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ink/ink2241.xml" ContentType="application/inkml+xml"/>
  <Override PartName="/word/ink/ink2242.xml" ContentType="application/inkml+xml"/>
  <Override PartName="/word/ink/ink2243.xml" ContentType="application/inkml+xml"/>
  <Override PartName="/word/ink/ink2244.xml" ContentType="application/inkml+xml"/>
  <Override PartName="/word/ink/ink2245.xml" ContentType="application/inkml+xml"/>
  <Override PartName="/word/ink/ink2246.xml" ContentType="application/inkml+xml"/>
  <Override PartName="/word/ink/ink2247.xml" ContentType="application/inkml+xml"/>
  <Override PartName="/word/ink/ink2248.xml" ContentType="application/inkml+xml"/>
  <Override PartName="/word/ink/ink2249.xml" ContentType="application/inkml+xml"/>
  <Override PartName="/word/ink/ink2250.xml" ContentType="application/inkml+xml"/>
  <Override PartName="/word/ink/ink2251.xml" ContentType="application/inkml+xml"/>
  <Override PartName="/word/ink/ink2252.xml" ContentType="application/inkml+xml"/>
  <Override PartName="/word/ink/ink2253.xml" ContentType="application/inkml+xml"/>
  <Override PartName="/word/ink/ink2254.xml" ContentType="application/inkml+xml"/>
  <Override PartName="/word/ink/ink2255.xml" ContentType="application/inkml+xml"/>
  <Override PartName="/word/ink/ink2256.xml" ContentType="application/inkml+xml"/>
  <Override PartName="/word/ink/ink2257.xml" ContentType="application/inkml+xml"/>
  <Override PartName="/word/ink/ink2258.xml" ContentType="application/inkml+xml"/>
  <Override PartName="/word/ink/ink2259.xml" ContentType="application/inkml+xml"/>
  <Override PartName="/word/ink/ink2260.xml" ContentType="application/inkml+xml"/>
  <Override PartName="/word/ink/ink2261.xml" ContentType="application/inkml+xml"/>
  <Override PartName="/word/ink/ink2262.xml" ContentType="application/inkml+xml"/>
  <Override PartName="/word/ink/ink2263.xml" ContentType="application/inkml+xml"/>
  <Override PartName="/word/ink/ink2264.xml" ContentType="application/inkml+xml"/>
  <Override PartName="/word/ink/ink2265.xml" ContentType="application/inkml+xml"/>
  <Override PartName="/word/ink/ink2266.xml" ContentType="application/inkml+xml"/>
  <Override PartName="/word/ink/ink2267.xml" ContentType="application/inkml+xml"/>
  <Override PartName="/word/ink/ink2268.xml" ContentType="application/inkml+xml"/>
  <Override PartName="/word/ink/ink2269.xml" ContentType="application/inkml+xml"/>
  <Override PartName="/word/ink/ink2270.xml" ContentType="application/inkml+xml"/>
  <Override PartName="/word/ink/ink2271.xml" ContentType="application/inkml+xml"/>
  <Override PartName="/word/ink/ink2272.xml" ContentType="application/inkml+xml"/>
  <Override PartName="/word/ink/ink2273.xml" ContentType="application/inkml+xml"/>
  <Override PartName="/word/ink/ink2274.xml" ContentType="application/inkml+xml"/>
  <Override PartName="/word/ink/ink2275.xml" ContentType="application/inkml+xml"/>
  <Override PartName="/word/ink/ink2276.xml" ContentType="application/inkml+xml"/>
  <Override PartName="/word/ink/ink2277.xml" ContentType="application/inkml+xml"/>
  <Override PartName="/word/ink/ink2278.xml" ContentType="application/inkml+xml"/>
  <Override PartName="/word/ink/ink2279.xml" ContentType="application/inkml+xml"/>
  <Override PartName="/word/ink/ink2280.xml" ContentType="application/inkml+xml"/>
  <Override PartName="/word/ink/ink2281.xml" ContentType="application/inkml+xml"/>
  <Override PartName="/word/ink/ink2282.xml" ContentType="application/inkml+xml"/>
  <Override PartName="/word/ink/ink2283.xml" ContentType="application/inkml+xml"/>
  <Override PartName="/word/ink/ink2284.xml" ContentType="application/inkml+xml"/>
  <Override PartName="/word/ink/ink2285.xml" ContentType="application/inkml+xml"/>
  <Override PartName="/word/ink/ink2286.xml" ContentType="application/inkml+xml"/>
  <Override PartName="/word/ink/ink2287.xml" ContentType="application/inkml+xml"/>
  <Override PartName="/word/ink/ink2288.xml" ContentType="application/inkml+xml"/>
  <Override PartName="/word/ink/ink2289.xml" ContentType="application/inkml+xml"/>
  <Override PartName="/word/ink/ink2290.xml" ContentType="application/inkml+xml"/>
  <Override PartName="/word/ink/ink2291.xml" ContentType="application/inkml+xml"/>
  <Override PartName="/word/ink/ink2292.xml" ContentType="application/inkml+xml"/>
  <Override PartName="/word/ink/ink2293.xml" ContentType="application/inkml+xml"/>
  <Override PartName="/word/ink/ink2294.xml" ContentType="application/inkml+xml"/>
  <Override PartName="/word/ink/ink2295.xml" ContentType="application/inkml+xml"/>
  <Override PartName="/word/ink/ink2296.xml" ContentType="application/inkml+xml"/>
  <Override PartName="/word/ink/ink2297.xml" ContentType="application/inkml+xml"/>
  <Override PartName="/word/ink/ink2298.xml" ContentType="application/inkml+xml"/>
  <Override PartName="/word/ink/ink2299.xml" ContentType="application/inkml+xml"/>
  <Override PartName="/word/ink/ink2300.xml" ContentType="application/inkml+xml"/>
  <Override PartName="/word/ink/ink2301.xml" ContentType="application/inkml+xml"/>
  <Override PartName="/word/ink/ink2302.xml" ContentType="application/inkml+xml"/>
  <Override PartName="/word/ink/ink2303.xml" ContentType="application/inkml+xml"/>
  <Override PartName="/word/ink/ink2304.xml" ContentType="application/inkml+xml"/>
  <Override PartName="/word/ink/ink2305.xml" ContentType="application/inkml+xml"/>
  <Override PartName="/word/ink/ink2306.xml" ContentType="application/inkml+xml"/>
  <Override PartName="/word/ink/ink2307.xml" ContentType="application/inkml+xml"/>
  <Override PartName="/word/ink/ink2308.xml" ContentType="application/inkml+xml"/>
  <Override PartName="/word/ink/ink2309.xml" ContentType="application/inkml+xml"/>
  <Override PartName="/word/ink/ink2310.xml" ContentType="application/inkml+xml"/>
  <Override PartName="/word/ink/ink2311.xml" ContentType="application/inkml+xml"/>
  <Override PartName="/word/ink/ink2312.xml" ContentType="application/inkml+xml"/>
  <Override PartName="/word/ink/ink2313.xml" ContentType="application/inkml+xml"/>
  <Override PartName="/word/ink/ink2314.xml" ContentType="application/inkml+xml"/>
  <Override PartName="/word/ink/ink2315.xml" ContentType="application/inkml+xml"/>
  <Override PartName="/word/ink/ink2316.xml" ContentType="application/inkml+xml"/>
  <Override PartName="/word/ink/ink2317.xml" ContentType="application/inkml+xml"/>
  <Override PartName="/word/ink/ink2318.xml" ContentType="application/inkml+xml"/>
  <Override PartName="/word/ink/ink2319.xml" ContentType="application/inkml+xml"/>
  <Override PartName="/word/ink/ink2320.xml" ContentType="application/inkml+xml"/>
  <Override PartName="/word/ink/ink2321.xml" ContentType="application/inkml+xml"/>
  <Override PartName="/word/ink/ink2322.xml" ContentType="application/inkml+xml"/>
  <Override PartName="/word/ink/ink2323.xml" ContentType="application/inkml+xml"/>
  <Override PartName="/word/ink/ink2324.xml" ContentType="application/inkml+xml"/>
  <Override PartName="/word/ink/ink2325.xml" ContentType="application/inkml+xml"/>
  <Override PartName="/word/ink/ink2326.xml" ContentType="application/inkml+xml"/>
  <Override PartName="/word/ink/ink2327.xml" ContentType="application/inkml+xml"/>
  <Override PartName="/word/ink/ink2328.xml" ContentType="application/inkml+xml"/>
  <Override PartName="/word/ink/ink2329.xml" ContentType="application/inkml+xml"/>
  <Override PartName="/word/ink/ink2330.xml" ContentType="application/inkml+xml"/>
  <Override PartName="/word/ink/ink2331.xml" ContentType="application/inkml+xml"/>
  <Override PartName="/word/ink/ink2332.xml" ContentType="application/inkml+xml"/>
  <Override PartName="/word/ink/ink2333.xml" ContentType="application/inkml+xml"/>
  <Override PartName="/word/ink/ink2334.xml" ContentType="application/inkml+xml"/>
  <Override PartName="/word/ink/ink2335.xml" ContentType="application/inkml+xml"/>
  <Override PartName="/word/ink/ink2336.xml" ContentType="application/inkml+xml"/>
  <Override PartName="/word/ink/ink2337.xml" ContentType="application/inkml+xml"/>
  <Override PartName="/word/ink/ink2338.xml" ContentType="application/inkml+xml"/>
  <Override PartName="/word/ink/ink2339.xml" ContentType="application/inkml+xml"/>
  <Override PartName="/word/ink/ink2340.xml" ContentType="application/inkml+xml"/>
  <Override PartName="/word/ink/ink2341.xml" ContentType="application/inkml+xml"/>
  <Override PartName="/word/ink/ink2342.xml" ContentType="application/inkml+xml"/>
  <Override PartName="/word/ink/ink2343.xml" ContentType="application/inkml+xml"/>
  <Override PartName="/word/ink/ink2344.xml" ContentType="application/inkml+xml"/>
  <Override PartName="/word/ink/ink2345.xml" ContentType="application/inkml+xml"/>
  <Override PartName="/word/ink/ink2346.xml" ContentType="application/inkml+xml"/>
  <Override PartName="/word/ink/ink2347.xml" ContentType="application/inkml+xml"/>
  <Override PartName="/word/ink/ink2348.xml" ContentType="application/inkml+xml"/>
  <Override PartName="/word/ink/ink2349.xml" ContentType="application/inkml+xml"/>
  <Override PartName="/word/ink/ink2350.xml" ContentType="application/inkml+xml"/>
  <Override PartName="/word/ink/ink2351.xml" ContentType="application/inkml+xml"/>
  <Override PartName="/word/ink/ink2352.xml" ContentType="application/inkml+xml"/>
  <Override PartName="/word/ink/ink2353.xml" ContentType="application/inkml+xml"/>
  <Override PartName="/word/ink/ink2354.xml" ContentType="application/inkml+xml"/>
  <Override PartName="/word/ink/ink2355.xml" ContentType="application/inkml+xml"/>
  <Override PartName="/word/ink/ink2356.xml" ContentType="application/inkml+xml"/>
  <Override PartName="/word/ink/ink2357.xml" ContentType="application/inkml+xml"/>
  <Override PartName="/word/ink/ink2358.xml" ContentType="application/inkml+xml"/>
  <Override PartName="/word/ink/ink2359.xml" ContentType="application/inkml+xml"/>
  <Override PartName="/word/ink/ink2360.xml" ContentType="application/inkml+xml"/>
  <Override PartName="/word/ink/ink2361.xml" ContentType="application/inkml+xml"/>
  <Override PartName="/word/ink/ink2362.xml" ContentType="application/inkml+xml"/>
  <Override PartName="/word/ink/ink2363.xml" ContentType="application/inkml+xml"/>
  <Override PartName="/word/ink/ink2364.xml" ContentType="application/inkml+xml"/>
  <Override PartName="/word/ink/ink2365.xml" ContentType="application/inkml+xml"/>
  <Override PartName="/word/ink/ink2366.xml" ContentType="application/inkml+xml"/>
  <Override PartName="/word/ink/ink2367.xml" ContentType="application/inkml+xml"/>
  <Override PartName="/word/ink/ink2368.xml" ContentType="application/inkml+xml"/>
  <Override PartName="/word/ink/ink2369.xml" ContentType="application/inkml+xml"/>
  <Override PartName="/word/ink/ink2370.xml" ContentType="application/inkml+xml"/>
  <Override PartName="/word/ink/ink2371.xml" ContentType="application/inkml+xml"/>
  <Override PartName="/word/ink/ink2372.xml" ContentType="application/inkml+xml"/>
  <Override PartName="/word/ink/ink2373.xml" ContentType="application/inkml+xml"/>
  <Override PartName="/word/ink/ink2374.xml" ContentType="application/inkml+xml"/>
  <Override PartName="/word/ink/ink2375.xml" ContentType="application/inkml+xml"/>
  <Override PartName="/word/ink/ink2376.xml" ContentType="application/inkml+xml"/>
  <Override PartName="/word/ink/ink2377.xml" ContentType="application/inkml+xml"/>
  <Override PartName="/word/ink/ink2378.xml" ContentType="application/inkml+xml"/>
  <Override PartName="/word/ink/ink2379.xml" ContentType="application/inkml+xml"/>
  <Override PartName="/word/ink/ink2380.xml" ContentType="application/inkml+xml"/>
  <Override PartName="/word/ink/ink2381.xml" ContentType="application/inkml+xml"/>
  <Override PartName="/word/ink/ink2382.xml" ContentType="application/inkml+xml"/>
  <Override PartName="/word/ink/ink2383.xml" ContentType="application/inkml+xml"/>
  <Override PartName="/word/ink/ink2384.xml" ContentType="application/inkml+xml"/>
  <Override PartName="/word/ink/ink2385.xml" ContentType="application/inkml+xml"/>
  <Override PartName="/word/ink/ink2386.xml" ContentType="application/inkml+xml"/>
  <Override PartName="/word/ink/ink2387.xml" ContentType="application/inkml+xml"/>
  <Override PartName="/word/ink/ink2388.xml" ContentType="application/inkml+xml"/>
  <Override PartName="/word/ink/ink2389.xml" ContentType="application/inkml+xml"/>
  <Override PartName="/word/ink/ink2390.xml" ContentType="application/inkml+xml"/>
  <Override PartName="/word/ink/ink2391.xml" ContentType="application/inkml+xml"/>
  <Override PartName="/word/ink/ink2392.xml" ContentType="application/inkml+xml"/>
  <Override PartName="/word/ink/ink2393.xml" ContentType="application/inkml+xml"/>
  <Override PartName="/word/ink/ink2394.xml" ContentType="application/inkml+xml"/>
  <Override PartName="/word/ink/ink2395.xml" ContentType="application/inkml+xml"/>
  <Override PartName="/word/ink/ink2396.xml" ContentType="application/inkml+xml"/>
  <Override PartName="/word/ink/ink2397.xml" ContentType="application/inkml+xml"/>
  <Override PartName="/word/ink/ink2398.xml" ContentType="application/inkml+xml"/>
  <Override PartName="/word/ink/ink2399.xml" ContentType="application/inkml+xml"/>
  <Override PartName="/word/ink/ink2400.xml" ContentType="application/inkml+xml"/>
  <Override PartName="/word/ink/ink2401.xml" ContentType="application/inkml+xml"/>
  <Override PartName="/word/ink/ink2402.xml" ContentType="application/inkml+xml"/>
  <Override PartName="/word/ink/ink2403.xml" ContentType="application/inkml+xml"/>
  <Override PartName="/word/ink/ink2404.xml" ContentType="application/inkml+xml"/>
  <Override PartName="/word/ink/ink2405.xml" ContentType="application/inkml+xml"/>
  <Override PartName="/word/ink/ink2406.xml" ContentType="application/inkml+xml"/>
  <Override PartName="/word/ink/ink2407.xml" ContentType="application/inkml+xml"/>
  <Override PartName="/word/ink/ink2408.xml" ContentType="application/inkml+xml"/>
  <Override PartName="/word/ink/ink2409.xml" ContentType="application/inkml+xml"/>
  <Override PartName="/word/ink/ink2410.xml" ContentType="application/inkml+xml"/>
  <Override PartName="/word/ink/ink2411.xml" ContentType="application/inkml+xml"/>
  <Override PartName="/word/ink/ink2412.xml" ContentType="application/inkml+xml"/>
  <Override PartName="/word/ink/ink2413.xml" ContentType="application/inkml+xml"/>
  <Override PartName="/word/ink/ink2414.xml" ContentType="application/inkml+xml"/>
  <Override PartName="/word/ink/ink2415.xml" ContentType="application/inkml+xml"/>
  <Override PartName="/word/ink/ink2416.xml" ContentType="application/inkml+xml"/>
  <Override PartName="/word/ink/ink2417.xml" ContentType="application/inkml+xml"/>
  <Override PartName="/word/ink/ink2418.xml" ContentType="application/inkml+xml"/>
  <Override PartName="/word/ink/ink2419.xml" ContentType="application/inkml+xml"/>
  <Override PartName="/word/ink/ink2420.xml" ContentType="application/inkml+xml"/>
  <Override PartName="/word/ink/ink2421.xml" ContentType="application/inkml+xml"/>
  <Override PartName="/word/ink/ink2422.xml" ContentType="application/inkml+xml"/>
  <Override PartName="/word/ink/ink2423.xml" ContentType="application/inkml+xml"/>
  <Override PartName="/word/ink/ink2424.xml" ContentType="application/inkml+xml"/>
  <Override PartName="/word/ink/ink2425.xml" ContentType="application/inkml+xml"/>
  <Override PartName="/word/ink/ink2426.xml" ContentType="application/inkml+xml"/>
  <Override PartName="/word/ink/ink2427.xml" ContentType="application/inkml+xml"/>
  <Override PartName="/word/ink/ink2428.xml" ContentType="application/inkml+xml"/>
  <Override PartName="/word/ink/ink2429.xml" ContentType="application/inkml+xml"/>
  <Override PartName="/word/ink/ink2430.xml" ContentType="application/inkml+xml"/>
  <Override PartName="/word/ink/ink2431.xml" ContentType="application/inkml+xml"/>
  <Override PartName="/word/ink/ink2432.xml" ContentType="application/inkml+xml"/>
  <Override PartName="/word/ink/ink2433.xml" ContentType="application/inkml+xml"/>
  <Override PartName="/word/ink/ink2434.xml" ContentType="application/inkml+xml"/>
  <Override PartName="/word/ink/ink2435.xml" ContentType="application/inkml+xml"/>
  <Override PartName="/word/ink/ink2436.xml" ContentType="application/inkml+xml"/>
  <Override PartName="/word/ink/ink2437.xml" ContentType="application/inkml+xml"/>
  <Override PartName="/word/ink/ink2438.xml" ContentType="application/inkml+xml"/>
  <Override PartName="/word/ink/ink2439.xml" ContentType="application/inkml+xml"/>
  <Override PartName="/word/ink/ink2440.xml" ContentType="application/inkml+xml"/>
  <Override PartName="/word/ink/ink2441.xml" ContentType="application/inkml+xml"/>
  <Override PartName="/word/ink/ink2442.xml" ContentType="application/inkml+xml"/>
  <Override PartName="/word/ink/ink2443.xml" ContentType="application/inkml+xml"/>
  <Override PartName="/word/ink/ink2444.xml" ContentType="application/inkml+xml"/>
  <Override PartName="/word/ink/ink2445.xml" ContentType="application/inkml+xml"/>
  <Override PartName="/word/ink/ink2446.xml" ContentType="application/inkml+xml"/>
  <Override PartName="/word/ink/ink2447.xml" ContentType="application/inkml+xml"/>
  <Override PartName="/word/ink/ink2448.xml" ContentType="application/inkml+xml"/>
  <Override PartName="/word/ink/ink2449.xml" ContentType="application/inkml+xml"/>
  <Override PartName="/word/ink/ink2450.xml" ContentType="application/inkml+xml"/>
  <Override PartName="/word/ink/ink2451.xml" ContentType="application/inkml+xml"/>
  <Override PartName="/word/ink/ink2452.xml" ContentType="application/inkml+xml"/>
  <Override PartName="/word/ink/ink2453.xml" ContentType="application/inkml+xml"/>
  <Override PartName="/word/ink/ink2454.xml" ContentType="application/inkml+xml"/>
  <Override PartName="/word/ink/ink2455.xml" ContentType="application/inkml+xml"/>
  <Override PartName="/word/ink/ink2456.xml" ContentType="application/inkml+xml"/>
  <Override PartName="/word/ink/ink2457.xml" ContentType="application/inkml+xml"/>
  <Override PartName="/word/ink/ink2458.xml" ContentType="application/inkml+xml"/>
  <Override PartName="/word/ink/ink2459.xml" ContentType="application/inkml+xml"/>
  <Override PartName="/word/ink/ink2460.xml" ContentType="application/inkml+xml"/>
  <Override PartName="/word/ink/ink2461.xml" ContentType="application/inkml+xml"/>
  <Override PartName="/word/ink/ink2462.xml" ContentType="application/inkml+xml"/>
  <Override PartName="/word/ink/ink2463.xml" ContentType="application/inkml+xml"/>
  <Override PartName="/word/ink/ink2464.xml" ContentType="application/inkml+xml"/>
  <Override PartName="/word/ink/ink2465.xml" ContentType="application/inkml+xml"/>
  <Override PartName="/word/ink/ink2466.xml" ContentType="application/inkml+xml"/>
  <Override PartName="/word/ink/ink2467.xml" ContentType="application/inkml+xml"/>
  <Override PartName="/word/ink/ink2468.xml" ContentType="application/inkml+xml"/>
  <Override PartName="/word/ink/ink2469.xml" ContentType="application/inkml+xml"/>
  <Override PartName="/word/ink/ink2470.xml" ContentType="application/inkml+xml"/>
  <Override PartName="/word/ink/ink2471.xml" ContentType="application/inkml+xml"/>
  <Override PartName="/word/ink/ink2472.xml" ContentType="application/inkml+xml"/>
  <Override PartName="/word/ink/ink2473.xml" ContentType="application/inkml+xml"/>
  <Override PartName="/word/ink/ink2474.xml" ContentType="application/inkml+xml"/>
  <Override PartName="/word/ink/ink2475.xml" ContentType="application/inkml+xml"/>
  <Override PartName="/word/ink/ink2476.xml" ContentType="application/inkml+xml"/>
  <Override PartName="/word/ink/ink2477.xml" ContentType="application/inkml+xml"/>
  <Override PartName="/word/ink/ink2478.xml" ContentType="application/inkml+xml"/>
  <Override PartName="/word/ink/ink2479.xml" ContentType="application/inkml+xml"/>
  <Override PartName="/word/ink/ink2480.xml" ContentType="application/inkml+xml"/>
  <Override PartName="/word/ink/ink2481.xml" ContentType="application/inkml+xml"/>
  <Override PartName="/word/ink/ink2482.xml" ContentType="application/inkml+xml"/>
  <Override PartName="/word/ink/ink2483.xml" ContentType="application/inkml+xml"/>
  <Override PartName="/word/ink/ink2484.xml" ContentType="application/inkml+xml"/>
  <Override PartName="/word/ink/ink2485.xml" ContentType="application/inkml+xml"/>
  <Override PartName="/word/ink/ink2486.xml" ContentType="application/inkml+xml"/>
  <Override PartName="/word/ink/ink2487.xml" ContentType="application/inkml+xml"/>
  <Override PartName="/word/ink/ink2488.xml" ContentType="application/inkml+xml"/>
  <Override PartName="/word/ink/ink2489.xml" ContentType="application/inkml+xml"/>
  <Override PartName="/word/ink/ink2490.xml" ContentType="application/inkml+xml"/>
  <Override PartName="/word/ink/ink2491.xml" ContentType="application/inkml+xml"/>
  <Override PartName="/word/ink/ink2492.xml" ContentType="application/inkml+xml"/>
  <Override PartName="/word/ink/ink2493.xml" ContentType="application/inkml+xml"/>
  <Override PartName="/word/ink/ink2494.xml" ContentType="application/inkml+xml"/>
  <Override PartName="/word/ink/ink2495.xml" ContentType="application/inkml+xml"/>
  <Override PartName="/word/ink/ink2496.xml" ContentType="application/inkml+xml"/>
  <Override PartName="/word/ink/ink2497.xml" ContentType="application/inkml+xml"/>
  <Override PartName="/word/ink/ink2498.xml" ContentType="application/inkml+xml"/>
  <Override PartName="/word/ink/ink2499.xml" ContentType="application/inkml+xml"/>
  <Override PartName="/word/ink/ink2500.xml" ContentType="application/inkml+xml"/>
  <Override PartName="/word/ink/ink2501.xml" ContentType="application/inkml+xml"/>
  <Override PartName="/word/ink/ink2502.xml" ContentType="application/inkml+xml"/>
  <Override PartName="/word/ink/ink2503.xml" ContentType="application/inkml+xml"/>
  <Override PartName="/word/ink/ink2504.xml" ContentType="application/inkml+xml"/>
  <Override PartName="/word/ink/ink2505.xml" ContentType="application/inkml+xml"/>
  <Override PartName="/word/ink/ink2506.xml" ContentType="application/inkml+xml"/>
  <Override PartName="/word/ink/ink2507.xml" ContentType="application/inkml+xml"/>
  <Override PartName="/word/ink/ink2508.xml" ContentType="application/inkml+xml"/>
  <Override PartName="/word/ink/ink2509.xml" ContentType="application/inkml+xml"/>
  <Override PartName="/word/ink/ink2510.xml" ContentType="application/inkml+xml"/>
  <Override PartName="/word/ink/ink2511.xml" ContentType="application/inkml+xml"/>
  <Override PartName="/word/ink/ink2512.xml" ContentType="application/inkml+xml"/>
  <Override PartName="/word/ink/ink2513.xml" ContentType="application/inkml+xml"/>
  <Override PartName="/word/ink/ink2514.xml" ContentType="application/inkml+xml"/>
  <Override PartName="/word/ink/ink2515.xml" ContentType="application/inkml+xml"/>
  <Override PartName="/word/ink/ink2516.xml" ContentType="application/inkml+xml"/>
  <Override PartName="/word/ink/ink2517.xml" ContentType="application/inkml+xml"/>
  <Override PartName="/word/ink/ink2518.xml" ContentType="application/inkml+xml"/>
  <Override PartName="/word/ink/ink2519.xml" ContentType="application/inkml+xml"/>
  <Override PartName="/word/ink/ink2520.xml" ContentType="application/inkml+xml"/>
  <Override PartName="/word/ink/ink2521.xml" ContentType="application/inkml+xml"/>
  <Override PartName="/word/ink/ink2522.xml" ContentType="application/inkml+xml"/>
  <Override PartName="/word/ink/ink2523.xml" ContentType="application/inkml+xml"/>
  <Override PartName="/word/ink/ink2524.xml" ContentType="application/inkml+xml"/>
  <Override PartName="/word/ink/ink2525.xml" ContentType="application/inkml+xml"/>
  <Override PartName="/word/ink/ink2526.xml" ContentType="application/inkml+xml"/>
  <Override PartName="/word/ink/ink2527.xml" ContentType="application/inkml+xml"/>
  <Override PartName="/word/ink/ink2528.xml" ContentType="application/inkml+xml"/>
  <Override PartName="/word/ink/ink2529.xml" ContentType="application/inkml+xml"/>
  <Override PartName="/word/ink/ink2530.xml" ContentType="application/inkml+xml"/>
  <Override PartName="/word/ink/ink2531.xml" ContentType="application/inkml+xml"/>
  <Override PartName="/word/ink/ink2532.xml" ContentType="application/inkml+xml"/>
  <Override PartName="/word/ink/ink2533.xml" ContentType="application/inkml+xml"/>
  <Override PartName="/word/ink/ink2534.xml" ContentType="application/inkml+xml"/>
  <Override PartName="/word/ink/ink2535.xml" ContentType="application/inkml+xml"/>
  <Override PartName="/word/ink/ink2536.xml" ContentType="application/inkml+xml"/>
  <Override PartName="/word/ink/ink2537.xml" ContentType="application/inkml+xml"/>
  <Override PartName="/word/ink/ink2538.xml" ContentType="application/inkml+xml"/>
  <Override PartName="/word/ink/ink2539.xml" ContentType="application/inkml+xml"/>
  <Override PartName="/word/ink/ink2540.xml" ContentType="application/inkml+xml"/>
  <Override PartName="/word/ink/ink2541.xml" ContentType="application/inkml+xml"/>
  <Override PartName="/word/ink/ink2542.xml" ContentType="application/inkml+xml"/>
  <Override PartName="/word/ink/ink2543.xml" ContentType="application/inkml+xml"/>
  <Override PartName="/word/ink/ink2544.xml" ContentType="application/inkml+xml"/>
  <Override PartName="/word/ink/ink2545.xml" ContentType="application/inkml+xml"/>
  <Override PartName="/word/ink/ink2546.xml" ContentType="application/inkml+xml"/>
  <Override PartName="/word/ink/ink2547.xml" ContentType="application/inkml+xml"/>
  <Override PartName="/word/ink/ink2548.xml" ContentType="application/inkml+xml"/>
  <Override PartName="/word/ink/ink2549.xml" ContentType="application/inkml+xml"/>
  <Override PartName="/word/ink/ink2550.xml" ContentType="application/inkml+xml"/>
  <Override PartName="/word/ink/ink2551.xml" ContentType="application/inkml+xml"/>
  <Override PartName="/word/ink/ink2552.xml" ContentType="application/inkml+xml"/>
  <Override PartName="/word/ink/ink2553.xml" ContentType="application/inkml+xml"/>
  <Override PartName="/word/ink/ink2554.xml" ContentType="application/inkml+xml"/>
  <Override PartName="/word/ink/ink2555.xml" ContentType="application/inkml+xml"/>
  <Override PartName="/word/ink/ink2556.xml" ContentType="application/inkml+xml"/>
  <Override PartName="/word/ink/ink2557.xml" ContentType="application/inkml+xml"/>
  <Override PartName="/word/ink/ink2558.xml" ContentType="application/inkml+xml"/>
  <Override PartName="/word/ink/ink2559.xml" ContentType="application/inkml+xml"/>
  <Override PartName="/word/ink/ink2560.xml" ContentType="application/inkml+xml"/>
  <Override PartName="/word/ink/ink2561.xml" ContentType="application/inkml+xml"/>
  <Override PartName="/word/ink/ink2562.xml" ContentType="application/inkml+xml"/>
  <Override PartName="/word/ink/ink2563.xml" ContentType="application/inkml+xml"/>
  <Override PartName="/word/ink/ink2564.xml" ContentType="application/inkml+xml"/>
  <Override PartName="/word/ink/ink2565.xml" ContentType="application/inkml+xml"/>
  <Override PartName="/word/ink/ink2566.xml" ContentType="application/inkml+xml"/>
  <Override PartName="/word/ink/ink2567.xml" ContentType="application/inkml+xml"/>
  <Override PartName="/word/ink/ink2568.xml" ContentType="application/inkml+xml"/>
  <Override PartName="/word/ink/ink2569.xml" ContentType="application/inkml+xml"/>
  <Override PartName="/word/ink/ink2570.xml" ContentType="application/inkml+xml"/>
  <Override PartName="/word/ink/ink2571.xml" ContentType="application/inkml+xml"/>
  <Override PartName="/word/ink/ink2572.xml" ContentType="application/inkml+xml"/>
  <Override PartName="/word/ink/ink2573.xml" ContentType="application/inkml+xml"/>
  <Override PartName="/word/ink/ink2574.xml" ContentType="application/inkml+xml"/>
  <Override PartName="/word/ink/ink2575.xml" ContentType="application/inkml+xml"/>
  <Override PartName="/word/ink/ink2576.xml" ContentType="application/inkml+xml"/>
  <Override PartName="/word/ink/ink2577.xml" ContentType="application/inkml+xml"/>
  <Override PartName="/word/ink/ink2578.xml" ContentType="application/inkml+xml"/>
  <Override PartName="/word/ink/ink2579.xml" ContentType="application/inkml+xml"/>
  <Override PartName="/word/ink/ink2580.xml" ContentType="application/inkml+xml"/>
  <Override PartName="/word/ink/ink2581.xml" ContentType="application/inkml+xml"/>
  <Override PartName="/word/ink/ink2582.xml" ContentType="application/inkml+xml"/>
  <Override PartName="/word/ink/ink2583.xml" ContentType="application/inkml+xml"/>
  <Override PartName="/word/ink/ink2584.xml" ContentType="application/inkml+xml"/>
  <Override PartName="/word/ink/ink2585.xml" ContentType="application/inkml+xml"/>
  <Override PartName="/word/ink/ink2586.xml" ContentType="application/inkml+xml"/>
  <Override PartName="/word/ink/ink2587.xml" ContentType="application/inkml+xml"/>
  <Override PartName="/word/ink/ink2588.xml" ContentType="application/inkml+xml"/>
  <Override PartName="/word/ink/ink2589.xml" ContentType="application/inkml+xml"/>
  <Override PartName="/word/ink/ink2590.xml" ContentType="application/inkml+xml"/>
  <Override PartName="/word/ink/ink2591.xml" ContentType="application/inkml+xml"/>
  <Override PartName="/word/ink/ink2592.xml" ContentType="application/inkml+xml"/>
  <Override PartName="/word/ink/ink2593.xml" ContentType="application/inkml+xml"/>
  <Override PartName="/word/ink/ink2594.xml" ContentType="application/inkml+xml"/>
  <Override PartName="/word/ink/ink2595.xml" ContentType="application/inkml+xml"/>
  <Override PartName="/word/ink/ink2596.xml" ContentType="application/inkml+xml"/>
  <Override PartName="/word/ink/ink2597.xml" ContentType="application/inkml+xml"/>
  <Override PartName="/word/ink/ink2598.xml" ContentType="application/inkml+xml"/>
  <Override PartName="/word/ink/ink2599.xml" ContentType="application/inkml+xml"/>
  <Override PartName="/word/ink/ink2600.xml" ContentType="application/inkml+xml"/>
  <Override PartName="/word/ink/ink2601.xml" ContentType="application/inkml+xml"/>
  <Override PartName="/word/ink/ink2602.xml" ContentType="application/inkml+xml"/>
  <Override PartName="/word/ink/ink2603.xml" ContentType="application/inkml+xml"/>
  <Override PartName="/word/ink/ink2604.xml" ContentType="application/inkml+xml"/>
  <Override PartName="/word/ink/ink2605.xml" ContentType="application/inkml+xml"/>
  <Override PartName="/word/ink/ink2606.xml" ContentType="application/inkml+xml"/>
  <Override PartName="/word/ink/ink2607.xml" ContentType="application/inkml+xml"/>
  <Override PartName="/word/ink/ink2608.xml" ContentType="application/inkml+xml"/>
  <Override PartName="/word/ink/ink2609.xml" ContentType="application/inkml+xml"/>
  <Override PartName="/word/ink/ink2610.xml" ContentType="application/inkml+xml"/>
  <Override PartName="/word/ink/ink2611.xml" ContentType="application/inkml+xml"/>
  <Override PartName="/word/ink/ink2612.xml" ContentType="application/inkml+xml"/>
  <Override PartName="/word/ink/ink2613.xml" ContentType="application/inkml+xml"/>
  <Override PartName="/word/ink/ink2614.xml" ContentType="application/inkml+xml"/>
  <Override PartName="/word/ink/ink2615.xml" ContentType="application/inkml+xml"/>
  <Override PartName="/word/ink/ink2616.xml" ContentType="application/inkml+xml"/>
  <Override PartName="/word/ink/ink2617.xml" ContentType="application/inkml+xml"/>
  <Override PartName="/word/ink/ink2618.xml" ContentType="application/inkml+xml"/>
  <Override PartName="/word/ink/ink2619.xml" ContentType="application/inkml+xml"/>
  <Override PartName="/word/ink/ink2620.xml" ContentType="application/inkml+xml"/>
  <Override PartName="/word/ink/ink2621.xml" ContentType="application/inkml+xml"/>
  <Override PartName="/word/ink/ink2622.xml" ContentType="application/inkml+xml"/>
  <Override PartName="/word/ink/ink2623.xml" ContentType="application/inkml+xml"/>
  <Override PartName="/word/ink/ink2624.xml" ContentType="application/inkml+xml"/>
  <Override PartName="/word/ink/ink2625.xml" ContentType="application/inkml+xml"/>
  <Override PartName="/word/ink/ink2626.xml" ContentType="application/inkml+xml"/>
  <Override PartName="/word/ink/ink2627.xml" ContentType="application/inkml+xml"/>
  <Override PartName="/word/ink/ink2628.xml" ContentType="application/inkml+xml"/>
  <Override PartName="/word/ink/ink2629.xml" ContentType="application/inkml+xml"/>
  <Override PartName="/word/ink/ink2630.xml" ContentType="application/inkml+xml"/>
  <Override PartName="/word/ink/ink2631.xml" ContentType="application/inkml+xml"/>
  <Override PartName="/word/ink/ink2632.xml" ContentType="application/inkml+xml"/>
  <Override PartName="/word/ink/ink2633.xml" ContentType="application/inkml+xml"/>
  <Override PartName="/word/ink/ink2634.xml" ContentType="application/inkml+xml"/>
  <Override PartName="/word/ink/ink2635.xml" ContentType="application/inkml+xml"/>
  <Override PartName="/word/ink/ink2636.xml" ContentType="application/inkml+xml"/>
  <Override PartName="/word/ink/ink2637.xml" ContentType="application/inkml+xml"/>
  <Override PartName="/word/ink/ink2638.xml" ContentType="application/inkml+xml"/>
  <Override PartName="/word/ink/ink2639.xml" ContentType="application/inkml+xml"/>
  <Override PartName="/word/ink/ink2640.xml" ContentType="application/inkml+xml"/>
  <Override PartName="/word/ink/ink2641.xml" ContentType="application/inkml+xml"/>
  <Override PartName="/word/ink/ink2642.xml" ContentType="application/inkml+xml"/>
  <Override PartName="/word/ink/ink2643.xml" ContentType="application/inkml+xml"/>
  <Override PartName="/word/ink/ink2644.xml" ContentType="application/inkml+xml"/>
  <Override PartName="/word/ink/ink2645.xml" ContentType="application/inkml+xml"/>
  <Override PartName="/word/ink/ink2646.xml" ContentType="application/inkml+xml"/>
  <Override PartName="/word/ink/ink2647.xml" ContentType="application/inkml+xml"/>
  <Override PartName="/word/ink/ink2648.xml" ContentType="application/inkml+xml"/>
  <Override PartName="/word/ink/ink2649.xml" ContentType="application/inkml+xml"/>
  <Override PartName="/word/ink/ink2650.xml" ContentType="application/inkml+xml"/>
  <Override PartName="/word/ink/ink2651.xml" ContentType="application/inkml+xml"/>
  <Override PartName="/word/ink/ink2652.xml" ContentType="application/inkml+xml"/>
  <Override PartName="/word/ink/ink2653.xml" ContentType="application/inkml+xml"/>
  <Override PartName="/word/ink/ink2654.xml" ContentType="application/inkml+xml"/>
  <Override PartName="/word/ink/ink2655.xml" ContentType="application/inkml+xml"/>
  <Override PartName="/word/ink/ink2656.xml" ContentType="application/inkml+xml"/>
  <Override PartName="/word/ink/ink2657.xml" ContentType="application/inkml+xml"/>
  <Override PartName="/word/ink/ink2658.xml" ContentType="application/inkml+xml"/>
  <Override PartName="/word/ink/ink2659.xml" ContentType="application/inkml+xml"/>
  <Override PartName="/word/ink/ink2660.xml" ContentType="application/inkml+xml"/>
  <Override PartName="/word/ink/ink2661.xml" ContentType="application/inkml+xml"/>
  <Override PartName="/word/ink/ink2662.xml" ContentType="application/inkml+xml"/>
  <Override PartName="/word/ink/ink2663.xml" ContentType="application/inkml+xml"/>
  <Override PartName="/word/ink/ink2664.xml" ContentType="application/inkml+xml"/>
  <Override PartName="/word/ink/ink2665.xml" ContentType="application/inkml+xml"/>
  <Override PartName="/word/ink/ink2666.xml" ContentType="application/inkml+xml"/>
  <Override PartName="/word/ink/ink2667.xml" ContentType="application/inkml+xml"/>
  <Override PartName="/word/ink/ink2668.xml" ContentType="application/inkml+xml"/>
  <Override PartName="/word/ink/ink2669.xml" ContentType="application/inkml+xml"/>
  <Override PartName="/word/ink/ink2670.xml" ContentType="application/inkml+xml"/>
  <Override PartName="/word/ink/ink2671.xml" ContentType="application/inkml+xml"/>
  <Override PartName="/word/ink/ink2672.xml" ContentType="application/inkml+xml"/>
  <Override PartName="/word/ink/ink2673.xml" ContentType="application/inkml+xml"/>
  <Override PartName="/word/ink/ink2674.xml" ContentType="application/inkml+xml"/>
  <Override PartName="/word/ink/ink2675.xml" ContentType="application/inkml+xml"/>
  <Override PartName="/word/ink/ink2676.xml" ContentType="application/inkml+xml"/>
  <Override PartName="/word/ink/ink2677.xml" ContentType="application/inkml+xml"/>
  <Override PartName="/word/ink/ink2678.xml" ContentType="application/inkml+xml"/>
  <Override PartName="/word/ink/ink2679.xml" ContentType="application/inkml+xml"/>
  <Override PartName="/word/ink/ink2680.xml" ContentType="application/inkml+xml"/>
  <Override PartName="/word/ink/ink2681.xml" ContentType="application/inkml+xml"/>
  <Override PartName="/word/ink/ink2682.xml" ContentType="application/inkml+xml"/>
  <Override PartName="/word/ink/ink2683.xml" ContentType="application/inkml+xml"/>
  <Override PartName="/word/ink/ink2684.xml" ContentType="application/inkml+xml"/>
  <Override PartName="/word/ink/ink2685.xml" ContentType="application/inkml+xml"/>
  <Override PartName="/word/ink/ink2686.xml" ContentType="application/inkml+xml"/>
  <Override PartName="/word/ink/ink2687.xml" ContentType="application/inkml+xml"/>
  <Override PartName="/word/ink/ink2688.xml" ContentType="application/inkml+xml"/>
  <Override PartName="/word/ink/ink2689.xml" ContentType="application/inkml+xml"/>
  <Override PartName="/word/ink/ink2690.xml" ContentType="application/inkml+xml"/>
  <Override PartName="/word/ink/ink2691.xml" ContentType="application/inkml+xml"/>
  <Override PartName="/word/ink/ink2692.xml" ContentType="application/inkml+xml"/>
  <Override PartName="/word/ink/ink2693.xml" ContentType="application/inkml+xml"/>
  <Override PartName="/word/ink/ink2694.xml" ContentType="application/inkml+xml"/>
  <Override PartName="/word/ink/ink2695.xml" ContentType="application/inkml+xml"/>
  <Override PartName="/word/ink/ink2696.xml" ContentType="application/inkml+xml"/>
  <Override PartName="/word/ink/ink2697.xml" ContentType="application/inkml+xml"/>
  <Override PartName="/word/ink/ink2698.xml" ContentType="application/inkml+xml"/>
  <Override PartName="/word/ink/ink2699.xml" ContentType="application/inkml+xml"/>
  <Override PartName="/word/ink/ink2700.xml" ContentType="application/inkml+xml"/>
  <Override PartName="/word/ink/ink2701.xml" ContentType="application/inkml+xml"/>
  <Override PartName="/word/ink/ink2702.xml" ContentType="application/inkml+xml"/>
  <Override PartName="/word/ink/ink2703.xml" ContentType="application/inkml+xml"/>
  <Override PartName="/word/ink/ink2704.xml" ContentType="application/inkml+xml"/>
  <Override PartName="/word/ink/ink2705.xml" ContentType="application/inkml+xml"/>
  <Override PartName="/word/ink/ink2706.xml" ContentType="application/inkml+xml"/>
  <Override PartName="/word/ink/ink2707.xml" ContentType="application/inkml+xml"/>
  <Override PartName="/word/ink/ink2708.xml" ContentType="application/inkml+xml"/>
  <Override PartName="/word/ink/ink2709.xml" ContentType="application/inkml+xml"/>
  <Override PartName="/word/ink/ink2710.xml" ContentType="application/inkml+xml"/>
  <Override PartName="/word/ink/ink2711.xml" ContentType="application/inkml+xml"/>
  <Override PartName="/word/ink/ink2712.xml" ContentType="application/inkml+xml"/>
  <Override PartName="/word/ink/ink2713.xml" ContentType="application/inkml+xml"/>
  <Override PartName="/word/ink/ink2714.xml" ContentType="application/inkml+xml"/>
  <Override PartName="/word/ink/ink2715.xml" ContentType="application/inkml+xml"/>
  <Override PartName="/word/ink/ink2716.xml" ContentType="application/inkml+xml"/>
  <Override PartName="/word/ink/ink2717.xml" ContentType="application/inkml+xml"/>
  <Override PartName="/word/ink/ink2718.xml" ContentType="application/inkml+xml"/>
  <Override PartName="/word/ink/ink2719.xml" ContentType="application/inkml+xml"/>
  <Override PartName="/word/ink/ink2720.xml" ContentType="application/inkml+xml"/>
  <Override PartName="/word/ink/ink2721.xml" ContentType="application/inkml+xml"/>
  <Override PartName="/word/ink/ink2722.xml" ContentType="application/inkml+xml"/>
  <Override PartName="/word/ink/ink2723.xml" ContentType="application/inkml+xml"/>
  <Override PartName="/word/ink/ink2724.xml" ContentType="application/inkml+xml"/>
  <Override PartName="/word/ink/ink2725.xml" ContentType="application/inkml+xml"/>
  <Override PartName="/word/ink/ink2726.xml" ContentType="application/inkml+xml"/>
  <Override PartName="/word/ink/ink2727.xml" ContentType="application/inkml+xml"/>
  <Override PartName="/word/ink/ink2728.xml" ContentType="application/inkml+xml"/>
  <Override PartName="/word/ink/ink2729.xml" ContentType="application/inkml+xml"/>
  <Override PartName="/word/ink/ink2730.xml" ContentType="application/inkml+xml"/>
  <Override PartName="/word/ink/ink2731.xml" ContentType="application/inkml+xml"/>
  <Override PartName="/word/ink/ink2732.xml" ContentType="application/inkml+xml"/>
  <Override PartName="/word/ink/ink2733.xml" ContentType="application/inkml+xml"/>
  <Override PartName="/word/ink/ink2734.xml" ContentType="application/inkml+xml"/>
  <Override PartName="/word/ink/ink2735.xml" ContentType="application/inkml+xml"/>
  <Override PartName="/word/ink/ink2736.xml" ContentType="application/inkml+xml"/>
  <Override PartName="/word/ink/ink2737.xml" ContentType="application/inkml+xml"/>
  <Override PartName="/word/ink/ink2738.xml" ContentType="application/inkml+xml"/>
  <Override PartName="/word/ink/ink2739.xml" ContentType="application/inkml+xml"/>
  <Override PartName="/word/ink/ink2740.xml" ContentType="application/inkml+xml"/>
  <Override PartName="/word/ink/ink2741.xml" ContentType="application/inkml+xml"/>
  <Override PartName="/word/ink/ink2742.xml" ContentType="application/inkml+xml"/>
  <Override PartName="/word/ink/ink2743.xml" ContentType="application/inkml+xml"/>
  <Override PartName="/word/ink/ink2744.xml" ContentType="application/inkml+xml"/>
  <Override PartName="/word/ink/ink2745.xml" ContentType="application/inkml+xml"/>
  <Override PartName="/word/ink/ink2746.xml" ContentType="application/inkml+xml"/>
  <Override PartName="/word/ink/ink2747.xml" ContentType="application/inkml+xml"/>
  <Override PartName="/word/ink/ink2748.xml" ContentType="application/inkml+xml"/>
  <Override PartName="/word/ink/ink2749.xml" ContentType="application/inkml+xml"/>
  <Override PartName="/word/ink/ink2750.xml" ContentType="application/inkml+xml"/>
  <Override PartName="/word/ink/ink2751.xml" ContentType="application/inkml+xml"/>
  <Override PartName="/word/ink/ink2752.xml" ContentType="application/inkml+xml"/>
  <Override PartName="/word/ink/ink2753.xml" ContentType="application/inkml+xml"/>
  <Override PartName="/word/ink/ink2754.xml" ContentType="application/inkml+xml"/>
  <Override PartName="/word/ink/ink2755.xml" ContentType="application/inkml+xml"/>
  <Override PartName="/word/ink/ink2756.xml" ContentType="application/inkml+xml"/>
  <Override PartName="/word/ink/ink2757.xml" ContentType="application/inkml+xml"/>
  <Override PartName="/word/ink/ink2758.xml" ContentType="application/inkml+xml"/>
  <Override PartName="/word/ink/ink2759.xml" ContentType="application/inkml+xml"/>
  <Override PartName="/word/ink/ink2760.xml" ContentType="application/inkml+xml"/>
  <Override PartName="/word/ink/ink2761.xml" ContentType="application/inkml+xml"/>
  <Override PartName="/word/ink/ink2762.xml" ContentType="application/inkml+xml"/>
  <Override PartName="/word/ink/ink2763.xml" ContentType="application/inkml+xml"/>
  <Override PartName="/word/ink/ink2764.xml" ContentType="application/inkml+xml"/>
  <Override PartName="/word/ink/ink2765.xml" ContentType="application/inkml+xml"/>
  <Override PartName="/word/ink/ink2766.xml" ContentType="application/inkml+xml"/>
  <Override PartName="/word/ink/ink2767.xml" ContentType="application/inkml+xml"/>
  <Override PartName="/word/ink/ink2768.xml" ContentType="application/inkml+xml"/>
  <Override PartName="/word/ink/ink2769.xml" ContentType="application/inkml+xml"/>
  <Override PartName="/word/ink/ink2770.xml" ContentType="application/inkml+xml"/>
  <Override PartName="/word/ink/ink2771.xml" ContentType="application/inkml+xml"/>
  <Override PartName="/word/ink/ink2772.xml" ContentType="application/inkml+xml"/>
  <Override PartName="/word/ink/ink2773.xml" ContentType="application/inkml+xml"/>
  <Override PartName="/word/ink/ink2774.xml" ContentType="application/inkml+xml"/>
  <Override PartName="/word/ink/ink2775.xml" ContentType="application/inkml+xml"/>
  <Override PartName="/word/ink/ink2776.xml" ContentType="application/inkml+xml"/>
  <Override PartName="/word/ink/ink2777.xml" ContentType="application/inkml+xml"/>
  <Override PartName="/word/ink/ink2778.xml" ContentType="application/inkml+xml"/>
  <Override PartName="/word/ink/ink2779.xml" ContentType="application/inkml+xml"/>
  <Override PartName="/word/ink/ink2780.xml" ContentType="application/inkml+xml"/>
  <Override PartName="/word/ink/ink2781.xml" ContentType="application/inkml+xml"/>
  <Override PartName="/word/ink/ink2782.xml" ContentType="application/inkml+xml"/>
  <Override PartName="/word/ink/ink2783.xml" ContentType="application/inkml+xml"/>
  <Override PartName="/word/ink/ink2784.xml" ContentType="application/inkml+xml"/>
  <Override PartName="/word/ink/ink2785.xml" ContentType="application/inkml+xml"/>
  <Override PartName="/word/ink/ink2786.xml" ContentType="application/inkml+xml"/>
  <Override PartName="/word/ink/ink2787.xml" ContentType="application/inkml+xml"/>
  <Override PartName="/word/ink/ink2788.xml" ContentType="application/inkml+xml"/>
  <Override PartName="/word/ink/ink2789.xml" ContentType="application/inkml+xml"/>
  <Override PartName="/word/ink/ink2790.xml" ContentType="application/inkml+xml"/>
  <Override PartName="/word/ink/ink2791.xml" ContentType="application/inkml+xml"/>
  <Override PartName="/word/ink/ink2792.xml" ContentType="application/inkml+xml"/>
  <Override PartName="/word/ink/ink2793.xml" ContentType="application/inkml+xml"/>
  <Override PartName="/word/ink/ink2794.xml" ContentType="application/inkml+xml"/>
  <Override PartName="/word/ink/ink2795.xml" ContentType="application/inkml+xml"/>
  <Override PartName="/word/ink/ink2796.xml" ContentType="application/inkml+xml"/>
  <Override PartName="/word/ink/ink2797.xml" ContentType="application/inkml+xml"/>
  <Override PartName="/word/ink/ink2798.xml" ContentType="application/inkml+xml"/>
  <Override PartName="/word/ink/ink2799.xml" ContentType="application/inkml+xml"/>
  <Override PartName="/word/ink/ink2800.xml" ContentType="application/inkml+xml"/>
  <Override PartName="/word/ink/ink2801.xml" ContentType="application/inkml+xml"/>
  <Override PartName="/word/ink/ink2802.xml" ContentType="application/inkml+xml"/>
  <Override PartName="/word/ink/ink2803.xml" ContentType="application/inkml+xml"/>
  <Override PartName="/word/ink/ink2804.xml" ContentType="application/inkml+xml"/>
  <Override PartName="/word/ink/ink2805.xml" ContentType="application/inkml+xml"/>
  <Override PartName="/word/ink/ink2806.xml" ContentType="application/inkml+xml"/>
  <Override PartName="/word/ink/ink2807.xml" ContentType="application/inkml+xml"/>
  <Override PartName="/word/ink/ink2808.xml" ContentType="application/inkml+xml"/>
  <Override PartName="/word/ink/ink2809.xml" ContentType="application/inkml+xml"/>
  <Override PartName="/word/ink/ink2810.xml" ContentType="application/inkml+xml"/>
  <Override PartName="/word/ink/ink2811.xml" ContentType="application/inkml+xml"/>
  <Override PartName="/word/ink/ink2812.xml" ContentType="application/inkml+xml"/>
  <Override PartName="/word/ink/ink2813.xml" ContentType="application/inkml+xml"/>
  <Override PartName="/word/ink/ink2814.xml" ContentType="application/inkml+xml"/>
  <Override PartName="/word/ink/ink2815.xml" ContentType="application/inkml+xml"/>
  <Override PartName="/word/ink/ink2816.xml" ContentType="application/inkml+xml"/>
  <Override PartName="/word/ink/ink2817.xml" ContentType="application/inkml+xml"/>
  <Override PartName="/word/ink/ink2818.xml" ContentType="application/inkml+xml"/>
  <Override PartName="/word/ink/ink2819.xml" ContentType="application/inkml+xml"/>
  <Override PartName="/word/ink/ink2820.xml" ContentType="application/inkml+xml"/>
  <Override PartName="/word/ink/ink2821.xml" ContentType="application/inkml+xml"/>
  <Override PartName="/word/ink/ink2822.xml" ContentType="application/inkml+xml"/>
  <Override PartName="/word/ink/ink2823.xml" ContentType="application/inkml+xml"/>
  <Override PartName="/word/ink/ink2824.xml" ContentType="application/inkml+xml"/>
  <Override PartName="/word/ink/ink2825.xml" ContentType="application/inkml+xml"/>
  <Override PartName="/word/ink/ink2826.xml" ContentType="application/inkml+xml"/>
  <Override PartName="/word/ink/ink2827.xml" ContentType="application/inkml+xml"/>
  <Override PartName="/word/ink/ink2828.xml" ContentType="application/inkml+xml"/>
  <Override PartName="/word/ink/ink2829.xml" ContentType="application/inkml+xml"/>
  <Override PartName="/word/ink/ink2830.xml" ContentType="application/inkml+xml"/>
  <Override PartName="/word/ink/ink2831.xml" ContentType="application/inkml+xml"/>
  <Override PartName="/word/ink/ink2832.xml" ContentType="application/inkml+xml"/>
  <Override PartName="/word/ink/ink2833.xml" ContentType="application/inkml+xml"/>
  <Override PartName="/word/ink/ink2834.xml" ContentType="application/inkml+xml"/>
  <Override PartName="/word/ink/ink2835.xml" ContentType="application/inkml+xml"/>
  <Override PartName="/word/ink/ink2836.xml" ContentType="application/inkml+xml"/>
  <Override PartName="/word/ink/ink2837.xml" ContentType="application/inkml+xml"/>
  <Override PartName="/word/ink/ink2838.xml" ContentType="application/inkml+xml"/>
  <Override PartName="/word/ink/ink2839.xml" ContentType="application/inkml+xml"/>
  <Override PartName="/word/ink/ink2840.xml" ContentType="application/inkml+xml"/>
  <Override PartName="/word/ink/ink2841.xml" ContentType="application/inkml+xml"/>
  <Override PartName="/word/ink/ink2842.xml" ContentType="application/inkml+xml"/>
  <Override PartName="/word/ink/ink2843.xml" ContentType="application/inkml+xml"/>
  <Override PartName="/word/ink/ink2844.xml" ContentType="application/inkml+xml"/>
  <Override PartName="/word/ink/ink2845.xml" ContentType="application/inkml+xml"/>
  <Override PartName="/word/ink/ink2846.xml" ContentType="application/inkml+xml"/>
  <Override PartName="/word/ink/ink2847.xml" ContentType="application/inkml+xml"/>
  <Override PartName="/word/ink/ink2848.xml" ContentType="application/inkml+xml"/>
  <Override PartName="/word/ink/ink2849.xml" ContentType="application/inkml+xml"/>
  <Override PartName="/word/ink/ink2850.xml" ContentType="application/inkml+xml"/>
  <Override PartName="/word/ink/ink2851.xml" ContentType="application/inkml+xml"/>
  <Override PartName="/word/ink/ink2852.xml" ContentType="application/inkml+xml"/>
  <Override PartName="/word/ink/ink2853.xml" ContentType="application/inkml+xml"/>
  <Override PartName="/word/ink/ink2854.xml" ContentType="application/inkml+xml"/>
  <Override PartName="/word/ink/ink2855.xml" ContentType="application/inkml+xml"/>
  <Override PartName="/word/ink/ink2856.xml" ContentType="application/inkml+xml"/>
  <Override PartName="/word/ink/ink2857.xml" ContentType="application/inkml+xml"/>
  <Override PartName="/word/ink/ink2858.xml" ContentType="application/inkml+xml"/>
  <Override PartName="/word/ink/ink2859.xml" ContentType="application/inkml+xml"/>
  <Override PartName="/word/ink/ink2860.xml" ContentType="application/inkml+xml"/>
  <Override PartName="/word/ink/ink2861.xml" ContentType="application/inkml+xml"/>
  <Override PartName="/word/ink/ink2862.xml" ContentType="application/inkml+xml"/>
  <Override PartName="/word/ink/ink2863.xml" ContentType="application/inkml+xml"/>
  <Override PartName="/word/ink/ink2864.xml" ContentType="application/inkml+xml"/>
  <Override PartName="/word/ink/ink2865.xml" ContentType="application/inkml+xml"/>
  <Override PartName="/word/ink/ink2866.xml" ContentType="application/inkml+xml"/>
  <Override PartName="/word/ink/ink2867.xml" ContentType="application/inkml+xml"/>
  <Override PartName="/word/ink/ink2868.xml" ContentType="application/inkml+xml"/>
  <Override PartName="/word/ink/ink2869.xml" ContentType="application/inkml+xml"/>
  <Override PartName="/word/ink/ink2870.xml" ContentType="application/inkml+xml"/>
  <Override PartName="/word/ink/ink2871.xml" ContentType="application/inkml+xml"/>
  <Override PartName="/word/ink/ink2872.xml" ContentType="application/inkml+xml"/>
  <Override PartName="/word/ink/ink2873.xml" ContentType="application/inkml+xml"/>
  <Override PartName="/word/ink/ink2874.xml" ContentType="application/inkml+xml"/>
  <Override PartName="/word/ink/ink2875.xml" ContentType="application/inkml+xml"/>
  <Override PartName="/word/ink/ink2876.xml" ContentType="application/inkml+xml"/>
  <Override PartName="/word/ink/ink2877.xml" ContentType="application/inkml+xml"/>
  <Override PartName="/word/ink/ink2878.xml" ContentType="application/inkml+xml"/>
  <Override PartName="/word/ink/ink2879.xml" ContentType="application/inkml+xml"/>
  <Override PartName="/word/ink/ink2880.xml" ContentType="application/inkml+xml"/>
  <Override PartName="/word/ink/ink2881.xml" ContentType="application/inkml+xml"/>
  <Override PartName="/word/ink/ink2882.xml" ContentType="application/inkml+xml"/>
  <Override PartName="/word/ink/ink2883.xml" ContentType="application/inkml+xml"/>
  <Override PartName="/word/ink/ink2884.xml" ContentType="application/inkml+xml"/>
  <Override PartName="/word/ink/ink2885.xml" ContentType="application/inkml+xml"/>
  <Override PartName="/word/ink/ink2886.xml" ContentType="application/inkml+xml"/>
  <Override PartName="/word/ink/ink2887.xml" ContentType="application/inkml+xml"/>
  <Override PartName="/word/ink/ink2888.xml" ContentType="application/inkml+xml"/>
  <Override PartName="/word/ink/ink2889.xml" ContentType="application/inkml+xml"/>
  <Override PartName="/word/ink/ink2890.xml" ContentType="application/inkml+xml"/>
  <Override PartName="/word/ink/ink2891.xml" ContentType="application/inkml+xml"/>
  <Override PartName="/word/ink/ink2892.xml" ContentType="application/inkml+xml"/>
  <Override PartName="/word/ink/ink2893.xml" ContentType="application/inkml+xml"/>
  <Override PartName="/word/ink/ink2894.xml" ContentType="application/inkml+xml"/>
  <Override PartName="/word/ink/ink2895.xml" ContentType="application/inkml+xml"/>
  <Override PartName="/word/ink/ink2896.xml" ContentType="application/inkml+xml"/>
  <Override PartName="/word/ink/ink2897.xml" ContentType="application/inkml+xml"/>
  <Override PartName="/word/ink/ink2898.xml" ContentType="application/inkml+xml"/>
  <Override PartName="/word/ink/ink2899.xml" ContentType="application/inkml+xml"/>
  <Override PartName="/word/ink/ink2900.xml" ContentType="application/inkml+xml"/>
  <Override PartName="/word/ink/ink2901.xml" ContentType="application/inkml+xml"/>
  <Override PartName="/word/ink/ink2902.xml" ContentType="application/inkml+xml"/>
  <Override PartName="/word/ink/ink2903.xml" ContentType="application/inkml+xml"/>
  <Override PartName="/word/ink/ink2904.xml" ContentType="application/inkml+xml"/>
  <Override PartName="/word/ink/ink2905.xml" ContentType="application/inkml+xml"/>
  <Override PartName="/word/ink/ink2906.xml" ContentType="application/inkml+xml"/>
  <Override PartName="/word/ink/ink2907.xml" ContentType="application/inkml+xml"/>
  <Override PartName="/word/ink/ink2908.xml" ContentType="application/inkml+xml"/>
  <Override PartName="/word/ink/ink2909.xml" ContentType="application/inkml+xml"/>
  <Override PartName="/word/ink/ink2910.xml" ContentType="application/inkml+xml"/>
  <Override PartName="/word/ink/ink2911.xml" ContentType="application/inkml+xml"/>
  <Override PartName="/word/ink/ink2912.xml" ContentType="application/inkml+xml"/>
  <Override PartName="/word/ink/ink2913.xml" ContentType="application/inkml+xml"/>
  <Override PartName="/word/ink/ink2914.xml" ContentType="application/inkml+xml"/>
  <Override PartName="/word/ink/ink2915.xml" ContentType="application/inkml+xml"/>
  <Override PartName="/word/ink/ink2916.xml" ContentType="application/inkml+xml"/>
  <Override PartName="/word/ink/ink2917.xml" ContentType="application/inkml+xml"/>
  <Override PartName="/word/ink/ink2918.xml" ContentType="application/inkml+xml"/>
  <Override PartName="/word/ink/ink2919.xml" ContentType="application/inkml+xml"/>
  <Override PartName="/word/ink/ink2920.xml" ContentType="application/inkml+xml"/>
  <Override PartName="/word/ink/ink2921.xml" ContentType="application/inkml+xml"/>
  <Override PartName="/word/ink/ink2922.xml" ContentType="application/inkml+xml"/>
  <Override PartName="/word/ink/ink2923.xml" ContentType="application/inkml+xml"/>
  <Override PartName="/word/ink/ink2924.xml" ContentType="application/inkml+xml"/>
  <Override PartName="/word/ink/ink2925.xml" ContentType="application/inkml+xml"/>
  <Override PartName="/word/ink/ink2926.xml" ContentType="application/inkml+xml"/>
  <Override PartName="/word/ink/ink2927.xml" ContentType="application/inkml+xml"/>
  <Override PartName="/word/ink/ink2928.xml" ContentType="application/inkml+xml"/>
  <Override PartName="/word/ink/ink2929.xml" ContentType="application/inkml+xml"/>
  <Override PartName="/word/ink/ink2930.xml" ContentType="application/inkml+xml"/>
  <Override PartName="/word/ink/ink2931.xml" ContentType="application/inkml+xml"/>
  <Override PartName="/word/ink/ink2932.xml" ContentType="application/inkml+xml"/>
  <Override PartName="/word/ink/ink2933.xml" ContentType="application/inkml+xml"/>
  <Override PartName="/word/ink/ink2934.xml" ContentType="application/inkml+xml"/>
  <Override PartName="/word/ink/ink2935.xml" ContentType="application/inkml+xml"/>
  <Override PartName="/word/ink/ink2936.xml" ContentType="application/inkml+xml"/>
  <Override PartName="/word/ink/ink2937.xml" ContentType="application/inkml+xml"/>
  <Override PartName="/word/ink/ink2938.xml" ContentType="application/inkml+xml"/>
  <Override PartName="/word/ink/ink2939.xml" ContentType="application/inkml+xml"/>
  <Override PartName="/word/ink/ink2940.xml" ContentType="application/inkml+xml"/>
  <Override PartName="/word/ink/ink2941.xml" ContentType="application/inkml+xml"/>
  <Override PartName="/word/ink/ink2942.xml" ContentType="application/inkml+xml"/>
  <Override PartName="/word/ink/ink2943.xml" ContentType="application/inkml+xml"/>
  <Override PartName="/word/ink/ink2944.xml" ContentType="application/inkml+xml"/>
  <Override PartName="/word/ink/ink2945.xml" ContentType="application/inkml+xml"/>
  <Override PartName="/word/ink/ink2946.xml" ContentType="application/inkml+xml"/>
  <Override PartName="/word/ink/ink2947.xml" ContentType="application/inkml+xml"/>
  <Override PartName="/word/ink/ink2948.xml" ContentType="application/inkml+xml"/>
  <Override PartName="/word/ink/ink2949.xml" ContentType="application/inkml+xml"/>
  <Override PartName="/word/ink/ink2950.xml" ContentType="application/inkml+xml"/>
  <Override PartName="/word/ink/ink2951.xml" ContentType="application/inkml+xml"/>
  <Override PartName="/word/ink/ink2952.xml" ContentType="application/inkml+xml"/>
  <Override PartName="/word/ink/ink2953.xml" ContentType="application/inkml+xml"/>
  <Override PartName="/word/ink/ink2954.xml" ContentType="application/inkml+xml"/>
  <Override PartName="/word/ink/ink2955.xml" ContentType="application/inkml+xml"/>
  <Override PartName="/word/ink/ink2956.xml" ContentType="application/inkml+xml"/>
  <Override PartName="/word/ink/ink2957.xml" ContentType="application/inkml+xml"/>
  <Override PartName="/word/ink/ink2958.xml" ContentType="application/inkml+xml"/>
  <Override PartName="/word/ink/ink2959.xml" ContentType="application/inkml+xml"/>
  <Override PartName="/word/ink/ink2960.xml" ContentType="application/inkml+xml"/>
  <Override PartName="/word/ink/ink2961.xml" ContentType="application/inkml+xml"/>
  <Override PartName="/word/ink/ink2962.xml" ContentType="application/inkml+xml"/>
  <Override PartName="/word/ink/ink2963.xml" ContentType="application/inkml+xml"/>
  <Override PartName="/word/ink/ink2964.xml" ContentType="application/inkml+xml"/>
  <Override PartName="/word/ink/ink2965.xml" ContentType="application/inkml+xml"/>
  <Override PartName="/word/ink/ink2966.xml" ContentType="application/inkml+xml"/>
  <Override PartName="/word/ink/ink2967.xml" ContentType="application/inkml+xml"/>
  <Override PartName="/word/ink/ink2968.xml" ContentType="application/inkml+xml"/>
  <Override PartName="/word/ink/ink2969.xml" ContentType="application/inkml+xml"/>
  <Override PartName="/word/ink/ink2970.xml" ContentType="application/inkml+xml"/>
  <Override PartName="/word/ink/ink2971.xml" ContentType="application/inkml+xml"/>
  <Override PartName="/word/ink/ink2972.xml" ContentType="application/inkml+xml"/>
  <Override PartName="/word/ink/ink2973.xml" ContentType="application/inkml+xml"/>
  <Override PartName="/word/ink/ink2974.xml" ContentType="application/inkml+xml"/>
  <Override PartName="/word/ink/ink2975.xml" ContentType="application/inkml+xml"/>
  <Override PartName="/word/ink/ink2976.xml" ContentType="application/inkml+xml"/>
  <Override PartName="/word/ink/ink2977.xml" ContentType="application/inkml+xml"/>
  <Override PartName="/word/ink/ink2978.xml" ContentType="application/inkml+xml"/>
  <Override PartName="/word/ink/ink2979.xml" ContentType="application/inkml+xml"/>
  <Override PartName="/word/ink/ink2980.xml" ContentType="application/inkml+xml"/>
  <Override PartName="/word/ink/ink2981.xml" ContentType="application/inkml+xml"/>
  <Override PartName="/word/ink/ink2982.xml" ContentType="application/inkml+xml"/>
  <Override PartName="/word/ink/ink2983.xml" ContentType="application/inkml+xml"/>
  <Override PartName="/word/ink/ink2984.xml" ContentType="application/inkml+xml"/>
  <Override PartName="/word/ink/ink2985.xml" ContentType="application/inkml+xml"/>
  <Override PartName="/word/ink/ink2986.xml" ContentType="application/inkml+xml"/>
  <Override PartName="/word/ink/ink2987.xml" ContentType="application/inkml+xml"/>
  <Override PartName="/word/ink/ink2988.xml" ContentType="application/inkml+xml"/>
  <Override PartName="/word/ink/ink2989.xml" ContentType="application/inkml+xml"/>
  <Override PartName="/word/ink/ink2990.xml" ContentType="application/inkml+xml"/>
  <Override PartName="/word/ink/ink2991.xml" ContentType="application/inkml+xml"/>
  <Override PartName="/word/ink/ink2992.xml" ContentType="application/inkml+xml"/>
  <Override PartName="/word/ink/ink2993.xml" ContentType="application/inkml+xml"/>
  <Override PartName="/word/ink/ink2994.xml" ContentType="application/inkml+xml"/>
  <Override PartName="/word/ink/ink2995.xml" ContentType="application/inkml+xml"/>
  <Override PartName="/word/ink/ink2996.xml" ContentType="application/inkml+xml"/>
  <Override PartName="/word/ink/ink2997.xml" ContentType="application/inkml+xml"/>
  <Override PartName="/word/ink/ink2998.xml" ContentType="application/inkml+xml"/>
  <Override PartName="/word/ink/ink2999.xml" ContentType="application/inkml+xml"/>
  <Override PartName="/word/ink/ink3000.xml" ContentType="application/inkml+xml"/>
  <Override PartName="/word/ink/ink3001.xml" ContentType="application/inkml+xml"/>
  <Override PartName="/word/ink/ink3002.xml" ContentType="application/inkml+xml"/>
  <Override PartName="/word/ink/ink3003.xml" ContentType="application/inkml+xml"/>
  <Override PartName="/word/ink/ink3004.xml" ContentType="application/inkml+xml"/>
  <Override PartName="/word/ink/ink3005.xml" ContentType="application/inkml+xml"/>
  <Override PartName="/word/ink/ink3006.xml" ContentType="application/inkml+xml"/>
  <Override PartName="/word/ink/ink3007.xml" ContentType="application/inkml+xml"/>
  <Override PartName="/word/ink/ink3008.xml" ContentType="application/inkml+xml"/>
  <Override PartName="/word/ink/ink3009.xml" ContentType="application/inkml+xml"/>
  <Override PartName="/word/ink/ink3010.xml" ContentType="application/inkml+xml"/>
  <Override PartName="/word/ink/ink3011.xml" ContentType="application/inkml+xml"/>
  <Override PartName="/word/ink/ink3012.xml" ContentType="application/inkml+xml"/>
  <Override PartName="/word/ink/ink3013.xml" ContentType="application/inkml+xml"/>
  <Override PartName="/word/ink/ink3014.xml" ContentType="application/inkml+xml"/>
  <Override PartName="/word/ink/ink3015.xml" ContentType="application/inkml+xml"/>
  <Override PartName="/word/ink/ink3016.xml" ContentType="application/inkml+xml"/>
  <Override PartName="/word/ink/ink3017.xml" ContentType="application/inkml+xml"/>
  <Override PartName="/word/ink/ink3018.xml" ContentType="application/inkml+xml"/>
  <Override PartName="/word/ink/ink3019.xml" ContentType="application/inkml+xml"/>
  <Override PartName="/word/ink/ink3020.xml" ContentType="application/inkml+xml"/>
  <Override PartName="/word/ink/ink3021.xml" ContentType="application/inkml+xml"/>
  <Override PartName="/word/ink/ink3022.xml" ContentType="application/inkml+xml"/>
  <Override PartName="/word/ink/ink3023.xml" ContentType="application/inkml+xml"/>
  <Override PartName="/word/ink/ink3024.xml" ContentType="application/inkml+xml"/>
  <Override PartName="/word/ink/ink3025.xml" ContentType="application/inkml+xml"/>
  <Override PartName="/word/ink/ink3026.xml" ContentType="application/inkml+xml"/>
  <Override PartName="/word/ink/ink3027.xml" ContentType="application/inkml+xml"/>
  <Override PartName="/word/ink/ink3028.xml" ContentType="application/inkml+xml"/>
  <Override PartName="/word/ink/ink3029.xml" ContentType="application/inkml+xml"/>
  <Override PartName="/word/ink/ink3030.xml" ContentType="application/inkml+xml"/>
  <Override PartName="/word/ink/ink3031.xml" ContentType="application/inkml+xml"/>
  <Override PartName="/word/ink/ink3032.xml" ContentType="application/inkml+xml"/>
  <Override PartName="/word/ink/ink3033.xml" ContentType="application/inkml+xml"/>
  <Override PartName="/word/ink/ink3034.xml" ContentType="application/inkml+xml"/>
  <Override PartName="/word/ink/ink3035.xml" ContentType="application/inkml+xml"/>
  <Override PartName="/word/ink/ink3036.xml" ContentType="application/inkml+xml"/>
  <Override PartName="/word/ink/ink3037.xml" ContentType="application/inkml+xml"/>
  <Override PartName="/word/ink/ink3038.xml" ContentType="application/inkml+xml"/>
  <Override PartName="/word/ink/ink3039.xml" ContentType="application/inkml+xml"/>
  <Override PartName="/word/ink/ink3040.xml" ContentType="application/inkml+xml"/>
  <Override PartName="/word/ink/ink3041.xml" ContentType="application/inkml+xml"/>
  <Override PartName="/word/ink/ink3042.xml" ContentType="application/inkml+xml"/>
  <Override PartName="/word/ink/ink3043.xml" ContentType="application/inkml+xml"/>
  <Override PartName="/word/ink/ink3044.xml" ContentType="application/inkml+xml"/>
  <Override PartName="/word/ink/ink3045.xml" ContentType="application/inkml+xml"/>
  <Override PartName="/word/ink/ink3046.xml" ContentType="application/inkml+xml"/>
  <Override PartName="/word/ink/ink3047.xml" ContentType="application/inkml+xml"/>
  <Override PartName="/word/ink/ink3048.xml" ContentType="application/inkml+xml"/>
  <Override PartName="/word/ink/ink3049.xml" ContentType="application/inkml+xml"/>
  <Override PartName="/word/ink/ink3050.xml" ContentType="application/inkml+xml"/>
  <Override PartName="/word/ink/ink3051.xml" ContentType="application/inkml+xml"/>
  <Override PartName="/word/ink/ink3052.xml" ContentType="application/inkml+xml"/>
  <Override PartName="/word/ink/ink3053.xml" ContentType="application/inkml+xml"/>
  <Override PartName="/word/ink/ink3054.xml" ContentType="application/inkml+xml"/>
  <Override PartName="/word/ink/ink3055.xml" ContentType="application/inkml+xml"/>
  <Override PartName="/word/ink/ink3056.xml" ContentType="application/inkml+xml"/>
  <Override PartName="/word/ink/ink3057.xml" ContentType="application/inkml+xml"/>
  <Override PartName="/word/ink/ink3058.xml" ContentType="application/inkml+xml"/>
  <Override PartName="/word/ink/ink3059.xml" ContentType="application/inkml+xml"/>
  <Override PartName="/word/ink/ink3060.xml" ContentType="application/inkml+xml"/>
  <Override PartName="/word/ink/ink3061.xml" ContentType="application/inkml+xml"/>
  <Override PartName="/word/ink/ink3062.xml" ContentType="application/inkml+xml"/>
  <Override PartName="/word/ink/ink3063.xml" ContentType="application/inkml+xml"/>
  <Override PartName="/word/ink/ink3064.xml" ContentType="application/inkml+xml"/>
  <Override PartName="/word/ink/ink3065.xml" ContentType="application/inkml+xml"/>
  <Override PartName="/word/ink/ink3066.xml" ContentType="application/inkml+xml"/>
  <Override PartName="/word/ink/ink3067.xml" ContentType="application/inkml+xml"/>
  <Override PartName="/word/ink/ink3068.xml" ContentType="application/inkml+xml"/>
  <Override PartName="/word/ink/ink3069.xml" ContentType="application/inkml+xml"/>
  <Override PartName="/word/ink/ink3070.xml" ContentType="application/inkml+xml"/>
  <Override PartName="/word/ink/ink3071.xml" ContentType="application/inkml+xml"/>
  <Override PartName="/word/ink/ink3072.xml" ContentType="application/inkml+xml"/>
  <Override PartName="/word/ink/ink3073.xml" ContentType="application/inkml+xml"/>
  <Override PartName="/word/ink/ink3074.xml" ContentType="application/inkml+xml"/>
  <Override PartName="/word/ink/ink3075.xml" ContentType="application/inkml+xml"/>
  <Override PartName="/word/ink/ink3076.xml" ContentType="application/inkml+xml"/>
  <Override PartName="/word/ink/ink3077.xml" ContentType="application/inkml+xml"/>
  <Override PartName="/word/ink/ink3078.xml" ContentType="application/inkml+xml"/>
  <Override PartName="/word/ink/ink3079.xml" ContentType="application/inkml+xml"/>
  <Override PartName="/word/ink/ink3080.xml" ContentType="application/inkml+xml"/>
  <Override PartName="/word/ink/ink3081.xml" ContentType="application/inkml+xml"/>
  <Override PartName="/word/ink/ink3082.xml" ContentType="application/inkml+xml"/>
  <Override PartName="/word/ink/ink3083.xml" ContentType="application/inkml+xml"/>
  <Override PartName="/word/ink/ink3084.xml" ContentType="application/inkml+xml"/>
  <Override PartName="/word/ink/ink3085.xml" ContentType="application/inkml+xml"/>
  <Override PartName="/word/ink/ink3086.xml" ContentType="application/inkml+xml"/>
  <Override PartName="/word/ink/ink3087.xml" ContentType="application/inkml+xml"/>
  <Override PartName="/word/ink/ink3088.xml" ContentType="application/inkml+xml"/>
  <Override PartName="/word/ink/ink3089.xml" ContentType="application/inkml+xml"/>
  <Override PartName="/word/ink/ink3090.xml" ContentType="application/inkml+xml"/>
  <Override PartName="/word/ink/ink3091.xml" ContentType="application/inkml+xml"/>
  <Override PartName="/word/ink/ink3092.xml" ContentType="application/inkml+xml"/>
  <Override PartName="/word/ink/ink3093.xml" ContentType="application/inkml+xml"/>
  <Override PartName="/word/ink/ink3094.xml" ContentType="application/inkml+xml"/>
  <Override PartName="/word/ink/ink3095.xml" ContentType="application/inkml+xml"/>
  <Override PartName="/word/ink/ink3096.xml" ContentType="application/inkml+xml"/>
  <Override PartName="/word/ink/ink3097.xml" ContentType="application/inkml+xml"/>
  <Override PartName="/word/ink/ink3098.xml" ContentType="application/inkml+xml"/>
  <Override PartName="/word/ink/ink3099.xml" ContentType="application/inkml+xml"/>
  <Override PartName="/word/ink/ink3100.xml" ContentType="application/inkml+xml"/>
  <Override PartName="/word/ink/ink3101.xml" ContentType="application/inkml+xml"/>
  <Override PartName="/word/ink/ink3102.xml" ContentType="application/inkml+xml"/>
  <Override PartName="/word/ink/ink3103.xml" ContentType="application/inkml+xml"/>
  <Override PartName="/word/ink/ink3104.xml" ContentType="application/inkml+xml"/>
  <Override PartName="/word/ink/ink3105.xml" ContentType="application/inkml+xml"/>
  <Override PartName="/word/ink/ink3106.xml" ContentType="application/inkml+xml"/>
  <Override PartName="/word/ink/ink3107.xml" ContentType="application/inkml+xml"/>
  <Override PartName="/word/ink/ink3108.xml" ContentType="application/inkml+xml"/>
  <Override PartName="/word/ink/ink3109.xml" ContentType="application/inkml+xml"/>
  <Override PartName="/word/ink/ink3110.xml" ContentType="application/inkml+xml"/>
  <Override PartName="/word/ink/ink3111.xml" ContentType="application/inkml+xml"/>
  <Override PartName="/word/ink/ink3112.xml" ContentType="application/inkml+xml"/>
  <Override PartName="/word/ink/ink3113.xml" ContentType="application/inkml+xml"/>
  <Override PartName="/word/ink/ink3114.xml" ContentType="application/inkml+xml"/>
  <Override PartName="/word/ink/ink3115.xml" ContentType="application/inkml+xml"/>
  <Override PartName="/word/ink/ink3116.xml" ContentType="application/inkml+xml"/>
  <Override PartName="/word/ink/ink3117.xml" ContentType="application/inkml+xml"/>
  <Override PartName="/word/ink/ink3118.xml" ContentType="application/inkml+xml"/>
  <Override PartName="/word/ink/ink3119.xml" ContentType="application/inkml+xml"/>
  <Override PartName="/word/ink/ink3120.xml" ContentType="application/inkml+xml"/>
  <Override PartName="/word/ink/ink3121.xml" ContentType="application/inkml+xml"/>
  <Override PartName="/word/ink/ink3122.xml" ContentType="application/inkml+xml"/>
  <Override PartName="/word/ink/ink3123.xml" ContentType="application/inkml+xml"/>
  <Override PartName="/word/ink/ink3124.xml" ContentType="application/inkml+xml"/>
  <Override PartName="/word/ink/ink3125.xml" ContentType="application/inkml+xml"/>
  <Override PartName="/word/ink/ink3126.xml" ContentType="application/inkml+xml"/>
  <Override PartName="/word/ink/ink3127.xml" ContentType="application/inkml+xml"/>
  <Override PartName="/word/ink/ink3128.xml" ContentType="application/inkml+xml"/>
  <Override PartName="/word/ink/ink3129.xml" ContentType="application/inkml+xml"/>
  <Override PartName="/word/ink/ink3130.xml" ContentType="application/inkml+xml"/>
  <Override PartName="/word/ink/ink3131.xml" ContentType="application/inkml+xml"/>
  <Override PartName="/word/ink/ink3132.xml" ContentType="application/inkml+xml"/>
  <Override PartName="/word/ink/ink3133.xml" ContentType="application/inkml+xml"/>
  <Override PartName="/word/ink/ink3134.xml" ContentType="application/inkml+xml"/>
  <Override PartName="/word/ink/ink3135.xml" ContentType="application/inkml+xml"/>
  <Override PartName="/word/ink/ink3136.xml" ContentType="application/inkml+xml"/>
  <Override PartName="/word/ink/ink3137.xml" ContentType="application/inkml+xml"/>
  <Override PartName="/word/ink/ink3138.xml" ContentType="application/inkml+xml"/>
  <Override PartName="/word/ink/ink3139.xml" ContentType="application/inkml+xml"/>
  <Override PartName="/word/ink/ink3140.xml" ContentType="application/inkml+xml"/>
  <Override PartName="/word/ink/ink3141.xml" ContentType="application/inkml+xml"/>
  <Override PartName="/word/ink/ink3142.xml" ContentType="application/inkml+xml"/>
  <Override PartName="/word/ink/ink3143.xml" ContentType="application/inkml+xml"/>
  <Override PartName="/word/ink/ink3144.xml" ContentType="application/inkml+xml"/>
  <Override PartName="/word/ink/ink3145.xml" ContentType="application/inkml+xml"/>
  <Override PartName="/word/ink/ink3146.xml" ContentType="application/inkml+xml"/>
  <Override PartName="/word/ink/ink3147.xml" ContentType="application/inkml+xml"/>
  <Override PartName="/word/ink/ink3148.xml" ContentType="application/inkml+xml"/>
  <Override PartName="/word/ink/ink3149.xml" ContentType="application/inkml+xml"/>
  <Override PartName="/word/ink/ink3150.xml" ContentType="application/inkml+xml"/>
  <Override PartName="/word/ink/ink3151.xml" ContentType="application/inkml+xml"/>
  <Override PartName="/word/ink/ink3152.xml" ContentType="application/inkml+xml"/>
  <Override PartName="/word/ink/ink3153.xml" ContentType="application/inkml+xml"/>
  <Override PartName="/word/ink/ink3154.xml" ContentType="application/inkml+xml"/>
  <Override PartName="/word/ink/ink3155.xml" ContentType="application/inkml+xml"/>
  <Override PartName="/word/ink/ink3156.xml" ContentType="application/inkml+xml"/>
  <Override PartName="/word/ink/ink3157.xml" ContentType="application/inkml+xml"/>
  <Override PartName="/word/ink/ink3158.xml" ContentType="application/inkml+xml"/>
  <Override PartName="/word/ink/ink3159.xml" ContentType="application/inkml+xml"/>
  <Override PartName="/word/ink/ink3160.xml" ContentType="application/inkml+xml"/>
  <Override PartName="/word/ink/ink3161.xml" ContentType="application/inkml+xml"/>
  <Override PartName="/word/ink/ink3162.xml" ContentType="application/inkml+xml"/>
  <Override PartName="/word/ink/ink3163.xml" ContentType="application/inkml+xml"/>
  <Override PartName="/word/ink/ink3164.xml" ContentType="application/inkml+xml"/>
  <Override PartName="/word/ink/ink3165.xml" ContentType="application/inkml+xml"/>
  <Override PartName="/word/ink/ink3166.xml" ContentType="application/inkml+xml"/>
  <Override PartName="/word/ink/ink3167.xml" ContentType="application/inkml+xml"/>
  <Override PartName="/word/ink/ink3168.xml" ContentType="application/inkml+xml"/>
  <Override PartName="/word/ink/ink3169.xml" ContentType="application/inkml+xml"/>
  <Override PartName="/word/ink/ink3170.xml" ContentType="application/inkml+xml"/>
  <Override PartName="/word/ink/ink3171.xml" ContentType="application/inkml+xml"/>
  <Override PartName="/word/ink/ink3172.xml" ContentType="application/inkml+xml"/>
  <Override PartName="/word/ink/ink3173.xml" ContentType="application/inkml+xml"/>
  <Override PartName="/word/ink/ink3174.xml" ContentType="application/inkml+xml"/>
  <Override PartName="/word/ink/ink3175.xml" ContentType="application/inkml+xml"/>
  <Override PartName="/word/ink/ink3176.xml" ContentType="application/inkml+xml"/>
  <Override PartName="/word/ink/ink3177.xml" ContentType="application/inkml+xml"/>
  <Override PartName="/word/ink/ink3178.xml" ContentType="application/inkml+xml"/>
  <Override PartName="/word/ink/ink3179.xml" ContentType="application/inkml+xml"/>
  <Override PartName="/word/ink/ink3180.xml" ContentType="application/inkml+xml"/>
  <Override PartName="/word/ink/ink3181.xml" ContentType="application/inkml+xml"/>
  <Override PartName="/word/ink/ink3182.xml" ContentType="application/inkml+xml"/>
  <Override PartName="/word/ink/ink3183.xml" ContentType="application/inkml+xml"/>
  <Override PartName="/word/ink/ink3184.xml" ContentType="application/inkml+xml"/>
  <Override PartName="/word/ink/ink3185.xml" ContentType="application/inkml+xml"/>
  <Override PartName="/word/ink/ink3186.xml" ContentType="application/inkml+xml"/>
  <Override PartName="/word/ink/ink3187.xml" ContentType="application/inkml+xml"/>
  <Override PartName="/word/ink/ink3188.xml" ContentType="application/inkml+xml"/>
  <Override PartName="/word/ink/ink3189.xml" ContentType="application/inkml+xml"/>
  <Override PartName="/word/ink/ink3190.xml" ContentType="application/inkml+xml"/>
  <Override PartName="/word/ink/ink3191.xml" ContentType="application/inkml+xml"/>
  <Override PartName="/word/ink/ink3192.xml" ContentType="application/inkml+xml"/>
  <Override PartName="/word/ink/ink3193.xml" ContentType="application/inkml+xml"/>
  <Override PartName="/word/ink/ink3194.xml" ContentType="application/inkml+xml"/>
  <Override PartName="/word/ink/ink3195.xml" ContentType="application/inkml+xml"/>
  <Override PartName="/word/ink/ink3196.xml" ContentType="application/inkml+xml"/>
  <Override PartName="/word/ink/ink3197.xml" ContentType="application/inkml+xml"/>
  <Override PartName="/word/ink/ink3198.xml" ContentType="application/inkml+xml"/>
  <Override PartName="/word/ink/ink3199.xml" ContentType="application/inkml+xml"/>
  <Override PartName="/word/ink/ink3200.xml" ContentType="application/inkml+xml"/>
  <Override PartName="/word/ink/ink3201.xml" ContentType="application/inkml+xml"/>
  <Override PartName="/word/ink/ink3202.xml" ContentType="application/inkml+xml"/>
  <Override PartName="/word/ink/ink3203.xml" ContentType="application/inkml+xml"/>
  <Override PartName="/word/ink/ink3204.xml" ContentType="application/inkml+xml"/>
  <Override PartName="/word/ink/ink3205.xml" ContentType="application/inkml+xml"/>
  <Override PartName="/word/ink/ink3206.xml" ContentType="application/inkml+xml"/>
  <Override PartName="/word/ink/ink3207.xml" ContentType="application/inkml+xml"/>
  <Override PartName="/word/ink/ink3208.xml" ContentType="application/inkml+xml"/>
  <Override PartName="/word/ink/ink3209.xml" ContentType="application/inkml+xml"/>
  <Override PartName="/word/ink/ink3210.xml" ContentType="application/inkml+xml"/>
  <Override PartName="/word/ink/ink3211.xml" ContentType="application/inkml+xml"/>
  <Override PartName="/word/ink/ink3212.xml" ContentType="application/inkml+xml"/>
  <Override PartName="/word/ink/ink3213.xml" ContentType="application/inkml+xml"/>
  <Override PartName="/word/ink/ink3214.xml" ContentType="application/inkml+xml"/>
  <Override PartName="/word/ink/ink3215.xml" ContentType="application/inkml+xml"/>
  <Override PartName="/word/ink/ink3216.xml" ContentType="application/inkml+xml"/>
  <Override PartName="/word/ink/ink3217.xml" ContentType="application/inkml+xml"/>
  <Override PartName="/word/ink/ink3218.xml" ContentType="application/inkml+xml"/>
  <Override PartName="/word/ink/ink3219.xml" ContentType="application/inkml+xml"/>
  <Override PartName="/word/ink/ink3220.xml" ContentType="application/inkml+xml"/>
  <Override PartName="/word/ink/ink3221.xml" ContentType="application/inkml+xml"/>
  <Override PartName="/word/ink/ink3222.xml" ContentType="application/inkml+xml"/>
  <Override PartName="/word/ink/ink3223.xml" ContentType="application/inkml+xml"/>
  <Override PartName="/word/ink/ink3224.xml" ContentType="application/inkml+xml"/>
  <Override PartName="/word/ink/ink3225.xml" ContentType="application/inkml+xml"/>
  <Override PartName="/word/ink/ink3226.xml" ContentType="application/inkml+xml"/>
  <Override PartName="/word/ink/ink3227.xml" ContentType="application/inkml+xml"/>
  <Override PartName="/word/ink/ink3228.xml" ContentType="application/inkml+xml"/>
  <Override PartName="/word/ink/ink3229.xml" ContentType="application/inkml+xml"/>
  <Override PartName="/word/ink/ink3230.xml" ContentType="application/inkml+xml"/>
  <Override PartName="/word/ink/ink3231.xml" ContentType="application/inkml+xml"/>
  <Override PartName="/word/ink/ink3232.xml" ContentType="application/inkml+xml"/>
  <Override PartName="/word/ink/ink3233.xml" ContentType="application/inkml+xml"/>
  <Override PartName="/word/ink/ink3234.xml" ContentType="application/inkml+xml"/>
  <Override PartName="/word/ink/ink3235.xml" ContentType="application/inkml+xml"/>
  <Override PartName="/word/ink/ink3236.xml" ContentType="application/inkml+xml"/>
  <Override PartName="/word/ink/ink3237.xml" ContentType="application/inkml+xml"/>
  <Override PartName="/word/ink/ink3238.xml" ContentType="application/inkml+xml"/>
  <Override PartName="/word/ink/ink3239.xml" ContentType="application/inkml+xml"/>
  <Override PartName="/word/ink/ink3240.xml" ContentType="application/inkml+xml"/>
  <Override PartName="/word/ink/ink3241.xml" ContentType="application/inkml+xml"/>
  <Override PartName="/word/ink/ink3242.xml" ContentType="application/inkml+xml"/>
  <Override PartName="/word/ink/ink3243.xml" ContentType="application/inkml+xml"/>
  <Override PartName="/word/ink/ink3244.xml" ContentType="application/inkml+xml"/>
  <Override PartName="/word/ink/ink3245.xml" ContentType="application/inkml+xml"/>
  <Override PartName="/word/ink/ink3246.xml" ContentType="application/inkml+xml"/>
  <Override PartName="/word/ink/ink3247.xml" ContentType="application/inkml+xml"/>
  <Override PartName="/word/ink/ink3248.xml" ContentType="application/inkml+xml"/>
  <Override PartName="/word/ink/ink3249.xml" ContentType="application/inkml+xml"/>
  <Override PartName="/word/ink/ink3250.xml" ContentType="application/inkml+xml"/>
  <Override PartName="/word/ink/ink3251.xml" ContentType="application/inkml+xml"/>
  <Override PartName="/word/ink/ink3252.xml" ContentType="application/inkml+xml"/>
  <Override PartName="/word/ink/ink3253.xml" ContentType="application/inkml+xml"/>
  <Override PartName="/word/ink/ink3254.xml" ContentType="application/inkml+xml"/>
  <Override PartName="/word/ink/ink3255.xml" ContentType="application/inkml+xml"/>
  <Override PartName="/word/ink/ink3256.xml" ContentType="application/inkml+xml"/>
  <Override PartName="/word/ink/ink3257.xml" ContentType="application/inkml+xml"/>
  <Override PartName="/word/ink/ink3258.xml" ContentType="application/inkml+xml"/>
  <Override PartName="/word/ink/ink3259.xml" ContentType="application/inkml+xml"/>
  <Override PartName="/word/ink/ink3260.xml" ContentType="application/inkml+xml"/>
  <Override PartName="/word/ink/ink3261.xml" ContentType="application/inkml+xml"/>
  <Override PartName="/word/ink/ink3262.xml" ContentType="application/inkml+xml"/>
  <Override PartName="/word/ink/ink3263.xml" ContentType="application/inkml+xml"/>
  <Override PartName="/word/ink/ink3264.xml" ContentType="application/inkml+xml"/>
  <Override PartName="/word/ink/ink3265.xml" ContentType="application/inkml+xml"/>
  <Override PartName="/word/ink/ink3266.xml" ContentType="application/inkml+xml"/>
  <Override PartName="/word/ink/ink3267.xml" ContentType="application/inkml+xml"/>
  <Override PartName="/word/ink/ink3268.xml" ContentType="application/inkml+xml"/>
  <Override PartName="/word/ink/ink3269.xml" ContentType="application/inkml+xml"/>
  <Override PartName="/word/ink/ink3270.xml" ContentType="application/inkml+xml"/>
  <Override PartName="/word/ink/ink3271.xml" ContentType="application/inkml+xml"/>
  <Override PartName="/word/ink/ink3272.xml" ContentType="application/inkml+xml"/>
  <Override PartName="/word/ink/ink3273.xml" ContentType="application/inkml+xml"/>
  <Override PartName="/word/ink/ink3274.xml" ContentType="application/inkml+xml"/>
  <Override PartName="/word/ink/ink3275.xml" ContentType="application/inkml+xml"/>
  <Override PartName="/word/ink/ink3276.xml" ContentType="application/inkml+xml"/>
  <Override PartName="/word/ink/ink3277.xml" ContentType="application/inkml+xml"/>
  <Override PartName="/word/ink/ink3278.xml" ContentType="application/inkml+xml"/>
  <Override PartName="/word/ink/ink3279.xml" ContentType="application/inkml+xml"/>
  <Override PartName="/word/ink/ink3280.xml" ContentType="application/inkml+xml"/>
  <Override PartName="/word/ink/ink3281.xml" ContentType="application/inkml+xml"/>
  <Override PartName="/word/ink/ink3282.xml" ContentType="application/inkml+xml"/>
  <Override PartName="/word/ink/ink3283.xml" ContentType="application/inkml+xml"/>
  <Override PartName="/word/ink/ink3284.xml" ContentType="application/inkml+xml"/>
  <Override PartName="/word/ink/ink3285.xml" ContentType="application/inkml+xml"/>
  <Override PartName="/word/ink/ink3286.xml" ContentType="application/inkml+xml"/>
  <Override PartName="/word/ink/ink3287.xml" ContentType="application/inkml+xml"/>
  <Override PartName="/word/ink/ink3288.xml" ContentType="application/inkml+xml"/>
  <Override PartName="/word/ink/ink3289.xml" ContentType="application/inkml+xml"/>
  <Override PartName="/word/ink/ink3290.xml" ContentType="application/inkml+xml"/>
  <Override PartName="/word/ink/ink3291.xml" ContentType="application/inkml+xml"/>
  <Override PartName="/word/ink/ink3292.xml" ContentType="application/inkml+xml"/>
  <Override PartName="/word/ink/ink3293.xml" ContentType="application/inkml+xml"/>
  <Override PartName="/word/ink/ink3294.xml" ContentType="application/inkml+xml"/>
  <Override PartName="/word/ink/ink3295.xml" ContentType="application/inkml+xml"/>
  <Override PartName="/word/ink/ink3296.xml" ContentType="application/inkml+xml"/>
  <Override PartName="/word/ink/ink3297.xml" ContentType="application/inkml+xml"/>
  <Override PartName="/word/ink/ink3298.xml" ContentType="application/inkml+xml"/>
  <Override PartName="/word/ink/ink3299.xml" ContentType="application/inkml+xml"/>
  <Override PartName="/word/ink/ink3300.xml" ContentType="application/inkml+xml"/>
  <Override PartName="/word/ink/ink3301.xml" ContentType="application/inkml+xml"/>
  <Override PartName="/word/ink/ink3302.xml" ContentType="application/inkml+xml"/>
  <Override PartName="/word/ink/ink3303.xml" ContentType="application/inkml+xml"/>
  <Override PartName="/word/ink/ink3304.xml" ContentType="application/inkml+xml"/>
  <Override PartName="/word/ink/ink3305.xml" ContentType="application/inkml+xml"/>
  <Override PartName="/word/ink/ink3306.xml" ContentType="application/inkml+xml"/>
  <Override PartName="/word/ink/ink3307.xml" ContentType="application/inkml+xml"/>
  <Override PartName="/word/ink/ink3308.xml" ContentType="application/inkml+xml"/>
  <Override PartName="/word/ink/ink3309.xml" ContentType="application/inkml+xml"/>
  <Override PartName="/word/ink/ink3310.xml" ContentType="application/inkml+xml"/>
  <Override PartName="/word/ink/ink3311.xml" ContentType="application/inkml+xml"/>
  <Override PartName="/word/ink/ink3312.xml" ContentType="application/inkml+xml"/>
  <Override PartName="/word/ink/ink3313.xml" ContentType="application/inkml+xml"/>
  <Override PartName="/word/ink/ink3314.xml" ContentType="application/inkml+xml"/>
  <Override PartName="/word/ink/ink3315.xml" ContentType="application/inkml+xml"/>
  <Override PartName="/word/ink/ink3316.xml" ContentType="application/inkml+xml"/>
  <Override PartName="/word/ink/ink3317.xml" ContentType="application/inkml+xml"/>
  <Override PartName="/word/ink/ink3318.xml" ContentType="application/inkml+xml"/>
  <Override PartName="/word/ink/ink3319.xml" ContentType="application/inkml+xml"/>
  <Override PartName="/word/ink/ink3320.xml" ContentType="application/inkml+xml"/>
  <Override PartName="/word/ink/ink3321.xml" ContentType="application/inkml+xml"/>
  <Override PartName="/word/ink/ink3322.xml" ContentType="application/inkml+xml"/>
  <Override PartName="/word/ink/ink3323.xml" ContentType="application/inkml+xml"/>
  <Override PartName="/word/ink/ink3324.xml" ContentType="application/inkml+xml"/>
  <Override PartName="/word/ink/ink3325.xml" ContentType="application/inkml+xml"/>
  <Override PartName="/word/ink/ink3326.xml" ContentType="application/inkml+xml"/>
  <Override PartName="/word/ink/ink3327.xml" ContentType="application/inkml+xml"/>
  <Override PartName="/word/ink/ink3328.xml" ContentType="application/inkml+xml"/>
  <Override PartName="/word/ink/ink3329.xml" ContentType="application/inkml+xml"/>
  <Override PartName="/word/ink/ink3330.xml" ContentType="application/inkml+xml"/>
  <Override PartName="/word/ink/ink3331.xml" ContentType="application/inkml+xml"/>
  <Override PartName="/word/ink/ink3332.xml" ContentType="application/inkml+xml"/>
  <Override PartName="/word/ink/ink3333.xml" ContentType="application/inkml+xml"/>
  <Override PartName="/word/ink/ink3334.xml" ContentType="application/inkml+xml"/>
  <Override PartName="/word/ink/ink3335.xml" ContentType="application/inkml+xml"/>
  <Override PartName="/word/ink/ink3336.xml" ContentType="application/inkml+xml"/>
  <Override PartName="/word/ink/ink3337.xml" ContentType="application/inkml+xml"/>
  <Override PartName="/word/ink/ink3338.xml" ContentType="application/inkml+xml"/>
  <Override PartName="/word/ink/ink3339.xml" ContentType="application/inkml+xml"/>
  <Override PartName="/word/ink/ink3340.xml" ContentType="application/inkml+xml"/>
  <Override PartName="/word/ink/ink3341.xml" ContentType="application/inkml+xml"/>
  <Override PartName="/word/ink/ink3342.xml" ContentType="application/inkml+xml"/>
  <Override PartName="/word/ink/ink3343.xml" ContentType="application/inkml+xml"/>
  <Override PartName="/word/ink/ink3344.xml" ContentType="application/inkml+xml"/>
  <Override PartName="/word/ink/ink3345.xml" ContentType="application/inkml+xml"/>
  <Override PartName="/word/ink/ink3346.xml" ContentType="application/inkml+xml"/>
  <Override PartName="/word/ink/ink3347.xml" ContentType="application/inkml+xml"/>
  <Override PartName="/word/ink/ink3348.xml" ContentType="application/inkml+xml"/>
  <Override PartName="/word/ink/ink3349.xml" ContentType="application/inkml+xml"/>
  <Override PartName="/word/ink/ink3350.xml" ContentType="application/inkml+xml"/>
  <Override PartName="/word/ink/ink3351.xml" ContentType="application/inkml+xml"/>
  <Override PartName="/word/ink/ink3352.xml" ContentType="application/inkml+xml"/>
  <Override PartName="/word/ink/ink3353.xml" ContentType="application/inkml+xml"/>
  <Override PartName="/word/ink/ink3354.xml" ContentType="application/inkml+xml"/>
  <Override PartName="/word/ink/ink3355.xml" ContentType="application/inkml+xml"/>
  <Override PartName="/word/ink/ink3356.xml" ContentType="application/inkml+xml"/>
  <Override PartName="/word/ink/ink3357.xml" ContentType="application/inkml+xml"/>
  <Override PartName="/word/ink/ink3358.xml" ContentType="application/inkml+xml"/>
  <Override PartName="/word/ink/ink3359.xml" ContentType="application/inkml+xml"/>
  <Override PartName="/word/ink/ink3360.xml" ContentType="application/inkml+xml"/>
  <Override PartName="/word/ink/ink3361.xml" ContentType="application/inkml+xml"/>
  <Override PartName="/word/ink/ink3362.xml" ContentType="application/inkml+xml"/>
  <Override PartName="/word/ink/ink3363.xml" ContentType="application/inkml+xml"/>
  <Override PartName="/word/ink/ink3364.xml" ContentType="application/inkml+xml"/>
  <Override PartName="/word/ink/ink3365.xml" ContentType="application/inkml+xml"/>
  <Override PartName="/word/ink/ink3366.xml" ContentType="application/inkml+xml"/>
  <Override PartName="/word/ink/ink3367.xml" ContentType="application/inkml+xml"/>
  <Override PartName="/word/ink/ink3368.xml" ContentType="application/inkml+xml"/>
  <Override PartName="/word/ink/ink3369.xml" ContentType="application/inkml+xml"/>
  <Override PartName="/word/ink/ink3370.xml" ContentType="application/inkml+xml"/>
  <Override PartName="/word/ink/ink3371.xml" ContentType="application/inkml+xml"/>
  <Override PartName="/word/ink/ink3372.xml" ContentType="application/inkml+xml"/>
  <Override PartName="/word/ink/ink3373.xml" ContentType="application/inkml+xml"/>
  <Override PartName="/word/ink/ink3374.xml" ContentType="application/inkml+xml"/>
  <Override PartName="/word/ink/ink3375.xml" ContentType="application/inkml+xml"/>
  <Override PartName="/word/ink/ink3376.xml" ContentType="application/inkml+xml"/>
  <Override PartName="/word/ink/ink3377.xml" ContentType="application/inkml+xml"/>
  <Override PartName="/word/ink/ink3378.xml" ContentType="application/inkml+xml"/>
  <Override PartName="/word/ink/ink3379.xml" ContentType="application/inkml+xml"/>
  <Override PartName="/word/ink/ink3380.xml" ContentType="application/inkml+xml"/>
  <Override PartName="/word/ink/ink3381.xml" ContentType="application/inkml+xml"/>
  <Override PartName="/word/ink/ink3382.xml" ContentType="application/inkml+xml"/>
  <Override PartName="/word/ink/ink3383.xml" ContentType="application/inkml+xml"/>
  <Override PartName="/word/ink/ink3384.xml" ContentType="application/inkml+xml"/>
  <Override PartName="/word/ink/ink3385.xml" ContentType="application/inkml+xml"/>
  <Override PartName="/word/ink/ink3386.xml" ContentType="application/inkml+xml"/>
  <Override PartName="/word/ink/ink3387.xml" ContentType="application/inkml+xml"/>
  <Override PartName="/word/ink/ink3388.xml" ContentType="application/inkml+xml"/>
  <Override PartName="/word/ink/ink3389.xml" ContentType="application/inkml+xml"/>
  <Override PartName="/word/ink/ink3390.xml" ContentType="application/inkml+xml"/>
  <Override PartName="/word/ink/ink3391.xml" ContentType="application/inkml+xml"/>
  <Override PartName="/word/ink/ink3392.xml" ContentType="application/inkml+xml"/>
  <Override PartName="/word/ink/ink3393.xml" ContentType="application/inkml+xml"/>
  <Override PartName="/word/ink/ink3394.xml" ContentType="application/inkml+xml"/>
  <Override PartName="/word/ink/ink3395.xml" ContentType="application/inkml+xml"/>
  <Override PartName="/word/ink/ink3396.xml" ContentType="application/inkml+xml"/>
  <Override PartName="/word/ink/ink3397.xml" ContentType="application/inkml+xml"/>
  <Override PartName="/word/ink/ink3398.xml" ContentType="application/inkml+xml"/>
  <Override PartName="/word/ink/ink3399.xml" ContentType="application/inkml+xml"/>
  <Override PartName="/word/ink/ink3400.xml" ContentType="application/inkml+xml"/>
  <Override PartName="/word/ink/ink3401.xml" ContentType="application/inkml+xml"/>
  <Override PartName="/word/ink/ink3402.xml" ContentType="application/inkml+xml"/>
  <Override PartName="/word/ink/ink3403.xml" ContentType="application/inkml+xml"/>
  <Override PartName="/word/ink/ink3404.xml" ContentType="application/inkml+xml"/>
  <Override PartName="/word/ink/ink3405.xml" ContentType="application/inkml+xml"/>
  <Override PartName="/word/ink/ink3406.xml" ContentType="application/inkml+xml"/>
  <Override PartName="/word/ink/ink3407.xml" ContentType="application/inkml+xml"/>
  <Override PartName="/word/ink/ink3408.xml" ContentType="application/inkml+xml"/>
  <Override PartName="/word/ink/ink3409.xml" ContentType="application/inkml+xml"/>
  <Override PartName="/word/ink/ink3410.xml" ContentType="application/inkml+xml"/>
  <Override PartName="/word/ink/ink3411.xml" ContentType="application/inkml+xml"/>
  <Override PartName="/word/ink/ink3412.xml" ContentType="application/inkml+xml"/>
  <Override PartName="/word/ink/ink3413.xml" ContentType="application/inkml+xml"/>
  <Override PartName="/word/ink/ink3414.xml" ContentType="application/inkml+xml"/>
  <Override PartName="/word/ink/ink3415.xml" ContentType="application/inkml+xml"/>
  <Override PartName="/word/ink/ink3416.xml" ContentType="application/inkml+xml"/>
  <Override PartName="/word/ink/ink3417.xml" ContentType="application/inkml+xml"/>
  <Override PartName="/word/ink/ink3418.xml" ContentType="application/inkml+xml"/>
  <Override PartName="/word/ink/ink3419.xml" ContentType="application/inkml+xml"/>
  <Override PartName="/word/ink/ink3420.xml" ContentType="application/inkml+xml"/>
  <Override PartName="/word/ink/ink3421.xml" ContentType="application/inkml+xml"/>
  <Override PartName="/word/ink/ink3422.xml" ContentType="application/inkml+xml"/>
  <Override PartName="/word/ink/ink3423.xml" ContentType="application/inkml+xml"/>
  <Override PartName="/word/ink/ink3424.xml" ContentType="application/inkml+xml"/>
  <Override PartName="/word/ink/ink3425.xml" ContentType="application/inkml+xml"/>
  <Override PartName="/word/ink/ink3426.xml" ContentType="application/inkml+xml"/>
  <Override PartName="/word/ink/ink3427.xml" ContentType="application/inkml+xml"/>
  <Override PartName="/word/ink/ink3428.xml" ContentType="application/inkml+xml"/>
  <Override PartName="/word/ink/ink3429.xml" ContentType="application/inkml+xml"/>
  <Override PartName="/word/ink/ink3430.xml" ContentType="application/inkml+xml"/>
  <Override PartName="/word/ink/ink3431.xml" ContentType="application/inkml+xml"/>
  <Override PartName="/word/ink/ink3432.xml" ContentType="application/inkml+xml"/>
  <Override PartName="/word/ink/ink3433.xml" ContentType="application/inkml+xml"/>
  <Override PartName="/word/ink/ink3434.xml" ContentType="application/inkml+xml"/>
  <Override PartName="/word/ink/ink3435.xml" ContentType="application/inkml+xml"/>
  <Override PartName="/word/ink/ink3436.xml" ContentType="application/inkml+xml"/>
  <Override PartName="/word/ink/ink3437.xml" ContentType="application/inkml+xml"/>
  <Override PartName="/word/ink/ink3438.xml" ContentType="application/inkml+xml"/>
  <Override PartName="/word/ink/ink3439.xml" ContentType="application/inkml+xml"/>
  <Override PartName="/word/ink/ink3440.xml" ContentType="application/inkml+xml"/>
  <Override PartName="/word/ink/ink3441.xml" ContentType="application/inkml+xml"/>
  <Override PartName="/word/ink/ink3442.xml" ContentType="application/inkml+xml"/>
  <Override PartName="/word/ink/ink3443.xml" ContentType="application/inkml+xml"/>
  <Override PartName="/word/ink/ink3444.xml" ContentType="application/inkml+xml"/>
  <Override PartName="/word/ink/ink3445.xml" ContentType="application/inkml+xml"/>
  <Override PartName="/word/ink/ink3446.xml" ContentType="application/inkml+xml"/>
  <Override PartName="/word/ink/ink3447.xml" ContentType="application/inkml+xml"/>
  <Override PartName="/word/ink/ink3448.xml" ContentType="application/inkml+xml"/>
  <Override PartName="/word/ink/ink3449.xml" ContentType="application/inkml+xml"/>
  <Override PartName="/word/ink/ink3450.xml" ContentType="application/inkml+xml"/>
  <Override PartName="/word/ink/ink3451.xml" ContentType="application/inkml+xml"/>
  <Override PartName="/word/ink/ink3452.xml" ContentType="application/inkml+xml"/>
  <Override PartName="/word/ink/ink3453.xml" ContentType="application/inkml+xml"/>
  <Override PartName="/word/ink/ink3454.xml" ContentType="application/inkml+xml"/>
  <Override PartName="/word/ink/ink3455.xml" ContentType="application/inkml+xml"/>
  <Override PartName="/word/ink/ink3456.xml" ContentType="application/inkml+xml"/>
  <Override PartName="/word/ink/ink3457.xml" ContentType="application/inkml+xml"/>
  <Override PartName="/word/ink/ink3458.xml" ContentType="application/inkml+xml"/>
  <Override PartName="/word/ink/ink3459.xml" ContentType="application/inkml+xml"/>
  <Override PartName="/word/ink/ink3460.xml" ContentType="application/inkml+xml"/>
  <Override PartName="/word/ink/ink3461.xml" ContentType="application/inkml+xml"/>
  <Override PartName="/word/ink/ink3462.xml" ContentType="application/inkml+xml"/>
  <Override PartName="/word/ink/ink3463.xml" ContentType="application/inkml+xml"/>
  <Override PartName="/word/ink/ink3464.xml" ContentType="application/inkml+xml"/>
  <Override PartName="/word/ink/ink3465.xml" ContentType="application/inkml+xml"/>
  <Override PartName="/word/ink/ink3466.xml" ContentType="application/inkml+xml"/>
  <Override PartName="/word/ink/ink3467.xml" ContentType="application/inkml+xml"/>
  <Override PartName="/word/ink/ink3468.xml" ContentType="application/inkml+xml"/>
  <Override PartName="/word/ink/ink3469.xml" ContentType="application/inkml+xml"/>
  <Override PartName="/word/ink/ink3470.xml" ContentType="application/inkml+xml"/>
  <Override PartName="/word/ink/ink3471.xml" ContentType="application/inkml+xml"/>
  <Override PartName="/word/ink/ink3472.xml" ContentType="application/inkml+xml"/>
  <Override PartName="/word/ink/ink3473.xml" ContentType="application/inkml+xml"/>
  <Override PartName="/word/ink/ink3474.xml" ContentType="application/inkml+xml"/>
  <Override PartName="/word/ink/ink3475.xml" ContentType="application/inkml+xml"/>
  <Override PartName="/word/ink/ink3476.xml" ContentType="application/inkml+xml"/>
  <Override PartName="/word/ink/ink3477.xml" ContentType="application/inkml+xml"/>
  <Override PartName="/word/ink/ink3478.xml" ContentType="application/inkml+xml"/>
  <Override PartName="/word/ink/ink3479.xml" ContentType="application/inkml+xml"/>
  <Override PartName="/word/ink/ink3480.xml" ContentType="application/inkml+xml"/>
  <Override PartName="/word/ink/ink3481.xml" ContentType="application/inkml+xml"/>
  <Override PartName="/word/ink/ink3482.xml" ContentType="application/inkml+xml"/>
  <Override PartName="/word/ink/ink3483.xml" ContentType="application/inkml+xml"/>
  <Override PartName="/word/ink/ink3484.xml" ContentType="application/inkml+xml"/>
  <Override PartName="/word/ink/ink3485.xml" ContentType="application/inkml+xml"/>
  <Override PartName="/word/ink/ink3486.xml" ContentType="application/inkml+xml"/>
  <Override PartName="/word/ink/ink3487.xml" ContentType="application/inkml+xml"/>
  <Override PartName="/word/ink/ink3488.xml" ContentType="application/inkml+xml"/>
  <Override PartName="/word/ink/ink3489.xml" ContentType="application/inkml+xml"/>
  <Override PartName="/word/ink/ink3490.xml" ContentType="application/inkml+xml"/>
  <Override PartName="/word/ink/ink3491.xml" ContentType="application/inkml+xml"/>
  <Override PartName="/word/ink/ink3492.xml" ContentType="application/inkml+xml"/>
  <Override PartName="/word/ink/ink3493.xml" ContentType="application/inkml+xml"/>
  <Override PartName="/word/ink/ink3494.xml" ContentType="application/inkml+xml"/>
  <Override PartName="/word/ink/ink3495.xml" ContentType="application/inkml+xml"/>
  <Override PartName="/word/ink/ink3496.xml" ContentType="application/inkml+xml"/>
  <Override PartName="/word/ink/ink3497.xml" ContentType="application/inkml+xml"/>
  <Override PartName="/word/ink/ink3498.xml" ContentType="application/inkml+xml"/>
  <Override PartName="/word/ink/ink3499.xml" ContentType="application/inkml+xml"/>
  <Override PartName="/word/ink/ink3500.xml" ContentType="application/inkml+xml"/>
  <Override PartName="/word/ink/ink3501.xml" ContentType="application/inkml+xml"/>
  <Override PartName="/word/ink/ink3502.xml" ContentType="application/inkml+xml"/>
  <Override PartName="/word/ink/ink3503.xml" ContentType="application/inkml+xml"/>
  <Override PartName="/word/ink/ink3504.xml" ContentType="application/inkml+xml"/>
  <Override PartName="/word/ink/ink3505.xml" ContentType="application/inkml+xml"/>
  <Override PartName="/word/ink/ink3506.xml" ContentType="application/inkml+xml"/>
  <Override PartName="/word/ink/ink3507.xml" ContentType="application/inkml+xml"/>
  <Override PartName="/word/ink/ink3508.xml" ContentType="application/inkml+xml"/>
  <Override PartName="/word/ink/ink3509.xml" ContentType="application/inkml+xml"/>
  <Override PartName="/word/ink/ink3510.xml" ContentType="application/inkml+xml"/>
  <Override PartName="/word/ink/ink3511.xml" ContentType="application/inkml+xml"/>
  <Override PartName="/word/ink/ink3512.xml" ContentType="application/inkml+xml"/>
  <Override PartName="/word/ink/ink3513.xml" ContentType="application/inkml+xml"/>
  <Override PartName="/word/ink/ink3514.xml" ContentType="application/inkml+xml"/>
  <Override PartName="/word/ink/ink3515.xml" ContentType="application/inkml+xml"/>
  <Override PartName="/word/ink/ink3516.xml" ContentType="application/inkml+xml"/>
  <Override PartName="/word/ink/ink3517.xml" ContentType="application/inkml+xml"/>
  <Override PartName="/word/ink/ink3518.xml" ContentType="application/inkml+xml"/>
  <Override PartName="/word/ink/ink3519.xml" ContentType="application/inkml+xml"/>
  <Override PartName="/word/ink/ink3520.xml" ContentType="application/inkml+xml"/>
  <Override PartName="/word/ink/ink3521.xml" ContentType="application/inkml+xml"/>
  <Override PartName="/word/ink/ink3522.xml" ContentType="application/inkml+xml"/>
  <Override PartName="/word/ink/ink3523.xml" ContentType="application/inkml+xml"/>
  <Override PartName="/word/ink/ink3524.xml" ContentType="application/inkml+xml"/>
  <Override PartName="/word/ink/ink3525.xml" ContentType="application/inkml+xml"/>
  <Override PartName="/word/ink/ink3526.xml" ContentType="application/inkml+xml"/>
  <Override PartName="/word/ink/ink3527.xml" ContentType="application/inkml+xml"/>
  <Override PartName="/word/ink/ink3528.xml" ContentType="application/inkml+xml"/>
  <Override PartName="/word/ink/ink3529.xml" ContentType="application/inkml+xml"/>
  <Override PartName="/word/ink/ink3530.xml" ContentType="application/inkml+xml"/>
  <Override PartName="/word/ink/ink3531.xml" ContentType="application/inkml+xml"/>
  <Override PartName="/word/ink/ink3532.xml" ContentType="application/inkml+xml"/>
  <Override PartName="/word/ink/ink3533.xml" ContentType="application/inkml+xml"/>
  <Override PartName="/word/ink/ink3534.xml" ContentType="application/inkml+xml"/>
  <Override PartName="/word/ink/ink3535.xml" ContentType="application/inkml+xml"/>
  <Override PartName="/word/ink/ink3536.xml" ContentType="application/inkml+xml"/>
  <Override PartName="/word/ink/ink3537.xml" ContentType="application/inkml+xml"/>
  <Override PartName="/word/ink/ink3538.xml" ContentType="application/inkml+xml"/>
  <Override PartName="/word/ink/ink3539.xml" ContentType="application/inkml+xml"/>
  <Override PartName="/word/ink/ink3540.xml" ContentType="application/inkml+xml"/>
  <Override PartName="/word/ink/ink3541.xml" ContentType="application/inkml+xml"/>
  <Override PartName="/word/ink/ink3542.xml" ContentType="application/inkml+xml"/>
  <Override PartName="/word/ink/ink3543.xml" ContentType="application/inkml+xml"/>
  <Override PartName="/word/ink/ink3544.xml" ContentType="application/inkml+xml"/>
  <Override PartName="/word/ink/ink3545.xml" ContentType="application/inkml+xml"/>
  <Override PartName="/word/ink/ink3546.xml" ContentType="application/inkml+xml"/>
  <Override PartName="/word/ink/ink3547.xml" ContentType="application/inkml+xml"/>
  <Override PartName="/word/ink/ink3548.xml" ContentType="application/inkml+xml"/>
  <Override PartName="/word/ink/ink3549.xml" ContentType="application/inkml+xml"/>
  <Override PartName="/word/ink/ink3550.xml" ContentType="application/inkml+xml"/>
  <Override PartName="/word/ink/ink3551.xml" ContentType="application/inkml+xml"/>
  <Override PartName="/word/ink/ink3552.xml" ContentType="application/inkml+xml"/>
  <Override PartName="/word/ink/ink3553.xml" ContentType="application/inkml+xml"/>
  <Override PartName="/word/ink/ink3554.xml" ContentType="application/inkml+xml"/>
  <Override PartName="/word/ink/ink3555.xml" ContentType="application/inkml+xml"/>
  <Override PartName="/word/ink/ink3556.xml" ContentType="application/inkml+xml"/>
  <Override PartName="/word/ink/ink3557.xml" ContentType="application/inkml+xml"/>
  <Override PartName="/word/ink/ink3558.xml" ContentType="application/inkml+xml"/>
  <Override PartName="/word/ink/ink3559.xml" ContentType="application/inkml+xml"/>
  <Override PartName="/word/ink/ink3560.xml" ContentType="application/inkml+xml"/>
  <Override PartName="/word/ink/ink3561.xml" ContentType="application/inkml+xml"/>
  <Override PartName="/word/ink/ink3562.xml" ContentType="application/inkml+xml"/>
  <Override PartName="/word/ink/ink3563.xml" ContentType="application/inkml+xml"/>
  <Override PartName="/word/ink/ink3564.xml" ContentType="application/inkml+xml"/>
  <Override PartName="/word/ink/ink3565.xml" ContentType="application/inkml+xml"/>
  <Override PartName="/word/ink/ink3566.xml" ContentType="application/inkml+xml"/>
  <Override PartName="/word/ink/ink3567.xml" ContentType="application/inkml+xml"/>
  <Override PartName="/word/ink/ink3568.xml" ContentType="application/inkml+xml"/>
  <Override PartName="/word/ink/ink3569.xml" ContentType="application/inkml+xml"/>
  <Override PartName="/word/ink/ink3570.xml" ContentType="application/inkml+xml"/>
  <Override PartName="/word/ink/ink3571.xml" ContentType="application/inkml+xml"/>
  <Override PartName="/word/ink/ink3572.xml" ContentType="application/inkml+xml"/>
  <Override PartName="/word/ink/ink3573.xml" ContentType="application/inkml+xml"/>
  <Override PartName="/word/ink/ink3574.xml" ContentType="application/inkml+xml"/>
  <Override PartName="/word/ink/ink3575.xml" ContentType="application/inkml+xml"/>
  <Override PartName="/word/ink/ink3576.xml" ContentType="application/inkml+xml"/>
  <Override PartName="/word/ink/ink3577.xml" ContentType="application/inkml+xml"/>
  <Override PartName="/word/ink/ink3578.xml" ContentType="application/inkml+xml"/>
  <Override PartName="/word/ink/ink3579.xml" ContentType="application/inkml+xml"/>
  <Override PartName="/word/ink/ink3580.xml" ContentType="application/inkml+xml"/>
  <Override PartName="/word/ink/ink3581.xml" ContentType="application/inkml+xml"/>
  <Override PartName="/word/ink/ink3582.xml" ContentType="application/inkml+xml"/>
  <Override PartName="/word/ink/ink3583.xml" ContentType="application/inkml+xml"/>
  <Override PartName="/word/ink/ink3584.xml" ContentType="application/inkml+xml"/>
  <Override PartName="/word/ink/ink3585.xml" ContentType="application/inkml+xml"/>
  <Override PartName="/word/ink/ink3586.xml" ContentType="application/inkml+xml"/>
  <Override PartName="/word/ink/ink3587.xml" ContentType="application/inkml+xml"/>
  <Override PartName="/word/ink/ink3588.xml" ContentType="application/inkml+xml"/>
  <Override PartName="/word/ink/ink3589.xml" ContentType="application/inkml+xml"/>
  <Override PartName="/word/ink/ink3590.xml" ContentType="application/inkml+xml"/>
  <Override PartName="/word/ink/ink3591.xml" ContentType="application/inkml+xml"/>
  <Override PartName="/word/ink/ink3592.xml" ContentType="application/inkml+xml"/>
  <Override PartName="/word/ink/ink3593.xml" ContentType="application/inkml+xml"/>
  <Override PartName="/word/ink/ink3594.xml" ContentType="application/inkml+xml"/>
  <Override PartName="/word/ink/ink3595.xml" ContentType="application/inkml+xml"/>
  <Override PartName="/word/ink/ink3596.xml" ContentType="application/inkml+xml"/>
  <Override PartName="/word/ink/ink3597.xml" ContentType="application/inkml+xml"/>
  <Override PartName="/word/ink/ink3598.xml" ContentType="application/inkml+xml"/>
  <Override PartName="/word/ink/ink3599.xml" ContentType="application/inkml+xml"/>
  <Override PartName="/word/ink/ink3600.xml" ContentType="application/inkml+xml"/>
  <Override PartName="/word/ink/ink3601.xml" ContentType="application/inkml+xml"/>
  <Override PartName="/word/ink/ink3602.xml" ContentType="application/inkml+xml"/>
  <Override PartName="/word/ink/ink3603.xml" ContentType="application/inkml+xml"/>
  <Override PartName="/word/ink/ink3604.xml" ContentType="application/inkml+xml"/>
  <Override PartName="/word/ink/ink3605.xml" ContentType="application/inkml+xml"/>
  <Override PartName="/word/ink/ink3606.xml" ContentType="application/inkml+xml"/>
  <Override PartName="/word/ink/ink3607.xml" ContentType="application/inkml+xml"/>
  <Override PartName="/word/ink/ink3608.xml" ContentType="application/inkml+xml"/>
  <Override PartName="/word/ink/ink3609.xml" ContentType="application/inkml+xml"/>
  <Override PartName="/word/ink/ink3610.xml" ContentType="application/inkml+xml"/>
  <Override PartName="/word/ink/ink3611.xml" ContentType="application/inkml+xml"/>
  <Override PartName="/word/ink/ink3612.xml" ContentType="application/inkml+xml"/>
  <Override PartName="/word/ink/ink3613.xml" ContentType="application/inkml+xml"/>
  <Override PartName="/word/ink/ink3614.xml" ContentType="application/inkml+xml"/>
  <Override PartName="/word/ink/ink3615.xml" ContentType="application/inkml+xml"/>
  <Override PartName="/word/ink/ink3616.xml" ContentType="application/inkml+xml"/>
  <Override PartName="/word/ink/ink3617.xml" ContentType="application/inkml+xml"/>
  <Override PartName="/word/ink/ink3618.xml" ContentType="application/inkml+xml"/>
  <Override PartName="/word/ink/ink3619.xml" ContentType="application/inkml+xml"/>
  <Override PartName="/word/ink/ink3620.xml" ContentType="application/inkml+xml"/>
  <Override PartName="/word/ink/ink3621.xml" ContentType="application/inkml+xml"/>
  <Override PartName="/word/ink/ink3622.xml" ContentType="application/inkml+xml"/>
  <Override PartName="/word/ink/ink3623.xml" ContentType="application/inkml+xml"/>
  <Override PartName="/word/ink/ink3624.xml" ContentType="application/inkml+xml"/>
  <Override PartName="/word/ink/ink3625.xml" ContentType="application/inkml+xml"/>
  <Override PartName="/word/ink/ink3626.xml" ContentType="application/inkml+xml"/>
  <Override PartName="/word/ink/ink3627.xml" ContentType="application/inkml+xml"/>
  <Override PartName="/word/ink/ink3628.xml" ContentType="application/inkml+xml"/>
  <Override PartName="/word/ink/ink3629.xml" ContentType="application/inkml+xml"/>
  <Override PartName="/word/ink/ink3630.xml" ContentType="application/inkml+xml"/>
  <Override PartName="/word/ink/ink3631.xml" ContentType="application/inkml+xml"/>
  <Override PartName="/word/ink/ink3632.xml" ContentType="application/inkml+xml"/>
  <Override PartName="/word/ink/ink3633.xml" ContentType="application/inkml+xml"/>
  <Override PartName="/word/ink/ink3634.xml" ContentType="application/inkml+xml"/>
  <Override PartName="/word/ink/ink3635.xml" ContentType="application/inkml+xml"/>
  <Override PartName="/word/ink/ink3636.xml" ContentType="application/inkml+xml"/>
  <Override PartName="/word/ink/ink3637.xml" ContentType="application/inkml+xml"/>
  <Override PartName="/word/ink/ink3638.xml" ContentType="application/inkml+xml"/>
  <Override PartName="/word/ink/ink3639.xml" ContentType="application/inkml+xml"/>
  <Override PartName="/word/ink/ink3640.xml" ContentType="application/inkml+xml"/>
  <Override PartName="/word/ink/ink3641.xml" ContentType="application/inkml+xml"/>
  <Override PartName="/word/ink/ink3642.xml" ContentType="application/inkml+xml"/>
  <Override PartName="/word/ink/ink3643.xml" ContentType="application/inkml+xml"/>
  <Override PartName="/word/ink/ink3644.xml" ContentType="application/inkml+xml"/>
  <Override PartName="/word/ink/ink3645.xml" ContentType="application/inkml+xml"/>
  <Override PartName="/word/ink/ink3646.xml" ContentType="application/inkml+xml"/>
  <Override PartName="/word/ink/ink3647.xml" ContentType="application/inkml+xml"/>
  <Override PartName="/word/ink/ink3648.xml" ContentType="application/inkml+xml"/>
  <Override PartName="/word/ink/ink3649.xml" ContentType="application/inkml+xml"/>
  <Override PartName="/word/ink/ink3650.xml" ContentType="application/inkml+xml"/>
  <Override PartName="/word/ink/ink3651.xml" ContentType="application/inkml+xml"/>
  <Override PartName="/word/ink/ink3652.xml" ContentType="application/inkml+xml"/>
  <Override PartName="/word/ink/ink3653.xml" ContentType="application/inkml+xml"/>
  <Override PartName="/word/ink/ink3654.xml" ContentType="application/inkml+xml"/>
  <Override PartName="/word/ink/ink3655.xml" ContentType="application/inkml+xml"/>
  <Override PartName="/word/ink/ink3656.xml" ContentType="application/inkml+xml"/>
  <Override PartName="/word/ink/ink3657.xml" ContentType="application/inkml+xml"/>
  <Override PartName="/word/ink/ink3658.xml" ContentType="application/inkml+xml"/>
  <Override PartName="/word/ink/ink3659.xml" ContentType="application/inkml+xml"/>
  <Override PartName="/word/ink/ink3660.xml" ContentType="application/inkml+xml"/>
  <Override PartName="/word/ink/ink3661.xml" ContentType="application/inkml+xml"/>
  <Override PartName="/word/ink/ink3662.xml" ContentType="application/inkml+xml"/>
  <Override PartName="/word/ink/ink3663.xml" ContentType="application/inkml+xml"/>
  <Override PartName="/word/ink/ink3664.xml" ContentType="application/inkml+xml"/>
  <Override PartName="/word/ink/ink3665.xml" ContentType="application/inkml+xml"/>
  <Override PartName="/word/ink/ink3666.xml" ContentType="application/inkml+xml"/>
  <Override PartName="/word/ink/ink3667.xml" ContentType="application/inkml+xml"/>
  <Override PartName="/word/ink/ink3668.xml" ContentType="application/inkml+xml"/>
  <Override PartName="/word/ink/ink3669.xml" ContentType="application/inkml+xml"/>
  <Override PartName="/word/ink/ink3670.xml" ContentType="application/inkml+xml"/>
  <Override PartName="/word/ink/ink3671.xml" ContentType="application/inkml+xml"/>
  <Override PartName="/word/ink/ink3672.xml" ContentType="application/inkml+xml"/>
  <Override PartName="/word/ink/ink3673.xml" ContentType="application/inkml+xml"/>
  <Override PartName="/word/ink/ink3674.xml" ContentType="application/inkml+xml"/>
  <Override PartName="/word/ink/ink3675.xml" ContentType="application/inkml+xml"/>
  <Override PartName="/word/ink/ink3676.xml" ContentType="application/inkml+xml"/>
  <Override PartName="/word/ink/ink3677.xml" ContentType="application/inkml+xml"/>
  <Override PartName="/word/ink/ink3678.xml" ContentType="application/inkml+xml"/>
  <Override PartName="/word/ink/ink3679.xml" ContentType="application/inkml+xml"/>
  <Override PartName="/word/ink/ink3680.xml" ContentType="application/inkml+xml"/>
  <Override PartName="/word/ink/ink3681.xml" ContentType="application/inkml+xml"/>
  <Override PartName="/word/ink/ink3682.xml" ContentType="application/inkml+xml"/>
  <Override PartName="/word/ink/ink3683.xml" ContentType="application/inkml+xml"/>
  <Override PartName="/word/ink/ink3684.xml" ContentType="application/inkml+xml"/>
  <Override PartName="/word/ink/ink3685.xml" ContentType="application/inkml+xml"/>
  <Override PartName="/word/ink/ink3686.xml" ContentType="application/inkml+xml"/>
  <Override PartName="/word/ink/ink3687.xml" ContentType="application/inkml+xml"/>
  <Override PartName="/word/ink/ink3688.xml" ContentType="application/inkml+xml"/>
  <Override PartName="/word/ink/ink3689.xml" ContentType="application/inkml+xml"/>
  <Override PartName="/word/ink/ink3690.xml" ContentType="application/inkml+xml"/>
  <Override PartName="/word/ink/ink3691.xml" ContentType="application/inkml+xml"/>
  <Override PartName="/word/ink/ink3692.xml" ContentType="application/inkml+xml"/>
  <Override PartName="/word/ink/ink3693.xml" ContentType="application/inkml+xml"/>
  <Override PartName="/word/ink/ink3694.xml" ContentType="application/inkml+xml"/>
  <Override PartName="/word/ink/ink3695.xml" ContentType="application/inkml+xml"/>
  <Override PartName="/word/ink/ink3696.xml" ContentType="application/inkml+xml"/>
  <Override PartName="/word/ink/ink3697.xml" ContentType="application/inkml+xml"/>
  <Override PartName="/word/ink/ink3698.xml" ContentType="application/inkml+xml"/>
  <Override PartName="/word/ink/ink3699.xml" ContentType="application/inkml+xml"/>
  <Override PartName="/word/ink/ink3700.xml" ContentType="application/inkml+xml"/>
  <Override PartName="/word/ink/ink3701.xml" ContentType="application/inkml+xml"/>
  <Override PartName="/word/ink/ink3702.xml" ContentType="application/inkml+xml"/>
  <Override PartName="/word/ink/ink3703.xml" ContentType="application/inkml+xml"/>
  <Override PartName="/word/ink/ink3704.xml" ContentType="application/inkml+xml"/>
  <Override PartName="/word/ink/ink3705.xml" ContentType="application/inkml+xml"/>
  <Override PartName="/word/ink/ink3706.xml" ContentType="application/inkml+xml"/>
  <Override PartName="/word/ink/ink3707.xml" ContentType="application/inkml+xml"/>
  <Override PartName="/word/ink/ink3708.xml" ContentType="application/inkml+xml"/>
  <Override PartName="/word/ink/ink3709.xml" ContentType="application/inkml+xml"/>
  <Override PartName="/word/ink/ink3710.xml" ContentType="application/inkml+xml"/>
  <Override PartName="/word/ink/ink3711.xml" ContentType="application/inkml+xml"/>
  <Override PartName="/word/ink/ink3712.xml" ContentType="application/inkml+xml"/>
  <Override PartName="/word/ink/ink3713.xml" ContentType="application/inkml+xml"/>
  <Override PartName="/word/ink/ink3714.xml" ContentType="application/inkml+xml"/>
  <Override PartName="/word/ink/ink3715.xml" ContentType="application/inkml+xml"/>
  <Override PartName="/word/ink/ink3716.xml" ContentType="application/inkml+xml"/>
  <Override PartName="/word/ink/ink3717.xml" ContentType="application/inkml+xml"/>
  <Override PartName="/word/ink/ink3718.xml" ContentType="application/inkml+xml"/>
  <Override PartName="/word/ink/ink3719.xml" ContentType="application/inkml+xml"/>
  <Override PartName="/word/ink/ink3720.xml" ContentType="application/inkml+xml"/>
  <Override PartName="/word/ink/ink3721.xml" ContentType="application/inkml+xml"/>
  <Override PartName="/word/ink/ink3722.xml" ContentType="application/inkml+xml"/>
  <Override PartName="/word/ink/ink3723.xml" ContentType="application/inkml+xml"/>
  <Override PartName="/word/ink/ink3724.xml" ContentType="application/inkml+xml"/>
  <Override PartName="/word/ink/ink3725.xml" ContentType="application/inkml+xml"/>
  <Override PartName="/word/ink/ink3726.xml" ContentType="application/inkml+xml"/>
  <Override PartName="/word/ink/ink3727.xml" ContentType="application/inkml+xml"/>
  <Override PartName="/word/ink/ink3728.xml" ContentType="application/inkml+xml"/>
  <Override PartName="/word/ink/ink3729.xml" ContentType="application/inkml+xml"/>
  <Override PartName="/word/ink/ink3730.xml" ContentType="application/inkml+xml"/>
  <Override PartName="/word/ink/ink3731.xml" ContentType="application/inkml+xml"/>
  <Override PartName="/word/ink/ink3732.xml" ContentType="application/inkml+xml"/>
  <Override PartName="/word/ink/ink3733.xml" ContentType="application/inkml+xml"/>
  <Override PartName="/word/ink/ink3734.xml" ContentType="application/inkml+xml"/>
  <Override PartName="/word/ink/ink3735.xml" ContentType="application/inkml+xml"/>
  <Override PartName="/word/ink/ink3736.xml" ContentType="application/inkml+xml"/>
  <Override PartName="/word/ink/ink3737.xml" ContentType="application/inkml+xml"/>
  <Override PartName="/word/ink/ink3738.xml" ContentType="application/inkml+xml"/>
  <Override PartName="/word/ink/ink3739.xml" ContentType="application/inkml+xml"/>
  <Override PartName="/word/ink/ink3740.xml" ContentType="application/inkml+xml"/>
  <Override PartName="/word/ink/ink3741.xml" ContentType="application/inkml+xml"/>
  <Override PartName="/word/ink/ink3742.xml" ContentType="application/inkml+xml"/>
  <Override PartName="/word/ink/ink3743.xml" ContentType="application/inkml+xml"/>
  <Override PartName="/word/ink/ink3744.xml" ContentType="application/inkml+xml"/>
  <Override PartName="/word/ink/ink3745.xml" ContentType="application/inkml+xml"/>
  <Override PartName="/word/ink/ink3746.xml" ContentType="application/inkml+xml"/>
  <Override PartName="/word/ink/ink3747.xml" ContentType="application/inkml+xml"/>
  <Override PartName="/word/ink/ink3748.xml" ContentType="application/inkml+xml"/>
  <Override PartName="/word/ink/ink3749.xml" ContentType="application/inkml+xml"/>
  <Override PartName="/word/ink/ink3750.xml" ContentType="application/inkml+xml"/>
  <Override PartName="/word/ink/ink3751.xml" ContentType="application/inkml+xml"/>
  <Override PartName="/word/ink/ink3752.xml" ContentType="application/inkml+xml"/>
  <Override PartName="/word/ink/ink3753.xml" ContentType="application/inkml+xml"/>
  <Override PartName="/word/ink/ink3754.xml" ContentType="application/inkml+xml"/>
  <Override PartName="/word/ink/ink3755.xml" ContentType="application/inkml+xml"/>
  <Override PartName="/word/ink/ink3756.xml" ContentType="application/inkml+xml"/>
  <Override PartName="/word/ink/ink3757.xml" ContentType="application/inkml+xml"/>
  <Override PartName="/word/ink/ink3758.xml" ContentType="application/inkml+xml"/>
  <Override PartName="/word/ink/ink3759.xml" ContentType="application/inkml+xml"/>
  <Override PartName="/word/ink/ink3760.xml" ContentType="application/inkml+xml"/>
  <Override PartName="/word/ink/ink3761.xml" ContentType="application/inkml+xml"/>
  <Override PartName="/word/ink/ink3762.xml" ContentType="application/inkml+xml"/>
  <Override PartName="/word/ink/ink3763.xml" ContentType="application/inkml+xml"/>
  <Override PartName="/word/ink/ink3764.xml" ContentType="application/inkml+xml"/>
  <Override PartName="/word/ink/ink3765.xml" ContentType="application/inkml+xml"/>
  <Override PartName="/word/ink/ink3766.xml" ContentType="application/inkml+xml"/>
  <Override PartName="/word/ink/ink3767.xml" ContentType="application/inkml+xml"/>
  <Override PartName="/word/ink/ink3768.xml" ContentType="application/inkml+xml"/>
  <Override PartName="/word/ink/ink3769.xml" ContentType="application/inkml+xml"/>
  <Override PartName="/word/ink/ink3770.xml" ContentType="application/inkml+xml"/>
  <Override PartName="/word/ink/ink3771.xml" ContentType="application/inkml+xml"/>
  <Override PartName="/word/ink/ink3772.xml" ContentType="application/inkml+xml"/>
  <Override PartName="/word/ink/ink3773.xml" ContentType="application/inkml+xml"/>
  <Override PartName="/word/ink/ink3774.xml" ContentType="application/inkml+xml"/>
  <Override PartName="/word/ink/ink3775.xml" ContentType="application/inkml+xml"/>
  <Override PartName="/word/ink/ink3776.xml" ContentType="application/inkml+xml"/>
  <Override PartName="/word/ink/ink3777.xml" ContentType="application/inkml+xml"/>
  <Override PartName="/word/ink/ink3778.xml" ContentType="application/inkml+xml"/>
  <Override PartName="/word/ink/ink3779.xml" ContentType="application/inkml+xml"/>
  <Override PartName="/word/ink/ink3780.xml" ContentType="application/inkml+xml"/>
  <Override PartName="/word/ink/ink3781.xml" ContentType="application/inkml+xml"/>
  <Override PartName="/word/ink/ink3782.xml" ContentType="application/inkml+xml"/>
  <Override PartName="/word/ink/ink3783.xml" ContentType="application/inkml+xml"/>
  <Override PartName="/word/ink/ink3784.xml" ContentType="application/inkml+xml"/>
  <Override PartName="/word/ink/ink3785.xml" ContentType="application/inkml+xml"/>
  <Override PartName="/word/ink/ink3786.xml" ContentType="application/inkml+xml"/>
  <Override PartName="/word/ink/ink3787.xml" ContentType="application/inkml+xml"/>
  <Override PartName="/word/ink/ink3788.xml" ContentType="application/inkml+xml"/>
  <Override PartName="/word/ink/ink3789.xml" ContentType="application/inkml+xml"/>
  <Override PartName="/word/ink/ink3790.xml" ContentType="application/inkml+xml"/>
  <Override PartName="/word/ink/ink3791.xml" ContentType="application/inkml+xml"/>
  <Override PartName="/word/ink/ink3792.xml" ContentType="application/inkml+xml"/>
  <Override PartName="/word/ink/ink3793.xml" ContentType="application/inkml+xml"/>
  <Override PartName="/word/ink/ink3794.xml" ContentType="application/inkml+xml"/>
  <Override PartName="/word/ink/ink3795.xml" ContentType="application/inkml+xml"/>
  <Override PartName="/word/ink/ink3796.xml" ContentType="application/inkml+xml"/>
  <Override PartName="/word/ink/ink3797.xml" ContentType="application/inkml+xml"/>
  <Override PartName="/word/ink/ink3798.xml" ContentType="application/inkml+xml"/>
  <Override PartName="/word/ink/ink3799.xml" ContentType="application/inkml+xml"/>
  <Override PartName="/word/ink/ink3800.xml" ContentType="application/inkml+xml"/>
  <Override PartName="/word/ink/ink3801.xml" ContentType="application/inkml+xml"/>
  <Override PartName="/word/ink/ink3802.xml" ContentType="application/inkml+xml"/>
  <Override PartName="/word/ink/ink3803.xml" ContentType="application/inkml+xml"/>
  <Override PartName="/word/ink/ink3804.xml" ContentType="application/inkml+xml"/>
  <Override PartName="/word/ink/ink3805.xml" ContentType="application/inkml+xml"/>
  <Override PartName="/word/ink/ink3806.xml" ContentType="application/inkml+xml"/>
  <Override PartName="/word/ink/ink3807.xml" ContentType="application/inkml+xml"/>
  <Override PartName="/word/ink/ink3808.xml" ContentType="application/inkml+xml"/>
  <Override PartName="/word/ink/ink3809.xml" ContentType="application/inkml+xml"/>
  <Override PartName="/word/ink/ink3810.xml" ContentType="application/inkml+xml"/>
  <Override PartName="/word/ink/ink3811.xml" ContentType="application/inkml+xml"/>
  <Override PartName="/word/ink/ink3812.xml" ContentType="application/inkml+xml"/>
  <Override PartName="/word/ink/ink3813.xml" ContentType="application/inkml+xml"/>
  <Override PartName="/word/ink/ink3814.xml" ContentType="application/inkml+xml"/>
  <Override PartName="/word/ink/ink3815.xml" ContentType="application/inkml+xml"/>
  <Override PartName="/word/ink/ink3816.xml" ContentType="application/inkml+xml"/>
  <Override PartName="/word/ink/ink3817.xml" ContentType="application/inkml+xml"/>
  <Override PartName="/word/ink/ink3818.xml" ContentType="application/inkml+xml"/>
  <Override PartName="/word/ink/ink3819.xml" ContentType="application/inkml+xml"/>
  <Override PartName="/word/ink/ink3820.xml" ContentType="application/inkml+xml"/>
  <Override PartName="/word/ink/ink3821.xml" ContentType="application/inkml+xml"/>
  <Override PartName="/word/ink/ink3822.xml" ContentType="application/inkml+xml"/>
  <Override PartName="/word/ink/ink3823.xml" ContentType="application/inkml+xml"/>
  <Override PartName="/word/ink/ink3824.xml" ContentType="application/inkml+xml"/>
  <Override PartName="/word/ink/ink3825.xml" ContentType="application/inkml+xml"/>
  <Override PartName="/word/ink/ink3826.xml" ContentType="application/inkml+xml"/>
  <Override PartName="/word/ink/ink3827.xml" ContentType="application/inkml+xml"/>
  <Override PartName="/word/ink/ink3828.xml" ContentType="application/inkml+xml"/>
  <Override PartName="/word/ink/ink3829.xml" ContentType="application/inkml+xml"/>
  <Override PartName="/word/ink/ink3830.xml" ContentType="application/inkml+xml"/>
  <Override PartName="/word/ink/ink3831.xml" ContentType="application/inkml+xml"/>
  <Override PartName="/word/ink/ink3832.xml" ContentType="application/inkml+xml"/>
  <Override PartName="/word/ink/ink3833.xml" ContentType="application/inkml+xml"/>
  <Override PartName="/word/ink/ink3834.xml" ContentType="application/inkml+xml"/>
  <Override PartName="/word/ink/ink3835.xml" ContentType="application/inkml+xml"/>
  <Override PartName="/word/ink/ink3836.xml" ContentType="application/inkml+xml"/>
  <Override PartName="/word/ink/ink3837.xml" ContentType="application/inkml+xml"/>
  <Override PartName="/word/ink/ink3838.xml" ContentType="application/inkml+xml"/>
  <Override PartName="/word/ink/ink3839.xml" ContentType="application/inkml+xml"/>
  <Override PartName="/word/ink/ink3840.xml" ContentType="application/inkml+xml"/>
  <Override PartName="/word/ink/ink3841.xml" ContentType="application/inkml+xml"/>
  <Override PartName="/word/ink/ink3842.xml" ContentType="application/inkml+xml"/>
  <Override PartName="/word/ink/ink3843.xml" ContentType="application/inkml+xml"/>
  <Override PartName="/word/ink/ink3844.xml" ContentType="application/inkml+xml"/>
  <Override PartName="/word/ink/ink3845.xml" ContentType="application/inkml+xml"/>
  <Override PartName="/word/ink/ink3846.xml" ContentType="application/inkml+xml"/>
  <Override PartName="/word/ink/ink3847.xml" ContentType="application/inkml+xml"/>
  <Override PartName="/word/ink/ink3848.xml" ContentType="application/inkml+xml"/>
  <Override PartName="/word/ink/ink3849.xml" ContentType="application/inkml+xml"/>
  <Override PartName="/word/ink/ink3850.xml" ContentType="application/inkml+xml"/>
  <Override PartName="/word/ink/ink3851.xml" ContentType="application/inkml+xml"/>
  <Override PartName="/word/ink/ink3852.xml" ContentType="application/inkml+xml"/>
  <Override PartName="/word/ink/ink3853.xml" ContentType="application/inkml+xml"/>
  <Override PartName="/word/ink/ink3854.xml" ContentType="application/inkml+xml"/>
  <Override PartName="/word/ink/ink3855.xml" ContentType="application/inkml+xml"/>
  <Override PartName="/word/ink/ink3856.xml" ContentType="application/inkml+xml"/>
  <Override PartName="/word/ink/ink3857.xml" ContentType="application/inkml+xml"/>
  <Override PartName="/word/ink/ink3858.xml" ContentType="application/inkml+xml"/>
  <Override PartName="/word/ink/ink3859.xml" ContentType="application/inkml+xml"/>
  <Override PartName="/word/ink/ink3860.xml" ContentType="application/inkml+xml"/>
  <Override PartName="/word/ink/ink3861.xml" ContentType="application/inkml+xml"/>
  <Override PartName="/word/ink/ink3862.xml" ContentType="application/inkml+xml"/>
  <Override PartName="/word/ink/ink3863.xml" ContentType="application/inkml+xml"/>
  <Override PartName="/word/ink/ink3864.xml" ContentType="application/inkml+xml"/>
  <Override PartName="/word/ink/ink3865.xml" ContentType="application/inkml+xml"/>
  <Override PartName="/word/ink/ink3866.xml" ContentType="application/inkml+xml"/>
  <Override PartName="/word/ink/ink3867.xml" ContentType="application/inkml+xml"/>
  <Override PartName="/word/ink/ink3868.xml" ContentType="application/inkml+xml"/>
  <Override PartName="/word/ink/ink3869.xml" ContentType="application/inkml+xml"/>
  <Override PartName="/word/ink/ink3870.xml" ContentType="application/inkml+xml"/>
  <Override PartName="/word/ink/ink3871.xml" ContentType="application/inkml+xml"/>
  <Override PartName="/word/ink/ink3872.xml" ContentType="application/inkml+xml"/>
  <Override PartName="/word/ink/ink3873.xml" ContentType="application/inkml+xml"/>
  <Override PartName="/word/ink/ink3874.xml" ContentType="application/inkml+xml"/>
  <Override PartName="/word/ink/ink3875.xml" ContentType="application/inkml+xml"/>
  <Override PartName="/word/ink/ink3876.xml" ContentType="application/inkml+xml"/>
  <Override PartName="/word/ink/ink3877.xml" ContentType="application/inkml+xml"/>
  <Override PartName="/word/ink/ink3878.xml" ContentType="application/inkml+xml"/>
  <Override PartName="/word/ink/ink3879.xml" ContentType="application/inkml+xml"/>
  <Override PartName="/word/ink/ink3880.xml" ContentType="application/inkml+xml"/>
  <Override PartName="/word/ink/ink3881.xml" ContentType="application/inkml+xml"/>
  <Override PartName="/word/ink/ink3882.xml" ContentType="application/inkml+xml"/>
  <Override PartName="/word/ink/ink3883.xml" ContentType="application/inkml+xml"/>
  <Override PartName="/word/ink/ink3884.xml" ContentType="application/inkml+xml"/>
  <Override PartName="/word/ink/ink3885.xml" ContentType="application/inkml+xml"/>
  <Override PartName="/word/ink/ink3886.xml" ContentType="application/inkml+xml"/>
  <Override PartName="/word/ink/ink3887.xml" ContentType="application/inkml+xml"/>
  <Override PartName="/word/ink/ink3888.xml" ContentType="application/inkml+xml"/>
  <Override PartName="/word/ink/ink3889.xml" ContentType="application/inkml+xml"/>
  <Override PartName="/word/ink/ink3890.xml" ContentType="application/inkml+xml"/>
  <Override PartName="/word/ink/ink3891.xml" ContentType="application/inkml+xml"/>
  <Override PartName="/word/ink/ink3892.xml" ContentType="application/inkml+xml"/>
  <Override PartName="/word/ink/ink3893.xml" ContentType="application/inkml+xml"/>
  <Override PartName="/word/ink/ink3894.xml" ContentType="application/inkml+xml"/>
  <Override PartName="/word/ink/ink3895.xml" ContentType="application/inkml+xml"/>
  <Override PartName="/word/ink/ink3896.xml" ContentType="application/inkml+xml"/>
  <Override PartName="/word/ink/ink3897.xml" ContentType="application/inkml+xml"/>
  <Override PartName="/word/ink/ink3898.xml" ContentType="application/inkml+xml"/>
  <Override PartName="/word/ink/ink3899.xml" ContentType="application/inkml+xml"/>
  <Override PartName="/word/ink/ink3900.xml" ContentType="application/inkml+xml"/>
  <Override PartName="/word/ink/ink3901.xml" ContentType="application/inkml+xml"/>
  <Override PartName="/word/ink/ink3902.xml" ContentType="application/inkml+xml"/>
  <Override PartName="/word/ink/ink3903.xml" ContentType="application/inkml+xml"/>
  <Override PartName="/word/ink/ink3904.xml" ContentType="application/inkml+xml"/>
  <Override PartName="/word/ink/ink3905.xml" ContentType="application/inkml+xml"/>
  <Override PartName="/word/ink/ink3906.xml" ContentType="application/inkml+xml"/>
  <Override PartName="/word/ink/ink3907.xml" ContentType="application/inkml+xml"/>
  <Override PartName="/word/ink/ink3908.xml" ContentType="application/inkml+xml"/>
  <Override PartName="/word/ink/ink3909.xml" ContentType="application/inkml+xml"/>
  <Override PartName="/word/ink/ink3910.xml" ContentType="application/inkml+xml"/>
  <Override PartName="/word/ink/ink3911.xml" ContentType="application/inkml+xml"/>
  <Override PartName="/word/ink/ink3912.xml" ContentType="application/inkml+xml"/>
  <Override PartName="/word/ink/ink3913.xml" ContentType="application/inkml+xml"/>
  <Override PartName="/word/ink/ink3914.xml" ContentType="application/inkml+xml"/>
  <Override PartName="/word/ink/ink3915.xml" ContentType="application/inkml+xml"/>
  <Override PartName="/word/ink/ink3916.xml" ContentType="application/inkml+xml"/>
  <Override PartName="/word/ink/ink3917.xml" ContentType="application/inkml+xml"/>
  <Override PartName="/word/ink/ink3918.xml" ContentType="application/inkml+xml"/>
  <Override PartName="/word/ink/ink3919.xml" ContentType="application/inkml+xml"/>
  <Override PartName="/word/ink/ink3920.xml" ContentType="application/inkml+xml"/>
  <Override PartName="/word/ink/ink3921.xml" ContentType="application/inkml+xml"/>
  <Override PartName="/word/ink/ink3922.xml" ContentType="application/inkml+xml"/>
  <Override PartName="/word/ink/ink3923.xml" ContentType="application/inkml+xml"/>
  <Override PartName="/word/ink/ink3924.xml" ContentType="application/inkml+xml"/>
  <Override PartName="/word/ink/ink3925.xml" ContentType="application/inkml+xml"/>
  <Override PartName="/word/ink/ink3926.xml" ContentType="application/inkml+xml"/>
  <Override PartName="/word/ink/ink3927.xml" ContentType="application/inkml+xml"/>
  <Override PartName="/word/ink/ink3928.xml" ContentType="application/inkml+xml"/>
  <Override PartName="/word/ink/ink3929.xml" ContentType="application/inkml+xml"/>
  <Override PartName="/word/ink/ink3930.xml" ContentType="application/inkml+xml"/>
  <Override PartName="/word/ink/ink3931.xml" ContentType="application/inkml+xml"/>
  <Override PartName="/word/ink/ink3932.xml" ContentType="application/inkml+xml"/>
  <Override PartName="/word/ink/ink3933.xml" ContentType="application/inkml+xml"/>
  <Override PartName="/word/ink/ink3934.xml" ContentType="application/inkml+xml"/>
  <Override PartName="/word/ink/ink3935.xml" ContentType="application/inkml+xml"/>
  <Override PartName="/word/ink/ink3936.xml" ContentType="application/inkml+xml"/>
  <Override PartName="/word/ink/ink3937.xml" ContentType="application/inkml+xml"/>
  <Override PartName="/word/ink/ink3938.xml" ContentType="application/inkml+xml"/>
  <Override PartName="/word/ink/ink3939.xml" ContentType="application/inkml+xml"/>
  <Override PartName="/word/ink/ink3940.xml" ContentType="application/inkml+xml"/>
  <Override PartName="/word/ink/ink3941.xml" ContentType="application/inkml+xml"/>
  <Override PartName="/word/ink/ink3942.xml" ContentType="application/inkml+xml"/>
  <Override PartName="/word/ink/ink3943.xml" ContentType="application/inkml+xml"/>
  <Override PartName="/word/ink/ink3944.xml" ContentType="application/inkml+xml"/>
  <Override PartName="/word/ink/ink3945.xml" ContentType="application/inkml+xml"/>
  <Override PartName="/word/ink/ink3946.xml" ContentType="application/inkml+xml"/>
  <Override PartName="/word/ink/ink3947.xml" ContentType="application/inkml+xml"/>
  <Override PartName="/word/ink/ink3948.xml" ContentType="application/inkml+xml"/>
  <Override PartName="/word/ink/ink3949.xml" ContentType="application/inkml+xml"/>
  <Override PartName="/word/ink/ink3950.xml" ContentType="application/inkml+xml"/>
  <Override PartName="/word/ink/ink3951.xml" ContentType="application/inkml+xml"/>
  <Override PartName="/word/ink/ink3952.xml" ContentType="application/inkml+xml"/>
  <Override PartName="/word/ink/ink3953.xml" ContentType="application/inkml+xml"/>
  <Override PartName="/word/ink/ink3954.xml" ContentType="application/inkml+xml"/>
  <Override PartName="/word/ink/ink3955.xml" ContentType="application/inkml+xml"/>
  <Override PartName="/word/ink/ink3956.xml" ContentType="application/inkml+xml"/>
  <Override PartName="/word/ink/ink3957.xml" ContentType="application/inkml+xml"/>
  <Override PartName="/word/ink/ink3958.xml" ContentType="application/inkml+xml"/>
  <Override PartName="/word/ink/ink3959.xml" ContentType="application/inkml+xml"/>
  <Override PartName="/word/ink/ink3960.xml" ContentType="application/inkml+xml"/>
  <Override PartName="/word/ink/ink3961.xml" ContentType="application/inkml+xml"/>
  <Override PartName="/word/ink/ink3962.xml" ContentType="application/inkml+xml"/>
  <Override PartName="/word/ink/ink3963.xml" ContentType="application/inkml+xml"/>
  <Override PartName="/word/ink/ink3964.xml" ContentType="application/inkml+xml"/>
  <Override PartName="/word/ink/ink3965.xml" ContentType="application/inkml+xml"/>
  <Override PartName="/word/ink/ink3966.xml" ContentType="application/inkml+xml"/>
  <Override PartName="/word/ink/ink3967.xml" ContentType="application/inkml+xml"/>
  <Override PartName="/word/ink/ink3968.xml" ContentType="application/inkml+xml"/>
  <Override PartName="/word/ink/ink3969.xml" ContentType="application/inkml+xml"/>
  <Override PartName="/word/ink/ink3970.xml" ContentType="application/inkml+xml"/>
  <Override PartName="/word/ink/ink3971.xml" ContentType="application/inkml+xml"/>
  <Override PartName="/word/ink/ink3972.xml" ContentType="application/inkml+xml"/>
  <Override PartName="/word/ink/ink3973.xml" ContentType="application/inkml+xml"/>
  <Override PartName="/word/ink/ink3974.xml" ContentType="application/inkml+xml"/>
  <Override PartName="/word/ink/ink3975.xml" ContentType="application/inkml+xml"/>
  <Override PartName="/word/ink/ink3976.xml" ContentType="application/inkml+xml"/>
  <Override PartName="/word/ink/ink3977.xml" ContentType="application/inkml+xml"/>
  <Override PartName="/word/ink/ink3978.xml" ContentType="application/inkml+xml"/>
  <Override PartName="/word/ink/ink3979.xml" ContentType="application/inkml+xml"/>
  <Override PartName="/word/ink/ink3980.xml" ContentType="application/inkml+xml"/>
  <Override PartName="/word/ink/ink3981.xml" ContentType="application/inkml+xml"/>
  <Override PartName="/word/ink/ink3982.xml" ContentType="application/inkml+xml"/>
  <Override PartName="/word/ink/ink3983.xml" ContentType="application/inkml+xml"/>
  <Override PartName="/word/ink/ink3984.xml" ContentType="application/inkml+xml"/>
  <Override PartName="/word/ink/ink3985.xml" ContentType="application/inkml+xml"/>
  <Override PartName="/word/ink/ink3986.xml" ContentType="application/inkml+xml"/>
  <Override PartName="/word/ink/ink3987.xml" ContentType="application/inkml+xml"/>
  <Override PartName="/word/ink/ink3988.xml" ContentType="application/inkml+xml"/>
  <Override PartName="/word/ink/ink3989.xml" ContentType="application/inkml+xml"/>
  <Override PartName="/word/ink/ink3990.xml" ContentType="application/inkml+xml"/>
  <Override PartName="/word/ink/ink3991.xml" ContentType="application/inkml+xml"/>
  <Override PartName="/word/ink/ink3992.xml" ContentType="application/inkml+xml"/>
  <Override PartName="/word/ink/ink3993.xml" ContentType="application/inkml+xml"/>
  <Override PartName="/word/ink/ink3994.xml" ContentType="application/inkml+xml"/>
  <Override PartName="/word/ink/ink3995.xml" ContentType="application/inkml+xml"/>
  <Override PartName="/word/ink/ink3996.xml" ContentType="application/inkml+xml"/>
  <Override PartName="/word/ink/ink3997.xml" ContentType="application/inkml+xml"/>
  <Override PartName="/word/ink/ink3998.xml" ContentType="application/inkml+xml"/>
  <Override PartName="/word/ink/ink3999.xml" ContentType="application/inkml+xml"/>
  <Override PartName="/word/ink/ink4000.xml" ContentType="application/inkml+xml"/>
  <Override PartName="/word/ink/ink4001.xml" ContentType="application/inkml+xml"/>
  <Override PartName="/word/ink/ink4002.xml" ContentType="application/inkml+xml"/>
  <Override PartName="/word/ink/ink4003.xml" ContentType="application/inkml+xml"/>
  <Override PartName="/word/ink/ink4004.xml" ContentType="application/inkml+xml"/>
  <Override PartName="/word/ink/ink4005.xml" ContentType="application/inkml+xml"/>
  <Override PartName="/word/ink/ink4006.xml" ContentType="application/inkml+xml"/>
  <Override PartName="/word/ink/ink4007.xml" ContentType="application/inkml+xml"/>
  <Override PartName="/word/ink/ink4008.xml" ContentType="application/inkml+xml"/>
  <Override PartName="/word/ink/ink4009.xml" ContentType="application/inkml+xml"/>
  <Override PartName="/word/ink/ink4010.xml" ContentType="application/inkml+xml"/>
  <Override PartName="/word/ink/ink4011.xml" ContentType="application/inkml+xml"/>
  <Override PartName="/word/ink/ink4012.xml" ContentType="application/inkml+xml"/>
  <Override PartName="/word/ink/ink4013.xml" ContentType="application/inkml+xml"/>
  <Override PartName="/word/ink/ink4014.xml" ContentType="application/inkml+xml"/>
  <Override PartName="/word/ink/ink4015.xml" ContentType="application/inkml+xml"/>
  <Override PartName="/word/ink/ink4016.xml" ContentType="application/inkml+xml"/>
  <Override PartName="/word/ink/ink4017.xml" ContentType="application/inkml+xml"/>
  <Override PartName="/word/ink/ink4018.xml" ContentType="application/inkml+xml"/>
  <Override PartName="/word/ink/ink4019.xml" ContentType="application/inkml+xml"/>
  <Override PartName="/word/ink/ink4020.xml" ContentType="application/inkml+xml"/>
  <Override PartName="/word/ink/ink4021.xml" ContentType="application/inkml+xml"/>
  <Override PartName="/word/ink/ink4022.xml" ContentType="application/inkml+xml"/>
  <Override PartName="/word/ink/ink4023.xml" ContentType="application/inkml+xml"/>
  <Override PartName="/word/ink/ink4024.xml" ContentType="application/inkml+xml"/>
  <Override PartName="/word/ink/ink4025.xml" ContentType="application/inkml+xml"/>
  <Override PartName="/word/ink/ink4026.xml" ContentType="application/inkml+xml"/>
  <Override PartName="/word/ink/ink4027.xml" ContentType="application/inkml+xml"/>
  <Override PartName="/word/ink/ink4028.xml" ContentType="application/inkml+xml"/>
  <Override PartName="/word/ink/ink4029.xml" ContentType="application/inkml+xml"/>
  <Override PartName="/word/ink/ink4030.xml" ContentType="application/inkml+xml"/>
  <Override PartName="/word/ink/ink4031.xml" ContentType="application/inkml+xml"/>
  <Override PartName="/word/ink/ink4032.xml" ContentType="application/inkml+xml"/>
  <Override PartName="/word/ink/ink4033.xml" ContentType="application/inkml+xml"/>
  <Override PartName="/word/ink/ink4034.xml" ContentType="application/inkml+xml"/>
  <Override PartName="/word/ink/ink4035.xml" ContentType="application/inkml+xml"/>
  <Override PartName="/word/ink/ink4036.xml" ContentType="application/inkml+xml"/>
  <Override PartName="/word/ink/ink4037.xml" ContentType="application/inkml+xml"/>
  <Override PartName="/word/ink/ink4038.xml" ContentType="application/inkml+xml"/>
  <Override PartName="/word/ink/ink4039.xml" ContentType="application/inkml+xml"/>
  <Override PartName="/word/ink/ink4040.xml" ContentType="application/inkml+xml"/>
  <Override PartName="/word/ink/ink4041.xml" ContentType="application/inkml+xml"/>
  <Override PartName="/word/ink/ink4042.xml" ContentType="application/inkml+xml"/>
  <Override PartName="/word/ink/ink4043.xml" ContentType="application/inkml+xml"/>
  <Override PartName="/word/ink/ink4044.xml" ContentType="application/inkml+xml"/>
  <Override PartName="/word/ink/ink4045.xml" ContentType="application/inkml+xml"/>
  <Override PartName="/word/ink/ink4046.xml" ContentType="application/inkml+xml"/>
  <Override PartName="/word/ink/ink4047.xml" ContentType="application/inkml+xml"/>
  <Override PartName="/word/ink/ink4048.xml" ContentType="application/inkml+xml"/>
  <Override PartName="/word/ink/ink4049.xml" ContentType="application/inkml+xml"/>
  <Override PartName="/word/ink/ink4050.xml" ContentType="application/inkml+xml"/>
  <Override PartName="/word/ink/ink4051.xml" ContentType="application/inkml+xml"/>
  <Override PartName="/word/ink/ink4052.xml" ContentType="application/inkml+xml"/>
  <Override PartName="/word/ink/ink4053.xml" ContentType="application/inkml+xml"/>
  <Override PartName="/word/ink/ink4054.xml" ContentType="application/inkml+xml"/>
  <Override PartName="/word/ink/ink4055.xml" ContentType="application/inkml+xml"/>
  <Override PartName="/word/ink/ink4056.xml" ContentType="application/inkml+xml"/>
  <Override PartName="/word/ink/ink4057.xml" ContentType="application/inkml+xml"/>
  <Override PartName="/word/ink/ink4058.xml" ContentType="application/inkml+xml"/>
  <Override PartName="/word/ink/ink4059.xml" ContentType="application/inkml+xml"/>
  <Override PartName="/word/ink/ink4060.xml" ContentType="application/inkml+xml"/>
  <Override PartName="/word/ink/ink4061.xml" ContentType="application/inkml+xml"/>
  <Override PartName="/word/ink/ink4062.xml" ContentType="application/inkml+xml"/>
  <Override PartName="/word/ink/ink4063.xml" ContentType="application/inkml+xml"/>
  <Override PartName="/word/ink/ink4064.xml" ContentType="application/inkml+xml"/>
  <Override PartName="/word/ink/ink4065.xml" ContentType="application/inkml+xml"/>
  <Override PartName="/word/ink/ink4066.xml" ContentType="application/inkml+xml"/>
  <Override PartName="/word/ink/ink4067.xml" ContentType="application/inkml+xml"/>
  <Override PartName="/word/ink/ink4068.xml" ContentType="application/inkml+xml"/>
  <Override PartName="/word/ink/ink4069.xml" ContentType="application/inkml+xml"/>
  <Override PartName="/word/ink/ink4070.xml" ContentType="application/inkml+xml"/>
  <Override PartName="/word/ink/ink4071.xml" ContentType="application/inkml+xml"/>
  <Override PartName="/word/ink/ink4072.xml" ContentType="application/inkml+xml"/>
  <Override PartName="/word/ink/ink4073.xml" ContentType="application/inkml+xml"/>
  <Override PartName="/word/ink/ink4074.xml" ContentType="application/inkml+xml"/>
  <Override PartName="/word/ink/ink4075.xml" ContentType="application/inkml+xml"/>
  <Override PartName="/word/ink/ink4076.xml" ContentType="application/inkml+xml"/>
  <Override PartName="/word/ink/ink4077.xml" ContentType="application/inkml+xml"/>
  <Override PartName="/word/ink/ink4078.xml" ContentType="application/inkml+xml"/>
  <Override PartName="/word/ink/ink4079.xml" ContentType="application/inkml+xml"/>
  <Override PartName="/word/ink/ink4080.xml" ContentType="application/inkml+xml"/>
  <Override PartName="/word/ink/ink4081.xml" ContentType="application/inkml+xml"/>
  <Override PartName="/word/ink/ink4082.xml" ContentType="application/inkml+xml"/>
  <Override PartName="/word/ink/ink4083.xml" ContentType="application/inkml+xml"/>
  <Override PartName="/word/ink/ink4084.xml" ContentType="application/inkml+xml"/>
  <Override PartName="/word/ink/ink4085.xml" ContentType="application/inkml+xml"/>
  <Override PartName="/word/ink/ink4086.xml" ContentType="application/inkml+xml"/>
  <Override PartName="/word/ink/ink4087.xml" ContentType="application/inkml+xml"/>
  <Override PartName="/word/ink/ink4088.xml" ContentType="application/inkml+xml"/>
  <Override PartName="/word/ink/ink4089.xml" ContentType="application/inkml+xml"/>
  <Override PartName="/word/ink/ink4090.xml" ContentType="application/inkml+xml"/>
  <Override PartName="/word/ink/ink4091.xml" ContentType="application/inkml+xml"/>
  <Override PartName="/word/ink/ink4092.xml" ContentType="application/inkml+xml"/>
  <Override PartName="/word/ink/ink4093.xml" ContentType="application/inkml+xml"/>
  <Override PartName="/word/ink/ink4094.xml" ContentType="application/inkml+xml"/>
  <Override PartName="/word/ink/ink4095.xml" ContentType="application/inkml+xml"/>
  <Override PartName="/word/ink/ink4096.xml" ContentType="application/inkml+xml"/>
  <Override PartName="/word/ink/ink4097.xml" ContentType="application/inkml+xml"/>
  <Override PartName="/word/ink/ink4098.xml" ContentType="application/inkml+xml"/>
  <Override PartName="/word/ink/ink4099.xml" ContentType="application/inkml+xml"/>
  <Override PartName="/word/ink/ink4100.xml" ContentType="application/inkml+xml"/>
  <Override PartName="/word/ink/ink4101.xml" ContentType="application/inkml+xml"/>
  <Override PartName="/word/ink/ink4102.xml" ContentType="application/inkml+xml"/>
  <Override PartName="/word/ink/ink4103.xml" ContentType="application/inkml+xml"/>
  <Override PartName="/word/ink/ink4104.xml" ContentType="application/inkml+xml"/>
  <Override PartName="/word/ink/ink4105.xml" ContentType="application/inkml+xml"/>
  <Override PartName="/word/ink/ink4106.xml" ContentType="application/inkml+xml"/>
  <Override PartName="/word/ink/ink4107.xml" ContentType="application/inkml+xml"/>
  <Override PartName="/word/ink/ink4108.xml" ContentType="application/inkml+xml"/>
  <Override PartName="/word/ink/ink4109.xml" ContentType="application/inkml+xml"/>
  <Override PartName="/word/ink/ink4110.xml" ContentType="application/inkml+xml"/>
  <Override PartName="/word/ink/ink4111.xml" ContentType="application/inkml+xml"/>
  <Override PartName="/word/ink/ink4112.xml" ContentType="application/inkml+xml"/>
  <Override PartName="/word/ink/ink4113.xml" ContentType="application/inkml+xml"/>
  <Override PartName="/word/ink/ink4114.xml" ContentType="application/inkml+xml"/>
  <Override PartName="/word/ink/ink4115.xml" ContentType="application/inkml+xml"/>
  <Override PartName="/word/ink/ink4116.xml" ContentType="application/inkml+xml"/>
  <Override PartName="/word/ink/ink4117.xml" ContentType="application/inkml+xml"/>
  <Override PartName="/word/ink/ink4118.xml" ContentType="application/inkml+xml"/>
  <Override PartName="/word/ink/ink4119.xml" ContentType="application/inkml+xml"/>
  <Override PartName="/word/ink/ink4120.xml" ContentType="application/inkml+xml"/>
  <Override PartName="/word/ink/ink4121.xml" ContentType="application/inkml+xml"/>
  <Override PartName="/word/ink/ink4122.xml" ContentType="application/inkml+xml"/>
  <Override PartName="/word/ink/ink4123.xml" ContentType="application/inkml+xml"/>
  <Override PartName="/word/ink/ink4124.xml" ContentType="application/inkml+xml"/>
  <Override PartName="/word/ink/ink4125.xml" ContentType="application/inkml+xml"/>
  <Override PartName="/word/ink/ink4126.xml" ContentType="application/inkml+xml"/>
  <Override PartName="/word/ink/ink4127.xml" ContentType="application/inkml+xml"/>
  <Override PartName="/word/ink/ink4128.xml" ContentType="application/inkml+xml"/>
  <Override PartName="/word/ink/ink4129.xml" ContentType="application/inkml+xml"/>
  <Override PartName="/word/ink/ink4130.xml" ContentType="application/inkml+xml"/>
  <Override PartName="/word/ink/ink4131.xml" ContentType="application/inkml+xml"/>
  <Override PartName="/word/ink/ink4132.xml" ContentType="application/inkml+xml"/>
  <Override PartName="/word/ink/ink4133.xml" ContentType="application/inkml+xml"/>
  <Override PartName="/word/ink/ink4134.xml" ContentType="application/inkml+xml"/>
  <Override PartName="/word/ink/ink4135.xml" ContentType="application/inkml+xml"/>
  <Override PartName="/word/ink/ink4136.xml" ContentType="application/inkml+xml"/>
  <Override PartName="/word/ink/ink4137.xml" ContentType="application/inkml+xml"/>
  <Override PartName="/word/ink/ink4138.xml" ContentType="application/inkml+xml"/>
  <Override PartName="/word/ink/ink4139.xml" ContentType="application/inkml+xml"/>
  <Override PartName="/word/ink/ink4140.xml" ContentType="application/inkml+xml"/>
  <Override PartName="/word/ink/ink4141.xml" ContentType="application/inkml+xml"/>
  <Override PartName="/word/ink/ink4142.xml" ContentType="application/inkml+xml"/>
  <Override PartName="/word/ink/ink4143.xml" ContentType="application/inkml+xml"/>
  <Override PartName="/word/ink/ink4144.xml" ContentType="application/inkml+xml"/>
  <Override PartName="/word/ink/ink4145.xml" ContentType="application/inkml+xml"/>
  <Override PartName="/word/ink/ink4146.xml" ContentType="application/inkml+xml"/>
  <Override PartName="/word/ink/ink4147.xml" ContentType="application/inkml+xml"/>
  <Override PartName="/word/ink/ink4148.xml" ContentType="application/inkml+xml"/>
  <Override PartName="/word/ink/ink4149.xml" ContentType="application/inkml+xml"/>
  <Override PartName="/word/ink/ink4150.xml" ContentType="application/inkml+xml"/>
  <Override PartName="/word/ink/ink4151.xml" ContentType="application/inkml+xml"/>
  <Override PartName="/word/ink/ink4152.xml" ContentType="application/inkml+xml"/>
  <Override PartName="/word/ink/ink4153.xml" ContentType="application/inkml+xml"/>
  <Override PartName="/word/ink/ink4154.xml" ContentType="application/inkml+xml"/>
  <Override PartName="/word/ink/ink4155.xml" ContentType="application/inkml+xml"/>
  <Override PartName="/word/ink/ink4156.xml" ContentType="application/inkml+xml"/>
  <Override PartName="/word/ink/ink4157.xml" ContentType="application/inkml+xml"/>
  <Override PartName="/word/ink/ink4158.xml" ContentType="application/inkml+xml"/>
  <Override PartName="/word/ink/ink4159.xml" ContentType="application/inkml+xml"/>
  <Override PartName="/word/ink/ink4160.xml" ContentType="application/inkml+xml"/>
  <Override PartName="/word/ink/ink4161.xml" ContentType="application/inkml+xml"/>
  <Override PartName="/word/ink/ink4162.xml" ContentType="application/inkml+xml"/>
  <Override PartName="/word/ink/ink4163.xml" ContentType="application/inkml+xml"/>
  <Override PartName="/word/ink/ink4164.xml" ContentType="application/inkml+xml"/>
  <Override PartName="/word/ink/ink4165.xml" ContentType="application/inkml+xml"/>
  <Override PartName="/word/ink/ink4166.xml" ContentType="application/inkml+xml"/>
  <Override PartName="/word/ink/ink4167.xml" ContentType="application/inkml+xml"/>
  <Override PartName="/word/ink/ink4168.xml" ContentType="application/inkml+xml"/>
  <Override PartName="/word/ink/ink4169.xml" ContentType="application/inkml+xml"/>
  <Override PartName="/word/ink/ink4170.xml" ContentType="application/inkml+xml"/>
  <Override PartName="/word/ink/ink4171.xml" ContentType="application/inkml+xml"/>
  <Override PartName="/word/ink/ink4172.xml" ContentType="application/inkml+xml"/>
  <Override PartName="/word/ink/ink4173.xml" ContentType="application/inkml+xml"/>
  <Override PartName="/word/ink/ink4174.xml" ContentType="application/inkml+xml"/>
  <Override PartName="/word/ink/ink4175.xml" ContentType="application/inkml+xml"/>
  <Override PartName="/word/ink/ink4176.xml" ContentType="application/inkml+xml"/>
  <Override PartName="/word/ink/ink4177.xml" ContentType="application/inkml+xml"/>
  <Override PartName="/word/ink/ink4178.xml" ContentType="application/inkml+xml"/>
  <Override PartName="/word/ink/ink4179.xml" ContentType="application/inkml+xml"/>
  <Override PartName="/word/ink/ink4180.xml" ContentType="application/inkml+xml"/>
  <Override PartName="/word/ink/ink4181.xml" ContentType="application/inkml+xml"/>
  <Override PartName="/word/ink/ink4182.xml" ContentType="application/inkml+xml"/>
  <Override PartName="/word/ink/ink4183.xml" ContentType="application/inkml+xml"/>
  <Override PartName="/word/ink/ink4184.xml" ContentType="application/inkml+xml"/>
  <Override PartName="/word/ink/ink4185.xml" ContentType="application/inkml+xml"/>
  <Override PartName="/word/ink/ink4186.xml" ContentType="application/inkml+xml"/>
  <Override PartName="/word/ink/ink4187.xml" ContentType="application/inkml+xml"/>
  <Override PartName="/word/ink/ink4188.xml" ContentType="application/inkml+xml"/>
  <Override PartName="/word/ink/ink4189.xml" ContentType="application/inkml+xml"/>
  <Override PartName="/word/ink/ink4190.xml" ContentType="application/inkml+xml"/>
  <Override PartName="/word/ink/ink4191.xml" ContentType="application/inkml+xml"/>
  <Override PartName="/word/ink/ink4192.xml" ContentType="application/inkml+xml"/>
  <Override PartName="/word/ink/ink4193.xml" ContentType="application/inkml+xml"/>
  <Override PartName="/word/ink/ink4194.xml" ContentType="application/inkml+xml"/>
  <Override PartName="/word/ink/ink4195.xml" ContentType="application/inkml+xml"/>
  <Override PartName="/word/ink/ink4196.xml" ContentType="application/inkml+xml"/>
  <Override PartName="/word/ink/ink4197.xml" ContentType="application/inkml+xml"/>
  <Override PartName="/word/ink/ink4198.xml" ContentType="application/inkml+xml"/>
  <Override PartName="/word/ink/ink4199.xml" ContentType="application/inkml+xml"/>
  <Override PartName="/word/ink/ink4200.xml" ContentType="application/inkml+xml"/>
  <Override PartName="/word/ink/ink4201.xml" ContentType="application/inkml+xml"/>
  <Override PartName="/word/ink/ink4202.xml" ContentType="application/inkml+xml"/>
  <Override PartName="/word/ink/ink4203.xml" ContentType="application/inkml+xml"/>
  <Override PartName="/word/ink/ink4204.xml" ContentType="application/inkml+xml"/>
  <Override PartName="/word/ink/ink4205.xml" ContentType="application/inkml+xml"/>
  <Override PartName="/word/ink/ink4206.xml" ContentType="application/inkml+xml"/>
  <Override PartName="/word/ink/ink4207.xml" ContentType="application/inkml+xml"/>
  <Override PartName="/word/ink/ink4208.xml" ContentType="application/inkml+xml"/>
  <Override PartName="/word/ink/ink4209.xml" ContentType="application/inkml+xml"/>
  <Override PartName="/word/ink/ink4210.xml" ContentType="application/inkml+xml"/>
  <Override PartName="/word/ink/ink4211.xml" ContentType="application/inkml+xml"/>
  <Override PartName="/word/ink/ink4212.xml" ContentType="application/inkml+xml"/>
  <Override PartName="/word/ink/ink4213.xml" ContentType="application/inkml+xml"/>
  <Override PartName="/word/ink/ink4214.xml" ContentType="application/inkml+xml"/>
  <Override PartName="/word/ink/ink4215.xml" ContentType="application/inkml+xml"/>
  <Override PartName="/word/ink/ink4216.xml" ContentType="application/inkml+xml"/>
  <Override PartName="/word/ink/ink4217.xml" ContentType="application/inkml+xml"/>
  <Override PartName="/word/ink/ink4218.xml" ContentType="application/inkml+xml"/>
  <Override PartName="/word/ink/ink4219.xml" ContentType="application/inkml+xml"/>
  <Override PartName="/word/ink/ink4220.xml" ContentType="application/inkml+xml"/>
  <Override PartName="/word/ink/ink4221.xml" ContentType="application/inkml+xml"/>
  <Override PartName="/word/ink/ink4222.xml" ContentType="application/inkml+xml"/>
  <Override PartName="/word/ink/ink4223.xml" ContentType="application/inkml+xml"/>
  <Override PartName="/word/ink/ink4224.xml" ContentType="application/inkml+xml"/>
  <Override PartName="/word/ink/ink4225.xml" ContentType="application/inkml+xml"/>
  <Override PartName="/word/ink/ink4226.xml" ContentType="application/inkml+xml"/>
  <Override PartName="/word/ink/ink4227.xml" ContentType="application/inkml+xml"/>
  <Override PartName="/word/ink/ink4228.xml" ContentType="application/inkml+xml"/>
  <Override PartName="/word/ink/ink4229.xml" ContentType="application/inkml+xml"/>
  <Override PartName="/word/ink/ink4230.xml" ContentType="application/inkml+xml"/>
  <Override PartName="/word/ink/ink4231.xml" ContentType="application/inkml+xml"/>
  <Override PartName="/word/ink/ink4232.xml" ContentType="application/inkml+xml"/>
  <Override PartName="/word/ink/ink4233.xml" ContentType="application/inkml+xml"/>
  <Override PartName="/word/ink/ink4234.xml" ContentType="application/inkml+xml"/>
  <Override PartName="/word/ink/ink4235.xml" ContentType="application/inkml+xml"/>
  <Override PartName="/word/ink/ink4236.xml" ContentType="application/inkml+xml"/>
  <Override PartName="/word/ink/ink4237.xml" ContentType="application/inkml+xml"/>
  <Override PartName="/word/ink/ink4238.xml" ContentType="application/inkml+xml"/>
  <Override PartName="/word/ink/ink4239.xml" ContentType="application/inkml+xml"/>
  <Override PartName="/word/ink/ink4240.xml" ContentType="application/inkml+xml"/>
  <Override PartName="/word/ink/ink4241.xml" ContentType="application/inkml+xml"/>
  <Override PartName="/word/ink/ink4242.xml" ContentType="application/inkml+xml"/>
  <Override PartName="/word/ink/ink4243.xml" ContentType="application/inkml+xml"/>
  <Override PartName="/word/ink/ink4244.xml" ContentType="application/inkml+xml"/>
  <Override PartName="/word/ink/ink4245.xml" ContentType="application/inkml+xml"/>
  <Override PartName="/word/ink/ink4246.xml" ContentType="application/inkml+xml"/>
  <Override PartName="/word/ink/ink4247.xml" ContentType="application/inkml+xml"/>
  <Override PartName="/word/ink/ink4248.xml" ContentType="application/inkml+xml"/>
  <Override PartName="/word/ink/ink4249.xml" ContentType="application/inkml+xml"/>
  <Override PartName="/word/ink/ink4250.xml" ContentType="application/inkml+xml"/>
  <Override PartName="/word/ink/ink4251.xml" ContentType="application/inkml+xml"/>
  <Override PartName="/word/ink/ink4252.xml" ContentType="application/inkml+xml"/>
  <Override PartName="/word/ink/ink4253.xml" ContentType="application/inkml+xml"/>
  <Override PartName="/word/ink/ink4254.xml" ContentType="application/inkml+xml"/>
  <Override PartName="/word/ink/ink4255.xml" ContentType="application/inkml+xml"/>
  <Override PartName="/word/ink/ink4256.xml" ContentType="application/inkml+xml"/>
  <Override PartName="/word/ink/ink4257.xml" ContentType="application/inkml+xml"/>
  <Override PartName="/word/ink/ink4258.xml" ContentType="application/inkml+xml"/>
  <Override PartName="/word/ink/ink4259.xml" ContentType="application/inkml+xml"/>
  <Override PartName="/word/ink/ink4260.xml" ContentType="application/inkml+xml"/>
  <Override PartName="/word/ink/ink4261.xml" ContentType="application/inkml+xml"/>
  <Override PartName="/word/ink/ink4262.xml" ContentType="application/inkml+xml"/>
  <Override PartName="/word/ink/ink4263.xml" ContentType="application/inkml+xml"/>
  <Override PartName="/word/ink/ink4264.xml" ContentType="application/inkml+xml"/>
  <Override PartName="/word/ink/ink4265.xml" ContentType="application/inkml+xml"/>
  <Override PartName="/word/ink/ink4266.xml" ContentType="application/inkml+xml"/>
  <Override PartName="/word/ink/ink4267.xml" ContentType="application/inkml+xml"/>
  <Override PartName="/word/ink/ink4268.xml" ContentType="application/inkml+xml"/>
  <Override PartName="/word/ink/ink4269.xml" ContentType="application/inkml+xml"/>
  <Override PartName="/word/ink/ink4270.xml" ContentType="application/inkml+xml"/>
  <Override PartName="/word/ink/ink4271.xml" ContentType="application/inkml+xml"/>
  <Override PartName="/word/ink/ink4272.xml" ContentType="application/inkml+xml"/>
  <Override PartName="/word/ink/ink4273.xml" ContentType="application/inkml+xml"/>
  <Override PartName="/word/ink/ink4274.xml" ContentType="application/inkml+xml"/>
  <Override PartName="/word/ink/ink4275.xml" ContentType="application/inkml+xml"/>
  <Override PartName="/word/ink/ink4276.xml" ContentType="application/inkml+xml"/>
  <Override PartName="/word/ink/ink4277.xml" ContentType="application/inkml+xml"/>
  <Override PartName="/word/ink/ink4278.xml" ContentType="application/inkml+xml"/>
  <Override PartName="/word/ink/ink4279.xml" ContentType="application/inkml+xml"/>
  <Override PartName="/word/ink/ink4280.xml" ContentType="application/inkml+xml"/>
  <Override PartName="/word/ink/ink4281.xml" ContentType="application/inkml+xml"/>
  <Override PartName="/word/ink/ink4282.xml" ContentType="application/inkml+xml"/>
  <Override PartName="/word/ink/ink4283.xml" ContentType="application/inkml+xml"/>
  <Override PartName="/word/ink/ink4284.xml" ContentType="application/inkml+xml"/>
  <Override PartName="/word/ink/ink4285.xml" ContentType="application/inkml+xml"/>
  <Override PartName="/word/ink/ink4286.xml" ContentType="application/inkml+xml"/>
  <Override PartName="/word/ink/ink4287.xml" ContentType="application/inkml+xml"/>
  <Override PartName="/word/ink/ink4288.xml" ContentType="application/inkml+xml"/>
  <Override PartName="/word/ink/ink4289.xml" ContentType="application/inkml+xml"/>
  <Override PartName="/word/ink/ink4290.xml" ContentType="application/inkml+xml"/>
  <Override PartName="/word/ink/ink4291.xml" ContentType="application/inkml+xml"/>
  <Override PartName="/word/ink/ink4292.xml" ContentType="application/inkml+xml"/>
  <Override PartName="/word/ink/ink4293.xml" ContentType="application/inkml+xml"/>
  <Override PartName="/word/ink/ink4294.xml" ContentType="application/inkml+xml"/>
  <Override PartName="/word/ink/ink4295.xml" ContentType="application/inkml+xml"/>
  <Override PartName="/word/ink/ink4296.xml" ContentType="application/inkml+xml"/>
  <Override PartName="/word/ink/ink4297.xml" ContentType="application/inkml+xml"/>
  <Override PartName="/word/ink/ink4298.xml" ContentType="application/inkml+xml"/>
  <Override PartName="/word/ink/ink4299.xml" ContentType="application/inkml+xml"/>
  <Override PartName="/word/ink/ink4300.xml" ContentType="application/inkml+xml"/>
  <Override PartName="/word/ink/ink4301.xml" ContentType="application/inkml+xml"/>
  <Override PartName="/word/ink/ink4302.xml" ContentType="application/inkml+xml"/>
  <Override PartName="/word/ink/ink4303.xml" ContentType="application/inkml+xml"/>
  <Override PartName="/word/ink/ink4304.xml" ContentType="application/inkml+xml"/>
  <Override PartName="/word/ink/ink4305.xml" ContentType="application/inkml+xml"/>
  <Override PartName="/word/ink/ink4306.xml" ContentType="application/inkml+xml"/>
  <Override PartName="/word/ink/ink4307.xml" ContentType="application/inkml+xml"/>
  <Override PartName="/word/ink/ink4308.xml" ContentType="application/inkml+xml"/>
  <Override PartName="/word/ink/ink4309.xml" ContentType="application/inkml+xml"/>
  <Override PartName="/word/ink/ink4310.xml" ContentType="application/inkml+xml"/>
  <Override PartName="/word/ink/ink4311.xml" ContentType="application/inkml+xml"/>
  <Override PartName="/word/ink/ink4312.xml" ContentType="application/inkml+xml"/>
  <Override PartName="/word/ink/ink4313.xml" ContentType="application/inkml+xml"/>
  <Override PartName="/word/ink/ink4314.xml" ContentType="application/inkml+xml"/>
  <Override PartName="/word/ink/ink4315.xml" ContentType="application/inkml+xml"/>
  <Override PartName="/word/ink/ink4316.xml" ContentType="application/inkml+xml"/>
  <Override PartName="/word/ink/ink4317.xml" ContentType="application/inkml+xml"/>
  <Override PartName="/word/ink/ink4318.xml" ContentType="application/inkml+xml"/>
  <Override PartName="/word/ink/ink4319.xml" ContentType="application/inkml+xml"/>
  <Override PartName="/word/ink/ink4320.xml" ContentType="application/inkml+xml"/>
  <Override PartName="/word/ink/ink4321.xml" ContentType="application/inkml+xml"/>
  <Override PartName="/word/ink/ink4322.xml" ContentType="application/inkml+xml"/>
  <Override PartName="/word/ink/ink4323.xml" ContentType="application/inkml+xml"/>
  <Override PartName="/word/ink/ink4324.xml" ContentType="application/inkml+xml"/>
  <Override PartName="/word/ink/ink4325.xml" ContentType="application/inkml+xml"/>
  <Override PartName="/word/ink/ink4326.xml" ContentType="application/inkml+xml"/>
  <Override PartName="/word/ink/ink4327.xml" ContentType="application/inkml+xml"/>
  <Override PartName="/word/ink/ink4328.xml" ContentType="application/inkml+xml"/>
  <Override PartName="/word/ink/ink4329.xml" ContentType="application/inkml+xml"/>
  <Override PartName="/word/ink/ink4330.xml" ContentType="application/inkml+xml"/>
  <Override PartName="/word/ink/ink4331.xml" ContentType="application/inkml+xml"/>
  <Override PartName="/word/ink/ink4332.xml" ContentType="application/inkml+xml"/>
  <Override PartName="/word/ink/ink4333.xml" ContentType="application/inkml+xml"/>
  <Override PartName="/word/ink/ink4334.xml" ContentType="application/inkml+xml"/>
  <Override PartName="/word/ink/ink4335.xml" ContentType="application/inkml+xml"/>
  <Override PartName="/word/ink/ink4336.xml" ContentType="application/inkml+xml"/>
  <Override PartName="/word/ink/ink4337.xml" ContentType="application/inkml+xml"/>
  <Override PartName="/word/ink/ink4338.xml" ContentType="application/inkml+xml"/>
  <Override PartName="/word/ink/ink4339.xml" ContentType="application/inkml+xml"/>
  <Override PartName="/word/ink/ink4340.xml" ContentType="application/inkml+xml"/>
  <Override PartName="/word/ink/ink4341.xml" ContentType="application/inkml+xml"/>
  <Override PartName="/word/ink/ink4342.xml" ContentType="application/inkml+xml"/>
  <Override PartName="/word/ink/ink4343.xml" ContentType="application/inkml+xml"/>
  <Override PartName="/word/ink/ink4344.xml" ContentType="application/inkml+xml"/>
  <Override PartName="/word/ink/ink4345.xml" ContentType="application/inkml+xml"/>
  <Override PartName="/word/ink/ink4346.xml" ContentType="application/inkml+xml"/>
  <Override PartName="/word/ink/ink4347.xml" ContentType="application/inkml+xml"/>
  <Override PartName="/word/ink/ink4348.xml" ContentType="application/inkml+xml"/>
  <Override PartName="/word/ink/ink4349.xml" ContentType="application/inkml+xml"/>
  <Override PartName="/word/ink/ink4350.xml" ContentType="application/inkml+xml"/>
  <Override PartName="/word/ink/ink4351.xml" ContentType="application/inkml+xml"/>
  <Override PartName="/word/ink/ink4352.xml" ContentType="application/inkml+xml"/>
  <Override PartName="/word/ink/ink4353.xml" ContentType="application/inkml+xml"/>
  <Override PartName="/word/ink/ink4354.xml" ContentType="application/inkml+xml"/>
  <Override PartName="/word/ink/ink4355.xml" ContentType="application/inkml+xml"/>
  <Override PartName="/word/ink/ink4356.xml" ContentType="application/inkml+xml"/>
  <Override PartName="/word/ink/ink4357.xml" ContentType="application/inkml+xml"/>
  <Override PartName="/word/ink/ink4358.xml" ContentType="application/inkml+xml"/>
  <Override PartName="/word/ink/ink4359.xml" ContentType="application/inkml+xml"/>
  <Override PartName="/word/ink/ink4360.xml" ContentType="application/inkml+xml"/>
  <Override PartName="/word/ink/ink4361.xml" ContentType="application/inkml+xml"/>
  <Override PartName="/word/ink/ink4362.xml" ContentType="application/inkml+xml"/>
  <Override PartName="/word/ink/ink4363.xml" ContentType="application/inkml+xml"/>
  <Override PartName="/word/ink/ink4364.xml" ContentType="application/inkml+xml"/>
  <Override PartName="/word/ink/ink4365.xml" ContentType="application/inkml+xml"/>
  <Override PartName="/word/ink/ink4366.xml" ContentType="application/inkml+xml"/>
  <Override PartName="/word/ink/ink4367.xml" ContentType="application/inkml+xml"/>
  <Override PartName="/word/ink/ink4368.xml" ContentType="application/inkml+xml"/>
  <Override PartName="/word/ink/ink4369.xml" ContentType="application/inkml+xml"/>
  <Override PartName="/word/ink/ink4370.xml" ContentType="application/inkml+xml"/>
  <Override PartName="/word/ink/ink4371.xml" ContentType="application/inkml+xml"/>
  <Override PartName="/word/ink/ink4372.xml" ContentType="application/inkml+xml"/>
  <Override PartName="/word/ink/ink4373.xml" ContentType="application/inkml+xml"/>
  <Override PartName="/word/ink/ink4374.xml" ContentType="application/inkml+xml"/>
  <Override PartName="/word/ink/ink4375.xml" ContentType="application/inkml+xml"/>
  <Override PartName="/word/ink/ink4376.xml" ContentType="application/inkml+xml"/>
  <Override PartName="/word/ink/ink4377.xml" ContentType="application/inkml+xml"/>
  <Override PartName="/word/ink/ink4378.xml" ContentType="application/inkml+xml"/>
  <Override PartName="/word/ink/ink4379.xml" ContentType="application/inkml+xml"/>
  <Override PartName="/word/ink/ink4380.xml" ContentType="application/inkml+xml"/>
  <Override PartName="/word/ink/ink4381.xml" ContentType="application/inkml+xml"/>
  <Override PartName="/word/ink/ink4382.xml" ContentType="application/inkml+xml"/>
  <Override PartName="/word/ink/ink4383.xml" ContentType="application/inkml+xml"/>
  <Override PartName="/word/ink/ink4384.xml" ContentType="application/inkml+xml"/>
  <Override PartName="/word/ink/ink4385.xml" ContentType="application/inkml+xml"/>
  <Override PartName="/word/ink/ink4386.xml" ContentType="application/inkml+xml"/>
  <Override PartName="/word/ink/ink4387.xml" ContentType="application/inkml+xml"/>
  <Override PartName="/word/ink/ink4388.xml" ContentType="application/inkml+xml"/>
  <Override PartName="/word/ink/ink4389.xml" ContentType="application/inkml+xml"/>
  <Override PartName="/word/ink/ink4390.xml" ContentType="application/inkml+xml"/>
  <Override PartName="/word/ink/ink4391.xml" ContentType="application/inkml+xml"/>
  <Override PartName="/word/ink/ink4392.xml" ContentType="application/inkml+xml"/>
  <Override PartName="/word/ink/ink4393.xml" ContentType="application/inkml+xml"/>
  <Override PartName="/word/ink/ink4394.xml" ContentType="application/inkml+xml"/>
  <Override PartName="/word/ink/ink4395.xml" ContentType="application/inkml+xml"/>
  <Override PartName="/word/ink/ink4396.xml" ContentType="application/inkml+xml"/>
  <Override PartName="/word/ink/ink4397.xml" ContentType="application/inkml+xml"/>
  <Override PartName="/word/ink/ink4398.xml" ContentType="application/inkml+xml"/>
  <Override PartName="/word/ink/ink4399.xml" ContentType="application/inkml+xml"/>
  <Override PartName="/word/ink/ink4400.xml" ContentType="application/inkml+xml"/>
  <Override PartName="/word/ink/ink4401.xml" ContentType="application/inkml+xml"/>
  <Override PartName="/word/ink/ink4402.xml" ContentType="application/inkml+xml"/>
  <Override PartName="/word/ink/ink4403.xml" ContentType="application/inkml+xml"/>
  <Override PartName="/word/ink/ink4404.xml" ContentType="application/inkml+xml"/>
  <Override PartName="/word/ink/ink4405.xml" ContentType="application/inkml+xml"/>
  <Override PartName="/word/ink/ink4406.xml" ContentType="application/inkml+xml"/>
  <Override PartName="/word/ink/ink4407.xml" ContentType="application/inkml+xml"/>
  <Override PartName="/word/ink/ink4408.xml" ContentType="application/inkml+xml"/>
  <Override PartName="/word/ink/ink4409.xml" ContentType="application/inkml+xml"/>
  <Override PartName="/word/ink/ink4410.xml" ContentType="application/inkml+xml"/>
  <Override PartName="/word/ink/ink4411.xml" ContentType="application/inkml+xml"/>
  <Override PartName="/word/ink/ink4412.xml" ContentType="application/inkml+xml"/>
  <Override PartName="/word/ink/ink4413.xml" ContentType="application/inkml+xml"/>
  <Override PartName="/word/ink/ink4414.xml" ContentType="application/inkml+xml"/>
  <Override PartName="/word/ink/ink4415.xml" ContentType="application/inkml+xml"/>
  <Override PartName="/word/ink/ink4416.xml" ContentType="application/inkml+xml"/>
  <Override PartName="/word/ink/ink4417.xml" ContentType="application/inkml+xml"/>
  <Override PartName="/word/ink/ink4418.xml" ContentType="application/inkml+xml"/>
  <Override PartName="/word/ink/ink4419.xml" ContentType="application/inkml+xml"/>
  <Override PartName="/word/ink/ink4420.xml" ContentType="application/inkml+xml"/>
  <Override PartName="/word/ink/ink4421.xml" ContentType="application/inkml+xml"/>
  <Override PartName="/word/ink/ink4422.xml" ContentType="application/inkml+xml"/>
  <Override PartName="/word/ink/ink4423.xml" ContentType="application/inkml+xml"/>
  <Override PartName="/word/ink/ink4424.xml" ContentType="application/inkml+xml"/>
  <Override PartName="/word/ink/ink4425.xml" ContentType="application/inkml+xml"/>
  <Override PartName="/word/ink/ink4426.xml" ContentType="application/inkml+xml"/>
  <Override PartName="/word/ink/ink4427.xml" ContentType="application/inkml+xml"/>
  <Override PartName="/word/ink/ink4428.xml" ContentType="application/inkml+xml"/>
  <Override PartName="/word/ink/ink4429.xml" ContentType="application/inkml+xml"/>
  <Override PartName="/word/ink/ink4430.xml" ContentType="application/inkml+xml"/>
  <Override PartName="/word/ink/ink4431.xml" ContentType="application/inkml+xml"/>
  <Override PartName="/word/ink/ink4432.xml" ContentType="application/inkml+xml"/>
  <Override PartName="/word/ink/ink4433.xml" ContentType="application/inkml+xml"/>
  <Override PartName="/word/ink/ink4434.xml" ContentType="application/inkml+xml"/>
  <Override PartName="/word/ink/ink4435.xml" ContentType="application/inkml+xml"/>
  <Override PartName="/word/ink/ink4436.xml" ContentType="application/inkml+xml"/>
  <Override PartName="/word/ink/ink4437.xml" ContentType="application/inkml+xml"/>
  <Override PartName="/word/ink/ink4438.xml" ContentType="application/inkml+xml"/>
  <Override PartName="/word/ink/ink4439.xml" ContentType="application/inkml+xml"/>
  <Override PartName="/word/ink/ink4440.xml" ContentType="application/inkml+xml"/>
  <Override PartName="/word/ink/ink4441.xml" ContentType="application/inkml+xml"/>
  <Override PartName="/word/ink/ink4442.xml" ContentType="application/inkml+xml"/>
  <Override PartName="/word/ink/ink4443.xml" ContentType="application/inkml+xml"/>
  <Override PartName="/word/ink/ink4444.xml" ContentType="application/inkml+xml"/>
  <Override PartName="/word/ink/ink4445.xml" ContentType="application/inkml+xml"/>
  <Override PartName="/word/ink/ink4446.xml" ContentType="application/inkml+xml"/>
  <Override PartName="/word/ink/ink4447.xml" ContentType="application/inkml+xml"/>
  <Override PartName="/word/ink/ink4448.xml" ContentType="application/inkml+xml"/>
  <Override PartName="/word/ink/ink4449.xml" ContentType="application/inkml+xml"/>
  <Override PartName="/word/ink/ink4450.xml" ContentType="application/inkml+xml"/>
  <Override PartName="/word/ink/ink4451.xml" ContentType="application/inkml+xml"/>
  <Override PartName="/word/ink/ink4452.xml" ContentType="application/inkml+xml"/>
  <Override PartName="/word/ink/ink4453.xml" ContentType="application/inkml+xml"/>
  <Override PartName="/word/ink/ink4454.xml" ContentType="application/inkml+xml"/>
  <Override PartName="/word/ink/ink4455.xml" ContentType="application/inkml+xml"/>
  <Override PartName="/word/ink/ink4456.xml" ContentType="application/inkml+xml"/>
  <Override PartName="/word/ink/ink4457.xml" ContentType="application/inkml+xml"/>
  <Override PartName="/word/ink/ink4458.xml" ContentType="application/inkml+xml"/>
  <Override PartName="/word/ink/ink4459.xml" ContentType="application/inkml+xml"/>
  <Override PartName="/word/ink/ink4460.xml" ContentType="application/inkml+xml"/>
  <Override PartName="/word/ink/ink4461.xml" ContentType="application/inkml+xml"/>
  <Override PartName="/word/ink/ink4462.xml" ContentType="application/inkml+xml"/>
  <Override PartName="/word/ink/ink4463.xml" ContentType="application/inkml+xml"/>
  <Override PartName="/word/ink/ink4464.xml" ContentType="application/inkml+xml"/>
  <Override PartName="/word/ink/ink4465.xml" ContentType="application/inkml+xml"/>
  <Override PartName="/word/ink/ink4466.xml" ContentType="application/inkml+xml"/>
  <Override PartName="/word/ink/ink4467.xml" ContentType="application/inkml+xml"/>
  <Override PartName="/word/ink/ink4468.xml" ContentType="application/inkml+xml"/>
  <Override PartName="/word/ink/ink4469.xml" ContentType="application/inkml+xml"/>
  <Override PartName="/word/ink/ink4470.xml" ContentType="application/inkml+xml"/>
  <Override PartName="/word/ink/ink4471.xml" ContentType="application/inkml+xml"/>
  <Override PartName="/word/ink/ink4472.xml" ContentType="application/inkml+xml"/>
  <Override PartName="/word/ink/ink4473.xml" ContentType="application/inkml+xml"/>
  <Override PartName="/word/ink/ink4474.xml" ContentType="application/inkml+xml"/>
  <Override PartName="/word/ink/ink4475.xml" ContentType="application/inkml+xml"/>
  <Override PartName="/word/ink/ink4476.xml" ContentType="application/inkml+xml"/>
  <Override PartName="/word/ink/ink4477.xml" ContentType="application/inkml+xml"/>
  <Override PartName="/word/ink/ink4478.xml" ContentType="application/inkml+xml"/>
  <Override PartName="/word/ink/ink4479.xml" ContentType="application/inkml+xml"/>
  <Override PartName="/word/ink/ink4480.xml" ContentType="application/inkml+xml"/>
  <Override PartName="/word/ink/ink4481.xml" ContentType="application/inkml+xml"/>
  <Override PartName="/word/ink/ink4482.xml" ContentType="application/inkml+xml"/>
  <Override PartName="/word/ink/ink4483.xml" ContentType="application/inkml+xml"/>
  <Override PartName="/word/ink/ink4484.xml" ContentType="application/inkml+xml"/>
  <Override PartName="/word/ink/ink4485.xml" ContentType="application/inkml+xml"/>
  <Override PartName="/word/ink/ink4486.xml" ContentType="application/inkml+xml"/>
  <Override PartName="/word/ink/ink4487.xml" ContentType="application/inkml+xml"/>
  <Override PartName="/word/ink/ink4488.xml" ContentType="application/inkml+xml"/>
  <Override PartName="/word/ink/ink4489.xml" ContentType="application/inkml+xml"/>
  <Override PartName="/word/ink/ink4490.xml" ContentType="application/inkml+xml"/>
  <Override PartName="/word/ink/ink4491.xml" ContentType="application/inkml+xml"/>
  <Override PartName="/word/ink/ink4492.xml" ContentType="application/inkml+xml"/>
  <Override PartName="/word/ink/ink4493.xml" ContentType="application/inkml+xml"/>
  <Override PartName="/word/ink/ink4494.xml" ContentType="application/inkml+xml"/>
  <Override PartName="/word/ink/ink4495.xml" ContentType="application/inkml+xml"/>
  <Override PartName="/word/ink/ink4496.xml" ContentType="application/inkml+xml"/>
  <Override PartName="/word/ink/ink4497.xml" ContentType="application/inkml+xml"/>
  <Override PartName="/word/ink/ink4498.xml" ContentType="application/inkml+xml"/>
  <Override PartName="/word/ink/ink4499.xml" ContentType="application/inkml+xml"/>
  <Override PartName="/word/ink/ink4500.xml" ContentType="application/inkml+xml"/>
  <Override PartName="/word/ink/ink4501.xml" ContentType="application/inkml+xml"/>
  <Override PartName="/word/ink/ink4502.xml" ContentType="application/inkml+xml"/>
  <Override PartName="/word/ink/ink4503.xml" ContentType="application/inkml+xml"/>
  <Override PartName="/word/ink/ink4504.xml" ContentType="application/inkml+xml"/>
  <Override PartName="/word/ink/ink4505.xml" ContentType="application/inkml+xml"/>
  <Override PartName="/word/ink/ink4506.xml" ContentType="application/inkml+xml"/>
  <Override PartName="/word/ink/ink4507.xml" ContentType="application/inkml+xml"/>
  <Override PartName="/word/ink/ink4508.xml" ContentType="application/inkml+xml"/>
  <Override PartName="/word/ink/ink4509.xml" ContentType="application/inkml+xml"/>
  <Override PartName="/word/ink/ink4510.xml" ContentType="application/inkml+xml"/>
  <Override PartName="/word/ink/ink4511.xml" ContentType="application/inkml+xml"/>
  <Override PartName="/word/ink/ink4512.xml" ContentType="application/inkml+xml"/>
  <Override PartName="/word/ink/ink4513.xml" ContentType="application/inkml+xml"/>
  <Override PartName="/word/ink/ink4514.xml" ContentType="application/inkml+xml"/>
  <Override PartName="/word/ink/ink4515.xml" ContentType="application/inkml+xml"/>
  <Override PartName="/word/ink/ink4516.xml" ContentType="application/inkml+xml"/>
  <Override PartName="/word/ink/ink4517.xml" ContentType="application/inkml+xml"/>
  <Override PartName="/word/ink/ink4518.xml" ContentType="application/inkml+xml"/>
  <Override PartName="/word/ink/ink4519.xml" ContentType="application/inkml+xml"/>
  <Override PartName="/word/ink/ink4520.xml" ContentType="application/inkml+xml"/>
  <Override PartName="/word/ink/ink4521.xml" ContentType="application/inkml+xml"/>
  <Override PartName="/word/ink/ink4522.xml" ContentType="application/inkml+xml"/>
  <Override PartName="/word/ink/ink4523.xml" ContentType="application/inkml+xml"/>
  <Override PartName="/word/ink/ink4524.xml" ContentType="application/inkml+xml"/>
  <Override PartName="/word/ink/ink4525.xml" ContentType="application/inkml+xml"/>
  <Override PartName="/word/ink/ink4526.xml" ContentType="application/inkml+xml"/>
  <Override PartName="/word/ink/ink4527.xml" ContentType="application/inkml+xml"/>
  <Override PartName="/word/ink/ink4528.xml" ContentType="application/inkml+xml"/>
  <Override PartName="/word/ink/ink4529.xml" ContentType="application/inkml+xml"/>
  <Override PartName="/word/ink/ink4530.xml" ContentType="application/inkml+xml"/>
  <Override PartName="/word/ink/ink4531.xml" ContentType="application/inkml+xml"/>
  <Override PartName="/word/ink/ink4532.xml" ContentType="application/inkml+xml"/>
  <Override PartName="/word/ink/ink4533.xml" ContentType="application/inkml+xml"/>
  <Override PartName="/word/ink/ink4534.xml" ContentType="application/inkml+xml"/>
  <Override PartName="/word/ink/ink4535.xml" ContentType="application/inkml+xml"/>
  <Override PartName="/word/ink/ink4536.xml" ContentType="application/inkml+xml"/>
  <Override PartName="/word/ink/ink4537.xml" ContentType="application/inkml+xml"/>
  <Override PartName="/word/ink/ink4538.xml" ContentType="application/inkml+xml"/>
  <Override PartName="/word/ink/ink4539.xml" ContentType="application/inkml+xml"/>
  <Override PartName="/word/ink/ink4540.xml" ContentType="application/inkml+xml"/>
  <Override PartName="/word/ink/ink4541.xml" ContentType="application/inkml+xml"/>
  <Override PartName="/word/ink/ink4542.xml" ContentType="application/inkml+xml"/>
  <Override PartName="/word/ink/ink4543.xml" ContentType="application/inkml+xml"/>
  <Override PartName="/word/ink/ink4544.xml" ContentType="application/inkml+xml"/>
  <Override PartName="/word/ink/ink4545.xml" ContentType="application/inkml+xml"/>
  <Override PartName="/word/ink/ink4546.xml" ContentType="application/inkml+xml"/>
  <Override PartName="/word/ink/ink4547.xml" ContentType="application/inkml+xml"/>
  <Override PartName="/word/ink/ink4548.xml" ContentType="application/inkml+xml"/>
  <Override PartName="/word/ink/ink4549.xml" ContentType="application/inkml+xml"/>
  <Override PartName="/word/ink/ink4550.xml" ContentType="application/inkml+xml"/>
  <Override PartName="/word/ink/ink4551.xml" ContentType="application/inkml+xml"/>
  <Override PartName="/word/ink/ink4552.xml" ContentType="application/inkml+xml"/>
  <Override PartName="/word/ink/ink4553.xml" ContentType="application/inkml+xml"/>
  <Override PartName="/word/ink/ink4554.xml" ContentType="application/inkml+xml"/>
  <Override PartName="/word/ink/ink4555.xml" ContentType="application/inkml+xml"/>
  <Override PartName="/word/ink/ink4556.xml" ContentType="application/inkml+xml"/>
  <Override PartName="/word/ink/ink4557.xml" ContentType="application/inkml+xml"/>
  <Override PartName="/word/ink/ink4558.xml" ContentType="application/inkml+xml"/>
  <Override PartName="/word/ink/ink4559.xml" ContentType="application/inkml+xml"/>
  <Override PartName="/word/ink/ink4560.xml" ContentType="application/inkml+xml"/>
  <Override PartName="/word/ink/ink4561.xml" ContentType="application/inkml+xml"/>
  <Override PartName="/word/ink/ink4562.xml" ContentType="application/inkml+xml"/>
  <Override PartName="/word/ink/ink4563.xml" ContentType="application/inkml+xml"/>
  <Override PartName="/word/ink/ink4564.xml" ContentType="application/inkml+xml"/>
  <Override PartName="/word/ink/ink4565.xml" ContentType="application/inkml+xml"/>
  <Override PartName="/word/ink/ink4566.xml" ContentType="application/inkml+xml"/>
  <Override PartName="/word/ink/ink4567.xml" ContentType="application/inkml+xml"/>
  <Override PartName="/word/ink/ink4568.xml" ContentType="application/inkml+xml"/>
  <Override PartName="/word/ink/ink4569.xml" ContentType="application/inkml+xml"/>
  <Override PartName="/word/ink/ink4570.xml" ContentType="application/inkml+xml"/>
  <Override PartName="/word/ink/ink4571.xml" ContentType="application/inkml+xml"/>
  <Override PartName="/word/ink/ink4572.xml" ContentType="application/inkml+xml"/>
  <Override PartName="/word/ink/ink4573.xml" ContentType="application/inkml+xml"/>
  <Override PartName="/word/ink/ink4574.xml" ContentType="application/inkml+xml"/>
  <Override PartName="/word/ink/ink4575.xml" ContentType="application/inkml+xml"/>
  <Override PartName="/word/ink/ink4576.xml" ContentType="application/inkml+xml"/>
  <Override PartName="/word/ink/ink4577.xml" ContentType="application/inkml+xml"/>
  <Override PartName="/word/ink/ink4578.xml" ContentType="application/inkml+xml"/>
  <Override PartName="/word/ink/ink4579.xml" ContentType="application/inkml+xml"/>
  <Override PartName="/word/ink/ink4580.xml" ContentType="application/inkml+xml"/>
  <Override PartName="/word/ink/ink4581.xml" ContentType="application/inkml+xml"/>
  <Override PartName="/word/ink/ink4582.xml" ContentType="application/inkml+xml"/>
  <Override PartName="/word/ink/ink4583.xml" ContentType="application/inkml+xml"/>
  <Override PartName="/word/ink/ink4584.xml" ContentType="application/inkml+xml"/>
  <Override PartName="/word/ink/ink4585.xml" ContentType="application/inkml+xml"/>
  <Override PartName="/word/ink/ink4586.xml" ContentType="application/inkml+xml"/>
  <Override PartName="/word/ink/ink4587.xml" ContentType="application/inkml+xml"/>
  <Override PartName="/word/ink/ink4588.xml" ContentType="application/inkml+xml"/>
  <Override PartName="/word/ink/ink4589.xml" ContentType="application/inkml+xml"/>
  <Override PartName="/word/ink/ink4590.xml" ContentType="application/inkml+xml"/>
  <Override PartName="/word/ink/ink4591.xml" ContentType="application/inkml+xml"/>
  <Override PartName="/word/ink/ink4592.xml" ContentType="application/inkml+xml"/>
  <Override PartName="/word/ink/ink4593.xml" ContentType="application/inkml+xml"/>
  <Override PartName="/word/ink/ink4594.xml" ContentType="application/inkml+xml"/>
  <Override PartName="/word/ink/ink4595.xml" ContentType="application/inkml+xml"/>
  <Override PartName="/word/ink/ink4596.xml" ContentType="application/inkml+xml"/>
  <Override PartName="/word/ink/ink4597.xml" ContentType="application/inkml+xml"/>
  <Override PartName="/word/ink/ink4598.xml" ContentType="application/inkml+xml"/>
  <Override PartName="/word/ink/ink4599.xml" ContentType="application/inkml+xml"/>
  <Override PartName="/word/ink/ink4600.xml" ContentType="application/inkml+xml"/>
  <Override PartName="/word/ink/ink4601.xml" ContentType="application/inkml+xml"/>
  <Override PartName="/word/ink/ink4602.xml" ContentType="application/inkml+xml"/>
  <Override PartName="/word/ink/ink4603.xml" ContentType="application/inkml+xml"/>
  <Override PartName="/word/ink/ink4604.xml" ContentType="application/inkml+xml"/>
  <Override PartName="/word/ink/ink4605.xml" ContentType="application/inkml+xml"/>
  <Override PartName="/word/ink/ink4606.xml" ContentType="application/inkml+xml"/>
  <Override PartName="/word/ink/ink4607.xml" ContentType="application/inkml+xml"/>
  <Override PartName="/word/ink/ink4608.xml" ContentType="application/inkml+xml"/>
  <Override PartName="/word/ink/ink4609.xml" ContentType="application/inkml+xml"/>
  <Override PartName="/word/ink/ink4610.xml" ContentType="application/inkml+xml"/>
  <Override PartName="/word/ink/ink4611.xml" ContentType="application/inkml+xml"/>
  <Override PartName="/word/ink/ink4612.xml" ContentType="application/inkml+xml"/>
  <Override PartName="/word/ink/ink4613.xml" ContentType="application/inkml+xml"/>
  <Override PartName="/word/ink/ink4614.xml" ContentType="application/inkml+xml"/>
  <Override PartName="/word/ink/ink4615.xml" ContentType="application/inkml+xml"/>
  <Override PartName="/word/ink/ink4616.xml" ContentType="application/inkml+xml"/>
  <Override PartName="/word/ink/ink4617.xml" ContentType="application/inkml+xml"/>
  <Override PartName="/word/ink/ink4618.xml" ContentType="application/inkml+xml"/>
  <Override PartName="/word/ink/ink4619.xml" ContentType="application/inkml+xml"/>
  <Override PartName="/word/ink/ink4620.xml" ContentType="application/inkml+xml"/>
  <Override PartName="/word/ink/ink4621.xml" ContentType="application/inkml+xml"/>
  <Override PartName="/word/ink/ink4622.xml" ContentType="application/inkml+xml"/>
  <Override PartName="/word/ink/ink4623.xml" ContentType="application/inkml+xml"/>
  <Override PartName="/word/ink/ink4624.xml" ContentType="application/inkml+xml"/>
  <Override PartName="/word/ink/ink4625.xml" ContentType="application/inkml+xml"/>
  <Override PartName="/word/ink/ink4626.xml" ContentType="application/inkml+xml"/>
  <Override PartName="/word/ink/ink4627.xml" ContentType="application/inkml+xml"/>
  <Override PartName="/word/ink/ink4628.xml" ContentType="application/inkml+xml"/>
  <Override PartName="/word/ink/ink4629.xml" ContentType="application/inkml+xml"/>
  <Override PartName="/word/ink/ink4630.xml" ContentType="application/inkml+xml"/>
  <Override PartName="/word/ink/ink4631.xml" ContentType="application/inkml+xml"/>
  <Override PartName="/word/ink/ink4632.xml" ContentType="application/inkml+xml"/>
  <Override PartName="/word/ink/ink4633.xml" ContentType="application/inkml+xml"/>
  <Override PartName="/word/ink/ink4634.xml" ContentType="application/inkml+xml"/>
  <Override PartName="/word/ink/ink4635.xml" ContentType="application/inkml+xml"/>
  <Override PartName="/word/ink/ink4636.xml" ContentType="application/inkml+xml"/>
  <Override PartName="/word/ink/ink4637.xml" ContentType="application/inkml+xml"/>
  <Override PartName="/word/ink/ink4638.xml" ContentType="application/inkml+xml"/>
  <Override PartName="/word/ink/ink4639.xml" ContentType="application/inkml+xml"/>
  <Override PartName="/word/ink/ink4640.xml" ContentType="application/inkml+xml"/>
  <Override PartName="/word/ink/ink4641.xml" ContentType="application/inkml+xml"/>
  <Override PartName="/word/ink/ink4642.xml" ContentType="application/inkml+xml"/>
  <Override PartName="/word/ink/ink4643.xml" ContentType="application/inkml+xml"/>
  <Override PartName="/word/ink/ink4644.xml" ContentType="application/inkml+xml"/>
  <Override PartName="/word/ink/ink4645.xml" ContentType="application/inkml+xml"/>
  <Override PartName="/word/ink/ink4646.xml" ContentType="application/inkml+xml"/>
  <Override PartName="/word/ink/ink4647.xml" ContentType="application/inkml+xml"/>
  <Override PartName="/word/ink/ink4648.xml" ContentType="application/inkml+xml"/>
  <Override PartName="/word/ink/ink4649.xml" ContentType="application/inkml+xml"/>
  <Override PartName="/word/ink/ink4650.xml" ContentType="application/inkml+xml"/>
  <Override PartName="/word/ink/ink4651.xml" ContentType="application/inkml+xml"/>
  <Override PartName="/word/ink/ink4652.xml" ContentType="application/inkml+xml"/>
  <Override PartName="/word/ink/ink4653.xml" ContentType="application/inkml+xml"/>
  <Override PartName="/word/ink/ink4654.xml" ContentType="application/inkml+xml"/>
  <Override PartName="/word/ink/ink4655.xml" ContentType="application/inkml+xml"/>
  <Override PartName="/word/ink/ink4656.xml" ContentType="application/inkml+xml"/>
  <Override PartName="/word/ink/ink4657.xml" ContentType="application/inkml+xml"/>
  <Override PartName="/word/ink/ink4658.xml" ContentType="application/inkml+xml"/>
  <Override PartName="/word/ink/ink4659.xml" ContentType="application/inkml+xml"/>
  <Override PartName="/word/ink/ink4660.xml" ContentType="application/inkml+xml"/>
  <Override PartName="/word/ink/ink4661.xml" ContentType="application/inkml+xml"/>
  <Override PartName="/word/ink/ink4662.xml" ContentType="application/inkml+xml"/>
  <Override PartName="/word/ink/ink4663.xml" ContentType="application/inkml+xml"/>
  <Override PartName="/word/ink/ink4664.xml" ContentType="application/inkml+xml"/>
  <Override PartName="/word/ink/ink4665.xml" ContentType="application/inkml+xml"/>
  <Override PartName="/word/ink/ink4666.xml" ContentType="application/inkml+xml"/>
  <Override PartName="/word/ink/ink4667.xml" ContentType="application/inkml+xml"/>
  <Override PartName="/word/ink/ink4668.xml" ContentType="application/inkml+xml"/>
  <Override PartName="/word/ink/ink4669.xml" ContentType="application/inkml+xml"/>
  <Override PartName="/word/ink/ink4670.xml" ContentType="application/inkml+xml"/>
  <Override PartName="/word/ink/ink4671.xml" ContentType="application/inkml+xml"/>
  <Override PartName="/word/ink/ink4672.xml" ContentType="application/inkml+xml"/>
  <Override PartName="/word/ink/ink4673.xml" ContentType="application/inkml+xml"/>
  <Override PartName="/word/ink/ink4674.xml" ContentType="application/inkml+xml"/>
  <Override PartName="/word/ink/ink4675.xml" ContentType="application/inkml+xml"/>
  <Override PartName="/word/ink/ink4676.xml" ContentType="application/inkml+xml"/>
  <Override PartName="/word/ink/ink4677.xml" ContentType="application/inkml+xml"/>
  <Override PartName="/word/ink/ink4678.xml" ContentType="application/inkml+xml"/>
  <Override PartName="/word/ink/ink4679.xml" ContentType="application/inkml+xml"/>
  <Override PartName="/word/ink/ink4680.xml" ContentType="application/inkml+xml"/>
  <Override PartName="/word/ink/ink4681.xml" ContentType="application/inkml+xml"/>
  <Override PartName="/word/ink/ink4682.xml" ContentType="application/inkml+xml"/>
  <Override PartName="/word/ink/ink4683.xml" ContentType="application/inkml+xml"/>
  <Override PartName="/word/ink/ink4684.xml" ContentType="application/inkml+xml"/>
  <Override PartName="/word/ink/ink4685.xml" ContentType="application/inkml+xml"/>
  <Override PartName="/word/ink/ink4686.xml" ContentType="application/inkml+xml"/>
  <Override PartName="/word/ink/ink4687.xml" ContentType="application/inkml+xml"/>
  <Override PartName="/word/ink/ink4688.xml" ContentType="application/inkml+xml"/>
  <Override PartName="/word/ink/ink4689.xml" ContentType="application/inkml+xml"/>
  <Override PartName="/word/ink/ink4690.xml" ContentType="application/inkml+xml"/>
  <Override PartName="/word/ink/ink4691.xml" ContentType="application/inkml+xml"/>
  <Override PartName="/word/ink/ink4692.xml" ContentType="application/inkml+xml"/>
  <Override PartName="/word/ink/ink4693.xml" ContentType="application/inkml+xml"/>
  <Override PartName="/word/ink/ink4694.xml" ContentType="application/inkml+xml"/>
  <Override PartName="/word/ink/ink4695.xml" ContentType="application/inkml+xml"/>
  <Override PartName="/word/ink/ink4696.xml" ContentType="application/inkml+xml"/>
  <Override PartName="/word/ink/ink4697.xml" ContentType="application/inkml+xml"/>
  <Override PartName="/word/ink/ink4698.xml" ContentType="application/inkml+xml"/>
  <Override PartName="/word/ink/ink4699.xml" ContentType="application/inkml+xml"/>
  <Override PartName="/word/ink/ink4700.xml" ContentType="application/inkml+xml"/>
  <Override PartName="/word/ink/ink4701.xml" ContentType="application/inkml+xml"/>
  <Override PartName="/word/ink/ink4702.xml" ContentType="application/inkml+xml"/>
  <Override PartName="/word/ink/ink4703.xml" ContentType="application/inkml+xml"/>
  <Override PartName="/word/ink/ink4704.xml" ContentType="application/inkml+xml"/>
  <Override PartName="/word/ink/ink4705.xml" ContentType="application/inkml+xml"/>
  <Override PartName="/word/ink/ink4706.xml" ContentType="application/inkml+xml"/>
  <Override PartName="/word/ink/ink4707.xml" ContentType="application/inkml+xml"/>
  <Override PartName="/word/ink/ink4708.xml" ContentType="application/inkml+xml"/>
  <Override PartName="/word/ink/ink4709.xml" ContentType="application/inkml+xml"/>
  <Override PartName="/word/ink/ink4710.xml" ContentType="application/inkml+xml"/>
  <Override PartName="/word/ink/ink4711.xml" ContentType="application/inkml+xml"/>
  <Override PartName="/word/ink/ink4712.xml" ContentType="application/inkml+xml"/>
  <Override PartName="/word/ink/ink4713.xml" ContentType="application/inkml+xml"/>
  <Override PartName="/word/ink/ink4714.xml" ContentType="application/inkml+xml"/>
  <Override PartName="/word/ink/ink4715.xml" ContentType="application/inkml+xml"/>
  <Override PartName="/word/ink/ink4716.xml" ContentType="application/inkml+xml"/>
  <Override PartName="/word/ink/ink4717.xml" ContentType="application/inkml+xml"/>
  <Override PartName="/word/ink/ink4718.xml" ContentType="application/inkml+xml"/>
  <Override PartName="/word/ink/ink4719.xml" ContentType="application/inkml+xml"/>
  <Override PartName="/word/ink/ink4720.xml" ContentType="application/inkml+xml"/>
  <Override PartName="/word/ink/ink4721.xml" ContentType="application/inkml+xml"/>
  <Override PartName="/word/ink/ink4722.xml" ContentType="application/inkml+xml"/>
  <Override PartName="/word/ink/ink4723.xml" ContentType="application/inkml+xml"/>
  <Override PartName="/word/ink/ink4724.xml" ContentType="application/inkml+xml"/>
  <Override PartName="/word/ink/ink4725.xml" ContentType="application/inkml+xml"/>
  <Override PartName="/word/ink/ink4726.xml" ContentType="application/inkml+xml"/>
  <Override PartName="/word/ink/ink4727.xml" ContentType="application/inkml+xml"/>
  <Override PartName="/word/ink/ink4728.xml" ContentType="application/inkml+xml"/>
  <Override PartName="/word/ink/ink4729.xml" ContentType="application/inkml+xml"/>
  <Override PartName="/word/ink/ink4730.xml" ContentType="application/inkml+xml"/>
  <Override PartName="/word/ink/ink4731.xml" ContentType="application/inkml+xml"/>
  <Override PartName="/word/ink/ink4732.xml" ContentType="application/inkml+xml"/>
  <Override PartName="/word/ink/ink4733.xml" ContentType="application/inkml+xml"/>
  <Override PartName="/word/ink/ink4734.xml" ContentType="application/inkml+xml"/>
  <Override PartName="/word/ink/ink4735.xml" ContentType="application/inkml+xml"/>
  <Override PartName="/word/ink/ink4736.xml" ContentType="application/inkml+xml"/>
  <Override PartName="/word/ink/ink4737.xml" ContentType="application/inkml+xml"/>
  <Override PartName="/word/ink/ink4738.xml" ContentType="application/inkml+xml"/>
  <Override PartName="/word/ink/ink4739.xml" ContentType="application/inkml+xml"/>
  <Override PartName="/word/ink/ink4740.xml" ContentType="application/inkml+xml"/>
  <Override PartName="/word/ink/ink4741.xml" ContentType="application/inkml+xml"/>
  <Override PartName="/word/ink/ink4742.xml" ContentType="application/inkml+xml"/>
  <Override PartName="/word/ink/ink4743.xml" ContentType="application/inkml+xml"/>
  <Override PartName="/word/ink/ink4744.xml" ContentType="application/inkml+xml"/>
  <Override PartName="/word/ink/ink4745.xml" ContentType="application/inkml+xml"/>
  <Override PartName="/word/ink/ink4746.xml" ContentType="application/inkml+xml"/>
  <Override PartName="/word/ink/ink4747.xml" ContentType="application/inkml+xml"/>
  <Override PartName="/word/ink/ink4748.xml" ContentType="application/inkml+xml"/>
  <Override PartName="/word/ink/ink4749.xml" ContentType="application/inkml+xml"/>
  <Override PartName="/word/ink/ink4750.xml" ContentType="application/inkml+xml"/>
  <Override PartName="/word/ink/ink4751.xml" ContentType="application/inkml+xml"/>
  <Override PartName="/word/ink/ink4752.xml" ContentType="application/inkml+xml"/>
  <Override PartName="/word/ink/ink4753.xml" ContentType="application/inkml+xml"/>
  <Override PartName="/word/ink/ink4754.xml" ContentType="application/inkml+xml"/>
  <Override PartName="/word/ink/ink4755.xml" ContentType="application/inkml+xml"/>
  <Override PartName="/word/ink/ink4756.xml" ContentType="application/inkml+xml"/>
  <Override PartName="/word/ink/ink4757.xml" ContentType="application/inkml+xml"/>
  <Override PartName="/word/ink/ink4758.xml" ContentType="application/inkml+xml"/>
  <Override PartName="/word/ink/ink4759.xml" ContentType="application/inkml+xml"/>
  <Override PartName="/word/ink/ink4760.xml" ContentType="application/inkml+xml"/>
  <Override PartName="/word/ink/ink4761.xml" ContentType="application/inkml+xml"/>
  <Override PartName="/word/ink/ink4762.xml" ContentType="application/inkml+xml"/>
  <Override PartName="/word/ink/ink4763.xml" ContentType="application/inkml+xml"/>
  <Override PartName="/word/ink/ink4764.xml" ContentType="application/inkml+xml"/>
  <Override PartName="/word/ink/ink4765.xml" ContentType="application/inkml+xml"/>
  <Override PartName="/word/ink/ink4766.xml" ContentType="application/inkml+xml"/>
  <Override PartName="/word/ink/ink4767.xml" ContentType="application/inkml+xml"/>
  <Override PartName="/word/ink/ink4768.xml" ContentType="application/inkml+xml"/>
  <Override PartName="/word/ink/ink4769.xml" ContentType="application/inkml+xml"/>
  <Override PartName="/word/ink/ink4770.xml" ContentType="application/inkml+xml"/>
  <Override PartName="/word/ink/ink4771.xml" ContentType="application/inkml+xml"/>
  <Override PartName="/word/ink/ink4772.xml" ContentType="application/inkml+xml"/>
  <Override PartName="/word/ink/ink4773.xml" ContentType="application/inkml+xml"/>
  <Override PartName="/word/ink/ink4774.xml" ContentType="application/inkml+xml"/>
  <Override PartName="/word/ink/ink4775.xml" ContentType="application/inkml+xml"/>
  <Override PartName="/word/ink/ink4776.xml" ContentType="application/inkml+xml"/>
  <Override PartName="/word/ink/ink4777.xml" ContentType="application/inkml+xml"/>
  <Override PartName="/word/ink/ink4778.xml" ContentType="application/inkml+xml"/>
  <Override PartName="/word/ink/ink4779.xml" ContentType="application/inkml+xml"/>
  <Override PartName="/word/ink/ink4780.xml" ContentType="application/inkml+xml"/>
  <Override PartName="/word/ink/ink4781.xml" ContentType="application/inkml+xml"/>
  <Override PartName="/word/ink/ink4782.xml" ContentType="application/inkml+xml"/>
  <Override PartName="/word/ink/ink4783.xml" ContentType="application/inkml+xml"/>
  <Override PartName="/word/ink/ink4784.xml" ContentType="application/inkml+xml"/>
  <Override PartName="/word/ink/ink4785.xml" ContentType="application/inkml+xml"/>
  <Override PartName="/word/ink/ink4786.xml" ContentType="application/inkml+xml"/>
  <Override PartName="/word/ink/ink4787.xml" ContentType="application/inkml+xml"/>
  <Override PartName="/word/ink/ink4788.xml" ContentType="application/inkml+xml"/>
  <Override PartName="/word/ink/ink4789.xml" ContentType="application/inkml+xml"/>
  <Override PartName="/word/ink/ink4790.xml" ContentType="application/inkml+xml"/>
  <Override PartName="/word/ink/ink4791.xml" ContentType="application/inkml+xml"/>
  <Override PartName="/word/ink/ink4792.xml" ContentType="application/inkml+xml"/>
  <Override PartName="/word/ink/ink4793.xml" ContentType="application/inkml+xml"/>
  <Override PartName="/word/ink/ink4794.xml" ContentType="application/inkml+xml"/>
  <Override PartName="/word/ink/ink4795.xml" ContentType="application/inkml+xml"/>
  <Override PartName="/word/ink/ink4796.xml" ContentType="application/inkml+xml"/>
  <Override PartName="/word/ink/ink4797.xml" ContentType="application/inkml+xml"/>
  <Override PartName="/word/ink/ink4798.xml" ContentType="application/inkml+xml"/>
  <Override PartName="/word/ink/ink4799.xml" ContentType="application/inkml+xml"/>
  <Override PartName="/word/ink/ink4800.xml" ContentType="application/inkml+xml"/>
  <Override PartName="/word/ink/ink4801.xml" ContentType="application/inkml+xml"/>
  <Override PartName="/word/ink/ink4802.xml" ContentType="application/inkml+xml"/>
  <Override PartName="/word/ink/ink4803.xml" ContentType="application/inkml+xml"/>
  <Override PartName="/word/ink/ink4804.xml" ContentType="application/inkml+xml"/>
  <Override PartName="/word/ink/ink4805.xml" ContentType="application/inkml+xml"/>
  <Override PartName="/word/ink/ink4806.xml" ContentType="application/inkml+xml"/>
  <Override PartName="/word/ink/ink4807.xml" ContentType="application/inkml+xml"/>
  <Override PartName="/word/ink/ink4808.xml" ContentType="application/inkml+xml"/>
  <Override PartName="/word/ink/ink4809.xml" ContentType="application/inkml+xml"/>
  <Override PartName="/word/ink/ink4810.xml" ContentType="application/inkml+xml"/>
  <Override PartName="/word/ink/ink4811.xml" ContentType="application/inkml+xml"/>
  <Override PartName="/word/ink/ink4812.xml" ContentType="application/inkml+xml"/>
  <Override PartName="/word/ink/ink4813.xml" ContentType="application/inkml+xml"/>
  <Override PartName="/word/ink/ink4814.xml" ContentType="application/inkml+xml"/>
  <Override PartName="/word/ink/ink4815.xml" ContentType="application/inkml+xml"/>
  <Override PartName="/word/ink/ink4816.xml" ContentType="application/inkml+xml"/>
  <Override PartName="/word/ink/ink4817.xml" ContentType="application/inkml+xml"/>
  <Override PartName="/word/ink/ink4818.xml" ContentType="application/inkml+xml"/>
  <Override PartName="/word/ink/ink4819.xml" ContentType="application/inkml+xml"/>
  <Override PartName="/word/ink/ink4820.xml" ContentType="application/inkml+xml"/>
  <Override PartName="/word/ink/ink4821.xml" ContentType="application/inkml+xml"/>
  <Override PartName="/word/ink/ink4822.xml" ContentType="application/inkml+xml"/>
  <Override PartName="/word/ink/ink4823.xml" ContentType="application/inkml+xml"/>
  <Override PartName="/word/ink/ink4824.xml" ContentType="application/inkml+xml"/>
  <Override PartName="/word/ink/ink4825.xml" ContentType="application/inkml+xml"/>
  <Override PartName="/word/ink/ink4826.xml" ContentType="application/inkml+xml"/>
  <Override PartName="/word/ink/ink4827.xml" ContentType="application/inkml+xml"/>
  <Override PartName="/word/ink/ink4828.xml" ContentType="application/inkml+xml"/>
  <Override PartName="/word/ink/ink4829.xml" ContentType="application/inkml+xml"/>
  <Override PartName="/word/ink/ink4830.xml" ContentType="application/inkml+xml"/>
  <Override PartName="/word/ink/ink4831.xml" ContentType="application/inkml+xml"/>
  <Override PartName="/word/ink/ink4832.xml" ContentType="application/inkml+xml"/>
  <Override PartName="/word/ink/ink4833.xml" ContentType="application/inkml+xml"/>
  <Override PartName="/word/ink/ink4834.xml" ContentType="application/inkml+xml"/>
  <Override PartName="/word/ink/ink4835.xml" ContentType="application/inkml+xml"/>
  <Override PartName="/word/ink/ink4836.xml" ContentType="application/inkml+xml"/>
  <Override PartName="/word/ink/ink4837.xml" ContentType="application/inkml+xml"/>
  <Override PartName="/word/ink/ink4838.xml" ContentType="application/inkml+xml"/>
  <Override PartName="/word/ink/ink4839.xml" ContentType="application/inkml+xml"/>
  <Override PartName="/word/ink/ink4840.xml" ContentType="application/inkml+xml"/>
  <Override PartName="/word/ink/ink4841.xml" ContentType="application/inkml+xml"/>
  <Override PartName="/word/ink/ink4842.xml" ContentType="application/inkml+xml"/>
  <Override PartName="/word/ink/ink4843.xml" ContentType="application/inkml+xml"/>
  <Override PartName="/word/ink/ink4844.xml" ContentType="application/inkml+xml"/>
  <Override PartName="/word/ink/ink4845.xml" ContentType="application/inkml+xml"/>
  <Override PartName="/word/ink/ink4846.xml" ContentType="application/inkml+xml"/>
  <Override PartName="/word/ink/ink4847.xml" ContentType="application/inkml+xml"/>
  <Override PartName="/word/ink/ink4848.xml" ContentType="application/inkml+xml"/>
  <Override PartName="/word/ink/ink4849.xml" ContentType="application/inkml+xml"/>
  <Override PartName="/word/ink/ink4850.xml" ContentType="application/inkml+xml"/>
  <Override PartName="/word/ink/ink4851.xml" ContentType="application/inkml+xml"/>
  <Override PartName="/word/ink/ink4852.xml" ContentType="application/inkml+xml"/>
  <Override PartName="/word/ink/ink4853.xml" ContentType="application/inkml+xml"/>
  <Override PartName="/word/ink/ink4854.xml" ContentType="application/inkml+xml"/>
  <Override PartName="/word/ink/ink4855.xml" ContentType="application/inkml+xml"/>
  <Override PartName="/word/ink/ink4856.xml" ContentType="application/inkml+xml"/>
  <Override PartName="/word/ink/ink4857.xml" ContentType="application/inkml+xml"/>
  <Override PartName="/word/ink/ink4858.xml" ContentType="application/inkml+xml"/>
  <Override PartName="/word/ink/ink4859.xml" ContentType="application/inkml+xml"/>
  <Override PartName="/word/ink/ink4860.xml" ContentType="application/inkml+xml"/>
  <Override PartName="/word/ink/ink4861.xml" ContentType="application/inkml+xml"/>
  <Override PartName="/word/ink/ink4862.xml" ContentType="application/inkml+xml"/>
  <Override PartName="/word/ink/ink4863.xml" ContentType="application/inkml+xml"/>
  <Override PartName="/word/ink/ink4864.xml" ContentType="application/inkml+xml"/>
  <Override PartName="/word/ink/ink4865.xml" ContentType="application/inkml+xml"/>
  <Override PartName="/word/ink/ink4866.xml" ContentType="application/inkml+xml"/>
  <Override PartName="/word/ink/ink4867.xml" ContentType="application/inkml+xml"/>
  <Override PartName="/word/ink/ink4868.xml" ContentType="application/inkml+xml"/>
  <Override PartName="/word/ink/ink4869.xml" ContentType="application/inkml+xml"/>
  <Override PartName="/word/ink/ink4870.xml" ContentType="application/inkml+xml"/>
  <Override PartName="/word/ink/ink4871.xml" ContentType="application/inkml+xml"/>
  <Override PartName="/word/ink/ink4872.xml" ContentType="application/inkml+xml"/>
  <Override PartName="/word/ink/ink4873.xml" ContentType="application/inkml+xml"/>
  <Override PartName="/word/ink/ink4874.xml" ContentType="application/inkml+xml"/>
  <Override PartName="/word/ink/ink4875.xml" ContentType="application/inkml+xml"/>
  <Override PartName="/word/ink/ink4876.xml" ContentType="application/inkml+xml"/>
  <Override PartName="/word/ink/ink4877.xml" ContentType="application/inkml+xml"/>
  <Override PartName="/word/ink/ink4878.xml" ContentType="application/inkml+xml"/>
  <Override PartName="/word/ink/ink4879.xml" ContentType="application/inkml+xml"/>
  <Override PartName="/word/ink/ink4880.xml" ContentType="application/inkml+xml"/>
  <Override PartName="/word/ink/ink4881.xml" ContentType="application/inkml+xml"/>
  <Override PartName="/word/ink/ink4882.xml" ContentType="application/inkml+xml"/>
  <Override PartName="/word/ink/ink4883.xml" ContentType="application/inkml+xml"/>
  <Override PartName="/word/ink/ink4884.xml" ContentType="application/inkml+xml"/>
  <Override PartName="/word/ink/ink4885.xml" ContentType="application/inkml+xml"/>
  <Override PartName="/word/ink/ink4886.xml" ContentType="application/inkml+xml"/>
  <Override PartName="/word/ink/ink4887.xml" ContentType="application/inkml+xml"/>
  <Override PartName="/word/ink/ink4888.xml" ContentType="application/inkml+xml"/>
  <Override PartName="/word/ink/ink4889.xml" ContentType="application/inkml+xml"/>
  <Override PartName="/word/ink/ink4890.xml" ContentType="application/inkml+xml"/>
  <Override PartName="/word/ink/ink4891.xml" ContentType="application/inkml+xml"/>
  <Override PartName="/word/ink/ink4892.xml" ContentType="application/inkml+xml"/>
  <Override PartName="/word/ink/ink4893.xml" ContentType="application/inkml+xml"/>
  <Override PartName="/word/ink/ink4894.xml" ContentType="application/inkml+xml"/>
  <Override PartName="/word/ink/ink4895.xml" ContentType="application/inkml+xml"/>
  <Override PartName="/word/ink/ink4896.xml" ContentType="application/inkml+xml"/>
  <Override PartName="/word/ink/ink4897.xml" ContentType="application/inkml+xml"/>
  <Override PartName="/word/ink/ink4898.xml" ContentType="application/inkml+xml"/>
  <Override PartName="/word/ink/ink4899.xml" ContentType="application/inkml+xml"/>
  <Override PartName="/word/ink/ink4900.xml" ContentType="application/inkml+xml"/>
  <Override PartName="/word/ink/ink4901.xml" ContentType="application/inkml+xml"/>
  <Override PartName="/word/ink/ink4902.xml" ContentType="application/inkml+xml"/>
  <Override PartName="/word/ink/ink4903.xml" ContentType="application/inkml+xml"/>
  <Override PartName="/word/ink/ink4904.xml" ContentType="application/inkml+xml"/>
  <Override PartName="/word/ink/ink4905.xml" ContentType="application/inkml+xml"/>
  <Override PartName="/word/ink/ink4906.xml" ContentType="application/inkml+xml"/>
  <Override PartName="/word/ink/ink4907.xml" ContentType="application/inkml+xml"/>
  <Override PartName="/word/ink/ink4908.xml" ContentType="application/inkml+xml"/>
  <Override PartName="/word/ink/ink4909.xml" ContentType="application/inkml+xml"/>
  <Override PartName="/word/ink/ink4910.xml" ContentType="application/inkml+xml"/>
  <Override PartName="/word/ink/ink4911.xml" ContentType="application/inkml+xml"/>
  <Override PartName="/word/ink/ink4912.xml" ContentType="application/inkml+xml"/>
  <Override PartName="/word/ink/ink4913.xml" ContentType="application/inkml+xml"/>
  <Override PartName="/word/ink/ink4914.xml" ContentType="application/inkml+xml"/>
  <Override PartName="/word/ink/ink4915.xml" ContentType="application/inkml+xml"/>
  <Override PartName="/word/ink/ink4916.xml" ContentType="application/inkml+xml"/>
  <Override PartName="/word/ink/ink4917.xml" ContentType="application/inkml+xml"/>
  <Override PartName="/word/ink/ink4918.xml" ContentType="application/inkml+xml"/>
  <Override PartName="/word/ink/ink4919.xml" ContentType="application/inkml+xml"/>
  <Override PartName="/word/ink/ink4920.xml" ContentType="application/inkml+xml"/>
  <Override PartName="/word/ink/ink4921.xml" ContentType="application/inkml+xml"/>
  <Override PartName="/word/ink/ink4922.xml" ContentType="application/inkml+xml"/>
  <Override PartName="/word/ink/ink4923.xml" ContentType="application/inkml+xml"/>
  <Override PartName="/word/ink/ink4924.xml" ContentType="application/inkml+xml"/>
  <Override PartName="/word/ink/ink4925.xml" ContentType="application/inkml+xml"/>
  <Override PartName="/word/ink/ink4926.xml" ContentType="application/inkml+xml"/>
  <Override PartName="/word/ink/ink4927.xml" ContentType="application/inkml+xml"/>
  <Override PartName="/word/ink/ink4928.xml" ContentType="application/inkml+xml"/>
  <Override PartName="/word/ink/ink4929.xml" ContentType="application/inkml+xml"/>
  <Override PartName="/word/ink/ink4930.xml" ContentType="application/inkml+xml"/>
  <Override PartName="/word/ink/ink4931.xml" ContentType="application/inkml+xml"/>
  <Override PartName="/word/ink/ink4932.xml" ContentType="application/inkml+xml"/>
  <Override PartName="/word/ink/ink4933.xml" ContentType="application/inkml+xml"/>
  <Override PartName="/word/ink/ink4934.xml" ContentType="application/inkml+xml"/>
  <Override PartName="/word/ink/ink4935.xml" ContentType="application/inkml+xml"/>
  <Override PartName="/word/ink/ink4936.xml" ContentType="application/inkml+xml"/>
  <Override PartName="/word/ink/ink4937.xml" ContentType="application/inkml+xml"/>
  <Override PartName="/word/ink/ink4938.xml" ContentType="application/inkml+xml"/>
  <Override PartName="/word/ink/ink4939.xml" ContentType="application/inkml+xml"/>
  <Override PartName="/word/ink/ink4940.xml" ContentType="application/inkml+xml"/>
  <Override PartName="/word/ink/ink4941.xml" ContentType="application/inkml+xml"/>
  <Override PartName="/word/ink/ink4942.xml" ContentType="application/inkml+xml"/>
  <Override PartName="/word/ink/ink4943.xml" ContentType="application/inkml+xml"/>
  <Override PartName="/word/ink/ink4944.xml" ContentType="application/inkml+xml"/>
  <Override PartName="/word/ink/ink4945.xml" ContentType="application/inkml+xml"/>
  <Override PartName="/word/ink/ink4946.xml" ContentType="application/inkml+xml"/>
  <Override PartName="/word/ink/ink4947.xml" ContentType="application/inkml+xml"/>
  <Override PartName="/word/ink/ink4948.xml" ContentType="application/inkml+xml"/>
  <Override PartName="/word/ink/ink4949.xml" ContentType="application/inkml+xml"/>
  <Override PartName="/word/ink/ink4950.xml" ContentType="application/inkml+xml"/>
  <Override PartName="/word/ink/ink4951.xml" ContentType="application/inkml+xml"/>
  <Override PartName="/word/ink/ink4952.xml" ContentType="application/inkml+xml"/>
  <Override PartName="/word/ink/ink4953.xml" ContentType="application/inkml+xml"/>
  <Override PartName="/word/ink/ink4954.xml" ContentType="application/inkml+xml"/>
  <Override PartName="/word/ink/ink4955.xml" ContentType="application/inkml+xml"/>
  <Override PartName="/word/ink/ink4956.xml" ContentType="application/inkml+xml"/>
  <Override PartName="/word/ink/ink4957.xml" ContentType="application/inkml+xml"/>
  <Override PartName="/word/ink/ink4958.xml" ContentType="application/inkml+xml"/>
  <Override PartName="/word/ink/ink4959.xml" ContentType="application/inkml+xml"/>
  <Override PartName="/word/ink/ink4960.xml" ContentType="application/inkml+xml"/>
  <Override PartName="/word/ink/ink4961.xml" ContentType="application/inkml+xml"/>
  <Override PartName="/word/ink/ink4962.xml" ContentType="application/inkml+xml"/>
  <Override PartName="/word/ink/ink4963.xml" ContentType="application/inkml+xml"/>
  <Override PartName="/word/ink/ink4964.xml" ContentType="application/inkml+xml"/>
  <Override PartName="/word/ink/ink4965.xml" ContentType="application/inkml+xml"/>
  <Override PartName="/word/ink/ink4966.xml" ContentType="application/inkml+xml"/>
  <Override PartName="/word/ink/ink4967.xml" ContentType="application/inkml+xml"/>
  <Override PartName="/word/ink/ink4968.xml" ContentType="application/inkml+xml"/>
  <Override PartName="/word/ink/ink4969.xml" ContentType="application/inkml+xml"/>
  <Override PartName="/word/ink/ink4970.xml" ContentType="application/inkml+xml"/>
  <Override PartName="/word/ink/ink4971.xml" ContentType="application/inkml+xml"/>
  <Override PartName="/word/ink/ink4972.xml" ContentType="application/inkml+xml"/>
  <Override PartName="/word/ink/ink4973.xml" ContentType="application/inkml+xml"/>
  <Override PartName="/word/ink/ink4974.xml" ContentType="application/inkml+xml"/>
  <Override PartName="/word/ink/ink4975.xml" ContentType="application/inkml+xml"/>
  <Override PartName="/word/ink/ink4976.xml" ContentType="application/inkml+xml"/>
  <Override PartName="/word/ink/ink4977.xml" ContentType="application/inkml+xml"/>
  <Override PartName="/word/ink/ink4978.xml" ContentType="application/inkml+xml"/>
  <Override PartName="/word/ink/ink4979.xml" ContentType="application/inkml+xml"/>
  <Override PartName="/word/ink/ink4980.xml" ContentType="application/inkml+xml"/>
  <Override PartName="/word/ink/ink4981.xml" ContentType="application/inkml+xml"/>
  <Override PartName="/word/ink/ink4982.xml" ContentType="application/inkml+xml"/>
  <Override PartName="/word/ink/ink4983.xml" ContentType="application/inkml+xml"/>
  <Override PartName="/word/ink/ink4984.xml" ContentType="application/inkml+xml"/>
  <Override PartName="/word/ink/ink4985.xml" ContentType="application/inkml+xml"/>
  <Override PartName="/word/ink/ink4986.xml" ContentType="application/inkml+xml"/>
  <Override PartName="/word/ink/ink4987.xml" ContentType="application/inkml+xml"/>
  <Override PartName="/word/ink/ink4988.xml" ContentType="application/inkml+xml"/>
  <Override PartName="/word/ink/ink4989.xml" ContentType="application/inkml+xml"/>
  <Override PartName="/word/ink/ink4990.xml" ContentType="application/inkml+xml"/>
  <Override PartName="/word/ink/ink4991.xml" ContentType="application/inkml+xml"/>
  <Override PartName="/word/ink/ink4992.xml" ContentType="application/inkml+xml"/>
  <Override PartName="/word/ink/ink4993.xml" ContentType="application/inkml+xml"/>
  <Override PartName="/word/ink/ink4994.xml" ContentType="application/inkml+xml"/>
  <Override PartName="/word/ink/ink4995.xml" ContentType="application/inkml+xml"/>
  <Override PartName="/word/ink/ink4996.xml" ContentType="application/inkml+xml"/>
  <Override PartName="/word/ink/ink4997.xml" ContentType="application/inkml+xml"/>
  <Override PartName="/word/ink/ink4998.xml" ContentType="application/inkml+xml"/>
  <Override PartName="/word/ink/ink4999.xml" ContentType="application/inkml+xml"/>
  <Override PartName="/word/ink/ink5000.xml" ContentType="application/inkml+xml"/>
  <Override PartName="/word/ink/ink5001.xml" ContentType="application/inkml+xml"/>
  <Override PartName="/word/ink/ink5002.xml" ContentType="application/inkml+xml"/>
  <Override PartName="/word/ink/ink5003.xml" ContentType="application/inkml+xml"/>
  <Override PartName="/word/ink/ink5004.xml" ContentType="application/inkml+xml"/>
  <Override PartName="/word/ink/ink5005.xml" ContentType="application/inkml+xml"/>
  <Override PartName="/word/ink/ink5006.xml" ContentType="application/inkml+xml"/>
  <Override PartName="/word/ink/ink5007.xml" ContentType="application/inkml+xml"/>
  <Override PartName="/word/ink/ink5008.xml" ContentType="application/inkml+xml"/>
  <Override PartName="/word/ink/ink5009.xml" ContentType="application/inkml+xml"/>
  <Override PartName="/word/ink/ink5010.xml" ContentType="application/inkml+xml"/>
  <Override PartName="/word/ink/ink5011.xml" ContentType="application/inkml+xml"/>
  <Override PartName="/word/ink/ink5012.xml" ContentType="application/inkml+xml"/>
  <Override PartName="/word/ink/ink5013.xml" ContentType="application/inkml+xml"/>
  <Override PartName="/word/ink/ink5014.xml" ContentType="application/inkml+xml"/>
  <Override PartName="/word/ink/ink5015.xml" ContentType="application/inkml+xml"/>
  <Override PartName="/word/ink/ink5016.xml" ContentType="application/inkml+xml"/>
  <Override PartName="/word/ink/ink5017.xml" ContentType="application/inkml+xml"/>
  <Override PartName="/word/ink/ink5018.xml" ContentType="application/inkml+xml"/>
  <Override PartName="/word/ink/ink5019.xml" ContentType="application/inkml+xml"/>
  <Override PartName="/word/ink/ink5020.xml" ContentType="application/inkml+xml"/>
  <Override PartName="/word/ink/ink5021.xml" ContentType="application/inkml+xml"/>
  <Override PartName="/word/ink/ink5022.xml" ContentType="application/inkml+xml"/>
  <Override PartName="/word/ink/ink5023.xml" ContentType="application/inkml+xml"/>
  <Override PartName="/word/ink/ink5024.xml" ContentType="application/inkml+xml"/>
  <Override PartName="/word/ink/ink5025.xml" ContentType="application/inkml+xml"/>
  <Override PartName="/word/ink/ink5026.xml" ContentType="application/inkml+xml"/>
  <Override PartName="/word/ink/ink5027.xml" ContentType="application/inkml+xml"/>
  <Override PartName="/word/ink/ink5028.xml" ContentType="application/inkml+xml"/>
  <Override PartName="/word/ink/ink5029.xml" ContentType="application/inkml+xml"/>
  <Override PartName="/word/ink/ink5030.xml" ContentType="application/inkml+xml"/>
  <Override PartName="/word/ink/ink5031.xml" ContentType="application/inkml+xml"/>
  <Override PartName="/word/ink/ink5032.xml" ContentType="application/inkml+xml"/>
  <Override PartName="/word/ink/ink5033.xml" ContentType="application/inkml+xml"/>
  <Override PartName="/word/ink/ink5034.xml" ContentType="application/inkml+xml"/>
  <Override PartName="/word/ink/ink5035.xml" ContentType="application/inkml+xml"/>
  <Override PartName="/word/ink/ink5036.xml" ContentType="application/inkml+xml"/>
  <Override PartName="/word/ink/ink5037.xml" ContentType="application/inkml+xml"/>
  <Override PartName="/word/ink/ink5038.xml" ContentType="application/inkml+xml"/>
  <Override PartName="/word/ink/ink5039.xml" ContentType="application/inkml+xml"/>
  <Override PartName="/word/ink/ink5040.xml" ContentType="application/inkml+xml"/>
  <Override PartName="/word/ink/ink5041.xml" ContentType="application/inkml+xml"/>
  <Override PartName="/word/ink/ink5042.xml" ContentType="application/inkml+xml"/>
  <Override PartName="/word/ink/ink5043.xml" ContentType="application/inkml+xml"/>
  <Override PartName="/word/ink/ink5044.xml" ContentType="application/inkml+xml"/>
  <Override PartName="/word/ink/ink5045.xml" ContentType="application/inkml+xml"/>
  <Override PartName="/word/ink/ink5046.xml" ContentType="application/inkml+xml"/>
  <Override PartName="/word/ink/ink5047.xml" ContentType="application/inkml+xml"/>
  <Override PartName="/word/ink/ink5048.xml" ContentType="application/inkml+xml"/>
  <Override PartName="/word/ink/ink5049.xml" ContentType="application/inkml+xml"/>
  <Override PartName="/word/ink/ink5050.xml" ContentType="application/inkml+xml"/>
  <Override PartName="/word/ink/ink5051.xml" ContentType="application/inkml+xml"/>
  <Override PartName="/word/ink/ink5052.xml" ContentType="application/inkml+xml"/>
  <Override PartName="/word/ink/ink5053.xml" ContentType="application/inkml+xml"/>
  <Override PartName="/word/ink/ink5054.xml" ContentType="application/inkml+xml"/>
  <Override PartName="/word/ink/ink5055.xml" ContentType="application/inkml+xml"/>
  <Override PartName="/word/ink/ink5056.xml" ContentType="application/inkml+xml"/>
  <Override PartName="/word/ink/ink5057.xml" ContentType="application/inkml+xml"/>
  <Override PartName="/word/ink/ink5058.xml" ContentType="application/inkml+xml"/>
  <Override PartName="/word/ink/ink5059.xml" ContentType="application/inkml+xml"/>
  <Override PartName="/word/ink/ink5060.xml" ContentType="application/inkml+xml"/>
  <Override PartName="/word/ink/ink5061.xml" ContentType="application/inkml+xml"/>
  <Override PartName="/word/ink/ink5062.xml" ContentType="application/inkml+xml"/>
  <Override PartName="/word/ink/ink5063.xml" ContentType="application/inkml+xml"/>
  <Override PartName="/word/ink/ink5064.xml" ContentType="application/inkml+xml"/>
  <Override PartName="/word/ink/ink5065.xml" ContentType="application/inkml+xml"/>
  <Override PartName="/word/ink/ink5066.xml" ContentType="application/inkml+xml"/>
  <Override PartName="/word/ink/ink5067.xml" ContentType="application/inkml+xml"/>
  <Override PartName="/word/ink/ink5068.xml" ContentType="application/inkml+xml"/>
  <Override PartName="/word/ink/ink5069.xml" ContentType="application/inkml+xml"/>
  <Override PartName="/word/ink/ink5070.xml" ContentType="application/inkml+xml"/>
  <Override PartName="/word/ink/ink5071.xml" ContentType="application/inkml+xml"/>
  <Override PartName="/word/ink/ink5072.xml" ContentType="application/inkml+xml"/>
  <Override PartName="/word/ink/ink5073.xml" ContentType="application/inkml+xml"/>
  <Override PartName="/word/ink/ink5074.xml" ContentType="application/inkml+xml"/>
  <Override PartName="/word/ink/ink5075.xml" ContentType="application/inkml+xml"/>
  <Override PartName="/word/ink/ink5076.xml" ContentType="application/inkml+xml"/>
  <Override PartName="/word/ink/ink5077.xml" ContentType="application/inkml+xml"/>
  <Override PartName="/word/ink/ink5078.xml" ContentType="application/inkml+xml"/>
  <Override PartName="/word/ink/ink5079.xml" ContentType="application/inkml+xml"/>
  <Override PartName="/word/ink/ink5080.xml" ContentType="application/inkml+xml"/>
  <Override PartName="/word/ink/ink5081.xml" ContentType="application/inkml+xml"/>
  <Override PartName="/word/ink/ink5082.xml" ContentType="application/inkml+xml"/>
  <Override PartName="/word/ink/ink5083.xml" ContentType="application/inkml+xml"/>
  <Override PartName="/word/ink/ink5084.xml" ContentType="application/inkml+xml"/>
  <Override PartName="/word/ink/ink5085.xml" ContentType="application/inkml+xml"/>
  <Override PartName="/word/ink/ink5086.xml" ContentType="application/inkml+xml"/>
  <Override PartName="/word/ink/ink5087.xml" ContentType="application/inkml+xml"/>
  <Override PartName="/word/ink/ink5088.xml" ContentType="application/inkml+xml"/>
  <Override PartName="/word/ink/ink5089.xml" ContentType="application/inkml+xml"/>
  <Override PartName="/word/ink/ink5090.xml" ContentType="application/inkml+xml"/>
  <Override PartName="/word/ink/ink5091.xml" ContentType="application/inkml+xml"/>
  <Override PartName="/word/ink/ink5092.xml" ContentType="application/inkml+xml"/>
  <Override PartName="/word/ink/ink5093.xml" ContentType="application/inkml+xml"/>
  <Override PartName="/word/ink/ink5094.xml" ContentType="application/inkml+xml"/>
  <Override PartName="/word/ink/ink5095.xml" ContentType="application/inkml+xml"/>
  <Override PartName="/word/ink/ink5096.xml" ContentType="application/inkml+xml"/>
  <Override PartName="/word/ink/ink5097.xml" ContentType="application/inkml+xml"/>
  <Override PartName="/word/ink/ink5098.xml" ContentType="application/inkml+xml"/>
  <Override PartName="/word/ink/ink5099.xml" ContentType="application/inkml+xml"/>
  <Override PartName="/word/ink/ink5100.xml" ContentType="application/inkml+xml"/>
  <Override PartName="/word/ink/ink5101.xml" ContentType="application/inkml+xml"/>
  <Override PartName="/word/ink/ink5102.xml" ContentType="application/inkml+xml"/>
  <Override PartName="/word/ink/ink5103.xml" ContentType="application/inkml+xml"/>
  <Override PartName="/word/ink/ink5104.xml" ContentType="application/inkml+xml"/>
  <Override PartName="/word/ink/ink5105.xml" ContentType="application/inkml+xml"/>
  <Override PartName="/word/ink/ink5106.xml" ContentType="application/inkml+xml"/>
  <Override PartName="/word/ink/ink5107.xml" ContentType="application/inkml+xml"/>
  <Override PartName="/word/ink/ink5108.xml" ContentType="application/inkml+xml"/>
  <Override PartName="/word/ink/ink5109.xml" ContentType="application/inkml+xml"/>
  <Override PartName="/word/ink/ink5110.xml" ContentType="application/inkml+xml"/>
  <Override PartName="/word/ink/ink5111.xml" ContentType="application/inkml+xml"/>
  <Override PartName="/word/ink/ink5112.xml" ContentType="application/inkml+xml"/>
  <Override PartName="/word/ink/ink5113.xml" ContentType="application/inkml+xml"/>
  <Override PartName="/word/ink/ink5114.xml" ContentType="application/inkml+xml"/>
  <Override PartName="/word/ink/ink5115.xml" ContentType="application/inkml+xml"/>
  <Override PartName="/word/ink/ink5116.xml" ContentType="application/inkml+xml"/>
  <Override PartName="/word/ink/ink5117.xml" ContentType="application/inkml+xml"/>
  <Override PartName="/word/ink/ink5118.xml" ContentType="application/inkml+xml"/>
  <Override PartName="/word/ink/ink5119.xml" ContentType="application/inkml+xml"/>
  <Override PartName="/word/ink/ink5120.xml" ContentType="application/inkml+xml"/>
  <Override PartName="/word/ink/ink5121.xml" ContentType="application/inkml+xml"/>
  <Override PartName="/word/ink/ink5122.xml" ContentType="application/inkml+xml"/>
  <Override PartName="/word/ink/ink5123.xml" ContentType="application/inkml+xml"/>
  <Override PartName="/word/ink/ink5124.xml" ContentType="application/inkml+xml"/>
  <Override PartName="/word/ink/ink5125.xml" ContentType="application/inkml+xml"/>
  <Override PartName="/word/ink/ink5126.xml" ContentType="application/inkml+xml"/>
  <Override PartName="/word/ink/ink5127.xml" ContentType="application/inkml+xml"/>
  <Override PartName="/word/ink/ink5128.xml" ContentType="application/inkml+xml"/>
  <Override PartName="/word/ink/ink5129.xml" ContentType="application/inkml+xml"/>
  <Override PartName="/word/ink/ink5130.xml" ContentType="application/inkml+xml"/>
  <Override PartName="/word/ink/ink5131.xml" ContentType="application/inkml+xml"/>
  <Override PartName="/word/ink/ink5132.xml" ContentType="application/inkml+xml"/>
  <Override PartName="/word/ink/ink5133.xml" ContentType="application/inkml+xml"/>
  <Override PartName="/word/ink/ink5134.xml" ContentType="application/inkml+xml"/>
  <Override PartName="/word/ink/ink5135.xml" ContentType="application/inkml+xml"/>
  <Override PartName="/word/ink/ink5136.xml" ContentType="application/inkml+xml"/>
  <Override PartName="/word/ink/ink5137.xml" ContentType="application/inkml+xml"/>
  <Override PartName="/word/ink/ink5138.xml" ContentType="application/inkml+xml"/>
  <Override PartName="/word/ink/ink5139.xml" ContentType="application/inkml+xml"/>
  <Override PartName="/word/ink/ink5140.xml" ContentType="application/inkml+xml"/>
  <Override PartName="/word/ink/ink5141.xml" ContentType="application/inkml+xml"/>
  <Override PartName="/word/ink/ink5142.xml" ContentType="application/inkml+xml"/>
  <Override PartName="/word/ink/ink5143.xml" ContentType="application/inkml+xml"/>
  <Override PartName="/word/ink/ink5144.xml" ContentType="application/inkml+xml"/>
  <Override PartName="/word/ink/ink5145.xml" ContentType="application/inkml+xml"/>
  <Override PartName="/word/ink/ink5146.xml" ContentType="application/inkml+xml"/>
  <Override PartName="/word/ink/ink5147.xml" ContentType="application/inkml+xml"/>
  <Override PartName="/word/ink/ink5148.xml" ContentType="application/inkml+xml"/>
  <Override PartName="/word/ink/ink5149.xml" ContentType="application/inkml+xml"/>
  <Override PartName="/word/ink/ink5150.xml" ContentType="application/inkml+xml"/>
  <Override PartName="/word/ink/ink5151.xml" ContentType="application/inkml+xml"/>
  <Override PartName="/word/ink/ink5152.xml" ContentType="application/inkml+xml"/>
  <Override PartName="/word/ink/ink5153.xml" ContentType="application/inkml+xml"/>
  <Override PartName="/word/ink/ink5154.xml" ContentType="application/inkml+xml"/>
  <Override PartName="/word/ink/ink5155.xml" ContentType="application/inkml+xml"/>
  <Override PartName="/word/ink/ink5156.xml" ContentType="application/inkml+xml"/>
  <Override PartName="/word/ink/ink5157.xml" ContentType="application/inkml+xml"/>
  <Override PartName="/word/ink/ink5158.xml" ContentType="application/inkml+xml"/>
  <Override PartName="/word/ink/ink5159.xml" ContentType="application/inkml+xml"/>
  <Override PartName="/word/ink/ink5160.xml" ContentType="application/inkml+xml"/>
  <Override PartName="/word/ink/ink5161.xml" ContentType="application/inkml+xml"/>
  <Override PartName="/word/ink/ink5162.xml" ContentType="application/inkml+xml"/>
  <Override PartName="/word/ink/ink5163.xml" ContentType="application/inkml+xml"/>
  <Override PartName="/word/ink/ink5164.xml" ContentType="application/inkml+xml"/>
  <Override PartName="/word/ink/ink5165.xml" ContentType="application/inkml+xml"/>
  <Override PartName="/word/ink/ink5166.xml" ContentType="application/inkml+xml"/>
  <Override PartName="/word/ink/ink5167.xml" ContentType="application/inkml+xml"/>
  <Override PartName="/word/ink/ink5168.xml" ContentType="application/inkml+xml"/>
  <Override PartName="/word/ink/ink5169.xml" ContentType="application/inkml+xml"/>
  <Override PartName="/word/ink/ink5170.xml" ContentType="application/inkml+xml"/>
  <Override PartName="/word/ink/ink5171.xml" ContentType="application/inkml+xml"/>
  <Override PartName="/word/ink/ink5172.xml" ContentType="application/inkml+xml"/>
  <Override PartName="/word/ink/ink5173.xml" ContentType="application/inkml+xml"/>
  <Override PartName="/word/ink/ink5174.xml" ContentType="application/inkml+xml"/>
  <Override PartName="/word/ink/ink5175.xml" ContentType="application/inkml+xml"/>
  <Override PartName="/word/ink/ink5176.xml" ContentType="application/inkml+xml"/>
  <Override PartName="/word/ink/ink5177.xml" ContentType="application/inkml+xml"/>
  <Override PartName="/word/ink/ink5178.xml" ContentType="application/inkml+xml"/>
  <Override PartName="/word/ink/ink5179.xml" ContentType="application/inkml+xml"/>
  <Override PartName="/word/ink/ink5180.xml" ContentType="application/inkml+xml"/>
  <Override PartName="/word/ink/ink5181.xml" ContentType="application/inkml+xml"/>
  <Override PartName="/word/ink/ink5182.xml" ContentType="application/inkml+xml"/>
  <Override PartName="/word/ink/ink5183.xml" ContentType="application/inkml+xml"/>
  <Override PartName="/word/ink/ink5184.xml" ContentType="application/inkml+xml"/>
  <Override PartName="/word/ink/ink5185.xml" ContentType="application/inkml+xml"/>
  <Override PartName="/word/ink/ink5186.xml" ContentType="application/inkml+xml"/>
  <Override PartName="/word/ink/ink5187.xml" ContentType="application/inkml+xml"/>
  <Override PartName="/word/ink/ink5188.xml" ContentType="application/inkml+xml"/>
  <Override PartName="/word/ink/ink5189.xml" ContentType="application/inkml+xml"/>
  <Override PartName="/word/ink/ink5190.xml" ContentType="application/inkml+xml"/>
  <Override PartName="/word/ink/ink5191.xml" ContentType="application/inkml+xml"/>
  <Override PartName="/word/ink/ink5192.xml" ContentType="application/inkml+xml"/>
  <Override PartName="/word/ink/ink5193.xml" ContentType="application/inkml+xml"/>
  <Override PartName="/word/ink/ink5194.xml" ContentType="application/inkml+xml"/>
  <Override PartName="/word/ink/ink5195.xml" ContentType="application/inkml+xml"/>
  <Override PartName="/word/ink/ink5196.xml" ContentType="application/inkml+xml"/>
  <Override PartName="/word/ink/ink5197.xml" ContentType="application/inkml+xml"/>
  <Override PartName="/word/ink/ink5198.xml" ContentType="application/inkml+xml"/>
  <Override PartName="/word/ink/ink5199.xml" ContentType="application/inkml+xml"/>
  <Override PartName="/word/ink/ink5200.xml" ContentType="application/inkml+xml"/>
  <Override PartName="/word/ink/ink5201.xml" ContentType="application/inkml+xml"/>
  <Override PartName="/word/ink/ink5202.xml" ContentType="application/inkml+xml"/>
  <Override PartName="/word/ink/ink5203.xml" ContentType="application/inkml+xml"/>
  <Override PartName="/word/ink/ink5204.xml" ContentType="application/inkml+xml"/>
  <Override PartName="/word/ink/ink5205.xml" ContentType="application/inkml+xml"/>
  <Override PartName="/word/ink/ink5206.xml" ContentType="application/inkml+xml"/>
  <Override PartName="/word/ink/ink5207.xml" ContentType="application/inkml+xml"/>
  <Override PartName="/word/ink/ink5208.xml" ContentType="application/inkml+xml"/>
  <Override PartName="/word/ink/ink5209.xml" ContentType="application/inkml+xml"/>
  <Override PartName="/word/ink/ink5210.xml" ContentType="application/inkml+xml"/>
  <Override PartName="/word/ink/ink5211.xml" ContentType="application/inkml+xml"/>
  <Override PartName="/word/ink/ink5212.xml" ContentType="application/inkml+xml"/>
  <Override PartName="/word/ink/ink5213.xml" ContentType="application/inkml+xml"/>
  <Override PartName="/word/ink/ink5214.xml" ContentType="application/inkml+xml"/>
  <Override PartName="/word/ink/ink5215.xml" ContentType="application/inkml+xml"/>
  <Override PartName="/word/ink/ink5216.xml" ContentType="application/inkml+xml"/>
  <Override PartName="/word/ink/ink5217.xml" ContentType="application/inkml+xml"/>
  <Override PartName="/word/ink/ink5218.xml" ContentType="application/inkml+xml"/>
  <Override PartName="/word/ink/ink5219.xml" ContentType="application/inkml+xml"/>
  <Override PartName="/word/ink/ink5220.xml" ContentType="application/inkml+xml"/>
  <Override PartName="/word/ink/ink5221.xml" ContentType="application/inkml+xml"/>
  <Override PartName="/word/ink/ink5222.xml" ContentType="application/inkml+xml"/>
  <Override PartName="/word/ink/ink5223.xml" ContentType="application/inkml+xml"/>
  <Override PartName="/word/ink/ink5224.xml" ContentType="application/inkml+xml"/>
  <Override PartName="/word/ink/ink5225.xml" ContentType="application/inkml+xml"/>
  <Override PartName="/word/ink/ink5226.xml" ContentType="application/inkml+xml"/>
  <Override PartName="/word/ink/ink5227.xml" ContentType="application/inkml+xml"/>
  <Override PartName="/word/ink/ink5228.xml" ContentType="application/inkml+xml"/>
  <Override PartName="/word/ink/ink5229.xml" ContentType="application/inkml+xml"/>
  <Override PartName="/word/ink/ink5230.xml" ContentType="application/inkml+xml"/>
  <Override PartName="/word/ink/ink5231.xml" ContentType="application/inkml+xml"/>
  <Override PartName="/word/ink/ink5232.xml" ContentType="application/inkml+xml"/>
  <Override PartName="/word/ink/ink5233.xml" ContentType="application/inkml+xml"/>
  <Override PartName="/word/ink/ink5234.xml" ContentType="application/inkml+xml"/>
  <Override PartName="/word/ink/ink5235.xml" ContentType="application/inkml+xml"/>
  <Override PartName="/word/ink/ink5236.xml" ContentType="application/inkml+xml"/>
  <Override PartName="/word/ink/ink5237.xml" ContentType="application/inkml+xml"/>
  <Override PartName="/word/ink/ink5238.xml" ContentType="application/inkml+xml"/>
  <Override PartName="/word/ink/ink5239.xml" ContentType="application/inkml+xml"/>
  <Override PartName="/word/ink/ink5240.xml" ContentType="application/inkml+xml"/>
  <Override PartName="/word/ink/ink5241.xml" ContentType="application/inkml+xml"/>
  <Override PartName="/word/ink/ink5242.xml" ContentType="application/inkml+xml"/>
  <Override PartName="/word/ink/ink5243.xml" ContentType="application/inkml+xml"/>
  <Override PartName="/word/ink/ink5244.xml" ContentType="application/inkml+xml"/>
  <Override PartName="/word/ink/ink5245.xml" ContentType="application/inkml+xml"/>
  <Override PartName="/word/ink/ink5246.xml" ContentType="application/inkml+xml"/>
  <Override PartName="/word/ink/ink5247.xml" ContentType="application/inkml+xml"/>
  <Override PartName="/word/ink/ink5248.xml" ContentType="application/inkml+xml"/>
  <Override PartName="/word/ink/ink5249.xml" ContentType="application/inkml+xml"/>
  <Override PartName="/word/ink/ink5250.xml" ContentType="application/inkml+xml"/>
  <Override PartName="/word/ink/ink5251.xml" ContentType="application/inkml+xml"/>
  <Override PartName="/word/ink/ink5252.xml" ContentType="application/inkml+xml"/>
  <Override PartName="/word/ink/ink5253.xml" ContentType="application/inkml+xml"/>
  <Override PartName="/word/ink/ink5254.xml" ContentType="application/inkml+xml"/>
  <Override PartName="/word/ink/ink5255.xml" ContentType="application/inkml+xml"/>
  <Override PartName="/word/ink/ink5256.xml" ContentType="application/inkml+xml"/>
  <Override PartName="/word/ink/ink5257.xml" ContentType="application/inkml+xml"/>
  <Override PartName="/word/ink/ink5258.xml" ContentType="application/inkml+xml"/>
  <Override PartName="/word/ink/ink5259.xml" ContentType="application/inkml+xml"/>
  <Override PartName="/word/ink/ink5260.xml" ContentType="application/inkml+xml"/>
  <Override PartName="/word/ink/ink5261.xml" ContentType="application/inkml+xml"/>
  <Override PartName="/word/ink/ink5262.xml" ContentType="application/inkml+xml"/>
  <Override PartName="/word/ink/ink5263.xml" ContentType="application/inkml+xml"/>
  <Override PartName="/word/ink/ink5264.xml" ContentType="application/inkml+xml"/>
  <Override PartName="/word/ink/ink5265.xml" ContentType="application/inkml+xml"/>
  <Override PartName="/word/ink/ink5266.xml" ContentType="application/inkml+xml"/>
  <Override PartName="/word/ink/ink5267.xml" ContentType="application/inkml+xml"/>
  <Override PartName="/word/ink/ink5268.xml" ContentType="application/inkml+xml"/>
  <Override PartName="/word/ink/ink5269.xml" ContentType="application/inkml+xml"/>
  <Override PartName="/word/ink/ink5270.xml" ContentType="application/inkml+xml"/>
  <Override PartName="/word/ink/ink5271.xml" ContentType="application/inkml+xml"/>
  <Override PartName="/word/ink/ink5272.xml" ContentType="application/inkml+xml"/>
  <Override PartName="/word/ink/ink5273.xml" ContentType="application/inkml+xml"/>
  <Override PartName="/word/ink/ink5274.xml" ContentType="application/inkml+xml"/>
  <Override PartName="/word/ink/ink5275.xml" ContentType="application/inkml+xml"/>
  <Override PartName="/word/ink/ink5276.xml" ContentType="application/inkml+xml"/>
  <Override PartName="/word/ink/ink5277.xml" ContentType="application/inkml+xml"/>
  <Override PartName="/word/ink/ink5278.xml" ContentType="application/inkml+xml"/>
  <Override PartName="/word/ink/ink5279.xml" ContentType="application/inkml+xml"/>
  <Override PartName="/word/ink/ink5280.xml" ContentType="application/inkml+xml"/>
  <Override PartName="/word/ink/ink5281.xml" ContentType="application/inkml+xml"/>
  <Override PartName="/word/ink/ink5282.xml" ContentType="application/inkml+xml"/>
  <Override PartName="/word/ink/ink5283.xml" ContentType="application/inkml+xml"/>
  <Override PartName="/word/ink/ink5284.xml" ContentType="application/inkml+xml"/>
  <Override PartName="/word/ink/ink5285.xml" ContentType="application/inkml+xml"/>
  <Override PartName="/word/ink/ink5286.xml" ContentType="application/inkml+xml"/>
  <Override PartName="/word/ink/ink5287.xml" ContentType="application/inkml+xml"/>
  <Override PartName="/word/ink/ink5288.xml" ContentType="application/inkml+xml"/>
  <Override PartName="/word/ink/ink5289.xml" ContentType="application/inkml+xml"/>
  <Override PartName="/word/ink/ink5290.xml" ContentType="application/inkml+xml"/>
  <Override PartName="/word/ink/ink5291.xml" ContentType="application/inkml+xml"/>
  <Override PartName="/word/ink/ink5292.xml" ContentType="application/inkml+xml"/>
  <Override PartName="/word/ink/ink5293.xml" ContentType="application/inkml+xml"/>
  <Override PartName="/word/ink/ink5294.xml" ContentType="application/inkml+xml"/>
  <Override PartName="/word/ink/ink5295.xml" ContentType="application/inkml+xml"/>
  <Override PartName="/word/ink/ink5296.xml" ContentType="application/inkml+xml"/>
  <Override PartName="/word/ink/ink5297.xml" ContentType="application/inkml+xml"/>
  <Override PartName="/word/ink/ink5298.xml" ContentType="application/inkml+xml"/>
  <Override PartName="/word/ink/ink5299.xml" ContentType="application/inkml+xml"/>
  <Override PartName="/word/ink/ink5300.xml" ContentType="application/inkml+xml"/>
  <Override PartName="/word/ink/ink5301.xml" ContentType="application/inkml+xml"/>
  <Override PartName="/word/ink/ink5302.xml" ContentType="application/inkml+xml"/>
  <Override PartName="/word/ink/ink5303.xml" ContentType="application/inkml+xml"/>
  <Override PartName="/word/ink/ink5304.xml" ContentType="application/inkml+xml"/>
  <Override PartName="/word/ink/ink5305.xml" ContentType="application/inkml+xml"/>
  <Override PartName="/word/ink/ink5306.xml" ContentType="application/inkml+xml"/>
  <Override PartName="/word/ink/ink5307.xml" ContentType="application/inkml+xml"/>
  <Override PartName="/word/ink/ink5308.xml" ContentType="application/inkml+xml"/>
  <Override PartName="/word/ink/ink5309.xml" ContentType="application/inkml+xml"/>
  <Override PartName="/word/ink/ink5310.xml" ContentType="application/inkml+xml"/>
  <Override PartName="/word/ink/ink5311.xml" ContentType="application/inkml+xml"/>
  <Override PartName="/word/ink/ink5312.xml" ContentType="application/inkml+xml"/>
  <Override PartName="/word/ink/ink5313.xml" ContentType="application/inkml+xml"/>
  <Override PartName="/word/ink/ink5314.xml" ContentType="application/inkml+xml"/>
  <Override PartName="/word/ink/ink5315.xml" ContentType="application/inkml+xml"/>
  <Override PartName="/word/ink/ink5316.xml" ContentType="application/inkml+xml"/>
  <Override PartName="/word/ink/ink5317.xml" ContentType="application/inkml+xml"/>
  <Override PartName="/word/ink/ink5318.xml" ContentType="application/inkml+xml"/>
  <Override PartName="/word/ink/ink5319.xml" ContentType="application/inkml+xml"/>
  <Override PartName="/word/ink/ink5320.xml" ContentType="application/inkml+xml"/>
  <Override PartName="/word/ink/ink5321.xml" ContentType="application/inkml+xml"/>
  <Override PartName="/word/ink/ink5322.xml" ContentType="application/inkml+xml"/>
  <Override PartName="/word/ink/ink5323.xml" ContentType="application/inkml+xml"/>
  <Override PartName="/word/ink/ink5324.xml" ContentType="application/inkml+xml"/>
  <Override PartName="/word/ink/ink5325.xml" ContentType="application/inkml+xml"/>
  <Override PartName="/word/ink/ink5326.xml" ContentType="application/inkml+xml"/>
  <Override PartName="/word/ink/ink5327.xml" ContentType="application/inkml+xml"/>
  <Override PartName="/word/ink/ink5328.xml" ContentType="application/inkml+xml"/>
  <Override PartName="/word/ink/ink5329.xml" ContentType="application/inkml+xml"/>
  <Override PartName="/word/ink/ink5330.xml" ContentType="application/inkml+xml"/>
  <Override PartName="/word/ink/ink5331.xml" ContentType="application/inkml+xml"/>
  <Override PartName="/word/ink/ink5332.xml" ContentType="application/inkml+xml"/>
  <Override PartName="/word/ink/ink5333.xml" ContentType="application/inkml+xml"/>
  <Override PartName="/word/ink/ink5334.xml" ContentType="application/inkml+xml"/>
  <Override PartName="/word/ink/ink5335.xml" ContentType="application/inkml+xml"/>
  <Override PartName="/word/ink/ink5336.xml" ContentType="application/inkml+xml"/>
  <Override PartName="/word/ink/ink5337.xml" ContentType="application/inkml+xml"/>
  <Override PartName="/word/ink/ink5338.xml" ContentType="application/inkml+xml"/>
  <Override PartName="/word/ink/ink5339.xml" ContentType="application/inkml+xml"/>
  <Override PartName="/word/ink/ink5340.xml" ContentType="application/inkml+xml"/>
  <Override PartName="/word/ink/ink5341.xml" ContentType="application/inkml+xml"/>
  <Override PartName="/word/ink/ink5342.xml" ContentType="application/inkml+xml"/>
  <Override PartName="/word/ink/ink5343.xml" ContentType="application/inkml+xml"/>
  <Override PartName="/word/ink/ink5344.xml" ContentType="application/inkml+xml"/>
  <Override PartName="/word/ink/ink5345.xml" ContentType="application/inkml+xml"/>
  <Override PartName="/word/ink/ink5346.xml" ContentType="application/inkml+xml"/>
  <Override PartName="/word/ink/ink5347.xml" ContentType="application/inkml+xml"/>
  <Override PartName="/word/ink/ink5348.xml" ContentType="application/inkml+xml"/>
  <Override PartName="/word/ink/ink5349.xml" ContentType="application/inkml+xml"/>
  <Override PartName="/word/ink/ink5350.xml" ContentType="application/inkml+xml"/>
  <Override PartName="/word/ink/ink5351.xml" ContentType="application/inkml+xml"/>
  <Override PartName="/word/ink/ink5352.xml" ContentType="application/inkml+xml"/>
  <Override PartName="/word/ink/ink5353.xml" ContentType="application/inkml+xml"/>
  <Override PartName="/word/ink/ink5354.xml" ContentType="application/inkml+xml"/>
  <Override PartName="/word/ink/ink5355.xml" ContentType="application/inkml+xml"/>
  <Override PartName="/word/ink/ink5356.xml" ContentType="application/inkml+xml"/>
  <Override PartName="/word/ink/ink5357.xml" ContentType="application/inkml+xml"/>
  <Override PartName="/word/ink/ink5358.xml" ContentType="application/inkml+xml"/>
  <Override PartName="/word/ink/ink5359.xml" ContentType="application/inkml+xml"/>
  <Override PartName="/word/ink/ink5360.xml" ContentType="application/inkml+xml"/>
  <Override PartName="/word/ink/ink5361.xml" ContentType="application/inkml+xml"/>
  <Override PartName="/word/ink/ink5362.xml" ContentType="application/inkml+xml"/>
  <Override PartName="/word/ink/ink5363.xml" ContentType="application/inkml+xml"/>
  <Override PartName="/word/ink/ink5364.xml" ContentType="application/inkml+xml"/>
  <Override PartName="/word/ink/ink5365.xml" ContentType="application/inkml+xml"/>
  <Override PartName="/word/ink/ink5366.xml" ContentType="application/inkml+xml"/>
  <Override PartName="/word/ink/ink5367.xml" ContentType="application/inkml+xml"/>
  <Override PartName="/word/ink/ink5368.xml" ContentType="application/inkml+xml"/>
  <Override PartName="/word/ink/ink5369.xml" ContentType="application/inkml+xml"/>
  <Override PartName="/word/ink/ink5370.xml" ContentType="application/inkml+xml"/>
  <Override PartName="/word/ink/ink5371.xml" ContentType="application/inkml+xml"/>
  <Override PartName="/word/ink/ink5372.xml" ContentType="application/inkml+xml"/>
  <Override PartName="/word/ink/ink5373.xml" ContentType="application/inkml+xml"/>
  <Override PartName="/word/ink/ink5374.xml" ContentType="application/inkml+xml"/>
  <Override PartName="/word/ink/ink5375.xml" ContentType="application/inkml+xml"/>
  <Override PartName="/word/ink/ink5376.xml" ContentType="application/inkml+xml"/>
  <Override PartName="/word/ink/ink5377.xml" ContentType="application/inkml+xml"/>
  <Override PartName="/word/ink/ink5378.xml" ContentType="application/inkml+xml"/>
  <Override PartName="/word/ink/ink5379.xml" ContentType="application/inkml+xml"/>
  <Override PartName="/word/ink/ink5380.xml" ContentType="application/inkml+xml"/>
  <Override PartName="/word/ink/ink5381.xml" ContentType="application/inkml+xml"/>
  <Override PartName="/word/ink/ink5382.xml" ContentType="application/inkml+xml"/>
  <Override PartName="/word/ink/ink5383.xml" ContentType="application/inkml+xml"/>
  <Override PartName="/word/ink/ink5384.xml" ContentType="application/inkml+xml"/>
  <Override PartName="/word/ink/ink5385.xml" ContentType="application/inkml+xml"/>
  <Override PartName="/word/ink/ink5386.xml" ContentType="application/inkml+xml"/>
  <Override PartName="/word/ink/ink5387.xml" ContentType="application/inkml+xml"/>
  <Override PartName="/word/ink/ink5388.xml" ContentType="application/inkml+xml"/>
  <Override PartName="/word/ink/ink5389.xml" ContentType="application/inkml+xml"/>
  <Override PartName="/word/ink/ink5390.xml" ContentType="application/inkml+xml"/>
  <Override PartName="/word/ink/ink5391.xml" ContentType="application/inkml+xml"/>
  <Override PartName="/word/ink/ink5392.xml" ContentType="application/inkml+xml"/>
  <Override PartName="/word/ink/ink5393.xml" ContentType="application/inkml+xml"/>
  <Override PartName="/word/ink/ink5394.xml" ContentType="application/inkml+xml"/>
  <Override PartName="/word/ink/ink5395.xml" ContentType="application/inkml+xml"/>
  <Override PartName="/word/ink/ink5396.xml" ContentType="application/inkml+xml"/>
  <Override PartName="/word/ink/ink5397.xml" ContentType="application/inkml+xml"/>
  <Override PartName="/word/ink/ink5398.xml" ContentType="application/inkml+xml"/>
  <Override PartName="/word/ink/ink5399.xml" ContentType="application/inkml+xml"/>
  <Override PartName="/word/ink/ink5400.xml" ContentType="application/inkml+xml"/>
  <Override PartName="/word/ink/ink5401.xml" ContentType="application/inkml+xml"/>
  <Override PartName="/word/ink/ink5402.xml" ContentType="application/inkml+xml"/>
  <Override PartName="/word/ink/ink5403.xml" ContentType="application/inkml+xml"/>
  <Override PartName="/word/ink/ink5404.xml" ContentType="application/inkml+xml"/>
  <Override PartName="/word/ink/ink5405.xml" ContentType="application/inkml+xml"/>
  <Override PartName="/word/ink/ink5406.xml" ContentType="application/inkml+xml"/>
  <Override PartName="/word/ink/ink5407.xml" ContentType="application/inkml+xml"/>
  <Override PartName="/word/ink/ink5408.xml" ContentType="application/inkml+xml"/>
  <Override PartName="/word/ink/ink5409.xml" ContentType="application/inkml+xml"/>
  <Override PartName="/word/ink/ink5410.xml" ContentType="application/inkml+xml"/>
  <Override PartName="/word/ink/ink5411.xml" ContentType="application/inkml+xml"/>
  <Override PartName="/word/ink/ink5412.xml" ContentType="application/inkml+xml"/>
  <Override PartName="/word/ink/ink5413.xml" ContentType="application/inkml+xml"/>
  <Override PartName="/word/ink/ink5414.xml" ContentType="application/inkml+xml"/>
  <Override PartName="/word/ink/ink5415.xml" ContentType="application/inkml+xml"/>
  <Override PartName="/word/ink/ink5416.xml" ContentType="application/inkml+xml"/>
  <Override PartName="/word/ink/ink5417.xml" ContentType="application/inkml+xml"/>
  <Override PartName="/word/ink/ink5418.xml" ContentType="application/inkml+xml"/>
  <Override PartName="/word/ink/ink5419.xml" ContentType="application/inkml+xml"/>
  <Override PartName="/word/ink/ink5420.xml" ContentType="application/inkml+xml"/>
  <Override PartName="/word/ink/ink5421.xml" ContentType="application/inkml+xml"/>
  <Override PartName="/word/ink/ink5422.xml" ContentType="application/inkml+xml"/>
  <Override PartName="/word/ink/ink5423.xml" ContentType="application/inkml+xml"/>
  <Override PartName="/word/ink/ink5424.xml" ContentType="application/inkml+xml"/>
  <Override PartName="/word/ink/ink5425.xml" ContentType="application/inkml+xml"/>
  <Override PartName="/word/ink/ink5426.xml" ContentType="application/inkml+xml"/>
  <Override PartName="/word/ink/ink5427.xml" ContentType="application/inkml+xml"/>
  <Override PartName="/word/ink/ink5428.xml" ContentType="application/inkml+xml"/>
  <Override PartName="/word/ink/ink5429.xml" ContentType="application/inkml+xml"/>
  <Override PartName="/word/ink/ink5430.xml" ContentType="application/inkml+xml"/>
  <Override PartName="/word/ink/ink5431.xml" ContentType="application/inkml+xml"/>
  <Override PartName="/word/ink/ink5432.xml" ContentType="application/inkml+xml"/>
  <Override PartName="/word/ink/ink5433.xml" ContentType="application/inkml+xml"/>
  <Override PartName="/word/ink/ink5434.xml" ContentType="application/inkml+xml"/>
  <Override PartName="/word/ink/ink5435.xml" ContentType="application/inkml+xml"/>
  <Override PartName="/word/ink/ink5436.xml" ContentType="application/inkml+xml"/>
  <Override PartName="/word/ink/ink5437.xml" ContentType="application/inkml+xml"/>
  <Override PartName="/word/ink/ink5438.xml" ContentType="application/inkml+xml"/>
  <Override PartName="/word/ink/ink5439.xml" ContentType="application/inkml+xml"/>
  <Override PartName="/word/ink/ink5440.xml" ContentType="application/inkml+xml"/>
  <Override PartName="/word/ink/ink5441.xml" ContentType="application/inkml+xml"/>
  <Override PartName="/word/ink/ink5442.xml" ContentType="application/inkml+xml"/>
  <Override PartName="/word/ink/ink5443.xml" ContentType="application/inkml+xml"/>
  <Override PartName="/word/ink/ink5444.xml" ContentType="application/inkml+xml"/>
  <Override PartName="/word/ink/ink5445.xml" ContentType="application/inkml+xml"/>
  <Override PartName="/word/ink/ink5446.xml" ContentType="application/inkml+xml"/>
  <Override PartName="/word/ink/ink5447.xml" ContentType="application/inkml+xml"/>
  <Override PartName="/word/ink/ink5448.xml" ContentType="application/inkml+xml"/>
  <Override PartName="/word/ink/ink5449.xml" ContentType="application/inkml+xml"/>
  <Override PartName="/word/ink/ink5450.xml" ContentType="application/inkml+xml"/>
  <Override PartName="/word/ink/ink5451.xml" ContentType="application/inkml+xml"/>
  <Override PartName="/word/ink/ink5452.xml" ContentType="application/inkml+xml"/>
  <Override PartName="/word/ink/ink5453.xml" ContentType="application/inkml+xml"/>
  <Override PartName="/word/ink/ink5454.xml" ContentType="application/inkml+xml"/>
  <Override PartName="/word/ink/ink5455.xml" ContentType="application/inkml+xml"/>
  <Override PartName="/word/ink/ink5456.xml" ContentType="application/inkml+xml"/>
  <Override PartName="/word/ink/ink5457.xml" ContentType="application/inkml+xml"/>
  <Override PartName="/word/ink/ink5458.xml" ContentType="application/inkml+xml"/>
  <Override PartName="/word/ink/ink5459.xml" ContentType="application/inkml+xml"/>
  <Override PartName="/word/ink/ink5460.xml" ContentType="application/inkml+xml"/>
  <Override PartName="/word/ink/ink5461.xml" ContentType="application/inkml+xml"/>
  <Override PartName="/word/ink/ink5462.xml" ContentType="application/inkml+xml"/>
  <Override PartName="/word/ink/ink5463.xml" ContentType="application/inkml+xml"/>
  <Override PartName="/word/ink/ink5464.xml" ContentType="application/inkml+xml"/>
  <Override PartName="/word/ink/ink5465.xml" ContentType="application/inkml+xml"/>
  <Override PartName="/word/ink/ink5466.xml" ContentType="application/inkml+xml"/>
  <Override PartName="/word/ink/ink5467.xml" ContentType="application/inkml+xml"/>
  <Override PartName="/word/ink/ink5468.xml" ContentType="application/inkml+xml"/>
  <Override PartName="/word/ink/ink5469.xml" ContentType="application/inkml+xml"/>
  <Override PartName="/word/ink/ink5470.xml" ContentType="application/inkml+xml"/>
  <Override PartName="/word/ink/ink5471.xml" ContentType="application/inkml+xml"/>
  <Override PartName="/word/ink/ink5472.xml" ContentType="application/inkml+xml"/>
  <Override PartName="/word/ink/ink5473.xml" ContentType="application/inkml+xml"/>
  <Override PartName="/word/ink/ink5474.xml" ContentType="application/inkml+xml"/>
  <Override PartName="/word/ink/ink5475.xml" ContentType="application/inkml+xml"/>
  <Override PartName="/word/ink/ink5476.xml" ContentType="application/inkml+xml"/>
  <Override PartName="/word/ink/ink5477.xml" ContentType="application/inkml+xml"/>
  <Override PartName="/word/ink/ink5478.xml" ContentType="application/inkml+xml"/>
  <Override PartName="/word/ink/ink5479.xml" ContentType="application/inkml+xml"/>
  <Override PartName="/word/ink/ink5480.xml" ContentType="application/inkml+xml"/>
  <Override PartName="/word/ink/ink5481.xml" ContentType="application/inkml+xml"/>
  <Override PartName="/word/ink/ink5482.xml" ContentType="application/inkml+xml"/>
  <Override PartName="/word/ink/ink5483.xml" ContentType="application/inkml+xml"/>
  <Override PartName="/word/ink/ink5484.xml" ContentType="application/inkml+xml"/>
  <Override PartName="/word/ink/ink5485.xml" ContentType="application/inkml+xml"/>
  <Override PartName="/word/ink/ink5486.xml" ContentType="application/inkml+xml"/>
  <Override PartName="/word/ink/ink5487.xml" ContentType="application/inkml+xml"/>
  <Override PartName="/word/ink/ink5488.xml" ContentType="application/inkml+xml"/>
  <Override PartName="/word/ink/ink5489.xml" ContentType="application/inkml+xml"/>
  <Override PartName="/word/ink/ink5490.xml" ContentType="application/inkml+xml"/>
  <Override PartName="/word/ink/ink5491.xml" ContentType="application/inkml+xml"/>
  <Override PartName="/word/ink/ink5492.xml" ContentType="application/inkml+xml"/>
  <Override PartName="/word/ink/ink5493.xml" ContentType="application/inkml+xml"/>
  <Override PartName="/word/ink/ink5494.xml" ContentType="application/inkml+xml"/>
  <Override PartName="/word/ink/ink5495.xml" ContentType="application/inkml+xml"/>
  <Override PartName="/word/ink/ink5496.xml" ContentType="application/inkml+xml"/>
  <Override PartName="/word/ink/ink5497.xml" ContentType="application/inkml+xml"/>
  <Override PartName="/word/ink/ink5498.xml" ContentType="application/inkml+xml"/>
  <Override PartName="/word/ink/ink5499.xml" ContentType="application/inkml+xml"/>
  <Override PartName="/word/ink/ink5500.xml" ContentType="application/inkml+xml"/>
  <Override PartName="/word/ink/ink5501.xml" ContentType="application/inkml+xml"/>
  <Override PartName="/word/ink/ink5502.xml" ContentType="application/inkml+xml"/>
  <Override PartName="/word/ink/ink5503.xml" ContentType="application/inkml+xml"/>
  <Override PartName="/word/ink/ink5504.xml" ContentType="application/inkml+xml"/>
  <Override PartName="/word/ink/ink5505.xml" ContentType="application/inkml+xml"/>
  <Override PartName="/word/ink/ink5506.xml" ContentType="application/inkml+xml"/>
  <Override PartName="/word/ink/ink5507.xml" ContentType="application/inkml+xml"/>
  <Override PartName="/word/ink/ink5508.xml" ContentType="application/inkml+xml"/>
  <Override PartName="/word/ink/ink5509.xml" ContentType="application/inkml+xml"/>
  <Override PartName="/word/ink/ink5510.xml" ContentType="application/inkml+xml"/>
  <Override PartName="/word/ink/ink5511.xml" ContentType="application/inkml+xml"/>
  <Override PartName="/word/ink/ink5512.xml" ContentType="application/inkml+xml"/>
  <Override PartName="/word/ink/ink5513.xml" ContentType="application/inkml+xml"/>
  <Override PartName="/word/ink/ink5514.xml" ContentType="application/inkml+xml"/>
  <Override PartName="/word/ink/ink5515.xml" ContentType="application/inkml+xml"/>
  <Override PartName="/word/ink/ink5516.xml" ContentType="application/inkml+xml"/>
  <Override PartName="/word/ink/ink5517.xml" ContentType="application/inkml+xml"/>
  <Override PartName="/word/ink/ink5518.xml" ContentType="application/inkml+xml"/>
  <Override PartName="/word/ink/ink5519.xml" ContentType="application/inkml+xml"/>
  <Override PartName="/word/ink/ink5520.xml" ContentType="application/inkml+xml"/>
  <Override PartName="/word/ink/ink5521.xml" ContentType="application/inkml+xml"/>
  <Override PartName="/word/ink/ink5522.xml" ContentType="application/inkml+xml"/>
  <Override PartName="/word/ink/ink5523.xml" ContentType="application/inkml+xml"/>
  <Override PartName="/word/ink/ink5524.xml" ContentType="application/inkml+xml"/>
  <Override PartName="/word/ink/ink5525.xml" ContentType="application/inkml+xml"/>
  <Override PartName="/word/ink/ink5526.xml" ContentType="application/inkml+xml"/>
  <Override PartName="/word/ink/ink5527.xml" ContentType="application/inkml+xml"/>
  <Override PartName="/word/ink/ink5528.xml" ContentType="application/inkml+xml"/>
  <Override PartName="/word/ink/ink5529.xml" ContentType="application/inkml+xml"/>
  <Override PartName="/word/ink/ink5530.xml" ContentType="application/inkml+xml"/>
  <Override PartName="/word/ink/ink5531.xml" ContentType="application/inkml+xml"/>
  <Override PartName="/word/ink/ink5532.xml" ContentType="application/inkml+xml"/>
  <Override PartName="/word/ink/ink5533.xml" ContentType="application/inkml+xml"/>
  <Override PartName="/word/ink/ink5534.xml" ContentType="application/inkml+xml"/>
  <Override PartName="/word/ink/ink5535.xml" ContentType="application/inkml+xml"/>
  <Override PartName="/word/ink/ink5536.xml" ContentType="application/inkml+xml"/>
  <Override PartName="/word/ink/ink5537.xml" ContentType="application/inkml+xml"/>
  <Override PartName="/word/ink/ink5538.xml" ContentType="application/inkml+xml"/>
  <Override PartName="/word/ink/ink5539.xml" ContentType="application/inkml+xml"/>
  <Override PartName="/word/ink/ink5540.xml" ContentType="application/inkml+xml"/>
  <Override PartName="/word/ink/ink5541.xml" ContentType="application/inkml+xml"/>
  <Override PartName="/word/ink/ink5542.xml" ContentType="application/inkml+xml"/>
  <Override PartName="/word/ink/ink5543.xml" ContentType="application/inkml+xml"/>
  <Override PartName="/word/ink/ink5544.xml" ContentType="application/inkml+xml"/>
  <Override PartName="/word/ink/ink5545.xml" ContentType="application/inkml+xml"/>
  <Override PartName="/word/ink/ink5546.xml" ContentType="application/inkml+xml"/>
  <Override PartName="/word/ink/ink5547.xml" ContentType="application/inkml+xml"/>
  <Override PartName="/word/ink/ink5548.xml" ContentType="application/inkml+xml"/>
  <Override PartName="/word/ink/ink5549.xml" ContentType="application/inkml+xml"/>
  <Override PartName="/word/ink/ink5550.xml" ContentType="application/inkml+xml"/>
  <Override PartName="/word/ink/ink5551.xml" ContentType="application/inkml+xml"/>
  <Override PartName="/word/ink/ink5552.xml" ContentType="application/inkml+xml"/>
  <Override PartName="/word/ink/ink5553.xml" ContentType="application/inkml+xml"/>
  <Override PartName="/word/ink/ink5554.xml" ContentType="application/inkml+xml"/>
  <Override PartName="/word/ink/ink5555.xml" ContentType="application/inkml+xml"/>
  <Override PartName="/word/ink/ink5556.xml" ContentType="application/inkml+xml"/>
  <Override PartName="/word/ink/ink5557.xml" ContentType="application/inkml+xml"/>
  <Override PartName="/word/ink/ink5558.xml" ContentType="application/inkml+xml"/>
  <Override PartName="/word/ink/ink5559.xml" ContentType="application/inkml+xml"/>
  <Override PartName="/word/ink/ink5560.xml" ContentType="application/inkml+xml"/>
  <Override PartName="/word/ink/ink5561.xml" ContentType="application/inkml+xml"/>
  <Override PartName="/word/ink/ink5562.xml" ContentType="application/inkml+xml"/>
  <Override PartName="/word/ink/ink5563.xml" ContentType="application/inkml+xml"/>
  <Override PartName="/word/ink/ink5564.xml" ContentType="application/inkml+xml"/>
  <Override PartName="/word/ink/ink5565.xml" ContentType="application/inkml+xml"/>
  <Override PartName="/word/ink/ink5566.xml" ContentType="application/inkml+xml"/>
  <Override PartName="/word/ink/ink5567.xml" ContentType="application/inkml+xml"/>
  <Override PartName="/word/ink/ink5568.xml" ContentType="application/inkml+xml"/>
  <Override PartName="/word/ink/ink5569.xml" ContentType="application/inkml+xml"/>
  <Override PartName="/word/ink/ink5570.xml" ContentType="application/inkml+xml"/>
  <Override PartName="/word/ink/ink5571.xml" ContentType="application/inkml+xml"/>
  <Override PartName="/word/ink/ink557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020496" w:rsidRDefault="00020496" w:rsidP="00020496">
      <w:pPr>
        <w:pStyle w:val="Heading2"/>
      </w:pPr>
      <w:bookmarkStart w:id="0" w:name="_GoBack"/>
      <w:bookmarkEnd w:id="0"/>
      <w:r>
        <w:t xml:space="preserve">5. </w:t>
      </w:r>
      <w:r w:rsidRPr="00FF45CB">
        <w:t>Συμβολισμός πινάκων και πράξεις με πίνακες</w:t>
      </w:r>
    </w:p>
    <w:p w:rsidR="00A67C94" w:rsidRDefault="00A67C94" w:rsidP="00A67C94">
      <w:pPr>
        <w:spacing w:before="0" w:after="0" w:line="280" w:lineRule="atLeast"/>
        <w:rPr>
          <w:highlight w:val="lightGray"/>
          <w:lang w:val="el-GR"/>
        </w:rPr>
      </w:pPr>
      <w:r w:rsidRPr="00D144FE">
        <w:rPr>
          <w:highlight w:val="lightGray"/>
          <w:lang w:val="el-GR"/>
        </w:rPr>
        <w:t xml:space="preserve">(Πηγή: </w:t>
      </w:r>
      <w:proofErr w:type="spellStart"/>
      <w:r w:rsidRPr="00D144FE">
        <w:rPr>
          <w:highlight w:val="lightGray"/>
        </w:rPr>
        <w:t>Strang</w:t>
      </w:r>
      <w:proofErr w:type="spellEnd"/>
      <w:r w:rsidRPr="00D144FE">
        <w:rPr>
          <w:highlight w:val="lightGray"/>
          <w:lang w:val="el-GR"/>
        </w:rPr>
        <w:t>, Κεφάλαιο 1.</w:t>
      </w:r>
      <w:r w:rsidR="00020496">
        <w:rPr>
          <w:highlight w:val="lightGray"/>
          <w:lang w:val="el-GR"/>
        </w:rPr>
        <w:t>4</w:t>
      </w:r>
      <w:r w:rsidRPr="00D144FE">
        <w:rPr>
          <w:highlight w:val="lightGray"/>
          <w:lang w:val="el-GR"/>
        </w:rPr>
        <w:t>)</w:t>
      </w:r>
    </w:p>
    <w:p w:rsidR="00020496" w:rsidRDefault="00020496" w:rsidP="00A67C94">
      <w:pPr>
        <w:spacing w:before="0" w:after="0" w:line="280" w:lineRule="atLeast"/>
        <w:rPr>
          <w:highlight w:val="lightGray"/>
          <w:lang w:val="el-GR"/>
        </w:rPr>
      </w:pPr>
    </w:p>
    <w:p w:rsidR="00020496" w:rsidRDefault="00020496" w:rsidP="00020496">
      <w:pPr>
        <w:rPr>
          <w:lang w:val="el-GR"/>
        </w:rPr>
      </w:pPr>
    </w:p>
    <w:p w:rsidR="00020496" w:rsidRPr="00C6391E" w:rsidRDefault="00020496" w:rsidP="00C6391E">
      <w:pPr>
        <w:pStyle w:val="ListParagraph"/>
        <w:numPr>
          <w:ilvl w:val="0"/>
          <w:numId w:val="41"/>
        </w:numPr>
        <w:rPr>
          <w:lang w:val="el-GR"/>
        </w:rPr>
      </w:pPr>
      <w:r w:rsidRPr="00C6391E">
        <w:rPr>
          <w:lang w:val="el-GR"/>
        </w:rPr>
        <w:t>Ας θεωρήσουμε ένα σύστημα γραμμικών εξισώσεων σε «πολλούς αγνώστους», όπως για παράδειγμα το παρακάτω:</w:t>
      </w:r>
    </w:p>
    <w:p w:rsidR="00020496" w:rsidRPr="00FF45CB" w:rsidRDefault="00020496" w:rsidP="00020496">
      <w:pPr>
        <w:rPr>
          <w:lang w:val="el-GR"/>
        </w:rPr>
      </w:pPr>
    </w:p>
    <w:p w:rsidR="00020496" w:rsidRDefault="00020496" w:rsidP="00020496">
      <w:pPr>
        <w:jc w:val="center"/>
      </w:pPr>
      <w:r w:rsidRPr="00007942">
        <w:rPr>
          <w:position w:val="-30"/>
        </w:rPr>
        <w:object w:dxaOrig="1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pt;height:36pt" o:ole="">
            <v:imagedata r:id="rId9" o:title=""/>
          </v:shape>
          <o:OLEObject Type="Embed" ProgID="Equation.DSMT4" ShapeID="_x0000_i1025" DrawAspect="Content" ObjectID="_1667038220" r:id="rId10"/>
        </w:object>
      </w:r>
    </w:p>
    <w:p w:rsidR="00020496" w:rsidRDefault="00020496" w:rsidP="00020496">
      <w:pPr>
        <w:rPr>
          <w:lang w:val="el-GR"/>
        </w:rPr>
      </w:pPr>
    </w:p>
    <w:p w:rsidR="00C6391E" w:rsidRDefault="00020496" w:rsidP="00C6391E">
      <w:pPr>
        <w:pStyle w:val="ListParagraph"/>
        <w:numPr>
          <w:ilvl w:val="0"/>
          <w:numId w:val="41"/>
        </w:numPr>
        <w:rPr>
          <w:lang w:val="el-GR"/>
        </w:rPr>
      </w:pPr>
      <w:r w:rsidRPr="00C6391E">
        <w:rPr>
          <w:lang w:val="el-GR"/>
        </w:rPr>
        <w:t xml:space="preserve">Συνήθως αναρωτιόμαστε ποια </w:t>
      </w:r>
      <w:r w:rsidRPr="00007942">
        <w:rPr>
          <w:position w:val="-50"/>
        </w:rPr>
        <w:object w:dxaOrig="880" w:dyaOrig="1120">
          <v:shape id="_x0000_i1026" type="#_x0000_t75" style="width:44pt;height:56pt" o:ole="">
            <v:imagedata r:id="rId11" o:title=""/>
          </v:shape>
          <o:OLEObject Type="Embed" ProgID="Equation.DSMT4" ShapeID="_x0000_i1026" DrawAspect="Content" ObjectID="_1667038221" r:id="rId12"/>
        </w:object>
      </w:r>
      <w:r w:rsidRPr="00C6391E">
        <w:rPr>
          <w:lang w:val="el-GR"/>
        </w:rPr>
        <w:t xml:space="preserve"> λύνουν ταυτόχρονα και τις δύο εξισώσεις. Αλλά με την επίλυση γραμμικών συστημάτων θα ασχοληθούμε στο επόμενο κεφάλαιο. </w:t>
      </w:r>
    </w:p>
    <w:p w:rsidR="00020496" w:rsidRPr="00C6391E" w:rsidRDefault="00020496" w:rsidP="00C6391E">
      <w:pPr>
        <w:pStyle w:val="ListParagraph"/>
        <w:numPr>
          <w:ilvl w:val="0"/>
          <w:numId w:val="41"/>
        </w:numPr>
        <w:rPr>
          <w:lang w:val="el-GR"/>
        </w:rPr>
      </w:pPr>
      <w:r w:rsidRPr="00C6391E">
        <w:rPr>
          <w:highlight w:val="yellow"/>
          <w:lang w:val="el-GR"/>
        </w:rPr>
        <w:t>Εδώ θα χρησιμοποιήσουμε τα συστήματα ως κίνητρο για να εισάγουμε τους «πίνακες»</w:t>
      </w:r>
      <w:r w:rsidRPr="00C6391E">
        <w:rPr>
          <w:lang w:val="el-GR"/>
        </w:rPr>
        <w:t>.</w:t>
      </w:r>
    </w:p>
    <w:p w:rsidR="00020496" w:rsidRPr="00FF45CB" w:rsidRDefault="00020496" w:rsidP="00020496">
      <w:pPr>
        <w:rPr>
          <w:lang w:val="el-GR"/>
        </w:rPr>
      </w:pPr>
    </w:p>
    <w:p w:rsidR="00C6391E" w:rsidRDefault="00C6391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946995" w:rsidRDefault="00E05D95" w:rsidP="00C6391E">
      <w:pPr>
        <w:pStyle w:val="ListParagraph"/>
        <w:numPr>
          <w:ilvl w:val="0"/>
          <w:numId w:val="41"/>
        </w:numPr>
        <w:rPr>
          <w:lang w:val="el-GR"/>
        </w:rPr>
      </w:pPr>
      <w:r>
        <w:rPr>
          <w:b/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5150400</wp:posOffset>
                </wp:positionH>
                <wp:positionV relativeFrom="paragraph">
                  <wp:posOffset>304380</wp:posOffset>
                </wp:positionV>
                <wp:extent cx="2880" cy="10080"/>
                <wp:effectExtent l="19050" t="19050" r="16510" b="28575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2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405.1pt;margin-top:23.45pt;width:1.15pt;height:1.7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">
                <v:imagedata r:id="rId14" o:title=""/>
              </v:shape>
            </w:pict>
          </mc:Fallback>
        </mc:AlternateContent>
      </w:r>
      <w:r w:rsidR="00020496" w:rsidRPr="0073192B">
        <w:rPr>
          <w:b/>
          <w:lang w:val="el-GR"/>
        </w:rPr>
        <w:t>Η γενική μορφή ενός συστήματος</w:t>
      </w:r>
      <w:r w:rsidR="00020496" w:rsidRPr="00C6391E">
        <w:rPr>
          <w:lang w:val="el-GR"/>
        </w:rPr>
        <w:t xml:space="preserve"> με </w:t>
      </w:r>
      <w:r w:rsidR="00020496" w:rsidRPr="0073192B">
        <w:rPr>
          <w:position w:val="-6"/>
          <w:highlight w:val="yellow"/>
        </w:rPr>
        <w:object w:dxaOrig="260" w:dyaOrig="220">
          <v:shape id="_x0000_i1027" type="#_x0000_t75" style="width:13pt;height:11pt" o:ole="">
            <v:imagedata r:id="rId15" o:title=""/>
          </v:shape>
          <o:OLEObject Type="Embed" ProgID="Equation.DSMT4" ShapeID="_x0000_i1027" DrawAspect="Content" ObjectID="_1667038222" r:id="rId16"/>
        </w:object>
      </w:r>
      <w:r w:rsidR="00020496" w:rsidRPr="0073192B">
        <w:rPr>
          <w:highlight w:val="yellow"/>
          <w:lang w:val="el-GR"/>
        </w:rPr>
        <w:t xml:space="preserve"> εξισώσεις και </w:t>
      </w:r>
      <w:r w:rsidR="00020496" w:rsidRPr="0073192B">
        <w:rPr>
          <w:position w:val="-6"/>
          <w:highlight w:val="yellow"/>
        </w:rPr>
        <w:object w:dxaOrig="200" w:dyaOrig="220">
          <v:shape id="_x0000_i1028" type="#_x0000_t75" style="width:10pt;height:11pt" o:ole="">
            <v:imagedata r:id="rId17" o:title=""/>
          </v:shape>
          <o:OLEObject Type="Embed" ProgID="Equation.DSMT4" ShapeID="_x0000_i1028" DrawAspect="Content" ObjectID="_1667038223" r:id="rId18"/>
        </w:object>
      </w:r>
      <w:r w:rsidR="00020496" w:rsidRPr="0073192B">
        <w:rPr>
          <w:highlight w:val="yellow"/>
          <w:lang w:val="el-GR"/>
        </w:rPr>
        <w:t xml:space="preserve"> αγνώστους</w:t>
      </w:r>
      <w:r w:rsidR="00020496" w:rsidRPr="00C6391E">
        <w:rPr>
          <w:lang w:val="el-GR"/>
        </w:rPr>
        <w:t xml:space="preserve"> είναι</w:t>
      </w:r>
    </w:p>
    <w:p w:rsidR="00020496" w:rsidRDefault="00D96C11" w:rsidP="0028753C">
      <w:pPr>
        <w:jc w:val="center"/>
      </w:pP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1881150</wp:posOffset>
                </wp:positionH>
                <wp:positionV relativeFrom="paragraph">
                  <wp:posOffset>388980</wp:posOffset>
                </wp:positionV>
                <wp:extent cx="16560" cy="3240"/>
                <wp:effectExtent l="19050" t="19050" r="21590" b="15875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65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147.75pt;margin-top:30.3pt;width:2pt;height:.9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">
                <v:imagedata r:id="rId2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4138710</wp:posOffset>
                </wp:positionH>
                <wp:positionV relativeFrom="paragraph">
                  <wp:posOffset>1032660</wp:posOffset>
                </wp:positionV>
                <wp:extent cx="360" cy="360"/>
                <wp:effectExtent l="0" t="0" r="0" b="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324.9pt;margin-top:80.3pt;width:2.05pt;height:2.0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">
                <v:imagedata r:id="rId22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48CA0BBE" wp14:editId="0A314C65">
                <wp:simplePos x="0" y="0"/>
                <wp:positionH relativeFrom="column">
                  <wp:posOffset>3037920</wp:posOffset>
                </wp:positionH>
                <wp:positionV relativeFrom="paragraph">
                  <wp:posOffset>1358100</wp:posOffset>
                </wp:positionV>
                <wp:extent cx="11880" cy="122760"/>
                <wp:effectExtent l="38100" t="19050" r="26670" b="29845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18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238.55pt;margin-top:106.45pt;width:2.2pt;height:10.7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">
                <v:imagedata r:id="rId28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204C8666" wp14:editId="32CCCA60">
                <wp:simplePos x="0" y="0"/>
                <wp:positionH relativeFrom="column">
                  <wp:posOffset>2880960</wp:posOffset>
                </wp:positionH>
                <wp:positionV relativeFrom="paragraph">
                  <wp:posOffset>1243980</wp:posOffset>
                </wp:positionV>
                <wp:extent cx="113760" cy="232200"/>
                <wp:effectExtent l="38100" t="38100" r="38735" b="3492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1376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226.3pt;margin-top:97.35pt;width:10.2pt;height:19.6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">
                <v:imagedata r:id="rId30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757C9E1D" wp14:editId="48CAA530">
                <wp:simplePos x="0" y="0"/>
                <wp:positionH relativeFrom="column">
                  <wp:posOffset>2833800</wp:posOffset>
                </wp:positionH>
                <wp:positionV relativeFrom="paragraph">
                  <wp:posOffset>1297620</wp:posOffset>
                </wp:positionV>
                <wp:extent cx="9000" cy="19080"/>
                <wp:effectExtent l="38100" t="38100" r="29210" b="3810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90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222.5pt;margin-top:101.6pt;width:2.05pt;height:2.7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">
                <v:imagedata r:id="rId32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212FF66F" wp14:editId="480DCB8D">
                <wp:simplePos x="0" y="0"/>
                <wp:positionH relativeFrom="column">
                  <wp:posOffset>2642280</wp:posOffset>
                </wp:positionH>
                <wp:positionV relativeFrom="paragraph">
                  <wp:posOffset>1382580</wp:posOffset>
                </wp:positionV>
                <wp:extent cx="277200" cy="95760"/>
                <wp:effectExtent l="38100" t="38100" r="27940" b="3810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772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207.45pt;margin-top:108.15pt;width:23.15pt;height:8.9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">
                <v:imagedata r:id="rId34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5446C826" wp14:editId="3A79312C">
                <wp:simplePos x="0" y="0"/>
                <wp:positionH relativeFrom="column">
                  <wp:posOffset>2449320</wp:posOffset>
                </wp:positionH>
                <wp:positionV relativeFrom="paragraph">
                  <wp:posOffset>1362060</wp:posOffset>
                </wp:positionV>
                <wp:extent cx="92880" cy="88200"/>
                <wp:effectExtent l="38100" t="38100" r="40640" b="26670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9288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192.2pt;margin-top:106.5pt;width:8.6pt;height:8.3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">
                <v:imagedata r:id="rId36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566036E1" wp14:editId="44264408">
                <wp:simplePos x="0" y="0"/>
                <wp:positionH relativeFrom="column">
                  <wp:posOffset>1961520</wp:posOffset>
                </wp:positionH>
                <wp:positionV relativeFrom="paragraph">
                  <wp:posOffset>1205460</wp:posOffset>
                </wp:positionV>
                <wp:extent cx="1304280" cy="162360"/>
                <wp:effectExtent l="38100" t="38100" r="29845" b="2857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3042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153.95pt;margin-top:94.15pt;width:104pt;height:14.2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">
                <v:imagedata r:id="rId38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0B0CCF23" wp14:editId="0573183B">
                <wp:simplePos x="0" y="0"/>
                <wp:positionH relativeFrom="column">
                  <wp:posOffset>5057880</wp:posOffset>
                </wp:positionH>
                <wp:positionV relativeFrom="paragraph">
                  <wp:posOffset>554220</wp:posOffset>
                </wp:positionV>
                <wp:extent cx="19800" cy="98640"/>
                <wp:effectExtent l="38100" t="38100" r="37465" b="3492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98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397.6pt;margin-top:43.15pt;width:2.95pt;height:8.9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">
                <v:imagedata r:id="rId40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2B7550D9" wp14:editId="4EAB5E43">
                <wp:simplePos x="0" y="0"/>
                <wp:positionH relativeFrom="column">
                  <wp:posOffset>4988760</wp:posOffset>
                </wp:positionH>
                <wp:positionV relativeFrom="paragraph">
                  <wp:posOffset>368460</wp:posOffset>
                </wp:positionV>
                <wp:extent cx="14040" cy="65520"/>
                <wp:effectExtent l="19050" t="19050" r="24130" b="2984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140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92.2pt;margin-top:28.5pt;width:2.2pt;height:6.1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">
                <v:imagedata r:id="rId42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1F4C0A7B" wp14:editId="433AD7DE">
                <wp:simplePos x="0" y="0"/>
                <wp:positionH relativeFrom="column">
                  <wp:posOffset>4968960</wp:posOffset>
                </wp:positionH>
                <wp:positionV relativeFrom="paragraph">
                  <wp:posOffset>543060</wp:posOffset>
                </wp:positionV>
                <wp:extent cx="75960" cy="45000"/>
                <wp:effectExtent l="38100" t="38100" r="38735" b="3175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759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90.75pt;margin-top:42.05pt;width:7.2pt;height:4.9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">
                <v:imagedata r:id="rId44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4378288E" wp14:editId="73B89F4F">
                <wp:simplePos x="0" y="0"/>
                <wp:positionH relativeFrom="column">
                  <wp:posOffset>4962840</wp:posOffset>
                </wp:positionH>
                <wp:positionV relativeFrom="paragraph">
                  <wp:posOffset>486900</wp:posOffset>
                </wp:positionV>
                <wp:extent cx="31320" cy="158400"/>
                <wp:effectExtent l="19050" t="19050" r="26035" b="3238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313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90.25pt;margin-top:37.85pt;width:3.55pt;height:13.4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">
                <v:imagedata r:id="rId46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0CC47DBB" wp14:editId="6918354A">
                <wp:simplePos x="0" y="0"/>
                <wp:positionH relativeFrom="column">
                  <wp:posOffset>4826400</wp:posOffset>
                </wp:positionH>
                <wp:positionV relativeFrom="paragraph">
                  <wp:posOffset>465660</wp:posOffset>
                </wp:positionV>
                <wp:extent cx="10440" cy="309600"/>
                <wp:effectExtent l="38100" t="19050" r="27940" b="3365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044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379.45pt;margin-top:36.2pt;width:2.05pt;height:25.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">
                <v:imagedata r:id="rId48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60C14739" wp14:editId="71D652C2">
                <wp:simplePos x="0" y="0"/>
                <wp:positionH relativeFrom="column">
                  <wp:posOffset>4812720</wp:posOffset>
                </wp:positionH>
                <wp:positionV relativeFrom="paragraph">
                  <wp:posOffset>603900</wp:posOffset>
                </wp:positionV>
                <wp:extent cx="109800" cy="28800"/>
                <wp:effectExtent l="38100" t="38100" r="24130" b="2857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09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78.45pt;margin-top:47.05pt;width:9.85pt;height:3.4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">
                <v:imagedata r:id="rId50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4631E2BF" wp14:editId="02D4A669">
                <wp:simplePos x="0" y="0"/>
                <wp:positionH relativeFrom="column">
                  <wp:posOffset>4642800</wp:posOffset>
                </wp:positionH>
                <wp:positionV relativeFrom="paragraph">
                  <wp:posOffset>527580</wp:posOffset>
                </wp:positionV>
                <wp:extent cx="18000" cy="226080"/>
                <wp:effectExtent l="38100" t="38100" r="20320" b="2159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80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364.95pt;margin-top:41.05pt;width:2.55pt;height:18.9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">
                <v:imagedata r:id="rId52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3300C8A3" wp14:editId="401DDB6D">
                <wp:simplePos x="0" y="0"/>
                <wp:positionH relativeFrom="column">
                  <wp:posOffset>4494480</wp:posOffset>
                </wp:positionH>
                <wp:positionV relativeFrom="paragraph">
                  <wp:posOffset>539100</wp:posOffset>
                </wp:positionV>
                <wp:extent cx="237960" cy="131040"/>
                <wp:effectExtent l="38100" t="38100" r="10160" b="2159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379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353.2pt;margin-top:41.95pt;width:20.3pt;height:11.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">
                <v:imagedata r:id="rId54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5477B6A5" wp14:editId="0FA6ADD0">
                <wp:simplePos x="0" y="0"/>
                <wp:positionH relativeFrom="column">
                  <wp:posOffset>4200720</wp:posOffset>
                </wp:positionH>
                <wp:positionV relativeFrom="paragraph">
                  <wp:posOffset>532620</wp:posOffset>
                </wp:positionV>
                <wp:extent cx="267480" cy="333000"/>
                <wp:effectExtent l="38100" t="38100" r="37465" b="2921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26748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330.2pt;margin-top:41.2pt;width:22.35pt;height:27.7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">
                <v:imagedata r:id="rId56" o:title=""/>
              </v:shape>
            </w:pict>
          </mc:Fallback>
        </mc:AlternateContent>
      </w:r>
      <w:r w:rsidR="00E05D95"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0866BE30" wp14:editId="689ADEB3">
                <wp:simplePos x="0" y="0"/>
                <wp:positionH relativeFrom="column">
                  <wp:posOffset>3833520</wp:posOffset>
                </wp:positionH>
                <wp:positionV relativeFrom="paragraph">
                  <wp:posOffset>580140</wp:posOffset>
                </wp:positionV>
                <wp:extent cx="228600" cy="132120"/>
                <wp:effectExtent l="38100" t="38100" r="38100" b="3937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28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301.1pt;margin-top:44.95pt;width:19.4pt;height:11.9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">
                <v:imagedata r:id="rId58" o:title=""/>
              </v:shape>
            </w:pict>
          </mc:Fallback>
        </mc:AlternateContent>
      </w:r>
      <w:r w:rsidR="00020496" w:rsidRPr="00527B15">
        <w:rPr>
          <w:position w:val="-10"/>
        </w:rPr>
        <w:object w:dxaOrig="340" w:dyaOrig="320">
          <v:shape id="_x0000_i1029" type="#_x0000_t75" style="width:17pt;height:16pt" o:ole="">
            <v:imagedata r:id="rId59" o:title=""/>
          </v:shape>
          <o:OLEObject Type="Embed" ProgID="Equation.DSMT4" ShapeID="_x0000_i1029" DrawAspect="Content" ObjectID="_1667038224" r:id="rId60"/>
        </w:object>
      </w:r>
      <w:r w:rsidR="00020496" w:rsidRPr="00152782">
        <w:rPr>
          <w:position w:val="-68"/>
        </w:rPr>
        <w:object w:dxaOrig="3120" w:dyaOrig="1480">
          <v:shape id="_x0000_i1030" type="#_x0000_t75" style="width:156pt;height:74pt" o:ole="">
            <v:imagedata r:id="rId61" o:title=""/>
          </v:shape>
          <o:OLEObject Type="Embed" ProgID="Equation.DSMT4" ShapeID="_x0000_i1030" DrawAspect="Content" ObjectID="_1667038225" r:id="rId62"/>
        </w:object>
      </w:r>
    </w:p>
    <w:p w:rsidR="0028753C" w:rsidRDefault="0028753C" w:rsidP="0028753C">
      <w:pPr>
        <w:jc w:val="center"/>
      </w:pPr>
    </w:p>
    <w:p w:rsidR="00020496" w:rsidRPr="00FF45CB" w:rsidRDefault="005A49D9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4488EEC" wp14:editId="6E9FB3F2">
                <wp:simplePos x="0" y="0"/>
                <wp:positionH relativeFrom="column">
                  <wp:posOffset>769620</wp:posOffset>
                </wp:positionH>
                <wp:positionV relativeFrom="paragraph">
                  <wp:posOffset>296545</wp:posOffset>
                </wp:positionV>
                <wp:extent cx="409575" cy="200025"/>
                <wp:effectExtent l="38100" t="38100" r="28575" b="28575"/>
                <wp:wrapNone/>
                <wp:docPr id="1384" name="AutoShape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09575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98" o:spid="_x0000_s1026" type="#_x0000_t32" style="position:absolute;margin-left:60.6pt;margin-top:23.35pt;width:32.25pt;height:15.75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">
                <v:stroke endarrow="block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B5496C" wp14:editId="06CE7799">
                <wp:simplePos x="0" y="0"/>
                <wp:positionH relativeFrom="column">
                  <wp:posOffset>371475</wp:posOffset>
                </wp:positionH>
                <wp:positionV relativeFrom="paragraph">
                  <wp:posOffset>397510</wp:posOffset>
                </wp:positionV>
                <wp:extent cx="247650" cy="200025"/>
                <wp:effectExtent l="0" t="38100" r="57150" b="28575"/>
                <wp:wrapNone/>
                <wp:docPr id="1383" name="AutoShape 3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47650" cy="2000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97" o:spid="_x0000_s1026" type="#_x0000_t32" style="position:absolute;margin-left:29.25pt;margin-top:31.3pt;width:19.5pt;height:15.7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">
                <v:stroke endarrow="block"/>
              </v:shape>
            </w:pict>
          </mc:Fallback>
        </mc:AlternateContent>
      </w:r>
      <w:r w:rsidR="00E05D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39CEE75F" wp14:editId="518F0998">
                <wp:simplePos x="0" y="0"/>
                <wp:positionH relativeFrom="column">
                  <wp:posOffset>4293600</wp:posOffset>
                </wp:positionH>
                <wp:positionV relativeFrom="paragraph">
                  <wp:posOffset>296740</wp:posOffset>
                </wp:positionV>
                <wp:extent cx="141120" cy="127800"/>
                <wp:effectExtent l="38100" t="38100" r="11430" b="43815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411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337.35pt;margin-top:22.65pt;width:12.65pt;height:11.4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">
                <v:imagedata r:id="rId64" o:title=""/>
              </v:shape>
            </w:pict>
          </mc:Fallback>
        </mc:AlternateContent>
      </w:r>
      <w:r w:rsidR="00E05D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776FDD23" wp14:editId="19838E83">
                <wp:simplePos x="0" y="0"/>
                <wp:positionH relativeFrom="column">
                  <wp:posOffset>4704360</wp:posOffset>
                </wp:positionH>
                <wp:positionV relativeFrom="paragraph">
                  <wp:posOffset>34300</wp:posOffset>
                </wp:positionV>
                <wp:extent cx="3240" cy="13680"/>
                <wp:effectExtent l="38100" t="38100" r="34925" b="2476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3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369.65pt;margin-top:2.15pt;width:1.75pt;height:2.4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">
                <v:imagedata r:id="rId68" o:title=""/>
              </v:shape>
            </w:pict>
          </mc:Fallback>
        </mc:AlternateContent>
      </w:r>
      <w:r w:rsidR="00E05D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66FF08BC" wp14:editId="60FF09A2">
                <wp:simplePos x="0" y="0"/>
                <wp:positionH relativeFrom="column">
                  <wp:posOffset>4556040</wp:posOffset>
                </wp:positionH>
                <wp:positionV relativeFrom="paragraph">
                  <wp:posOffset>130780</wp:posOffset>
                </wp:positionV>
                <wp:extent cx="175320" cy="266040"/>
                <wp:effectExtent l="38100" t="38100" r="34290" b="3937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753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357.9pt;margin-top:9.55pt;width:15.15pt;height:22.5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">
                <v:imagedata r:id="rId70" o:title=""/>
              </v:shape>
            </w:pict>
          </mc:Fallback>
        </mc:AlternateContent>
      </w:r>
      <w:r w:rsidR="00E05D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332176ED" wp14:editId="25DC2B3B">
                <wp:simplePos x="0" y="0"/>
                <wp:positionH relativeFrom="column">
                  <wp:posOffset>4451640</wp:posOffset>
                </wp:positionH>
                <wp:positionV relativeFrom="paragraph">
                  <wp:posOffset>44380</wp:posOffset>
                </wp:positionV>
                <wp:extent cx="11880" cy="6120"/>
                <wp:effectExtent l="19050" t="19050" r="26670" b="32385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1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349.9pt;margin-top:2.95pt;width:2.05pt;height:1.6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">
                <v:imagedata r:id="rId72" o:title=""/>
              </v:shape>
            </w:pict>
          </mc:Fallback>
        </mc:AlternateContent>
      </w:r>
      <w:r w:rsidR="00E05D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0A7334B4" wp14:editId="00B98EB3">
                <wp:simplePos x="0" y="0"/>
                <wp:positionH relativeFrom="column">
                  <wp:posOffset>4396200</wp:posOffset>
                </wp:positionH>
                <wp:positionV relativeFrom="paragraph">
                  <wp:posOffset>120700</wp:posOffset>
                </wp:positionV>
                <wp:extent cx="57240" cy="114840"/>
                <wp:effectExtent l="38100" t="38100" r="38100" b="38100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572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345.7pt;margin-top:8.8pt;width:5.65pt;height:10.5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">
                <v:imagedata r:id="rId74" o:title=""/>
              </v:shape>
            </w:pict>
          </mc:Fallback>
        </mc:AlternateContent>
      </w:r>
      <w:r w:rsidR="00E05D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69A40A12" wp14:editId="55233259">
                <wp:simplePos x="0" y="0"/>
                <wp:positionH relativeFrom="column">
                  <wp:posOffset>4039440</wp:posOffset>
                </wp:positionH>
                <wp:positionV relativeFrom="paragraph">
                  <wp:posOffset>-57500</wp:posOffset>
                </wp:positionV>
                <wp:extent cx="192240" cy="306360"/>
                <wp:effectExtent l="38100" t="38100" r="36830" b="3683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9224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317.35pt;margin-top:-5.3pt;width:16.8pt;height:25.7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">
                <v:imagedata r:id="rId76" o:title=""/>
              </v:shape>
            </w:pict>
          </mc:Fallback>
        </mc:AlternateContent>
      </w:r>
      <w:r w:rsidR="00E05D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424F7585" wp14:editId="7D5C4C73">
                <wp:simplePos x="0" y="0"/>
                <wp:positionH relativeFrom="column">
                  <wp:posOffset>3167520</wp:posOffset>
                </wp:positionH>
                <wp:positionV relativeFrom="paragraph">
                  <wp:posOffset>22420</wp:posOffset>
                </wp:positionV>
                <wp:extent cx="23760" cy="15840"/>
                <wp:effectExtent l="19050" t="38100" r="33655" b="2286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237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248.95pt;margin-top:1.2pt;width:2.95pt;height:2.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">
                <v:imagedata r:id="rId78" o:title=""/>
              </v:shape>
            </w:pict>
          </mc:Fallback>
        </mc:AlternateContent>
      </w:r>
      <w:r w:rsidR="00E05D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58EDCF83" wp14:editId="363EB878">
                <wp:simplePos x="0" y="0"/>
                <wp:positionH relativeFrom="column">
                  <wp:posOffset>3048000</wp:posOffset>
                </wp:positionH>
                <wp:positionV relativeFrom="paragraph">
                  <wp:posOffset>-87380</wp:posOffset>
                </wp:positionV>
                <wp:extent cx="123840" cy="179280"/>
                <wp:effectExtent l="38100" t="38100" r="9525" b="3048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1238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239.5pt;margin-top:-7.7pt;width:10.95pt;height:15.6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">
                <v:imagedata r:id="rId80" o:title=""/>
              </v:shape>
            </w:pict>
          </mc:Fallback>
        </mc:AlternateContent>
      </w:r>
      <w:r w:rsidR="00E05D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1F37B24E" wp14:editId="36C02497">
                <wp:simplePos x="0" y="0"/>
                <wp:positionH relativeFrom="column">
                  <wp:posOffset>5783280</wp:posOffset>
                </wp:positionH>
                <wp:positionV relativeFrom="paragraph">
                  <wp:posOffset>53740</wp:posOffset>
                </wp:positionV>
                <wp:extent cx="360" cy="360"/>
                <wp:effectExtent l="0" t="0" r="0" b="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454.4pt;margin-top:3.25pt;width:2.05pt;height:2.0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">
                <v:imagedata r:id="rId22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όπου τα </w:t>
      </w:r>
      <w:r w:rsidR="00020496" w:rsidRPr="00CA4C27">
        <w:rPr>
          <w:position w:val="-14"/>
        </w:rPr>
        <w:object w:dxaOrig="279" w:dyaOrig="380">
          <v:shape id="_x0000_i1031" type="#_x0000_t75" style="width:13.95pt;height:19pt" o:ole="">
            <v:imagedata r:id="rId82" o:title=""/>
          </v:shape>
          <o:OLEObject Type="Embed" ProgID="Equation.DSMT4" ShapeID="_x0000_i1031" DrawAspect="Content" ObjectID="_1667038226" r:id="rId83"/>
        </w:object>
      </w:r>
      <w:r w:rsidR="00020496" w:rsidRPr="00FF45CB">
        <w:rPr>
          <w:lang w:val="el-GR"/>
        </w:rPr>
        <w:t xml:space="preserve"> είναι οι συντελεστές των </w:t>
      </w:r>
      <w:r w:rsidR="00020496" w:rsidRPr="00CA4C27">
        <w:rPr>
          <w:position w:val="-14"/>
        </w:rPr>
        <w:object w:dxaOrig="260" w:dyaOrig="380">
          <v:shape id="_x0000_i1032" type="#_x0000_t75" style="width:13pt;height:19pt" o:ole="">
            <v:imagedata r:id="rId84" o:title=""/>
          </v:shape>
          <o:OLEObject Type="Embed" ProgID="Equation.DSMT4" ShapeID="_x0000_i1032" DrawAspect="Content" ObjectID="_1667038227" r:id="rId85"/>
        </w:object>
      </w:r>
      <w:r w:rsidR="00020496" w:rsidRPr="00FF45CB">
        <w:rPr>
          <w:lang w:val="el-GR"/>
        </w:rPr>
        <w:t>.</w:t>
      </w:r>
    </w:p>
    <w:p w:rsidR="00020496" w:rsidRPr="00FF45CB" w:rsidRDefault="00E05D9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44B81DD6" wp14:editId="665D830A">
                <wp:simplePos x="0" y="0"/>
                <wp:positionH relativeFrom="column">
                  <wp:posOffset>5856000</wp:posOffset>
                </wp:positionH>
                <wp:positionV relativeFrom="paragraph">
                  <wp:posOffset>254500</wp:posOffset>
                </wp:positionV>
                <wp:extent cx="11160" cy="84240"/>
                <wp:effectExtent l="38100" t="38100" r="27305" b="3048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111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460.15pt;margin-top:19.45pt;width:2.3pt;height:8.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">
                <v:imagedata r:id="rId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2C7910D8" wp14:editId="3B87EBC3">
                <wp:simplePos x="0" y="0"/>
                <wp:positionH relativeFrom="column">
                  <wp:posOffset>5545320</wp:posOffset>
                </wp:positionH>
                <wp:positionV relativeFrom="paragraph">
                  <wp:posOffset>223900</wp:posOffset>
                </wp:positionV>
                <wp:extent cx="293040" cy="132120"/>
                <wp:effectExtent l="19050" t="38100" r="31115" b="3937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293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436.15pt;margin-top:17.15pt;width:24.2pt;height:11.6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">
                <v:imagedata r:id="rId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686C61A4" wp14:editId="20EACD90">
                <wp:simplePos x="0" y="0"/>
                <wp:positionH relativeFrom="column">
                  <wp:posOffset>5542080</wp:posOffset>
                </wp:positionH>
                <wp:positionV relativeFrom="paragraph">
                  <wp:posOffset>257380</wp:posOffset>
                </wp:positionV>
                <wp:extent cx="10440" cy="36360"/>
                <wp:effectExtent l="38100" t="38100" r="27940" b="4000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104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435.85pt;margin-top:19.6pt;width:2pt;height:4.1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">
                <v:imagedata r:id="rId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6ADCBFE3" wp14:editId="31BA589C">
                <wp:simplePos x="0" y="0"/>
                <wp:positionH relativeFrom="column">
                  <wp:posOffset>5267400</wp:posOffset>
                </wp:positionH>
                <wp:positionV relativeFrom="paragraph">
                  <wp:posOffset>129580</wp:posOffset>
                </wp:positionV>
                <wp:extent cx="240480" cy="230400"/>
                <wp:effectExtent l="38100" t="38100" r="7620" b="3683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24048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413.95pt;margin-top:9.4pt;width:20.45pt;height:19.7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">
                <v:imagedata r:id="rId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54E616C9" wp14:editId="1A050D1D">
                <wp:simplePos x="0" y="0"/>
                <wp:positionH relativeFrom="column">
                  <wp:posOffset>4667280</wp:posOffset>
                </wp:positionH>
                <wp:positionV relativeFrom="paragraph">
                  <wp:posOffset>27700</wp:posOffset>
                </wp:positionV>
                <wp:extent cx="720000" cy="321120"/>
                <wp:effectExtent l="38100" t="38100" r="42545" b="41275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7200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366.8pt;margin-top:1.7pt;width:58.1pt;height:26.6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">
                <v:imagedata r:id="rId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4ED4E12F" wp14:editId="57CFA522">
                <wp:simplePos x="0" y="0"/>
                <wp:positionH relativeFrom="column">
                  <wp:posOffset>4248960</wp:posOffset>
                </wp:positionH>
                <wp:positionV relativeFrom="paragraph">
                  <wp:posOffset>255220</wp:posOffset>
                </wp:positionV>
                <wp:extent cx="41760" cy="115560"/>
                <wp:effectExtent l="38100" t="38100" r="34925" b="3746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41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333.85pt;margin-top:19.65pt;width:4.85pt;height:10.3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">
                <v:imagedata r:id="rId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53FEFA1E" wp14:editId="77CE38E5">
                <wp:simplePos x="0" y="0"/>
                <wp:positionH relativeFrom="column">
                  <wp:posOffset>4198560</wp:posOffset>
                </wp:positionH>
                <wp:positionV relativeFrom="paragraph">
                  <wp:posOffset>238300</wp:posOffset>
                </wp:positionV>
                <wp:extent cx="3960" cy="6120"/>
                <wp:effectExtent l="19050" t="38100" r="34290" b="3238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39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330.05pt;margin-top:18.15pt;width:1.4pt;height:1.7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">
                <v:imagedata r:id="rId1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3D69ADE4" wp14:editId="1A40D1AE">
                <wp:simplePos x="0" y="0"/>
                <wp:positionH relativeFrom="column">
                  <wp:posOffset>4181640</wp:posOffset>
                </wp:positionH>
                <wp:positionV relativeFrom="paragraph">
                  <wp:posOffset>285100</wp:posOffset>
                </wp:positionV>
                <wp:extent cx="42120" cy="73800"/>
                <wp:effectExtent l="38100" t="38100" r="34290" b="4064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42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328.55pt;margin-top:21.7pt;width:4.7pt;height:7.2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">
                <v:imagedata r:id="rId1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43B8CF7C" wp14:editId="23FCA8A2">
                <wp:simplePos x="0" y="0"/>
                <wp:positionH relativeFrom="column">
                  <wp:posOffset>4068600</wp:posOffset>
                </wp:positionH>
                <wp:positionV relativeFrom="paragraph">
                  <wp:posOffset>211300</wp:posOffset>
                </wp:positionV>
                <wp:extent cx="15120" cy="267120"/>
                <wp:effectExtent l="38100" t="38100" r="42545" b="38100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512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319.6pt;margin-top:16.15pt;width:2.9pt;height:22.4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">
                <v:imagedata r:id="rId1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2EDE0780" wp14:editId="16D27944">
                <wp:simplePos x="0" y="0"/>
                <wp:positionH relativeFrom="column">
                  <wp:posOffset>4091280</wp:posOffset>
                </wp:positionH>
                <wp:positionV relativeFrom="paragraph">
                  <wp:posOffset>295540</wp:posOffset>
                </wp:positionV>
                <wp:extent cx="69840" cy="43920"/>
                <wp:effectExtent l="38100" t="38100" r="26035" b="3238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98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321.6pt;margin-top:22.55pt;width:6.75pt;height:4.8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">
                <v:imagedata r:id="rId1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2382EF49" wp14:editId="7122853B">
                <wp:simplePos x="0" y="0"/>
                <wp:positionH relativeFrom="column">
                  <wp:posOffset>4015680</wp:posOffset>
                </wp:positionH>
                <wp:positionV relativeFrom="paragraph">
                  <wp:posOffset>185020</wp:posOffset>
                </wp:positionV>
                <wp:extent cx="12960" cy="230400"/>
                <wp:effectExtent l="38100" t="38100" r="25400" b="3683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296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315.5pt;margin-top:14.05pt;width:2.35pt;height:19.3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">
                <v:imagedata r:id="rId1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545E0DBC" wp14:editId="3741D551">
                <wp:simplePos x="0" y="0"/>
                <wp:positionH relativeFrom="column">
                  <wp:posOffset>3915240</wp:posOffset>
                </wp:positionH>
                <wp:positionV relativeFrom="paragraph">
                  <wp:posOffset>260980</wp:posOffset>
                </wp:positionV>
                <wp:extent cx="136800" cy="86040"/>
                <wp:effectExtent l="38100" t="38100" r="0" b="2857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368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307.6pt;margin-top:20pt;width:12.15pt;height:8.1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">
                <v:imagedata r:id="rId1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73A14D1A" wp14:editId="0E17E5FE">
                <wp:simplePos x="0" y="0"/>
                <wp:positionH relativeFrom="column">
                  <wp:posOffset>3796800</wp:posOffset>
                </wp:positionH>
                <wp:positionV relativeFrom="paragraph">
                  <wp:posOffset>255580</wp:posOffset>
                </wp:positionV>
                <wp:extent cx="111240" cy="159120"/>
                <wp:effectExtent l="38100" t="38100" r="41275" b="3175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112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298.35pt;margin-top:19.3pt;width:10.15pt;height:14.0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">
                <v:imagedata r:id="rId1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45DF0B61" wp14:editId="18C4545E">
                <wp:simplePos x="0" y="0"/>
                <wp:positionH relativeFrom="column">
                  <wp:posOffset>3698880</wp:posOffset>
                </wp:positionH>
                <wp:positionV relativeFrom="paragraph">
                  <wp:posOffset>318940</wp:posOffset>
                </wp:positionV>
                <wp:extent cx="48600" cy="74880"/>
                <wp:effectExtent l="38100" t="38100" r="27940" b="4000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486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290.6pt;margin-top:24.45pt;width:5.25pt;height:7.2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">
                <v:imagedata r:id="rId1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3EE5629B" wp14:editId="0104A097">
                <wp:simplePos x="0" y="0"/>
                <wp:positionH relativeFrom="column">
                  <wp:posOffset>3478560</wp:posOffset>
                </wp:positionH>
                <wp:positionV relativeFrom="paragraph">
                  <wp:posOffset>315340</wp:posOffset>
                </wp:positionV>
                <wp:extent cx="191160" cy="88560"/>
                <wp:effectExtent l="38100" t="38100" r="37465" b="2603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911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273.3pt;margin-top:24.2pt;width:16.3pt;height:8.2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">
                <v:imagedata r:id="rId1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299170E3" wp14:editId="4BA47880">
                <wp:simplePos x="0" y="0"/>
                <wp:positionH relativeFrom="column">
                  <wp:posOffset>3462360</wp:posOffset>
                </wp:positionH>
                <wp:positionV relativeFrom="paragraph">
                  <wp:posOffset>313900</wp:posOffset>
                </wp:positionV>
                <wp:extent cx="27360" cy="82800"/>
                <wp:effectExtent l="19050" t="19050" r="29845" b="3175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27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272.15pt;margin-top:24.2pt;width:3.2pt;height:7.6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">
                <v:imagedata r:id="rId1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7FAFA924" wp14:editId="10F8BC1F">
                <wp:simplePos x="0" y="0"/>
                <wp:positionH relativeFrom="column">
                  <wp:posOffset>3425640</wp:posOffset>
                </wp:positionH>
                <wp:positionV relativeFrom="paragraph">
                  <wp:posOffset>299860</wp:posOffset>
                </wp:positionV>
                <wp:extent cx="5760" cy="7920"/>
                <wp:effectExtent l="38100" t="19050" r="32385" b="30480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5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269.15pt;margin-top:23.1pt;width:1.6pt;height:1.6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">
                <v:imagedata r:id="rId1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3155B646" wp14:editId="403E5A12">
                <wp:simplePos x="0" y="0"/>
                <wp:positionH relativeFrom="column">
                  <wp:posOffset>3346440</wp:posOffset>
                </wp:positionH>
                <wp:positionV relativeFrom="paragraph">
                  <wp:posOffset>348460</wp:posOffset>
                </wp:positionV>
                <wp:extent cx="84240" cy="53280"/>
                <wp:effectExtent l="19050" t="38100" r="30480" b="4254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842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263.05pt;margin-top:26.75pt;width:7.75pt;height:5.6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">
                <v:imagedata r:id="rId1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331238AF" wp14:editId="5D156ABD">
                <wp:simplePos x="0" y="0"/>
                <wp:positionH relativeFrom="column">
                  <wp:posOffset>3356160</wp:posOffset>
                </wp:positionH>
                <wp:positionV relativeFrom="paragraph">
                  <wp:posOffset>317140</wp:posOffset>
                </wp:positionV>
                <wp:extent cx="50400" cy="108360"/>
                <wp:effectExtent l="38100" t="38100" r="26035" b="2540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50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263.55pt;margin-top:24.45pt;width:5.2pt;height:9.7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">
                <v:imagedata r:id="rId1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19ACB459" wp14:editId="118F6C16">
                <wp:simplePos x="0" y="0"/>
                <wp:positionH relativeFrom="column">
                  <wp:posOffset>3323400</wp:posOffset>
                </wp:positionH>
                <wp:positionV relativeFrom="paragraph">
                  <wp:posOffset>400660</wp:posOffset>
                </wp:positionV>
                <wp:extent cx="41040" cy="47520"/>
                <wp:effectExtent l="38100" t="38100" r="35560" b="2921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410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261.2pt;margin-top:30.9pt;width:4.45pt;height:5.0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">
                <v:imagedata r:id="rId1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463252D8" wp14:editId="13A113EB">
                <wp:simplePos x="0" y="0"/>
                <wp:positionH relativeFrom="column">
                  <wp:posOffset>3186960</wp:posOffset>
                </wp:positionH>
                <wp:positionV relativeFrom="paragraph">
                  <wp:posOffset>186460</wp:posOffset>
                </wp:positionV>
                <wp:extent cx="133200" cy="246600"/>
                <wp:effectExtent l="38100" t="38100" r="38735" b="3937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3320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250.15pt;margin-top:13.95pt;width:12pt;height:20.8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">
                <v:imagedata r:id="rId1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2585E3FB" wp14:editId="1C87E436">
                <wp:simplePos x="0" y="0"/>
                <wp:positionH relativeFrom="column">
                  <wp:posOffset>3576840</wp:posOffset>
                </wp:positionH>
                <wp:positionV relativeFrom="paragraph">
                  <wp:posOffset>-66620</wp:posOffset>
                </wp:positionV>
                <wp:extent cx="828720" cy="288000"/>
                <wp:effectExtent l="38100" t="38100" r="28575" b="36195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82872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280.8pt;margin-top:-6.05pt;width:66.6pt;height:24.3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">
                <v:imagedata r:id="rId130" o:title=""/>
              </v:shape>
            </w:pict>
          </mc:Fallback>
        </mc:AlternateContent>
      </w:r>
      <w:r w:rsidR="00020496" w:rsidRPr="00FF45CB">
        <w:rPr>
          <w:lang w:val="el-GR"/>
        </w:rPr>
        <w:t>δείκτης γραμμής    δείκτης στήλης</w:t>
      </w:r>
    </w:p>
    <w:p w:rsidR="00020496" w:rsidRDefault="00E05D9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6140760</wp:posOffset>
                </wp:positionH>
                <wp:positionV relativeFrom="paragraph">
                  <wp:posOffset>231460</wp:posOffset>
                </wp:positionV>
                <wp:extent cx="100440" cy="381240"/>
                <wp:effectExtent l="38100" t="38100" r="33020" b="3810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10044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482.8pt;margin-top:17.55pt;width:9.45pt;height:31.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">
                <v:imagedata r:id="rId1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6011880</wp:posOffset>
                </wp:positionH>
                <wp:positionV relativeFrom="paragraph">
                  <wp:posOffset>296980</wp:posOffset>
                </wp:positionV>
                <wp:extent cx="127080" cy="84960"/>
                <wp:effectExtent l="38100" t="38100" r="25400" b="2984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270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472.95pt;margin-top:22.75pt;width:11.25pt;height:8.0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">
                <v:imagedata r:id="rId1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6048600</wp:posOffset>
                </wp:positionH>
                <wp:positionV relativeFrom="paragraph">
                  <wp:posOffset>304540</wp:posOffset>
                </wp:positionV>
                <wp:extent cx="28080" cy="87480"/>
                <wp:effectExtent l="38100" t="19050" r="29210" b="2730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280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475.55pt;margin-top:23.6pt;width:3.6pt;height:8.0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">
                <v:imagedata r:id="rId1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933040</wp:posOffset>
                </wp:positionH>
                <wp:positionV relativeFrom="paragraph">
                  <wp:posOffset>297700</wp:posOffset>
                </wp:positionV>
                <wp:extent cx="93240" cy="93600"/>
                <wp:effectExtent l="19050" t="38100" r="21590" b="4000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932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466.7pt;margin-top:22.8pt;width:8.45pt;height:8.6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">
                <v:imagedata r:id="rId1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5843040</wp:posOffset>
                </wp:positionH>
                <wp:positionV relativeFrom="paragraph">
                  <wp:posOffset>318580</wp:posOffset>
                </wp:positionV>
                <wp:extent cx="44640" cy="73440"/>
                <wp:effectExtent l="38100" t="38100" r="31750" b="4127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446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459.45pt;margin-top:24.35pt;width:4.95pt;height:7.3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">
                <v:imagedata r:id="rId1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5684640</wp:posOffset>
                </wp:positionH>
                <wp:positionV relativeFrom="paragraph">
                  <wp:posOffset>307060</wp:posOffset>
                </wp:positionV>
                <wp:extent cx="146160" cy="122760"/>
                <wp:effectExtent l="38100" t="38100" r="25400" b="29845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1461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446.9pt;margin-top:23.6pt;width:12.8pt;height:11.1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">
                <v:imagedata r:id="rId1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467200</wp:posOffset>
                </wp:positionH>
                <wp:positionV relativeFrom="paragraph">
                  <wp:posOffset>296260</wp:posOffset>
                </wp:positionV>
                <wp:extent cx="119520" cy="129240"/>
                <wp:effectExtent l="38100" t="38100" r="33020" b="2349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1195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429.75pt;margin-top:22.85pt;width:11.05pt;height:11.4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">
                <v:imagedata r:id="rId1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5304840</wp:posOffset>
                </wp:positionH>
                <wp:positionV relativeFrom="paragraph">
                  <wp:posOffset>338380</wp:posOffset>
                </wp:positionV>
                <wp:extent cx="131760" cy="129960"/>
                <wp:effectExtent l="38100" t="38100" r="20955" b="4191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1317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417.1pt;margin-top:25.9pt;width:11.7pt;height:11.7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">
                <v:imagedata r:id="rId1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206480</wp:posOffset>
                </wp:positionH>
                <wp:positionV relativeFrom="paragraph">
                  <wp:posOffset>-1100</wp:posOffset>
                </wp:positionV>
                <wp:extent cx="167760" cy="195840"/>
                <wp:effectExtent l="38100" t="38100" r="22860" b="3302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677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330.65pt;margin-top:-.65pt;width:14.45pt;height:16.6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">
                <v:imagedata r:id="rId1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3191640</wp:posOffset>
                </wp:positionH>
                <wp:positionV relativeFrom="paragraph">
                  <wp:posOffset>78820</wp:posOffset>
                </wp:positionV>
                <wp:extent cx="55440" cy="317880"/>
                <wp:effectExtent l="38100" t="38100" r="40005" b="4445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5544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250.6pt;margin-top:5.5pt;width:5.6pt;height:26.6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">
                <v:imagedata r:id="rId1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5220960</wp:posOffset>
                </wp:positionH>
                <wp:positionV relativeFrom="paragraph">
                  <wp:posOffset>171340</wp:posOffset>
                </wp:positionV>
                <wp:extent cx="177120" cy="292320"/>
                <wp:effectExtent l="38100" t="38100" r="33020" b="3175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7712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410.3pt;margin-top:12.9pt;width:15.3pt;height:24.4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">
                <v:imagedata r:id="rId1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5983080</wp:posOffset>
                </wp:positionH>
                <wp:positionV relativeFrom="paragraph">
                  <wp:posOffset>-2540</wp:posOffset>
                </wp:positionV>
                <wp:extent cx="25560" cy="77400"/>
                <wp:effectExtent l="38100" t="38100" r="31750" b="3746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255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470.35pt;margin-top:-.9pt;width:3.45pt;height:7.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">
                <v:imagedata r:id="rId1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5739720</wp:posOffset>
                </wp:positionH>
                <wp:positionV relativeFrom="paragraph">
                  <wp:posOffset>-54740</wp:posOffset>
                </wp:positionV>
                <wp:extent cx="201960" cy="163440"/>
                <wp:effectExtent l="38100" t="38100" r="26670" b="2730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2019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451.25pt;margin-top:-5pt;width:17.2pt;height:14.3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">
                <v:imagedata r:id="rId1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5488080</wp:posOffset>
                </wp:positionH>
                <wp:positionV relativeFrom="paragraph">
                  <wp:posOffset>-16580</wp:posOffset>
                </wp:positionV>
                <wp:extent cx="246240" cy="151920"/>
                <wp:effectExtent l="38100" t="38100" r="1905" b="38735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2462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431.45pt;margin-top:-1.95pt;width:20.8pt;height:13.3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">
                <v:imagedata r:id="rId1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204320</wp:posOffset>
                </wp:positionH>
                <wp:positionV relativeFrom="paragraph">
                  <wp:posOffset>79900</wp:posOffset>
                </wp:positionV>
                <wp:extent cx="20160" cy="95040"/>
                <wp:effectExtent l="38100" t="38100" r="37465" b="3873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201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330.35pt;margin-top:5.65pt;width:2.8pt;height:8.8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">
                <v:imagedata r:id="rId1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036560</wp:posOffset>
                </wp:positionH>
                <wp:positionV relativeFrom="paragraph">
                  <wp:posOffset>87820</wp:posOffset>
                </wp:positionV>
                <wp:extent cx="154080" cy="97200"/>
                <wp:effectExtent l="19050" t="38100" r="17780" b="3619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154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317.5pt;margin-top:6.15pt;width:13.1pt;height:8.9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">
                <v:imagedata r:id="rId1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3802200</wp:posOffset>
                </wp:positionH>
                <wp:positionV relativeFrom="paragraph">
                  <wp:posOffset>108340</wp:posOffset>
                </wp:positionV>
                <wp:extent cx="191520" cy="111960"/>
                <wp:effectExtent l="38100" t="19050" r="18415" b="2159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1915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298.8pt;margin-top:8.1pt;width:16.5pt;height:9.9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">
                <v:imagedata r:id="rId1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736680</wp:posOffset>
                </wp:positionH>
                <wp:positionV relativeFrom="paragraph">
                  <wp:posOffset>149020</wp:posOffset>
                </wp:positionV>
                <wp:extent cx="5760" cy="11520"/>
                <wp:effectExtent l="38100" t="38100" r="32385" b="2667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5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293.55pt;margin-top:11.05pt;width:1.7pt;height:2.0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">
                <v:imagedata r:id="rId1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724440</wp:posOffset>
                </wp:positionH>
                <wp:positionV relativeFrom="paragraph">
                  <wp:posOffset>134980</wp:posOffset>
                </wp:positionV>
                <wp:extent cx="21960" cy="101160"/>
                <wp:effectExtent l="19050" t="38100" r="35560" b="3238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21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292.8pt;margin-top:10.1pt;width:2.9pt;height:9.1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">
                <v:imagedata r:id="rId1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3590520</wp:posOffset>
                </wp:positionH>
                <wp:positionV relativeFrom="paragraph">
                  <wp:posOffset>18340</wp:posOffset>
                </wp:positionV>
                <wp:extent cx="137160" cy="233640"/>
                <wp:effectExtent l="38100" t="38100" r="34290" b="3365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3716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282pt;margin-top:.7pt;width:12.25pt;height:19.9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">
                <v:imagedata r:id="rId1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471000</wp:posOffset>
                </wp:positionH>
                <wp:positionV relativeFrom="paragraph">
                  <wp:posOffset>176380</wp:posOffset>
                </wp:positionV>
                <wp:extent cx="113040" cy="52920"/>
                <wp:effectExtent l="38100" t="38100" r="39370" b="23495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130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272.65pt;margin-top:13.3pt;width:10.15pt;height:5.4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">
                <v:imagedata r:id="rId1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3492240</wp:posOffset>
                </wp:positionH>
                <wp:positionV relativeFrom="paragraph">
                  <wp:posOffset>135700</wp:posOffset>
                </wp:positionV>
                <wp:extent cx="59400" cy="121680"/>
                <wp:effectExtent l="19050" t="38100" r="36195" b="3111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594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274.25pt;margin-top:10pt;width:5.9pt;height:11.0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">
                <v:imagedata r:id="rId1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3297480</wp:posOffset>
                </wp:positionH>
                <wp:positionV relativeFrom="paragraph">
                  <wp:posOffset>168460</wp:posOffset>
                </wp:positionV>
                <wp:extent cx="84960" cy="131040"/>
                <wp:effectExtent l="38100" t="38100" r="29845" b="4064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849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259pt;margin-top:12.5pt;width:8.15pt;height:11.7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">
                <v:imagedata r:id="rId176" o:title=""/>
              </v:shape>
            </w:pict>
          </mc:Fallback>
        </mc:AlternateContent>
      </w:r>
    </w:p>
    <w:p w:rsidR="00020496" w:rsidRPr="00FF45CB" w:rsidRDefault="00E05D95" w:rsidP="00020496">
      <w:pPr>
        <w:keepNext/>
        <w:keepLines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347080</wp:posOffset>
                </wp:positionH>
                <wp:positionV relativeFrom="paragraph">
                  <wp:posOffset>322540</wp:posOffset>
                </wp:positionV>
                <wp:extent cx="360" cy="360"/>
                <wp:effectExtent l="0" t="0" r="0" b="0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183.8pt;margin-top:24.4pt;width:2.05pt;height:2.0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DFLe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8k4STl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">
                <v:imagedata r:id="rId1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986360</wp:posOffset>
                </wp:positionH>
                <wp:positionV relativeFrom="paragraph">
                  <wp:posOffset>332620</wp:posOffset>
                </wp:positionV>
                <wp:extent cx="360" cy="360"/>
                <wp:effectExtent l="0" t="0" r="0" b="0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155.4pt;margin-top:25.2pt;width:2.05pt;height:2.0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imtW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9MErLGCUusSDobcjLouIDVJQJ1okPrL+xOo+1dIcqsyzih7/rvYLrqApNUvO/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">
                <v:imagedata r:id="rId1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2621400</wp:posOffset>
                </wp:positionH>
                <wp:positionV relativeFrom="paragraph">
                  <wp:posOffset>413980</wp:posOffset>
                </wp:positionV>
                <wp:extent cx="360" cy="360"/>
                <wp:effectExtent l="0" t="0" r="0" b="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205.4pt;margin-top:31.6pt;width:2.05pt;height:2.0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Mltu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5NxmnD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">
                <v:imagedata r:id="rId1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2311440</wp:posOffset>
                </wp:positionH>
                <wp:positionV relativeFrom="paragraph">
                  <wp:posOffset>398860</wp:posOffset>
                </wp:positionV>
                <wp:extent cx="360" cy="360"/>
                <wp:effectExtent l="0" t="0" r="0" b="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181pt;margin-top:30.4pt;width:2.05pt;height:2.0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16w+AAQAAMAMAAA4AAABkcnMvZTJvRG9jLnhtbJxSy07DMBC8I/EP&#10;lu80SYs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HmWNqQQXlAtr&#10;geG4v75xywhb0gqaV8jJIVEH4AdEWtD/huxJL0DWlvjsXUFVikAn4QtTec4wNXnGcZknZ/5u+3xW&#10;sMazrtV2jax7n4ySCWdOWGJF0lmfk0HHBayuEagTHVp/YbcabecKUWZtxsn4XfftTVdtYJKKo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">
                <v:imagedata r:id="rId1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585760</wp:posOffset>
                </wp:positionH>
                <wp:positionV relativeFrom="paragraph">
                  <wp:posOffset>387700</wp:posOffset>
                </wp:positionV>
                <wp:extent cx="45000" cy="9000"/>
                <wp:effectExtent l="38100" t="38100" r="31750" b="2921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45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203.1pt;margin-top:29.9pt;width:4.8pt;height:1.8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">
                <v:imagedata r:id="rId1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246640</wp:posOffset>
                </wp:positionH>
                <wp:positionV relativeFrom="paragraph">
                  <wp:posOffset>380140</wp:posOffset>
                </wp:positionV>
                <wp:extent cx="50400" cy="23040"/>
                <wp:effectExtent l="19050" t="38100" r="26035" b="3429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04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176.25pt;margin-top:29.35pt;width:5pt;height:3.1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">
                <v:imagedata r:id="rId1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1916880</wp:posOffset>
                </wp:positionH>
                <wp:positionV relativeFrom="paragraph">
                  <wp:posOffset>375460</wp:posOffset>
                </wp:positionV>
                <wp:extent cx="57600" cy="15840"/>
                <wp:effectExtent l="38100" t="38100" r="38100" b="4191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576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150.25pt;margin-top:28.8pt;width:6pt;height:2.7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">
                <v:imagedata r:id="rId1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5595360</wp:posOffset>
                </wp:positionH>
                <wp:positionV relativeFrom="paragraph">
                  <wp:posOffset>-138980</wp:posOffset>
                </wp:positionV>
                <wp:extent cx="88920" cy="268920"/>
                <wp:effectExtent l="38100" t="38100" r="6350" b="3619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8892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439.85pt;margin-top:-11.45pt;width:8.35pt;height:22.4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">
                <v:imagedata r:id="rId191" o:title=""/>
              </v:shape>
            </w:pict>
          </mc:Fallback>
        </mc:AlternateContent>
      </w:r>
      <w:r w:rsidR="00C6391E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3E4B571" wp14:editId="08119595">
                <wp:simplePos x="0" y="0"/>
                <wp:positionH relativeFrom="column">
                  <wp:posOffset>2362200</wp:posOffset>
                </wp:positionH>
                <wp:positionV relativeFrom="paragraph">
                  <wp:posOffset>264160</wp:posOffset>
                </wp:positionV>
                <wp:extent cx="243840" cy="386715"/>
                <wp:effectExtent l="38100" t="0" r="22860" b="51435"/>
                <wp:wrapNone/>
                <wp:docPr id="1380" name="AutoShape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43840" cy="386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1" o:spid="_x0000_s1026" type="#_x0000_t32" style="position:absolute;margin-left:186pt;margin-top:20.8pt;width:19.2pt;height:30.4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">
                <v:stroke endarrow="block"/>
              </v:shape>
            </w:pict>
          </mc:Fallback>
        </mc:AlternateContent>
      </w:r>
      <w:r w:rsidR="00C6391E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95025B6" wp14:editId="72C392D4">
                <wp:simplePos x="0" y="0"/>
                <wp:positionH relativeFrom="column">
                  <wp:posOffset>2011680</wp:posOffset>
                </wp:positionH>
                <wp:positionV relativeFrom="paragraph">
                  <wp:posOffset>302260</wp:posOffset>
                </wp:positionV>
                <wp:extent cx="266700" cy="348615"/>
                <wp:effectExtent l="38100" t="0" r="19050" b="51435"/>
                <wp:wrapNone/>
                <wp:docPr id="1379" name="AutoShape 4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66700" cy="3486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2" o:spid="_x0000_s1026" type="#_x0000_t32" style="position:absolute;margin-left:158.4pt;margin-top:23.8pt;width:21pt;height:27.4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">
                <v:stroke endarrow="block"/>
              </v:shape>
            </w:pict>
          </mc:Fallback>
        </mc:AlternateContent>
      </w:r>
      <w:r w:rsidR="00C6391E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6606A7" wp14:editId="7B19E90A">
                <wp:simplePos x="0" y="0"/>
                <wp:positionH relativeFrom="column">
                  <wp:posOffset>2682240</wp:posOffset>
                </wp:positionH>
                <wp:positionV relativeFrom="paragraph">
                  <wp:posOffset>256540</wp:posOffset>
                </wp:positionV>
                <wp:extent cx="342900" cy="434340"/>
                <wp:effectExtent l="38100" t="0" r="19050" b="60960"/>
                <wp:wrapNone/>
                <wp:docPr id="1382" name="AutoShape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42900" cy="4343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99" o:spid="_x0000_s1026" type="#_x0000_t32" style="position:absolute;margin-left:211.2pt;margin-top:20.2pt;width:27pt;height:34.2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">
                <v:stroke endarrow="block"/>
              </v:shape>
            </w:pict>
          </mc:Fallback>
        </mc:AlternateContent>
      </w:r>
      <w:r w:rsidR="00C6391E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C0E2390" wp14:editId="3577199D">
                <wp:simplePos x="0" y="0"/>
                <wp:positionH relativeFrom="column">
                  <wp:posOffset>1691640</wp:posOffset>
                </wp:positionH>
                <wp:positionV relativeFrom="paragraph">
                  <wp:posOffset>256540</wp:posOffset>
                </wp:positionV>
                <wp:extent cx="144145" cy="394335"/>
                <wp:effectExtent l="38100" t="0" r="27305" b="62865"/>
                <wp:wrapNone/>
                <wp:docPr id="1381" name="AutoShape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4145" cy="3943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0" o:spid="_x0000_s1026" type="#_x0000_t32" style="position:absolute;margin-left:133.2pt;margin-top:20.2pt;width:11.35pt;height:31.0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">
                <v:stroke endarrow="block"/>
              </v:shape>
            </w:pict>
          </mc:Fallback>
        </mc:AlternateContent>
      </w:r>
      <w:r w:rsidR="00020496" w:rsidRPr="00FF45CB">
        <w:rPr>
          <w:lang w:val="el-GR"/>
        </w:rPr>
        <w:t>Στο παράδειγμά μας:</w:t>
      </w:r>
      <w:r w:rsidR="00020496" w:rsidRPr="00FF45CB">
        <w:rPr>
          <w:lang w:val="el-GR"/>
        </w:rPr>
        <w:tab/>
      </w:r>
      <w:r w:rsidR="00020496" w:rsidRPr="00477C51">
        <w:rPr>
          <w:position w:val="-12"/>
        </w:rPr>
        <w:object w:dxaOrig="320" w:dyaOrig="360">
          <v:shape id="_x0000_i1033" type="#_x0000_t75" style="width:16pt;height:18pt" o:ole="">
            <v:imagedata r:id="rId192" o:title=""/>
          </v:shape>
          <o:OLEObject Type="Embed" ProgID="Equation.DSMT4" ShapeID="_x0000_i1033" DrawAspect="Content" ObjectID="_1667038228" r:id="rId193"/>
        </w:object>
      </w:r>
      <w:r w:rsidR="00020496" w:rsidRPr="00FF45CB">
        <w:rPr>
          <w:lang w:val="el-GR"/>
        </w:rPr>
        <w:t xml:space="preserve">   </w:t>
      </w:r>
      <w:r w:rsidR="00020496" w:rsidRPr="00477C51">
        <w:rPr>
          <w:position w:val="-12"/>
        </w:rPr>
        <w:object w:dxaOrig="320" w:dyaOrig="360">
          <v:shape id="_x0000_i1034" type="#_x0000_t75" style="width:16pt;height:18pt" o:ole="">
            <v:imagedata r:id="rId194" o:title=""/>
          </v:shape>
          <o:OLEObject Type="Embed" ProgID="Equation.DSMT4" ShapeID="_x0000_i1034" DrawAspect="Content" ObjectID="_1667038229" r:id="rId195"/>
        </w:object>
      </w:r>
      <w:r w:rsidR="00020496" w:rsidRPr="00FF45CB">
        <w:rPr>
          <w:lang w:val="el-GR"/>
        </w:rPr>
        <w:t xml:space="preserve">   </w:t>
      </w:r>
      <w:r w:rsidR="00020496" w:rsidRPr="00477C51">
        <w:rPr>
          <w:position w:val="-12"/>
        </w:rPr>
        <w:object w:dxaOrig="320" w:dyaOrig="360">
          <v:shape id="_x0000_i1035" type="#_x0000_t75" style="width:16pt;height:18pt" o:ole="">
            <v:imagedata r:id="rId196" o:title=""/>
          </v:shape>
          <o:OLEObject Type="Embed" ProgID="Equation.DSMT4" ShapeID="_x0000_i1035" DrawAspect="Content" ObjectID="_1667038230" r:id="rId197"/>
        </w:object>
      </w:r>
      <w:r w:rsidR="00020496" w:rsidRPr="00FF45CB">
        <w:rPr>
          <w:lang w:val="el-GR"/>
        </w:rPr>
        <w:t xml:space="preserve">   </w:t>
      </w:r>
      <w:r w:rsidR="00020496" w:rsidRPr="00477C51">
        <w:rPr>
          <w:position w:val="-12"/>
        </w:rPr>
        <w:object w:dxaOrig="220" w:dyaOrig="360">
          <v:shape id="_x0000_i1036" type="#_x0000_t75" style="width:11pt;height:18pt" o:ole="">
            <v:imagedata r:id="rId198" o:title=""/>
          </v:shape>
          <o:OLEObject Type="Embed" ProgID="Equation.DSMT4" ShapeID="_x0000_i1036" DrawAspect="Content" ObjectID="_1667038231" r:id="rId199"/>
        </w:object>
      </w:r>
    </w:p>
    <w:p w:rsidR="00020496" w:rsidRDefault="00C6391E" w:rsidP="00020496">
      <w:pPr>
        <w:keepNext/>
        <w:keepLines/>
        <w:spacing w:before="360" w:after="360"/>
      </w:pP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2783CA9" wp14:editId="69BC0BBD">
                <wp:simplePos x="0" y="0"/>
                <wp:positionH relativeFrom="column">
                  <wp:posOffset>2606040</wp:posOffset>
                </wp:positionH>
                <wp:positionV relativeFrom="paragraph">
                  <wp:posOffset>568960</wp:posOffset>
                </wp:positionV>
                <wp:extent cx="83820" cy="400050"/>
                <wp:effectExtent l="57150" t="38100" r="30480" b="19050"/>
                <wp:wrapNone/>
                <wp:docPr id="1377" name="AutoShape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3820" cy="400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5" o:spid="_x0000_s1026" type="#_x0000_t32" style="position:absolute;margin-left:205.2pt;margin-top:44.8pt;width:6.6pt;height:31.5pt;flip:x 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">
                <v:stroke endarrow="block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FE82E97" wp14:editId="195035B8">
                <wp:simplePos x="0" y="0"/>
                <wp:positionH relativeFrom="column">
                  <wp:posOffset>2186940</wp:posOffset>
                </wp:positionH>
                <wp:positionV relativeFrom="paragraph">
                  <wp:posOffset>568960</wp:posOffset>
                </wp:positionV>
                <wp:extent cx="0" cy="417195"/>
                <wp:effectExtent l="76200" t="38100" r="57150" b="20955"/>
                <wp:wrapNone/>
                <wp:docPr id="1376" name="AutoShape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17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4" o:spid="_x0000_s1026" type="#_x0000_t32" style="position:absolute;margin-left:172.2pt;margin-top:44.8pt;width:0;height:32.8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52985AC" wp14:editId="14F9E94F">
                <wp:simplePos x="0" y="0"/>
                <wp:positionH relativeFrom="column">
                  <wp:posOffset>1691640</wp:posOffset>
                </wp:positionH>
                <wp:positionV relativeFrom="paragraph">
                  <wp:posOffset>568960</wp:posOffset>
                </wp:positionV>
                <wp:extent cx="83820" cy="476250"/>
                <wp:effectExtent l="38100" t="38100" r="30480" b="19050"/>
                <wp:wrapNone/>
                <wp:docPr id="1375" name="AutoShape 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3820" cy="4762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3" o:spid="_x0000_s1026" type="#_x0000_t32" style="position:absolute;margin-left:133.2pt;margin-top:44.8pt;width:6.6pt;height:37.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">
                <v:stroke endarrow="block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7F81549" wp14:editId="435561EB">
                <wp:simplePos x="0" y="0"/>
                <wp:positionH relativeFrom="column">
                  <wp:posOffset>3063240</wp:posOffset>
                </wp:positionH>
                <wp:positionV relativeFrom="paragraph">
                  <wp:posOffset>568960</wp:posOffset>
                </wp:positionV>
                <wp:extent cx="76200" cy="471806"/>
                <wp:effectExtent l="38100" t="38100" r="19050" b="23495"/>
                <wp:wrapNone/>
                <wp:docPr id="1378" name="AutoShape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6200" cy="471806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6" o:spid="_x0000_s1026" type="#_x0000_t32" style="position:absolute;margin-left:241.2pt;margin-top:44.8pt;width:6pt;height:37.15pt;flip:x 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">
                <v:stroke endarrow="block"/>
              </v:shape>
            </w:pict>
          </mc:Fallback>
        </mc:AlternateContent>
      </w:r>
      <w:r w:rsidR="00020496">
        <w:rPr>
          <w:lang w:val="el-GR"/>
        </w:rPr>
        <w:t xml:space="preserve">                                    </w:t>
      </w:r>
      <w:r w:rsidR="00020496" w:rsidRPr="008774B9">
        <w:rPr>
          <w:position w:val="-32"/>
        </w:rPr>
        <w:object w:dxaOrig="2299" w:dyaOrig="760">
          <v:shape id="_x0000_i1037" type="#_x0000_t75" style="width:114.95pt;height:38pt" o:ole="">
            <v:imagedata r:id="rId200" o:title=""/>
          </v:shape>
          <o:OLEObject Type="Embed" ProgID="Equation.DSMT4" ShapeID="_x0000_i1037" DrawAspect="Content" ObjectID="_1667038232" r:id="rId201"/>
        </w:object>
      </w:r>
    </w:p>
    <w:p w:rsidR="00020496" w:rsidRPr="00FF45CB" w:rsidRDefault="00E05D95" w:rsidP="00020496">
      <w:pPr>
        <w:keepNext/>
        <w:keepLines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793400</wp:posOffset>
                </wp:positionH>
                <wp:positionV relativeFrom="paragraph">
                  <wp:posOffset>246260</wp:posOffset>
                </wp:positionV>
                <wp:extent cx="360" cy="5400"/>
                <wp:effectExtent l="0" t="0" r="0" b="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140.2pt;margin-top:18.4pt;width:2.05pt;height:2.4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">
                <v:imagedata r:id="rId2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2753520</wp:posOffset>
                </wp:positionH>
                <wp:positionV relativeFrom="paragraph">
                  <wp:posOffset>317540</wp:posOffset>
                </wp:positionV>
                <wp:extent cx="360" cy="360"/>
                <wp:effectExtent l="0" t="0" r="0" b="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215.8pt;margin-top:24pt;width:2.05pt;height:2.0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ae8mAAQAAMAMAAA4AAABkcnMvZTJvRG9jLnhtbJxSy07DMBC8I/EP&#10;lu80Sak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RrLGVIILyoW1&#10;wHDcX9+4ZYQtaQXNK+TkkKgD8AMiLeh/Q/akFyBrS3z2rqAqRaCT8IWpPGeYmjzjuMyTM3+3fT4r&#10;WONZ12q7Rta9T0bxhDMnLLEi6azPyaDjAlbXCNSJDq2/sFuNtnOFKLM242T8rvv2pqs2MEnFx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">
                <v:imagedata r:id="rId2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199480</wp:posOffset>
                </wp:positionH>
                <wp:positionV relativeFrom="paragraph">
                  <wp:posOffset>327620</wp:posOffset>
                </wp:positionV>
                <wp:extent cx="360" cy="360"/>
                <wp:effectExtent l="0" t="0" r="0" b="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172.2pt;margin-top:24.8pt;width:2.05pt;height:2.0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KPPiB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9MYroeJyyxIulsyMmg4wJWlwjUiQ6tv7A7jbZ3hSizLuNk/K7/DqarLjBJxfv+&#10;HiTV++AMc//vccLZ9mnshc/neU/p7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">
                <v:imagedata r:id="rId2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2160240</wp:posOffset>
                </wp:positionH>
                <wp:positionV relativeFrom="paragraph">
                  <wp:posOffset>291620</wp:posOffset>
                </wp:positionV>
                <wp:extent cx="60480" cy="21240"/>
                <wp:effectExtent l="38100" t="19050" r="34925" b="36195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604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169.5pt;margin-top:22.3pt;width:6.05pt;height:2.8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">
                <v:imagedata r:id="rId2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1719960</wp:posOffset>
                </wp:positionH>
                <wp:positionV relativeFrom="paragraph">
                  <wp:posOffset>295580</wp:posOffset>
                </wp:positionV>
                <wp:extent cx="58320" cy="34920"/>
                <wp:effectExtent l="38100" t="19050" r="37465" b="2286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583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134.8pt;margin-top:22.8pt;width:5.95pt;height:3.9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">
                <v:imagedata r:id="rId211" o:title=""/>
              </v:shape>
            </w:pict>
          </mc:Fallback>
        </mc:AlternateContent>
      </w:r>
      <w:r w:rsidR="00020496">
        <w:rPr>
          <w:lang w:val="el-GR"/>
        </w:rPr>
        <w:t xml:space="preserve">                                    </w:t>
      </w:r>
      <w:r w:rsidR="00020496" w:rsidRPr="00477C51">
        <w:rPr>
          <w:position w:val="-12"/>
        </w:rPr>
        <w:object w:dxaOrig="320" w:dyaOrig="360">
          <v:shape id="_x0000_i1038" type="#_x0000_t75" style="width:16pt;height:18pt" o:ole="">
            <v:imagedata r:id="rId212" o:title=""/>
          </v:shape>
          <o:OLEObject Type="Embed" ProgID="Equation.DSMT4" ShapeID="_x0000_i1038" DrawAspect="Content" ObjectID="_1667038233" r:id="rId213"/>
        </w:object>
      </w:r>
      <w:r w:rsidR="00020496" w:rsidRPr="00FF45CB">
        <w:rPr>
          <w:lang w:val="el-GR"/>
        </w:rPr>
        <w:t xml:space="preserve">     </w:t>
      </w:r>
      <w:r w:rsidR="00020496" w:rsidRPr="00477C51">
        <w:rPr>
          <w:position w:val="-12"/>
        </w:rPr>
        <w:object w:dxaOrig="340" w:dyaOrig="360">
          <v:shape id="_x0000_i1039" type="#_x0000_t75" style="width:17pt;height:18pt" o:ole="">
            <v:imagedata r:id="rId214" o:title=""/>
          </v:shape>
          <o:OLEObject Type="Embed" ProgID="Equation.DSMT4" ShapeID="_x0000_i1039" DrawAspect="Content" ObjectID="_1667038234" r:id="rId215"/>
        </w:object>
      </w:r>
      <w:r w:rsidR="00020496" w:rsidRPr="00FF45CB">
        <w:rPr>
          <w:lang w:val="el-GR"/>
        </w:rPr>
        <w:t xml:space="preserve">       </w:t>
      </w:r>
      <w:r w:rsidR="00020496" w:rsidRPr="00477C51">
        <w:rPr>
          <w:position w:val="-12"/>
        </w:rPr>
        <w:object w:dxaOrig="340" w:dyaOrig="360">
          <v:shape id="_x0000_i1040" type="#_x0000_t75" style="width:17pt;height:18pt" o:ole="">
            <v:imagedata r:id="rId216" o:title=""/>
          </v:shape>
          <o:OLEObject Type="Embed" ProgID="Equation.DSMT4" ShapeID="_x0000_i1040" DrawAspect="Content" ObjectID="_1667038235" r:id="rId217"/>
        </w:object>
      </w:r>
      <w:r w:rsidR="00020496" w:rsidRPr="00FF45CB">
        <w:rPr>
          <w:lang w:val="el-GR"/>
        </w:rPr>
        <w:t xml:space="preserve">      </w:t>
      </w:r>
      <w:r w:rsidR="00020496" w:rsidRPr="00477C51">
        <w:rPr>
          <w:position w:val="-12"/>
        </w:rPr>
        <w:object w:dxaOrig="240" w:dyaOrig="360">
          <v:shape id="_x0000_i1041" type="#_x0000_t75" style="width:12pt;height:18pt" o:ole="">
            <v:imagedata r:id="rId218" o:title=""/>
          </v:shape>
          <o:OLEObject Type="Embed" ProgID="Equation.DSMT4" ShapeID="_x0000_i1041" DrawAspect="Content" ObjectID="_1667038236" r:id="rId219"/>
        </w:object>
      </w:r>
    </w:p>
    <w:p w:rsidR="00020496" w:rsidRPr="00FF45CB" w:rsidRDefault="00E05D95" w:rsidP="00020496">
      <w:pPr>
        <w:keepNext/>
        <w:keepLines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3737760</wp:posOffset>
                </wp:positionH>
                <wp:positionV relativeFrom="paragraph">
                  <wp:posOffset>-820</wp:posOffset>
                </wp:positionV>
                <wp:extent cx="360" cy="360"/>
                <wp:effectExtent l="0" t="0" r="0" b="0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293.3pt;margin-top:-1.05pt;width:2.05pt;height:2.0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">
                <v:imagedata r:id="rId183" o:title=""/>
              </v:shape>
            </w:pict>
          </mc:Fallback>
        </mc:AlternateContent>
      </w:r>
    </w:p>
    <w:p w:rsidR="0073192B" w:rsidRDefault="0073192B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020496" w:rsidRPr="00FF45CB" w:rsidRDefault="0073192B" w:rsidP="00020496">
      <w:pPr>
        <w:rPr>
          <w:lang w:val="el-GR"/>
        </w:rPr>
      </w:pPr>
      <w:r>
        <w:rPr>
          <w:lang w:val="el-GR"/>
        </w:rPr>
        <w:lastRenderedPageBreak/>
        <w:t>Π</w:t>
      </w:r>
      <w:r w:rsidR="00020496" w:rsidRPr="00FF45CB">
        <w:rPr>
          <w:lang w:val="el-GR"/>
        </w:rPr>
        <w:t xml:space="preserve">ιο σύντομη γραφή του συστήματος </w:t>
      </w:r>
      <w:r w:rsidR="00020496" w:rsidRPr="00527B15">
        <w:rPr>
          <w:position w:val="-10"/>
        </w:rPr>
        <w:object w:dxaOrig="340" w:dyaOrig="320">
          <v:shape id="_x0000_i1042" type="#_x0000_t75" style="width:17pt;height:16pt" o:ole="">
            <v:imagedata r:id="rId59" o:title=""/>
          </v:shape>
          <o:OLEObject Type="Embed" ProgID="Equation.DSMT4" ShapeID="_x0000_i1042" DrawAspect="Content" ObjectID="_1667038237" r:id="rId221"/>
        </w:object>
      </w:r>
      <w:r w:rsidR="00020496" w:rsidRPr="00FF45CB">
        <w:rPr>
          <w:lang w:val="el-GR"/>
        </w:rPr>
        <w:t>:</w:t>
      </w:r>
    </w:p>
    <w:p w:rsidR="0073192B" w:rsidRDefault="0073192B" w:rsidP="0073192B">
      <w:pPr>
        <w:pStyle w:val="ListParagraph"/>
        <w:numPr>
          <w:ilvl w:val="0"/>
          <w:numId w:val="45"/>
        </w:numPr>
        <w:ind w:left="360"/>
        <w:rPr>
          <w:lang w:val="el-GR"/>
        </w:rPr>
      </w:pPr>
      <w:r w:rsidRPr="0073192B">
        <w:rPr>
          <w:lang w:val="el-GR"/>
        </w:rPr>
        <w:t>Σ</w:t>
      </w:r>
      <w:r w:rsidR="00020496" w:rsidRPr="0073192B">
        <w:rPr>
          <w:lang w:val="el-GR"/>
        </w:rPr>
        <w:t>υμβολί</w:t>
      </w:r>
      <w:r w:rsidRPr="0073192B">
        <w:rPr>
          <w:lang w:val="el-GR"/>
        </w:rPr>
        <w:t>ζ</w:t>
      </w:r>
      <w:r w:rsidR="00020496" w:rsidRPr="0073192B">
        <w:rPr>
          <w:lang w:val="el-GR"/>
        </w:rPr>
        <w:t xml:space="preserve">ω με </w:t>
      </w:r>
      <w:r w:rsidRPr="00FC1ACD">
        <w:rPr>
          <w:position w:val="-68"/>
        </w:rPr>
        <w:object w:dxaOrig="1359" w:dyaOrig="1480">
          <v:shape id="_x0000_i1043" type="#_x0000_t75" style="width:67.95pt;height:74pt" o:ole="">
            <v:imagedata r:id="rId222" o:title=""/>
          </v:shape>
          <o:OLEObject Type="Embed" ProgID="Equation.DSMT4" ShapeID="_x0000_i1043" DrawAspect="Content" ObjectID="_1667038238" r:id="rId223"/>
        </w:object>
      </w:r>
      <w:r w:rsidR="00020496" w:rsidRPr="0073192B">
        <w:rPr>
          <w:lang w:val="el-GR"/>
        </w:rPr>
        <w:t xml:space="preserve"> και </w:t>
      </w:r>
      <w:r w:rsidRPr="0073192B">
        <w:rPr>
          <w:lang w:val="el-GR"/>
        </w:rPr>
        <w:t>με</w:t>
      </w:r>
    </w:p>
    <w:p w:rsidR="0073192B" w:rsidRPr="0073192B" w:rsidRDefault="0073192B" w:rsidP="0073192B">
      <w:pPr>
        <w:pStyle w:val="ListParagraph"/>
        <w:ind w:left="360"/>
        <w:rPr>
          <w:lang w:val="el-GR"/>
        </w:rPr>
      </w:pPr>
    </w:p>
    <w:p w:rsidR="00020496" w:rsidRPr="0073192B" w:rsidRDefault="00D96C11" w:rsidP="0073192B">
      <w:pPr>
        <w:pStyle w:val="ListParagraph"/>
        <w:numPr>
          <w:ilvl w:val="0"/>
          <w:numId w:val="45"/>
        </w:numPr>
        <w:ind w:left="360"/>
        <w:rPr>
          <w:lang w:val="el-GR"/>
        </w:rPr>
      </w:pPr>
      <w:r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2211270</wp:posOffset>
                </wp:positionH>
                <wp:positionV relativeFrom="paragraph">
                  <wp:posOffset>316540</wp:posOffset>
                </wp:positionV>
                <wp:extent cx="105120" cy="32760"/>
                <wp:effectExtent l="38100" t="38100" r="47625" b="4381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051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173.35pt;margin-top:24.15pt;width:9.85pt;height:4.1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">
                <v:imagedata r:id="rId225" o:title=""/>
              </v:shape>
            </w:pict>
          </mc:Fallback>
        </mc:AlternateContent>
      </w:r>
      <w:r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2263470</wp:posOffset>
                </wp:positionH>
                <wp:positionV relativeFrom="paragraph">
                  <wp:posOffset>338500</wp:posOffset>
                </wp:positionV>
                <wp:extent cx="19080" cy="76320"/>
                <wp:effectExtent l="38100" t="38100" r="38100" b="38100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90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177.5pt;margin-top:25.9pt;width:2.7pt;height:7.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">
                <v:imagedata r:id="rId227" o:title=""/>
              </v:shape>
            </w:pict>
          </mc:Fallback>
        </mc:AlternateContent>
      </w:r>
      <w:r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2256990</wp:posOffset>
                </wp:positionH>
                <wp:positionV relativeFrom="paragraph">
                  <wp:posOffset>488620</wp:posOffset>
                </wp:positionV>
                <wp:extent cx="13320" cy="12240"/>
                <wp:effectExtent l="19050" t="19050" r="25400" b="26035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3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177.1pt;margin-top:37.95pt;width:2.2pt;height:2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">
                <v:imagedata r:id="rId229" o:title=""/>
              </v:shape>
            </w:pict>
          </mc:Fallback>
        </mc:AlternateContent>
      </w:r>
      <w:r>
        <w:rPr>
          <w:noProof/>
          <w:position w:val="-6"/>
          <w:lang w:val="el-GR" w:eastAsia="el-GR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2244750</wp:posOffset>
                </wp:positionH>
                <wp:positionV relativeFrom="paragraph">
                  <wp:posOffset>485740</wp:posOffset>
                </wp:positionV>
                <wp:extent cx="45000" cy="24120"/>
                <wp:effectExtent l="38100" t="19050" r="31750" b="3365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450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176.1pt;margin-top:37.65pt;width:4.8pt;height:3.1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">
                <v:imagedata r:id="rId231" o:title=""/>
              </v:shape>
            </w:pict>
          </mc:Fallback>
        </mc:AlternateContent>
      </w:r>
      <w:r w:rsidR="0073192B" w:rsidRPr="007571BA">
        <w:rPr>
          <w:position w:val="-6"/>
        </w:rPr>
        <w:object w:dxaOrig="320" w:dyaOrig="360">
          <v:shape id="_x0000_i1044" type="#_x0000_t75" style="width:16pt;height:18pt" o:ole="">
            <v:imagedata r:id="rId232" o:title=""/>
          </v:shape>
          <o:OLEObject Type="Embed" ProgID="Equation.DSMT4" ShapeID="_x0000_i1044" DrawAspect="Content" ObjectID="_1667038239" r:id="rId233"/>
        </w:object>
      </w:r>
      <w:r w:rsidR="00020496" w:rsidRPr="0073192B">
        <w:rPr>
          <w:lang w:val="el-GR"/>
        </w:rPr>
        <w:t xml:space="preserve"> την «ξαπλωμένη» (εξ ου και το </w:t>
      </w:r>
      <w:r w:rsidR="00020496" w:rsidRPr="007571BA">
        <w:rPr>
          <w:position w:val="-4"/>
        </w:rPr>
        <w:object w:dxaOrig="220" w:dyaOrig="260">
          <v:shape id="_x0000_i1045" type="#_x0000_t75" style="width:11pt;height:13pt" o:ole="">
            <v:imagedata r:id="rId234" o:title=""/>
          </v:shape>
          <o:OLEObject Type="Embed" ProgID="Equation.DSMT4" ShapeID="_x0000_i1045" DrawAspect="Content" ObjectID="_1667038240" r:id="rId235"/>
        </w:object>
      </w:r>
      <w:r w:rsidR="00020496" w:rsidRPr="0073192B">
        <w:rPr>
          <w:lang w:val="el-GR"/>
        </w:rPr>
        <w:t xml:space="preserve"> που διαβάζεται «ανάστροφο») </w:t>
      </w:r>
      <w:proofErr w:type="spellStart"/>
      <w:r w:rsidR="00020496" w:rsidRPr="0073192B">
        <w:rPr>
          <w:i/>
          <w:lang w:val="en-US"/>
        </w:rPr>
        <w:t>i</w:t>
      </w:r>
      <w:proofErr w:type="spellEnd"/>
      <w:r w:rsidR="00020496" w:rsidRPr="0073192B">
        <w:rPr>
          <w:lang w:val="el-GR"/>
        </w:rPr>
        <w:t xml:space="preserve">-γραμμή των συντελεστών </w:t>
      </w:r>
      <w:r w:rsidR="0073192B" w:rsidRPr="007571BA">
        <w:rPr>
          <w:position w:val="-14"/>
        </w:rPr>
        <w:object w:dxaOrig="2020" w:dyaOrig="440">
          <v:shape id="_x0000_i1046" type="#_x0000_t75" style="width:101pt;height:22pt" o:ole="">
            <v:imagedata r:id="rId236" o:title=""/>
          </v:shape>
          <o:OLEObject Type="Embed" ProgID="Equation.DSMT4" ShapeID="_x0000_i1046" DrawAspect="Content" ObjectID="_1667038241" r:id="rId237"/>
        </w:object>
      </w:r>
      <w:r w:rsidR="00020496" w:rsidRPr="0073192B">
        <w:rPr>
          <w:lang w:val="el-GR"/>
        </w:rPr>
        <w:t xml:space="preserve"> με </w:t>
      </w:r>
      <w:r w:rsidR="0073192B" w:rsidRPr="007571BA">
        <w:rPr>
          <w:position w:val="-6"/>
        </w:rPr>
        <w:object w:dxaOrig="740" w:dyaOrig="320">
          <v:shape id="_x0000_i1047" type="#_x0000_t75" style="width:37pt;height:16pt" o:ole="">
            <v:imagedata r:id="rId238" o:title=""/>
          </v:shape>
          <o:OLEObject Type="Embed" ProgID="Equation.DSMT4" ShapeID="_x0000_i1047" DrawAspect="Content" ObjectID="_1667038242" r:id="rId239"/>
        </w:object>
      </w:r>
    </w:p>
    <w:p w:rsidR="00020496" w:rsidRDefault="00020496" w:rsidP="0073192B">
      <w:pPr>
        <w:pStyle w:val="ListParagraph"/>
        <w:ind w:left="2520"/>
        <w:rPr>
          <w:lang w:val="el-GR"/>
        </w:rPr>
      </w:pPr>
      <w:r w:rsidRPr="0073192B">
        <w:rPr>
          <w:lang w:val="el-GR"/>
        </w:rPr>
        <w:t xml:space="preserve">π.χ. </w:t>
      </w:r>
      <w:r w:rsidR="0073192B" w:rsidRPr="0073192B">
        <w:rPr>
          <w:position w:val="-14"/>
        </w:rPr>
        <w:object w:dxaOrig="1240" w:dyaOrig="440">
          <v:shape id="_x0000_i1048" type="#_x0000_t75" style="width:62pt;height:22pt" o:ole="">
            <v:imagedata r:id="rId240" o:title=""/>
          </v:shape>
          <o:OLEObject Type="Embed" ProgID="Equation.DSMT4" ShapeID="_x0000_i1048" DrawAspect="Content" ObjectID="_1667038243" r:id="rId241"/>
        </w:object>
      </w:r>
      <w:r w:rsidRPr="0073192B">
        <w:rPr>
          <w:lang w:val="el-GR"/>
        </w:rPr>
        <w:t xml:space="preserve"> και </w:t>
      </w:r>
      <w:r w:rsidR="0073192B" w:rsidRPr="0073192B">
        <w:rPr>
          <w:position w:val="-14"/>
        </w:rPr>
        <w:object w:dxaOrig="1460" w:dyaOrig="440">
          <v:shape id="_x0000_i1049" type="#_x0000_t75" style="width:73pt;height:22pt" o:ole="">
            <v:imagedata r:id="rId242" o:title=""/>
          </v:shape>
          <o:OLEObject Type="Embed" ProgID="Equation.DSMT4" ShapeID="_x0000_i1049" DrawAspect="Content" ObjectID="_1667038244" r:id="rId243"/>
        </w:object>
      </w:r>
      <w:r w:rsidRPr="0073192B">
        <w:rPr>
          <w:lang w:val="el-GR"/>
        </w:rPr>
        <w:t xml:space="preserve"> </w:t>
      </w:r>
    </w:p>
    <w:p w:rsidR="0073192B" w:rsidRPr="0073192B" w:rsidRDefault="0073192B" w:rsidP="0073192B">
      <w:pPr>
        <w:pStyle w:val="ListParagraph"/>
        <w:ind w:left="2520"/>
        <w:rPr>
          <w:lang w:val="el-GR"/>
        </w:rPr>
      </w:pPr>
    </w:p>
    <w:p w:rsidR="00020496" w:rsidRPr="0073192B" w:rsidRDefault="00020496" w:rsidP="0073192B">
      <w:pPr>
        <w:pStyle w:val="ListParagraph"/>
        <w:numPr>
          <w:ilvl w:val="0"/>
          <w:numId w:val="45"/>
        </w:numPr>
        <w:ind w:left="360"/>
        <w:rPr>
          <w:lang w:val="el-GR"/>
        </w:rPr>
      </w:pPr>
      <w:r w:rsidRPr="0073192B">
        <w:rPr>
          <w:u w:val="single"/>
          <w:lang w:val="el-GR"/>
        </w:rPr>
        <w:t>τότε</w:t>
      </w:r>
      <w:r w:rsidRPr="0073192B">
        <w:rPr>
          <w:lang w:val="el-GR"/>
        </w:rPr>
        <w:t xml:space="preserve"> η </w:t>
      </w:r>
      <w:r w:rsidRPr="0073192B">
        <w:rPr>
          <w:i/>
          <w:lang w:val="en-US"/>
        </w:rPr>
        <w:t>i</w:t>
      </w:r>
      <w:r w:rsidRPr="0073192B">
        <w:rPr>
          <w:lang w:val="el-GR"/>
        </w:rPr>
        <w:t xml:space="preserve">-εξίσωση γράφεται </w:t>
      </w:r>
      <w:r w:rsidR="0073192B" w:rsidRPr="007571BA">
        <w:rPr>
          <w:position w:val="-16"/>
        </w:rPr>
        <w:object w:dxaOrig="1040" w:dyaOrig="440">
          <v:shape id="_x0000_i1050" type="#_x0000_t75" style="width:52pt;height:22pt" o:ole="" o:bordertopcolor="this" o:borderleftcolor="this" o:borderbottomcolor="this" o:borderrightcolor="this">
            <v:imagedata r:id="rId2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0" DrawAspect="Content" ObjectID="_1667038245" r:id="rId245"/>
        </w:object>
      </w:r>
      <w:r w:rsidRPr="0073192B">
        <w:rPr>
          <w:lang w:val="el-GR"/>
        </w:rPr>
        <w:t xml:space="preserve"> και το σύστημα γράφεται</w:t>
      </w:r>
    </w:p>
    <w:p w:rsidR="00020496" w:rsidRDefault="00E05D95" w:rsidP="0073192B">
      <w:pPr>
        <w:pStyle w:val="ListParagraph"/>
        <w:jc w:val="center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5772120</wp:posOffset>
                </wp:positionH>
                <wp:positionV relativeFrom="paragraph">
                  <wp:posOffset>484180</wp:posOffset>
                </wp:positionV>
                <wp:extent cx="148680" cy="120240"/>
                <wp:effectExtent l="38100" t="38100" r="22860" b="3238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486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453.8pt;margin-top:37.55pt;width:12.95pt;height:10.7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">
                <v:imagedata r:id="rId2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590320</wp:posOffset>
                </wp:positionH>
                <wp:positionV relativeFrom="paragraph">
                  <wp:posOffset>407500</wp:posOffset>
                </wp:positionV>
                <wp:extent cx="18720" cy="343080"/>
                <wp:effectExtent l="19050" t="38100" r="38735" b="3810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872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439.45pt;margin-top:31.55pt;width:2.8pt;height:28.2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">
                <v:imagedata r:id="rId2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5580600</wp:posOffset>
                </wp:positionH>
                <wp:positionV relativeFrom="paragraph">
                  <wp:posOffset>525580</wp:posOffset>
                </wp:positionV>
                <wp:extent cx="133920" cy="42480"/>
                <wp:effectExtent l="38100" t="38100" r="38100" b="34290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1339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438.9pt;margin-top:40.9pt;width:11.8pt;height:4.6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">
                <v:imagedata r:id="rId2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5241840</wp:posOffset>
                </wp:positionH>
                <wp:positionV relativeFrom="paragraph">
                  <wp:posOffset>521620</wp:posOffset>
                </wp:positionV>
                <wp:extent cx="305280" cy="137160"/>
                <wp:effectExtent l="38100" t="38100" r="38100" b="3429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3052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412.25pt;margin-top:40.25pt;width:25.4pt;height:12.4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">
                <v:imagedata r:id="rId2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5096040</wp:posOffset>
                </wp:positionH>
                <wp:positionV relativeFrom="paragraph">
                  <wp:posOffset>477340</wp:posOffset>
                </wp:positionV>
                <wp:extent cx="27000" cy="33120"/>
                <wp:effectExtent l="38100" t="38100" r="30480" b="2413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270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400.65pt;margin-top:37pt;width:3.35pt;height:3.8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">
                <v:imagedata r:id="rId2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948800</wp:posOffset>
                </wp:positionH>
                <wp:positionV relativeFrom="paragraph">
                  <wp:posOffset>532060</wp:posOffset>
                </wp:positionV>
                <wp:extent cx="239400" cy="200520"/>
                <wp:effectExtent l="38100" t="38100" r="27305" b="2857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2394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9" o:spid="_x0000_s1026" type="#_x0000_t75" style="position:absolute;margin-left:389.15pt;margin-top:41.3pt;width:20.15pt;height:16.9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">
                <v:imagedata r:id="rId2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4693200</wp:posOffset>
                </wp:positionH>
                <wp:positionV relativeFrom="paragraph">
                  <wp:posOffset>631060</wp:posOffset>
                </wp:positionV>
                <wp:extent cx="61920" cy="95400"/>
                <wp:effectExtent l="38100" t="38100" r="33655" b="3810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619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368.85pt;margin-top:48.85pt;width:6.45pt;height:9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">
                <v:imagedata r:id="rId2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4601040</wp:posOffset>
                </wp:positionH>
                <wp:positionV relativeFrom="paragraph">
                  <wp:posOffset>626020</wp:posOffset>
                </wp:positionV>
                <wp:extent cx="11880" cy="115920"/>
                <wp:effectExtent l="38100" t="38100" r="26670" b="3683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18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361.75pt;margin-top:48.8pt;width:2.2pt;height:10.3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">
                <v:imagedata r:id="rId2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4380000</wp:posOffset>
                </wp:positionH>
                <wp:positionV relativeFrom="paragraph">
                  <wp:posOffset>587860</wp:posOffset>
                </wp:positionV>
                <wp:extent cx="174600" cy="193320"/>
                <wp:effectExtent l="38100" t="38100" r="35560" b="35560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17460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344.15pt;margin-top:45.55pt;width:15.35pt;height:16.8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">
                <v:imagedata r:id="rId2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5401680</wp:posOffset>
                </wp:positionH>
                <wp:positionV relativeFrom="paragraph">
                  <wp:posOffset>127060</wp:posOffset>
                </wp:positionV>
                <wp:extent cx="170280" cy="143280"/>
                <wp:effectExtent l="38100" t="38100" r="39370" b="28575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702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424.65pt;margin-top:9.45pt;width:14.75pt;height:12.6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">
                <v:imagedata r:id="rId2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5239680</wp:posOffset>
                </wp:positionH>
                <wp:positionV relativeFrom="paragraph">
                  <wp:posOffset>73060</wp:posOffset>
                </wp:positionV>
                <wp:extent cx="28080" cy="337680"/>
                <wp:effectExtent l="38100" t="38100" r="29210" b="24765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2808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411.95pt;margin-top:5.25pt;width:3.45pt;height:27.7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">
                <v:imagedata r:id="rId2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5263800</wp:posOffset>
                </wp:positionH>
                <wp:positionV relativeFrom="paragraph">
                  <wp:posOffset>176740</wp:posOffset>
                </wp:positionV>
                <wp:extent cx="77400" cy="81360"/>
                <wp:effectExtent l="38100" t="38100" r="37465" b="3302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77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413.95pt;margin-top:13.15pt;width:7.3pt;height:7.7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">
                <v:imagedata r:id="rId2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5069040</wp:posOffset>
                </wp:positionH>
                <wp:positionV relativeFrom="paragraph">
                  <wp:posOffset>82060</wp:posOffset>
                </wp:positionV>
                <wp:extent cx="33120" cy="22680"/>
                <wp:effectExtent l="19050" t="38100" r="24130" b="34925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31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398.55pt;margin-top:5.85pt;width:3.7pt;height:3.0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">
                <v:imagedata r:id="rId2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5021520</wp:posOffset>
                </wp:positionH>
                <wp:positionV relativeFrom="paragraph">
                  <wp:posOffset>168820</wp:posOffset>
                </wp:positionV>
                <wp:extent cx="78480" cy="121320"/>
                <wp:effectExtent l="38100" t="38100" r="36195" b="31115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784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394.65pt;margin-top:12.85pt;width:7.6pt;height:10.7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">
                <v:imagedata r:id="rId2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4850880</wp:posOffset>
                </wp:positionH>
                <wp:positionV relativeFrom="paragraph">
                  <wp:posOffset>124540</wp:posOffset>
                </wp:positionV>
                <wp:extent cx="83160" cy="259200"/>
                <wp:effectExtent l="38100" t="19050" r="31750" b="2667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8316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381.3pt;margin-top:9.3pt;width:7.85pt;height:21.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">
                <v:imagedata r:id="rId2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4472160</wp:posOffset>
                </wp:positionH>
                <wp:positionV relativeFrom="paragraph">
                  <wp:posOffset>85660</wp:posOffset>
                </wp:positionV>
                <wp:extent cx="505800" cy="259560"/>
                <wp:effectExtent l="38100" t="19050" r="8890" b="2667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50580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351.6pt;margin-top:6.35pt;width:41.1pt;height:21.3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">
                <v:imagedata r:id="rId2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4311240</wp:posOffset>
                </wp:positionH>
                <wp:positionV relativeFrom="paragraph">
                  <wp:posOffset>212020</wp:posOffset>
                </wp:positionV>
                <wp:extent cx="186840" cy="154800"/>
                <wp:effectExtent l="38100" t="38100" r="41910" b="3619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1868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338.8pt;margin-top:16.05pt;width:16pt;height:13.4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">
                <v:imagedata r:id="rId2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4125480</wp:posOffset>
                </wp:positionH>
                <wp:positionV relativeFrom="paragraph">
                  <wp:posOffset>183220</wp:posOffset>
                </wp:positionV>
                <wp:extent cx="3960" cy="29520"/>
                <wp:effectExtent l="19050" t="19050" r="34290" b="2794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3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324.25pt;margin-top:13.95pt;width:1.4pt;height:3.4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">
                <v:imagedata r:id="rId2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3916680</wp:posOffset>
                </wp:positionH>
                <wp:positionV relativeFrom="paragraph">
                  <wp:posOffset>273580</wp:posOffset>
                </wp:positionV>
                <wp:extent cx="224640" cy="118080"/>
                <wp:effectExtent l="38100" t="38100" r="23495" b="3492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224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307.85pt;margin-top:20.85pt;width:19pt;height:10.7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">
                <v:imagedata r:id="rId2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3993360</wp:posOffset>
                </wp:positionH>
                <wp:positionV relativeFrom="paragraph">
                  <wp:posOffset>278620</wp:posOffset>
                </wp:positionV>
                <wp:extent cx="23760" cy="153720"/>
                <wp:effectExtent l="19050" t="38100" r="33655" b="36830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237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313.85pt;margin-top:21.35pt;width:2.9pt;height:13.3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">
                <v:imagedata r:id="rId2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451920</wp:posOffset>
                </wp:positionH>
                <wp:positionV relativeFrom="paragraph">
                  <wp:posOffset>-27380</wp:posOffset>
                </wp:positionV>
                <wp:extent cx="212760" cy="1097640"/>
                <wp:effectExtent l="38100" t="38100" r="34925" b="26670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212760" cy="10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271.1pt;margin-top:-2.85pt;width:18.1pt;height:87.9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">
                <v:imagedata r:id="rId294" o:title=""/>
              </v:shape>
            </w:pict>
          </mc:Fallback>
        </mc:AlternateContent>
      </w:r>
      <w:r w:rsidR="00020496" w:rsidRPr="00527B15">
        <w:object w:dxaOrig="340" w:dyaOrig="320">
          <v:shape id="_x0000_i1051" type="#_x0000_t75" style="width:17pt;height:16pt" o:ole="">
            <v:imagedata r:id="rId59" o:title=""/>
          </v:shape>
          <o:OLEObject Type="Embed" ProgID="Equation.DSMT4" ShapeID="_x0000_i1051" DrawAspect="Content" ObjectID="_1667038246" r:id="rId295"/>
        </w:object>
      </w:r>
      <w:r w:rsidR="0073192B" w:rsidRPr="00F02ACE">
        <w:rPr>
          <w:position w:val="-82"/>
        </w:rPr>
        <w:object w:dxaOrig="1460" w:dyaOrig="1760">
          <v:shape id="_x0000_i1052" type="#_x0000_t75" style="width:73pt;height:88pt" o:ole="">
            <v:imagedata r:id="rId296" o:title=""/>
          </v:shape>
          <o:OLEObject Type="Embed" ProgID="Equation.DSMT4" ShapeID="_x0000_i1052" DrawAspect="Content" ObjectID="_1667038247" r:id="rId297"/>
        </w:object>
      </w:r>
    </w:p>
    <w:p w:rsidR="0073192B" w:rsidRDefault="0073192B" w:rsidP="00020496">
      <w:pPr>
        <w:rPr>
          <w:lang w:val="el-GR"/>
        </w:rPr>
      </w:pPr>
    </w:p>
    <w:p w:rsidR="0073192B" w:rsidRDefault="0073192B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DE5DC5" w:rsidRDefault="00DE5DC5" w:rsidP="00020496">
      <w:pPr>
        <w:rPr>
          <w:lang w:val="el-GR"/>
        </w:rPr>
      </w:pPr>
      <w:r>
        <w:rPr>
          <w:lang w:val="el-GR"/>
        </w:rPr>
        <w:lastRenderedPageBreak/>
        <w:t>Ψάχνω</w:t>
      </w:r>
      <w:r w:rsidR="00020496" w:rsidRPr="00FF45CB">
        <w:rPr>
          <w:lang w:val="el-GR"/>
        </w:rPr>
        <w:t xml:space="preserve"> </w:t>
      </w:r>
      <w:r w:rsidR="00020496" w:rsidRPr="00DE5DC5">
        <w:rPr>
          <w:b/>
          <w:lang w:val="el-GR"/>
        </w:rPr>
        <w:t xml:space="preserve">ακόμα </w:t>
      </w:r>
      <w:r w:rsidR="00020496" w:rsidRPr="00DE5DC5">
        <w:rPr>
          <w:b/>
          <w:highlight w:val="yellow"/>
          <w:lang w:val="el-GR"/>
        </w:rPr>
        <w:t>«πιο σύντομη»</w:t>
      </w:r>
      <w:r w:rsidR="00020496" w:rsidRPr="00DE5DC5">
        <w:rPr>
          <w:b/>
          <w:lang w:val="el-GR"/>
        </w:rPr>
        <w:t xml:space="preserve"> γραφή του συστήματος</w:t>
      </w:r>
      <w:r>
        <w:rPr>
          <w:lang w:val="el-GR"/>
        </w:rPr>
        <w:t>:</w:t>
      </w:r>
    </w:p>
    <w:p w:rsidR="00DE5DC5" w:rsidRDefault="00DE5DC5" w:rsidP="00DE5DC5">
      <w:pPr>
        <w:pStyle w:val="ListParagraph"/>
        <w:numPr>
          <w:ilvl w:val="0"/>
          <w:numId w:val="45"/>
        </w:numPr>
        <w:rPr>
          <w:lang w:val="el-GR"/>
        </w:rPr>
      </w:pPr>
      <w:r w:rsidRPr="00DE5DC5">
        <w:rPr>
          <w:lang w:val="el-GR"/>
        </w:rPr>
        <w:t>Πιάνω</w:t>
      </w:r>
      <w:r w:rsidR="00020496" w:rsidRPr="00DE5DC5">
        <w:rPr>
          <w:lang w:val="el-GR"/>
        </w:rPr>
        <w:t xml:space="preserve"> όλους τους συντελεστές </w:t>
      </w:r>
      <w:r w:rsidR="00020496" w:rsidRPr="007571BA">
        <w:rPr>
          <w:position w:val="-14"/>
        </w:rPr>
        <w:object w:dxaOrig="279" w:dyaOrig="380">
          <v:shape id="_x0000_i1053" type="#_x0000_t75" style="width:13.95pt;height:19pt" o:ole="">
            <v:imagedata r:id="rId298" o:title=""/>
          </v:shape>
          <o:OLEObject Type="Embed" ProgID="Equation.DSMT4" ShapeID="_x0000_i1053" DrawAspect="Content" ObjectID="_1667038248" r:id="rId299"/>
        </w:object>
      </w:r>
      <w:r w:rsidR="00020496" w:rsidRPr="00DE5DC5">
        <w:rPr>
          <w:lang w:val="el-GR"/>
        </w:rPr>
        <w:t xml:space="preserve"> σε ένα «τετραγωνικό αντικείμενο» </w:t>
      </w:r>
      <w:r w:rsidRPr="00BB1A8C">
        <w:rPr>
          <w:position w:val="-4"/>
        </w:rPr>
        <w:object w:dxaOrig="260" w:dyaOrig="260">
          <v:shape id="_x0000_i1054" type="#_x0000_t75" style="width:13pt;height:13pt" o:ole="">
            <v:imagedata r:id="rId300" o:title=""/>
          </v:shape>
          <o:OLEObject Type="Embed" ProgID="Equation.DSMT4" ShapeID="_x0000_i1054" DrawAspect="Content" ObjectID="_1667038249" r:id="rId301"/>
        </w:object>
      </w:r>
      <w:r w:rsidR="00020496" w:rsidRPr="00DE5DC5">
        <w:rPr>
          <w:lang w:val="el-GR"/>
        </w:rPr>
        <w:t xml:space="preserve"> και </w:t>
      </w:r>
    </w:p>
    <w:p w:rsidR="00DE5DC5" w:rsidRPr="00DE5DC5" w:rsidRDefault="00E05D95" w:rsidP="00DE5DC5">
      <w:pPr>
        <w:pStyle w:val="ListParagraph"/>
        <w:numPr>
          <w:ilvl w:val="0"/>
          <w:numId w:val="45"/>
        </w:num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2531040</wp:posOffset>
                </wp:positionH>
                <wp:positionV relativeFrom="paragraph">
                  <wp:posOffset>525660</wp:posOffset>
                </wp:positionV>
                <wp:extent cx="42480" cy="44640"/>
                <wp:effectExtent l="38100" t="38100" r="34290" b="3175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424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198.6pt;margin-top:40.7pt;width:4.8pt;height:4.9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">
                <v:imagedata r:id="rId3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2318640</wp:posOffset>
                </wp:positionH>
                <wp:positionV relativeFrom="paragraph">
                  <wp:posOffset>348540</wp:posOffset>
                </wp:positionV>
                <wp:extent cx="754200" cy="365400"/>
                <wp:effectExtent l="38100" t="38100" r="46355" b="3492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75420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181.65pt;margin-top:26.55pt;width:61.1pt;height:30.4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">
                <v:imagedata r:id="rId309" o:title=""/>
              </v:shape>
            </w:pict>
          </mc:Fallback>
        </mc:AlternateContent>
      </w:r>
      <w:r w:rsidR="00DE5DC5">
        <w:rPr>
          <w:lang w:val="el-GR"/>
        </w:rPr>
        <w:t xml:space="preserve">Θέλω να ορίσω </w:t>
      </w:r>
      <w:r w:rsidR="006466BE">
        <w:rPr>
          <w:lang w:val="el-GR"/>
        </w:rPr>
        <w:t xml:space="preserve">ένα «πολλαπλασιασμό» μεταξύ </w:t>
      </w:r>
      <w:r w:rsidR="006466BE" w:rsidRPr="00BB1A8C">
        <w:rPr>
          <w:position w:val="-4"/>
        </w:rPr>
        <w:object w:dxaOrig="260" w:dyaOrig="260">
          <v:shape id="_x0000_i1055" type="#_x0000_t75" style="width:13pt;height:13pt" o:ole="">
            <v:imagedata r:id="rId300" o:title=""/>
          </v:shape>
          <o:OLEObject Type="Embed" ProgID="Equation.DSMT4" ShapeID="_x0000_i1055" DrawAspect="Content" ObjectID="_1667038250" r:id="rId310"/>
        </w:object>
      </w:r>
      <w:r w:rsidR="006466BE">
        <w:rPr>
          <w:lang w:val="el-GR"/>
        </w:rPr>
        <w:t xml:space="preserve"> και </w:t>
      </w:r>
      <w:r w:rsidR="006466BE" w:rsidRPr="006466BE">
        <w:rPr>
          <w:position w:val="-4"/>
          <w:lang w:val="el-GR"/>
        </w:rPr>
        <w:object w:dxaOrig="200" w:dyaOrig="200">
          <v:shape id="_x0000_i1056" type="#_x0000_t75" style="width:10pt;height:10pt" o:ole="">
            <v:imagedata r:id="rId311" o:title=""/>
          </v:shape>
          <o:OLEObject Type="Embed" ProgID="Equation.DSMT4" ShapeID="_x0000_i1056" DrawAspect="Content" ObjectID="_1667038251" r:id="rId312"/>
        </w:object>
      </w:r>
      <w:r w:rsidR="00DE5DC5">
        <w:rPr>
          <w:lang w:val="el-GR"/>
        </w:rPr>
        <w:t xml:space="preserve"> έτσι ώστε </w:t>
      </w:r>
      <w:r w:rsidR="00020496" w:rsidRPr="00DE5DC5">
        <w:rPr>
          <w:lang w:val="el-GR"/>
        </w:rPr>
        <w:t xml:space="preserve">να γράφω το σύστημα ως  </w:t>
      </w:r>
      <w:r w:rsidR="00DE5DC5" w:rsidRPr="00DE5DC5">
        <w:rPr>
          <w:position w:val="-6"/>
          <w:highlight w:val="yellow"/>
          <w:bdr w:val="single" w:sz="4" w:space="0" w:color="auto"/>
        </w:rPr>
        <w:object w:dxaOrig="880" w:dyaOrig="279">
          <v:shape id="_x0000_i1057" type="#_x0000_t75" style="width:44pt;height:13.95pt" o:ole="">
            <v:imagedata r:id="rId313" o:title=""/>
          </v:shape>
          <o:OLEObject Type="Embed" ProgID="Equation.DSMT4" ShapeID="_x0000_i1057" DrawAspect="Content" ObjectID="_1667038252" r:id="rId314"/>
        </w:object>
      </w:r>
      <w:r w:rsidR="00020496" w:rsidRPr="00DE5DC5">
        <w:rPr>
          <w:bdr w:val="single" w:sz="4" w:space="0" w:color="auto"/>
          <w:lang w:val="el-GR"/>
        </w:rPr>
        <w:t xml:space="preserve"> </w:t>
      </w:r>
      <w:r w:rsidR="00DE5DC5">
        <w:rPr>
          <w:bdr w:val="single" w:sz="4" w:space="0" w:color="auto"/>
          <w:lang w:val="el-GR"/>
        </w:rPr>
        <w:t xml:space="preserve">  </w:t>
      </w:r>
      <w:r w:rsidR="00020496" w:rsidRPr="00DE5DC5">
        <w:rPr>
          <w:lang w:val="el-GR"/>
        </w:rPr>
        <w:t xml:space="preserve">με </w:t>
      </w:r>
    </w:p>
    <w:p w:rsidR="00DE5DC5" w:rsidRDefault="00DE5DC5" w:rsidP="00020496">
      <w:pPr>
        <w:rPr>
          <w:lang w:val="el-GR"/>
        </w:rPr>
      </w:pPr>
    </w:p>
    <w:p w:rsidR="00DE5DC5" w:rsidRDefault="00D96C11" w:rsidP="00DE5DC5">
      <w:pPr>
        <w:jc w:val="center"/>
        <w:rPr>
          <w:lang w:val="el-GR"/>
        </w:rPr>
      </w:pP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2688270</wp:posOffset>
                </wp:positionH>
                <wp:positionV relativeFrom="paragraph">
                  <wp:posOffset>575700</wp:posOffset>
                </wp:positionV>
                <wp:extent cx="2520" cy="23400"/>
                <wp:effectExtent l="19050" t="19050" r="17145" b="34290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2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211.3pt;margin-top:45.05pt;width:1pt;height:2.5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">
                <v:imagedata r:id="rId316" o:title=""/>
              </v:shape>
            </w:pict>
          </mc:Fallback>
        </mc:AlternateContent>
      </w:r>
      <w:r w:rsidR="00E05D95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3704280</wp:posOffset>
                </wp:positionH>
                <wp:positionV relativeFrom="paragraph">
                  <wp:posOffset>493620</wp:posOffset>
                </wp:positionV>
                <wp:extent cx="10440" cy="11880"/>
                <wp:effectExtent l="19050" t="38100" r="27940" b="2667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">
                      <w14:nvContentPartPr>
                        <w14:cNvContentPartPr/>
                      </w14:nvContentPartPr>
                      <w14:xfrm>
                        <a:off x="0" y="0"/>
                        <a:ext cx="104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291.1pt;margin-top:38.4pt;width:1.9pt;height:2.1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">
                <v:imagedata r:id="rId318" o:title=""/>
              </v:shape>
            </w:pict>
          </mc:Fallback>
        </mc:AlternateContent>
      </w:r>
      <w:r w:rsidR="00E05D95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3095880</wp:posOffset>
                </wp:positionH>
                <wp:positionV relativeFrom="paragraph">
                  <wp:posOffset>487140</wp:posOffset>
                </wp:positionV>
                <wp:extent cx="20880" cy="28080"/>
                <wp:effectExtent l="38100" t="19050" r="36830" b="29210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">
                      <w14:nvContentPartPr>
                        <w14:cNvContentPartPr/>
                      </w14:nvContentPartPr>
                      <w14:xfrm>
                        <a:off x="0" y="0"/>
                        <a:ext cx="208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243pt;margin-top:37.9pt;width:2.9pt;height:3.3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">
                <v:imagedata r:id="rId326" o:title=""/>
              </v:shape>
            </w:pict>
          </mc:Fallback>
        </mc:AlternateContent>
      </w:r>
      <w:r w:rsidR="00E05D95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2736600</wp:posOffset>
                </wp:positionH>
                <wp:positionV relativeFrom="paragraph">
                  <wp:posOffset>518820</wp:posOffset>
                </wp:positionV>
                <wp:extent cx="1080" cy="1800"/>
                <wp:effectExtent l="38100" t="38100" r="37465" b="36830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214.5pt;margin-top:39.95pt;width:2.3pt;height:1.9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">
                <v:imagedata r:id="rId328" o:title=""/>
              </v:shape>
            </w:pict>
          </mc:Fallback>
        </mc:AlternateContent>
      </w:r>
      <w:r w:rsidR="00E05D95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693840</wp:posOffset>
                </wp:positionH>
                <wp:positionV relativeFrom="paragraph">
                  <wp:posOffset>291660</wp:posOffset>
                </wp:positionV>
                <wp:extent cx="11880" cy="720"/>
                <wp:effectExtent l="19050" t="38100" r="26670" b="37465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118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290.25pt;margin-top:22.35pt;width:1.9pt;height:1.3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">
                <v:imagedata r:id="rId330" o:title=""/>
              </v:shape>
            </w:pict>
          </mc:Fallback>
        </mc:AlternateContent>
      </w:r>
      <w:r w:rsidR="00E05D95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081480</wp:posOffset>
                </wp:positionH>
                <wp:positionV relativeFrom="paragraph">
                  <wp:posOffset>298140</wp:posOffset>
                </wp:positionV>
                <wp:extent cx="11520" cy="4320"/>
                <wp:effectExtent l="19050" t="19050" r="26670" b="3429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115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242.2pt;margin-top:23pt;width:1.9pt;height:1.6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">
                <v:imagedata r:id="rId332" o:title=""/>
              </v:shape>
            </w:pict>
          </mc:Fallback>
        </mc:AlternateContent>
      </w:r>
      <w:r w:rsidR="00E05D95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2726160</wp:posOffset>
                </wp:positionH>
                <wp:positionV relativeFrom="paragraph">
                  <wp:posOffset>316140</wp:posOffset>
                </wp:positionV>
                <wp:extent cx="6120" cy="4320"/>
                <wp:effectExtent l="19050" t="19050" r="32385" b="3429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61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214pt;margin-top:24.2pt;width:1.6pt;height:1.6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">
                <v:imagedata r:id="rId334" o:title=""/>
              </v:shape>
            </w:pict>
          </mc:Fallback>
        </mc:AlternateContent>
      </w:r>
      <w:r w:rsidR="00DE5DC5" w:rsidRPr="00BB1A8C">
        <w:rPr>
          <w:position w:val="-68"/>
        </w:rPr>
        <w:object w:dxaOrig="920" w:dyaOrig="1480">
          <v:shape id="_x0000_i1058" type="#_x0000_t75" style="width:46pt;height:74pt" o:ole="">
            <v:imagedata r:id="rId335" o:title=""/>
          </v:shape>
          <o:OLEObject Type="Embed" ProgID="Equation.DSMT4" ShapeID="_x0000_i1058" DrawAspect="Content" ObjectID="_1667038253" r:id="rId336"/>
        </w:object>
      </w:r>
      <w:r w:rsidR="00020496" w:rsidRPr="00FF45CB">
        <w:rPr>
          <w:lang w:val="el-GR"/>
        </w:rPr>
        <w:t xml:space="preserve"> και </w:t>
      </w:r>
      <w:r w:rsidR="00DE5DC5" w:rsidRPr="00BB1A8C">
        <w:rPr>
          <w:position w:val="-68"/>
        </w:rPr>
        <w:object w:dxaOrig="2540" w:dyaOrig="1480">
          <v:shape id="_x0000_i1059" type="#_x0000_t75" style="width:127pt;height:74pt" o:ole="">
            <v:imagedata r:id="rId337" o:title=""/>
          </v:shape>
          <o:OLEObject Type="Embed" ProgID="Equation.DSMT4" ShapeID="_x0000_i1059" DrawAspect="Content" ObjectID="_1667038254" r:id="rId338"/>
        </w:object>
      </w:r>
    </w:p>
    <w:p w:rsidR="00DE5DC5" w:rsidRDefault="00DE5DC5" w:rsidP="00020496">
      <w:pPr>
        <w:rPr>
          <w:lang w:val="el-GR"/>
        </w:rPr>
      </w:pPr>
    </w:p>
    <w:p w:rsidR="00020496" w:rsidRPr="00FF45CB" w:rsidRDefault="00020496" w:rsidP="00020496">
      <w:pPr>
        <w:rPr>
          <w:lang w:val="el-GR"/>
        </w:rPr>
      </w:pPr>
      <w:r w:rsidRPr="00FF45CB">
        <w:rPr>
          <w:lang w:val="el-GR"/>
        </w:rPr>
        <w:t xml:space="preserve">π.χ. </w:t>
      </w:r>
      <w:r w:rsidR="00DE5DC5" w:rsidRPr="00630BC7">
        <w:rPr>
          <w:position w:val="-30"/>
        </w:rPr>
        <w:object w:dxaOrig="1660" w:dyaOrig="720">
          <v:shape id="_x0000_i1060" type="#_x0000_t75" style="width:83pt;height:36pt" o:ole="">
            <v:imagedata r:id="rId339" o:title=""/>
          </v:shape>
          <o:OLEObject Type="Embed" ProgID="Equation.DSMT4" ShapeID="_x0000_i1060" DrawAspect="Content" ObjectID="_1667038255" r:id="rId340"/>
        </w:object>
      </w:r>
    </w:p>
    <w:p w:rsidR="00020496" w:rsidRDefault="00E05D9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541120</wp:posOffset>
                </wp:positionH>
                <wp:positionV relativeFrom="paragraph">
                  <wp:posOffset>412900</wp:posOffset>
                </wp:positionV>
                <wp:extent cx="827640" cy="65520"/>
                <wp:effectExtent l="38100" t="38100" r="48895" b="4889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8276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199.3pt;margin-top:31.75pt;width:66.85pt;height:6.8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">
                <v:imagedata r:id="rId350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Αντικείμενα σαν τον </w:t>
      </w:r>
      <w:r w:rsidR="00DE5DC5" w:rsidRPr="00630BC7">
        <w:rPr>
          <w:position w:val="-4"/>
        </w:rPr>
        <w:object w:dxaOrig="260" w:dyaOrig="260">
          <v:shape id="_x0000_i1061" type="#_x0000_t75" style="width:13pt;height:13pt" o:ole="">
            <v:imagedata r:id="rId351" o:title=""/>
          </v:shape>
          <o:OLEObject Type="Embed" ProgID="Equation.DSMT4" ShapeID="_x0000_i1061" DrawAspect="Content" ObjectID="_1667038256" r:id="rId352"/>
        </w:object>
      </w:r>
      <w:r w:rsidR="00020496" w:rsidRPr="00FF45CB">
        <w:rPr>
          <w:lang w:val="el-GR"/>
        </w:rPr>
        <w:t xml:space="preserve"> τα ονομάζω «πίνακες» και τα ορίζω παρακάτω:</w:t>
      </w:r>
    </w:p>
    <w:p w:rsidR="00020496" w:rsidRDefault="00020496" w:rsidP="00020496">
      <w:pPr>
        <w:rPr>
          <w:lang w:val="el-GR"/>
        </w:rPr>
      </w:pPr>
    </w:p>
    <w:p w:rsidR="00020496" w:rsidRPr="00FF45CB" w:rsidRDefault="00020496" w:rsidP="00020496">
      <w:pPr>
        <w:rPr>
          <w:lang w:val="el-GR"/>
        </w:rPr>
      </w:pPr>
    </w:p>
    <w:p w:rsidR="00020496" w:rsidRPr="00FF45CB" w:rsidRDefault="00D96C11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u w:val="single"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1628070</wp:posOffset>
                </wp:positionH>
                <wp:positionV relativeFrom="paragraph">
                  <wp:posOffset>-620460</wp:posOffset>
                </wp:positionV>
                <wp:extent cx="247320" cy="27360"/>
                <wp:effectExtent l="38100" t="38100" r="38735" b="29845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247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127.65pt;margin-top:-49.55pt;width:20.75pt;height:3.6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">
                <v:imagedata r:id="rId354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1723110</wp:posOffset>
                </wp:positionH>
                <wp:positionV relativeFrom="paragraph">
                  <wp:posOffset>-837540</wp:posOffset>
                </wp:positionV>
                <wp:extent cx="176040" cy="420120"/>
                <wp:effectExtent l="38100" t="38100" r="33655" b="37465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76040" cy="42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135.1pt;margin-top:-66.7pt;width:15.25pt;height:34.4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">
                <v:imagedata r:id="rId358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318470</wp:posOffset>
                </wp:positionH>
                <wp:positionV relativeFrom="paragraph">
                  <wp:posOffset>-809100</wp:posOffset>
                </wp:positionV>
                <wp:extent cx="324720" cy="45360"/>
                <wp:effectExtent l="38100" t="38100" r="37465" b="31115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3247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103.05pt;margin-top:-64.45pt;width:26.9pt;height:5.0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">
                <v:imagedata r:id="rId360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-192090</wp:posOffset>
                </wp:positionH>
                <wp:positionV relativeFrom="paragraph">
                  <wp:posOffset>-1471500</wp:posOffset>
                </wp:positionV>
                <wp:extent cx="1690560" cy="1192320"/>
                <wp:effectExtent l="38100" t="38100" r="24130" b="4635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1690560" cy="11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-15.95pt;margin-top:-116.7pt;width:134.65pt;height:95.4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">
                <v:imagedata r:id="rId362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1875750</wp:posOffset>
                </wp:positionH>
                <wp:positionV relativeFrom="paragraph">
                  <wp:posOffset>612180</wp:posOffset>
                </wp:positionV>
                <wp:extent cx="543960" cy="360"/>
                <wp:effectExtent l="0" t="0" r="0" b="0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543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146.7pt;margin-top:47.2pt;width:44.85pt;height:2.0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">
                <v:imagedata r:id="rId364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2058360</wp:posOffset>
                </wp:positionH>
                <wp:positionV relativeFrom="paragraph">
                  <wp:posOffset>-1008540</wp:posOffset>
                </wp:positionV>
                <wp:extent cx="208080" cy="11160"/>
                <wp:effectExtent l="38100" t="38100" r="40005" b="4635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2080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161.5pt;margin-top:-80.2pt;width:17.85pt;height:2.4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">
                <v:imagedata r:id="rId366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1718520</wp:posOffset>
                </wp:positionH>
                <wp:positionV relativeFrom="paragraph">
                  <wp:posOffset>-1012140</wp:posOffset>
                </wp:positionV>
                <wp:extent cx="204120" cy="21240"/>
                <wp:effectExtent l="38100" t="38100" r="43815" b="36195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204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134.35pt;margin-top:-80.5pt;width:17.7pt;height:3.3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">
                <v:imagedata r:id="rId372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927040</wp:posOffset>
                </wp:positionH>
                <wp:positionV relativeFrom="paragraph">
                  <wp:posOffset>-1312020</wp:posOffset>
                </wp:positionV>
                <wp:extent cx="135360" cy="144720"/>
                <wp:effectExtent l="38100" t="38100" r="36195" b="46355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353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229.8pt;margin-top:-104pt;width:12.1pt;height:13.1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">
                <v:imagedata r:id="rId374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2789520</wp:posOffset>
                </wp:positionH>
                <wp:positionV relativeFrom="paragraph">
                  <wp:posOffset>-1288260</wp:posOffset>
                </wp:positionV>
                <wp:extent cx="85320" cy="108000"/>
                <wp:effectExtent l="38100" t="19050" r="29210" b="2540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853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219.05pt;margin-top:-102pt;width:7.9pt;height:9.6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">
                <v:imagedata r:id="rId376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801040</wp:posOffset>
                </wp:positionH>
                <wp:positionV relativeFrom="paragraph">
                  <wp:posOffset>-1292220</wp:posOffset>
                </wp:positionV>
                <wp:extent cx="20520" cy="138240"/>
                <wp:effectExtent l="19050" t="19050" r="17780" b="3365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205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220pt;margin-top:-102.15pt;width:2.65pt;height:11.8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">
                <v:imagedata r:id="rId378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2611320</wp:posOffset>
                </wp:positionH>
                <wp:positionV relativeFrom="paragraph">
                  <wp:posOffset>-1300500</wp:posOffset>
                </wp:positionV>
                <wp:extent cx="149400" cy="173880"/>
                <wp:effectExtent l="19050" t="38100" r="22225" b="3619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494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205.2pt;margin-top:-103.05pt;width:12.8pt;height:1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">
                <v:imagedata r:id="rId380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501160</wp:posOffset>
                </wp:positionH>
                <wp:positionV relativeFrom="paragraph">
                  <wp:posOffset>-1314900</wp:posOffset>
                </wp:positionV>
                <wp:extent cx="9720" cy="10080"/>
                <wp:effectExtent l="19050" t="19050" r="28575" b="2857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9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196.35pt;margin-top:-104.2pt;width:1.9pt;height:2.0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">
                <v:imagedata r:id="rId382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530320</wp:posOffset>
                </wp:positionH>
                <wp:positionV relativeFrom="paragraph">
                  <wp:posOffset>-1267740</wp:posOffset>
                </wp:positionV>
                <wp:extent cx="3600" cy="90360"/>
                <wp:effectExtent l="19050" t="19050" r="15875" b="24130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360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198.75pt;margin-top:-100.25pt;width:1.35pt;height:8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">
                <v:imagedata r:id="rId384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2380200</wp:posOffset>
                </wp:positionH>
                <wp:positionV relativeFrom="paragraph">
                  <wp:posOffset>-1294380</wp:posOffset>
                </wp:positionV>
                <wp:extent cx="96120" cy="171720"/>
                <wp:effectExtent l="38100" t="38100" r="37465" b="38100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961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186.7pt;margin-top:-102.65pt;width:8.95pt;height:14.9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">
                <v:imagedata r:id="rId386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2058720</wp:posOffset>
                </wp:positionH>
                <wp:positionV relativeFrom="paragraph">
                  <wp:posOffset>-1392300</wp:posOffset>
                </wp:positionV>
                <wp:extent cx="162720" cy="288360"/>
                <wp:effectExtent l="38100" t="38100" r="27940" b="35560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16272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161.35pt;margin-top:-110.4pt;width:14.2pt;height:24.2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">
                <v:imagedata r:id="rId388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1950720</wp:posOffset>
                </wp:positionH>
                <wp:positionV relativeFrom="paragraph">
                  <wp:posOffset>-1330020</wp:posOffset>
                </wp:positionV>
                <wp:extent cx="96120" cy="182520"/>
                <wp:effectExtent l="19050" t="19050" r="18415" b="2730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961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153.05pt;margin-top:-105.25pt;width:8.6pt;height:15.4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">
                <v:imagedata r:id="rId390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1962960</wp:posOffset>
                </wp:positionH>
                <wp:positionV relativeFrom="paragraph">
                  <wp:posOffset>-1326060</wp:posOffset>
                </wp:positionV>
                <wp:extent cx="107280" cy="150840"/>
                <wp:effectExtent l="38100" t="38100" r="26670" b="4000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072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154.05pt;margin-top:-105.05pt;width:9.75pt;height:13.3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">
                <v:imagedata r:id="rId392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731840</wp:posOffset>
                </wp:positionH>
                <wp:positionV relativeFrom="paragraph">
                  <wp:posOffset>-1354860</wp:posOffset>
                </wp:positionV>
                <wp:extent cx="174600" cy="280800"/>
                <wp:effectExtent l="38100" t="38100" r="35560" b="4318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17460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135.6pt;margin-top:-107.4pt;width:15.2pt;height:23.5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">
                <v:imagedata r:id="rId394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837960</wp:posOffset>
                </wp:positionH>
                <wp:positionV relativeFrom="paragraph">
                  <wp:posOffset>-211140</wp:posOffset>
                </wp:positionV>
                <wp:extent cx="138600" cy="169560"/>
                <wp:effectExtent l="38100" t="38100" r="13970" b="40005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1386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65pt;margin-top:-17.45pt;width:12.65pt;height:15.1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">
                <v:imagedata r:id="rId396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706200</wp:posOffset>
                </wp:positionH>
                <wp:positionV relativeFrom="paragraph">
                  <wp:posOffset>-91260</wp:posOffset>
                </wp:positionV>
                <wp:extent cx="56160" cy="19440"/>
                <wp:effectExtent l="38100" t="38100" r="20320" b="3810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561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54.95pt;margin-top:-7.75pt;width:5.6pt;height:2.8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">
                <v:imagedata r:id="rId398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648240</wp:posOffset>
                </wp:positionH>
                <wp:positionV relativeFrom="paragraph">
                  <wp:posOffset>-149580</wp:posOffset>
                </wp:positionV>
                <wp:extent cx="131400" cy="27360"/>
                <wp:effectExtent l="38100" t="38100" r="21590" b="2984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1314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50.5pt;margin-top:-12.4pt;width:11.6pt;height:3.5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">
                <v:imagedata r:id="rId400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445560</wp:posOffset>
                </wp:positionH>
                <wp:positionV relativeFrom="paragraph">
                  <wp:posOffset>-151380</wp:posOffset>
                </wp:positionV>
                <wp:extent cx="163800" cy="128880"/>
                <wp:effectExtent l="19050" t="38100" r="27305" b="2413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1638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34.65pt;margin-top:-12.6pt;width:14pt;height:11.3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">
                <v:imagedata r:id="rId402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54960</wp:posOffset>
                </wp:positionH>
                <wp:positionV relativeFrom="paragraph">
                  <wp:posOffset>-483660</wp:posOffset>
                </wp:positionV>
                <wp:extent cx="1176120" cy="266040"/>
                <wp:effectExtent l="38100" t="38100" r="5080" b="3937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11761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3.75pt;margin-top:-38.9pt;width:94.15pt;height:22.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">
                <v:imagedata r:id="rId404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-682680</wp:posOffset>
                </wp:positionH>
                <wp:positionV relativeFrom="paragraph">
                  <wp:posOffset>-1009980</wp:posOffset>
                </wp:positionV>
                <wp:extent cx="202320" cy="261720"/>
                <wp:effectExtent l="19050" t="38100" r="7620" b="43180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20232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-54.45pt;margin-top:-80.35pt;width:17.35pt;height:22.2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">
                <v:imagedata r:id="rId406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-816600</wp:posOffset>
                </wp:positionH>
                <wp:positionV relativeFrom="paragraph">
                  <wp:posOffset>-838260</wp:posOffset>
                </wp:positionV>
                <wp:extent cx="124200" cy="68040"/>
                <wp:effectExtent l="38100" t="38100" r="28575" b="2730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1242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-64.85pt;margin-top:-66.6pt;width:10.95pt;height:6.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">
                <v:imagedata r:id="rId408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-839640</wp:posOffset>
                </wp:positionH>
                <wp:positionV relativeFrom="paragraph">
                  <wp:posOffset>-897300</wp:posOffset>
                </wp:positionV>
                <wp:extent cx="114840" cy="55440"/>
                <wp:effectExtent l="38100" t="38100" r="38100" b="4000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1148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-66.55pt;margin-top:-71.35pt;width:10.25pt;height:5.6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">
                <v:imagedata r:id="rId410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-1068240</wp:posOffset>
                </wp:positionH>
                <wp:positionV relativeFrom="paragraph">
                  <wp:posOffset>-893700</wp:posOffset>
                </wp:positionV>
                <wp:extent cx="208080" cy="177480"/>
                <wp:effectExtent l="38100" t="38100" r="20955" b="32385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2080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-84.7pt;margin-top:-71.1pt;width:17.75pt;height:15.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">
                <v:imagedata r:id="rId412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-391800</wp:posOffset>
                </wp:positionH>
                <wp:positionV relativeFrom="paragraph">
                  <wp:posOffset>-1286100</wp:posOffset>
                </wp:positionV>
                <wp:extent cx="248400" cy="898560"/>
                <wp:effectExtent l="38100" t="38100" r="37465" b="34925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248400" cy="89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-31.6pt;margin-top:-102pt;width:20.7pt;height:72.2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">
                <v:imagedata r:id="rId414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1080240</wp:posOffset>
                </wp:positionH>
                <wp:positionV relativeFrom="paragraph">
                  <wp:posOffset>-768420</wp:posOffset>
                </wp:positionV>
                <wp:extent cx="96840" cy="163800"/>
                <wp:effectExtent l="38100" t="38100" r="36830" b="2730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968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84.35pt;margin-top:-61.05pt;width:9.1pt;height:14.1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">
                <v:imagedata r:id="rId416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690720</wp:posOffset>
                </wp:positionH>
                <wp:positionV relativeFrom="paragraph">
                  <wp:posOffset>-773100</wp:posOffset>
                </wp:positionV>
                <wp:extent cx="119160" cy="201600"/>
                <wp:effectExtent l="38100" t="38100" r="33655" b="2730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1916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53.7pt;margin-top:-61.5pt;width:10.55pt;height:17.2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">
                <v:imagedata r:id="rId418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445200</wp:posOffset>
                </wp:positionH>
                <wp:positionV relativeFrom="paragraph">
                  <wp:posOffset>-650340</wp:posOffset>
                </wp:positionV>
                <wp:extent cx="160920" cy="23040"/>
                <wp:effectExtent l="38100" t="38100" r="29845" b="3429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1609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34.45pt;margin-top:-51.75pt;width:13.9pt;height:3.0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">
                <v:imagedata r:id="rId420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72960</wp:posOffset>
                </wp:positionH>
                <wp:positionV relativeFrom="paragraph">
                  <wp:posOffset>-714060</wp:posOffset>
                </wp:positionV>
                <wp:extent cx="39240" cy="297720"/>
                <wp:effectExtent l="38100" t="38100" r="37465" b="2667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3924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5.1pt;margin-top:-56.85pt;width:4.45pt;height:24.9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">
                <v:imagedata r:id="rId422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-42960</wp:posOffset>
                </wp:positionH>
                <wp:positionV relativeFrom="paragraph">
                  <wp:posOffset>-709740</wp:posOffset>
                </wp:positionV>
                <wp:extent cx="166680" cy="176400"/>
                <wp:effectExtent l="38100" t="38100" r="43180" b="3365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666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-4.15pt;margin-top:-56.65pt;width:14.55pt;height:15.4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">
                <v:imagedata r:id="rId424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1096080</wp:posOffset>
                </wp:positionH>
                <wp:positionV relativeFrom="paragraph">
                  <wp:posOffset>-1279620</wp:posOffset>
                </wp:positionV>
                <wp:extent cx="33480" cy="248760"/>
                <wp:effectExtent l="19050" t="38100" r="43180" b="3746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3348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85.65pt;margin-top:-101.5pt;width:4.1pt;height:21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">
                <v:imagedata r:id="rId426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606840</wp:posOffset>
                </wp:positionH>
                <wp:positionV relativeFrom="paragraph">
                  <wp:posOffset>-1231020</wp:posOffset>
                </wp:positionV>
                <wp:extent cx="53640" cy="174240"/>
                <wp:effectExtent l="38100" t="38100" r="41910" b="3556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536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47.1pt;margin-top:-97.7pt;width:5.65pt;height:15.1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">
                <v:imagedata r:id="rId428" o:title=""/>
              </v:shape>
            </w:pict>
          </mc:Fallback>
        </mc:AlternateContent>
      </w:r>
      <w:r w:rsidR="00E05D95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-10200</wp:posOffset>
                </wp:positionH>
                <wp:positionV relativeFrom="paragraph">
                  <wp:posOffset>-1222740</wp:posOffset>
                </wp:positionV>
                <wp:extent cx="193320" cy="247680"/>
                <wp:effectExtent l="38100" t="38100" r="35560" b="3810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19332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-1.5pt;margin-top:-97.1pt;width:16.5pt;height:20.9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">
                <v:imagedata r:id="rId430" o:title=""/>
              </v:shape>
            </w:pict>
          </mc:Fallback>
        </mc:AlternateContent>
      </w:r>
      <w:r w:rsidR="00020496" w:rsidRPr="00FF45CB">
        <w:rPr>
          <w:b/>
          <w:u w:val="single"/>
          <w:lang w:val="el-GR"/>
        </w:rPr>
        <w:t>Ορισμός</w:t>
      </w:r>
      <w:r w:rsidR="00020496">
        <w:rPr>
          <w:b/>
          <w:u w:val="single"/>
          <w:lang w:val="el-GR"/>
        </w:rPr>
        <w:t xml:space="preserve"> (Πίνακας)</w:t>
      </w:r>
      <w:r w:rsidR="00020496" w:rsidRPr="00FF45CB">
        <w:rPr>
          <w:b/>
          <w:u w:val="single"/>
          <w:lang w:val="el-GR"/>
        </w:rPr>
        <w:t>:</w:t>
      </w:r>
      <w:r w:rsidR="00020496" w:rsidRPr="00FF45CB">
        <w:rPr>
          <w:b/>
          <w:lang w:val="el-GR"/>
        </w:rPr>
        <w:t xml:space="preserve"> </w:t>
      </w:r>
      <w:r w:rsidR="00020496" w:rsidRPr="00FF45CB">
        <w:rPr>
          <w:lang w:val="el-GR"/>
        </w:rPr>
        <w:t xml:space="preserve">Πίνακας </w:t>
      </w:r>
      <w:r w:rsidR="00020496" w:rsidRPr="006466BE">
        <w:rPr>
          <w:position w:val="-6"/>
          <w:highlight w:val="yellow"/>
        </w:rPr>
        <w:object w:dxaOrig="560" w:dyaOrig="220">
          <v:shape id="_x0000_i1062" type="#_x0000_t75" style="width:28pt;height:11pt" o:ole="">
            <v:imagedata r:id="rId431" o:title=""/>
          </v:shape>
          <o:OLEObject Type="Embed" ProgID="Equation.DSMT4" ShapeID="_x0000_i1062" DrawAspect="Content" ObjectID="_1667038257" r:id="rId432"/>
        </w:object>
      </w:r>
      <w:r w:rsidR="00020496" w:rsidRPr="00FF45CB">
        <w:rPr>
          <w:lang w:val="el-GR"/>
        </w:rPr>
        <w:t xml:space="preserve"> είναι ένα σύνολο </w:t>
      </w:r>
      <w:r w:rsidR="00020496" w:rsidRPr="00630BC7">
        <w:rPr>
          <w:position w:val="-6"/>
        </w:rPr>
        <w:object w:dxaOrig="499" w:dyaOrig="220">
          <v:shape id="_x0000_i1063" type="#_x0000_t75" style="width:24.95pt;height:11pt" o:ole="">
            <v:imagedata r:id="rId433" o:title=""/>
          </v:shape>
          <o:OLEObject Type="Embed" ProgID="Equation.DSMT4" ShapeID="_x0000_i1063" DrawAspect="Content" ObjectID="_1667038258" r:id="rId434"/>
        </w:object>
      </w:r>
      <w:r w:rsidR="00020496" w:rsidRPr="00FF45CB">
        <w:rPr>
          <w:lang w:val="el-GR"/>
        </w:rPr>
        <w:t xml:space="preserve"> πραγματικών αριθμών </w:t>
      </w:r>
      <w:r w:rsidR="00020496" w:rsidRPr="00630BC7">
        <w:rPr>
          <w:position w:val="-14"/>
        </w:rPr>
        <w:object w:dxaOrig="279" w:dyaOrig="380">
          <v:shape id="_x0000_i1064" type="#_x0000_t75" style="width:13.95pt;height:19pt" o:ole="">
            <v:imagedata r:id="rId435" o:title=""/>
          </v:shape>
          <o:OLEObject Type="Embed" ProgID="Equation.DSMT4" ShapeID="_x0000_i1064" DrawAspect="Content" ObjectID="_1667038259" r:id="rId436"/>
        </w:object>
      </w:r>
      <w:r w:rsidR="00020496" w:rsidRPr="00FF45CB">
        <w:rPr>
          <w:lang w:val="el-GR"/>
        </w:rPr>
        <w:t xml:space="preserve">, </w:t>
      </w:r>
      <w:r w:rsidR="00020496" w:rsidRPr="00630BC7">
        <w:rPr>
          <w:position w:val="-10"/>
        </w:rPr>
        <w:object w:dxaOrig="1040" w:dyaOrig="320">
          <v:shape id="_x0000_i1065" type="#_x0000_t75" style="width:52pt;height:16pt" o:ole="">
            <v:imagedata r:id="rId437" o:title=""/>
          </v:shape>
          <o:OLEObject Type="Embed" ProgID="Equation.DSMT4" ShapeID="_x0000_i1065" DrawAspect="Content" ObjectID="_1667038260" r:id="rId438"/>
        </w:object>
      </w:r>
      <w:r w:rsidR="00020496" w:rsidRPr="00FF45CB">
        <w:rPr>
          <w:lang w:val="el-GR"/>
        </w:rPr>
        <w:t xml:space="preserve">, </w:t>
      </w:r>
      <w:r w:rsidR="00020496" w:rsidRPr="00630BC7">
        <w:rPr>
          <w:position w:val="-10"/>
        </w:rPr>
        <w:object w:dxaOrig="1040" w:dyaOrig="320">
          <v:shape id="_x0000_i1066" type="#_x0000_t75" style="width:52pt;height:16pt" o:ole="">
            <v:imagedata r:id="rId439" o:title=""/>
          </v:shape>
          <o:OLEObject Type="Embed" ProgID="Equation.DSMT4" ShapeID="_x0000_i1066" DrawAspect="Content" ObjectID="_1667038261" r:id="rId440"/>
        </w:object>
      </w:r>
      <w:r w:rsidR="00020496" w:rsidRPr="00FF45CB">
        <w:rPr>
          <w:lang w:val="el-GR"/>
        </w:rPr>
        <w:t xml:space="preserve"> διατεταγμένων σε </w:t>
      </w:r>
      <w:r w:rsidR="00020496" w:rsidRPr="00630BC7">
        <w:rPr>
          <w:position w:val="-6"/>
        </w:rPr>
        <w:object w:dxaOrig="260" w:dyaOrig="220">
          <v:shape id="_x0000_i1067" type="#_x0000_t75" style="width:13pt;height:11pt" o:ole="">
            <v:imagedata r:id="rId441" o:title=""/>
          </v:shape>
          <o:OLEObject Type="Embed" ProgID="Equation.DSMT4" ShapeID="_x0000_i1067" DrawAspect="Content" ObjectID="_1667038262" r:id="rId442"/>
        </w:object>
      </w:r>
      <w:r w:rsidR="00020496" w:rsidRPr="00FF45CB">
        <w:rPr>
          <w:lang w:val="el-GR"/>
        </w:rPr>
        <w:t xml:space="preserve"> γραμμές και </w:t>
      </w:r>
      <w:r w:rsidR="00020496" w:rsidRPr="00630BC7">
        <w:rPr>
          <w:position w:val="-6"/>
        </w:rPr>
        <w:object w:dxaOrig="200" w:dyaOrig="220">
          <v:shape id="_x0000_i1068" type="#_x0000_t75" style="width:10pt;height:11pt" o:ole="">
            <v:imagedata r:id="rId443" o:title=""/>
          </v:shape>
          <o:OLEObject Type="Embed" ProgID="Equation.DSMT4" ShapeID="_x0000_i1068" DrawAspect="Content" ObjectID="_1667038263" r:id="rId444"/>
        </w:object>
      </w:r>
      <w:r w:rsidR="00020496" w:rsidRPr="00FF45CB">
        <w:rPr>
          <w:lang w:val="el-GR"/>
        </w:rPr>
        <w:t xml:space="preserve"> στήλες.</w:t>
      </w:r>
    </w:p>
    <w:p w:rsidR="00020496" w:rsidRPr="00FF45CB" w:rsidRDefault="00D96C11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2557950</wp:posOffset>
                </wp:positionH>
                <wp:positionV relativeFrom="paragraph">
                  <wp:posOffset>1017690</wp:posOffset>
                </wp:positionV>
                <wp:extent cx="204120" cy="40320"/>
                <wp:effectExtent l="38100" t="38100" r="43815" b="36195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2041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200.7pt;margin-top:79.65pt;width:17.5pt;height:4.3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">
                <v:imagedata r:id="rId4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2860710</wp:posOffset>
                </wp:positionH>
                <wp:positionV relativeFrom="paragraph">
                  <wp:posOffset>212730</wp:posOffset>
                </wp:positionV>
                <wp:extent cx="14040" cy="18720"/>
                <wp:effectExtent l="19050" t="19050" r="24130" b="19685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14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224.75pt;margin-top:16.25pt;width:2.15pt;height:2.4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">
                <v:imagedata r:id="rId450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2694120</wp:posOffset>
                </wp:positionH>
                <wp:positionV relativeFrom="paragraph">
                  <wp:posOffset>1004370</wp:posOffset>
                </wp:positionV>
                <wp:extent cx="18000" cy="2520"/>
                <wp:effectExtent l="19050" t="19050" r="20320" b="17145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180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211.85pt;margin-top:78.75pt;width:2pt;height:.9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">
                <v:imagedata r:id="rId456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2532120</wp:posOffset>
                </wp:positionH>
                <wp:positionV relativeFrom="paragraph">
                  <wp:posOffset>881610</wp:posOffset>
                </wp:positionV>
                <wp:extent cx="259920" cy="158760"/>
                <wp:effectExtent l="38100" t="38100" r="26035" b="3175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2599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198.7pt;margin-top:68.6pt;width:21.9pt;height:14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">
                <v:imagedata r:id="rId458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4191360</wp:posOffset>
                </wp:positionH>
                <wp:positionV relativeFrom="paragraph">
                  <wp:posOffset>28770</wp:posOffset>
                </wp:positionV>
                <wp:extent cx="187560" cy="172800"/>
                <wp:effectExtent l="19050" t="38100" r="3175" b="3683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875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329.35pt;margin-top:1.45pt;width:16.2pt;height:15.2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">
                <v:imagedata r:id="rId460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112520</wp:posOffset>
                </wp:positionH>
                <wp:positionV relativeFrom="paragraph">
                  <wp:posOffset>104730</wp:posOffset>
                </wp:positionV>
                <wp:extent cx="47520" cy="70560"/>
                <wp:effectExtent l="19050" t="19050" r="29210" b="24765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475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323.3pt;margin-top:7.8pt;width:4.75pt;height:6.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">
                <v:imagedata r:id="rId462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4083360</wp:posOffset>
                </wp:positionH>
                <wp:positionV relativeFrom="paragraph">
                  <wp:posOffset>109050</wp:posOffset>
                </wp:positionV>
                <wp:extent cx="91800" cy="54360"/>
                <wp:effectExtent l="38100" t="38100" r="22860" b="4127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918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320.85pt;margin-top:7.95pt;width:8.55pt;height:5.6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">
                <v:imagedata r:id="rId464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824160</wp:posOffset>
                </wp:positionH>
                <wp:positionV relativeFrom="paragraph">
                  <wp:posOffset>95730</wp:posOffset>
                </wp:positionV>
                <wp:extent cx="245880" cy="138960"/>
                <wp:effectExtent l="38100" t="38100" r="40005" b="3302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2458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300.45pt;margin-top:6.85pt;width:20.65pt;height:12.4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">
                <v:imagedata r:id="rId466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Ο </w:t>
      </w:r>
      <w:r w:rsidR="00020496" w:rsidRPr="00630BC7">
        <w:rPr>
          <w:position w:val="-6"/>
        </w:rPr>
        <w:object w:dxaOrig="560" w:dyaOrig="220">
          <v:shape id="_x0000_i1069" type="#_x0000_t75" style="width:28pt;height:11pt" o:ole="">
            <v:imagedata r:id="rId431" o:title=""/>
          </v:shape>
          <o:OLEObject Type="Embed" ProgID="Equation.DSMT4" ShapeID="_x0000_i1069" DrawAspect="Content" ObjectID="_1667038264" r:id="rId467"/>
        </w:object>
      </w:r>
      <w:r w:rsidR="00020496" w:rsidRPr="00FF45CB">
        <w:rPr>
          <w:lang w:val="el-GR"/>
        </w:rPr>
        <w:t xml:space="preserve"> πίνακας </w:t>
      </w:r>
      <w:r w:rsidR="006466BE" w:rsidRPr="00BB1A8C">
        <w:rPr>
          <w:position w:val="-68"/>
        </w:rPr>
        <w:object w:dxaOrig="2540" w:dyaOrig="1480">
          <v:shape id="_x0000_i1070" type="#_x0000_t75" style="width:127pt;height:74pt" o:ole="">
            <v:imagedata r:id="rId468" o:title=""/>
          </v:shape>
          <o:OLEObject Type="Embed" ProgID="Equation.DSMT4" ShapeID="_x0000_i1070" DrawAspect="Content" ObjectID="_1667038265" r:id="rId469"/>
        </w:object>
      </w:r>
      <w:r w:rsidR="00020496" w:rsidRPr="00FF45CB">
        <w:rPr>
          <w:lang w:val="el-GR"/>
        </w:rPr>
        <w:t xml:space="preserve"> γράφεται και ως </w:t>
      </w:r>
      <w:r w:rsidR="006466BE" w:rsidRPr="00BF77A2">
        <w:rPr>
          <w:position w:val="-28"/>
        </w:rPr>
        <w:object w:dxaOrig="1440" w:dyaOrig="560">
          <v:shape id="_x0000_i1071" type="#_x0000_t75" style="width:1in;height:28pt" o:ole="">
            <v:imagedata r:id="rId470" o:title=""/>
          </v:shape>
          <o:OLEObject Type="Embed" ProgID="Equation.DSMT4" ShapeID="_x0000_i1071" DrawAspect="Content" ObjectID="_1667038266" r:id="rId471"/>
        </w:object>
      </w:r>
    </w:p>
    <w:p w:rsidR="00020496" w:rsidRPr="00FF45CB" w:rsidRDefault="00AB4C1C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4805520</wp:posOffset>
                </wp:positionH>
                <wp:positionV relativeFrom="paragraph">
                  <wp:posOffset>267850</wp:posOffset>
                </wp:positionV>
                <wp:extent cx="360" cy="360"/>
                <wp:effectExtent l="0" t="0" r="0" b="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377.4pt;margin-top:20.1pt;width:2.05pt;height:2.0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">
                <v:imagedata r:id="rId22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974800</wp:posOffset>
                </wp:positionH>
                <wp:positionV relativeFrom="paragraph">
                  <wp:posOffset>68410</wp:posOffset>
                </wp:positionV>
                <wp:extent cx="78480" cy="47520"/>
                <wp:effectExtent l="38100" t="38100" r="55245" b="4826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784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469.45pt;margin-top:4.4pt;width:8.2pt;height:5.8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">
                <v:imagedata r:id="rId474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7029240</wp:posOffset>
                </wp:positionH>
                <wp:positionV relativeFrom="paragraph">
                  <wp:posOffset>742330</wp:posOffset>
                </wp:positionV>
                <wp:extent cx="360" cy="360"/>
                <wp:effectExtent l="0" t="0" r="0" b="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552.5pt;margin-top:57.45pt;width:2.05pt;height:2.0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SogyAAQAAMAMAAA4AAABkcnMvZTJvRG9jLnhtbJxSy07DMBC8I/EP&#10;lu80SSk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J6PHB86csMSKpLM+J4MOC1heIlAn2rf+wm412s4VoszajJPx2+7bm67awCQV77t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">
                <v:imagedata r:id="rId183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- </w:t>
      </w:r>
      <w:r w:rsidR="00020496" w:rsidRPr="006466BE">
        <w:rPr>
          <w:b/>
          <w:highlight w:val="yellow"/>
          <w:lang w:val="el-GR"/>
        </w:rPr>
        <w:t xml:space="preserve">Πρόσθεση δύο </w:t>
      </w:r>
      <w:r w:rsidR="00020496" w:rsidRPr="006466BE">
        <w:rPr>
          <w:b/>
          <w:position w:val="-6"/>
          <w:highlight w:val="yellow"/>
        </w:rPr>
        <w:object w:dxaOrig="560" w:dyaOrig="220">
          <v:shape id="_x0000_i1072" type="#_x0000_t75" style="width:28pt;height:11pt" o:ole="">
            <v:imagedata r:id="rId431" o:title=""/>
          </v:shape>
          <o:OLEObject Type="Embed" ProgID="Equation.DSMT4" ShapeID="_x0000_i1072" DrawAspect="Content" ObjectID="_1667038267" r:id="rId476"/>
        </w:object>
      </w:r>
      <w:r w:rsidR="00020496" w:rsidRPr="006466BE">
        <w:rPr>
          <w:b/>
          <w:highlight w:val="yellow"/>
          <w:lang w:val="el-GR"/>
        </w:rPr>
        <w:t xml:space="preserve"> πινάκων</w:t>
      </w:r>
      <w:r w:rsidR="00020496" w:rsidRPr="00FF45CB">
        <w:rPr>
          <w:lang w:val="el-GR"/>
        </w:rPr>
        <w:t xml:space="preserve">: Έστω </w:t>
      </w:r>
      <w:r w:rsidR="006466BE" w:rsidRPr="00BF77A2">
        <w:rPr>
          <w:position w:val="-16"/>
        </w:rPr>
        <w:object w:dxaOrig="940" w:dyaOrig="440">
          <v:shape id="_x0000_i1073" type="#_x0000_t75" style="width:47pt;height:22pt" o:ole="">
            <v:imagedata r:id="rId477" o:title=""/>
          </v:shape>
          <o:OLEObject Type="Embed" ProgID="Equation.DSMT4" ShapeID="_x0000_i1073" DrawAspect="Content" ObjectID="_1667038268" r:id="rId478"/>
        </w:object>
      </w:r>
      <w:r w:rsidR="00020496" w:rsidRPr="00FF45CB">
        <w:rPr>
          <w:lang w:val="el-GR"/>
        </w:rPr>
        <w:t xml:space="preserve"> και </w:t>
      </w:r>
      <w:r w:rsidR="006466BE" w:rsidRPr="00BF77A2">
        <w:rPr>
          <w:position w:val="-16"/>
        </w:rPr>
        <w:object w:dxaOrig="900" w:dyaOrig="440">
          <v:shape id="_x0000_i1074" type="#_x0000_t75" style="width:45pt;height:22pt" o:ole="">
            <v:imagedata r:id="rId479" o:title=""/>
          </v:shape>
          <o:OLEObject Type="Embed" ProgID="Equation.DSMT4" ShapeID="_x0000_i1074" DrawAspect="Content" ObjectID="_1667038269" r:id="rId480"/>
        </w:object>
      </w:r>
      <w:r w:rsidR="00020496" w:rsidRPr="00FF45CB">
        <w:rPr>
          <w:lang w:val="el-GR"/>
        </w:rPr>
        <w:t xml:space="preserve"> δύο </w:t>
      </w:r>
      <w:r w:rsidR="00020496" w:rsidRPr="00630BC7">
        <w:rPr>
          <w:position w:val="-6"/>
        </w:rPr>
        <w:object w:dxaOrig="560" w:dyaOrig="220">
          <v:shape id="_x0000_i1075" type="#_x0000_t75" style="width:28pt;height:11pt" o:ole="">
            <v:imagedata r:id="rId431" o:title=""/>
          </v:shape>
          <o:OLEObject Type="Embed" ProgID="Equation.DSMT4" ShapeID="_x0000_i1075" DrawAspect="Content" ObjectID="_1667038270" r:id="rId481"/>
        </w:object>
      </w:r>
      <w:r w:rsidR="00020496" w:rsidRPr="00FF45CB">
        <w:rPr>
          <w:lang w:val="el-GR"/>
        </w:rPr>
        <w:t xml:space="preserve"> πίνακες.</w:t>
      </w:r>
    </w:p>
    <w:p w:rsidR="00020496" w:rsidRPr="00FF45CB" w:rsidRDefault="00D96C11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3467310</wp:posOffset>
                </wp:positionH>
                <wp:positionV relativeFrom="paragraph">
                  <wp:posOffset>541210</wp:posOffset>
                </wp:positionV>
                <wp:extent cx="426600" cy="56880"/>
                <wp:effectExtent l="38100" t="38100" r="31115" b="19685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4266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272.25pt;margin-top:41.85pt;width:35.1pt;height:5.7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">
                <v:imagedata r:id="rId4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1105350</wp:posOffset>
                </wp:positionH>
                <wp:positionV relativeFrom="paragraph">
                  <wp:posOffset>540130</wp:posOffset>
                </wp:positionV>
                <wp:extent cx="397800" cy="47520"/>
                <wp:effectExtent l="38100" t="38100" r="40640" b="29210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39780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86.35pt;margin-top:41.85pt;width:32.75pt;height:5.2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">
                <v:imagedata r:id="rId514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4108200</wp:posOffset>
                </wp:positionH>
                <wp:positionV relativeFrom="paragraph">
                  <wp:posOffset>328810</wp:posOffset>
                </wp:positionV>
                <wp:extent cx="691560" cy="143640"/>
                <wp:effectExtent l="38100" t="38100" r="13335" b="4699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6915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322.8pt;margin-top:25.2pt;width:55.8pt;height:12.8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">
                <v:imagedata r:id="rId516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4957800</wp:posOffset>
                </wp:positionH>
                <wp:positionV relativeFrom="paragraph">
                  <wp:posOffset>351130</wp:posOffset>
                </wp:positionV>
                <wp:extent cx="256320" cy="187920"/>
                <wp:effectExtent l="38100" t="38100" r="29845" b="4127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2563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389.7pt;margin-top:26.95pt;width:21.65pt;height:16.2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">
                <v:imagedata r:id="rId518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103920</wp:posOffset>
                </wp:positionH>
                <wp:positionV relativeFrom="paragraph">
                  <wp:posOffset>840370</wp:posOffset>
                </wp:positionV>
                <wp:extent cx="951840" cy="271800"/>
                <wp:effectExtent l="38100" t="38100" r="20320" b="3302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95184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7.5pt;margin-top:65.45pt;width:76.4pt;height:22.8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">
                <v:imagedata r:id="rId520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1254840</wp:posOffset>
                </wp:positionH>
                <wp:positionV relativeFrom="paragraph">
                  <wp:posOffset>1141690</wp:posOffset>
                </wp:positionV>
                <wp:extent cx="360" cy="360"/>
                <wp:effectExtent l="0" t="0" r="0" b="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97.8pt;margin-top:88.9pt;width:2.05pt;height:2.0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hrMS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ycP8Yg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">
                <v:imagedata r:id="rId178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1148280</wp:posOffset>
                </wp:positionH>
                <wp:positionV relativeFrom="paragraph">
                  <wp:posOffset>933970</wp:posOffset>
                </wp:positionV>
                <wp:extent cx="136440" cy="202680"/>
                <wp:effectExtent l="38100" t="38100" r="35560" b="45085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364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89.7pt;margin-top:72.8pt;width:12.3pt;height:17.4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">
                <v:imagedata r:id="rId523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4852680</wp:posOffset>
                </wp:positionH>
                <wp:positionV relativeFrom="paragraph">
                  <wp:posOffset>548410</wp:posOffset>
                </wp:positionV>
                <wp:extent cx="383760" cy="33120"/>
                <wp:effectExtent l="38100" t="38100" r="35560" b="4318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3837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381.35pt;margin-top:42.45pt;width:31.7pt;height:4.1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">
                <v:imagedata r:id="rId525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53520</wp:posOffset>
                </wp:positionH>
                <wp:positionV relativeFrom="paragraph">
                  <wp:posOffset>1106410</wp:posOffset>
                </wp:positionV>
                <wp:extent cx="1057680" cy="78840"/>
                <wp:effectExtent l="38100" t="38100" r="28575" b="3556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0576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3.5pt;margin-top:86.4pt;width:84.8pt;height:7.6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">
                <v:imagedata r:id="rId527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2107680</wp:posOffset>
                </wp:positionH>
                <wp:positionV relativeFrom="paragraph">
                  <wp:posOffset>278770</wp:posOffset>
                </wp:positionV>
                <wp:extent cx="86040" cy="33120"/>
                <wp:effectExtent l="38100" t="38100" r="28575" b="4318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860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165.15pt;margin-top:21.35pt;width:8.2pt;height:4.0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">
                <v:imagedata r:id="rId529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1795920</wp:posOffset>
                </wp:positionH>
                <wp:positionV relativeFrom="paragraph">
                  <wp:posOffset>321610</wp:posOffset>
                </wp:positionV>
                <wp:extent cx="64800" cy="12960"/>
                <wp:effectExtent l="38100" t="38100" r="30480" b="44450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64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140.8pt;margin-top:24.55pt;width:6.45pt;height:2.5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">
                <v:imagedata r:id="rId531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3467760</wp:posOffset>
                </wp:positionH>
                <wp:positionV relativeFrom="paragraph">
                  <wp:posOffset>563890</wp:posOffset>
                </wp:positionV>
                <wp:extent cx="536400" cy="25200"/>
                <wp:effectExtent l="38100" t="38100" r="35560" b="3238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5364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272.35pt;margin-top:43.6pt;width:43.75pt;height:3.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">
                <v:imagedata r:id="rId533" o:title=""/>
              </v:shape>
            </w:pict>
          </mc:Fallback>
        </mc:AlternateContent>
      </w:r>
      <w:r w:rsidR="00487FE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6099720</wp:posOffset>
                </wp:positionH>
                <wp:positionV relativeFrom="paragraph">
                  <wp:posOffset>80410</wp:posOffset>
                </wp:positionV>
                <wp:extent cx="360" cy="360"/>
                <wp:effectExtent l="0" t="0" r="0" b="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479.3pt;margin-top:5.35pt;width:2.05pt;height:2.0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">
                <v:imagedata r:id="rId183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Τότε ορίζω </w:t>
      </w:r>
      <w:r w:rsidR="006466BE" w:rsidRPr="00BF77A2">
        <w:rPr>
          <w:position w:val="-50"/>
        </w:rPr>
        <w:object w:dxaOrig="4480" w:dyaOrig="1120">
          <v:shape id="_x0000_i1076" type="#_x0000_t75" style="width:224pt;height:56pt" o:ole="">
            <v:imagedata r:id="rId535" o:title=""/>
          </v:shape>
          <o:OLEObject Type="Embed" ProgID="Equation.DSMT4" ShapeID="_x0000_i1076" DrawAspect="Content" ObjectID="_1667038271" r:id="rId536"/>
        </w:object>
      </w:r>
      <w:r w:rsidR="00020496" w:rsidRPr="00FF45CB">
        <w:rPr>
          <w:lang w:val="el-GR"/>
        </w:rPr>
        <w:t xml:space="preserve"> (αθροίζω κατά συντεταγμένες).</w:t>
      </w:r>
    </w:p>
    <w:p w:rsidR="00020496" w:rsidRPr="00FF45CB" w:rsidRDefault="00487FEB" w:rsidP="00020496">
      <w:pPr>
        <w:keepNext/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1269240</wp:posOffset>
                </wp:positionH>
                <wp:positionV relativeFrom="paragraph">
                  <wp:posOffset>16850</wp:posOffset>
                </wp:positionV>
                <wp:extent cx="10800" cy="4680"/>
                <wp:effectExtent l="38100" t="38100" r="27305" b="3365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0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99.35pt;margin-top:.75pt;width:2.15pt;height:1.6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">
                <v:imagedata r:id="rId5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3602760</wp:posOffset>
                </wp:positionH>
                <wp:positionV relativeFrom="paragraph">
                  <wp:posOffset>251930</wp:posOffset>
                </wp:positionV>
                <wp:extent cx="10800" cy="35280"/>
                <wp:effectExtent l="38100" t="38100" r="46355" b="4127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08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282.7pt;margin-top:18.85pt;width:2.85pt;height:4.8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">
                <v:imagedata r:id="rId5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353080</wp:posOffset>
                </wp:positionH>
                <wp:positionV relativeFrom="paragraph">
                  <wp:posOffset>777170</wp:posOffset>
                </wp:positionV>
                <wp:extent cx="43200" cy="3240"/>
                <wp:effectExtent l="38100" t="38100" r="52070" b="53975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432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420.5pt;margin-top:60.2pt;width:5.4pt;height:2.2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">
                <v:imagedata r:id="rId542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- </w:t>
      </w:r>
      <w:r w:rsidR="00020496" w:rsidRPr="006466BE">
        <w:rPr>
          <w:b/>
          <w:highlight w:val="yellow"/>
          <w:lang w:val="el-GR"/>
        </w:rPr>
        <w:t xml:space="preserve">Πολλαπλασιασμός με </w:t>
      </w:r>
      <w:r w:rsidR="00020496" w:rsidRPr="006466BE">
        <w:rPr>
          <w:b/>
          <w:position w:val="-6"/>
          <w:highlight w:val="yellow"/>
        </w:rPr>
        <w:object w:dxaOrig="620" w:dyaOrig="279">
          <v:shape id="_x0000_i1077" type="#_x0000_t75" style="width:31pt;height:13.95pt" o:ole="">
            <v:imagedata r:id="rId543" o:title=""/>
          </v:shape>
          <o:OLEObject Type="Embed" ProgID="Equation.DSMT4" ShapeID="_x0000_i1077" DrawAspect="Content" ObjectID="_1667038272" r:id="rId544"/>
        </w:object>
      </w:r>
      <w:r w:rsidR="00020496" w:rsidRPr="006466BE">
        <w:rPr>
          <w:highlight w:val="yellow"/>
          <w:lang w:val="el-GR"/>
        </w:rPr>
        <w:t>.</w:t>
      </w:r>
      <w:r w:rsidR="00020496" w:rsidRPr="00FF45CB">
        <w:rPr>
          <w:lang w:val="el-GR"/>
        </w:rPr>
        <w:t xml:space="preserve"> Ορίζω τον πίνακα </w:t>
      </w:r>
      <w:r w:rsidR="006466BE" w:rsidRPr="00BF77A2">
        <w:rPr>
          <w:position w:val="-50"/>
        </w:rPr>
        <w:object w:dxaOrig="2540" w:dyaOrig="1120">
          <v:shape id="_x0000_i1078" type="#_x0000_t75" style="width:127pt;height:56pt" o:ole="">
            <v:imagedata r:id="rId545" o:title=""/>
          </v:shape>
          <o:OLEObject Type="Embed" ProgID="Equation.DSMT4" ShapeID="_x0000_i1078" DrawAspect="Content" ObjectID="_1667038273" r:id="rId546"/>
        </w:object>
      </w:r>
      <w:r w:rsidR="00020496" w:rsidRPr="00FF45CB">
        <w:rPr>
          <w:lang w:val="el-GR"/>
        </w:rPr>
        <w:t>.</w:t>
      </w:r>
    </w:p>
    <w:p w:rsidR="00020496" w:rsidRPr="00FF45CB" w:rsidRDefault="00020496" w:rsidP="00020496">
      <w:pPr>
        <w:rPr>
          <w:lang w:val="el-GR"/>
        </w:rPr>
      </w:pPr>
    </w:p>
    <w:p w:rsidR="00D94382" w:rsidRDefault="00D94382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lang w:val="el-GR"/>
        </w:rPr>
        <w:br w:type="page"/>
      </w:r>
    </w:p>
    <w:p w:rsidR="00020496" w:rsidRPr="00FF45CB" w:rsidRDefault="00020496" w:rsidP="006319FD">
      <w:pPr>
        <w:pStyle w:val="Heading4"/>
      </w:pPr>
      <w:r w:rsidRPr="00FF45CB">
        <w:lastRenderedPageBreak/>
        <w:t>Κανόνες πράξεων</w:t>
      </w:r>
    </w:p>
    <w:p w:rsidR="00020496" w:rsidRPr="00FF45CB" w:rsidRDefault="00AB4C1C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922920</wp:posOffset>
                </wp:positionH>
                <wp:positionV relativeFrom="paragraph">
                  <wp:posOffset>316980</wp:posOffset>
                </wp:positionV>
                <wp:extent cx="761400" cy="82800"/>
                <wp:effectExtent l="38100" t="38100" r="38735" b="3175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7614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71.9pt;margin-top:24.2pt;width:61.45pt;height:8.0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">
                <v:imagedata r:id="rId548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Αν </w:t>
      </w:r>
      <w:r w:rsidR="00B228A8" w:rsidRPr="00DB6F48">
        <w:rPr>
          <w:position w:val="-4"/>
        </w:rPr>
        <w:object w:dxaOrig="260" w:dyaOrig="260">
          <v:shape id="_x0000_i1079" type="#_x0000_t75" style="width:13pt;height:13pt" o:ole="">
            <v:imagedata r:id="rId549" o:title=""/>
          </v:shape>
          <o:OLEObject Type="Embed" ProgID="Equation.DSMT4" ShapeID="_x0000_i1079" DrawAspect="Content" ObjectID="_1667038274" r:id="rId550"/>
        </w:object>
      </w:r>
      <w:r w:rsidR="00020496" w:rsidRPr="00FF45CB">
        <w:rPr>
          <w:lang w:val="el-GR"/>
        </w:rPr>
        <w:t xml:space="preserve">, </w:t>
      </w:r>
      <w:r w:rsidR="00B228A8" w:rsidRPr="00DB6F48">
        <w:rPr>
          <w:position w:val="-4"/>
        </w:rPr>
        <w:object w:dxaOrig="240" w:dyaOrig="260">
          <v:shape id="_x0000_i1080" type="#_x0000_t75" style="width:12pt;height:13pt" o:ole="">
            <v:imagedata r:id="rId551" o:title=""/>
          </v:shape>
          <o:OLEObject Type="Embed" ProgID="Equation.DSMT4" ShapeID="_x0000_i1080" DrawAspect="Content" ObjectID="_1667038275" r:id="rId552"/>
        </w:object>
      </w:r>
      <w:r w:rsidR="00020496" w:rsidRPr="00FF45CB">
        <w:rPr>
          <w:lang w:val="el-GR"/>
        </w:rPr>
        <w:t xml:space="preserve">, </w:t>
      </w:r>
      <w:r w:rsidR="00B228A8" w:rsidRPr="00DB6F48">
        <w:rPr>
          <w:position w:val="-6"/>
        </w:rPr>
        <w:object w:dxaOrig="240" w:dyaOrig="279">
          <v:shape id="_x0000_i1081" type="#_x0000_t75" style="width:12pt;height:13.95pt" o:ole="">
            <v:imagedata r:id="rId553" o:title=""/>
          </v:shape>
          <o:OLEObject Type="Embed" ProgID="Equation.DSMT4" ShapeID="_x0000_i1081" DrawAspect="Content" ObjectID="_1667038276" r:id="rId554"/>
        </w:object>
      </w:r>
      <w:r w:rsidR="00020496" w:rsidRPr="00FF45CB">
        <w:rPr>
          <w:lang w:val="el-GR"/>
        </w:rPr>
        <w:t xml:space="preserve"> </w:t>
      </w:r>
      <w:r w:rsidR="00020496" w:rsidRPr="00DB6F48">
        <w:rPr>
          <w:position w:val="-6"/>
        </w:rPr>
        <w:object w:dxaOrig="560" w:dyaOrig="220">
          <v:shape id="_x0000_i1082" type="#_x0000_t75" style="width:28pt;height:11pt" o:ole="">
            <v:imagedata r:id="rId555" o:title=""/>
          </v:shape>
          <o:OLEObject Type="Embed" ProgID="Equation.DSMT4" ShapeID="_x0000_i1082" DrawAspect="Content" ObjectID="_1667038277" r:id="rId556"/>
        </w:object>
      </w:r>
      <w:r w:rsidR="00020496" w:rsidRPr="00FF45CB">
        <w:rPr>
          <w:lang w:val="el-GR"/>
        </w:rPr>
        <w:t xml:space="preserve"> πίνακες, και </w:t>
      </w:r>
      <w:r w:rsidR="00020496" w:rsidRPr="00DB6F48">
        <w:rPr>
          <w:position w:val="-10"/>
        </w:rPr>
        <w:object w:dxaOrig="859" w:dyaOrig="320">
          <v:shape id="_x0000_i1083" type="#_x0000_t75" style="width:42.95pt;height:16pt" o:ole="">
            <v:imagedata r:id="rId557" o:title=""/>
          </v:shape>
          <o:OLEObject Type="Embed" ProgID="Equation.DSMT4" ShapeID="_x0000_i1083" DrawAspect="Content" ObjectID="_1667038278" r:id="rId558"/>
        </w:object>
      </w:r>
      <w:r w:rsidR="00020496" w:rsidRPr="00FF45CB">
        <w:rPr>
          <w:lang w:val="el-GR"/>
        </w:rPr>
        <w:t>,</w:t>
      </w:r>
    </w:p>
    <w:p w:rsidR="00020496" w:rsidRDefault="00B228A8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 w:rsidRPr="00DB6F48">
        <w:rPr>
          <w:position w:val="-4"/>
        </w:rPr>
        <w:object w:dxaOrig="1440" w:dyaOrig="260">
          <v:shape id="_x0000_i1084" type="#_x0000_t75" style="width:1in;height:13pt" o:ole="">
            <v:imagedata r:id="rId559" o:title=""/>
          </v:shape>
          <o:OLEObject Type="Embed" ProgID="Equation.DSMT4" ShapeID="_x0000_i1084" DrawAspect="Content" ObjectID="_1667038279" r:id="rId560"/>
        </w:object>
      </w:r>
    </w:p>
    <w:p w:rsidR="00020496" w:rsidRDefault="00B228A8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 w:rsidRPr="00A166B2">
        <w:rPr>
          <w:position w:val="-10"/>
        </w:rPr>
        <w:object w:dxaOrig="2500" w:dyaOrig="320">
          <v:shape id="_x0000_i1085" type="#_x0000_t75" style="width:125pt;height:16pt" o:ole="">
            <v:imagedata r:id="rId561" o:title=""/>
          </v:shape>
          <o:OLEObject Type="Embed" ProgID="Equation.DSMT4" ShapeID="_x0000_i1085" DrawAspect="Content" ObjectID="_1667038280" r:id="rId562"/>
        </w:object>
      </w:r>
    </w:p>
    <w:p w:rsidR="00020496" w:rsidRDefault="00020496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A544624" wp14:editId="6E13BDB3">
                <wp:simplePos x="0" y="0"/>
                <wp:positionH relativeFrom="column">
                  <wp:posOffset>3530600</wp:posOffset>
                </wp:positionH>
                <wp:positionV relativeFrom="paragraph">
                  <wp:posOffset>424815</wp:posOffset>
                </wp:positionV>
                <wp:extent cx="139065" cy="685800"/>
                <wp:effectExtent l="9525" t="12065" r="9525" b="10795"/>
                <wp:wrapNone/>
                <wp:docPr id="1374" name="AutoShape 4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39065" cy="685800"/>
                        </a:xfrm>
                        <a:prstGeom prst="rightBrace">
                          <a:avLst>
                            <a:gd name="adj1" fmla="val 4109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408" o:spid="_x0000_s1026" type="#_x0000_t88" style="position:absolute;margin-left:278pt;margin-top:33.45pt;width:10.95pt;height:54pt;rotation:9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"/>
            </w:pict>
          </mc:Fallback>
        </mc:AlternateContent>
      </w: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6616814" wp14:editId="61E277E4">
                <wp:simplePos x="0" y="0"/>
                <wp:positionH relativeFrom="column">
                  <wp:posOffset>4038600</wp:posOffset>
                </wp:positionH>
                <wp:positionV relativeFrom="paragraph">
                  <wp:posOffset>36830</wp:posOffset>
                </wp:positionV>
                <wp:extent cx="95250" cy="638175"/>
                <wp:effectExtent l="9525" t="8255" r="9525" b="10795"/>
                <wp:wrapNone/>
                <wp:docPr id="1373" name="AutoShape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0" cy="638175"/>
                        </a:xfrm>
                        <a:prstGeom prst="rightBrace">
                          <a:avLst>
                            <a:gd name="adj1" fmla="val 558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07" o:spid="_x0000_s1026" type="#_x0000_t88" style="position:absolute;margin-left:318pt;margin-top:2.9pt;width:7.5pt;height:50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"/>
            </w:pict>
          </mc:Fallback>
        </mc:AlternateContent>
      </w:r>
      <w:r w:rsidRPr="00A166B2">
        <w:rPr>
          <w:position w:val="-4"/>
        </w:rPr>
        <w:object w:dxaOrig="200" w:dyaOrig="240">
          <v:shape id="_x0000_i1086" type="#_x0000_t75" style="width:10pt;height:12pt" o:ole="">
            <v:imagedata r:id="rId563" o:title=""/>
          </v:shape>
          <o:OLEObject Type="Embed" ProgID="Equation.DSMT4" ShapeID="_x0000_i1086" DrawAspect="Content" ObjectID="_1667038281" r:id="rId564"/>
        </w:object>
      </w:r>
      <w:r>
        <w:t xml:space="preserve"> </w:t>
      </w:r>
      <w:r w:rsidRPr="00A166B2">
        <w:rPr>
          <w:position w:val="-6"/>
        </w:rPr>
        <w:object w:dxaOrig="560" w:dyaOrig="220">
          <v:shape id="_x0000_i1087" type="#_x0000_t75" style="width:28pt;height:11pt" o:ole="">
            <v:imagedata r:id="rId565" o:title=""/>
          </v:shape>
          <o:OLEObject Type="Embed" ProgID="Equation.DSMT4" ShapeID="_x0000_i1087" DrawAspect="Content" ObjectID="_1667038282" r:id="rId566"/>
        </w:object>
      </w:r>
      <w:r>
        <w:t xml:space="preserve"> </w:t>
      </w:r>
      <w:r w:rsidR="00B228A8" w:rsidRPr="00A166B2">
        <w:rPr>
          <w:position w:val="-6"/>
        </w:rPr>
        <w:object w:dxaOrig="279" w:dyaOrig="279">
          <v:shape id="_x0000_i1088" type="#_x0000_t75" style="width:13.95pt;height:13.95pt" o:ole="">
            <v:imagedata r:id="rId567" o:title=""/>
          </v:shape>
          <o:OLEObject Type="Embed" ProgID="Equation.DSMT4" ShapeID="_x0000_i1088" DrawAspect="Content" ObjectID="_1667038283" r:id="rId568"/>
        </w:object>
      </w:r>
      <w:r>
        <w:t xml:space="preserve"> </w:t>
      </w:r>
      <w:r w:rsidR="00B228A8" w:rsidRPr="00A166B2">
        <w:rPr>
          <w:position w:val="-6"/>
        </w:rPr>
        <w:object w:dxaOrig="1020" w:dyaOrig="279">
          <v:shape id="_x0000_i1089" type="#_x0000_t75" style="width:51pt;height:13.95pt" o:ole="">
            <v:imagedata r:id="rId569" o:title=""/>
          </v:shape>
          <o:OLEObject Type="Embed" ProgID="Equation.DSMT4" ShapeID="_x0000_i1089" DrawAspect="Content" ObjectID="_1667038284" r:id="rId570"/>
        </w:object>
      </w:r>
      <w:r>
        <w:t xml:space="preserve"> </w:t>
      </w:r>
      <w:r w:rsidRPr="00A166B2">
        <w:rPr>
          <w:position w:val="-4"/>
        </w:rPr>
        <w:object w:dxaOrig="240" w:dyaOrig="260">
          <v:shape id="_x0000_i1090" type="#_x0000_t75" style="width:12pt;height:13pt" o:ole="">
            <v:imagedata r:id="rId571" o:title=""/>
          </v:shape>
          <o:OLEObject Type="Embed" ProgID="Equation.DSMT4" ShapeID="_x0000_i1090" DrawAspect="Content" ObjectID="_1667038285" r:id="rId572"/>
        </w:object>
      </w:r>
      <w:r>
        <w:t xml:space="preserve"> </w:t>
      </w:r>
      <w:r w:rsidRPr="00A166B2">
        <w:rPr>
          <w:position w:val="-6"/>
        </w:rPr>
        <w:object w:dxaOrig="560" w:dyaOrig="220">
          <v:shape id="_x0000_i1091" type="#_x0000_t75" style="width:28pt;height:11pt" o:ole="">
            <v:imagedata r:id="rId565" o:title=""/>
          </v:shape>
          <o:OLEObject Type="Embed" ProgID="Equation.DSMT4" ShapeID="_x0000_i1091" DrawAspect="Content" ObjectID="_1667038286" r:id="rId573"/>
        </w:object>
      </w:r>
      <w:r>
        <w:t xml:space="preserve"> </w:t>
      </w:r>
      <w:r w:rsidRPr="00A166B2">
        <w:rPr>
          <w:position w:val="-4"/>
        </w:rPr>
        <w:object w:dxaOrig="240" w:dyaOrig="260">
          <v:shape id="_x0000_i1092" type="#_x0000_t75" style="width:12pt;height:13pt" o:ole="">
            <v:imagedata r:id="rId574" o:title=""/>
          </v:shape>
          <o:OLEObject Type="Embed" ProgID="Equation.DSMT4" ShapeID="_x0000_i1092" DrawAspect="Content" ObjectID="_1667038287" r:id="rId575"/>
        </w:object>
      </w:r>
      <w:r>
        <w:t xml:space="preserve">        </w:t>
      </w:r>
      <w:r w:rsidR="00B228A8" w:rsidRPr="00BF77A2">
        <w:rPr>
          <w:position w:val="-50"/>
        </w:rPr>
        <w:object w:dxaOrig="1540" w:dyaOrig="1120">
          <v:shape id="_x0000_i1093" type="#_x0000_t75" style="width:77pt;height:56pt" o:ole="">
            <v:imagedata r:id="rId576" o:title=""/>
          </v:shape>
          <o:OLEObject Type="Embed" ProgID="Equation.DSMT4" ShapeID="_x0000_i1093" DrawAspect="Content" ObjectID="_1667038288" r:id="rId577"/>
        </w:object>
      </w:r>
      <w:r>
        <w:t xml:space="preserve">     </w:t>
      </w:r>
      <w:r w:rsidRPr="00A166B2">
        <w:rPr>
          <w:position w:val="-6"/>
        </w:rPr>
        <w:object w:dxaOrig="200" w:dyaOrig="220">
          <v:shape id="_x0000_i1094" type="#_x0000_t75" style="width:10pt;height:11pt" o:ole="">
            <v:imagedata r:id="rId578" o:title=""/>
          </v:shape>
          <o:OLEObject Type="Embed" ProgID="Equation.DSMT4" ShapeID="_x0000_i1094" DrawAspect="Content" ObjectID="_1667038289" r:id="rId579"/>
        </w:object>
      </w:r>
    </w:p>
    <w:p w:rsidR="00020496" w:rsidRDefault="00020496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A166B2">
        <w:rPr>
          <w:position w:val="-6"/>
        </w:rPr>
        <w:object w:dxaOrig="260" w:dyaOrig="220">
          <v:shape id="_x0000_i1095" type="#_x0000_t75" style="width:13pt;height:11pt" o:ole="">
            <v:imagedata r:id="rId580" o:title=""/>
          </v:shape>
          <o:OLEObject Type="Embed" ProgID="Equation.DSMT4" ShapeID="_x0000_i1095" DrawAspect="Content" ObjectID="_1667038290" r:id="rId581"/>
        </w:object>
      </w:r>
    </w:p>
    <w:p w:rsidR="00020496" w:rsidRDefault="00D96C11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154190</wp:posOffset>
                </wp:positionH>
                <wp:positionV relativeFrom="paragraph">
                  <wp:posOffset>-150460</wp:posOffset>
                </wp:positionV>
                <wp:extent cx="1197000" cy="798480"/>
                <wp:effectExtent l="38100" t="38100" r="22225" b="20955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197000" cy="79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326.55pt;margin-top:-12.4pt;width:95.4pt;height:64.0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">
                <v:imagedata r:id="rId585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4198470</wp:posOffset>
                </wp:positionH>
                <wp:positionV relativeFrom="paragraph">
                  <wp:posOffset>-74140</wp:posOffset>
                </wp:positionV>
                <wp:extent cx="1228320" cy="774000"/>
                <wp:effectExtent l="38100" t="38100" r="10160" b="26670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228320" cy="77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330.15pt;margin-top:-6.45pt;width:98pt;height:62.2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">
                <v:imagedata r:id="rId587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2979870</wp:posOffset>
                </wp:positionH>
                <wp:positionV relativeFrom="paragraph">
                  <wp:posOffset>-147220</wp:posOffset>
                </wp:positionV>
                <wp:extent cx="1326960" cy="898560"/>
                <wp:effectExtent l="38100" t="38100" r="6985" b="34925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326960" cy="89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233.85pt;margin-top:-12.4pt;width:106pt;height:72.2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">
                <v:imagedata r:id="rId589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2858190</wp:posOffset>
                </wp:positionH>
                <wp:positionV relativeFrom="paragraph">
                  <wp:posOffset>202700</wp:posOffset>
                </wp:positionV>
                <wp:extent cx="36360" cy="67320"/>
                <wp:effectExtent l="19050" t="19050" r="20955" b="27940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363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224.55pt;margin-top:15.4pt;width:3.95pt;height:6.3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">
                <v:imagedata r:id="rId591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5139150</wp:posOffset>
                </wp:positionH>
                <wp:positionV relativeFrom="paragraph">
                  <wp:posOffset>15860</wp:posOffset>
                </wp:positionV>
                <wp:extent cx="147240" cy="531000"/>
                <wp:effectExtent l="38100" t="38100" r="43815" b="40640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47240" cy="53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403.95pt;margin-top:.55pt;width:13.05pt;height:43.3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">
                <v:imagedata r:id="rId593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5134110</wp:posOffset>
                </wp:positionH>
                <wp:positionV relativeFrom="paragraph">
                  <wp:posOffset>326540</wp:posOffset>
                </wp:positionV>
                <wp:extent cx="39600" cy="110160"/>
                <wp:effectExtent l="38100" t="38100" r="36830" b="23495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396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403.55pt;margin-top:25.3pt;width:4.5pt;height:9.8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">
                <v:imagedata r:id="rId601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5161830</wp:posOffset>
                </wp:positionH>
                <wp:positionV relativeFrom="paragraph">
                  <wp:posOffset>299540</wp:posOffset>
                </wp:positionV>
                <wp:extent cx="5040" cy="14040"/>
                <wp:effectExtent l="19050" t="19050" r="33655" b="24130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5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405.85pt;margin-top:23pt;width:1.75pt;height:2.2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">
                <v:imagedata r:id="rId603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5124030</wp:posOffset>
                </wp:positionH>
                <wp:positionV relativeFrom="paragraph">
                  <wp:posOffset>261740</wp:posOffset>
                </wp:positionV>
                <wp:extent cx="6120" cy="12960"/>
                <wp:effectExtent l="19050" t="19050" r="32385" b="25400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6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402.95pt;margin-top:20.2pt;width:1.45pt;height:1.9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">
                <v:imagedata r:id="rId605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5112150</wp:posOffset>
                </wp:positionH>
                <wp:positionV relativeFrom="paragraph">
                  <wp:posOffset>314660</wp:posOffset>
                </wp:positionV>
                <wp:extent cx="4680" cy="36720"/>
                <wp:effectExtent l="19050" t="19050" r="33655" b="20955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46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402pt;margin-top:24.4pt;width:1.45pt;height:3.9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">
                <v:imagedata r:id="rId607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4981110</wp:posOffset>
                </wp:positionH>
                <wp:positionV relativeFrom="paragraph">
                  <wp:posOffset>171020</wp:posOffset>
                </wp:positionV>
                <wp:extent cx="85320" cy="158040"/>
                <wp:effectExtent l="38100" t="38100" r="29210" b="33020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853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391.45pt;margin-top:12.65pt;width:8.1pt;height:14.0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">
                <v:imagedata r:id="rId609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4838910</wp:posOffset>
                </wp:positionH>
                <wp:positionV relativeFrom="paragraph">
                  <wp:posOffset>284780</wp:posOffset>
                </wp:positionV>
                <wp:extent cx="94320" cy="23400"/>
                <wp:effectExtent l="38100" t="38100" r="20320" b="34290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943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380.5pt;margin-top:21.7pt;width:8.65pt;height:3.15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">
                <v:imagedata r:id="rId611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4750710</wp:posOffset>
                </wp:positionH>
                <wp:positionV relativeFrom="paragraph">
                  <wp:posOffset>27380</wp:posOffset>
                </wp:positionV>
                <wp:extent cx="95040" cy="447840"/>
                <wp:effectExtent l="38100" t="19050" r="19685" b="2857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9504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373.4pt;margin-top:1.8pt;width:8.75pt;height:36.3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">
                <v:imagedata r:id="rId613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4751430</wp:posOffset>
                </wp:positionH>
                <wp:positionV relativeFrom="paragraph">
                  <wp:posOffset>3620</wp:posOffset>
                </wp:positionV>
                <wp:extent cx="119880" cy="12240"/>
                <wp:effectExtent l="38100" t="19050" r="33020" b="26035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19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373.5pt;margin-top:-.35pt;width:10.8pt;height:2.0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">
                <v:imagedata r:id="rId615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4608510</wp:posOffset>
                </wp:positionH>
                <wp:positionV relativeFrom="paragraph">
                  <wp:posOffset>279380</wp:posOffset>
                </wp:positionV>
                <wp:extent cx="44280" cy="7920"/>
                <wp:effectExtent l="19050" t="19050" r="32385" b="30480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44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362.35pt;margin-top:21.5pt;width:4.5pt;height:1.6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">
                <v:imagedata r:id="rId617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4621470</wp:posOffset>
                </wp:positionH>
                <wp:positionV relativeFrom="paragraph">
                  <wp:posOffset>211340</wp:posOffset>
                </wp:positionV>
                <wp:extent cx="74520" cy="9000"/>
                <wp:effectExtent l="19050" t="19050" r="20955" b="29210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745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363.35pt;margin-top:16.2pt;width:6.95pt;height:1.8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">
                <v:imagedata r:id="rId619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4425270</wp:posOffset>
                </wp:positionH>
                <wp:positionV relativeFrom="paragraph">
                  <wp:posOffset>268580</wp:posOffset>
                </wp:positionV>
                <wp:extent cx="66960" cy="15120"/>
                <wp:effectExtent l="19050" t="19050" r="28575" b="23495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66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348pt;margin-top:20.7pt;width:6.25pt;height:2.3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">
                <v:imagedata r:id="rId621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4411230</wp:posOffset>
                </wp:positionH>
                <wp:positionV relativeFrom="paragraph">
                  <wp:posOffset>139340</wp:posOffset>
                </wp:positionV>
                <wp:extent cx="97200" cy="261360"/>
                <wp:effectExtent l="38100" t="38100" r="17145" b="43815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9720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346.65pt;margin-top:10.25pt;width:9pt;height:22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">
                <v:imagedata r:id="rId623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4251030</wp:posOffset>
                </wp:positionH>
                <wp:positionV relativeFrom="paragraph">
                  <wp:posOffset>277580</wp:posOffset>
                </wp:positionV>
                <wp:extent cx="100800" cy="24480"/>
                <wp:effectExtent l="38100" t="38100" r="33020" b="3302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008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334.1pt;margin-top:21.35pt;width:9.4pt;height:3.4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">
                <v:imagedata r:id="rId625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3863670</wp:posOffset>
                </wp:positionH>
                <wp:positionV relativeFrom="paragraph">
                  <wp:posOffset>51140</wp:posOffset>
                </wp:positionV>
                <wp:extent cx="144000" cy="458280"/>
                <wp:effectExtent l="38100" t="38100" r="27940" b="3746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44000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303.65pt;margin-top:3.35pt;width:12.7pt;height:37.7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">
                <v:imagedata r:id="rId627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3870870</wp:posOffset>
                </wp:positionH>
                <wp:positionV relativeFrom="paragraph">
                  <wp:posOffset>338420</wp:posOffset>
                </wp:positionV>
                <wp:extent cx="2880" cy="360"/>
                <wp:effectExtent l="0" t="0" r="0" b="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304.3pt;margin-top:26.15pt;width:1.3pt;height:1.1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">
                <v:imagedata r:id="rId629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3781590</wp:posOffset>
                </wp:positionH>
                <wp:positionV relativeFrom="paragraph">
                  <wp:posOffset>318980</wp:posOffset>
                </wp:positionV>
                <wp:extent cx="18360" cy="11880"/>
                <wp:effectExtent l="19050" t="19050" r="20320" b="2667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8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297.2pt;margin-top:24.5pt;width:2.55pt;height:2.1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">
                <v:imagedata r:id="rId631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3773670</wp:posOffset>
                </wp:positionH>
                <wp:positionV relativeFrom="paragraph">
                  <wp:posOffset>352820</wp:posOffset>
                </wp:positionV>
                <wp:extent cx="25560" cy="74520"/>
                <wp:effectExtent l="19050" t="38100" r="31750" b="40005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255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296.75pt;margin-top:27.2pt;width:2.9pt;height:7.1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">
                <v:imagedata r:id="rId633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3613830</wp:posOffset>
                </wp:positionH>
                <wp:positionV relativeFrom="paragraph">
                  <wp:posOffset>206660</wp:posOffset>
                </wp:positionV>
                <wp:extent cx="113400" cy="165600"/>
                <wp:effectExtent l="38100" t="38100" r="39370" b="25400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1134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283.85pt;margin-top:15.55pt;width:10.25pt;height:14.4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">
                <v:imagedata r:id="rId635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3494310</wp:posOffset>
                </wp:positionH>
                <wp:positionV relativeFrom="paragraph">
                  <wp:posOffset>60500</wp:posOffset>
                </wp:positionV>
                <wp:extent cx="112680" cy="444960"/>
                <wp:effectExtent l="38100" t="38100" r="20955" b="31750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112680" cy="44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274.6pt;margin-top:4.15pt;width:10pt;height:36.3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">
                <v:imagedata r:id="rId637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3375870</wp:posOffset>
                </wp:positionH>
                <wp:positionV relativeFrom="paragraph">
                  <wp:posOffset>305300</wp:posOffset>
                </wp:positionV>
                <wp:extent cx="58680" cy="24480"/>
                <wp:effectExtent l="19050" t="19050" r="17780" b="33020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586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265.3pt;margin-top:23.55pt;width:5.6pt;height:3.0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">
                <v:imagedata r:id="rId639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3334470</wp:posOffset>
                </wp:positionH>
                <wp:positionV relativeFrom="paragraph">
                  <wp:posOffset>279740</wp:posOffset>
                </wp:positionV>
                <wp:extent cx="90000" cy="13680"/>
                <wp:effectExtent l="19050" t="19050" r="24765" b="24765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90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262.1pt;margin-top:21.55pt;width:8.1pt;height:2.1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">
                <v:imagedata r:id="rId641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3162030</wp:posOffset>
                </wp:positionH>
                <wp:positionV relativeFrom="paragraph">
                  <wp:posOffset>277940</wp:posOffset>
                </wp:positionV>
                <wp:extent cx="131040" cy="22320"/>
                <wp:effectExtent l="19050" t="38100" r="21590" b="34925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31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248.5pt;margin-top:21.4pt;width:11.3pt;height:2.9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">
                <v:imagedata r:id="rId643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3170310</wp:posOffset>
                </wp:positionH>
                <wp:positionV relativeFrom="paragraph">
                  <wp:posOffset>91100</wp:posOffset>
                </wp:positionV>
                <wp:extent cx="97200" cy="341280"/>
                <wp:effectExtent l="38100" t="38100" r="36195" b="40005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9720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249.05pt;margin-top:6.5pt;width:8.95pt;height:28.1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">
                <v:imagedata r:id="rId645" o:title=""/>
              </v:shape>
            </w:pict>
          </mc:Fallback>
        </mc:AlternateContent>
      </w:r>
      <w:r w:rsidR="00B228A8" w:rsidRPr="00A166B2">
        <w:rPr>
          <w:position w:val="-4"/>
        </w:rPr>
        <w:object w:dxaOrig="420" w:dyaOrig="260">
          <v:shape id="_x0000_i1096" type="#_x0000_t75" style="width:21pt;height:13pt" o:ole="">
            <v:imagedata r:id="rId646" o:title=""/>
          </v:shape>
          <o:OLEObject Type="Embed" ProgID="Equation.DSMT4" ShapeID="_x0000_i1096" DrawAspect="Content" ObjectID="_1667038291" r:id="rId647"/>
        </w:object>
      </w:r>
      <w:r w:rsidR="00020496">
        <w:t xml:space="preserve"> </w:t>
      </w:r>
      <w:r w:rsidR="00B228A8" w:rsidRPr="00FA275F">
        <w:rPr>
          <w:position w:val="-10"/>
        </w:rPr>
        <w:object w:dxaOrig="700" w:dyaOrig="320">
          <v:shape id="_x0000_i1097" type="#_x0000_t75" style="width:35pt;height:16pt" o:ole="">
            <v:imagedata r:id="rId648" o:title=""/>
          </v:shape>
          <o:OLEObject Type="Embed" ProgID="Equation.DSMT4" ShapeID="_x0000_i1097" DrawAspect="Content" ObjectID="_1667038292" r:id="rId649"/>
        </w:object>
      </w:r>
      <w:r w:rsidR="00020496">
        <w:t xml:space="preserve"> </w:t>
      </w:r>
      <w:r w:rsidR="00B228A8" w:rsidRPr="00FA275F">
        <w:rPr>
          <w:position w:val="-10"/>
        </w:rPr>
        <w:object w:dxaOrig="1240" w:dyaOrig="320">
          <v:shape id="_x0000_i1098" type="#_x0000_t75" style="width:62pt;height:16pt" o:ole="">
            <v:imagedata r:id="rId650" o:title=""/>
          </v:shape>
          <o:OLEObject Type="Embed" ProgID="Equation.DSMT4" ShapeID="_x0000_i1098" DrawAspect="Content" ObjectID="_1667038293" r:id="rId651"/>
        </w:object>
      </w:r>
    </w:p>
    <w:p w:rsidR="00020496" w:rsidRDefault="00D96C11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5141670</wp:posOffset>
                </wp:positionH>
                <wp:positionV relativeFrom="paragraph">
                  <wp:posOffset>21845</wp:posOffset>
                </wp:positionV>
                <wp:extent cx="28800" cy="25200"/>
                <wp:effectExtent l="19050" t="19050" r="28575" b="32385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288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404.2pt;margin-top:1.3pt;width:3.35pt;height:3.1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">
                <v:imagedata r:id="rId655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3842430</wp:posOffset>
                </wp:positionH>
                <wp:positionV relativeFrom="paragraph">
                  <wp:posOffset>-13435</wp:posOffset>
                </wp:positionV>
                <wp:extent cx="35640" cy="113040"/>
                <wp:effectExtent l="38100" t="19050" r="40640" b="2032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356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301.85pt;margin-top:-1.4pt;width:4.1pt;height:9.9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">
                <v:imagedata r:id="rId657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3303150</wp:posOffset>
                </wp:positionH>
                <wp:positionV relativeFrom="paragraph">
                  <wp:posOffset>207605</wp:posOffset>
                </wp:positionV>
                <wp:extent cx="122400" cy="56160"/>
                <wp:effectExtent l="38100" t="38100" r="49530" b="58420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224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259.1pt;margin-top:15.35pt;width:11.7pt;height:6.4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">
                <v:imagedata r:id="rId659" o:title=""/>
              </v:shape>
            </w:pict>
          </mc:Fallback>
        </mc:AlternateContent>
      </w:r>
      <w:r w:rsidR="00B228A8" w:rsidRPr="00FA275F">
        <w:rPr>
          <w:position w:val="-10"/>
        </w:rPr>
        <w:object w:dxaOrig="2100" w:dyaOrig="320">
          <v:shape id="_x0000_i1099" type="#_x0000_t75" style="width:105pt;height:16pt" o:ole="">
            <v:imagedata r:id="rId660" o:title=""/>
          </v:shape>
          <o:OLEObject Type="Embed" ProgID="Equation.DSMT4" ShapeID="_x0000_i1099" DrawAspect="Content" ObjectID="_1667038294" r:id="rId661"/>
        </w:object>
      </w:r>
    </w:p>
    <w:p w:rsidR="00020496" w:rsidRDefault="00D96C11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5848350</wp:posOffset>
                </wp:positionH>
                <wp:positionV relativeFrom="paragraph">
                  <wp:posOffset>339675</wp:posOffset>
                </wp:positionV>
                <wp:extent cx="137520" cy="40680"/>
                <wp:effectExtent l="19050" t="19050" r="34290" b="16510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375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460.05pt;margin-top:26.25pt;width:11.85pt;height:4.1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">
                <v:imagedata r:id="rId663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6231750</wp:posOffset>
                </wp:positionH>
                <wp:positionV relativeFrom="paragraph">
                  <wp:posOffset>-14925</wp:posOffset>
                </wp:positionV>
                <wp:extent cx="92160" cy="173160"/>
                <wp:effectExtent l="38100" t="38100" r="41275" b="3683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921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490.05pt;margin-top:-1.9pt;width:8.55pt;height:1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">
                <v:imagedata r:id="rId665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6026550</wp:posOffset>
                </wp:positionH>
                <wp:positionV relativeFrom="paragraph">
                  <wp:posOffset>109275</wp:posOffset>
                </wp:positionV>
                <wp:extent cx="44280" cy="8640"/>
                <wp:effectExtent l="19050" t="19050" r="32385" b="29845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44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474pt;margin-top:8.1pt;width:4.6pt;height:1.8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">
                <v:imagedata r:id="rId667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5744310</wp:posOffset>
                </wp:positionH>
                <wp:positionV relativeFrom="paragraph">
                  <wp:posOffset>25035</wp:posOffset>
                </wp:positionV>
                <wp:extent cx="168480" cy="172800"/>
                <wp:effectExtent l="38100" t="38100" r="3175" b="36830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684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451.7pt;margin-top:1.2pt;width:14.5pt;height:15.1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">
                <v:imagedata r:id="rId669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5636310</wp:posOffset>
                </wp:positionH>
                <wp:positionV relativeFrom="paragraph">
                  <wp:posOffset>87315</wp:posOffset>
                </wp:positionV>
                <wp:extent cx="63720" cy="18720"/>
                <wp:effectExtent l="19050" t="19050" r="31750" b="19685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63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443.3pt;margin-top:6.3pt;width:6.1pt;height:2.6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">
                <v:imagedata r:id="rId671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5325630</wp:posOffset>
                </wp:positionH>
                <wp:positionV relativeFrom="paragraph">
                  <wp:posOffset>14955</wp:posOffset>
                </wp:positionV>
                <wp:extent cx="32760" cy="180720"/>
                <wp:effectExtent l="19050" t="38100" r="43815" b="29210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327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418.6pt;margin-top:.45pt;width:4.05pt;height:15.7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">
                <v:imagedata r:id="rId673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5136990</wp:posOffset>
                </wp:positionH>
                <wp:positionV relativeFrom="paragraph">
                  <wp:posOffset>95235</wp:posOffset>
                </wp:positionV>
                <wp:extent cx="81000" cy="17640"/>
                <wp:effectExtent l="38100" t="38100" r="33655" b="40005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810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403.95pt;margin-top:6.75pt;width:7.7pt;height:2.8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">
                <v:imagedata r:id="rId675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4919190</wp:posOffset>
                </wp:positionH>
                <wp:positionV relativeFrom="paragraph">
                  <wp:posOffset>319155</wp:posOffset>
                </wp:positionV>
                <wp:extent cx="81720" cy="20520"/>
                <wp:effectExtent l="19050" t="19050" r="33020" b="3683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817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386.9pt;margin-top:24.6pt;width:7.5pt;height:2.7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">
                <v:imagedata r:id="rId677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4949790</wp:posOffset>
                </wp:positionH>
                <wp:positionV relativeFrom="paragraph">
                  <wp:posOffset>261555</wp:posOffset>
                </wp:positionV>
                <wp:extent cx="60840" cy="14040"/>
                <wp:effectExtent l="19050" t="19050" r="15875" b="24130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60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389.3pt;margin-top:20.05pt;width:5.85pt;height:2.1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">
                <v:imagedata r:id="rId679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4672230</wp:posOffset>
                </wp:positionH>
                <wp:positionV relativeFrom="paragraph">
                  <wp:posOffset>292875</wp:posOffset>
                </wp:positionV>
                <wp:extent cx="146160" cy="49320"/>
                <wp:effectExtent l="38100" t="38100" r="25400" b="27305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461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367.25pt;margin-top:22.4pt;width:12.8pt;height:5.3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">
                <v:imagedata r:id="rId681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4671150</wp:posOffset>
                </wp:positionH>
                <wp:positionV relativeFrom="paragraph">
                  <wp:posOffset>178755</wp:posOffset>
                </wp:positionV>
                <wp:extent cx="109080" cy="279360"/>
                <wp:effectExtent l="38100" t="38100" r="43815" b="45085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0908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367.1pt;margin-top:13.35pt;width:10.05pt;height:23.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">
                <v:imagedata r:id="rId683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4522830</wp:posOffset>
                </wp:positionH>
                <wp:positionV relativeFrom="paragraph">
                  <wp:posOffset>311955</wp:posOffset>
                </wp:positionV>
                <wp:extent cx="103320" cy="37800"/>
                <wp:effectExtent l="38100" t="38100" r="30480" b="38735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033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355.5pt;margin-top:23.85pt;width:9.5pt;height:4.4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">
                <v:imagedata r:id="rId685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3165270</wp:posOffset>
                </wp:positionH>
                <wp:positionV relativeFrom="paragraph">
                  <wp:posOffset>332475</wp:posOffset>
                </wp:positionV>
                <wp:extent cx="52920" cy="2160"/>
                <wp:effectExtent l="19050" t="19050" r="23495" b="17145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529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248.8pt;margin-top:25.75pt;width:5pt;height:1.1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">
                <v:imagedata r:id="rId687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2886630</wp:posOffset>
                </wp:positionH>
                <wp:positionV relativeFrom="paragraph">
                  <wp:posOffset>337875</wp:posOffset>
                </wp:positionV>
                <wp:extent cx="194040" cy="59040"/>
                <wp:effectExtent l="38100" t="38100" r="34925" b="3683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940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226.6pt;margin-top:25.95pt;width:16.65pt;height:6.0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">
                <v:imagedata r:id="rId689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2907150</wp:posOffset>
                </wp:positionH>
                <wp:positionV relativeFrom="paragraph">
                  <wp:posOffset>223755</wp:posOffset>
                </wp:positionV>
                <wp:extent cx="119160" cy="300960"/>
                <wp:effectExtent l="38100" t="38100" r="33655" b="42545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1916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228.15pt;margin-top:16.85pt;width:10.85pt;height:25.1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">
                <v:imagedata r:id="rId691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3747750</wp:posOffset>
                </wp:positionH>
                <wp:positionV relativeFrom="paragraph">
                  <wp:posOffset>352995</wp:posOffset>
                </wp:positionV>
                <wp:extent cx="150840" cy="83160"/>
                <wp:effectExtent l="19050" t="19050" r="20955" b="3175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508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294.65pt;margin-top:27.15pt;width:13.05pt;height:7.7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">
                <v:imagedata r:id="rId693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3924150</wp:posOffset>
                </wp:positionH>
                <wp:positionV relativeFrom="paragraph">
                  <wp:posOffset>77595</wp:posOffset>
                </wp:positionV>
                <wp:extent cx="131040" cy="167400"/>
                <wp:effectExtent l="38100" t="38100" r="21590" b="42545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310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308.3pt;margin-top:5.4pt;width:11.7pt;height:14.5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">
                <v:imagedata r:id="rId695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3700230</wp:posOffset>
                </wp:positionH>
                <wp:positionV relativeFrom="paragraph">
                  <wp:posOffset>60675</wp:posOffset>
                </wp:positionV>
                <wp:extent cx="90720" cy="172440"/>
                <wp:effectExtent l="38100" t="38100" r="24130" b="37465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907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290.8pt;margin-top:4.2pt;width:8.4pt;height:14.9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">
                <v:imagedata r:id="rId697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3375150</wp:posOffset>
                </wp:positionH>
                <wp:positionV relativeFrom="paragraph">
                  <wp:posOffset>82275</wp:posOffset>
                </wp:positionV>
                <wp:extent cx="69840" cy="153360"/>
                <wp:effectExtent l="38100" t="38100" r="26035" b="3746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698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265.25pt;margin-top:5.8pt;width:6.7pt;height:13.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">
                <v:imagedata r:id="rId699" o:title=""/>
              </v:shape>
            </w:pict>
          </mc:Fallback>
        </mc:AlternateContent>
      </w:r>
      <w:r w:rsidR="00B228A8" w:rsidRPr="00FA275F">
        <w:rPr>
          <w:position w:val="-10"/>
        </w:rPr>
        <w:object w:dxaOrig="2420" w:dyaOrig="320">
          <v:shape id="_x0000_i1100" type="#_x0000_t75" style="width:121pt;height:16pt" o:ole="">
            <v:imagedata r:id="rId700" o:title=""/>
          </v:shape>
          <o:OLEObject Type="Embed" ProgID="Equation.DSMT4" ShapeID="_x0000_i1100" DrawAspect="Content" ObjectID="_1667038295" r:id="rId701"/>
        </w:object>
      </w:r>
    </w:p>
    <w:p w:rsidR="00020496" w:rsidRDefault="00D96C11" w:rsidP="00020496">
      <w:pPr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240" w:line="360" w:lineRule="atLeast"/>
      </w:pP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6397710</wp:posOffset>
                </wp:positionH>
                <wp:positionV relativeFrom="paragraph">
                  <wp:posOffset>90420</wp:posOffset>
                </wp:positionV>
                <wp:extent cx="5400" cy="6480"/>
                <wp:effectExtent l="19050" t="19050" r="33020" b="31750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5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503.25pt;margin-top:6.6pt;width:1.5pt;height:1.5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">
                <v:imagedata r:id="rId703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6275670</wp:posOffset>
                </wp:positionH>
                <wp:positionV relativeFrom="paragraph">
                  <wp:posOffset>-70860</wp:posOffset>
                </wp:positionV>
                <wp:extent cx="78480" cy="173880"/>
                <wp:effectExtent l="38100" t="38100" r="36195" b="36195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784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493.15pt;margin-top:-6.05pt;width:7.95pt;height:14.9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">
                <v:imagedata r:id="rId705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6129510</wp:posOffset>
                </wp:positionH>
                <wp:positionV relativeFrom="paragraph">
                  <wp:posOffset>35700</wp:posOffset>
                </wp:positionV>
                <wp:extent cx="75240" cy="18000"/>
                <wp:effectExtent l="38100" t="38100" r="20320" b="20320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75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482.1pt;margin-top:2.2pt;width:7.05pt;height:2.6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">
                <v:imagedata r:id="rId707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5852310</wp:posOffset>
                </wp:positionH>
                <wp:positionV relativeFrom="paragraph">
                  <wp:posOffset>-55380</wp:posOffset>
                </wp:positionV>
                <wp:extent cx="29520" cy="140760"/>
                <wp:effectExtent l="19050" t="19050" r="27940" b="31115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295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460.15pt;margin-top:-4.8pt;width:3.65pt;height:12.2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">
                <v:imagedata r:id="rId709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5674830</wp:posOffset>
                </wp:positionH>
                <wp:positionV relativeFrom="paragraph">
                  <wp:posOffset>25620</wp:posOffset>
                </wp:positionV>
                <wp:extent cx="108720" cy="25560"/>
                <wp:effectExtent l="19050" t="38100" r="24765" b="31750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087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446.35pt;margin-top:1.45pt;width:9.65pt;height:3.1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">
                <v:imagedata r:id="rId711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5411670</wp:posOffset>
                </wp:positionH>
                <wp:positionV relativeFrom="paragraph">
                  <wp:posOffset>-61500</wp:posOffset>
                </wp:positionV>
                <wp:extent cx="25200" cy="171720"/>
                <wp:effectExtent l="38100" t="19050" r="32385" b="1905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252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425.45pt;margin-top:-5.35pt;width:3.25pt;height:14.6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">
                <v:imagedata r:id="rId713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5309430</wp:posOffset>
                </wp:positionH>
                <wp:positionV relativeFrom="paragraph">
                  <wp:posOffset>-30900</wp:posOffset>
                </wp:positionV>
                <wp:extent cx="111960" cy="83160"/>
                <wp:effectExtent l="38100" t="38100" r="21590" b="31750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119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417.4pt;margin-top:-2.95pt;width:10.05pt;height:7.7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">
                <v:imagedata r:id="rId715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5214390</wp:posOffset>
                </wp:positionH>
                <wp:positionV relativeFrom="paragraph">
                  <wp:posOffset>32820</wp:posOffset>
                </wp:positionV>
                <wp:extent cx="98640" cy="28440"/>
                <wp:effectExtent l="38100" t="38100" r="34925" b="29210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986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409.85pt;margin-top:2pt;width:9.1pt;height:3.65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">
                <v:imagedata r:id="rId717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3106590</wp:posOffset>
                </wp:positionH>
                <wp:positionV relativeFrom="paragraph">
                  <wp:posOffset>12300</wp:posOffset>
                </wp:positionV>
                <wp:extent cx="151920" cy="30600"/>
                <wp:effectExtent l="19050" t="19050" r="19685" b="26670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519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244.15pt;margin-top:.5pt;width:12.85pt;height:3.4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">
                <v:imagedata r:id="rId719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3947550</wp:posOffset>
                </wp:positionH>
                <wp:positionV relativeFrom="paragraph">
                  <wp:posOffset>-66180</wp:posOffset>
                </wp:positionV>
                <wp:extent cx="88920" cy="178560"/>
                <wp:effectExtent l="19050" t="19050" r="25400" b="31115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889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310.2pt;margin-top:-5.65pt;width:8.4pt;height:15.1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">
                <v:imagedata r:id="rId721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3752070</wp:posOffset>
                </wp:positionH>
                <wp:positionV relativeFrom="paragraph">
                  <wp:posOffset>72060</wp:posOffset>
                </wp:positionV>
                <wp:extent cx="88920" cy="38880"/>
                <wp:effectExtent l="19050" t="19050" r="25400" b="18415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889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295pt;margin-top:5.2pt;width:8.1pt;height:4.1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">
                <v:imagedata r:id="rId723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3462990</wp:posOffset>
                </wp:positionH>
                <wp:positionV relativeFrom="paragraph">
                  <wp:posOffset>-53940</wp:posOffset>
                </wp:positionV>
                <wp:extent cx="27000" cy="159840"/>
                <wp:effectExtent l="38100" t="19050" r="30480" b="3111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270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272.15pt;margin-top:-4.75pt;width:3.35pt;height:13.7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">
                <v:imagedata r:id="rId725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3378390</wp:posOffset>
                </wp:positionH>
                <wp:positionV relativeFrom="paragraph">
                  <wp:posOffset>-41340</wp:posOffset>
                </wp:positionV>
                <wp:extent cx="132480" cy="120960"/>
                <wp:effectExtent l="38100" t="38100" r="20320" b="31750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324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265.4pt;margin-top:-3.85pt;width:11.65pt;height:10.7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">
                <v:imagedata r:id="rId727" o:title=""/>
              </v:shape>
            </w:pict>
          </mc:Fallback>
        </mc:AlternateContent>
      </w:r>
      <w:r w:rsidR="00B228A8" w:rsidRPr="00FA275F">
        <w:rPr>
          <w:position w:val="-10"/>
        </w:rPr>
        <w:object w:dxaOrig="2380" w:dyaOrig="320">
          <v:shape id="_x0000_i1101" type="#_x0000_t75" style="width:119pt;height:16pt" o:ole="">
            <v:imagedata r:id="rId728" o:title=""/>
          </v:shape>
          <o:OLEObject Type="Embed" ProgID="Equation.DSMT4" ShapeID="_x0000_i1101" DrawAspect="Content" ObjectID="_1667038296" r:id="rId729"/>
        </w:object>
      </w:r>
    </w:p>
    <w:p w:rsidR="00020496" w:rsidRDefault="00020496" w:rsidP="00020496"/>
    <w:p w:rsidR="00020496" w:rsidRPr="00FF45CB" w:rsidRDefault="00D96C11" w:rsidP="00020496">
      <w:pPr>
        <w:rPr>
          <w:lang w:val="el-GR"/>
        </w:rPr>
      </w:pP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2804190</wp:posOffset>
                </wp:positionH>
                <wp:positionV relativeFrom="paragraph">
                  <wp:posOffset>154720</wp:posOffset>
                </wp:positionV>
                <wp:extent cx="360" cy="360"/>
                <wp:effectExtent l="0" t="0" r="0" b="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219.8pt;margin-top:11.2pt;width:2.05pt;height:2.0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">
                <v:imagedata r:id="rId731" o:title=""/>
              </v:shape>
            </w:pict>
          </mc:Fallback>
        </mc:AlternateContent>
      </w:r>
      <w:r w:rsidR="00AB4C1C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4171200</wp:posOffset>
                </wp:positionH>
                <wp:positionV relativeFrom="paragraph">
                  <wp:posOffset>1140760</wp:posOffset>
                </wp:positionV>
                <wp:extent cx="10080" cy="6480"/>
                <wp:effectExtent l="19050" t="19050" r="28575" b="3175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0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328.1pt;margin-top:89.45pt;width:1.6pt;height:1.2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">
                <v:imagedata r:id="rId733" o:title=""/>
              </v:shape>
            </w:pict>
          </mc:Fallback>
        </mc:AlternateContent>
      </w:r>
      <w:r w:rsidR="00AB4C1C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4348680</wp:posOffset>
                </wp:positionH>
                <wp:positionV relativeFrom="paragraph">
                  <wp:posOffset>885520</wp:posOffset>
                </wp:positionV>
                <wp:extent cx="195840" cy="203400"/>
                <wp:effectExtent l="38100" t="38100" r="13970" b="2540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9584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341.8pt;margin-top:69.2pt;width:16.7pt;height:17.2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">
                <v:imagedata r:id="rId735" o:title=""/>
              </v:shape>
            </w:pict>
          </mc:Fallback>
        </mc:AlternateContent>
      </w:r>
      <w:r w:rsidR="00AB4C1C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4247160</wp:posOffset>
                </wp:positionH>
                <wp:positionV relativeFrom="paragraph">
                  <wp:posOffset>1172080</wp:posOffset>
                </wp:positionV>
                <wp:extent cx="1189800" cy="34920"/>
                <wp:effectExtent l="38100" t="38100" r="48895" b="41910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1898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333.6pt;margin-top:91.35pt;width:95.4pt;height:4.6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">
                <v:imagedata r:id="rId737" o:title=""/>
              </v:shape>
            </w:pict>
          </mc:Fallback>
        </mc:AlternateContent>
      </w:r>
      <w:r w:rsidR="00020496" w:rsidRPr="00B228A8">
        <w:rPr>
          <w:highlight w:val="yellow"/>
          <w:u w:val="single"/>
          <w:lang w:val="el-GR"/>
        </w:rPr>
        <w:t>Σύμβαση</w:t>
      </w:r>
      <w:r w:rsidR="00020496" w:rsidRPr="00FF45CB">
        <w:rPr>
          <w:u w:val="single"/>
          <w:lang w:val="el-GR"/>
        </w:rPr>
        <w:t>:</w:t>
      </w:r>
      <w:r w:rsidR="00020496" w:rsidRPr="00FF45CB">
        <w:rPr>
          <w:lang w:val="el-GR"/>
        </w:rPr>
        <w:t xml:space="preserve"> Τα </w:t>
      </w:r>
      <w:r w:rsidR="00020496" w:rsidRPr="00B228A8">
        <w:rPr>
          <w:b/>
          <w:highlight w:val="yellow"/>
          <w:lang w:val="el-GR"/>
        </w:rPr>
        <w:t xml:space="preserve">διανύσματα του </w:t>
      </w:r>
      <w:r w:rsidR="00020496" w:rsidRPr="00B228A8">
        <w:rPr>
          <w:b/>
          <w:position w:val="-4"/>
          <w:highlight w:val="yellow"/>
        </w:rPr>
        <w:object w:dxaOrig="320" w:dyaOrig="300">
          <v:shape id="_x0000_i1102" type="#_x0000_t75" style="width:16pt;height:15pt" o:ole="">
            <v:imagedata r:id="rId738" o:title=""/>
          </v:shape>
          <o:OLEObject Type="Embed" ProgID="Equation.DSMT4" ShapeID="_x0000_i1102" DrawAspect="Content" ObjectID="_1667038297" r:id="rId739"/>
        </w:object>
      </w:r>
      <w:r w:rsidR="00020496" w:rsidRPr="00B228A8">
        <w:rPr>
          <w:b/>
          <w:highlight w:val="yellow"/>
          <w:lang w:val="el-GR"/>
        </w:rPr>
        <w:t xml:space="preserve"> τα γράφουμε ως πίνακες με μια στήλη</w:t>
      </w:r>
      <w:r w:rsidR="00020496" w:rsidRPr="00FF45CB">
        <w:rPr>
          <w:lang w:val="el-GR"/>
        </w:rPr>
        <w:t xml:space="preserve">, δηλαδή </w:t>
      </w:r>
      <w:r w:rsidR="00020496" w:rsidRPr="00B228A8">
        <w:rPr>
          <w:b/>
          <w:lang w:val="el-GR"/>
        </w:rPr>
        <w:t xml:space="preserve">ως </w:t>
      </w:r>
      <w:r w:rsidR="00020496" w:rsidRPr="00B228A8">
        <w:rPr>
          <w:b/>
          <w:position w:val="-6"/>
        </w:rPr>
        <w:object w:dxaOrig="460" w:dyaOrig="279">
          <v:shape id="_x0000_i1103" type="#_x0000_t75" style="width:23pt;height:13.95pt" o:ole="">
            <v:imagedata r:id="rId740" o:title=""/>
          </v:shape>
          <o:OLEObject Type="Embed" ProgID="Equation.DSMT4" ShapeID="_x0000_i1103" DrawAspect="Content" ObjectID="_1667038298" r:id="rId741"/>
        </w:object>
      </w:r>
      <w:r w:rsidR="00020496" w:rsidRPr="00B228A8">
        <w:rPr>
          <w:b/>
          <w:lang w:val="el-GR"/>
        </w:rPr>
        <w:t xml:space="preserve"> πίνακες</w:t>
      </w:r>
      <w:r w:rsidR="00020496" w:rsidRPr="00FF45CB">
        <w:rPr>
          <w:lang w:val="el-GR"/>
        </w:rPr>
        <w:t xml:space="preserve">, όχι ως γραμμές. Αν θέλουμε να γράψουμε το </w:t>
      </w:r>
      <w:r w:rsidR="00020496" w:rsidRPr="004C293F">
        <w:rPr>
          <w:position w:val="-50"/>
        </w:rPr>
        <w:object w:dxaOrig="880" w:dyaOrig="1120">
          <v:shape id="_x0000_i1104" type="#_x0000_t75" style="width:44pt;height:56pt" o:ole="">
            <v:imagedata r:id="rId742" o:title=""/>
          </v:shape>
          <o:OLEObject Type="Embed" ProgID="Equation.DSMT4" ShapeID="_x0000_i1104" DrawAspect="Content" ObjectID="_1667038299" r:id="rId743"/>
        </w:object>
      </w:r>
      <w:r w:rsidR="00020496" w:rsidRPr="00FF45CB">
        <w:rPr>
          <w:lang w:val="el-GR"/>
        </w:rPr>
        <w:t xml:space="preserve"> ως γραμμή το συμβολίζουμε με </w:t>
      </w:r>
      <w:r w:rsidR="00020496" w:rsidRPr="004C293F">
        <w:rPr>
          <w:position w:val="-6"/>
        </w:rPr>
        <w:object w:dxaOrig="300" w:dyaOrig="320">
          <v:shape id="_x0000_i1105" type="#_x0000_t75" style="width:15pt;height:16pt" o:ole="">
            <v:imagedata r:id="rId744" o:title=""/>
          </v:shape>
          <o:OLEObject Type="Embed" ProgID="Equation.DSMT4" ShapeID="_x0000_i1105" DrawAspect="Content" ObjectID="_1667038300" r:id="rId745"/>
        </w:object>
      </w:r>
      <w:r w:rsidR="00020496" w:rsidRPr="00FF45CB">
        <w:rPr>
          <w:lang w:val="el-GR"/>
        </w:rPr>
        <w:t>.</w:t>
      </w:r>
      <w:r w:rsidR="00020496" w:rsidRPr="00FC6A13">
        <w:rPr>
          <w:lang w:val="el-GR"/>
        </w:rPr>
        <w:t xml:space="preserve"> </w:t>
      </w:r>
      <w:r w:rsidR="00020496" w:rsidRPr="004C293F">
        <w:rPr>
          <w:position w:val="-14"/>
        </w:rPr>
        <w:object w:dxaOrig="1540" w:dyaOrig="400">
          <v:shape id="_x0000_i1106" type="#_x0000_t75" style="width:77pt;height:20pt" o:ole="">
            <v:imagedata r:id="rId746" o:title=""/>
          </v:shape>
          <o:OLEObject Type="Embed" ProgID="Equation.DSMT4" ShapeID="_x0000_i1106" DrawAspect="Content" ObjectID="_1667038301" r:id="rId747"/>
        </w:object>
      </w:r>
      <w:r w:rsidR="00020496" w:rsidRPr="00FF45CB">
        <w:rPr>
          <w:lang w:val="el-GR"/>
        </w:rPr>
        <w:t xml:space="preserve"> (διαβάζουμε </w:t>
      </w:r>
      <w:r w:rsidR="00020496" w:rsidRPr="004C293F">
        <w:rPr>
          <w:position w:val="-6"/>
        </w:rPr>
        <w:object w:dxaOrig="200" w:dyaOrig="220">
          <v:shape id="_x0000_i1107" type="#_x0000_t75" style="width:10pt;height:11pt" o:ole="">
            <v:imagedata r:id="rId748" o:title=""/>
          </v:shape>
          <o:OLEObject Type="Embed" ProgID="Equation.DSMT4" ShapeID="_x0000_i1107" DrawAspect="Content" ObjectID="_1667038302" r:id="rId749"/>
        </w:object>
      </w:r>
      <w:r w:rsidR="00020496" w:rsidRPr="00FF45CB">
        <w:rPr>
          <w:lang w:val="el-GR"/>
        </w:rPr>
        <w:t xml:space="preserve"> ανάστροφο)</w:t>
      </w:r>
    </w:p>
    <w:p w:rsidR="004C17D3" w:rsidRDefault="00AB4C1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175200</wp:posOffset>
                </wp:positionH>
                <wp:positionV relativeFrom="paragraph">
                  <wp:posOffset>609080</wp:posOffset>
                </wp:positionV>
                <wp:extent cx="40320" cy="25920"/>
                <wp:effectExtent l="19050" t="19050" r="17145" b="31750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40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13.4pt;margin-top:47.6pt;width:3.9pt;height:2.8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">
                <v:imagedata r:id="rId7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172680</wp:posOffset>
                </wp:positionH>
                <wp:positionV relativeFrom="paragraph">
                  <wp:posOffset>1158080</wp:posOffset>
                </wp:positionV>
                <wp:extent cx="360" cy="360"/>
                <wp:effectExtent l="0" t="0" r="0" b="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12.6pt;margin-top:90.2pt;width:2.05pt;height:2.0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OFTeBAQAAMAMAAA4AAABkcnMvZTJvRG9jLnhtbJxSy07DMBC8I/EP&#10;lu80SaE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x5kjakEF5QL&#10;K4Gh31/XuGaELWkFzSvk5JCoA/ADIi3of0P2pOcga0t89q6gKkWgk/CFqTxnmJo847jIkxN/t3k+&#10;KVjhSddys0LWvk9GoxF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">
                <v:imagedata r:id="rId1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17160</wp:posOffset>
                </wp:positionH>
                <wp:positionV relativeFrom="paragraph">
                  <wp:posOffset>1201280</wp:posOffset>
                </wp:positionV>
                <wp:extent cx="165240" cy="41760"/>
                <wp:effectExtent l="38100" t="38100" r="44450" b="3492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652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.6pt;margin-top:93.85pt;width:14.5pt;height:4.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">
                <v:imagedata r:id="rId7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3782400</wp:posOffset>
                </wp:positionH>
                <wp:positionV relativeFrom="paragraph">
                  <wp:posOffset>403520</wp:posOffset>
                </wp:positionV>
                <wp:extent cx="244440" cy="371520"/>
                <wp:effectExtent l="38100" t="38100" r="22860" b="2857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24444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297.3pt;margin-top:31.1pt;width:20.55pt;height:30.6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">
                <v:imagedata r:id="rId7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3655320</wp:posOffset>
                </wp:positionH>
                <wp:positionV relativeFrom="paragraph">
                  <wp:posOffset>537080</wp:posOffset>
                </wp:positionV>
                <wp:extent cx="10080" cy="33840"/>
                <wp:effectExtent l="38100" t="38100" r="28575" b="2349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100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287.15pt;margin-top:41.8pt;width:2.2pt;height:3.8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">
                <v:imagedata r:id="rId7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3514920</wp:posOffset>
                </wp:positionH>
                <wp:positionV relativeFrom="paragraph">
                  <wp:posOffset>643280</wp:posOffset>
                </wp:positionV>
                <wp:extent cx="266760" cy="125280"/>
                <wp:effectExtent l="38100" t="38100" r="0" b="2730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2667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276.25pt;margin-top:49.95pt;width:22.15pt;height:11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">
                <v:imagedata r:id="rId7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195600</wp:posOffset>
                </wp:positionH>
                <wp:positionV relativeFrom="paragraph">
                  <wp:posOffset>653000</wp:posOffset>
                </wp:positionV>
                <wp:extent cx="19080" cy="99360"/>
                <wp:effectExtent l="19050" t="19050" r="19050" b="3429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190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251.1pt;margin-top:50.9pt;width:2.6pt;height:8.9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">
                <v:imagedata r:id="rId7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3242760</wp:posOffset>
                </wp:positionH>
                <wp:positionV relativeFrom="paragraph">
                  <wp:posOffset>648320</wp:posOffset>
                </wp:positionV>
                <wp:extent cx="117000" cy="131400"/>
                <wp:effectExtent l="38100" t="38100" r="16510" b="4064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1170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254.6pt;margin-top:50.25pt;width:10.55pt;height:11.7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">
                <v:imagedata r:id="rId7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3172920</wp:posOffset>
                </wp:positionH>
                <wp:positionV relativeFrom="paragraph">
                  <wp:posOffset>632120</wp:posOffset>
                </wp:positionV>
                <wp:extent cx="2520" cy="2880"/>
                <wp:effectExtent l="38100" t="38100" r="36195" b="35560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2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249pt;margin-top:49.05pt;width:1.9pt;height:1.6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">
                <v:imagedata r:id="rId7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186600</wp:posOffset>
                </wp:positionH>
                <wp:positionV relativeFrom="paragraph">
                  <wp:posOffset>710600</wp:posOffset>
                </wp:positionV>
                <wp:extent cx="360" cy="72000"/>
                <wp:effectExtent l="0" t="0" r="0" b="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36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250.3pt;margin-top:55.45pt;width:1.35pt;height:6.7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">
                <v:imagedata r:id="rId7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3058080</wp:posOffset>
                </wp:positionH>
                <wp:positionV relativeFrom="paragraph">
                  <wp:posOffset>547160</wp:posOffset>
                </wp:positionV>
                <wp:extent cx="7200" cy="413280"/>
                <wp:effectExtent l="38100" t="38100" r="31115" b="2540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720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240pt;margin-top:42.55pt;width:2pt;height:33.8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">
                <v:imagedata r:id="rId7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3077160</wp:posOffset>
                </wp:positionH>
                <wp:positionV relativeFrom="paragraph">
                  <wp:posOffset>702680</wp:posOffset>
                </wp:positionV>
                <wp:extent cx="86040" cy="76680"/>
                <wp:effectExtent l="38100" t="38100" r="28575" b="3810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860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241.6pt;margin-top:54.6pt;width:8.25pt;height:7.5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">
                <v:imagedata r:id="rId7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2755320</wp:posOffset>
                </wp:positionH>
                <wp:positionV relativeFrom="paragraph">
                  <wp:posOffset>655160</wp:posOffset>
                </wp:positionV>
                <wp:extent cx="115200" cy="146160"/>
                <wp:effectExtent l="38100" t="19050" r="18415" b="2540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1152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216.25pt;margin-top:51.1pt;width:10.35pt;height:12.6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">
                <v:imagedata r:id="rId7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2610240</wp:posOffset>
                </wp:positionH>
                <wp:positionV relativeFrom="paragraph">
                  <wp:posOffset>577760</wp:posOffset>
                </wp:positionV>
                <wp:extent cx="19440" cy="408240"/>
                <wp:effectExtent l="38100" t="38100" r="38100" b="30480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944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204.85pt;margin-top:44.95pt;width:3.05pt;height:33.4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">
                <v:imagedata r:id="rId7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2618160</wp:posOffset>
                </wp:positionH>
                <wp:positionV relativeFrom="paragraph">
                  <wp:posOffset>691520</wp:posOffset>
                </wp:positionV>
                <wp:extent cx="101880" cy="116640"/>
                <wp:effectExtent l="38100" t="38100" r="31750" b="3619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101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205.6pt;margin-top:53.7pt;width:9.3pt;height:10.5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">
                <v:imagedata r:id="rId7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2379120</wp:posOffset>
                </wp:positionH>
                <wp:positionV relativeFrom="paragraph">
                  <wp:posOffset>713120</wp:posOffset>
                </wp:positionV>
                <wp:extent cx="92520" cy="122040"/>
                <wp:effectExtent l="38100" t="19050" r="22225" b="3048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925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186.8pt;margin-top:55.65pt;width:8.5pt;height:10.6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">
                <v:imagedata r:id="rId7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2268960</wp:posOffset>
                </wp:positionH>
                <wp:positionV relativeFrom="paragraph">
                  <wp:posOffset>697280</wp:posOffset>
                </wp:positionV>
                <wp:extent cx="104760" cy="113040"/>
                <wp:effectExtent l="38100" t="38100" r="29210" b="3937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1047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177.95pt;margin-top:54.3pt;width:9.6pt;height:10.2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">
                <v:imagedata r:id="rId7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2271480</wp:posOffset>
                </wp:positionH>
                <wp:positionV relativeFrom="paragraph">
                  <wp:posOffset>695840</wp:posOffset>
                </wp:positionV>
                <wp:extent cx="32040" cy="151200"/>
                <wp:effectExtent l="19050" t="19050" r="25400" b="2032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3204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178.3pt;margin-top:54.3pt;width:3.5pt;height:12.9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">
                <v:imagedata r:id="rId7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049000</wp:posOffset>
                </wp:positionH>
                <wp:positionV relativeFrom="paragraph">
                  <wp:posOffset>677840</wp:posOffset>
                </wp:positionV>
                <wp:extent cx="196200" cy="171360"/>
                <wp:effectExtent l="38100" t="38100" r="33020" b="3873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962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160.9pt;margin-top:52.65pt;width:16.7pt;height:14.9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">
                <v:imagedata r:id="rId7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1965840</wp:posOffset>
                </wp:positionH>
                <wp:positionV relativeFrom="paragraph">
                  <wp:posOffset>662000</wp:posOffset>
                </wp:positionV>
                <wp:extent cx="2520" cy="720"/>
                <wp:effectExtent l="38100" t="38100" r="36195" b="3746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25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153.9pt;margin-top:51.55pt;width:1.95pt;height:1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">
                <v:imagedata r:id="rId7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1964760</wp:posOffset>
                </wp:positionH>
                <wp:positionV relativeFrom="paragraph">
                  <wp:posOffset>698360</wp:posOffset>
                </wp:positionV>
                <wp:extent cx="12960" cy="136440"/>
                <wp:effectExtent l="38100" t="38100" r="25400" b="3556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12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154.25pt;margin-top:54.4pt;width:2.2pt;height:12.0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">
                <v:imagedata r:id="rId7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1781880</wp:posOffset>
                </wp:positionH>
                <wp:positionV relativeFrom="paragraph">
                  <wp:posOffset>659120</wp:posOffset>
                </wp:positionV>
                <wp:extent cx="108000" cy="180360"/>
                <wp:effectExtent l="38100" t="38100" r="44450" b="4826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080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139.55pt;margin-top:51.15pt;width:9.9pt;height:15.7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">
                <v:imagedata r:id="rId7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314240</wp:posOffset>
                </wp:positionH>
                <wp:positionV relativeFrom="paragraph">
                  <wp:posOffset>648320</wp:posOffset>
                </wp:positionV>
                <wp:extent cx="83520" cy="51480"/>
                <wp:effectExtent l="38100" t="38100" r="31115" b="4381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835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102.9pt;margin-top:50.3pt;width:7.95pt;height:5.5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">
                <v:imagedata r:id="rId7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1158720</wp:posOffset>
                </wp:positionH>
                <wp:positionV relativeFrom="paragraph">
                  <wp:posOffset>696920</wp:posOffset>
                </wp:positionV>
                <wp:extent cx="160920" cy="247680"/>
                <wp:effectExtent l="38100" t="38100" r="29845" b="3810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6092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90.7pt;margin-top:54.15pt;width:13.85pt;height:20.8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">
                <v:imagedata r:id="rId7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1187520</wp:posOffset>
                </wp:positionH>
                <wp:positionV relativeFrom="paragraph">
                  <wp:posOffset>729680</wp:posOffset>
                </wp:positionV>
                <wp:extent cx="4680" cy="235080"/>
                <wp:effectExtent l="38100" t="19050" r="33655" b="3175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468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92.85pt;margin-top:56.95pt;width:1.6pt;height:19.6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">
                <v:imagedata r:id="rId7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1161240</wp:posOffset>
                </wp:positionH>
                <wp:positionV relativeFrom="paragraph">
                  <wp:posOffset>755600</wp:posOffset>
                </wp:positionV>
                <wp:extent cx="10080" cy="199080"/>
                <wp:effectExtent l="38100" t="38100" r="28575" b="29845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00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90.65pt;margin-top:58.95pt;width:2.3pt;height:17.0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">
                <v:imagedata r:id="rId8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1016520</wp:posOffset>
                </wp:positionH>
                <wp:positionV relativeFrom="paragraph">
                  <wp:posOffset>905000</wp:posOffset>
                </wp:positionV>
                <wp:extent cx="56520" cy="31680"/>
                <wp:effectExtent l="38100" t="38100" r="38735" b="2603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565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79.5pt;margin-top:70.65pt;width:5.6pt;height:3.8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">
                <v:imagedata r:id="rId8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1031640</wp:posOffset>
                </wp:positionH>
                <wp:positionV relativeFrom="paragraph">
                  <wp:posOffset>790520</wp:posOffset>
                </wp:positionV>
                <wp:extent cx="46800" cy="192960"/>
                <wp:effectExtent l="19050" t="19050" r="29845" b="1714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468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80.6pt;margin-top:61.75pt;width:4.95pt;height:16.2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">
                <v:imagedata r:id="rId8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859920</wp:posOffset>
                </wp:positionH>
                <wp:positionV relativeFrom="paragraph">
                  <wp:posOffset>376520</wp:posOffset>
                </wp:positionV>
                <wp:extent cx="36000" cy="1044000"/>
                <wp:effectExtent l="38100" t="38100" r="40640" b="22860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36000" cy="10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67.15pt;margin-top:29.15pt;width:4.25pt;height:83.3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">
                <v:imagedata r:id="rId8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561840</wp:posOffset>
                </wp:positionH>
                <wp:positionV relativeFrom="paragraph">
                  <wp:posOffset>455360</wp:posOffset>
                </wp:positionV>
                <wp:extent cx="56520" cy="898560"/>
                <wp:effectExtent l="38100" t="38100" r="38735" b="3492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56520" cy="89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43.5pt;margin-top:35.15pt;width:5.95pt;height:72.2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">
                <v:imagedata r:id="rId8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767760</wp:posOffset>
                </wp:positionH>
                <wp:positionV relativeFrom="paragraph">
                  <wp:posOffset>1191920</wp:posOffset>
                </wp:positionV>
                <wp:extent cx="95040" cy="96840"/>
                <wp:effectExtent l="19050" t="19050" r="19685" b="3683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950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60pt;margin-top:93.4pt;width:8.65pt;height:8.7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">
                <v:imagedata r:id="rId8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682440</wp:posOffset>
                </wp:positionH>
                <wp:positionV relativeFrom="paragraph">
                  <wp:posOffset>1143680</wp:posOffset>
                </wp:positionV>
                <wp:extent cx="82080" cy="127800"/>
                <wp:effectExtent l="19050" t="19050" r="32385" b="2476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820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53.2pt;margin-top:89.5pt;width:7.5pt;height:11.1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">
                <v:imagedata r:id="rId8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703320</wp:posOffset>
                </wp:positionH>
                <wp:positionV relativeFrom="paragraph">
                  <wp:posOffset>1106240</wp:posOffset>
                </wp:positionV>
                <wp:extent cx="60480" cy="141480"/>
                <wp:effectExtent l="38100" t="38100" r="34925" b="3048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604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54.8pt;margin-top:86.5pt;width:6pt;height:12.5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">
                <v:imagedata r:id="rId8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738240</wp:posOffset>
                </wp:positionH>
                <wp:positionV relativeFrom="paragraph">
                  <wp:posOffset>990680</wp:posOffset>
                </wp:positionV>
                <wp:extent cx="1800" cy="12240"/>
                <wp:effectExtent l="19050" t="19050" r="17780" b="2603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57.5pt;margin-top:77.55pt;width:1.45pt;height:1.9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">
                <v:imagedata r:id="rId8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721320</wp:posOffset>
                </wp:positionH>
                <wp:positionV relativeFrom="paragraph">
                  <wp:posOffset>787280</wp:posOffset>
                </wp:positionV>
                <wp:extent cx="14760" cy="58680"/>
                <wp:effectExtent l="19050" t="19050" r="23495" b="1778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147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56.15pt;margin-top:61.55pt;width:2.25pt;height:5.6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">
                <v:imagedata r:id="rId8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729240</wp:posOffset>
                </wp:positionH>
                <wp:positionV relativeFrom="paragraph">
                  <wp:posOffset>669560</wp:posOffset>
                </wp:positionV>
                <wp:extent cx="26640" cy="52920"/>
                <wp:effectExtent l="38100" t="19050" r="31115" b="23495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266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56.75pt;margin-top:52.15pt;width:3.35pt;height:5.2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">
                <v:imagedata r:id="rId8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803400</wp:posOffset>
                </wp:positionH>
                <wp:positionV relativeFrom="paragraph">
                  <wp:posOffset>475880</wp:posOffset>
                </wp:positionV>
                <wp:extent cx="44280" cy="92160"/>
                <wp:effectExtent l="19050" t="38100" r="32385" b="4127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442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62.75pt;margin-top:36.7pt;width:4.6pt;height:8.6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">
                <v:imagedata r:id="rId8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705480</wp:posOffset>
                </wp:positionH>
                <wp:positionV relativeFrom="paragraph">
                  <wp:posOffset>380840</wp:posOffset>
                </wp:positionV>
                <wp:extent cx="79920" cy="156240"/>
                <wp:effectExtent l="38100" t="38100" r="34925" b="3429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799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54.85pt;margin-top:29.5pt;width:7.55pt;height:13.4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">
                <v:imagedata r:id="rId8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657600</wp:posOffset>
                </wp:positionH>
                <wp:positionV relativeFrom="paragraph">
                  <wp:posOffset>381920</wp:posOffset>
                </wp:positionV>
                <wp:extent cx="110160" cy="151920"/>
                <wp:effectExtent l="38100" t="38100" r="23495" b="3873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1101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51.25pt;margin-top:29.5pt;width:9.85pt;height:13.2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">
                <v:imagedata r:id="rId8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61960</wp:posOffset>
                </wp:positionH>
                <wp:positionV relativeFrom="paragraph">
                  <wp:posOffset>988880</wp:posOffset>
                </wp:positionV>
                <wp:extent cx="87120" cy="22680"/>
                <wp:effectExtent l="38100" t="38100" r="27305" b="3492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871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20.1pt;margin-top:77.15pt;width:8.1pt;height:3.2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">
                <v:imagedata r:id="rId8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245400</wp:posOffset>
                </wp:positionH>
                <wp:positionV relativeFrom="paragraph">
                  <wp:posOffset>926600</wp:posOffset>
                </wp:positionV>
                <wp:extent cx="87120" cy="9000"/>
                <wp:effectExtent l="38100" t="38100" r="27305" b="2921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87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18.7pt;margin-top:72.35pt;width:8.1pt;height:2.1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">
                <v:imagedata r:id="rId8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54960</wp:posOffset>
                </wp:positionH>
                <wp:positionV relativeFrom="paragraph">
                  <wp:posOffset>835160</wp:posOffset>
                </wp:positionV>
                <wp:extent cx="98640" cy="215640"/>
                <wp:effectExtent l="38100" t="38100" r="34925" b="3238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9864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3.65pt;margin-top:65.15pt;width:9.1pt;height:18.3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">
                <v:imagedata r:id="rId8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75480</wp:posOffset>
                </wp:positionH>
                <wp:positionV relativeFrom="paragraph">
                  <wp:posOffset>849920</wp:posOffset>
                </wp:positionV>
                <wp:extent cx="149760" cy="231840"/>
                <wp:effectExtent l="38100" t="38100" r="41275" b="3492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4976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5.15pt;margin-top:66.1pt;width:13.35pt;height:19.8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">
                <v:imagedata r:id="rId834" o:title=""/>
              </v:shape>
            </w:pict>
          </mc:Fallback>
        </mc:AlternateContent>
      </w:r>
      <w:r w:rsidR="004C17D3">
        <w:rPr>
          <w:lang w:val="el-GR"/>
        </w:rPr>
        <w:br w:type="page"/>
      </w:r>
    </w:p>
    <w:p w:rsidR="00020496" w:rsidRPr="00FF45CB" w:rsidRDefault="00FD108F" w:rsidP="00020496">
      <w:pPr>
        <w:rPr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2974470</wp:posOffset>
                </wp:positionH>
                <wp:positionV relativeFrom="paragraph">
                  <wp:posOffset>1778420</wp:posOffset>
                </wp:positionV>
                <wp:extent cx="59760" cy="54000"/>
                <wp:effectExtent l="38100" t="38100" r="54610" b="41275"/>
                <wp:wrapNone/>
                <wp:docPr id="3124" name="Ink 3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597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4" o:spid="_x0000_s1026" type="#_x0000_t75" style="position:absolute;margin-left:233.2pt;margin-top:139.05pt;width:6.7pt;height:6.25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">
                <v:imagedata r:id="rId836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2937840</wp:posOffset>
                </wp:positionH>
                <wp:positionV relativeFrom="paragraph">
                  <wp:posOffset>-95580</wp:posOffset>
                </wp:positionV>
                <wp:extent cx="348120" cy="23040"/>
                <wp:effectExtent l="38100" t="38100" r="33020" b="3429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348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230.75pt;margin-top:-8.05pt;width:28.8pt;height:3.1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">
                <v:imagedata r:id="rId838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2871960</wp:posOffset>
                </wp:positionH>
                <wp:positionV relativeFrom="paragraph">
                  <wp:posOffset>-403380</wp:posOffset>
                </wp:positionV>
                <wp:extent cx="331920" cy="575280"/>
                <wp:effectExtent l="38100" t="38100" r="30480" b="3492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331920" cy="57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225.55pt;margin-top:-32.5pt;width:27.6pt;height:46.7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">
                <v:imagedata r:id="rId840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3261840</wp:posOffset>
                </wp:positionH>
                <wp:positionV relativeFrom="paragraph">
                  <wp:posOffset>-57420</wp:posOffset>
                </wp:positionV>
                <wp:extent cx="73080" cy="74520"/>
                <wp:effectExtent l="38100" t="38100" r="41275" b="4000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730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256.1pt;margin-top:-5.25pt;width:7.25pt;height:7.3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">
                <v:imagedata r:id="rId842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2604120</wp:posOffset>
                </wp:positionH>
                <wp:positionV relativeFrom="paragraph">
                  <wp:posOffset>-648540</wp:posOffset>
                </wp:positionV>
                <wp:extent cx="963000" cy="992160"/>
                <wp:effectExtent l="38100" t="38100" r="27940" b="3683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963000" cy="9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204.35pt;margin-top:-51.75pt;width:77.35pt;height:79.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">
                <v:imagedata r:id="rId844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4044480</wp:posOffset>
                </wp:positionH>
                <wp:positionV relativeFrom="paragraph">
                  <wp:posOffset>-538380</wp:posOffset>
                </wp:positionV>
                <wp:extent cx="327960" cy="701280"/>
                <wp:effectExtent l="38100" t="38100" r="34290" b="4191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327960" cy="70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317.85pt;margin-top:-43pt;width:27.2pt;height:56.6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">
                <v:imagedata r:id="rId846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3701400</wp:posOffset>
                </wp:positionH>
                <wp:positionV relativeFrom="paragraph">
                  <wp:posOffset>11340</wp:posOffset>
                </wp:positionV>
                <wp:extent cx="226440" cy="48960"/>
                <wp:effectExtent l="38100" t="38100" r="21590" b="2730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2264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290.9pt;margin-top:.3pt;width:19.05pt;height:5.2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">
                <v:imagedata r:id="rId848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3681960</wp:posOffset>
                </wp:positionH>
                <wp:positionV relativeFrom="paragraph">
                  <wp:posOffset>-32220</wp:posOffset>
                </wp:positionV>
                <wp:extent cx="237240" cy="18000"/>
                <wp:effectExtent l="38100" t="38100" r="29845" b="3937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237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289.2pt;margin-top:-3.2pt;width:20.1pt;height:2.8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">
                <v:imagedata r:id="rId850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3239520</wp:posOffset>
                </wp:positionH>
                <wp:positionV relativeFrom="paragraph">
                  <wp:posOffset>3780</wp:posOffset>
                </wp:positionV>
                <wp:extent cx="20160" cy="7200"/>
                <wp:effectExtent l="38100" t="38100" r="37465" b="31115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20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254.4pt;margin-top:-.35pt;width:2.95pt;height:2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">
                <v:imagedata r:id="rId852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3298920</wp:posOffset>
                </wp:positionH>
                <wp:positionV relativeFrom="paragraph">
                  <wp:posOffset>-192420</wp:posOffset>
                </wp:positionV>
                <wp:extent cx="202320" cy="437400"/>
                <wp:effectExtent l="38100" t="19050" r="26670" b="2032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202320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259.05pt;margin-top:-15.7pt;width:17.35pt;height:35.6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">
                <v:imagedata r:id="rId854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3351480</wp:posOffset>
                </wp:positionH>
                <wp:positionV relativeFrom="paragraph">
                  <wp:posOffset>-153900</wp:posOffset>
                </wp:positionV>
                <wp:extent cx="150840" cy="302760"/>
                <wp:effectExtent l="38100" t="38100" r="40005" b="4064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5084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263.35pt;margin-top:-12.7pt;width:13.15pt;height:25.1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">
                <v:imagedata r:id="rId856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2917320</wp:posOffset>
                </wp:positionH>
                <wp:positionV relativeFrom="paragraph">
                  <wp:posOffset>-136980</wp:posOffset>
                </wp:positionV>
                <wp:extent cx="333000" cy="48600"/>
                <wp:effectExtent l="38100" t="38100" r="29210" b="2794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3330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229pt;margin-top:-11.3pt;width:27.6pt;height:5.2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">
                <v:imagedata r:id="rId858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2977800</wp:posOffset>
                </wp:positionH>
                <wp:positionV relativeFrom="paragraph">
                  <wp:posOffset>-477180</wp:posOffset>
                </wp:positionV>
                <wp:extent cx="248400" cy="646200"/>
                <wp:effectExtent l="38100" t="38100" r="37465" b="40005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248400" cy="64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233.7pt;margin-top:-38.3pt;width:21.1pt;height:52.4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">
                <v:imagedata r:id="rId860" o:title=""/>
              </v:shape>
            </w:pict>
          </mc:Fallback>
        </mc:AlternateContent>
      </w:r>
    </w:p>
    <w:p w:rsidR="004C17D3" w:rsidRDefault="00385164" w:rsidP="004C17D3">
      <w:pPr>
        <w:pStyle w:val="ListParagraph"/>
        <w:numPr>
          <w:ilvl w:val="0"/>
          <w:numId w:val="46"/>
        </w:num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2783670</wp:posOffset>
                </wp:positionH>
                <wp:positionV relativeFrom="paragraph">
                  <wp:posOffset>-29460</wp:posOffset>
                </wp:positionV>
                <wp:extent cx="763560" cy="62640"/>
                <wp:effectExtent l="38100" t="38100" r="36830" b="3302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7635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218.45pt;margin-top:-3.05pt;width:61.55pt;height:6.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">
                <v:imagedata r:id="rId862" o:title=""/>
              </v:shape>
            </w:pict>
          </mc:Fallback>
        </mc:AlternateContent>
      </w:r>
      <w:r w:rsidR="00020496" w:rsidRPr="004C17D3">
        <w:rPr>
          <w:lang w:val="el-GR"/>
        </w:rPr>
        <w:t xml:space="preserve">Θέλω η αριστερή πλευρά γραμμικού συστήματος να γράφεται ως </w:t>
      </w:r>
      <w:r w:rsidR="004C17D3" w:rsidRPr="004C17D3">
        <w:rPr>
          <w:position w:val="-4"/>
        </w:rPr>
        <w:object w:dxaOrig="499" w:dyaOrig="260">
          <v:shape id="_x0000_i1108" type="#_x0000_t75" style="width:24.95pt;height:13pt" o:ole="">
            <v:imagedata r:id="rId863" o:title=""/>
          </v:shape>
          <o:OLEObject Type="Embed" ProgID="Equation.DSMT4" ShapeID="_x0000_i1108" DrawAspect="Content" ObjectID="_1667038303" r:id="rId864"/>
        </w:object>
      </w:r>
      <w:r w:rsidR="00020496" w:rsidRPr="004C17D3">
        <w:rPr>
          <w:lang w:val="el-GR"/>
        </w:rPr>
        <w:t xml:space="preserve">. </w:t>
      </w:r>
    </w:p>
    <w:p w:rsidR="00020496" w:rsidRDefault="00AB4C1C" w:rsidP="004C17D3">
      <w:pPr>
        <w:pStyle w:val="ListParagraph"/>
        <w:numPr>
          <w:ilvl w:val="0"/>
          <w:numId w:val="46"/>
        </w:num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4803000</wp:posOffset>
                </wp:positionH>
                <wp:positionV relativeFrom="paragraph">
                  <wp:posOffset>109140</wp:posOffset>
                </wp:positionV>
                <wp:extent cx="360" cy="360"/>
                <wp:effectExtent l="0" t="0" r="0" b="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377.2pt;margin-top:7.6pt;width:2.05pt;height:2.0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">
                <v:imagedata r:id="rId866" o:title=""/>
              </v:shape>
            </w:pict>
          </mc:Fallback>
        </mc:AlternateContent>
      </w:r>
      <w:r w:rsidR="00020496" w:rsidRPr="004C17D3">
        <w:rPr>
          <w:lang w:val="el-GR"/>
        </w:rPr>
        <w:t xml:space="preserve">Άρα πρέπει </w:t>
      </w:r>
      <w:r w:rsidR="00020496" w:rsidRPr="004C17D3">
        <w:rPr>
          <w:highlight w:val="yellow"/>
          <w:lang w:val="el-GR"/>
        </w:rPr>
        <w:t>να ορίσω πολλαπλασιασμό πίνακα επί διάνυσμα</w:t>
      </w:r>
      <w:r w:rsidR="00020496" w:rsidRPr="004C17D3">
        <w:rPr>
          <w:lang w:val="el-GR"/>
        </w:rPr>
        <w:t>, τέτοιο που το αποτέλεσμα να δίνει την αριστερή πλευρά του συστήματος.</w:t>
      </w:r>
    </w:p>
    <w:p w:rsidR="00020496" w:rsidRPr="00FF45CB" w:rsidRDefault="00771401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760515F2" wp14:editId="3C27D71B">
                <wp:simplePos x="0" y="0"/>
                <wp:positionH relativeFrom="column">
                  <wp:posOffset>5433060</wp:posOffset>
                </wp:positionH>
                <wp:positionV relativeFrom="paragraph">
                  <wp:posOffset>697865</wp:posOffset>
                </wp:positionV>
                <wp:extent cx="122555" cy="52070"/>
                <wp:effectExtent l="38100" t="38100" r="29845" b="24130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22555" cy="520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427.15pt;margin-top:54.3pt;width:10.95pt;height:5.3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">
                <v:imagedata r:id="rId868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61C2B372" wp14:editId="056AFB47">
                <wp:simplePos x="0" y="0"/>
                <wp:positionH relativeFrom="column">
                  <wp:posOffset>5445760</wp:posOffset>
                </wp:positionH>
                <wp:positionV relativeFrom="paragraph">
                  <wp:posOffset>634365</wp:posOffset>
                </wp:positionV>
                <wp:extent cx="142875" cy="178435"/>
                <wp:effectExtent l="38100" t="38100" r="28575" b="31115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142875" cy="1784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428.1pt;margin-top:49.25pt;width:12.55pt;height:15.4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">
                <v:imagedata r:id="rId870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 wp14:anchorId="7436849E" wp14:editId="6A8A9995">
                <wp:simplePos x="0" y="0"/>
                <wp:positionH relativeFrom="column">
                  <wp:posOffset>5836920</wp:posOffset>
                </wp:positionH>
                <wp:positionV relativeFrom="paragraph">
                  <wp:posOffset>518160</wp:posOffset>
                </wp:positionV>
                <wp:extent cx="13970" cy="352425"/>
                <wp:effectExtent l="38100" t="38100" r="43180" b="28575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13970" cy="3524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459pt;margin-top:40.2pt;width:2.45pt;height:29.0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">
                <v:imagedata r:id="rId872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6232D074" wp14:editId="5273DE7C">
                <wp:simplePos x="0" y="0"/>
                <wp:positionH relativeFrom="column">
                  <wp:posOffset>5870575</wp:posOffset>
                </wp:positionH>
                <wp:positionV relativeFrom="paragraph">
                  <wp:posOffset>476250</wp:posOffset>
                </wp:positionV>
                <wp:extent cx="19685" cy="349885"/>
                <wp:effectExtent l="38100" t="38100" r="37465" b="31115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19685" cy="3498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461.55pt;margin-top:36.9pt;width:2.95pt;height:28.85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">
                <v:imagedata r:id="rId874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422B2DEA" wp14:editId="0D8D2EF2">
                <wp:simplePos x="0" y="0"/>
                <wp:positionH relativeFrom="column">
                  <wp:posOffset>6050915</wp:posOffset>
                </wp:positionH>
                <wp:positionV relativeFrom="paragraph">
                  <wp:posOffset>365760</wp:posOffset>
                </wp:positionV>
                <wp:extent cx="233680" cy="104775"/>
                <wp:effectExtent l="38100" t="38100" r="13970" b="2857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233680" cy="1047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475.75pt;margin-top:28.05pt;width:19.85pt;height:9.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">
                <v:imagedata r:id="rId876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7C4EB195" wp14:editId="71FF9FC1">
                <wp:simplePos x="0" y="0"/>
                <wp:positionH relativeFrom="column">
                  <wp:posOffset>5767705</wp:posOffset>
                </wp:positionH>
                <wp:positionV relativeFrom="paragraph">
                  <wp:posOffset>487045</wp:posOffset>
                </wp:positionV>
                <wp:extent cx="264160" cy="344805"/>
                <wp:effectExtent l="38100" t="38100" r="40640" b="36195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264160" cy="3448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453.6pt;margin-top:37.6pt;width:22.05pt;height:28.5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">
                <v:imagedata r:id="rId878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76A0AE43" wp14:editId="0D4A49FD">
                <wp:simplePos x="0" y="0"/>
                <wp:positionH relativeFrom="column">
                  <wp:posOffset>4723765</wp:posOffset>
                </wp:positionH>
                <wp:positionV relativeFrom="paragraph">
                  <wp:posOffset>415925</wp:posOffset>
                </wp:positionV>
                <wp:extent cx="609600" cy="842010"/>
                <wp:effectExtent l="38100" t="38100" r="38100" b="34290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609600" cy="8420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371.45pt;margin-top:32pt;width:49.2pt;height:67.6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">
                <v:imagedata r:id="rId880" o:title=""/>
              </v:shape>
            </w:pict>
          </mc:Fallback>
        </mc:AlternateContent>
      </w:r>
      <w:r w:rsidR="005C361D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 wp14:anchorId="2063FE0E" wp14:editId="37161E67">
                <wp:simplePos x="0" y="0"/>
                <wp:positionH relativeFrom="column">
                  <wp:posOffset>4653870</wp:posOffset>
                </wp:positionH>
                <wp:positionV relativeFrom="paragraph">
                  <wp:posOffset>412020</wp:posOffset>
                </wp:positionV>
                <wp:extent cx="11880" cy="14040"/>
                <wp:effectExtent l="19050" t="38100" r="26670" b="24130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11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365.8pt;margin-top:31.75pt;width:2.1pt;height:2.2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">
                <v:imagedata r:id="rId890" o:title=""/>
              </v:shape>
            </w:pict>
          </mc:Fallback>
        </mc:AlternateContent>
      </w:r>
      <w:r w:rsidR="005C361D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66991B8C" wp14:editId="1AC2CAAA">
                <wp:simplePos x="0" y="0"/>
                <wp:positionH relativeFrom="column">
                  <wp:posOffset>-57450</wp:posOffset>
                </wp:positionH>
                <wp:positionV relativeFrom="paragraph">
                  <wp:posOffset>919260</wp:posOffset>
                </wp:positionV>
                <wp:extent cx="354960" cy="50040"/>
                <wp:effectExtent l="38100" t="38100" r="26670" b="26670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3549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-5.2pt;margin-top:71.7pt;width:29.45pt;height:5.3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">
                <v:imagedata r:id="rId892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5A26DD24" wp14:editId="1FFEA4EB">
                <wp:simplePos x="0" y="0"/>
                <wp:positionH relativeFrom="column">
                  <wp:posOffset>4257960</wp:posOffset>
                </wp:positionH>
                <wp:positionV relativeFrom="paragraph">
                  <wp:posOffset>1066260</wp:posOffset>
                </wp:positionV>
                <wp:extent cx="9720" cy="4320"/>
                <wp:effectExtent l="38100" t="38100" r="28575" b="3429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97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334.65pt;margin-top:83.25pt;width:2pt;height:1.8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">
                <v:imagedata r:id="rId894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070981FF" wp14:editId="12CCD713">
                <wp:simplePos x="0" y="0"/>
                <wp:positionH relativeFrom="column">
                  <wp:posOffset>3999480</wp:posOffset>
                </wp:positionH>
                <wp:positionV relativeFrom="paragraph">
                  <wp:posOffset>1116660</wp:posOffset>
                </wp:positionV>
                <wp:extent cx="11160" cy="1440"/>
                <wp:effectExtent l="38100" t="38100" r="27305" b="3683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1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314.15pt;margin-top:87.3pt;width:2.35pt;height:1.4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">
                <v:imagedata r:id="rId900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5763B9A9" wp14:editId="27D6665B">
                <wp:simplePos x="0" y="0"/>
                <wp:positionH relativeFrom="column">
                  <wp:posOffset>3666480</wp:posOffset>
                </wp:positionH>
                <wp:positionV relativeFrom="paragraph">
                  <wp:posOffset>1102980</wp:posOffset>
                </wp:positionV>
                <wp:extent cx="0" cy="720"/>
                <wp:effectExtent l="0" t="0" r="0" b="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288.7pt;margin-top:86.85pt;width:0;height:.0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">
                <v:imagedata r:id="rId902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6721825B" wp14:editId="0B92B9F9">
                <wp:simplePos x="0" y="0"/>
                <wp:positionH relativeFrom="column">
                  <wp:posOffset>3474960</wp:posOffset>
                </wp:positionH>
                <wp:positionV relativeFrom="paragraph">
                  <wp:posOffset>1066260</wp:posOffset>
                </wp:positionV>
                <wp:extent cx="7920" cy="1080"/>
                <wp:effectExtent l="38100" t="38100" r="30480" b="3746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79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272.85pt;margin-top:81.75pt;width:2.05pt;height:4.7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">
                <v:imagedata r:id="rId904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16F541ED" wp14:editId="59EEEAFA">
                <wp:simplePos x="0" y="0"/>
                <wp:positionH relativeFrom="column">
                  <wp:posOffset>3287760</wp:posOffset>
                </wp:positionH>
                <wp:positionV relativeFrom="paragraph">
                  <wp:posOffset>1104060</wp:posOffset>
                </wp:positionV>
                <wp:extent cx="2520" cy="720"/>
                <wp:effectExtent l="38100" t="38100" r="36195" b="37465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25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258.05pt;margin-top:86.25pt;width:2.05pt;height:1.4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">
                <v:imagedata r:id="rId906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3DB95668" wp14:editId="0A34A89B">
                <wp:simplePos x="0" y="0"/>
                <wp:positionH relativeFrom="column">
                  <wp:posOffset>3567840</wp:posOffset>
                </wp:positionH>
                <wp:positionV relativeFrom="paragraph">
                  <wp:posOffset>646140</wp:posOffset>
                </wp:positionV>
                <wp:extent cx="13680" cy="17640"/>
                <wp:effectExtent l="19050" t="19050" r="24765" b="2095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36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280.3pt;margin-top:50.25pt;width:2.2pt;height:2.4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">
                <v:imagedata r:id="rId908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2134E71A" wp14:editId="05928B0B">
                <wp:simplePos x="0" y="0"/>
                <wp:positionH relativeFrom="column">
                  <wp:posOffset>3363000</wp:posOffset>
                </wp:positionH>
                <wp:positionV relativeFrom="paragraph">
                  <wp:posOffset>695820</wp:posOffset>
                </wp:positionV>
                <wp:extent cx="19080" cy="17640"/>
                <wp:effectExtent l="38100" t="38100" r="38100" b="2095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9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263.9pt;margin-top:54.1pt;width:2.95pt;height:2.6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">
                <v:imagedata r:id="rId910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0EBE7E89" wp14:editId="3D08F555">
                <wp:simplePos x="0" y="0"/>
                <wp:positionH relativeFrom="column">
                  <wp:posOffset>5139600</wp:posOffset>
                </wp:positionH>
                <wp:positionV relativeFrom="paragraph">
                  <wp:posOffset>1389180</wp:posOffset>
                </wp:positionV>
                <wp:extent cx="3600" cy="25920"/>
                <wp:effectExtent l="19050" t="19050" r="15875" b="3175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36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404.2pt;margin-top:108.95pt;width:1.35pt;height:3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">
                <v:imagedata r:id="rId912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1BB89420" wp14:editId="131745BA">
                <wp:simplePos x="0" y="0"/>
                <wp:positionH relativeFrom="column">
                  <wp:posOffset>5154720</wp:posOffset>
                </wp:positionH>
                <wp:positionV relativeFrom="paragraph">
                  <wp:posOffset>1271100</wp:posOffset>
                </wp:positionV>
                <wp:extent cx="5400" cy="22680"/>
                <wp:effectExtent l="19050" t="19050" r="33020" b="1587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5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405.3pt;margin-top:99.65pt;width:1.4pt;height:2.6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">
                <v:imagedata r:id="rId930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7EDAA996" wp14:editId="25A8E877">
                <wp:simplePos x="0" y="0"/>
                <wp:positionH relativeFrom="column">
                  <wp:posOffset>5150040</wp:posOffset>
                </wp:positionH>
                <wp:positionV relativeFrom="paragraph">
                  <wp:posOffset>1154460</wp:posOffset>
                </wp:positionV>
                <wp:extent cx="3960" cy="7560"/>
                <wp:effectExtent l="19050" t="19050" r="34290" b="3111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39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404.95pt;margin-top:90.4pt;width:1.4pt;height:1.7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">
                <v:imagedata r:id="rId932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12B258DA" wp14:editId="5F0752B3">
                <wp:simplePos x="0" y="0"/>
                <wp:positionH relativeFrom="column">
                  <wp:posOffset>5079480</wp:posOffset>
                </wp:positionH>
                <wp:positionV relativeFrom="paragraph">
                  <wp:posOffset>937380</wp:posOffset>
                </wp:positionV>
                <wp:extent cx="75960" cy="113400"/>
                <wp:effectExtent l="38100" t="38100" r="38735" b="3937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759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399.3pt;margin-top:73.2pt;width:7.35pt;height:10.3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">
                <v:imagedata r:id="rId934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0A0C7178" wp14:editId="1A69AE0F">
                <wp:simplePos x="0" y="0"/>
                <wp:positionH relativeFrom="column">
                  <wp:posOffset>3720480</wp:posOffset>
                </wp:positionH>
                <wp:positionV relativeFrom="paragraph">
                  <wp:posOffset>1475940</wp:posOffset>
                </wp:positionV>
                <wp:extent cx="11520" cy="22320"/>
                <wp:effectExtent l="19050" t="19050" r="26670" b="34925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115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292.35pt;margin-top:115.65pt;width:2pt;height:2.8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">
                <v:imagedata r:id="rId936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67436208" wp14:editId="1F14C565">
                <wp:simplePos x="0" y="0"/>
                <wp:positionH relativeFrom="column">
                  <wp:posOffset>3814800</wp:posOffset>
                </wp:positionH>
                <wp:positionV relativeFrom="paragraph">
                  <wp:posOffset>1242660</wp:posOffset>
                </wp:positionV>
                <wp:extent cx="8280" cy="36720"/>
                <wp:effectExtent l="38100" t="19050" r="29845" b="20955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82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299.8pt;margin-top:97.4pt;width:1.85pt;height:4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">
                <v:imagedata r:id="rId938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4E217C90" wp14:editId="75B48011">
                <wp:simplePos x="0" y="0"/>
                <wp:positionH relativeFrom="column">
                  <wp:posOffset>3852960</wp:posOffset>
                </wp:positionH>
                <wp:positionV relativeFrom="paragraph">
                  <wp:posOffset>970140</wp:posOffset>
                </wp:positionV>
                <wp:extent cx="11880" cy="19800"/>
                <wp:effectExtent l="38100" t="38100" r="26670" b="37465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118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302.8pt;margin-top:75.8pt;width:2.2pt;height:2.7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">
                <v:imagedata r:id="rId940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28D6B641" wp14:editId="501A9994">
                <wp:simplePos x="0" y="0"/>
                <wp:positionH relativeFrom="column">
                  <wp:posOffset>3356880</wp:posOffset>
                </wp:positionH>
                <wp:positionV relativeFrom="paragraph">
                  <wp:posOffset>1014420</wp:posOffset>
                </wp:positionV>
                <wp:extent cx="360" cy="360"/>
                <wp:effectExtent l="0" t="0" r="0" b="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264.05pt;margin-top:79.65pt;width:.6pt;height:.6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">
                <v:imagedata r:id="rId942" o:title=""/>
              </v:shape>
            </w:pict>
          </mc:Fallback>
        </mc:AlternateContent>
      </w:r>
      <w:r w:rsidR="00AB4C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2782A4EC" wp14:editId="59FDC9A0">
                <wp:simplePos x="0" y="0"/>
                <wp:positionH relativeFrom="column">
                  <wp:posOffset>454560</wp:posOffset>
                </wp:positionH>
                <wp:positionV relativeFrom="paragraph">
                  <wp:posOffset>660180</wp:posOffset>
                </wp:positionV>
                <wp:extent cx="364680" cy="74160"/>
                <wp:effectExtent l="38100" t="38100" r="35560" b="4064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3646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35.05pt;margin-top:51.25pt;width:30.25pt;height:7.4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">
                <v:imagedata r:id="rId978" o:title=""/>
              </v:shape>
            </w:pict>
          </mc:Fallback>
        </mc:AlternateContent>
      </w:r>
      <w:r w:rsidR="00020496" w:rsidRPr="00012EC6">
        <w:rPr>
          <w:b/>
          <w:highlight w:val="yellow"/>
          <w:u w:val="single"/>
          <w:lang w:val="el-GR"/>
        </w:rPr>
        <w:t>Ορισμός (Πολλαπλασι</w:t>
      </w:r>
      <w:r w:rsidR="00832533" w:rsidRPr="00012EC6">
        <w:rPr>
          <w:b/>
          <w:highlight w:val="yellow"/>
          <w:u w:val="single"/>
          <w:lang w:val="el-GR"/>
        </w:rPr>
        <w:t>ασ</w:t>
      </w:r>
      <w:r w:rsidR="00020496" w:rsidRPr="00012EC6">
        <w:rPr>
          <w:b/>
          <w:highlight w:val="yellow"/>
          <w:u w:val="single"/>
          <w:lang w:val="el-GR"/>
        </w:rPr>
        <w:t>μός πίνακα με διάνυσμα):</w:t>
      </w:r>
      <w:r w:rsidR="00020496" w:rsidRPr="00FF45CB">
        <w:rPr>
          <w:lang w:val="el-GR"/>
        </w:rPr>
        <w:t xml:space="preserve"> Έστω </w:t>
      </w:r>
      <w:r w:rsidR="004C17D3" w:rsidRPr="0063364C">
        <w:rPr>
          <w:position w:val="-16"/>
        </w:rPr>
        <w:object w:dxaOrig="940" w:dyaOrig="440">
          <v:shape id="_x0000_i1109" type="#_x0000_t75" style="width:47pt;height:22pt" o:ole="">
            <v:imagedata r:id="rId979" o:title=""/>
          </v:shape>
          <o:OLEObject Type="Embed" ProgID="Equation.DSMT4" ShapeID="_x0000_i1109" DrawAspect="Content" ObjectID="_1667038304" r:id="rId980"/>
        </w:object>
      </w:r>
      <w:r w:rsidR="00020496" w:rsidRPr="00FF45CB">
        <w:rPr>
          <w:lang w:val="el-GR"/>
        </w:rPr>
        <w:t xml:space="preserve"> ένας </w:t>
      </w:r>
      <w:r w:rsidR="00020496" w:rsidRPr="0063364C">
        <w:rPr>
          <w:position w:val="-6"/>
        </w:rPr>
        <w:object w:dxaOrig="560" w:dyaOrig="220">
          <v:shape id="_x0000_i1110" type="#_x0000_t75" style="width:28pt;height:11pt" o:ole="">
            <v:imagedata r:id="rId981" o:title=""/>
          </v:shape>
          <o:OLEObject Type="Embed" ProgID="Equation.DSMT4" ShapeID="_x0000_i1110" DrawAspect="Content" ObjectID="_1667038305" r:id="rId982"/>
        </w:object>
      </w:r>
      <w:r w:rsidR="00020496" w:rsidRPr="00FF45CB">
        <w:rPr>
          <w:lang w:val="el-GR"/>
        </w:rPr>
        <w:t xml:space="preserve"> πίνακας με </w:t>
      </w:r>
      <w:r w:rsidR="00020496" w:rsidRPr="002F384D">
        <w:rPr>
          <w:i/>
          <w:lang w:val="en-US"/>
        </w:rPr>
        <w:t>i</w:t>
      </w:r>
      <w:r w:rsidR="00020496" w:rsidRPr="00FF45CB">
        <w:rPr>
          <w:lang w:val="el-GR"/>
        </w:rPr>
        <w:t xml:space="preserve">-γραμμή την </w:t>
      </w:r>
      <w:r w:rsidR="004C17D3" w:rsidRPr="0063364C">
        <w:rPr>
          <w:position w:val="-14"/>
        </w:rPr>
        <w:object w:dxaOrig="1579" w:dyaOrig="440">
          <v:shape id="_x0000_i1111" type="#_x0000_t75" style="width:78.95pt;height:22pt" o:ole="">
            <v:imagedata r:id="rId983" o:title=""/>
          </v:shape>
          <o:OLEObject Type="Embed" ProgID="Equation.DSMT4" ShapeID="_x0000_i1111" DrawAspect="Content" ObjectID="_1667038306" r:id="rId984"/>
        </w:object>
      </w:r>
      <w:r w:rsidR="00020496" w:rsidRPr="00FF45CB">
        <w:rPr>
          <w:lang w:val="el-GR"/>
        </w:rPr>
        <w:t xml:space="preserve">. Και έστω </w:t>
      </w:r>
      <w:r w:rsidR="004C17D3" w:rsidRPr="004C17D3">
        <w:rPr>
          <w:position w:val="-4"/>
        </w:rPr>
        <w:object w:dxaOrig="680" w:dyaOrig="300">
          <v:shape id="_x0000_i1112" type="#_x0000_t75" style="width:34pt;height:15pt" o:ole="">
            <v:imagedata r:id="rId985" o:title=""/>
          </v:shape>
          <o:OLEObject Type="Embed" ProgID="Equation.DSMT4" ShapeID="_x0000_i1112" DrawAspect="Content" ObjectID="_1667038307" r:id="rId986"/>
        </w:object>
      </w:r>
      <w:r w:rsidR="00020496" w:rsidRPr="00FF45CB">
        <w:rPr>
          <w:lang w:val="el-GR"/>
        </w:rPr>
        <w:t xml:space="preserve"> </w:t>
      </w:r>
      <w:r w:rsidR="004C17D3" w:rsidRPr="00353F79">
        <w:rPr>
          <w:position w:val="-50"/>
        </w:rPr>
        <w:object w:dxaOrig="880" w:dyaOrig="1120">
          <v:shape id="_x0000_i1113" type="#_x0000_t75" style="width:44pt;height:56pt" o:ole="">
            <v:imagedata r:id="rId987" o:title=""/>
          </v:shape>
          <o:OLEObject Type="Embed" ProgID="Equation.DSMT4" ShapeID="_x0000_i1113" DrawAspect="Content" ObjectID="_1667038308" r:id="rId988"/>
        </w:object>
      </w:r>
      <w:r w:rsidR="00020496" w:rsidRPr="00FF45CB">
        <w:rPr>
          <w:lang w:val="el-GR"/>
        </w:rPr>
        <w:t xml:space="preserve">. </w:t>
      </w:r>
      <w:r w:rsidR="005C361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7D73457D" wp14:editId="4A3DBD2D">
                <wp:simplePos x="0" y="0"/>
                <wp:positionH relativeFrom="column">
                  <wp:posOffset>498030</wp:posOffset>
                </wp:positionH>
                <wp:positionV relativeFrom="paragraph">
                  <wp:posOffset>126010</wp:posOffset>
                </wp:positionV>
                <wp:extent cx="19800" cy="10440"/>
                <wp:effectExtent l="38100" t="19050" r="37465" b="27940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19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38.55pt;margin-top:9.25pt;width:2.8pt;height:1.8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">
                <v:imagedata r:id="rId994" o:title=""/>
              </v:shape>
            </w:pict>
          </mc:Fallback>
        </mc:AlternateContent>
      </w:r>
      <w:r w:rsidR="005C361D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3D8F4F6C" wp14:editId="3DE6C78A">
                <wp:simplePos x="0" y="0"/>
                <wp:positionH relativeFrom="column">
                  <wp:posOffset>683790</wp:posOffset>
                </wp:positionH>
                <wp:positionV relativeFrom="paragraph">
                  <wp:posOffset>435250</wp:posOffset>
                </wp:positionV>
                <wp:extent cx="335160" cy="18720"/>
                <wp:effectExtent l="38100" t="38100" r="27305" b="38735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3351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53.15pt;margin-top:33.55pt;width:27.8pt;height:2.7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">
                <v:imagedata r:id="rId996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12C5D134" wp14:editId="49F76B71">
                <wp:simplePos x="0" y="0"/>
                <wp:positionH relativeFrom="column">
                  <wp:posOffset>4758360</wp:posOffset>
                </wp:positionH>
                <wp:positionV relativeFrom="paragraph">
                  <wp:posOffset>-5510</wp:posOffset>
                </wp:positionV>
                <wp:extent cx="22320" cy="30240"/>
                <wp:effectExtent l="38100" t="38100" r="34925" b="27305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223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374pt;margin-top:-1.2pt;width:3.1pt;height:3.9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">
                <v:imagedata r:id="rId998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2A9085E2" wp14:editId="056CEE59">
                <wp:simplePos x="0" y="0"/>
                <wp:positionH relativeFrom="column">
                  <wp:posOffset>5544960</wp:posOffset>
                </wp:positionH>
                <wp:positionV relativeFrom="paragraph">
                  <wp:posOffset>49210</wp:posOffset>
                </wp:positionV>
                <wp:extent cx="20160" cy="32400"/>
                <wp:effectExtent l="38100" t="38100" r="56515" b="4381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201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435.6pt;margin-top:2.85pt;width:3.65pt;height:4.5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">
                <v:imagedata r:id="rId1000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0571C86C" wp14:editId="7922872F">
                <wp:simplePos x="0" y="0"/>
                <wp:positionH relativeFrom="column">
                  <wp:posOffset>5094600</wp:posOffset>
                </wp:positionH>
                <wp:positionV relativeFrom="paragraph">
                  <wp:posOffset>1690</wp:posOffset>
                </wp:positionV>
                <wp:extent cx="64440" cy="104040"/>
                <wp:effectExtent l="38100" t="38100" r="31115" b="2984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644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400.5pt;margin-top:-.5pt;width:6.55pt;height:9.7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">
                <v:imagedata r:id="rId1002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3CA91FDE" wp14:editId="3F3862FD">
                <wp:simplePos x="0" y="0"/>
                <wp:positionH relativeFrom="column">
                  <wp:posOffset>3734160</wp:posOffset>
                </wp:positionH>
                <wp:positionV relativeFrom="paragraph">
                  <wp:posOffset>64330</wp:posOffset>
                </wp:positionV>
                <wp:extent cx="5040" cy="20880"/>
                <wp:effectExtent l="19050" t="19050" r="33655" b="1778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50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293.45pt;margin-top:4.6pt;width:1.7pt;height:2.7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">
                <v:imagedata r:id="rId1020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Ορίζουμε </w:t>
      </w:r>
      <w:r w:rsidR="004C17D3" w:rsidRPr="004C17D3">
        <w:rPr>
          <w:position w:val="-4"/>
        </w:rPr>
        <w:object w:dxaOrig="999" w:dyaOrig="300">
          <v:shape id="_x0000_i1114" type="#_x0000_t75" style="width:49.95pt;height:15pt" o:ole="">
            <v:imagedata r:id="rId1021" o:title=""/>
          </v:shape>
          <o:OLEObject Type="Embed" ProgID="Equation.DSMT4" ShapeID="_x0000_i1114" DrawAspect="Content" ObjectID="_1667038309" r:id="rId1022"/>
        </w:object>
      </w:r>
      <w:r w:rsidR="00020496" w:rsidRPr="00FF45CB">
        <w:rPr>
          <w:lang w:val="el-GR"/>
        </w:rPr>
        <w:t xml:space="preserve"> ως</w:t>
      </w:r>
    </w:p>
    <w:p w:rsidR="00020496" w:rsidRPr="00FF45CB" w:rsidRDefault="005C361D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3F320308" wp14:editId="7CAB0EE9">
                <wp:simplePos x="0" y="0"/>
                <wp:positionH relativeFrom="column">
                  <wp:posOffset>1815630</wp:posOffset>
                </wp:positionH>
                <wp:positionV relativeFrom="paragraph">
                  <wp:posOffset>64090</wp:posOffset>
                </wp:positionV>
                <wp:extent cx="475200" cy="331200"/>
                <wp:effectExtent l="38100" t="38100" r="1270" b="50165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47520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142.15pt;margin-top:4.2pt;width:39.05pt;height:27.8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">
                <v:imagedata r:id="rId10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49680C03" wp14:editId="37A1A33C">
                <wp:simplePos x="0" y="0"/>
                <wp:positionH relativeFrom="column">
                  <wp:posOffset>2554350</wp:posOffset>
                </wp:positionH>
                <wp:positionV relativeFrom="paragraph">
                  <wp:posOffset>642970</wp:posOffset>
                </wp:positionV>
                <wp:extent cx="1330920" cy="83880"/>
                <wp:effectExtent l="38100" t="38100" r="41275" b="30480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13309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200.55pt;margin-top:49.95pt;width:106.2pt;height:8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">
                <v:imagedata r:id="rId10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4F000DF6" wp14:editId="5024760D">
                <wp:simplePos x="0" y="0"/>
                <wp:positionH relativeFrom="column">
                  <wp:posOffset>1827870</wp:posOffset>
                </wp:positionH>
                <wp:positionV relativeFrom="paragraph">
                  <wp:posOffset>614170</wp:posOffset>
                </wp:positionV>
                <wp:extent cx="442440" cy="66240"/>
                <wp:effectExtent l="38100" t="19050" r="34290" b="29210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4424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143.25pt;margin-top:47.85pt;width:36.3pt;height:6.3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">
                <v:imagedata r:id="rId10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21D1A8D7" wp14:editId="03470AF6">
                <wp:simplePos x="0" y="0"/>
                <wp:positionH relativeFrom="column">
                  <wp:posOffset>1864230</wp:posOffset>
                </wp:positionH>
                <wp:positionV relativeFrom="paragraph">
                  <wp:posOffset>337690</wp:posOffset>
                </wp:positionV>
                <wp:extent cx="376920" cy="41760"/>
                <wp:effectExtent l="38100" t="38100" r="23495" b="34925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3769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146.1pt;margin-top:25.85pt;width:31.15pt;height:4.9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">
                <v:imagedata r:id="rId10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577C4473" wp14:editId="555ADBC0">
                <wp:simplePos x="0" y="0"/>
                <wp:positionH relativeFrom="column">
                  <wp:posOffset>4344990</wp:posOffset>
                </wp:positionH>
                <wp:positionV relativeFrom="paragraph">
                  <wp:posOffset>597970</wp:posOffset>
                </wp:positionV>
                <wp:extent cx="240840" cy="184680"/>
                <wp:effectExtent l="38100" t="38100" r="26035" b="25400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2408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341.4pt;margin-top:46.65pt;width:20.55pt;height:15.85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">
                <v:imagedata r:id="rId10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 wp14:anchorId="19AD3BC7" wp14:editId="25DB11C5">
                <wp:simplePos x="0" y="0"/>
                <wp:positionH relativeFrom="column">
                  <wp:posOffset>4173630</wp:posOffset>
                </wp:positionH>
                <wp:positionV relativeFrom="paragraph">
                  <wp:posOffset>217090</wp:posOffset>
                </wp:positionV>
                <wp:extent cx="134280" cy="846000"/>
                <wp:effectExtent l="38100" t="38100" r="0" b="30480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134280" cy="84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328.15pt;margin-top:16.45pt;width:11.75pt;height:67.9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">
                <v:imagedata r:id="rId10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60456930" wp14:editId="61E1403C">
                <wp:simplePos x="0" y="0"/>
                <wp:positionH relativeFrom="column">
                  <wp:posOffset>2473710</wp:posOffset>
                </wp:positionH>
                <wp:positionV relativeFrom="paragraph">
                  <wp:posOffset>104410</wp:posOffset>
                </wp:positionV>
                <wp:extent cx="1643400" cy="998280"/>
                <wp:effectExtent l="38100" t="38100" r="33020" b="4953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643400" cy="9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194.05pt;margin-top:7.45pt;width:130.95pt;height:80.3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">
                <v:imagedata r:id="rId10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196A29EC" wp14:editId="18D6FA55">
                <wp:simplePos x="0" y="0"/>
                <wp:positionH relativeFrom="column">
                  <wp:posOffset>2440950</wp:posOffset>
                </wp:positionH>
                <wp:positionV relativeFrom="paragraph">
                  <wp:posOffset>156970</wp:posOffset>
                </wp:positionV>
                <wp:extent cx="1730520" cy="1024200"/>
                <wp:effectExtent l="38100" t="38100" r="22225" b="4318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730520" cy="10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191.65pt;margin-top:11.7pt;width:137.6pt;height:82.1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">
                <v:imagedata r:id="rId10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0A4E602E" wp14:editId="7BCC7B41">
                <wp:simplePos x="0" y="0"/>
                <wp:positionH relativeFrom="column">
                  <wp:posOffset>1103190</wp:posOffset>
                </wp:positionH>
                <wp:positionV relativeFrom="paragraph">
                  <wp:posOffset>444610</wp:posOffset>
                </wp:positionV>
                <wp:extent cx="480960" cy="469440"/>
                <wp:effectExtent l="38100" t="38100" r="33655" b="4508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480960" cy="4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86.15pt;margin-top:34.05pt;width:39.3pt;height:38.5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">
                <v:imagedata r:id="rId1050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6EA175CE" wp14:editId="43315027">
                <wp:simplePos x="0" y="0"/>
                <wp:positionH relativeFrom="column">
                  <wp:posOffset>4760520</wp:posOffset>
                </wp:positionH>
                <wp:positionV relativeFrom="paragraph">
                  <wp:posOffset>219850</wp:posOffset>
                </wp:positionV>
                <wp:extent cx="4320" cy="9720"/>
                <wp:effectExtent l="38100" t="38100" r="34290" b="28575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4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373.95pt;margin-top:16.65pt;width:1.95pt;height:2.3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">
                <v:imagedata r:id="rId1052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55DCCCCC" wp14:editId="12A985C7">
                <wp:simplePos x="0" y="0"/>
                <wp:positionH relativeFrom="column">
                  <wp:posOffset>4495560</wp:posOffset>
                </wp:positionH>
                <wp:positionV relativeFrom="paragraph">
                  <wp:posOffset>673450</wp:posOffset>
                </wp:positionV>
                <wp:extent cx="3600" cy="12600"/>
                <wp:effectExtent l="57150" t="38100" r="53975" b="45085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3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352.75pt;margin-top:52.1pt;width:2.55pt;height:3.1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">
                <v:imagedata r:id="rId1054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0C7DEAB4" wp14:editId="55A1B2D6">
                <wp:simplePos x="0" y="0"/>
                <wp:positionH relativeFrom="column">
                  <wp:posOffset>-177240</wp:posOffset>
                </wp:positionH>
                <wp:positionV relativeFrom="paragraph">
                  <wp:posOffset>484090</wp:posOffset>
                </wp:positionV>
                <wp:extent cx="321840" cy="600480"/>
                <wp:effectExtent l="57150" t="38100" r="21590" b="66675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321840" cy="60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-14.95pt;margin-top:37.1pt;width:27.55pt;height:49.7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">
                <v:imagedata r:id="rId1056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3756A578" wp14:editId="1216AB63">
                <wp:simplePos x="0" y="0"/>
                <wp:positionH relativeFrom="column">
                  <wp:posOffset>-359760</wp:posOffset>
                </wp:positionH>
                <wp:positionV relativeFrom="paragraph">
                  <wp:posOffset>929050</wp:posOffset>
                </wp:positionV>
                <wp:extent cx="249480" cy="100080"/>
                <wp:effectExtent l="57150" t="38100" r="55880" b="5270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2494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-29.35pt;margin-top:72.2pt;width:21.65pt;height:9.9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">
                <v:imagedata r:id="rId1058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0AB9B0B0" wp14:editId="10BBFA80">
                <wp:simplePos x="0" y="0"/>
                <wp:positionH relativeFrom="column">
                  <wp:posOffset>-377040</wp:posOffset>
                </wp:positionH>
                <wp:positionV relativeFrom="paragraph">
                  <wp:posOffset>849130</wp:posOffset>
                </wp:positionV>
                <wp:extent cx="221760" cy="77400"/>
                <wp:effectExtent l="38100" t="38100" r="45085" b="56515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2217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-30.35pt;margin-top:65.75pt;width:19.2pt;height:8.2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">
                <v:imagedata r:id="rId1060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1685BA93" wp14:editId="2353441D">
                <wp:simplePos x="0" y="0"/>
                <wp:positionH relativeFrom="column">
                  <wp:posOffset>-539040</wp:posOffset>
                </wp:positionH>
                <wp:positionV relativeFrom="paragraph">
                  <wp:posOffset>793690</wp:posOffset>
                </wp:positionV>
                <wp:extent cx="70560" cy="518400"/>
                <wp:effectExtent l="57150" t="38100" r="62865" b="5334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70560" cy="51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-43.8pt;margin-top:61.65pt;width:8.05pt;height:43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">
                <v:imagedata r:id="rId1062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4C68D48A" wp14:editId="6CAEA153">
                <wp:simplePos x="0" y="0"/>
                <wp:positionH relativeFrom="column">
                  <wp:posOffset>-662520</wp:posOffset>
                </wp:positionH>
                <wp:positionV relativeFrom="paragraph">
                  <wp:posOffset>872170</wp:posOffset>
                </wp:positionV>
                <wp:extent cx="331920" cy="316080"/>
                <wp:effectExtent l="38100" t="38100" r="49530" b="4635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33192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-53.05pt;margin-top:67.6pt;width:28.1pt;height:27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">
                <v:imagedata r:id="rId1064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026FDC46" wp14:editId="18622B4B">
                <wp:simplePos x="0" y="0"/>
                <wp:positionH relativeFrom="column">
                  <wp:posOffset>-999480</wp:posOffset>
                </wp:positionH>
                <wp:positionV relativeFrom="paragraph">
                  <wp:posOffset>1012930</wp:posOffset>
                </wp:positionV>
                <wp:extent cx="279000" cy="71280"/>
                <wp:effectExtent l="57150" t="38100" r="45085" b="62230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2790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-79.8pt;margin-top:78.75pt;width:24.1pt;height:7.7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">
                <v:imagedata r:id="rId1066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0923A921" wp14:editId="381C090B">
                <wp:simplePos x="0" y="0"/>
                <wp:positionH relativeFrom="column">
                  <wp:posOffset>-942960</wp:posOffset>
                </wp:positionH>
                <wp:positionV relativeFrom="paragraph">
                  <wp:posOffset>726730</wp:posOffset>
                </wp:positionV>
                <wp:extent cx="279360" cy="616680"/>
                <wp:effectExtent l="38100" t="38100" r="45085" b="5016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279360" cy="61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-75.25pt;margin-top:56.45pt;width:24.1pt;height:50.35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">
                <v:imagedata r:id="rId1068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2693AB5D" wp14:editId="0A21C363">
                <wp:simplePos x="0" y="0"/>
                <wp:positionH relativeFrom="column">
                  <wp:posOffset>1919760</wp:posOffset>
                </wp:positionH>
                <wp:positionV relativeFrom="paragraph">
                  <wp:posOffset>588850</wp:posOffset>
                </wp:positionV>
                <wp:extent cx="36360" cy="46440"/>
                <wp:effectExtent l="19050" t="19050" r="20955" b="2984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363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150.45pt;margin-top:46.05pt;width:3.95pt;height:4.6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">
                <v:imagedata r:id="rId1070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4C517412" wp14:editId="6BDEBED6">
                <wp:simplePos x="0" y="0"/>
                <wp:positionH relativeFrom="column">
                  <wp:posOffset>2429160</wp:posOffset>
                </wp:positionH>
                <wp:positionV relativeFrom="paragraph">
                  <wp:posOffset>158290</wp:posOffset>
                </wp:positionV>
                <wp:extent cx="1707120" cy="282240"/>
                <wp:effectExtent l="38100" t="38100" r="7620" b="4191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170712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190.5pt;margin-top:11.75pt;width:135.85pt;height:23.6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">
                <v:imagedata r:id="rId1072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5B4C11F3" wp14:editId="10597B03">
                <wp:simplePos x="0" y="0"/>
                <wp:positionH relativeFrom="column">
                  <wp:posOffset>2064840</wp:posOffset>
                </wp:positionH>
                <wp:positionV relativeFrom="paragraph">
                  <wp:posOffset>320650</wp:posOffset>
                </wp:positionV>
                <wp:extent cx="81000" cy="28080"/>
                <wp:effectExtent l="38100" t="38100" r="33655" b="2921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810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161.85pt;margin-top:24.5pt;width:7.85pt;height:3.6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">
                <v:imagedata r:id="rId1074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53D0CC80" wp14:editId="0C421D00">
                <wp:simplePos x="0" y="0"/>
                <wp:positionH relativeFrom="column">
                  <wp:posOffset>1887360</wp:posOffset>
                </wp:positionH>
                <wp:positionV relativeFrom="paragraph">
                  <wp:posOffset>305530</wp:posOffset>
                </wp:positionV>
                <wp:extent cx="90720" cy="27360"/>
                <wp:effectExtent l="38100" t="38100" r="43180" b="2984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90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147.85pt;margin-top:23.3pt;width:8.75pt;height:3.6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">
                <v:imagedata r:id="rId1076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5F5F3BF3" wp14:editId="638BC6E5">
                <wp:simplePos x="0" y="0"/>
                <wp:positionH relativeFrom="column">
                  <wp:posOffset>2659560</wp:posOffset>
                </wp:positionH>
                <wp:positionV relativeFrom="paragraph">
                  <wp:posOffset>1213090</wp:posOffset>
                </wp:positionV>
                <wp:extent cx="1183320" cy="64440"/>
                <wp:effectExtent l="38100" t="38100" r="36195" b="31115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11833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208.75pt;margin-top:94.95pt;width:94.55pt;height:6.3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">
                <v:imagedata r:id="rId1078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2313CF15" wp14:editId="49FC0EF4">
                <wp:simplePos x="0" y="0"/>
                <wp:positionH relativeFrom="column">
                  <wp:posOffset>5379720</wp:posOffset>
                </wp:positionH>
                <wp:positionV relativeFrom="paragraph">
                  <wp:posOffset>146050</wp:posOffset>
                </wp:positionV>
                <wp:extent cx="360" cy="360"/>
                <wp:effectExtent l="0" t="0" r="0" b="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422.6pt;margin-top:10.5pt;width:2.05pt;height:2.0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YiDiB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9MJxPOnLDEiqSzISeDjgtYXSJQJzq0/sLuNNreFaLMuoyT8bv+O5iuusAkFe/7&#10;e5BU74MzzP2/xwln26exFz6f5z2ls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">
                <v:imagedata r:id="rId22" o:title=""/>
              </v:shape>
            </w:pict>
          </mc:Fallback>
        </mc:AlternateContent>
      </w:r>
      <w:r w:rsidR="00AB4C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26739597" wp14:editId="3B3E95ED">
                <wp:simplePos x="0" y="0"/>
                <wp:positionH relativeFrom="column">
                  <wp:posOffset>4812360</wp:posOffset>
                </wp:positionH>
                <wp:positionV relativeFrom="paragraph">
                  <wp:posOffset>34810</wp:posOffset>
                </wp:positionV>
                <wp:extent cx="43920" cy="15480"/>
                <wp:effectExtent l="38100" t="38100" r="32385" b="4191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43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378.2pt;margin-top:1.95pt;width:4.75pt;height:2.5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">
                <v:imagedata r:id="rId1081" o:title="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B0A774B" wp14:editId="0B8F5C0E">
                <wp:simplePos x="0" y="0"/>
                <wp:positionH relativeFrom="column">
                  <wp:posOffset>1428750</wp:posOffset>
                </wp:positionH>
                <wp:positionV relativeFrom="paragraph">
                  <wp:posOffset>800100</wp:posOffset>
                </wp:positionV>
                <wp:extent cx="233045" cy="485775"/>
                <wp:effectExtent l="9525" t="38100" r="52705" b="9525"/>
                <wp:wrapNone/>
                <wp:docPr id="1372" name="AutoShape 4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3045" cy="485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0" o:spid="_x0000_s1026" type="#_x0000_t32" style="position:absolute;margin-left:112.5pt;margin-top:63pt;width:18.35pt;height:38.2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">
                <v:stroke endarrow="block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5CB3677" wp14:editId="2FF5419B">
                <wp:simplePos x="0" y="0"/>
                <wp:positionH relativeFrom="column">
                  <wp:posOffset>3009900</wp:posOffset>
                </wp:positionH>
                <wp:positionV relativeFrom="paragraph">
                  <wp:posOffset>1009650</wp:posOffset>
                </wp:positionV>
                <wp:extent cx="95250" cy="285750"/>
                <wp:effectExtent l="57150" t="38100" r="9525" b="9525"/>
                <wp:wrapNone/>
                <wp:docPr id="1371" name="AutoShape 4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5250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1" o:spid="_x0000_s1026" type="#_x0000_t32" style="position:absolute;margin-left:237pt;margin-top:79.5pt;width:7.5pt;height:22.5pt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">
                <v:stroke endarrow="block"/>
              </v:shape>
            </w:pict>
          </mc:Fallback>
        </mc:AlternateContent>
      </w:r>
      <w:r w:rsidR="004C17D3" w:rsidRPr="004C17D3">
        <w:rPr>
          <w:position w:val="-4"/>
        </w:rPr>
        <w:object w:dxaOrig="680" w:dyaOrig="260">
          <v:shape id="_x0000_i1115" type="#_x0000_t75" style="width:34pt;height:13pt" o:ole="">
            <v:imagedata r:id="rId1082" o:title=""/>
          </v:shape>
          <o:OLEObject Type="Embed" ProgID="Equation.DSMT4" ShapeID="_x0000_i1115" DrawAspect="Content" ObjectID="_1667038310" r:id="rId1083"/>
        </w:object>
      </w:r>
      <w:r w:rsidR="00020496" w:rsidRPr="00FF45CB">
        <w:rPr>
          <w:lang w:val="el-GR"/>
        </w:rPr>
        <w:t xml:space="preserve">  </w:t>
      </w:r>
      <w:r w:rsidR="004C17D3" w:rsidRPr="00DB4D1C">
        <w:rPr>
          <w:position w:val="-82"/>
        </w:rPr>
        <w:object w:dxaOrig="3660" w:dyaOrig="1760">
          <v:shape id="_x0000_i1116" type="#_x0000_t75" style="width:183pt;height:88pt" o:ole="">
            <v:imagedata r:id="rId1084" o:title=""/>
          </v:shape>
          <o:OLEObject Type="Embed" ProgID="Equation.DSMT4" ShapeID="_x0000_i1116" DrawAspect="Content" ObjectID="_1667038311" r:id="rId1085"/>
        </w:object>
      </w:r>
    </w:p>
    <w:p w:rsidR="00020496" w:rsidRPr="00FF45CB" w:rsidRDefault="005C361D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3905070</wp:posOffset>
                </wp:positionH>
                <wp:positionV relativeFrom="paragraph">
                  <wp:posOffset>284130</wp:posOffset>
                </wp:positionV>
                <wp:extent cx="360" cy="360"/>
                <wp:effectExtent l="0" t="0" r="0" b="0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5" o:spid="_x0000_s1026" type="#_x0000_t75" style="position:absolute;margin-left:306.5pt;margin-top:21.35pt;width:2.05pt;height:2.05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tFUqBAQAAMAMAAA4AAABkcnMvZTJvRG9jLnhtbJxSy27CMBC8V+o/&#10;WL6XJNCi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1wNHng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">
                <v:imagedata r:id="rId1104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6164520</wp:posOffset>
                </wp:positionH>
                <wp:positionV relativeFrom="paragraph">
                  <wp:posOffset>226410</wp:posOffset>
                </wp:positionV>
                <wp:extent cx="191160" cy="141120"/>
                <wp:effectExtent l="38100" t="38100" r="37465" b="30480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911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484.8pt;margin-top:17.1pt;width:16.45pt;height:12.5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">
                <v:imagedata r:id="rId1106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6007200</wp:posOffset>
                </wp:positionH>
                <wp:positionV relativeFrom="paragraph">
                  <wp:posOffset>176010</wp:posOffset>
                </wp:positionV>
                <wp:extent cx="18360" cy="36000"/>
                <wp:effectExtent l="38100" t="38100" r="39370" b="40640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83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472.3pt;margin-top:13.15pt;width:2.9pt;height:4.2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">
                <v:imagedata r:id="rId1108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5988840</wp:posOffset>
                </wp:positionH>
                <wp:positionV relativeFrom="paragraph">
                  <wp:posOffset>295530</wp:posOffset>
                </wp:positionV>
                <wp:extent cx="80640" cy="98280"/>
                <wp:effectExtent l="38100" t="38100" r="34290" b="3556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806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470.85pt;margin-top:22.75pt;width:7.75pt;height:9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">
                <v:imagedata r:id="rId1110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5887320</wp:posOffset>
                </wp:positionH>
                <wp:positionV relativeFrom="paragraph">
                  <wp:posOffset>277530</wp:posOffset>
                </wp:positionV>
                <wp:extent cx="79200" cy="180720"/>
                <wp:effectExtent l="38100" t="38100" r="35560" b="29210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792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462.85pt;margin-top:21.15pt;width:7.7pt;height:15.6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">
                <v:imagedata r:id="rId1112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739360</wp:posOffset>
                </wp:positionH>
                <wp:positionV relativeFrom="paragraph">
                  <wp:posOffset>298410</wp:posOffset>
                </wp:positionV>
                <wp:extent cx="110160" cy="108000"/>
                <wp:effectExtent l="38100" t="38100" r="23495" b="2540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1101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451.35pt;margin-top:22.85pt;width:9.95pt;height:9.8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">
                <v:imagedata r:id="rId1114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5717400</wp:posOffset>
                </wp:positionH>
                <wp:positionV relativeFrom="paragraph">
                  <wp:posOffset>262410</wp:posOffset>
                </wp:positionV>
                <wp:extent cx="52560" cy="176400"/>
                <wp:effectExtent l="19050" t="38100" r="24130" b="3365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525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449.75pt;margin-top:20pt;width:5.25pt;height:15.2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">
                <v:imagedata r:id="rId1116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5591760</wp:posOffset>
                </wp:positionH>
                <wp:positionV relativeFrom="paragraph">
                  <wp:posOffset>179970</wp:posOffset>
                </wp:positionV>
                <wp:extent cx="111600" cy="239760"/>
                <wp:effectExtent l="38100" t="38100" r="41275" b="27305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11160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439.65pt;margin-top:13.5pt;width:10.2pt;height:20.3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">
                <v:imagedata r:id="rId1118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5502120</wp:posOffset>
                </wp:positionH>
                <wp:positionV relativeFrom="paragraph">
                  <wp:posOffset>277170</wp:posOffset>
                </wp:positionV>
                <wp:extent cx="97200" cy="166680"/>
                <wp:effectExtent l="38100" t="38100" r="36195" b="43180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972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432.55pt;margin-top:21.1pt;width:9pt;height:14.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">
                <v:imagedata r:id="rId1120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6161640</wp:posOffset>
                </wp:positionH>
                <wp:positionV relativeFrom="paragraph">
                  <wp:posOffset>-35670</wp:posOffset>
                </wp:positionV>
                <wp:extent cx="231480" cy="201240"/>
                <wp:effectExtent l="19050" t="38100" r="35560" b="2794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2314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484.7pt;margin-top:-3.5pt;width:19.4pt;height:17.2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">
                <v:imagedata r:id="rId1122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6057240</wp:posOffset>
                </wp:positionH>
                <wp:positionV relativeFrom="paragraph">
                  <wp:posOffset>-24150</wp:posOffset>
                </wp:positionV>
                <wp:extent cx="135720" cy="156600"/>
                <wp:effectExtent l="38100" t="38100" r="36195" b="3429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1357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476.3pt;margin-top:-2.65pt;width:12.15pt;height:13.9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">
                <v:imagedata r:id="rId1124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5962200</wp:posOffset>
                </wp:positionH>
                <wp:positionV relativeFrom="paragraph">
                  <wp:posOffset>29490</wp:posOffset>
                </wp:positionV>
                <wp:extent cx="14400" cy="87120"/>
                <wp:effectExtent l="38100" t="38100" r="43180" b="27305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144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468.7pt;margin-top:1.75pt;width:2.8pt;height:8.3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">
                <v:imagedata r:id="rId1126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5723520</wp:posOffset>
                </wp:positionH>
                <wp:positionV relativeFrom="paragraph">
                  <wp:posOffset>-14070</wp:posOffset>
                </wp:positionV>
                <wp:extent cx="201960" cy="288360"/>
                <wp:effectExtent l="38100" t="38100" r="45720" b="3556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20196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449.9pt;margin-top:-1.7pt;width:17.4pt;height:23.9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">
                <v:imagedata r:id="rId1128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5421840</wp:posOffset>
                </wp:positionH>
                <wp:positionV relativeFrom="paragraph">
                  <wp:posOffset>53970</wp:posOffset>
                </wp:positionV>
                <wp:extent cx="137160" cy="122760"/>
                <wp:effectExtent l="19050" t="38100" r="34290" b="2984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1371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426.2pt;margin-top:3.55pt;width:12.15pt;height:11.1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">
                <v:imagedata r:id="rId1130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3587640</wp:posOffset>
                </wp:positionH>
                <wp:positionV relativeFrom="paragraph">
                  <wp:posOffset>1770</wp:posOffset>
                </wp:positionV>
                <wp:extent cx="1778400" cy="281520"/>
                <wp:effectExtent l="38100" t="38100" r="50800" b="4254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77840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281.8pt;margin-top:-.4pt;width:141.75pt;height:23.65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">
                <v:imagedata r:id="rId1132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3263280</wp:posOffset>
                </wp:positionH>
                <wp:positionV relativeFrom="paragraph">
                  <wp:posOffset>375450</wp:posOffset>
                </wp:positionV>
                <wp:extent cx="1800" cy="1800"/>
                <wp:effectExtent l="38100" t="38100" r="36830" b="3683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256.05pt;margin-top:28.75pt;width:1.85pt;height:1.8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">
                <v:imagedata r:id="rId1134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2814000</wp:posOffset>
                </wp:positionH>
                <wp:positionV relativeFrom="paragraph">
                  <wp:posOffset>24810</wp:posOffset>
                </wp:positionV>
                <wp:extent cx="905760" cy="63720"/>
                <wp:effectExtent l="38100" t="38100" r="27940" b="3175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9057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221.05pt;margin-top:1.2pt;width:72.6pt;height:6.4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">
                <v:imagedata r:id="rId1140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994720</wp:posOffset>
                </wp:positionH>
                <wp:positionV relativeFrom="paragraph">
                  <wp:posOffset>-208470</wp:posOffset>
                </wp:positionV>
                <wp:extent cx="413640" cy="566280"/>
                <wp:effectExtent l="38100" t="38100" r="24765" b="4381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413640" cy="56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235.1pt;margin-top:-17.15pt;width:34.05pt;height:46.1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">
                <v:imagedata r:id="rId1142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3980760</wp:posOffset>
                </wp:positionH>
                <wp:positionV relativeFrom="paragraph">
                  <wp:posOffset>120570</wp:posOffset>
                </wp:positionV>
                <wp:extent cx="360" cy="360"/>
                <wp:effectExtent l="0" t="0" r="0" b="0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312.45pt;margin-top:8.5pt;width:2.05pt;height:2.0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b3qyB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9MJ3Q9TlhiRdLZkJNBxwWsLhGoEx1af2F3Gm3vClFmXcbJ+F3/HUxXXWCSivf9&#10;PUiq98EZ5v7f44Sz7dPYC5/P85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">
                <v:imagedata r:id="rId866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  </w:t>
      </w:r>
      <w:r w:rsidR="00020496" w:rsidRPr="00FF45CB">
        <w:rPr>
          <w:lang w:val="el-GR"/>
        </w:rPr>
        <w:tab/>
      </w:r>
      <w:r w:rsidR="00020496" w:rsidRPr="00FF45CB">
        <w:rPr>
          <w:lang w:val="el-GR"/>
        </w:rPr>
        <w:tab/>
      </w:r>
      <w:r w:rsidR="00020496" w:rsidRPr="00353F79">
        <w:rPr>
          <w:position w:val="-6"/>
        </w:rPr>
        <w:object w:dxaOrig="260" w:dyaOrig="220">
          <v:shape id="_x0000_i1117" type="#_x0000_t75" style="width:13pt;height:11pt" o:ole="">
            <v:imagedata r:id="rId1144" o:title=""/>
          </v:shape>
          <o:OLEObject Type="Embed" ProgID="Equation.DSMT4" ShapeID="_x0000_i1117" DrawAspect="Content" ObjectID="_1667038312" r:id="rId1145"/>
        </w:object>
      </w:r>
      <w:r w:rsidR="00020496" w:rsidRPr="00FF45CB">
        <w:rPr>
          <w:lang w:val="el-GR"/>
        </w:rPr>
        <w:t xml:space="preserve"> συντεταγμένες        </w:t>
      </w:r>
      <w:r w:rsidR="00020496" w:rsidRPr="00FF45CB">
        <w:rPr>
          <w:lang w:val="el-GR"/>
        </w:rPr>
        <w:tab/>
        <w:t xml:space="preserve">       </w:t>
      </w:r>
      <w:r w:rsidR="00832533" w:rsidRPr="009A64F3">
        <w:rPr>
          <w:position w:val="-4"/>
        </w:rPr>
        <w:object w:dxaOrig="520" w:dyaOrig="300">
          <v:shape id="_x0000_i1118" type="#_x0000_t75" style="width:26pt;height:15pt" o:ole="">
            <v:imagedata r:id="rId1146" o:title=""/>
          </v:shape>
          <o:OLEObject Type="Embed" ProgID="Equation.DSMT4" ShapeID="_x0000_i1118" DrawAspect="Content" ObjectID="_1667038313" r:id="rId1147"/>
        </w:object>
      </w:r>
    </w:p>
    <w:p w:rsidR="00020496" w:rsidRPr="00FF45CB" w:rsidRDefault="00946995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6286920</wp:posOffset>
                </wp:positionH>
                <wp:positionV relativeFrom="paragraph">
                  <wp:posOffset>18690</wp:posOffset>
                </wp:positionV>
                <wp:extent cx="109800" cy="205920"/>
                <wp:effectExtent l="38100" t="38100" r="43180" b="4191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0980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494.3pt;margin-top:.6pt;width:10.25pt;height:17.8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">
                <v:imagedata r:id="rId11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6163080</wp:posOffset>
                </wp:positionH>
                <wp:positionV relativeFrom="paragraph">
                  <wp:posOffset>70170</wp:posOffset>
                </wp:positionV>
                <wp:extent cx="100800" cy="85680"/>
                <wp:effectExtent l="38100" t="38100" r="33020" b="29210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008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484.5pt;margin-top:5pt;width:9.4pt;height:8.1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">
                <v:imagedata r:id="rId11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5967240</wp:posOffset>
                </wp:positionH>
                <wp:positionV relativeFrom="paragraph">
                  <wp:posOffset>32730</wp:posOffset>
                </wp:positionV>
                <wp:extent cx="36720" cy="292680"/>
                <wp:effectExtent l="38100" t="38100" r="40005" b="3175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3672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469.15pt;margin-top:1.9pt;width:4.35pt;height:24.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">
                <v:imagedata r:id="rId11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6019800</wp:posOffset>
                </wp:positionH>
                <wp:positionV relativeFrom="paragraph">
                  <wp:posOffset>86010</wp:posOffset>
                </wp:positionV>
                <wp:extent cx="87840" cy="73800"/>
                <wp:effectExtent l="38100" t="38100" r="26670" b="4064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878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473.55pt;margin-top:5.95pt;width:8.2pt;height:7.1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">
                <v:imagedata r:id="rId11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5889120</wp:posOffset>
                </wp:positionH>
                <wp:positionV relativeFrom="paragraph">
                  <wp:posOffset>40650</wp:posOffset>
                </wp:positionV>
                <wp:extent cx="38160" cy="14760"/>
                <wp:effectExtent l="38100" t="19050" r="38100" b="23495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38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463pt;margin-top:2.55pt;width:4.15pt;height:2.2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">
                <v:imagedata r:id="rId11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5700840</wp:posOffset>
                </wp:positionH>
                <wp:positionV relativeFrom="paragraph">
                  <wp:posOffset>91410</wp:posOffset>
                </wp:positionV>
                <wp:extent cx="285120" cy="133560"/>
                <wp:effectExtent l="38100" t="38100" r="38735" b="3810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2851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448.15pt;margin-top:6.45pt;width:24pt;height:12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">
                <v:imagedata r:id="rId11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5460720</wp:posOffset>
                </wp:positionH>
                <wp:positionV relativeFrom="paragraph">
                  <wp:posOffset>96810</wp:posOffset>
                </wp:positionV>
                <wp:extent cx="207360" cy="200520"/>
                <wp:effectExtent l="38100" t="38100" r="40640" b="2857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2073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429.2pt;margin-top:6.9pt;width:17.9pt;height:17.3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">
                <v:imagedata r:id="rId11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3260040</wp:posOffset>
                </wp:positionH>
                <wp:positionV relativeFrom="paragraph">
                  <wp:posOffset>-18030</wp:posOffset>
                </wp:positionV>
                <wp:extent cx="88560" cy="89280"/>
                <wp:effectExtent l="38100" t="38100" r="45085" b="44450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885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255.85pt;margin-top:-2.25pt;width:8.6pt;height:8.7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">
                <v:imagedata r:id="rId11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3231600</wp:posOffset>
                </wp:positionH>
                <wp:positionV relativeFrom="paragraph">
                  <wp:posOffset>-62670</wp:posOffset>
                </wp:positionV>
                <wp:extent cx="71640" cy="118080"/>
                <wp:effectExtent l="38100" t="38100" r="43180" b="34925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71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253.7pt;margin-top:-5.7pt;width:7.25pt;height:10.8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">
                <v:imagedata r:id="rId11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3785280</wp:posOffset>
                </wp:positionH>
                <wp:positionV relativeFrom="paragraph">
                  <wp:posOffset>99330</wp:posOffset>
                </wp:positionV>
                <wp:extent cx="360" cy="360"/>
                <wp:effectExtent l="0" t="0" r="0" b="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297.05pt;margin-top:6.8pt;width:2.05pt;height:2.0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">
                <v:imagedata r:id="rId1183" o:title=""/>
              </v:shape>
            </w:pict>
          </mc:Fallback>
        </mc:AlternateContent>
      </w:r>
    </w:p>
    <w:p w:rsidR="00020496" w:rsidRPr="00FF45CB" w:rsidRDefault="005C361D" w:rsidP="00020496">
      <w:pPr>
        <w:rPr>
          <w:lang w:val="el-GR"/>
        </w:rPr>
      </w:pP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6093150</wp:posOffset>
                </wp:positionH>
                <wp:positionV relativeFrom="paragraph">
                  <wp:posOffset>169680</wp:posOffset>
                </wp:positionV>
                <wp:extent cx="46800" cy="137160"/>
                <wp:effectExtent l="38100" t="38100" r="29845" b="34290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468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479.15pt;margin-top:12.7pt;width:5.1pt;height:12.1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">
                <v:imagedata r:id="rId1185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6039510</wp:posOffset>
                </wp:positionH>
                <wp:positionV relativeFrom="paragraph">
                  <wp:posOffset>184440</wp:posOffset>
                </wp:positionV>
                <wp:extent cx="64440" cy="123840"/>
                <wp:effectExtent l="38100" t="38100" r="31115" b="28575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644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474.8pt;margin-top:13.8pt;width:6.45pt;height:11.1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">
                <v:imagedata r:id="rId1187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5714790</wp:posOffset>
                </wp:positionH>
                <wp:positionV relativeFrom="paragraph">
                  <wp:posOffset>-57120</wp:posOffset>
                </wp:positionV>
                <wp:extent cx="315360" cy="362520"/>
                <wp:effectExtent l="38100" t="38100" r="27940" b="38100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31536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449.3pt;margin-top:-5.25pt;width:26.35pt;height:30.0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">
                <v:imagedata r:id="rId1189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5744670</wp:posOffset>
                </wp:positionH>
                <wp:positionV relativeFrom="paragraph">
                  <wp:posOffset>139800</wp:posOffset>
                </wp:positionV>
                <wp:extent cx="232200" cy="130320"/>
                <wp:effectExtent l="38100" t="38100" r="0" b="41275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2322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451.6pt;margin-top:10.2pt;width:20.05pt;height:11.9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">
                <v:imagedata r:id="rId1191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5576190</wp:posOffset>
                </wp:positionH>
                <wp:positionV relativeFrom="paragraph">
                  <wp:posOffset>191280</wp:posOffset>
                </wp:positionV>
                <wp:extent cx="83520" cy="121320"/>
                <wp:effectExtent l="38100" t="38100" r="31115" b="31115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835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438.4pt;margin-top:14.55pt;width:7.75pt;height:10.7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">
                <v:imagedata r:id="rId1193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5562870</wp:posOffset>
                </wp:positionH>
                <wp:positionV relativeFrom="paragraph">
                  <wp:posOffset>177960</wp:posOffset>
                </wp:positionV>
                <wp:extent cx="99720" cy="96120"/>
                <wp:effectExtent l="38100" t="38100" r="33655" b="37465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997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437.4pt;margin-top:13.45pt;width:9.2pt;height:8.8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">
                <v:imagedata r:id="rId1195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5216190</wp:posOffset>
                </wp:positionH>
                <wp:positionV relativeFrom="paragraph">
                  <wp:posOffset>190200</wp:posOffset>
                </wp:positionV>
                <wp:extent cx="211680" cy="204840"/>
                <wp:effectExtent l="38100" t="38100" r="36195" b="4318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2116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410pt;margin-top:14.15pt;width:18.1pt;height:17.9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">
                <v:imagedata r:id="rId1197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4959150</wp:posOffset>
                </wp:positionH>
                <wp:positionV relativeFrom="paragraph">
                  <wp:posOffset>285240</wp:posOffset>
                </wp:positionV>
                <wp:extent cx="178200" cy="83160"/>
                <wp:effectExtent l="38100" t="38100" r="31750" b="31750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782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389.85pt;margin-top:21.8pt;width:15.4pt;height:7.9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">
                <v:imagedata r:id="rId1199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4990110</wp:posOffset>
                </wp:positionH>
                <wp:positionV relativeFrom="paragraph">
                  <wp:posOffset>87960</wp:posOffset>
                </wp:positionV>
                <wp:extent cx="125280" cy="381240"/>
                <wp:effectExtent l="38100" t="38100" r="46355" b="38100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12528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392.1pt;margin-top:6.2pt;width:11.4pt;height:31.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">
                <v:imagedata r:id="rId1201" o:title=""/>
              </v:shape>
            </w:pict>
          </mc:Fallback>
        </mc:AlternateContent>
      </w:r>
      <w:r w:rsidR="00946995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3719400</wp:posOffset>
                </wp:positionH>
                <wp:positionV relativeFrom="paragraph">
                  <wp:posOffset>398520</wp:posOffset>
                </wp:positionV>
                <wp:extent cx="428760" cy="29880"/>
                <wp:effectExtent l="38100" t="38100" r="47625" b="4635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428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292.15pt;margin-top:30.7pt;width:35.3pt;height:3.9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">
                <v:imagedata r:id="rId1203" o:title=""/>
              </v:shape>
            </w:pict>
          </mc:Fallback>
        </mc:AlternateContent>
      </w:r>
      <w:r w:rsidR="00946995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2599440</wp:posOffset>
                </wp:positionH>
                <wp:positionV relativeFrom="paragraph">
                  <wp:posOffset>380520</wp:posOffset>
                </wp:positionV>
                <wp:extent cx="825480" cy="30600"/>
                <wp:effectExtent l="38100" t="38100" r="32385" b="4572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8254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204.15pt;margin-top:29.05pt;width:66.5pt;height:4.0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">
                <v:imagedata r:id="rId1205" o:title=""/>
              </v:shape>
            </w:pict>
          </mc:Fallback>
        </mc:AlternateContent>
      </w:r>
      <w:r w:rsidR="00020496" w:rsidRPr="00FF45CB">
        <w:rPr>
          <w:u w:val="single"/>
          <w:lang w:val="el-GR"/>
        </w:rPr>
        <w:t>Σημείωση:</w:t>
      </w:r>
      <w:r w:rsidR="00020496" w:rsidRPr="00FF45CB">
        <w:rPr>
          <w:lang w:val="el-GR"/>
        </w:rPr>
        <w:t xml:space="preserve"> Για να μπορώ να πολλαπλασιάσω </w:t>
      </w:r>
      <w:r w:rsidR="004C17D3" w:rsidRPr="00670A9C">
        <w:rPr>
          <w:b/>
          <w:position w:val="-4"/>
        </w:rPr>
        <w:object w:dxaOrig="260" w:dyaOrig="260">
          <v:shape id="_x0000_i1119" type="#_x0000_t75" style="width:13pt;height:13pt" o:ole="">
            <v:imagedata r:id="rId1206" o:title=""/>
          </v:shape>
          <o:OLEObject Type="Embed" ProgID="Equation.DSMT4" ShapeID="_x0000_i1119" DrawAspect="Content" ObjectID="_1667038314" r:id="rId1207"/>
        </w:object>
      </w:r>
      <w:r w:rsidR="00020496" w:rsidRPr="00FF45CB">
        <w:rPr>
          <w:lang w:val="el-GR"/>
        </w:rPr>
        <w:t xml:space="preserve"> και </w:t>
      </w:r>
      <w:r w:rsidR="004C17D3" w:rsidRPr="004C17D3">
        <w:rPr>
          <w:b/>
          <w:position w:val="-4"/>
        </w:rPr>
        <w:object w:dxaOrig="200" w:dyaOrig="200">
          <v:shape id="_x0000_i1120" type="#_x0000_t75" style="width:10pt;height:10pt" o:ole="">
            <v:imagedata r:id="rId1208" o:title=""/>
          </v:shape>
          <o:OLEObject Type="Embed" ProgID="Equation.DSMT4" ShapeID="_x0000_i1120" DrawAspect="Content" ObjectID="_1667038315" r:id="rId1209"/>
        </w:object>
      </w:r>
      <w:r w:rsidR="00020496" w:rsidRPr="00FF45CB">
        <w:rPr>
          <w:lang w:val="el-GR"/>
        </w:rPr>
        <w:t xml:space="preserve"> πρέπει:</w:t>
      </w:r>
    </w:p>
    <w:p w:rsidR="00020496" w:rsidRPr="00670A9C" w:rsidRDefault="005C361D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5893350</wp:posOffset>
                </wp:positionH>
                <wp:positionV relativeFrom="paragraph">
                  <wp:posOffset>-144960</wp:posOffset>
                </wp:positionV>
                <wp:extent cx="254520" cy="330120"/>
                <wp:effectExtent l="38100" t="38100" r="31750" b="32385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25452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463.5pt;margin-top:-12.15pt;width:21.35pt;height:27.2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">
                <v:imagedata r:id="rId121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5967150</wp:posOffset>
                </wp:positionH>
                <wp:positionV relativeFrom="paragraph">
                  <wp:posOffset>-23280</wp:posOffset>
                </wp:positionV>
                <wp:extent cx="124200" cy="103320"/>
                <wp:effectExtent l="38100" t="38100" r="28575" b="30480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242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469.25pt;margin-top:-2.7pt;width:11.15pt;height:9.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">
                <v:imagedata r:id="rId121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5693910</wp:posOffset>
                </wp:positionH>
                <wp:positionV relativeFrom="paragraph">
                  <wp:posOffset>11280</wp:posOffset>
                </wp:positionV>
                <wp:extent cx="251640" cy="380520"/>
                <wp:effectExtent l="38100" t="38100" r="34290" b="38735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25164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447.8pt;margin-top:0;width:21.05pt;height:31.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">
                <v:imagedata r:id="rId121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5751510</wp:posOffset>
                </wp:positionH>
                <wp:positionV relativeFrom="paragraph">
                  <wp:posOffset>67080</wp:posOffset>
                </wp:positionV>
                <wp:extent cx="37800" cy="333720"/>
                <wp:effectExtent l="38100" t="38100" r="38735" b="2857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3780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452.35pt;margin-top:4.65pt;width:4.2pt;height:27.7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">
                <v:imagedata r:id="rId121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5705070</wp:posOffset>
                </wp:positionH>
                <wp:positionV relativeFrom="paragraph">
                  <wp:posOffset>95160</wp:posOffset>
                </wp:positionV>
                <wp:extent cx="15840" cy="269640"/>
                <wp:effectExtent l="38100" t="38100" r="41910" b="35560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584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448.5pt;margin-top:6.95pt;width:2.8pt;height:22.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">
                <v:imagedata r:id="rId121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5448750</wp:posOffset>
                </wp:positionH>
                <wp:positionV relativeFrom="paragraph">
                  <wp:posOffset>191640</wp:posOffset>
                </wp:positionV>
                <wp:extent cx="189360" cy="90000"/>
                <wp:effectExtent l="38100" t="38100" r="39370" b="43815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1893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428.4pt;margin-top:14.45pt;width:16.2pt;height:8.5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">
                <v:imagedata r:id="rId122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5493750</wp:posOffset>
                </wp:positionH>
                <wp:positionV relativeFrom="paragraph">
                  <wp:posOffset>156720</wp:posOffset>
                </wp:positionV>
                <wp:extent cx="70200" cy="148320"/>
                <wp:effectExtent l="38100" t="38100" r="25400" b="23495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702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431.85pt;margin-top:11.7pt;width:6.9pt;height:13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">
                <v:imagedata r:id="rId122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5320590</wp:posOffset>
                </wp:positionH>
                <wp:positionV relativeFrom="paragraph">
                  <wp:posOffset>148080</wp:posOffset>
                </wp:positionV>
                <wp:extent cx="110160" cy="189720"/>
                <wp:effectExtent l="38100" t="38100" r="42545" b="39370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101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418.2pt;margin-top:11.1pt;width:10pt;height:16.2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">
                <v:imagedata r:id="rId122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5289630</wp:posOffset>
                </wp:positionH>
                <wp:positionV relativeFrom="paragraph">
                  <wp:posOffset>181560</wp:posOffset>
                </wp:positionV>
                <wp:extent cx="156240" cy="150840"/>
                <wp:effectExtent l="38100" t="38100" r="34290" b="40005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562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415.8pt;margin-top:13.55pt;width:13.8pt;height:13.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">
                <v:imagedata r:id="rId122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2522670</wp:posOffset>
                </wp:positionH>
                <wp:positionV relativeFrom="paragraph">
                  <wp:posOffset>353280</wp:posOffset>
                </wp:positionV>
                <wp:extent cx="1665360" cy="115920"/>
                <wp:effectExtent l="38100" t="38100" r="30480" b="3683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6653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197.95pt;margin-top:26.95pt;width:132.7pt;height:10.7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">
                <v:imagedata r:id="rId122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943350</wp:posOffset>
                </wp:positionH>
                <wp:positionV relativeFrom="paragraph">
                  <wp:posOffset>431040</wp:posOffset>
                </wp:positionV>
                <wp:extent cx="1426680" cy="44640"/>
                <wp:effectExtent l="38100" t="38100" r="40640" b="31750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4266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73.6pt;margin-top:33.3pt;width:113.85pt;height: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">
                <v:imagedata r:id="rId1231" o:title=""/>
              </v:shape>
            </w:pict>
          </mc:Fallback>
        </mc:AlternateContent>
      </w:r>
      <w:r w:rsidR="00946995"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881880</wp:posOffset>
                </wp:positionH>
                <wp:positionV relativeFrom="paragraph">
                  <wp:posOffset>124200</wp:posOffset>
                </wp:positionV>
                <wp:extent cx="240480" cy="370440"/>
                <wp:effectExtent l="38100" t="38100" r="26670" b="4889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24048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68.55pt;margin-top:8.9pt;width:20.95pt;height:31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">
                <v:imagedata r:id="rId1233" o:title=""/>
              </v:shape>
            </w:pict>
          </mc:Fallback>
        </mc:AlternateContent>
      </w:r>
      <w:r w:rsidR="00020496" w:rsidRPr="00670A9C">
        <w:rPr>
          <w:b/>
          <w:lang w:val="el-GR"/>
        </w:rPr>
        <w:t xml:space="preserve"># στηλών του </w:t>
      </w:r>
      <w:r w:rsidR="004C17D3" w:rsidRPr="00670A9C">
        <w:rPr>
          <w:b/>
          <w:position w:val="-4"/>
        </w:rPr>
        <w:object w:dxaOrig="260" w:dyaOrig="260">
          <v:shape id="_x0000_i1121" type="#_x0000_t75" style="width:13pt;height:13pt" o:ole="">
            <v:imagedata r:id="rId1206" o:title=""/>
          </v:shape>
          <o:OLEObject Type="Embed" ProgID="Equation.DSMT4" ShapeID="_x0000_i1121" DrawAspect="Content" ObjectID="_1667038316" r:id="rId1234"/>
        </w:object>
      </w:r>
      <w:r w:rsidR="00020496" w:rsidRPr="00670A9C">
        <w:rPr>
          <w:b/>
          <w:lang w:val="el-GR"/>
        </w:rPr>
        <w:t xml:space="preserve"> = # συντεταγμένων του </w:t>
      </w:r>
      <w:r w:rsidR="004C17D3" w:rsidRPr="004C17D3">
        <w:rPr>
          <w:b/>
          <w:position w:val="-4"/>
        </w:rPr>
        <w:object w:dxaOrig="200" w:dyaOrig="200">
          <v:shape id="_x0000_i1122" type="#_x0000_t75" style="width:10pt;height:10pt" o:ole="">
            <v:imagedata r:id="rId1208" o:title=""/>
          </v:shape>
          <o:OLEObject Type="Embed" ProgID="Equation.DSMT4" ShapeID="_x0000_i1122" DrawAspect="Content" ObjectID="_1667038317" r:id="rId1235"/>
        </w:object>
      </w:r>
    </w:p>
    <w:p w:rsidR="00020496" w:rsidRPr="00FF45CB" w:rsidRDefault="0094699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2675400</wp:posOffset>
                </wp:positionH>
                <wp:positionV relativeFrom="paragraph">
                  <wp:posOffset>7260</wp:posOffset>
                </wp:positionV>
                <wp:extent cx="1465560" cy="45360"/>
                <wp:effectExtent l="38100" t="38100" r="40005" b="3111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4655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209.95pt;margin-top:-.15pt;width:116.9pt;height:5.0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">
                <v:imagedata r:id="rId12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1056840</wp:posOffset>
                </wp:positionH>
                <wp:positionV relativeFrom="paragraph">
                  <wp:posOffset>-22260</wp:posOffset>
                </wp:positionV>
                <wp:extent cx="1218240" cy="51120"/>
                <wp:effectExtent l="38100" t="38100" r="39370" b="25400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2182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82.75pt;margin-top:-2.55pt;width:97.15pt;height:5.4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">
                <v:imagedata r:id="rId1239" o:title=""/>
              </v:shape>
            </w:pict>
          </mc:Fallback>
        </mc:AlternateContent>
      </w:r>
    </w:p>
    <w:p w:rsidR="00020496" w:rsidRPr="003B66B2" w:rsidRDefault="00020496" w:rsidP="006319FD">
      <w:pPr>
        <w:pStyle w:val="Heading4"/>
      </w:pPr>
      <w:r>
        <w:br w:type="page"/>
      </w:r>
      <w:r w:rsidR="0091252C">
        <w:lastRenderedPageBreak/>
        <w:t xml:space="preserve"> </w:t>
      </w:r>
      <w:r w:rsidRPr="00832533">
        <w:rPr>
          <w:highlight w:val="yellow"/>
        </w:rPr>
        <w:t>Μνημονικός κανόνας</w:t>
      </w:r>
    </w:p>
    <w:p w:rsidR="0091252C" w:rsidRPr="0091252C" w:rsidRDefault="005C361D" w:rsidP="0091252C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2298390</wp:posOffset>
                </wp:positionH>
                <wp:positionV relativeFrom="paragraph">
                  <wp:posOffset>287820</wp:posOffset>
                </wp:positionV>
                <wp:extent cx="41040" cy="169560"/>
                <wp:effectExtent l="38100" t="19050" r="35560" b="20955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410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180.35pt;margin-top:22.2pt;width:4.45pt;height:14.4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">
                <v:imagedata r:id="rId12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2273910</wp:posOffset>
                </wp:positionH>
                <wp:positionV relativeFrom="paragraph">
                  <wp:posOffset>313740</wp:posOffset>
                </wp:positionV>
                <wp:extent cx="63720" cy="66960"/>
                <wp:effectExtent l="38100" t="38100" r="31750" b="28575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637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178.5pt;margin-top:24.1pt;width:6.25pt;height:6.5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">
                <v:imagedata r:id="rId12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2368590</wp:posOffset>
                </wp:positionH>
                <wp:positionV relativeFrom="paragraph">
                  <wp:posOffset>-394020</wp:posOffset>
                </wp:positionV>
                <wp:extent cx="360" cy="360"/>
                <wp:effectExtent l="0" t="0" r="0" b="0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185.5pt;margin-top:-32.05pt;width:2.05pt;height:2.0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HPUyAAQAAMAMAAA4AAABkcnMvZTJvRG9jLnhtbJxSy07DMBC8I/EP&#10;lu80SSk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D0cPC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">
                <v:imagedata r:id="rId12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1145310</wp:posOffset>
                </wp:positionH>
                <wp:positionV relativeFrom="paragraph">
                  <wp:posOffset>-21060</wp:posOffset>
                </wp:positionV>
                <wp:extent cx="493920" cy="581760"/>
                <wp:effectExtent l="38100" t="38100" r="40005" b="27940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493920" cy="58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89.5pt;margin-top:-2.3pt;width:40.35pt;height:47.1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">
                <v:imagedata r:id="rId12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1737870</wp:posOffset>
                </wp:positionH>
                <wp:positionV relativeFrom="paragraph">
                  <wp:posOffset>-146700</wp:posOffset>
                </wp:positionV>
                <wp:extent cx="87120" cy="992520"/>
                <wp:effectExtent l="38100" t="38100" r="27305" b="36195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87120" cy="9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136.1pt;margin-top:-12.25pt;width:8.1pt;height:79.7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">
                <v:imagedata r:id="rId12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1761990</wp:posOffset>
                </wp:positionH>
                <wp:positionV relativeFrom="paragraph">
                  <wp:posOffset>-318780</wp:posOffset>
                </wp:positionV>
                <wp:extent cx="35640" cy="1118160"/>
                <wp:effectExtent l="38100" t="38100" r="40640" b="44450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35640" cy="11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138.1pt;margin-top:-25.75pt;width:4.2pt;height:89.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">
                <v:imagedata r:id="rId12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2757030</wp:posOffset>
                </wp:positionH>
                <wp:positionV relativeFrom="paragraph">
                  <wp:posOffset>-421380</wp:posOffset>
                </wp:positionV>
                <wp:extent cx="191520" cy="372960"/>
                <wp:effectExtent l="38100" t="38100" r="37465" b="46355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19152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216.3pt;margin-top:-33.9pt;width:16.6pt;height:30.8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">
                <v:imagedata r:id="rId12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2765670</wp:posOffset>
                </wp:positionH>
                <wp:positionV relativeFrom="paragraph">
                  <wp:posOffset>-388260</wp:posOffset>
                </wp:positionV>
                <wp:extent cx="181800" cy="330120"/>
                <wp:effectExtent l="38100" t="38100" r="27940" b="32385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8180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217.25pt;margin-top:-31.05pt;width:15.5pt;height:27.2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">
                <v:imagedata r:id="rId12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3041790</wp:posOffset>
                </wp:positionH>
                <wp:positionV relativeFrom="paragraph">
                  <wp:posOffset>-268380</wp:posOffset>
                </wp:positionV>
                <wp:extent cx="21600" cy="25560"/>
                <wp:effectExtent l="38100" t="38100" r="35560" b="31750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216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238.85pt;margin-top:-21.8pt;width:3.1pt;height:3.4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">
                <v:imagedata r:id="rId12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2768910</wp:posOffset>
                </wp:positionH>
                <wp:positionV relativeFrom="paragraph">
                  <wp:posOffset>-460260</wp:posOffset>
                </wp:positionV>
                <wp:extent cx="110520" cy="375120"/>
                <wp:effectExtent l="38100" t="38100" r="41910" b="4445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11052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217.05pt;margin-top:-36.9pt;width:10.3pt;height:31.2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">
                <v:imagedata r:id="rId12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2727510</wp:posOffset>
                </wp:positionH>
                <wp:positionV relativeFrom="paragraph">
                  <wp:posOffset>-400860</wp:posOffset>
                </wp:positionV>
                <wp:extent cx="229680" cy="176040"/>
                <wp:effectExtent l="38100" t="38100" r="37465" b="33655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0">
                      <w14:nvContentPartPr>
                        <w14:cNvContentPartPr/>
                      </w14:nvContentPartPr>
                      <w14:xfrm>
                        <a:off x="0" y="0"/>
                        <a:ext cx="2296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214.05pt;margin-top:-32.25pt;width:19.6pt;height:15.4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">
                <v:imagedata r:id="rId12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2433750</wp:posOffset>
                </wp:positionH>
                <wp:positionV relativeFrom="paragraph">
                  <wp:posOffset>-258660</wp:posOffset>
                </wp:positionV>
                <wp:extent cx="263160" cy="226080"/>
                <wp:effectExtent l="38100" t="38100" r="41910" b="40640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2">
                      <w14:nvContentPartPr>
                        <w14:cNvContentPartPr/>
                      </w14:nvContentPartPr>
                      <w14:xfrm>
                        <a:off x="0" y="0"/>
                        <a:ext cx="26316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191.1pt;margin-top:-21.1pt;width:22.05pt;height:19.1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">
                <v:imagedata r:id="rId12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1794750</wp:posOffset>
                </wp:positionH>
                <wp:positionV relativeFrom="paragraph">
                  <wp:posOffset>-348300</wp:posOffset>
                </wp:positionV>
                <wp:extent cx="728640" cy="1274040"/>
                <wp:effectExtent l="38100" t="38100" r="52705" b="40640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4">
                      <w14:nvContentPartPr>
                        <w14:cNvContentPartPr/>
                      </w14:nvContentPartPr>
                      <w14:xfrm>
                        <a:off x="0" y="0"/>
                        <a:ext cx="728640" cy="12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140.6pt;margin-top:-28.2pt;width:59.1pt;height:102.1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">
                <v:imagedata r:id="rId12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1886550</wp:posOffset>
                </wp:positionH>
                <wp:positionV relativeFrom="paragraph">
                  <wp:posOffset>-330660</wp:posOffset>
                </wp:positionV>
                <wp:extent cx="568440" cy="1205640"/>
                <wp:effectExtent l="38100" t="38100" r="3175" b="3302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6">
                      <w14:nvContentPartPr>
                        <w14:cNvContentPartPr/>
                      </w14:nvContentPartPr>
                      <w14:xfrm>
                        <a:off x="0" y="0"/>
                        <a:ext cx="568440" cy="12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147.75pt;margin-top:-26.7pt;width:46.4pt;height:96.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">
                <v:imagedata r:id="rId126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4116480</wp:posOffset>
                </wp:positionH>
                <wp:positionV relativeFrom="paragraph">
                  <wp:posOffset>-201220</wp:posOffset>
                </wp:positionV>
                <wp:extent cx="144000" cy="13680"/>
                <wp:effectExtent l="38100" t="38100" r="27940" b="43815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8">
                      <w14:nvContentPartPr>
                        <w14:cNvContentPartPr/>
                      </w14:nvContentPartPr>
                      <w14:xfrm>
                        <a:off x="0" y="0"/>
                        <a:ext cx="1440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323.65pt;margin-top:-16.5pt;width:12.55pt;height:2.5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">
                <v:imagedata r:id="rId126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3465600</wp:posOffset>
                </wp:positionH>
                <wp:positionV relativeFrom="paragraph">
                  <wp:posOffset>-219580</wp:posOffset>
                </wp:positionV>
                <wp:extent cx="21240" cy="140760"/>
                <wp:effectExtent l="38100" t="38100" r="36195" b="3111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0">
                      <w14:nvContentPartPr>
                        <w14:cNvContentPartPr/>
                      </w14:nvContentPartPr>
                      <w14:xfrm>
                        <a:off x="0" y="0"/>
                        <a:ext cx="212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272.4pt;margin-top:-17.8pt;width:2.85pt;height:12.3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">
                <v:imagedata r:id="rId127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3137280</wp:posOffset>
                </wp:positionH>
                <wp:positionV relativeFrom="paragraph">
                  <wp:posOffset>-182140</wp:posOffset>
                </wp:positionV>
                <wp:extent cx="121320" cy="113400"/>
                <wp:effectExtent l="38100" t="38100" r="31115" b="3937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2">
                      <w14:nvContentPartPr>
                        <w14:cNvContentPartPr/>
                      </w14:nvContentPartPr>
                      <w14:xfrm>
                        <a:off x="0" y="0"/>
                        <a:ext cx="1213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246.35pt;margin-top:-15.05pt;width:10.95pt;height:10.4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">
                <v:imagedata r:id="rId127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3110280</wp:posOffset>
                </wp:positionH>
                <wp:positionV relativeFrom="paragraph">
                  <wp:posOffset>-225700</wp:posOffset>
                </wp:positionV>
                <wp:extent cx="140400" cy="145080"/>
                <wp:effectExtent l="38100" t="38100" r="31115" b="4572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4">
                      <w14:nvContentPartPr>
                        <w14:cNvContentPartPr/>
                      </w14:nvContentPartPr>
                      <w14:xfrm>
                        <a:off x="0" y="0"/>
                        <a:ext cx="1404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244.3pt;margin-top:-18.5pt;width:12.45pt;height:12.9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">
                <v:imagedata r:id="rId127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2961960</wp:posOffset>
                </wp:positionH>
                <wp:positionV relativeFrom="paragraph">
                  <wp:posOffset>-889180</wp:posOffset>
                </wp:positionV>
                <wp:extent cx="26280" cy="101160"/>
                <wp:effectExtent l="38100" t="38100" r="31115" b="32385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262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232.6pt;margin-top:-70.7pt;width:3.35pt;height:9.3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">
                <v:imagedata r:id="rId127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2844240</wp:posOffset>
                </wp:positionH>
                <wp:positionV relativeFrom="paragraph">
                  <wp:posOffset>-800260</wp:posOffset>
                </wp:positionV>
                <wp:extent cx="145080" cy="130680"/>
                <wp:effectExtent l="38100" t="38100" r="45720" b="4127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450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223.25pt;margin-top:-63.55pt;width:12.95pt;height:11.7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">
                <v:imagedata r:id="rId127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2829120</wp:posOffset>
                </wp:positionH>
                <wp:positionV relativeFrom="paragraph">
                  <wp:posOffset>-835540</wp:posOffset>
                </wp:positionV>
                <wp:extent cx="163080" cy="160200"/>
                <wp:effectExtent l="38100" t="38100" r="27940" b="3048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1630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222.05pt;margin-top:-66.5pt;width:14.3pt;height:14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">
                <v:imagedata r:id="rId128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3078960</wp:posOffset>
                </wp:positionH>
                <wp:positionV relativeFrom="paragraph">
                  <wp:posOffset>-1459420</wp:posOffset>
                </wp:positionV>
                <wp:extent cx="3600" cy="143640"/>
                <wp:effectExtent l="38100" t="38100" r="34925" b="2794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36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241.55pt;margin-top:-115.5pt;width:2.1pt;height:12.6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">
                <v:imagedata r:id="rId128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3027840</wp:posOffset>
                </wp:positionH>
                <wp:positionV relativeFrom="paragraph">
                  <wp:posOffset>-1545100</wp:posOffset>
                </wp:positionV>
                <wp:extent cx="13320" cy="147600"/>
                <wp:effectExtent l="38100" t="38100" r="44450" b="43180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133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237.55pt;margin-top:-122.4pt;width:2.75pt;height:13.0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">
                <v:imagedata r:id="rId128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4626600</wp:posOffset>
                </wp:positionH>
                <wp:positionV relativeFrom="paragraph">
                  <wp:posOffset>191460</wp:posOffset>
                </wp:positionV>
                <wp:extent cx="148680" cy="201600"/>
                <wp:effectExtent l="19050" t="19050" r="22860" b="27305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1486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363.7pt;margin-top:14.6pt;width:12.8pt;height:17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">
                <v:imagedata r:id="rId128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4631280</wp:posOffset>
                </wp:positionH>
                <wp:positionV relativeFrom="paragraph">
                  <wp:posOffset>174900</wp:posOffset>
                </wp:positionV>
                <wp:extent cx="141120" cy="261360"/>
                <wp:effectExtent l="38100" t="38100" r="30480" b="2476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14112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363.95pt;margin-top:13.15pt;width:12.45pt;height:21.9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">
                <v:imagedata r:id="rId1289" o:title=""/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5AF6595A" wp14:editId="37CEB247">
                <wp:simplePos x="0" y="0"/>
                <wp:positionH relativeFrom="column">
                  <wp:posOffset>2448560</wp:posOffset>
                </wp:positionH>
                <wp:positionV relativeFrom="paragraph">
                  <wp:posOffset>304800</wp:posOffset>
                </wp:positionV>
                <wp:extent cx="523240" cy="462916"/>
                <wp:effectExtent l="38100" t="38100" r="29210" b="32385"/>
                <wp:wrapNone/>
                <wp:docPr id="2" name="AutoShap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23240" cy="462916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23" o:spid="_x0000_s1026" type="#_x0000_t32" style="position:absolute;margin-left:192.8pt;margin-top:24pt;width:41.2pt;height:36.45pt;flip:x y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">
                <v:stroke endarrow="block"/>
              </v:shape>
            </w:pict>
          </mc:Fallback>
        </mc:AlternateContent>
      </w:r>
      <w:r w:rsidR="0091252C" w:rsidRPr="003B66B2">
        <w:rPr>
          <w:lang w:val="el-GR"/>
        </w:rPr>
        <w:tab/>
      </w:r>
      <w:r w:rsidR="0091252C" w:rsidRPr="003B66B2">
        <w:rPr>
          <w:lang w:val="el-GR"/>
        </w:rPr>
        <w:tab/>
      </w:r>
      <w:r w:rsidR="0091252C" w:rsidRPr="003B66B2">
        <w:rPr>
          <w:lang w:val="el-GR"/>
        </w:rPr>
        <w:tab/>
      </w:r>
      <w:r w:rsidR="0091252C" w:rsidRPr="0028417D">
        <w:rPr>
          <w:position w:val="-6"/>
        </w:rPr>
        <w:object w:dxaOrig="200" w:dyaOrig="220">
          <v:shape id="_x0000_i1123" type="#_x0000_t75" style="width:13.65pt;height:15.75pt" o:ole="">
            <v:imagedata r:id="rId1290" o:title=""/>
          </v:shape>
          <o:OLEObject Type="Embed" ProgID="Equation.DSMT4" ShapeID="_x0000_i1123" DrawAspect="Content" ObjectID="_1667038318" r:id="rId1291"/>
        </w:object>
      </w:r>
    </w:p>
    <w:p w:rsidR="00020496" w:rsidRPr="00FF45CB" w:rsidRDefault="005C361D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2134950</wp:posOffset>
                </wp:positionH>
                <wp:positionV relativeFrom="paragraph">
                  <wp:posOffset>-382260</wp:posOffset>
                </wp:positionV>
                <wp:extent cx="84960" cy="846000"/>
                <wp:effectExtent l="38100" t="38100" r="29845" b="30480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84960" cy="84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167.6pt;margin-top:-30.6pt;width:7.9pt;height:67.9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">
                <v:imagedata r:id="rId12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876390</wp:posOffset>
                </wp:positionH>
                <wp:positionV relativeFrom="paragraph">
                  <wp:posOffset>-143940</wp:posOffset>
                </wp:positionV>
                <wp:extent cx="823320" cy="833400"/>
                <wp:effectExtent l="38100" t="38100" r="34290" b="43180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823320" cy="83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68.2pt;margin-top:-12.15pt;width:66.25pt;height:67.4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">
                <v:imagedata r:id="rId129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3086160</wp:posOffset>
                </wp:positionH>
                <wp:positionV relativeFrom="paragraph">
                  <wp:posOffset>197180</wp:posOffset>
                </wp:positionV>
                <wp:extent cx="9360" cy="25200"/>
                <wp:effectExtent l="38100" t="38100" r="48260" b="3238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93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242.05pt;margin-top:14.65pt;width:2.5pt;height:3.7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">
                <v:imagedata r:id="rId129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3765480</wp:posOffset>
                </wp:positionH>
                <wp:positionV relativeFrom="paragraph">
                  <wp:posOffset>-256140</wp:posOffset>
                </wp:positionV>
                <wp:extent cx="296280" cy="513720"/>
                <wp:effectExtent l="38100" t="19050" r="27940" b="19685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296280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295.8pt;margin-top:-20.65pt;width:24.65pt;height:41.5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">
                <v:imagedata r:id="rId129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4445160</wp:posOffset>
                </wp:positionH>
                <wp:positionV relativeFrom="paragraph">
                  <wp:posOffset>62820</wp:posOffset>
                </wp:positionV>
                <wp:extent cx="5040" cy="97200"/>
                <wp:effectExtent l="38100" t="38100" r="33655" b="36195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50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349.35pt;margin-top:4.35pt;width:1.9pt;height:8.8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">
                <v:imagedata r:id="rId1301" o:title=""/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F9A2CCE" wp14:editId="28B59A9A">
                <wp:simplePos x="0" y="0"/>
                <wp:positionH relativeFrom="column">
                  <wp:posOffset>1695450</wp:posOffset>
                </wp:positionH>
                <wp:positionV relativeFrom="paragraph">
                  <wp:posOffset>-732155</wp:posOffset>
                </wp:positionV>
                <wp:extent cx="90805" cy="1209675"/>
                <wp:effectExtent l="0" t="0" r="23495" b="28575"/>
                <wp:wrapNone/>
                <wp:docPr id="1369" name="AutoShape 4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1209675"/>
                        </a:xfrm>
                        <a:prstGeom prst="leftBrace">
                          <a:avLst>
                            <a:gd name="adj1" fmla="val 11101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428" o:spid="_x0000_s1026" type="#_x0000_t87" style="position:absolute;margin-left:133.5pt;margin-top:-57.65pt;width:7.15pt;height:95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"/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9F8CF86" wp14:editId="393E2FC1">
                <wp:simplePos x="0" y="0"/>
                <wp:positionH relativeFrom="column">
                  <wp:posOffset>1891665</wp:posOffset>
                </wp:positionH>
                <wp:positionV relativeFrom="paragraph">
                  <wp:posOffset>-734695</wp:posOffset>
                </wp:positionV>
                <wp:extent cx="428625" cy="1209675"/>
                <wp:effectExtent l="0" t="0" r="28575" b="28575"/>
                <wp:wrapNone/>
                <wp:docPr id="1368" name="Rectangle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8625" cy="1209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6E3B" w:rsidRDefault="00B16E3B" w:rsidP="0091252C">
                            <w:pPr>
                              <w:jc w:val="center"/>
                            </w:pPr>
                            <w:r w:rsidRPr="0091252C">
                              <w:rPr>
                                <w:position w:val="-50"/>
                                <w:lang w:val="el-GR"/>
                              </w:rPr>
                              <w:object w:dxaOrig="520" w:dyaOrig="1120">
                                <v:shape id="_x0000_i1296" type="#_x0000_t75" style="width:28.85pt;height:62.4pt" o:ole="">
                                  <v:imagedata r:id="rId1302" o:title=""/>
                                </v:shape>
                                <o:OLEObject Type="Embed" ProgID="Equation.DSMT4" ShapeID="_x0000_i1296" DrawAspect="Content" ObjectID="_1667038491" r:id="rId130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3" o:spid="_x0000_s1026" style="position:absolute;left:0;text-align:left;margin-left:148.95pt;margin-top:-57.85pt;width:33.75pt;height:95.25pt;z-index:251675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">
                <v:textbox style="mso-fit-shape-to-text:t">
                  <w:txbxContent>
                    <w:p w:rsidR="00D76A20" w:rsidRDefault="00D76A20" w:rsidP="0091252C">
                      <w:pPr>
                        <w:jc w:val="center"/>
                      </w:pPr>
                      <w:r w:rsidRPr="0091252C">
                        <w:rPr>
                          <w:position w:val="-50"/>
                          <w:lang w:val="el-GR"/>
                        </w:rPr>
                        <w:object w:dxaOrig="520" w:dyaOrig="1120">
                          <v:shape id="_x0000_i1296" type="#_x0000_t75" style="width:28.85pt;height:62.4pt" o:ole="">
                            <v:imagedata r:id="rId1304" o:title=""/>
                          </v:shape>
                          <o:OLEObject Type="Embed" ProgID="Equation.DSMT4" ShapeID="_x0000_i1296" DrawAspect="Content" ObjectID="_1666684904" r:id="rId130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1BAE46B" wp14:editId="19D9A687">
                <wp:simplePos x="0" y="0"/>
                <wp:positionH relativeFrom="column">
                  <wp:posOffset>2857500</wp:posOffset>
                </wp:positionH>
                <wp:positionV relativeFrom="paragraph">
                  <wp:posOffset>-31115</wp:posOffset>
                </wp:positionV>
                <wp:extent cx="396240" cy="746760"/>
                <wp:effectExtent l="0" t="0" r="0" b="3810"/>
                <wp:wrapNone/>
                <wp:docPr id="1366" name="Text Box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746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91252C" w:rsidRDefault="00B16E3B" w:rsidP="0091252C">
                            <w:pPr>
                              <w:rPr>
                                <w:lang w:val="en-US"/>
                              </w:rPr>
                            </w:pPr>
                            <w:r w:rsidRPr="0091252C">
                              <w:rPr>
                                <w:position w:val="-4"/>
                                <w:lang w:val="el-GR"/>
                              </w:rPr>
                              <w:object w:dxaOrig="200" w:dyaOrig="200">
                                <v:shape id="_x0000_i1297" type="#_x0000_t75" style="width:10pt;height:10pt" o:ole="">
                                  <v:imagedata r:id="rId1306" o:title=""/>
                                </v:shape>
                                <o:OLEObject Type="Embed" ProgID="Equation.DSMT4" ShapeID="_x0000_i1297" DrawAspect="Content" ObjectID="_1667038492" r:id="rId1307"/>
                              </w:object>
                            </w:r>
                            <w:r>
                              <w:rPr>
                                <w:lang w:val="el-G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9" o:spid="_x0000_s1027" type="#_x0000_t202" style="position:absolute;left:0;text-align:left;margin-left:225pt;margin-top:-2.45pt;width:31.2pt;height:58.8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" stroked="f">
                <v:textbox style="mso-fit-shape-to-text:t">
                  <w:txbxContent>
                    <w:p w:rsidR="00D76A20" w:rsidRPr="0091252C" w:rsidRDefault="00D76A20" w:rsidP="0091252C">
                      <w:pPr>
                        <w:rPr>
                          <w:lang w:val="en-US"/>
                        </w:rPr>
                      </w:pPr>
                      <w:r w:rsidRPr="0091252C">
                        <w:rPr>
                          <w:position w:val="-4"/>
                          <w:lang w:val="el-GR"/>
                        </w:rPr>
                        <w:object w:dxaOrig="200" w:dyaOrig="200">
                          <v:shape id="_x0000_i1297" type="#_x0000_t75" style="width:10pt;height:10pt" o:ole="">
                            <v:imagedata r:id="rId1308" o:title=""/>
                          </v:shape>
                          <o:OLEObject Type="Embed" ProgID="Equation.DSMT4" ShapeID="_x0000_i1297" DrawAspect="Content" ObjectID="_1666684905" r:id="rId1309"/>
                        </w:object>
                      </w:r>
                      <w:r>
                        <w:rPr>
                          <w:lang w:val="el-G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DD651B9" wp14:editId="320A0764">
                <wp:simplePos x="0" y="0"/>
                <wp:positionH relativeFrom="column">
                  <wp:posOffset>1933575</wp:posOffset>
                </wp:positionH>
                <wp:positionV relativeFrom="paragraph">
                  <wp:posOffset>295275</wp:posOffset>
                </wp:positionV>
                <wp:extent cx="310515" cy="281305"/>
                <wp:effectExtent l="0" t="0" r="3810" b="4445"/>
                <wp:wrapNone/>
                <wp:docPr id="1367" name="Text Box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28417D">
                              <w:rPr>
                                <w:position w:val="-6"/>
                              </w:rPr>
                              <w:object w:dxaOrig="200" w:dyaOrig="220">
                                <v:shape id="_x0000_i1298" type="#_x0000_t75" style="width:10pt;height:11pt" o:ole="">
                                  <v:imagedata r:id="rId1310" o:title=""/>
                                </v:shape>
                                <o:OLEObject Type="Embed" ProgID="Equation.DSMT4" ShapeID="_x0000_i1298" DrawAspect="Content" ObjectID="_1667038493" r:id="rId13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7" o:spid="_x0000_s1028" type="#_x0000_t202" style="position:absolute;left:0;text-align:left;margin-left:152.25pt;margin-top:23.25pt;width:24.45pt;height:22.15pt;z-index:25167974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28417D">
                        <w:rPr>
                          <w:position w:val="-6"/>
                        </w:rPr>
                        <w:object w:dxaOrig="200" w:dyaOrig="220">
                          <v:shape id="_x0000_i1298" type="#_x0000_t75" style="width:10pt;height:11pt" o:ole="">
                            <v:imagedata r:id="rId1312" o:title=""/>
                          </v:shape>
                          <o:OLEObject Type="Embed" ProgID="Equation.DSMT4" ShapeID="_x0000_i1298" DrawAspect="Content" ObjectID="_1666684906" r:id="rId13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20496" w:rsidRPr="00FF45CB" w:rsidRDefault="005C361D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4714350</wp:posOffset>
                </wp:positionH>
                <wp:positionV relativeFrom="paragraph">
                  <wp:posOffset>205260</wp:posOffset>
                </wp:positionV>
                <wp:extent cx="250920" cy="469800"/>
                <wp:effectExtent l="38100" t="38100" r="34925" b="45085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250920" cy="46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370.5pt;margin-top:15.45pt;width:21.3pt;height:38.6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">
                <v:imagedata r:id="rId13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4479990</wp:posOffset>
                </wp:positionH>
                <wp:positionV relativeFrom="paragraph">
                  <wp:posOffset>332340</wp:posOffset>
                </wp:positionV>
                <wp:extent cx="224280" cy="210960"/>
                <wp:effectExtent l="38100" t="38100" r="23495" b="36830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22428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352.25pt;margin-top:25.55pt;width:18.8pt;height:17.8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">
                <v:imagedata r:id="rId13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4188030</wp:posOffset>
                </wp:positionH>
                <wp:positionV relativeFrom="paragraph">
                  <wp:posOffset>169620</wp:posOffset>
                </wp:positionV>
                <wp:extent cx="144000" cy="137160"/>
                <wp:effectExtent l="38100" t="38100" r="27940" b="34290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1440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329pt;margin-top:12.65pt;width:12.8pt;height:12.2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">
                <v:imagedata r:id="rId13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3951510</wp:posOffset>
                </wp:positionH>
                <wp:positionV relativeFrom="paragraph">
                  <wp:posOffset>295980</wp:posOffset>
                </wp:positionV>
                <wp:extent cx="236160" cy="280440"/>
                <wp:effectExtent l="38100" t="38100" r="31115" b="43815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23616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310.4pt;margin-top:22.55pt;width:20.1pt;height:23.6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">
                <v:imagedata r:id="rId13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4891470</wp:posOffset>
                </wp:positionH>
                <wp:positionV relativeFrom="paragraph">
                  <wp:posOffset>136140</wp:posOffset>
                </wp:positionV>
                <wp:extent cx="44640" cy="68040"/>
                <wp:effectExtent l="38100" t="38100" r="50800" b="46355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446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384.15pt;margin-top:9.7pt;width:5.5pt;height:7.3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">
                <v:imagedata r:id="rId13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649230</wp:posOffset>
                </wp:positionH>
                <wp:positionV relativeFrom="paragraph">
                  <wp:posOffset>52260</wp:posOffset>
                </wp:positionV>
                <wp:extent cx="627840" cy="476640"/>
                <wp:effectExtent l="38100" t="38100" r="39370" b="38100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62784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50.35pt;margin-top:3.2pt;width:51pt;height:39.2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">
                <v:imagedata r:id="rId13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192390</wp:posOffset>
                </wp:positionH>
                <wp:positionV relativeFrom="paragraph">
                  <wp:posOffset>367980</wp:posOffset>
                </wp:positionV>
                <wp:extent cx="1633320" cy="116280"/>
                <wp:effectExtent l="38100" t="38100" r="0" b="36195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16333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14.8pt;margin-top:28.15pt;width:129.8pt;height:10.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">
                <v:imagedata r:id="rId13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3830190</wp:posOffset>
                </wp:positionH>
                <wp:positionV relativeFrom="paragraph">
                  <wp:posOffset>315060</wp:posOffset>
                </wp:positionV>
                <wp:extent cx="360" cy="360"/>
                <wp:effectExtent l="0" t="0" r="0" b="0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300.6pt;margin-top:23.8pt;width:2.05pt;height:2.0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">
                <v:imagedata r:id="rId1329" o:title=""/>
              </v:shape>
            </w:pict>
          </mc:Fallback>
        </mc:AlternateContent>
      </w:r>
      <w:r w:rsidR="00020496">
        <w:rPr>
          <w:lang w:val="el-GR"/>
        </w:rPr>
        <w:t xml:space="preserve">                     </w:t>
      </w:r>
      <w:r w:rsidR="00020496" w:rsidRPr="0028417D">
        <w:rPr>
          <w:position w:val="-6"/>
        </w:rPr>
        <w:object w:dxaOrig="200" w:dyaOrig="220">
          <v:shape id="_x0000_i1124" type="#_x0000_t75" style="width:13.65pt;height:15.75pt" o:ole="">
            <v:imagedata r:id="rId1290" o:title=""/>
          </v:shape>
          <o:OLEObject Type="Embed" ProgID="Equation.DSMT4" ShapeID="_x0000_i1124" DrawAspect="Content" ObjectID="_1667038319" r:id="rId1330"/>
        </w:object>
      </w:r>
    </w:p>
    <w:p w:rsidR="00020496" w:rsidRPr="00FF45CB" w:rsidRDefault="005C361D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3750630</wp:posOffset>
                </wp:positionH>
                <wp:positionV relativeFrom="paragraph">
                  <wp:posOffset>-296940</wp:posOffset>
                </wp:positionV>
                <wp:extent cx="354600" cy="681840"/>
                <wp:effectExtent l="38100" t="38100" r="26670" b="23495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354600" cy="68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294.65pt;margin-top:-23.9pt;width:29.3pt;height:54.9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">
                <v:imagedata r:id="rId13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4470630</wp:posOffset>
                </wp:positionH>
                <wp:positionV relativeFrom="paragraph">
                  <wp:posOffset>-137820</wp:posOffset>
                </wp:positionV>
                <wp:extent cx="192600" cy="326880"/>
                <wp:effectExtent l="38100" t="38100" r="36195" b="35560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9260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351.4pt;margin-top:-11.4pt;width:16.35pt;height:26.9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">
                <v:imagedata r:id="rId13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4375590</wp:posOffset>
                </wp:positionH>
                <wp:positionV relativeFrom="paragraph">
                  <wp:posOffset>60900</wp:posOffset>
                </wp:positionV>
                <wp:extent cx="64800" cy="146880"/>
                <wp:effectExtent l="38100" t="38100" r="30480" b="24765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648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343.95pt;margin-top:4.25pt;width:6.45pt;height:12.7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">
                <v:imagedata r:id="rId13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2132790</wp:posOffset>
                </wp:positionH>
                <wp:positionV relativeFrom="paragraph">
                  <wp:posOffset>318300</wp:posOffset>
                </wp:positionV>
                <wp:extent cx="190440" cy="144720"/>
                <wp:effectExtent l="38100" t="38100" r="635" b="46355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1904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167.2pt;margin-top:24.35pt;width:16.5pt;height:12.9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">
                <v:imagedata r:id="rId13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2159790</wp:posOffset>
                </wp:positionH>
                <wp:positionV relativeFrom="paragraph">
                  <wp:posOffset>-68700</wp:posOffset>
                </wp:positionV>
                <wp:extent cx="1651320" cy="455400"/>
                <wp:effectExtent l="38100" t="38100" r="6350" b="40005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651320" cy="45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169.5pt;margin-top:-6.1pt;width:131.3pt;height:37.1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">
                <v:imagedata r:id="rId13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2170590</wp:posOffset>
                </wp:positionH>
                <wp:positionV relativeFrom="paragraph">
                  <wp:posOffset>415500</wp:posOffset>
                </wp:positionV>
                <wp:extent cx="14400" cy="1440"/>
                <wp:effectExtent l="19050" t="19050" r="24130" b="17780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44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170.5pt;margin-top:32.35pt;width:1.95pt;height:.9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">
                <v:imagedata r:id="rId13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769110</wp:posOffset>
                </wp:positionH>
                <wp:positionV relativeFrom="paragraph">
                  <wp:posOffset>349260</wp:posOffset>
                </wp:positionV>
                <wp:extent cx="130320" cy="43560"/>
                <wp:effectExtent l="38100" t="19050" r="22225" b="33020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303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60pt;margin-top:26.85pt;width:11.4pt;height:4.6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">
                <v:imagedata r:id="rId13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813030</wp:posOffset>
                </wp:positionH>
                <wp:positionV relativeFrom="paragraph">
                  <wp:posOffset>360780</wp:posOffset>
                </wp:positionV>
                <wp:extent cx="26640" cy="70920"/>
                <wp:effectExtent l="38100" t="38100" r="31115" b="2476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266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63.4pt;margin-top:27.8pt;width:3.4pt;height:6.8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">
                <v:imagedata r:id="rId13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303270</wp:posOffset>
                </wp:positionH>
                <wp:positionV relativeFrom="paragraph">
                  <wp:posOffset>393180</wp:posOffset>
                </wp:positionV>
                <wp:extent cx="1318320" cy="58320"/>
                <wp:effectExtent l="38100" t="38100" r="34290" b="37465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3183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23.4pt;margin-top:30pt;width:105.3pt;height:6.1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">
                <v:imagedata r:id="rId13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2029110</wp:posOffset>
                </wp:positionH>
                <wp:positionV relativeFrom="paragraph">
                  <wp:posOffset>383100</wp:posOffset>
                </wp:positionV>
                <wp:extent cx="99000" cy="104760"/>
                <wp:effectExtent l="19050" t="38100" r="34925" b="29210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990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159pt;margin-top:29.4pt;width:9pt;height:9.8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">
                <v:imagedata r:id="rId1350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2114160</wp:posOffset>
                </wp:positionH>
                <wp:positionV relativeFrom="paragraph">
                  <wp:posOffset>271260</wp:posOffset>
                </wp:positionV>
                <wp:extent cx="10440" cy="11880"/>
                <wp:effectExtent l="19050" t="19050" r="27940" b="26670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04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166.05pt;margin-top:21pt;width:1.55pt;height:1.7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">
                <v:imagedata r:id="rId1352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1919400</wp:posOffset>
                </wp:positionH>
                <wp:positionV relativeFrom="paragraph">
                  <wp:posOffset>369540</wp:posOffset>
                </wp:positionV>
                <wp:extent cx="2880" cy="1440"/>
                <wp:effectExtent l="38100" t="38100" r="35560" b="36830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150.25pt;margin-top:28.3pt;width:2pt;height:1.8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">
                <v:imagedata r:id="rId1354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2463360</wp:posOffset>
                </wp:positionH>
                <wp:positionV relativeFrom="paragraph">
                  <wp:posOffset>16020</wp:posOffset>
                </wp:positionV>
                <wp:extent cx="439200" cy="26640"/>
                <wp:effectExtent l="38100" t="38100" r="37465" b="3111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439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193.55pt;margin-top:.35pt;width:35.9pt;height:3.4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">
                <v:imagedata r:id="rId1356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2445360</wp:posOffset>
                </wp:positionH>
                <wp:positionV relativeFrom="paragraph">
                  <wp:posOffset>55260</wp:posOffset>
                </wp:positionV>
                <wp:extent cx="15480" cy="20880"/>
                <wp:effectExtent l="19050" t="19050" r="22860" b="1778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54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192.15pt;margin-top:3.95pt;width:1.95pt;height:2.4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">
                <v:imagedata r:id="rId1358" o:title=""/>
              </v:shape>
            </w:pict>
          </mc:Fallback>
        </mc:AlternateContent>
      </w:r>
      <w:r w:rsidR="00A345F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5CA515B" wp14:editId="7D9FFB94">
                <wp:simplePos x="0" y="0"/>
                <wp:positionH relativeFrom="column">
                  <wp:posOffset>26670</wp:posOffset>
                </wp:positionH>
                <wp:positionV relativeFrom="paragraph">
                  <wp:posOffset>265430</wp:posOffset>
                </wp:positionV>
                <wp:extent cx="1724025" cy="1200150"/>
                <wp:effectExtent l="0" t="0" r="28575" b="19050"/>
                <wp:wrapNone/>
                <wp:docPr id="1360" name="Rectangle 4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24025" cy="1200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2" o:spid="_x0000_s1026" style="position:absolute;margin-left:2.1pt;margin-top:20.9pt;width:135.75pt;height:94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834FB4" wp14:editId="31959EA8">
                <wp:simplePos x="0" y="0"/>
                <wp:positionH relativeFrom="column">
                  <wp:posOffset>1885950</wp:posOffset>
                </wp:positionH>
                <wp:positionV relativeFrom="paragraph">
                  <wp:posOffset>207010</wp:posOffset>
                </wp:positionV>
                <wp:extent cx="428625" cy="1209675"/>
                <wp:effectExtent l="9525" t="6985" r="9525" b="12065"/>
                <wp:wrapNone/>
                <wp:docPr id="1365" name="Rectangle 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8625" cy="1209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4" o:spid="_x0000_s1026" style="position:absolute;margin-left:148.5pt;margin-top:16.3pt;width:33.75pt;height:95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53F46D05" wp14:editId="6307386C">
                <wp:simplePos x="0" y="0"/>
                <wp:positionH relativeFrom="column">
                  <wp:posOffset>9525</wp:posOffset>
                </wp:positionH>
                <wp:positionV relativeFrom="paragraph">
                  <wp:posOffset>1065530</wp:posOffset>
                </wp:positionV>
                <wp:extent cx="1724025" cy="0"/>
                <wp:effectExtent l="9525" t="8255" r="9525" b="10795"/>
                <wp:wrapNone/>
                <wp:docPr id="1364" name="AutoShape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240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4" o:spid="_x0000_s1026" type="#_x0000_t32" style="position:absolute;margin-left:.75pt;margin-top:83.9pt;width:135.75pt;height:0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70C7EBF" wp14:editId="2567345D">
                <wp:simplePos x="0" y="0"/>
                <wp:positionH relativeFrom="column">
                  <wp:posOffset>788035</wp:posOffset>
                </wp:positionH>
                <wp:positionV relativeFrom="paragraph">
                  <wp:posOffset>-703580</wp:posOffset>
                </wp:positionV>
                <wp:extent cx="152400" cy="1709420"/>
                <wp:effectExtent l="9525" t="8255" r="5080" b="10795"/>
                <wp:wrapNone/>
                <wp:docPr id="1363" name="AutoShape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52400" cy="1709420"/>
                        </a:xfrm>
                        <a:prstGeom prst="leftBrace">
                          <a:avLst>
                            <a:gd name="adj1" fmla="val 9347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30" o:spid="_x0000_s1026" type="#_x0000_t87" style="position:absolute;margin-left:62.05pt;margin-top:-55.4pt;width:12pt;height:134.6pt;rotation:90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03509880" wp14:editId="45F70944">
                <wp:simplePos x="0" y="0"/>
                <wp:positionH relativeFrom="column">
                  <wp:posOffset>19050</wp:posOffset>
                </wp:positionH>
                <wp:positionV relativeFrom="paragraph">
                  <wp:posOffset>703580</wp:posOffset>
                </wp:positionV>
                <wp:extent cx="1724025" cy="0"/>
                <wp:effectExtent l="9525" t="8255" r="9525" b="10795"/>
                <wp:wrapNone/>
                <wp:docPr id="1361" name="AutoShape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240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5" o:spid="_x0000_s1026" type="#_x0000_t32" style="position:absolute;margin-left:1.5pt;margin-top:55.4pt;width:135.75pt;height:0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"/>
            </w:pict>
          </mc:Fallback>
        </mc:AlternateContent>
      </w:r>
    </w:p>
    <w:p w:rsidR="00020496" w:rsidRPr="00FF45CB" w:rsidRDefault="005C361D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4965630</wp:posOffset>
                </wp:positionH>
                <wp:positionV relativeFrom="paragraph">
                  <wp:posOffset>430620</wp:posOffset>
                </wp:positionV>
                <wp:extent cx="16200" cy="32760"/>
                <wp:effectExtent l="38100" t="38100" r="41275" b="43815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62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390pt;margin-top:33.2pt;width:3pt;height:4.1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">
                <v:imagedata r:id="rId13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2595030</wp:posOffset>
                </wp:positionH>
                <wp:positionV relativeFrom="paragraph">
                  <wp:posOffset>392100</wp:posOffset>
                </wp:positionV>
                <wp:extent cx="9720" cy="7560"/>
                <wp:effectExtent l="19050" t="19050" r="28575" b="31115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9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203.75pt;margin-top:30.2pt;width:1.9pt;height:1.8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">
                <v:imagedata r:id="rId13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2578470</wp:posOffset>
                </wp:positionH>
                <wp:positionV relativeFrom="paragraph">
                  <wp:posOffset>290940</wp:posOffset>
                </wp:positionV>
                <wp:extent cx="39240" cy="53280"/>
                <wp:effectExtent l="38100" t="38100" r="37465" b="42545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392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202.25pt;margin-top:22.1pt;width:4.75pt;height:5.8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">
                <v:imagedata r:id="rId13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2302710</wp:posOffset>
                </wp:positionH>
                <wp:positionV relativeFrom="paragraph">
                  <wp:posOffset>394260</wp:posOffset>
                </wp:positionV>
                <wp:extent cx="200160" cy="78840"/>
                <wp:effectExtent l="38100" t="38100" r="9525" b="35560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2001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180.45pt;margin-top:30.55pt;width:17.35pt;height:7.5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">
                <v:imagedata r:id="rId13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762270</wp:posOffset>
                </wp:positionH>
                <wp:positionV relativeFrom="paragraph">
                  <wp:posOffset>-8580</wp:posOffset>
                </wp:positionV>
                <wp:extent cx="96480" cy="109800"/>
                <wp:effectExtent l="38100" t="38100" r="37465" b="24130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964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59.35pt;margin-top:-1.35pt;width:8.95pt;height:10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">
                <v:imagedata r:id="rId13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633750</wp:posOffset>
                </wp:positionH>
                <wp:positionV relativeFrom="paragraph">
                  <wp:posOffset>61980</wp:posOffset>
                </wp:positionV>
                <wp:extent cx="144360" cy="175680"/>
                <wp:effectExtent l="38100" t="38100" r="27305" b="34290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443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49.15pt;margin-top:4.3pt;width:12.75pt;height:15.2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">
                <v:imagedata r:id="rId13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2121630</wp:posOffset>
                </wp:positionH>
                <wp:positionV relativeFrom="paragraph">
                  <wp:posOffset>4740</wp:posOffset>
                </wp:positionV>
                <wp:extent cx="30960" cy="30240"/>
                <wp:effectExtent l="38100" t="19050" r="26670" b="27305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309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166.35pt;margin-top:-.1pt;width:3.65pt;height:3.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">
                <v:imagedata r:id="rId13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4855110</wp:posOffset>
                </wp:positionH>
                <wp:positionV relativeFrom="paragraph">
                  <wp:posOffset>103740</wp:posOffset>
                </wp:positionV>
                <wp:extent cx="360" cy="360"/>
                <wp:effectExtent l="0" t="0" r="0" b="0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381.3pt;margin-top:7.15pt;width:2.05pt;height:2.0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+C8m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l4knD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">
                <v:imagedata r:id="rId13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406230</wp:posOffset>
                </wp:positionH>
                <wp:positionV relativeFrom="paragraph">
                  <wp:posOffset>-27660</wp:posOffset>
                </wp:positionV>
                <wp:extent cx="1176480" cy="46080"/>
                <wp:effectExtent l="38100" t="38100" r="43180" b="49530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1764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31.25pt;margin-top:-2.95pt;width:94.3pt;height:5.3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">
                <v:imagedata r:id="rId13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1849470</wp:posOffset>
                </wp:positionH>
                <wp:positionV relativeFrom="paragraph">
                  <wp:posOffset>-291180</wp:posOffset>
                </wp:positionV>
                <wp:extent cx="492480" cy="1293840"/>
                <wp:effectExtent l="38100" t="38100" r="41275" b="40005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492480" cy="129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145.05pt;margin-top:-23.45pt;width:40.25pt;height:103.3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">
                <v:imagedata r:id="rId13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1850910</wp:posOffset>
                </wp:positionH>
                <wp:positionV relativeFrom="paragraph">
                  <wp:posOffset>-235380</wp:posOffset>
                </wp:positionV>
                <wp:extent cx="57240" cy="1208880"/>
                <wp:effectExtent l="38100" t="38100" r="38100" b="29845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57240" cy="12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144.9pt;margin-top:-19.15pt;width:5.85pt;height:96.7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">
                <v:imagedata r:id="rId13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1874310</wp:posOffset>
                </wp:positionH>
                <wp:positionV relativeFrom="paragraph">
                  <wp:posOffset>-258780</wp:posOffset>
                </wp:positionV>
                <wp:extent cx="527400" cy="1261440"/>
                <wp:effectExtent l="38100" t="38100" r="44450" b="34290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527400" cy="12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146.9pt;margin-top:-20.95pt;width:43.2pt;height:100.8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">
                <v:imagedata r:id="rId13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1805910</wp:posOffset>
                </wp:positionH>
                <wp:positionV relativeFrom="paragraph">
                  <wp:posOffset>-234300</wp:posOffset>
                </wp:positionV>
                <wp:extent cx="622800" cy="1176480"/>
                <wp:effectExtent l="38100" t="38100" r="6350" b="43180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622800" cy="11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141.5pt;margin-top:-19.05pt;width:50.55pt;height:94.0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">
                <v:imagedata r:id="rId13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3491430</wp:posOffset>
                </wp:positionH>
                <wp:positionV relativeFrom="paragraph">
                  <wp:posOffset>214260</wp:posOffset>
                </wp:positionV>
                <wp:extent cx="9000" cy="16560"/>
                <wp:effectExtent l="38100" t="38100" r="48260" b="40640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9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274.15pt;margin-top:16.2pt;width:2.35pt;height:2.85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">
                <v:imagedata r:id="rId13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3252750</wp:posOffset>
                </wp:positionH>
                <wp:positionV relativeFrom="paragraph">
                  <wp:posOffset>114540</wp:posOffset>
                </wp:positionV>
                <wp:extent cx="65880" cy="239040"/>
                <wp:effectExtent l="38100" t="38100" r="48895" b="27940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6588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255.2pt;margin-top:8.4pt;width:6.9pt;height:20.3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">
                <v:imagedata r:id="rId13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3226830</wp:posOffset>
                </wp:positionH>
                <wp:positionV relativeFrom="paragraph">
                  <wp:posOffset>131460</wp:posOffset>
                </wp:positionV>
                <wp:extent cx="162720" cy="156600"/>
                <wp:effectExtent l="38100" t="38100" r="46990" b="34290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627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253.4pt;margin-top:9.65pt;width:14.35pt;height:13.9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">
                <v:imagedata r:id="rId13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2975910</wp:posOffset>
                </wp:positionH>
                <wp:positionV relativeFrom="paragraph">
                  <wp:posOffset>181500</wp:posOffset>
                </wp:positionV>
                <wp:extent cx="237960" cy="30240"/>
                <wp:effectExtent l="38100" t="38100" r="29210" b="27305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2379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233.6pt;margin-top:13.75pt;width:20.15pt;height:3.8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">
                <v:imagedata r:id="rId13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3022710</wp:posOffset>
                </wp:positionH>
                <wp:positionV relativeFrom="paragraph">
                  <wp:posOffset>-11460</wp:posOffset>
                </wp:positionV>
                <wp:extent cx="163080" cy="406800"/>
                <wp:effectExtent l="38100" t="38100" r="46990" b="31750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63080" cy="4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237.25pt;margin-top:-1.65pt;width:14.5pt;height:33.6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">
                <v:imagedata r:id="rId13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2323230</wp:posOffset>
                </wp:positionH>
                <wp:positionV relativeFrom="paragraph">
                  <wp:posOffset>229020</wp:posOffset>
                </wp:positionV>
                <wp:extent cx="627120" cy="163440"/>
                <wp:effectExtent l="38100" t="38100" r="40005" b="46355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62712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182.25pt;margin-top:17.25pt;width:51pt;height:14.4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">
                <v:imagedata r:id="rId13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1872870</wp:posOffset>
                </wp:positionH>
                <wp:positionV relativeFrom="paragraph">
                  <wp:posOffset>-263820</wp:posOffset>
                </wp:positionV>
                <wp:extent cx="505800" cy="1275480"/>
                <wp:effectExtent l="38100" t="38100" r="27940" b="3937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505800" cy="12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146.85pt;margin-top:-21.45pt;width:41.2pt;height:102.2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">
                <v:imagedata r:id="rId13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1878990</wp:posOffset>
                </wp:positionH>
                <wp:positionV relativeFrom="paragraph">
                  <wp:posOffset>-362820</wp:posOffset>
                </wp:positionV>
                <wp:extent cx="496080" cy="1347480"/>
                <wp:effectExtent l="38100" t="38100" r="0" b="24130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496080" cy="134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147.05pt;margin-top:-29pt;width:40.7pt;height:107.4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">
                <v:imagedata r:id="rId14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3998310</wp:posOffset>
                </wp:positionH>
                <wp:positionV relativeFrom="paragraph">
                  <wp:posOffset>65940</wp:posOffset>
                </wp:positionV>
                <wp:extent cx="39600" cy="108360"/>
                <wp:effectExtent l="38100" t="38100" r="55880" b="44450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396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313.85pt;margin-top:4.2pt;width:5.1pt;height:10.5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">
                <v:imagedata r:id="rId14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-19290</wp:posOffset>
                </wp:positionH>
                <wp:positionV relativeFrom="paragraph">
                  <wp:posOffset>-295860</wp:posOffset>
                </wp:positionV>
                <wp:extent cx="1842120" cy="1386720"/>
                <wp:effectExtent l="38100" t="38100" r="44450" b="42545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842120" cy="138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-2.1pt;margin-top:-24.05pt;width:146.55pt;height:111.0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">
                <v:imagedata r:id="rId1404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4883280</wp:posOffset>
                </wp:positionH>
                <wp:positionV relativeFrom="paragraph">
                  <wp:posOffset>404820</wp:posOffset>
                </wp:positionV>
                <wp:extent cx="24120" cy="3240"/>
                <wp:effectExtent l="38100" t="38100" r="33655" b="34925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24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383.7pt;margin-top:31.2pt;width:3.45pt;height:1.7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">
                <v:imagedata r:id="rId1406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585600</wp:posOffset>
                </wp:positionH>
                <wp:positionV relativeFrom="paragraph">
                  <wp:posOffset>384660</wp:posOffset>
                </wp:positionV>
                <wp:extent cx="360" cy="360"/>
                <wp:effectExtent l="0" t="0" r="0" b="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45.75pt;margin-top:29.95pt;width:.8pt;height:.8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">
                <v:imagedata r:id="rId1408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2412600</wp:posOffset>
                </wp:positionH>
                <wp:positionV relativeFrom="paragraph">
                  <wp:posOffset>341460</wp:posOffset>
                </wp:positionV>
                <wp:extent cx="46800" cy="35280"/>
                <wp:effectExtent l="38100" t="38100" r="29845" b="41275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468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189.15pt;margin-top:26.05pt;width:5.15pt;height:4.4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">
                <v:imagedata r:id="rId1410" o:title=""/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312B5A56" wp14:editId="67355D8C">
                <wp:simplePos x="0" y="0"/>
                <wp:positionH relativeFrom="column">
                  <wp:posOffset>-541020</wp:posOffset>
                </wp:positionH>
                <wp:positionV relativeFrom="paragraph">
                  <wp:posOffset>434340</wp:posOffset>
                </wp:positionV>
                <wp:extent cx="708660" cy="104776"/>
                <wp:effectExtent l="0" t="57150" r="15240" b="28575"/>
                <wp:wrapNone/>
                <wp:docPr id="4" name="AutoShape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08660" cy="104776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5" o:spid="_x0000_s1026" type="#_x0000_t32" style="position:absolute;margin-left:-42.6pt;margin-top:34.2pt;width:55.8pt;height:8.25pt;flip:y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">
                <v:stroke endarrow="block"/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552A891" wp14:editId="4F197AF2">
                <wp:simplePos x="0" y="0"/>
                <wp:positionH relativeFrom="column">
                  <wp:posOffset>-838200</wp:posOffset>
                </wp:positionH>
                <wp:positionV relativeFrom="paragraph">
                  <wp:posOffset>152400</wp:posOffset>
                </wp:positionV>
                <wp:extent cx="297180" cy="607060"/>
                <wp:effectExtent l="0" t="0" r="7620" b="2540"/>
                <wp:wrapNone/>
                <wp:docPr id="1362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" cy="607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91252C">
                            <w:pPr>
                              <w:rPr>
                                <w:lang w:val="en-US"/>
                              </w:rPr>
                            </w:pPr>
                            <w:r w:rsidRPr="0028417D">
                              <w:rPr>
                                <w:position w:val="-6"/>
                              </w:rPr>
                              <w:object w:dxaOrig="320" w:dyaOrig="360">
                                <v:shape id="_x0000_i1299" type="#_x0000_t75" style="width:16pt;height:18pt" o:ole="">
                                  <v:imagedata r:id="rId1411" o:title=""/>
                                </v:shape>
                                <o:OLEObject Type="Embed" ProgID="Equation.DSMT4" ShapeID="_x0000_i1299" DrawAspect="Content" ObjectID="_1667038494" r:id="rId1412"/>
                              </w:object>
                            </w:r>
                          </w:p>
                          <w:p w:rsidR="00B16E3B" w:rsidRPr="0091252C" w:rsidRDefault="00B16E3B" w:rsidP="00020496">
                            <w:pPr>
                              <w:rPr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6" o:spid="_x0000_s1029" type="#_x0000_t202" style="position:absolute;left:0;text-align:left;margin-left:-66pt;margin-top:12pt;width:23.4pt;height:47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" stroked="f">
                <v:textbox>
                  <w:txbxContent>
                    <w:p w:rsidR="00D76A20" w:rsidRPr="0021456F" w:rsidRDefault="00D76A20" w:rsidP="0091252C">
                      <w:pPr>
                        <w:rPr>
                          <w:lang w:val="en-US"/>
                        </w:rPr>
                      </w:pPr>
                      <w:r w:rsidRPr="0028417D">
                        <w:rPr>
                          <w:position w:val="-6"/>
                        </w:rPr>
                        <w:object w:dxaOrig="320" w:dyaOrig="360">
                          <v:shape id="_x0000_i1299" type="#_x0000_t75" style="width:16pt;height:18pt" o:ole="">
                            <v:imagedata r:id="rId1413" o:title=""/>
                          </v:shape>
                          <o:OLEObject Type="Embed" ProgID="Equation.DSMT4" ShapeID="_x0000_i1299" DrawAspect="Content" ObjectID="_1666684907" r:id="rId1414"/>
                        </w:object>
                      </w:r>
                    </w:p>
                    <w:p w:rsidR="00D76A20" w:rsidRPr="0091252C" w:rsidRDefault="00D76A20" w:rsidP="00020496">
                      <w:pPr>
                        <w:rPr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F8E7F91" wp14:editId="38C09580">
                <wp:simplePos x="0" y="0"/>
                <wp:positionH relativeFrom="column">
                  <wp:posOffset>358140</wp:posOffset>
                </wp:positionH>
                <wp:positionV relativeFrom="paragraph">
                  <wp:posOffset>45720</wp:posOffset>
                </wp:positionV>
                <wp:extent cx="1089660" cy="647700"/>
                <wp:effectExtent l="0" t="0" r="0" b="0"/>
                <wp:wrapNone/>
                <wp:docPr id="3" name="Text Box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9660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91252C">
                            <w:pPr>
                              <w:rPr>
                                <w:lang w:val="en-US"/>
                              </w:rPr>
                            </w:pPr>
                            <w:r w:rsidRPr="0091252C">
                              <w:rPr>
                                <w:position w:val="-14"/>
                                <w:lang w:val="en-US"/>
                              </w:rPr>
                              <w:object w:dxaOrig="1400" w:dyaOrig="400">
                                <v:shape id="_x0000_i1300" type="#_x0000_t75" style="width:70pt;height:20pt" o:ole="">
                                  <v:imagedata r:id="rId1415" o:title=""/>
                                </v:shape>
                                <o:OLEObject Type="Embed" ProgID="Equation.DSMT4" ShapeID="_x0000_i1300" DrawAspect="Content" ObjectID="_1667038495" r:id="rId1416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  <w:p w:rsidR="00B16E3B" w:rsidRPr="0091252C" w:rsidRDefault="00B16E3B" w:rsidP="0091252C">
                            <w:pPr>
                              <w:rPr>
                                <w:lang w:val="el-G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28.2pt;margin-top:3.6pt;width:85.8pt;height:51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" stroked="f">
                <v:textbox>
                  <w:txbxContent>
                    <w:p w:rsidR="00D76A20" w:rsidRPr="0021456F" w:rsidRDefault="00D76A20" w:rsidP="0091252C">
                      <w:pPr>
                        <w:rPr>
                          <w:lang w:val="en-US"/>
                        </w:rPr>
                      </w:pPr>
                      <w:r w:rsidRPr="0091252C">
                        <w:rPr>
                          <w:position w:val="-14"/>
                          <w:lang w:val="en-US"/>
                        </w:rPr>
                        <w:object w:dxaOrig="1400" w:dyaOrig="400">
                          <v:shape id="_x0000_i1300" type="#_x0000_t75" style="width:70pt;height:20pt" o:ole="">
                            <v:imagedata r:id="rId1417" o:title=""/>
                          </v:shape>
                          <o:OLEObject Type="Embed" ProgID="Equation.DSMT4" ShapeID="_x0000_i1300" DrawAspect="Content" ObjectID="_1666684908" r:id="rId1418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  <w:p w:rsidR="00D76A20" w:rsidRPr="0091252C" w:rsidRDefault="00D76A20" w:rsidP="0091252C">
                      <w:pPr>
                        <w:rPr>
                          <w:lang w:val="el-G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F340F57" wp14:editId="1B3D4D28">
                <wp:simplePos x="0" y="0"/>
                <wp:positionH relativeFrom="column">
                  <wp:posOffset>2087880</wp:posOffset>
                </wp:positionH>
                <wp:positionV relativeFrom="paragraph">
                  <wp:posOffset>434340</wp:posOffset>
                </wp:positionV>
                <wp:extent cx="579120" cy="523875"/>
                <wp:effectExtent l="38100" t="38100" r="30480" b="28575"/>
                <wp:wrapNone/>
                <wp:docPr id="1354" name="AutoShape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79120" cy="523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3" o:spid="_x0000_s1026" type="#_x0000_t32" style="position:absolute;margin-left:164.4pt;margin-top:34.2pt;width:45.6pt;height:41.25pt;flip:x y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">
                <v:stroke endarrow="block"/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9C5B520" wp14:editId="50C24BF0">
                <wp:simplePos x="0" y="0"/>
                <wp:positionH relativeFrom="column">
                  <wp:posOffset>1891665</wp:posOffset>
                </wp:positionH>
                <wp:positionV relativeFrom="paragraph">
                  <wp:posOffset>257175</wp:posOffset>
                </wp:positionV>
                <wp:extent cx="428625" cy="635"/>
                <wp:effectExtent l="0" t="0" r="9525" b="37465"/>
                <wp:wrapNone/>
                <wp:docPr id="1357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8" o:spid="_x0000_s1026" type="#_x0000_t32" style="position:absolute;margin-left:148.95pt;margin-top:20.25pt;width:33.75pt;height: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"/>
            </w:pict>
          </mc:Fallback>
        </mc:AlternateContent>
      </w:r>
    </w:p>
    <w:p w:rsidR="00020496" w:rsidRPr="00FF45CB" w:rsidRDefault="005C361D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5762670</wp:posOffset>
                </wp:positionH>
                <wp:positionV relativeFrom="paragraph">
                  <wp:posOffset>436020</wp:posOffset>
                </wp:positionV>
                <wp:extent cx="3240" cy="21600"/>
                <wp:effectExtent l="38100" t="38100" r="34925" b="35560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3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452.9pt;margin-top:33.65pt;width:1.8pt;height:3.2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">
                <v:imagedata r:id="rId14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5537310</wp:posOffset>
                </wp:positionH>
                <wp:positionV relativeFrom="paragraph">
                  <wp:posOffset>90060</wp:posOffset>
                </wp:positionV>
                <wp:extent cx="187560" cy="419400"/>
                <wp:effectExtent l="38100" t="38100" r="22225" b="38100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18756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435.2pt;margin-top:6.35pt;width:16.45pt;height:34.8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">
                <v:imagedata r:id="rId14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5192790</wp:posOffset>
                </wp:positionH>
                <wp:positionV relativeFrom="paragraph">
                  <wp:posOffset>194820</wp:posOffset>
                </wp:positionV>
                <wp:extent cx="208440" cy="316440"/>
                <wp:effectExtent l="38100" t="38100" r="39370" b="45720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20844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407.9pt;margin-top:14.7pt;width:18.05pt;height:26.5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">
                <v:imagedata r:id="rId14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5240310</wp:posOffset>
                </wp:positionH>
                <wp:positionV relativeFrom="paragraph">
                  <wp:posOffset>187980</wp:posOffset>
                </wp:positionV>
                <wp:extent cx="216720" cy="235440"/>
                <wp:effectExtent l="38100" t="38100" r="50165" b="50800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21672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411.8pt;margin-top:14pt;width:18.9pt;height:20.4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">
                <v:imagedata r:id="rId14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4926030</wp:posOffset>
                </wp:positionH>
                <wp:positionV relativeFrom="paragraph">
                  <wp:posOffset>102660</wp:posOffset>
                </wp:positionV>
                <wp:extent cx="68760" cy="104400"/>
                <wp:effectExtent l="38100" t="38100" r="26670" b="48260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687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387pt;margin-top:7.2pt;width:6.9pt;height:10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">
                <v:imagedata r:id="rId14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4685550</wp:posOffset>
                </wp:positionH>
                <wp:positionV relativeFrom="paragraph">
                  <wp:posOffset>176100</wp:posOffset>
                </wp:positionV>
                <wp:extent cx="265680" cy="288360"/>
                <wp:effectExtent l="38100" t="38100" r="1270" b="35560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26568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368.2pt;margin-top:13.05pt;width:22.45pt;height:24.2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">
                <v:imagedata r:id="rId14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4431030</wp:posOffset>
                </wp:positionH>
                <wp:positionV relativeFrom="paragraph">
                  <wp:posOffset>130380</wp:posOffset>
                </wp:positionV>
                <wp:extent cx="219960" cy="427680"/>
                <wp:effectExtent l="38100" t="38100" r="46990" b="29845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21996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348.15pt;margin-top:9.5pt;width:18.9pt;height:35.25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">
                <v:imagedata r:id="rId14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2138550</wp:posOffset>
                </wp:positionH>
                <wp:positionV relativeFrom="paragraph">
                  <wp:posOffset>19500</wp:posOffset>
                </wp:positionV>
                <wp:extent cx="177120" cy="135360"/>
                <wp:effectExtent l="38100" t="38100" r="33020" b="36195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1771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167.6pt;margin-top:.75pt;width:15.4pt;height:12.2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">
                <v:imagedata r:id="rId14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2130990</wp:posOffset>
                </wp:positionH>
                <wp:positionV relativeFrom="paragraph">
                  <wp:posOffset>34260</wp:posOffset>
                </wp:positionV>
                <wp:extent cx="2310480" cy="432720"/>
                <wp:effectExtent l="38100" t="38100" r="33020" b="43815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2310480" cy="4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167.2pt;margin-top:2.1pt;width:183.45pt;height:35.4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">
                <v:imagedata r:id="rId14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2553630</wp:posOffset>
                </wp:positionH>
                <wp:positionV relativeFrom="paragraph">
                  <wp:posOffset>-51780</wp:posOffset>
                </wp:positionV>
                <wp:extent cx="105120" cy="176040"/>
                <wp:effectExtent l="38100" t="38100" r="9525" b="33655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051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200.15pt;margin-top:-4.85pt;width:10.05pt;height:15.5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">
                <v:imagedata r:id="rId14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2565870</wp:posOffset>
                </wp:positionH>
                <wp:positionV relativeFrom="paragraph">
                  <wp:posOffset>-47820</wp:posOffset>
                </wp:positionV>
                <wp:extent cx="89280" cy="146520"/>
                <wp:effectExtent l="38100" t="38100" r="25400" b="44450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892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201.25pt;margin-top:-4.5pt;width:8.55pt;height:13.1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">
                <v:imagedata r:id="rId14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2566950</wp:posOffset>
                </wp:positionH>
                <wp:positionV relativeFrom="paragraph">
                  <wp:posOffset>-62220</wp:posOffset>
                </wp:positionV>
                <wp:extent cx="80640" cy="128520"/>
                <wp:effectExtent l="38100" t="38100" r="34290" b="43180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806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201.4pt;margin-top:-5.7pt;width:7.75pt;height:11.8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">
                <v:imagedata r:id="rId14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2034510</wp:posOffset>
                </wp:positionH>
                <wp:positionV relativeFrom="paragraph">
                  <wp:posOffset>-61140</wp:posOffset>
                </wp:positionV>
                <wp:extent cx="110880" cy="135720"/>
                <wp:effectExtent l="38100" t="38100" r="41910" b="36195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110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159.3pt;margin-top:-5.65pt;width:10.5pt;height:12.4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">
                <v:imagedata r:id="rId14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-62490</wp:posOffset>
                </wp:positionH>
                <wp:positionV relativeFrom="paragraph">
                  <wp:posOffset>280860</wp:posOffset>
                </wp:positionV>
                <wp:extent cx="200160" cy="30600"/>
                <wp:effectExtent l="38100" t="38100" r="47625" b="45720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2001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-5.7pt;margin-top:21.2pt;width:17.55pt;height:4.1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">
                <v:imagedata r:id="rId14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23550</wp:posOffset>
                </wp:positionH>
                <wp:positionV relativeFrom="paragraph">
                  <wp:posOffset>280140</wp:posOffset>
                </wp:positionV>
                <wp:extent cx="23040" cy="146880"/>
                <wp:effectExtent l="38100" t="38100" r="53340" b="43815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230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.95pt;margin-top:21.15pt;width:3.6pt;height:13.3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">
                <v:imagedata r:id="rId14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-124410</wp:posOffset>
                </wp:positionH>
                <wp:positionV relativeFrom="paragraph">
                  <wp:posOffset>413700</wp:posOffset>
                </wp:positionV>
                <wp:extent cx="3240" cy="6840"/>
                <wp:effectExtent l="38100" t="38100" r="53975" b="31750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3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-10.8pt;margin-top:31.55pt;width:2.35pt;height:2.2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">
                <v:imagedata r:id="rId14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44070</wp:posOffset>
                </wp:positionH>
                <wp:positionV relativeFrom="paragraph">
                  <wp:posOffset>83940</wp:posOffset>
                </wp:positionV>
                <wp:extent cx="495360" cy="379440"/>
                <wp:effectExtent l="38100" t="38100" r="38100" b="40005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49536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2.55pt;margin-top:5.85pt;width:40.55pt;height:31.5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">
                <v:imagedata r:id="rId14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579390</wp:posOffset>
                </wp:positionH>
                <wp:positionV relativeFrom="paragraph">
                  <wp:posOffset>74580</wp:posOffset>
                </wp:positionV>
                <wp:extent cx="5400" cy="6840"/>
                <wp:effectExtent l="19050" t="19050" r="33020" b="31750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5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45.2pt;margin-top:5.45pt;width:1.25pt;height:1.3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">
                <v:imagedata r:id="rId14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2977350</wp:posOffset>
                </wp:positionH>
                <wp:positionV relativeFrom="paragraph">
                  <wp:posOffset>-38100</wp:posOffset>
                </wp:positionV>
                <wp:extent cx="416520" cy="110520"/>
                <wp:effectExtent l="38100" t="38100" r="41275" b="41910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4165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233.85pt;margin-top:-3.75pt;width:34.2pt;height:10.1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">
                <v:imagedata r:id="rId14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1950</wp:posOffset>
                </wp:positionH>
                <wp:positionV relativeFrom="paragraph">
                  <wp:posOffset>-644340</wp:posOffset>
                </wp:positionV>
                <wp:extent cx="1735560" cy="1284840"/>
                <wp:effectExtent l="38100" t="38100" r="36195" b="29845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735560" cy="12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-.75pt;margin-top:-51.2pt;width:138.4pt;height:102.4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">
                <v:imagedata r:id="rId1458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2783040</wp:posOffset>
                </wp:positionH>
                <wp:positionV relativeFrom="paragraph">
                  <wp:posOffset>413100</wp:posOffset>
                </wp:positionV>
                <wp:extent cx="50040" cy="12960"/>
                <wp:effectExtent l="38100" t="38100" r="45720" b="44450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50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218.15pt;margin-top:31.55pt;width:6pt;height:3.0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">
                <v:imagedata r:id="rId1460" o:title=""/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8E822AF" wp14:editId="0C876E04">
                <wp:simplePos x="0" y="0"/>
                <wp:positionH relativeFrom="column">
                  <wp:posOffset>1876425</wp:posOffset>
                </wp:positionH>
                <wp:positionV relativeFrom="paragraph">
                  <wp:posOffset>150495</wp:posOffset>
                </wp:positionV>
                <wp:extent cx="428625" cy="635"/>
                <wp:effectExtent l="0" t="0" r="9525" b="37465"/>
                <wp:wrapNone/>
                <wp:docPr id="1358" name="AutoShape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19" o:spid="_x0000_s1026" type="#_x0000_t32" style="position:absolute;margin-left:147.75pt;margin-top:11.85pt;width:33.75pt;height:.0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2944C25" wp14:editId="4E3A063A">
                <wp:simplePos x="0" y="0"/>
                <wp:positionH relativeFrom="column">
                  <wp:posOffset>2508885</wp:posOffset>
                </wp:positionH>
                <wp:positionV relativeFrom="paragraph">
                  <wp:posOffset>202565</wp:posOffset>
                </wp:positionV>
                <wp:extent cx="615315" cy="584835"/>
                <wp:effectExtent l="3810" t="2540" r="0" b="3175"/>
                <wp:wrapNone/>
                <wp:docPr id="1359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5848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776BA8">
                              <w:rPr>
                                <w:position w:val="-16"/>
                              </w:rPr>
                              <w:object w:dxaOrig="660" w:dyaOrig="440">
                                <v:shape id="_x0000_i1301" type="#_x0000_t75" style="width:33.2pt;height:22pt" o:ole="">
                                  <v:imagedata r:id="rId1461" o:title=""/>
                                </v:shape>
                                <o:OLEObject Type="Embed" ProgID="Equation.DSMT4" ShapeID="_x0000_i1301" DrawAspect="Content" ObjectID="_1667038496" r:id="rId14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2" o:spid="_x0000_s1031" type="#_x0000_t202" style="position:absolute;left:0;text-align:left;margin-left:197.55pt;margin-top:15.95pt;width:48.45pt;height:46.05pt;z-index:2516848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" stroked="f">
                <v:textbox style="mso-fit-shape-to-text:t"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776BA8">
                        <w:rPr>
                          <w:position w:val="-16"/>
                        </w:rPr>
                        <w:object w:dxaOrig="660" w:dyaOrig="440">
                          <v:shape id="_x0000_i1301" type="#_x0000_t75" style="width:33.2pt;height:22pt" o:ole="">
                            <v:imagedata r:id="rId1463" o:title=""/>
                          </v:shape>
                          <o:OLEObject Type="Embed" ProgID="Equation.DSMT4" ShapeID="_x0000_i1301" DrawAspect="Content" ObjectID="_1666684909" r:id="rId14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30DB04B" wp14:editId="5F310330">
                <wp:simplePos x="0" y="0"/>
                <wp:positionH relativeFrom="column">
                  <wp:posOffset>1885950</wp:posOffset>
                </wp:positionH>
                <wp:positionV relativeFrom="paragraph">
                  <wp:posOffset>506730</wp:posOffset>
                </wp:positionV>
                <wp:extent cx="428625" cy="635"/>
                <wp:effectExtent l="9525" t="11430" r="9525" b="6985"/>
                <wp:wrapNone/>
                <wp:docPr id="1356" name="AutoShape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0" o:spid="_x0000_s1026" type="#_x0000_t32" style="position:absolute;margin-left:148.5pt;margin-top:39.9pt;width:33.75pt;height:.0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6542F63" wp14:editId="16AAD8D6">
                <wp:simplePos x="0" y="0"/>
                <wp:positionH relativeFrom="column">
                  <wp:posOffset>1876425</wp:posOffset>
                </wp:positionH>
                <wp:positionV relativeFrom="paragraph">
                  <wp:posOffset>535305</wp:posOffset>
                </wp:positionV>
                <wp:extent cx="428625" cy="635"/>
                <wp:effectExtent l="9525" t="11430" r="9525" b="6985"/>
                <wp:wrapNone/>
                <wp:docPr id="1355" name="AutoShape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28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1" o:spid="_x0000_s1026" type="#_x0000_t32" style="position:absolute;margin-left:147.75pt;margin-top:42.15pt;width:33.75pt;height: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"/>
            </w:pict>
          </mc:Fallback>
        </mc:AlternateContent>
      </w:r>
    </w:p>
    <w:p w:rsidR="00020496" w:rsidRPr="00FF45CB" w:rsidRDefault="005C361D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4986870</wp:posOffset>
                </wp:positionH>
                <wp:positionV relativeFrom="paragraph">
                  <wp:posOffset>-18660</wp:posOffset>
                </wp:positionV>
                <wp:extent cx="69120" cy="250200"/>
                <wp:effectExtent l="38100" t="38100" r="26670" b="35560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6912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391.7pt;margin-top:-2.15pt;width:6.9pt;height:21.4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">
                <v:imagedata r:id="rId14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-106050</wp:posOffset>
                </wp:positionH>
                <wp:positionV relativeFrom="paragraph">
                  <wp:posOffset>-137820</wp:posOffset>
                </wp:positionV>
                <wp:extent cx="94320" cy="523440"/>
                <wp:effectExtent l="38100" t="38100" r="39370" b="2921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94320" cy="5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-8.85pt;margin-top:-11.35pt;width:8.85pt;height:42.5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">
                <v:imagedata r:id="rId14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-385410</wp:posOffset>
                </wp:positionH>
                <wp:positionV relativeFrom="paragraph">
                  <wp:posOffset>-83460</wp:posOffset>
                </wp:positionV>
                <wp:extent cx="121320" cy="551160"/>
                <wp:effectExtent l="38100" t="38100" r="31115" b="40005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121320" cy="55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-31.15pt;margin-top:-7.2pt;width:11.05pt;height:44.8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">
                <v:imagedata r:id="rId14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-119010</wp:posOffset>
                </wp:positionH>
                <wp:positionV relativeFrom="paragraph">
                  <wp:posOffset>-9660</wp:posOffset>
                </wp:positionV>
                <wp:extent cx="59400" cy="102240"/>
                <wp:effectExtent l="38100" t="38100" r="36195" b="50165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594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-10.15pt;margin-top:-1.6pt;width:6.25pt;height:9.7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">
                <v:imagedata r:id="rId14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-311970</wp:posOffset>
                </wp:positionH>
                <wp:positionV relativeFrom="paragraph">
                  <wp:posOffset>70620</wp:posOffset>
                </wp:positionV>
                <wp:extent cx="217440" cy="251640"/>
                <wp:effectExtent l="38100" t="38100" r="11430" b="34290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21744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-25.3pt;margin-top:4.75pt;width:18.45pt;height:21.4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">
                <v:imagedata r:id="rId14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1047750</wp:posOffset>
                </wp:positionH>
                <wp:positionV relativeFrom="paragraph">
                  <wp:posOffset>287700</wp:posOffset>
                </wp:positionV>
                <wp:extent cx="131040" cy="92160"/>
                <wp:effectExtent l="38100" t="38100" r="40640" b="41275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310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81.75pt;margin-top:21.95pt;width:11.8pt;height:8.7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">
                <v:imagedata r:id="rId14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1047030</wp:posOffset>
                </wp:positionH>
                <wp:positionV relativeFrom="paragraph">
                  <wp:posOffset>184380</wp:posOffset>
                </wp:positionV>
                <wp:extent cx="157680" cy="330840"/>
                <wp:effectExtent l="38100" t="38100" r="33020" b="50165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5768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81.65pt;margin-top:13.7pt;width:13.95pt;height:27.7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">
                <v:imagedata r:id="rId14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3149070</wp:posOffset>
                </wp:positionH>
                <wp:positionV relativeFrom="paragraph">
                  <wp:posOffset>439620</wp:posOffset>
                </wp:positionV>
                <wp:extent cx="360" cy="360"/>
                <wp:effectExtent l="0" t="0" r="0" b="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246.95pt;margin-top:33.6pt;width:2.05pt;height:2.0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jLf2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yP6Hq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">
                <v:imagedata r:id="rId13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1065390</wp:posOffset>
                </wp:positionH>
                <wp:positionV relativeFrom="paragraph">
                  <wp:posOffset>285900</wp:posOffset>
                </wp:positionV>
                <wp:extent cx="196200" cy="65880"/>
                <wp:effectExtent l="38100" t="38100" r="33020" b="48895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962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83.15pt;margin-top:21.6pt;width:17.15pt;height:6.9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">
                <v:imagedata r:id="rId14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1069710</wp:posOffset>
                </wp:positionH>
                <wp:positionV relativeFrom="paragraph">
                  <wp:posOffset>193740</wp:posOffset>
                </wp:positionV>
                <wp:extent cx="152640" cy="253440"/>
                <wp:effectExtent l="38100" t="38100" r="19050" b="51435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15264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83.4pt;margin-top:14.45pt;width:13.7pt;height:21.6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">
                <v:imagedata r:id="rId14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897270</wp:posOffset>
                </wp:positionH>
                <wp:positionV relativeFrom="paragraph">
                  <wp:posOffset>132180</wp:posOffset>
                </wp:positionV>
                <wp:extent cx="25560" cy="295560"/>
                <wp:effectExtent l="38100" t="38100" r="31750" b="4762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2556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69.9pt;margin-top:9.7pt;width:3.3pt;height:24.8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">
                <v:imagedata r:id="rId148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5031240</wp:posOffset>
                </wp:positionH>
                <wp:positionV relativeFrom="paragraph">
                  <wp:posOffset>-40500</wp:posOffset>
                </wp:positionV>
                <wp:extent cx="21960" cy="150840"/>
                <wp:effectExtent l="38100" t="38100" r="35560" b="20955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219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395.65pt;margin-top:-3.7pt;width:2.95pt;height:13.1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">
                <v:imagedata r:id="rId148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2528160</wp:posOffset>
                </wp:positionH>
                <wp:positionV relativeFrom="paragraph">
                  <wp:posOffset>54900</wp:posOffset>
                </wp:positionV>
                <wp:extent cx="336240" cy="39960"/>
                <wp:effectExtent l="38100" t="38100" r="45085" b="55880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3362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198.25pt;margin-top:3.4pt;width:28.25pt;height:5.0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">
                <v:imagedata r:id="rId1489" o:title=""/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34D4490" wp14:editId="364C1258">
                <wp:simplePos x="0" y="0"/>
                <wp:positionH relativeFrom="column">
                  <wp:posOffset>2034540</wp:posOffset>
                </wp:positionH>
                <wp:positionV relativeFrom="paragraph">
                  <wp:posOffset>99695</wp:posOffset>
                </wp:positionV>
                <wp:extent cx="0" cy="447675"/>
                <wp:effectExtent l="76200" t="38100" r="57150" b="9525"/>
                <wp:wrapNone/>
                <wp:docPr id="1353" name="AutoShape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447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7" o:spid="_x0000_s1026" type="#_x0000_t32" style="position:absolute;margin-left:160.2pt;margin-top:7.85pt;width:0;height:35.25pt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">
                <v:stroke endarrow="block"/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F687F21" wp14:editId="06E1E192">
                <wp:simplePos x="0" y="0"/>
                <wp:positionH relativeFrom="column">
                  <wp:posOffset>1845310</wp:posOffset>
                </wp:positionH>
                <wp:positionV relativeFrom="paragraph">
                  <wp:posOffset>220980</wp:posOffset>
                </wp:positionV>
                <wp:extent cx="388620" cy="594360"/>
                <wp:effectExtent l="0" t="0" r="0" b="0"/>
                <wp:wrapNone/>
                <wp:docPr id="1351" name="Text Box 4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91252C">
                            <w:pPr>
                              <w:rPr>
                                <w:lang w:val="en-US"/>
                              </w:rPr>
                            </w:pPr>
                            <w:r w:rsidRPr="0091252C">
                              <w:rPr>
                                <w:position w:val="-4"/>
                              </w:rPr>
                              <w:object w:dxaOrig="380" w:dyaOrig="260">
                                <v:shape id="_x0000_i1302" type="#_x0000_t75" style="width:16.4pt;height:11.2pt" o:ole="">
                                  <v:imagedata r:id="rId1490" o:title=""/>
                                </v:shape>
                                <o:OLEObject Type="Embed" ProgID="Equation.DSMT4" ShapeID="_x0000_i1302" DrawAspect="Content" ObjectID="_1667038497" r:id="rId1491"/>
                              </w:object>
                            </w:r>
                          </w:p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6" o:spid="_x0000_s1032" type="#_x0000_t202" style="position:absolute;left:0;text-align:left;margin-left:145.3pt;margin-top:17.4pt;width:30.6pt;height:46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" stroked="f">
                <v:textbox>
                  <w:txbxContent>
                    <w:p w:rsidR="00D76A20" w:rsidRPr="0021456F" w:rsidRDefault="00D76A20" w:rsidP="0091252C">
                      <w:pPr>
                        <w:rPr>
                          <w:lang w:val="en-US"/>
                        </w:rPr>
                      </w:pPr>
                      <w:r w:rsidRPr="0091252C">
                        <w:rPr>
                          <w:position w:val="-4"/>
                        </w:rPr>
                        <w:object w:dxaOrig="380" w:dyaOrig="260">
                          <v:shape id="_x0000_i1302" type="#_x0000_t75" style="width:16.4pt;height:11.2pt" o:ole="">
                            <v:imagedata r:id="rId1492" o:title=""/>
                          </v:shape>
                          <o:OLEObject Type="Embed" ProgID="Equation.DSMT4" ShapeID="_x0000_i1302" DrawAspect="Content" ObjectID="_1666684910" r:id="rId1493"/>
                        </w:object>
                      </w:r>
                    </w:p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2974395" wp14:editId="20085EAF">
                <wp:simplePos x="0" y="0"/>
                <wp:positionH relativeFrom="column">
                  <wp:posOffset>426720</wp:posOffset>
                </wp:positionH>
                <wp:positionV relativeFrom="paragraph">
                  <wp:posOffset>97790</wp:posOffset>
                </wp:positionV>
                <wp:extent cx="47625" cy="447675"/>
                <wp:effectExtent l="38100" t="38100" r="66675" b="28575"/>
                <wp:wrapNone/>
                <wp:docPr id="1352" name="AutoShape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7625" cy="4476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25" o:spid="_x0000_s1026" type="#_x0000_t32" style="position:absolute;margin-left:33.6pt;margin-top:7.7pt;width:3.75pt;height:35.25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">
                <v:stroke endarrow="block"/>
              </v:shape>
            </w:pict>
          </mc:Fallback>
        </mc:AlternateContent>
      </w:r>
      <w:r w:rsidR="0091252C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C2511D9" wp14:editId="352AAD77">
                <wp:simplePos x="0" y="0"/>
                <wp:positionH relativeFrom="column">
                  <wp:posOffset>236220</wp:posOffset>
                </wp:positionH>
                <wp:positionV relativeFrom="paragraph">
                  <wp:posOffset>297180</wp:posOffset>
                </wp:positionV>
                <wp:extent cx="335915" cy="594360"/>
                <wp:effectExtent l="0" t="0" r="0" b="0"/>
                <wp:wrapNone/>
                <wp:docPr id="1350" name="Text Box 4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594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91252C">
                            <w:pPr>
                              <w:rPr>
                                <w:lang w:val="en-US"/>
                              </w:rPr>
                            </w:pPr>
                            <w:r w:rsidRPr="00776BA8">
                              <w:rPr>
                                <w:position w:val="-4"/>
                              </w:rPr>
                              <w:object w:dxaOrig="260" w:dyaOrig="260">
                                <v:shape id="_x0000_i1303" type="#_x0000_t75" style="width:13.2pt;height:13.2pt" o:ole="">
                                  <v:imagedata r:id="rId1494" o:title=""/>
                                </v:shape>
                                <o:OLEObject Type="Embed" ProgID="Equation.DSMT4" ShapeID="_x0000_i1303" DrawAspect="Content" ObjectID="_1667038498" r:id="rId1495"/>
                              </w:object>
                            </w:r>
                          </w:p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4" o:spid="_x0000_s1033" type="#_x0000_t202" style="position:absolute;left:0;text-align:left;margin-left:18.6pt;margin-top:23.4pt;width:26.45pt;height:46.8pt;z-index:2516869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" stroked="f">
                <v:textbox>
                  <w:txbxContent>
                    <w:p w:rsidR="00D76A20" w:rsidRPr="0021456F" w:rsidRDefault="00D76A20" w:rsidP="0091252C">
                      <w:pPr>
                        <w:rPr>
                          <w:lang w:val="en-US"/>
                        </w:rPr>
                      </w:pPr>
                      <w:r w:rsidRPr="00776BA8">
                        <w:rPr>
                          <w:position w:val="-4"/>
                        </w:rPr>
                        <w:object w:dxaOrig="260" w:dyaOrig="260">
                          <v:shape id="_x0000_i1303" type="#_x0000_t75" style="width:13.2pt;height:13.2pt" o:ole="">
                            <v:imagedata r:id="rId1496" o:title=""/>
                          </v:shape>
                          <o:OLEObject Type="Embed" ProgID="Equation.DSMT4" ShapeID="_x0000_i1303" DrawAspect="Content" ObjectID="_1666684911" r:id="rId1497"/>
                        </w:object>
                      </w:r>
                    </w:p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20496" w:rsidRPr="00FF45CB" w:rsidRDefault="00020496" w:rsidP="00020496">
      <w:pPr>
        <w:rPr>
          <w:lang w:val="el-GR"/>
        </w:rPr>
      </w:pPr>
    </w:p>
    <w:p w:rsidR="00461AC4" w:rsidRPr="000D260E" w:rsidRDefault="00461AC4" w:rsidP="00020496">
      <w:pPr>
        <w:rPr>
          <w:lang w:val="el-GR"/>
        </w:rPr>
      </w:pPr>
    </w:p>
    <w:p w:rsidR="00020496" w:rsidRPr="00FF45CB" w:rsidRDefault="002F33D1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anchorId="414D7CD5" wp14:editId="54BABF9C">
                <wp:simplePos x="0" y="0"/>
                <wp:positionH relativeFrom="column">
                  <wp:posOffset>2171065</wp:posOffset>
                </wp:positionH>
                <wp:positionV relativeFrom="paragraph">
                  <wp:posOffset>236220</wp:posOffset>
                </wp:positionV>
                <wp:extent cx="945515" cy="1264920"/>
                <wp:effectExtent l="0" t="0" r="26035" b="11430"/>
                <wp:wrapNone/>
                <wp:docPr id="1349" name="Rectangle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5515" cy="12649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4" o:spid="_x0000_s1026" style="position:absolute;margin-left:170.95pt;margin-top:18.6pt;width:74.45pt;height:99.6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"/>
            </w:pict>
          </mc:Fallback>
        </mc:AlternateContent>
      </w: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B55A169" wp14:editId="3F1DF58A">
                <wp:simplePos x="0" y="0"/>
                <wp:positionH relativeFrom="column">
                  <wp:posOffset>2430780</wp:posOffset>
                </wp:positionH>
                <wp:positionV relativeFrom="paragraph">
                  <wp:posOffset>327660</wp:posOffset>
                </wp:positionV>
                <wp:extent cx="426720" cy="1036320"/>
                <wp:effectExtent l="0" t="0" r="0" b="0"/>
                <wp:wrapNone/>
                <wp:docPr id="1348" name="Text Box 4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20" cy="1036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2F33D1">
                            <w:pPr>
                              <w:rPr>
                                <w:lang w:val="en-US"/>
                              </w:rPr>
                            </w:pPr>
                            <w:r w:rsidRPr="002F33D1">
                              <w:rPr>
                                <w:position w:val="-50"/>
                                <w:lang w:val="en-US"/>
                              </w:rPr>
                              <w:object w:dxaOrig="420" w:dyaOrig="1120">
                                <v:shape id="_x0000_i1304" type="#_x0000_t75" style="width:21.2pt;height:56pt" o:ole="">
                                  <v:imagedata r:id="rId1498" o:title=""/>
                                </v:shape>
                                <o:OLEObject Type="Embed" ProgID="Equation.DSMT4" ShapeID="_x0000_i1304" DrawAspect="Content" ObjectID="_1667038499" r:id="rId1499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5" o:spid="_x0000_s1034" type="#_x0000_t202" style="position:absolute;left:0;text-align:left;margin-left:191.4pt;margin-top:25.8pt;width:33.6pt;height:81.6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" stroked="f">
                <v:textbox>
                  <w:txbxContent>
                    <w:p w:rsidR="00D76A20" w:rsidRPr="0021456F" w:rsidRDefault="00D76A20" w:rsidP="002F33D1">
                      <w:pPr>
                        <w:rPr>
                          <w:lang w:val="en-US"/>
                        </w:rPr>
                      </w:pPr>
                      <w:r w:rsidRPr="002F33D1">
                        <w:rPr>
                          <w:position w:val="-50"/>
                          <w:lang w:val="en-US"/>
                        </w:rPr>
                        <w:object w:dxaOrig="420" w:dyaOrig="1120">
                          <v:shape id="_x0000_i1304" type="#_x0000_t75" style="width:21.2pt;height:56pt" o:ole="">
                            <v:imagedata r:id="rId1500" o:title=""/>
                          </v:shape>
                          <o:OLEObject Type="Embed" ProgID="Equation.DSMT4" ShapeID="_x0000_i1304" DrawAspect="Content" ObjectID="_1666684912" r:id="rId1501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020496" w:rsidRPr="00FF45CB" w:rsidRDefault="00A01B16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2679630</wp:posOffset>
                </wp:positionH>
                <wp:positionV relativeFrom="paragraph">
                  <wp:posOffset>438860</wp:posOffset>
                </wp:positionV>
                <wp:extent cx="19080" cy="9360"/>
                <wp:effectExtent l="38100" t="19050" r="38100" b="29210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190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210.4pt;margin-top:34pt;width:2.65pt;height:1.9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">
                <v:imagedata r:id="rId15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605110</wp:posOffset>
                </wp:positionH>
                <wp:positionV relativeFrom="paragraph">
                  <wp:posOffset>184700</wp:posOffset>
                </wp:positionV>
                <wp:extent cx="88560" cy="45000"/>
                <wp:effectExtent l="19050" t="38100" r="26035" b="31750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885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2" o:spid="_x0000_s1026" type="#_x0000_t75" style="position:absolute;margin-left:204.5pt;margin-top:13.9pt;width:8.05pt;height:4.9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">
                <v:imagedata r:id="rId15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1348350</wp:posOffset>
                </wp:positionH>
                <wp:positionV relativeFrom="paragraph">
                  <wp:posOffset>123140</wp:posOffset>
                </wp:positionV>
                <wp:extent cx="325080" cy="419400"/>
                <wp:effectExtent l="38100" t="38100" r="37465" b="57150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32508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105.35pt;margin-top:8.8pt;width:27.35pt;height:34.9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">
                <v:imagedata r:id="rId150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6084600</wp:posOffset>
                </wp:positionH>
                <wp:positionV relativeFrom="paragraph">
                  <wp:posOffset>73260</wp:posOffset>
                </wp:positionV>
                <wp:extent cx="195120" cy="443880"/>
                <wp:effectExtent l="38100" t="38100" r="33655" b="32385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8">
                      <w14:nvContentPartPr>
                        <w14:cNvContentPartPr/>
                      </w14:nvContentPartPr>
                      <w14:xfrm>
                        <a:off x="0" y="0"/>
                        <a:ext cx="195120" cy="44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478.4pt;margin-top:5pt;width:16.85pt;height:36.4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">
                <v:imagedata r:id="rId150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5958240</wp:posOffset>
                </wp:positionH>
                <wp:positionV relativeFrom="paragraph">
                  <wp:posOffset>26100</wp:posOffset>
                </wp:positionV>
                <wp:extent cx="121320" cy="632520"/>
                <wp:effectExtent l="38100" t="38100" r="31115" b="34290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0">
                      <w14:nvContentPartPr>
                        <w14:cNvContentPartPr/>
                      </w14:nvContentPartPr>
                      <w14:xfrm>
                        <a:off x="0" y="0"/>
                        <a:ext cx="121320" cy="63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468.65pt;margin-top:1.55pt;width:10.8pt;height:51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">
                <v:imagedata r:id="rId151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5683200</wp:posOffset>
                </wp:positionH>
                <wp:positionV relativeFrom="paragraph">
                  <wp:posOffset>74700</wp:posOffset>
                </wp:positionV>
                <wp:extent cx="124200" cy="657000"/>
                <wp:effectExtent l="38100" t="19050" r="28575" b="29210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2">
                      <w14:nvContentPartPr>
                        <w14:cNvContentPartPr/>
                      </w14:nvContentPartPr>
                      <w14:xfrm>
                        <a:off x="0" y="0"/>
                        <a:ext cx="124200" cy="65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446.85pt;margin-top:5.45pt;width:11.05pt;height:52.8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">
                <v:imagedata r:id="rId151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5803080</wp:posOffset>
                </wp:positionH>
                <wp:positionV relativeFrom="paragraph">
                  <wp:posOffset>130140</wp:posOffset>
                </wp:positionV>
                <wp:extent cx="41760" cy="168480"/>
                <wp:effectExtent l="38100" t="38100" r="34925" b="4127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4">
                      <w14:nvContentPartPr>
                        <w14:cNvContentPartPr/>
                      </w14:nvContentPartPr>
                      <w14:xfrm>
                        <a:off x="0" y="0"/>
                        <a:ext cx="4176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456.4pt;margin-top:9.5pt;width:4.55pt;height:14.6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">
                <v:imagedata r:id="rId151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5393040</wp:posOffset>
                </wp:positionH>
                <wp:positionV relativeFrom="paragraph">
                  <wp:posOffset>43740</wp:posOffset>
                </wp:positionV>
                <wp:extent cx="158760" cy="759240"/>
                <wp:effectExtent l="38100" t="38100" r="31750" b="41275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6">
                      <w14:nvContentPartPr>
                        <w14:cNvContentPartPr/>
                      </w14:nvContentPartPr>
                      <w14:xfrm>
                        <a:off x="0" y="0"/>
                        <a:ext cx="158760" cy="75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423.95pt;margin-top:2.85pt;width:14.05pt;height:61.1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">
                <v:imagedata r:id="rId151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5208720</wp:posOffset>
                </wp:positionH>
                <wp:positionV relativeFrom="paragraph">
                  <wp:posOffset>61380</wp:posOffset>
                </wp:positionV>
                <wp:extent cx="57960" cy="740520"/>
                <wp:effectExtent l="38100" t="38100" r="37465" b="21590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8">
                      <w14:nvContentPartPr>
                        <w14:cNvContentPartPr/>
                      </w14:nvContentPartPr>
                      <w14:xfrm>
                        <a:off x="0" y="0"/>
                        <a:ext cx="57960" cy="74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409.45pt;margin-top:4.4pt;width:5.95pt;height:59.4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">
                <v:imagedata r:id="rId151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5379720</wp:posOffset>
                </wp:positionH>
                <wp:positionV relativeFrom="paragraph">
                  <wp:posOffset>282420</wp:posOffset>
                </wp:positionV>
                <wp:extent cx="10080" cy="104760"/>
                <wp:effectExtent l="38100" t="38100" r="28575" b="2921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0">
                      <w14:nvContentPartPr>
                        <w14:cNvContentPartPr/>
                      </w14:nvContentPartPr>
                      <w14:xfrm>
                        <a:off x="0" y="0"/>
                        <a:ext cx="100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422.85pt;margin-top:21.75pt;width:2.3pt;height:9.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">
                <v:imagedata r:id="rId152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5324640</wp:posOffset>
                </wp:positionH>
                <wp:positionV relativeFrom="paragraph">
                  <wp:posOffset>30420</wp:posOffset>
                </wp:positionV>
                <wp:extent cx="120600" cy="135000"/>
                <wp:effectExtent l="38100" t="38100" r="13335" b="3683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2">
                      <w14:nvContentPartPr>
                        <w14:cNvContentPartPr/>
                      </w14:nvContentPartPr>
                      <w14:xfrm>
                        <a:off x="0" y="0"/>
                        <a:ext cx="1206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418.55pt;margin-top:1.65pt;width:10.85pt;height:12.2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">
                <v:imagedata r:id="rId152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5040960</wp:posOffset>
                </wp:positionH>
                <wp:positionV relativeFrom="paragraph">
                  <wp:posOffset>230580</wp:posOffset>
                </wp:positionV>
                <wp:extent cx="155520" cy="396000"/>
                <wp:effectExtent l="38100" t="38100" r="35560" b="42545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4">
                      <w14:nvContentPartPr>
                        <w14:cNvContentPartPr/>
                      </w14:nvContentPartPr>
                      <w14:xfrm>
                        <a:off x="0" y="0"/>
                        <a:ext cx="15552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396.25pt;margin-top:17.55pt;width:13.7pt;height:32.5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">
                <v:imagedata r:id="rId152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795080</wp:posOffset>
                </wp:positionH>
                <wp:positionV relativeFrom="paragraph">
                  <wp:posOffset>404100</wp:posOffset>
                </wp:positionV>
                <wp:extent cx="129600" cy="11880"/>
                <wp:effectExtent l="19050" t="38100" r="22860" b="2667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1296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377.1pt;margin-top:31.2pt;width:11.25pt;height:2.2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">
                <v:imagedata r:id="rId152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4219800</wp:posOffset>
                </wp:positionH>
                <wp:positionV relativeFrom="paragraph">
                  <wp:posOffset>316260</wp:posOffset>
                </wp:positionV>
                <wp:extent cx="118440" cy="149040"/>
                <wp:effectExtent l="38100" t="38100" r="34290" b="4191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1184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331.5pt;margin-top:24.15pt;width:10.65pt;height:13.3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">
                <v:imagedata r:id="rId152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4104240</wp:posOffset>
                </wp:positionH>
                <wp:positionV relativeFrom="paragraph">
                  <wp:posOffset>411300</wp:posOffset>
                </wp:positionV>
                <wp:extent cx="7200" cy="18000"/>
                <wp:effectExtent l="19050" t="19050" r="31115" b="20320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7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322.65pt;margin-top:31.9pt;width:1.45pt;height:2.3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">
                <v:imagedata r:id="rId153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239880</wp:posOffset>
                </wp:positionH>
                <wp:positionV relativeFrom="paragraph">
                  <wp:posOffset>79020</wp:posOffset>
                </wp:positionV>
                <wp:extent cx="131760" cy="154080"/>
                <wp:effectExtent l="38100" t="38100" r="40005" b="3683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1317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254.5pt;margin-top:5.45pt;width:11.75pt;height:13.7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">
                <v:imagedata r:id="rId153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3061320</wp:posOffset>
                </wp:positionH>
                <wp:positionV relativeFrom="paragraph">
                  <wp:posOffset>214740</wp:posOffset>
                </wp:positionV>
                <wp:extent cx="164880" cy="326520"/>
                <wp:effectExtent l="38100" t="38100" r="26035" b="35560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16488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240.55pt;margin-top:16.2pt;width:14.3pt;height:27.1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">
                <v:imagedata r:id="rId153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085080</wp:posOffset>
                </wp:positionH>
                <wp:positionV relativeFrom="paragraph">
                  <wp:posOffset>222300</wp:posOffset>
                </wp:positionV>
                <wp:extent cx="30960" cy="368640"/>
                <wp:effectExtent l="38100" t="19050" r="26670" b="3175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3096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242.4pt;margin-top:16.95pt;width:3.65pt;height:30.1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">
                <v:imagedata r:id="rId153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055920</wp:posOffset>
                </wp:positionH>
                <wp:positionV relativeFrom="paragraph">
                  <wp:posOffset>229500</wp:posOffset>
                </wp:positionV>
                <wp:extent cx="18720" cy="306360"/>
                <wp:effectExtent l="38100" t="19050" r="38735" b="17780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18720" cy="3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240.05pt;margin-top:17.55pt;width:2.7pt;height:25.1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">
                <v:imagedata r:id="rId153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2830200</wp:posOffset>
                </wp:positionH>
                <wp:positionV relativeFrom="paragraph">
                  <wp:posOffset>378540</wp:posOffset>
                </wp:positionV>
                <wp:extent cx="108360" cy="35640"/>
                <wp:effectExtent l="38100" t="38100" r="25400" b="40640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1083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222.2pt;margin-top:29.2pt;width:9.85pt;height:4.1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">
                <v:imagedata r:id="rId154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2841000</wp:posOffset>
                </wp:positionH>
                <wp:positionV relativeFrom="paragraph">
                  <wp:posOffset>298260</wp:posOffset>
                </wp:positionV>
                <wp:extent cx="95760" cy="190800"/>
                <wp:effectExtent l="38100" t="38100" r="38100" b="38100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957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222.9pt;margin-top:22.75pt;width:8.9pt;height:16.5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">
                <v:imagedata r:id="rId154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2301000</wp:posOffset>
                </wp:positionH>
                <wp:positionV relativeFrom="paragraph">
                  <wp:posOffset>421380</wp:posOffset>
                </wp:positionV>
                <wp:extent cx="87840" cy="42120"/>
                <wp:effectExtent l="38100" t="38100" r="26670" b="34290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878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180.65pt;margin-top:32.6pt;width:8.1pt;height:4.5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">
                <v:imagedata r:id="rId1545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π.χ. </w:t>
      </w:r>
    </w:p>
    <w:p w:rsidR="00020496" w:rsidRPr="00FF45CB" w:rsidRDefault="00A01B16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2700870</wp:posOffset>
                </wp:positionH>
                <wp:positionV relativeFrom="paragraph">
                  <wp:posOffset>-4300</wp:posOffset>
                </wp:positionV>
                <wp:extent cx="8280" cy="11520"/>
                <wp:effectExtent l="19050" t="19050" r="29845" b="26670"/>
                <wp:wrapNone/>
                <wp:docPr id="2543" name="Ink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82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3" o:spid="_x0000_s1026" type="#_x0000_t75" style="position:absolute;margin-left:212.15pt;margin-top:-.8pt;width:1.55pt;height:1.8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">
                <v:imagedata r:id="rId15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2599710</wp:posOffset>
                </wp:positionH>
                <wp:positionV relativeFrom="paragraph">
                  <wp:posOffset>142940</wp:posOffset>
                </wp:positionV>
                <wp:extent cx="23400" cy="16560"/>
                <wp:effectExtent l="38100" t="19050" r="34290" b="21590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234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204.1pt;margin-top:10.75pt;width:3.1pt;height:2.4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">
                <v:imagedata r:id="rId15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577030</wp:posOffset>
                </wp:positionH>
                <wp:positionV relativeFrom="paragraph">
                  <wp:posOffset>-378340</wp:posOffset>
                </wp:positionV>
                <wp:extent cx="62280" cy="873000"/>
                <wp:effectExtent l="38100" t="38100" r="33020" b="22860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62280" cy="87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0" o:spid="_x0000_s1026" type="#_x0000_t75" style="position:absolute;margin-left:202.2pt;margin-top:-30.3pt;width:6.25pt;height:70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">
                <v:imagedata r:id="rId15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1141350</wp:posOffset>
                </wp:positionH>
                <wp:positionV relativeFrom="paragraph">
                  <wp:posOffset>206660</wp:posOffset>
                </wp:positionV>
                <wp:extent cx="150480" cy="222840"/>
                <wp:effectExtent l="38100" t="38100" r="2540" b="44450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15048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89.3pt;margin-top:15.6pt;width:13.15pt;height:19.2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">
                <v:imagedata r:id="rId15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1664790</wp:posOffset>
                </wp:positionH>
                <wp:positionV relativeFrom="paragraph">
                  <wp:posOffset>-62260</wp:posOffset>
                </wp:positionV>
                <wp:extent cx="150840" cy="272520"/>
                <wp:effectExtent l="38100" t="38100" r="1905" b="32385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15084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130.35pt;margin-top:-5.65pt;width:13.45pt;height:23.0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">
                <v:imagedata r:id="rId15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1862430</wp:posOffset>
                </wp:positionH>
                <wp:positionV relativeFrom="paragraph">
                  <wp:posOffset>-397420</wp:posOffset>
                </wp:positionV>
                <wp:extent cx="262440" cy="870480"/>
                <wp:effectExtent l="38100" t="38100" r="23495" b="44450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262440" cy="87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145.8pt;margin-top:-31.85pt;width:21.9pt;height:70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">
                <v:imagedata r:id="rId155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5861400</wp:posOffset>
                </wp:positionH>
                <wp:positionV relativeFrom="paragraph">
                  <wp:posOffset>108180</wp:posOffset>
                </wp:positionV>
                <wp:extent cx="109080" cy="38880"/>
                <wp:effectExtent l="38100" t="38100" r="24765" b="3746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090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461.05pt;margin-top:7.65pt;width:10pt;height:4.4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">
                <v:imagedata r:id="rId155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5816400</wp:posOffset>
                </wp:positionH>
                <wp:positionV relativeFrom="paragraph">
                  <wp:posOffset>147060</wp:posOffset>
                </wp:positionV>
                <wp:extent cx="83520" cy="131400"/>
                <wp:effectExtent l="38100" t="38100" r="31115" b="21590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835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457.35pt;margin-top:10.95pt;width:8pt;height:11.6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">
                <v:imagedata r:id="rId156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5742600</wp:posOffset>
                </wp:positionH>
                <wp:positionV relativeFrom="paragraph">
                  <wp:posOffset>-97740</wp:posOffset>
                </wp:positionV>
                <wp:extent cx="131760" cy="188640"/>
                <wp:effectExtent l="38100" t="38100" r="40005" b="4000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317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451.4pt;margin-top:-8.4pt;width:11.8pt;height:16.4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">
                <v:imagedata r:id="rId156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5594640</wp:posOffset>
                </wp:positionH>
                <wp:positionV relativeFrom="paragraph">
                  <wp:posOffset>81180</wp:posOffset>
                </wp:positionV>
                <wp:extent cx="81360" cy="236520"/>
                <wp:effectExtent l="38100" t="38100" r="13970" b="30480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8136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439.8pt;margin-top:5.9pt;width:8pt;height:19.8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">
                <v:imagedata r:id="rId156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5302680</wp:posOffset>
                </wp:positionH>
                <wp:positionV relativeFrom="paragraph">
                  <wp:posOffset>103860</wp:posOffset>
                </wp:positionV>
                <wp:extent cx="99360" cy="173880"/>
                <wp:effectExtent l="38100" t="38100" r="34290" b="3619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993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416.85pt;margin-top:7.55pt;width:9.15pt;height:15.1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">
                <v:imagedata r:id="rId156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824600</wp:posOffset>
                </wp:positionH>
                <wp:positionV relativeFrom="paragraph">
                  <wp:posOffset>1620</wp:posOffset>
                </wp:positionV>
                <wp:extent cx="135720" cy="29880"/>
                <wp:effectExtent l="19050" t="38100" r="17145" b="27305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1357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379.4pt;margin-top:-.4pt;width:11.8pt;height:3.6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">
                <v:imagedata r:id="rId156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4539120</wp:posOffset>
                </wp:positionH>
                <wp:positionV relativeFrom="paragraph">
                  <wp:posOffset>-125820</wp:posOffset>
                </wp:positionV>
                <wp:extent cx="185760" cy="410760"/>
                <wp:effectExtent l="38100" t="38100" r="43180" b="27940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185760" cy="4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356.7pt;margin-top:-10.6pt;width:16.2pt;height:33.8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">
                <v:imagedata r:id="rId157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3827400</wp:posOffset>
                </wp:positionH>
                <wp:positionV relativeFrom="paragraph">
                  <wp:posOffset>-127620</wp:posOffset>
                </wp:positionV>
                <wp:extent cx="209160" cy="415080"/>
                <wp:effectExtent l="38100" t="19050" r="38735" b="2349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20916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300.7pt;margin-top:-10.55pt;width:17.7pt;height:33.8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">
                <v:imagedata r:id="rId157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4411320</wp:posOffset>
                </wp:positionH>
                <wp:positionV relativeFrom="paragraph">
                  <wp:posOffset>-16020</wp:posOffset>
                </wp:positionV>
                <wp:extent cx="102600" cy="200160"/>
                <wp:effectExtent l="19050" t="19050" r="31115" b="28575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1026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346.75pt;margin-top:-1.65pt;width:9.1pt;height:16.7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">
                <v:imagedata r:id="rId157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4413120</wp:posOffset>
                </wp:positionH>
                <wp:positionV relativeFrom="paragraph">
                  <wp:posOffset>-11700</wp:posOffset>
                </wp:positionV>
                <wp:extent cx="124920" cy="164160"/>
                <wp:effectExtent l="38100" t="38100" r="27940" b="2667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1249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347pt;margin-top:-1.5pt;width:11.1pt;height:14.3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">
                <v:imagedata r:id="rId157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4319160</wp:posOffset>
                </wp:positionH>
                <wp:positionV relativeFrom="paragraph">
                  <wp:posOffset>96660</wp:posOffset>
                </wp:positionV>
                <wp:extent cx="28800" cy="149760"/>
                <wp:effectExtent l="38100" t="19050" r="28575" b="22225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288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339.55pt;margin-top:7.1pt;width:3.5pt;height:12.9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">
                <v:imagedata r:id="rId157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4039440</wp:posOffset>
                </wp:positionH>
                <wp:positionV relativeFrom="paragraph">
                  <wp:posOffset>-4860</wp:posOffset>
                </wp:positionV>
                <wp:extent cx="170280" cy="187560"/>
                <wp:effectExtent l="38100" t="38100" r="39370" b="4127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1702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317.35pt;margin-top:-1.1pt;width:14.7pt;height:16.1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">
                <v:imagedata r:id="rId158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1867560</wp:posOffset>
                </wp:positionH>
                <wp:positionV relativeFrom="paragraph">
                  <wp:posOffset>-397260</wp:posOffset>
                </wp:positionV>
                <wp:extent cx="210240" cy="826920"/>
                <wp:effectExtent l="38100" t="38100" r="37465" b="3048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210240" cy="82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146.3pt;margin-top:-32pt;width:17.8pt;height:66.5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">
                <v:imagedata r:id="rId158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312160</wp:posOffset>
                </wp:positionH>
                <wp:positionV relativeFrom="paragraph">
                  <wp:posOffset>20700</wp:posOffset>
                </wp:positionV>
                <wp:extent cx="78840" cy="23760"/>
                <wp:effectExtent l="19050" t="19050" r="16510" b="33655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788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181.65pt;margin-top:1.1pt;width:7.15pt;height:3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">
                <v:imagedata r:id="rId158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2204880</wp:posOffset>
                </wp:positionH>
                <wp:positionV relativeFrom="paragraph">
                  <wp:posOffset>-30420</wp:posOffset>
                </wp:positionV>
                <wp:extent cx="64440" cy="159840"/>
                <wp:effectExtent l="19050" t="19050" r="31115" b="3111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644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172.95pt;margin-top:-2.85pt;width:6.2pt;height:13.7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">
                <v:imagedata r:id="rId158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206320</wp:posOffset>
                </wp:positionH>
                <wp:positionV relativeFrom="paragraph">
                  <wp:posOffset>-10620</wp:posOffset>
                </wp:positionV>
                <wp:extent cx="76320" cy="100800"/>
                <wp:effectExtent l="38100" t="38100" r="38100" b="3302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763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173.2pt;margin-top:-1.5pt;width:7.25pt;height:9.3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">
                <v:imagedata r:id="rId1589" o:title=""/>
              </v:shape>
            </w:pict>
          </mc:Fallback>
        </mc:AlternateContent>
      </w:r>
    </w:p>
    <w:p w:rsidR="00020496" w:rsidRPr="00FF45CB" w:rsidRDefault="00A01B16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4200630</wp:posOffset>
                </wp:positionH>
                <wp:positionV relativeFrom="paragraph">
                  <wp:posOffset>210620</wp:posOffset>
                </wp:positionV>
                <wp:extent cx="181800" cy="182160"/>
                <wp:effectExtent l="38100" t="38100" r="46990" b="46990"/>
                <wp:wrapNone/>
                <wp:docPr id="2528" name="Ink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818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8" o:spid="_x0000_s1026" type="#_x0000_t75" style="position:absolute;margin-left:330.05pt;margin-top:15.85pt;width:15.9pt;height:15.9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">
                <v:imagedata r:id="rId15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779550</wp:posOffset>
                </wp:positionH>
                <wp:positionV relativeFrom="paragraph">
                  <wp:posOffset>-12940</wp:posOffset>
                </wp:positionV>
                <wp:extent cx="736200" cy="289440"/>
                <wp:effectExtent l="38100" t="38100" r="45085" b="34925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73620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60.7pt;margin-top:-1.75pt;width:59.45pt;height:24.4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">
                <v:imagedata r:id="rId15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4300350</wp:posOffset>
                </wp:positionH>
                <wp:positionV relativeFrom="paragraph">
                  <wp:posOffset>30260</wp:posOffset>
                </wp:positionV>
                <wp:extent cx="360" cy="360"/>
                <wp:effectExtent l="0" t="0" r="0" b="0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337.6pt;margin-top:1.4pt;width:2.05pt;height:2.05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">
                <v:imagedata r:id="rId159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3260040</wp:posOffset>
                </wp:positionH>
                <wp:positionV relativeFrom="paragraph">
                  <wp:posOffset>-415620</wp:posOffset>
                </wp:positionV>
                <wp:extent cx="709200" cy="942120"/>
                <wp:effectExtent l="38100" t="38100" r="34290" b="4889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709200" cy="9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255.9pt;margin-top:-33.6pt;width:57.55pt;height:75.9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">
                <v:imagedata r:id="rId159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1683960</wp:posOffset>
                </wp:positionH>
                <wp:positionV relativeFrom="paragraph">
                  <wp:posOffset>230940</wp:posOffset>
                </wp:positionV>
                <wp:extent cx="70200" cy="100080"/>
                <wp:effectExtent l="38100" t="38100" r="25400" b="33655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702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131.75pt;margin-top:17.35pt;width:7.1pt;height:9.6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">
                <v:imagedata r:id="rId159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1560480</wp:posOffset>
                </wp:positionH>
                <wp:positionV relativeFrom="paragraph">
                  <wp:posOffset>348660</wp:posOffset>
                </wp:positionV>
                <wp:extent cx="147600" cy="115560"/>
                <wp:effectExtent l="38100" t="38100" r="5080" b="37465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1476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122.1pt;margin-top:26.65pt;width:13pt;height:10.7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">
                <v:imagedata r:id="rId160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5850960</wp:posOffset>
                </wp:positionH>
                <wp:positionV relativeFrom="paragraph">
                  <wp:posOffset>169380</wp:posOffset>
                </wp:positionV>
                <wp:extent cx="124920" cy="137160"/>
                <wp:effectExtent l="38100" t="38100" r="27940" b="34290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1249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460pt;margin-top:12.55pt;width:11.35pt;height:12.3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">
                <v:imagedata r:id="rId160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2073840</wp:posOffset>
                </wp:positionH>
                <wp:positionV relativeFrom="paragraph">
                  <wp:posOffset>391860</wp:posOffset>
                </wp:positionV>
                <wp:extent cx="1610640" cy="42840"/>
                <wp:effectExtent l="19050" t="38100" r="27940" b="33655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16106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162.85pt;margin-top:30.15pt;width:127.95pt;height:4.5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">
                <v:imagedata r:id="rId160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441240</wp:posOffset>
                </wp:positionH>
                <wp:positionV relativeFrom="paragraph">
                  <wp:posOffset>403020</wp:posOffset>
                </wp:positionV>
                <wp:extent cx="1476720" cy="60120"/>
                <wp:effectExtent l="38100" t="38100" r="28575" b="3556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14767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34.3pt;margin-top:31pt;width:117.55pt;height:6.1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">
                <v:imagedata r:id="rId160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750840</wp:posOffset>
                </wp:positionH>
                <wp:positionV relativeFrom="paragraph">
                  <wp:posOffset>14940</wp:posOffset>
                </wp:positionV>
                <wp:extent cx="712800" cy="275400"/>
                <wp:effectExtent l="38100" t="38100" r="30480" b="4889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71280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58.55pt;margin-top:.45pt;width:57.5pt;height:23.3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">
                <v:imagedata r:id="rId1609" o:title=""/>
              </v:shape>
            </w:pict>
          </mc:Fallback>
        </mc:AlternateContent>
      </w:r>
      <w:r w:rsidR="002F33D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B61720A" wp14:editId="6460F1B3">
                <wp:simplePos x="0" y="0"/>
                <wp:positionH relativeFrom="column">
                  <wp:posOffset>4282440</wp:posOffset>
                </wp:positionH>
                <wp:positionV relativeFrom="paragraph">
                  <wp:posOffset>236220</wp:posOffset>
                </wp:positionV>
                <wp:extent cx="1080135" cy="830580"/>
                <wp:effectExtent l="0" t="0" r="5715" b="7620"/>
                <wp:wrapNone/>
                <wp:docPr id="1343" name="Text Box 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0135" cy="830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BC33B6" w:rsidRDefault="00B16E3B" w:rsidP="00020496">
                            <w:r>
                              <w:t xml:space="preserve">=  </w:t>
                            </w:r>
                            <w:r w:rsidRPr="00BC33B6">
                              <w:rPr>
                                <w:position w:val="-30"/>
                              </w:rPr>
                              <w:object w:dxaOrig="680" w:dyaOrig="720">
                                <v:shape id="_x0000_i1305" type="#_x0000_t75" style="width:34pt;height:36pt" o:ole="">
                                  <v:imagedata r:id="rId1610" o:title=""/>
                                </v:shape>
                                <o:OLEObject Type="Embed" ProgID="Equation.DSMT4" ShapeID="_x0000_i1305" DrawAspect="Content" ObjectID="_1667038500" r:id="rId161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38" o:spid="_x0000_s1035" type="#_x0000_t202" style="position:absolute;left:0;text-align:left;margin-left:337.2pt;margin-top:18.6pt;width:85.05pt;height:65.4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" stroked="f">
                <v:textbox>
                  <w:txbxContent>
                    <w:p w:rsidR="00D76A20" w:rsidRPr="00BC33B6" w:rsidRDefault="00D76A20" w:rsidP="00020496">
                      <w:r>
                        <w:t xml:space="preserve">=  </w:t>
                      </w:r>
                      <w:r w:rsidRPr="00BC33B6">
                        <w:rPr>
                          <w:position w:val="-30"/>
                        </w:rPr>
                        <w:object w:dxaOrig="680" w:dyaOrig="720">
                          <v:shape id="_x0000_i1305" type="#_x0000_t75" style="width:34pt;height:36pt" o:ole="">
                            <v:imagedata r:id="rId1612" o:title=""/>
                          </v:shape>
                          <o:OLEObject Type="Embed" ProgID="Equation.DSMT4" ShapeID="_x0000_i1305" DrawAspect="Content" ObjectID="_1666684913" r:id="rId16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F33D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6255AD5" wp14:editId="121A926C">
                <wp:simplePos x="0" y="0"/>
                <wp:positionH relativeFrom="column">
                  <wp:posOffset>2171700</wp:posOffset>
                </wp:positionH>
                <wp:positionV relativeFrom="paragraph">
                  <wp:posOffset>236220</wp:posOffset>
                </wp:positionV>
                <wp:extent cx="945515" cy="1028700"/>
                <wp:effectExtent l="0" t="0" r="26035" b="27940"/>
                <wp:wrapNone/>
                <wp:docPr id="1347" name="Rectangle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45515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6E3B" w:rsidRDefault="00B16E3B" w:rsidP="002F33D1">
                            <w:pPr>
                              <w:jc w:val="center"/>
                            </w:pPr>
                            <w:r w:rsidRPr="002F33D1">
                              <w:rPr>
                                <w:position w:val="-30"/>
                                <w:lang w:val="en-US"/>
                              </w:rPr>
                              <w:object w:dxaOrig="1719" w:dyaOrig="720">
                                <v:shape id="_x0000_i1306" type="#_x0000_t75" style="width:86.05pt;height:36pt" o:ole="">
                                  <v:imagedata r:id="rId1614" o:title=""/>
                                </v:shape>
                                <o:OLEObject Type="Embed" ProgID="Equation.DSMT4" ShapeID="_x0000_i1306" DrawAspect="Content" ObjectID="_1667038501" r:id="rId161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6" o:spid="_x0000_s1036" style="position:absolute;left:0;text-align:left;margin-left:171pt;margin-top:18.6pt;width:74.45pt;height:81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">
                <v:textbox style="mso-fit-shape-to-text:t">
                  <w:txbxContent>
                    <w:p w:rsidR="00D76A20" w:rsidRDefault="00D76A20" w:rsidP="002F33D1">
                      <w:pPr>
                        <w:jc w:val="center"/>
                      </w:pPr>
                      <w:r w:rsidRPr="002F33D1">
                        <w:rPr>
                          <w:position w:val="-30"/>
                          <w:lang w:val="en-US"/>
                        </w:rPr>
                        <w:object w:dxaOrig="1719" w:dyaOrig="720">
                          <v:shape id="_x0000_i1306" type="#_x0000_t75" style="width:86.05pt;height:36pt" o:ole="">
                            <v:imagedata r:id="rId1616" o:title=""/>
                          </v:shape>
                          <o:OLEObject Type="Embed" ProgID="Equation.DSMT4" ShapeID="_x0000_i1306" DrawAspect="Content" ObjectID="_1666684914" r:id="rId1617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2F33D1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57214" behindDoc="0" locked="0" layoutInCell="1" allowOverlap="1" wp14:anchorId="206FE213" wp14:editId="7F40A626">
                <wp:simplePos x="0" y="0"/>
                <wp:positionH relativeFrom="column">
                  <wp:posOffset>358140</wp:posOffset>
                </wp:positionH>
                <wp:positionV relativeFrom="paragraph">
                  <wp:posOffset>236220</wp:posOffset>
                </wp:positionV>
                <wp:extent cx="1431925" cy="1028700"/>
                <wp:effectExtent l="0" t="0" r="15875" b="19050"/>
                <wp:wrapNone/>
                <wp:docPr id="1346" name="Rectangle 4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1925" cy="1028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6E3B" w:rsidRDefault="00B16E3B" w:rsidP="002F33D1">
                            <w:pPr>
                              <w:jc w:val="center"/>
                            </w:pPr>
                            <w:r w:rsidRPr="002F33D1">
                              <w:rPr>
                                <w:position w:val="-30"/>
                                <w:lang w:val="en-US"/>
                              </w:rPr>
                              <w:object w:dxaOrig="1240" w:dyaOrig="720">
                                <v:shape id="_x0000_i1307" type="#_x0000_t75" style="width:62pt;height:36pt" o:ole="">
                                  <v:imagedata r:id="rId1618" o:title=""/>
                                </v:shape>
                                <o:OLEObject Type="Embed" ProgID="Equation.DSMT4" ShapeID="_x0000_i1307" DrawAspect="Content" ObjectID="_1667038502" r:id="rId161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32" o:spid="_x0000_s1037" style="position:absolute;left:0;text-align:left;margin-left:28.2pt;margin-top:18.6pt;width:112.75pt;height:81pt;z-index:25165721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">
                <v:textbox>
                  <w:txbxContent>
                    <w:p w:rsidR="00D76A20" w:rsidRDefault="00D76A20" w:rsidP="002F33D1">
                      <w:pPr>
                        <w:jc w:val="center"/>
                      </w:pPr>
                      <w:r w:rsidRPr="002F33D1">
                        <w:rPr>
                          <w:position w:val="-30"/>
                          <w:lang w:val="en-US"/>
                        </w:rPr>
                        <w:object w:dxaOrig="1240" w:dyaOrig="720">
                          <v:shape id="_x0000_i1307" type="#_x0000_t75" style="width:62pt;height:36pt" o:ole="">
                            <v:imagedata r:id="rId1620" o:title=""/>
                          </v:shape>
                          <o:OLEObject Type="Embed" ProgID="Equation.DSMT4" ShapeID="_x0000_i1307" DrawAspect="Content" ObjectID="_1666684915" r:id="rId162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</w:p>
    <w:p w:rsidR="00020496" w:rsidRPr="00FF45CB" w:rsidRDefault="00A01B16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4508430</wp:posOffset>
                </wp:positionH>
                <wp:positionV relativeFrom="paragraph">
                  <wp:posOffset>-224980</wp:posOffset>
                </wp:positionV>
                <wp:extent cx="543240" cy="826200"/>
                <wp:effectExtent l="38100" t="38100" r="47625" b="31115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543240" cy="82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9" o:spid="_x0000_s1026" type="#_x0000_t75" style="position:absolute;margin-left:354.3pt;margin-top:-18.55pt;width:44.35pt;height:66.6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">
                <v:imagedata r:id="rId16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3142950</wp:posOffset>
                </wp:positionH>
                <wp:positionV relativeFrom="paragraph">
                  <wp:posOffset>333740</wp:posOffset>
                </wp:positionV>
                <wp:extent cx="720" cy="1080"/>
                <wp:effectExtent l="19050" t="19050" r="18415" b="18415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7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246.95pt;margin-top:25.5pt;width:1.15pt;height:1.7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">
                <v:imagedata r:id="rId16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1346910</wp:posOffset>
                </wp:positionH>
                <wp:positionV relativeFrom="paragraph">
                  <wp:posOffset>360380</wp:posOffset>
                </wp:positionV>
                <wp:extent cx="6840" cy="3600"/>
                <wp:effectExtent l="38100" t="38100" r="31750" b="34925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6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105.35pt;margin-top:27.7pt;width:2pt;height:1.8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">
                <v:imagedata r:id="rId16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2703750</wp:posOffset>
                </wp:positionH>
                <wp:positionV relativeFrom="paragraph">
                  <wp:posOffset>417980</wp:posOffset>
                </wp:positionV>
                <wp:extent cx="171720" cy="27360"/>
                <wp:effectExtent l="38100" t="38100" r="38100" b="29845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171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212.35pt;margin-top:32.15pt;width:14.8pt;height:3.5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">
                <v:imagedata r:id="rId16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779910</wp:posOffset>
                </wp:positionH>
                <wp:positionV relativeFrom="paragraph">
                  <wp:posOffset>421220</wp:posOffset>
                </wp:positionV>
                <wp:extent cx="9720" cy="6120"/>
                <wp:effectExtent l="19050" t="38100" r="28575" b="32385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9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2" o:spid="_x0000_s1026" type="#_x0000_t75" style="position:absolute;margin-left:61.1pt;margin-top:32.45pt;width:1.65pt;height:2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">
                <v:imagedata r:id="rId16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2750910</wp:posOffset>
                </wp:positionH>
                <wp:positionV relativeFrom="paragraph">
                  <wp:posOffset>348500</wp:posOffset>
                </wp:positionV>
                <wp:extent cx="18720" cy="21240"/>
                <wp:effectExtent l="19050" t="19050" r="19685" b="17145"/>
                <wp:wrapNone/>
                <wp:docPr id="2541" name="Ink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18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1" o:spid="_x0000_s1026" type="#_x0000_t75" style="position:absolute;margin-left:216.25pt;margin-top:27.1pt;width:2.45pt;height:2.6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">
                <v:imagedata r:id="rId16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4598790</wp:posOffset>
                </wp:positionH>
                <wp:positionV relativeFrom="paragraph">
                  <wp:posOffset>-105820</wp:posOffset>
                </wp:positionV>
                <wp:extent cx="282960" cy="321840"/>
                <wp:effectExtent l="38100" t="38100" r="22225" b="40640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28296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0" o:spid="_x0000_s1026" type="#_x0000_t75" style="position:absolute;margin-left:361.55pt;margin-top:-9.05pt;width:23.6pt;height:26.7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">
                <v:imagedata r:id="rId16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3059430</wp:posOffset>
                </wp:positionH>
                <wp:positionV relativeFrom="paragraph">
                  <wp:posOffset>125660</wp:posOffset>
                </wp:positionV>
                <wp:extent cx="217440" cy="33840"/>
                <wp:effectExtent l="38100" t="38100" r="30480" b="42545"/>
                <wp:wrapNone/>
                <wp:docPr id="2539" name="Ink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2174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9" o:spid="_x0000_s1026" type="#_x0000_t75" style="position:absolute;margin-left:240.2pt;margin-top:9.15pt;width:18.55pt;height:4.1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">
                <v:imagedata r:id="rId16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1356630</wp:posOffset>
                </wp:positionH>
                <wp:positionV relativeFrom="paragraph">
                  <wp:posOffset>90020</wp:posOffset>
                </wp:positionV>
                <wp:extent cx="61200" cy="25560"/>
                <wp:effectExtent l="38100" t="38100" r="34290" b="31750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612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106.2pt;margin-top:6.65pt;width:6.25pt;height:3.1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">
                <v:imagedata r:id="rId16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2692950</wp:posOffset>
                </wp:positionH>
                <wp:positionV relativeFrom="paragraph">
                  <wp:posOffset>172460</wp:posOffset>
                </wp:positionV>
                <wp:extent cx="252720" cy="12960"/>
                <wp:effectExtent l="38100" t="38100" r="33655" b="25400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252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211.35pt;margin-top:13.05pt;width:21.35pt;height:2.4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">
                <v:imagedata r:id="rId16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1101030</wp:posOffset>
                </wp:positionH>
                <wp:positionV relativeFrom="paragraph">
                  <wp:posOffset>117740</wp:posOffset>
                </wp:positionV>
                <wp:extent cx="36720" cy="7560"/>
                <wp:effectExtent l="38100" t="38100" r="40005" b="31115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367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86.15pt;margin-top:8.6pt;width:4.25pt;height:2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">
                <v:imagedata r:id="rId16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2391990</wp:posOffset>
                </wp:positionH>
                <wp:positionV relativeFrom="paragraph">
                  <wp:posOffset>178220</wp:posOffset>
                </wp:positionV>
                <wp:extent cx="207720" cy="41400"/>
                <wp:effectExtent l="38100" t="38100" r="40005" b="34925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2077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187.65pt;margin-top:13.15pt;width:17.8pt;height:4.6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">
                <v:imagedata r:id="rId16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807990</wp:posOffset>
                </wp:positionH>
                <wp:positionV relativeFrom="paragraph">
                  <wp:posOffset>109460</wp:posOffset>
                </wp:positionV>
                <wp:extent cx="17280" cy="23400"/>
                <wp:effectExtent l="19050" t="38100" r="20955" b="3429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172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1" o:spid="_x0000_s1026" type="#_x0000_t75" style="position:absolute;margin-left:62.9pt;margin-top:7.9pt;width:2.4pt;height:3.2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">
                <v:imagedata r:id="rId16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500190</wp:posOffset>
                </wp:positionH>
                <wp:positionV relativeFrom="paragraph">
                  <wp:posOffset>100460</wp:posOffset>
                </wp:positionV>
                <wp:extent cx="1150560" cy="27360"/>
                <wp:effectExtent l="19050" t="38100" r="31115" b="29845"/>
                <wp:wrapNone/>
                <wp:docPr id="2529" name="Ink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11505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9" o:spid="_x0000_s1026" type="#_x0000_t75" style="position:absolute;margin-left:39.05pt;margin-top:7.3pt;width:91.65pt;height:3.3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">
                <v:imagedata r:id="rId16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3896070</wp:posOffset>
                </wp:positionH>
                <wp:positionV relativeFrom="paragraph">
                  <wp:posOffset>-95020</wp:posOffset>
                </wp:positionV>
                <wp:extent cx="276480" cy="590760"/>
                <wp:effectExtent l="38100" t="38100" r="28575" b="38100"/>
                <wp:wrapNone/>
                <wp:docPr id="2527" name="Ink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276480" cy="59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7" o:spid="_x0000_s1026" type="#_x0000_t75" style="position:absolute;margin-left:306.3pt;margin-top:-8.3pt;width:22.9pt;height:48.0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">
                <v:imagedata r:id="rId16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3911550</wp:posOffset>
                </wp:positionH>
                <wp:positionV relativeFrom="paragraph">
                  <wp:posOffset>-87100</wp:posOffset>
                </wp:positionV>
                <wp:extent cx="111600" cy="623160"/>
                <wp:effectExtent l="38100" t="38100" r="41275" b="24765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111600" cy="62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6" o:spid="_x0000_s1026" type="#_x0000_t75" style="position:absolute;margin-left:307.3pt;margin-top:-7.4pt;width:10.15pt;height:50.3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">
                <v:imagedata r:id="rId16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3832710</wp:posOffset>
                </wp:positionH>
                <wp:positionV relativeFrom="paragraph">
                  <wp:posOffset>-121300</wp:posOffset>
                </wp:positionV>
                <wp:extent cx="95040" cy="584280"/>
                <wp:effectExtent l="38100" t="38100" r="38735" b="44450"/>
                <wp:wrapNone/>
                <wp:docPr id="2525" name="Ink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95040" cy="58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5" o:spid="_x0000_s1026" type="#_x0000_t75" style="position:absolute;margin-left:301.05pt;margin-top:-10.2pt;width:8.85pt;height:47.4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">
                <v:imagedata r:id="rId16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3562350</wp:posOffset>
                </wp:positionH>
                <wp:positionV relativeFrom="paragraph">
                  <wp:posOffset>182180</wp:posOffset>
                </wp:positionV>
                <wp:extent cx="187560" cy="79560"/>
                <wp:effectExtent l="38100" t="38100" r="41275" b="34925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1875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279.8pt;margin-top:13.7pt;width:16.1pt;height:7.5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">
                <v:imagedata r:id="rId16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3586110</wp:posOffset>
                </wp:positionH>
                <wp:positionV relativeFrom="paragraph">
                  <wp:posOffset>93620</wp:posOffset>
                </wp:positionV>
                <wp:extent cx="149760" cy="268920"/>
                <wp:effectExtent l="38100" t="38100" r="41275" b="36195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14976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281.55pt;margin-top:6.6pt;width:13.3pt;height:22.7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">
                <v:imagedata r:id="rId16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1891230</wp:posOffset>
                </wp:positionH>
                <wp:positionV relativeFrom="paragraph">
                  <wp:posOffset>-177820</wp:posOffset>
                </wp:positionV>
                <wp:extent cx="298800" cy="1022400"/>
                <wp:effectExtent l="38100" t="38100" r="25400" b="44450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298800" cy="10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148.1pt;margin-top:-14.7pt;width:24.95pt;height:82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">
                <v:imagedata r:id="rId16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1660470</wp:posOffset>
                </wp:positionH>
                <wp:positionV relativeFrom="paragraph">
                  <wp:posOffset>-187540</wp:posOffset>
                </wp:positionV>
                <wp:extent cx="199080" cy="1063440"/>
                <wp:effectExtent l="19050" t="38100" r="29845" b="41910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199080" cy="10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130.35pt;margin-top:-15.5pt;width:16.8pt;height:85.4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">
                <v:imagedata r:id="rId16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2290830</wp:posOffset>
                </wp:positionH>
                <wp:positionV relativeFrom="paragraph">
                  <wp:posOffset>-233980</wp:posOffset>
                </wp:positionV>
                <wp:extent cx="1229400" cy="888840"/>
                <wp:effectExtent l="38100" t="38100" r="46990" b="45085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1229400" cy="88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179.65pt;margin-top:-19.1pt;width:98.3pt;height:71.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">
                <v:imagedata r:id="rId16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2169510</wp:posOffset>
                </wp:positionH>
                <wp:positionV relativeFrom="paragraph">
                  <wp:posOffset>-196540</wp:posOffset>
                </wp:positionV>
                <wp:extent cx="1258200" cy="821880"/>
                <wp:effectExtent l="38100" t="38100" r="37465" b="35560"/>
                <wp:wrapNone/>
                <wp:docPr id="2519" name="Ink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1258200" cy="82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9" o:spid="_x0000_s1026" type="#_x0000_t75" style="position:absolute;margin-left:170.05pt;margin-top:-16.1pt;width:100.6pt;height:66.1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">
                <v:imagedata r:id="rId166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2489280</wp:posOffset>
                </wp:positionH>
                <wp:positionV relativeFrom="paragraph">
                  <wp:posOffset>219060</wp:posOffset>
                </wp:positionV>
                <wp:extent cx="812520" cy="289080"/>
                <wp:effectExtent l="38100" t="38100" r="45085" b="34925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81252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195.3pt;margin-top:16.55pt;width:65.5pt;height:24.2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">
                <v:imagedata r:id="rId166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2333400</wp:posOffset>
                </wp:positionH>
                <wp:positionV relativeFrom="paragraph">
                  <wp:posOffset>239220</wp:posOffset>
                </wp:positionV>
                <wp:extent cx="1022760" cy="254520"/>
                <wp:effectExtent l="38100" t="38100" r="6350" b="31750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10227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183.2pt;margin-top:18.35pt;width:81.75pt;height:21.3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">
                <v:imagedata r:id="rId167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1421160</wp:posOffset>
                </wp:positionH>
                <wp:positionV relativeFrom="paragraph">
                  <wp:posOffset>-19260</wp:posOffset>
                </wp:positionV>
                <wp:extent cx="115560" cy="76320"/>
                <wp:effectExtent l="38100" t="38100" r="37465" b="38100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1155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111.25pt;margin-top:-2.45pt;width:10.55pt;height:7.5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">
                <v:imagedata r:id="rId167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709800</wp:posOffset>
                </wp:positionH>
                <wp:positionV relativeFrom="paragraph">
                  <wp:posOffset>-26820</wp:posOffset>
                </wp:positionV>
                <wp:extent cx="860040" cy="258120"/>
                <wp:effectExtent l="38100" t="38100" r="35560" b="46990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86004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55.2pt;margin-top:-3.05pt;width:69.25pt;height:21.9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">
                <v:imagedata r:id="rId167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5394120</wp:posOffset>
                </wp:positionH>
                <wp:positionV relativeFrom="paragraph">
                  <wp:posOffset>-126180</wp:posOffset>
                </wp:positionV>
                <wp:extent cx="363960" cy="435240"/>
                <wp:effectExtent l="38100" t="38100" r="36195" b="41275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363960" cy="43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424.2pt;margin-top:-10.85pt;width:30.1pt;height:35.9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">
                <v:imagedata r:id="rId167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5485920</wp:posOffset>
                </wp:positionH>
                <wp:positionV relativeFrom="paragraph">
                  <wp:posOffset>-102060</wp:posOffset>
                </wp:positionV>
                <wp:extent cx="44280" cy="485640"/>
                <wp:effectExtent l="38100" t="38100" r="32385" b="29210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4428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431.4pt;margin-top:-8.6pt;width:5pt;height:39.6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">
                <v:imagedata r:id="rId167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5433000</wp:posOffset>
                </wp:positionH>
                <wp:positionV relativeFrom="paragraph">
                  <wp:posOffset>-68580</wp:posOffset>
                </wp:positionV>
                <wp:extent cx="23760" cy="373320"/>
                <wp:effectExtent l="38100" t="38100" r="33655" b="2730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2376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427.25pt;margin-top:-6.1pt;width:3.3pt;height:30.8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">
                <v:imagedata r:id="rId168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5079840</wp:posOffset>
                </wp:positionH>
                <wp:positionV relativeFrom="paragraph">
                  <wp:posOffset>124020</wp:posOffset>
                </wp:positionV>
                <wp:extent cx="187560" cy="51480"/>
                <wp:effectExtent l="19050" t="38100" r="22225" b="2476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1875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399.4pt;margin-top:9.25pt;width:15.85pt;height:5.3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">
                <v:imagedata r:id="rId168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5131320</wp:posOffset>
                </wp:positionH>
                <wp:positionV relativeFrom="paragraph">
                  <wp:posOffset>68940</wp:posOffset>
                </wp:positionV>
                <wp:extent cx="151560" cy="189000"/>
                <wp:effectExtent l="38100" t="38100" r="39370" b="40005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15156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403.15pt;margin-top:4.55pt;width:13.75pt;height:16.6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">
                <v:imagedata r:id="rId168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4413840</wp:posOffset>
                </wp:positionH>
                <wp:positionV relativeFrom="paragraph">
                  <wp:posOffset>369900</wp:posOffset>
                </wp:positionV>
                <wp:extent cx="16200" cy="24480"/>
                <wp:effectExtent l="38100" t="38100" r="41275" b="52070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162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346.55pt;margin-top:28.15pt;width:3.15pt;height:3.8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">
                <v:imagedata r:id="rId168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4402320</wp:posOffset>
                </wp:positionH>
                <wp:positionV relativeFrom="paragraph">
                  <wp:posOffset>122220</wp:posOffset>
                </wp:positionV>
                <wp:extent cx="39600" cy="20160"/>
                <wp:effectExtent l="38100" t="38100" r="55880" b="5651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396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345.75pt;margin-top:8.7pt;width:5.05pt;height:3.6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">
                <v:imagedata r:id="rId168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2161320</wp:posOffset>
                </wp:positionH>
                <wp:positionV relativeFrom="paragraph">
                  <wp:posOffset>348660</wp:posOffset>
                </wp:positionV>
                <wp:extent cx="1532160" cy="129960"/>
                <wp:effectExtent l="19050" t="19050" r="30480" b="22860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15321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169.7pt;margin-top:26.8pt;width:121.8pt;height:11.4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">
                <v:imagedata r:id="rId169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1640400</wp:posOffset>
                </wp:positionH>
                <wp:positionV relativeFrom="paragraph">
                  <wp:posOffset>346140</wp:posOffset>
                </wp:positionV>
                <wp:extent cx="1440" cy="7920"/>
                <wp:effectExtent l="38100" t="38100" r="36830" b="3048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14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128.35pt;margin-top:26.45pt;width:1.75pt;height:2.1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">
                <v:imagedata r:id="rId169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1571280</wp:posOffset>
                </wp:positionH>
                <wp:positionV relativeFrom="paragraph">
                  <wp:posOffset>99180</wp:posOffset>
                </wp:positionV>
                <wp:extent cx="16920" cy="33840"/>
                <wp:effectExtent l="38100" t="38100" r="40640" b="4254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169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123.05pt;margin-top:7.15pt;width:2.8pt;height:4.0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">
                <v:imagedata r:id="rId169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1578480</wp:posOffset>
                </wp:positionH>
                <wp:positionV relativeFrom="paragraph">
                  <wp:posOffset>386100</wp:posOffset>
                </wp:positionV>
                <wp:extent cx="3240" cy="1080"/>
                <wp:effectExtent l="38100" t="38100" r="34925" b="3746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32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123.55pt;margin-top:29.3pt;width:1.6pt;height:2.3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">
                <v:imagedata r:id="rId169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250080</wp:posOffset>
                </wp:positionH>
                <wp:positionV relativeFrom="paragraph">
                  <wp:posOffset>392220</wp:posOffset>
                </wp:positionV>
                <wp:extent cx="1437120" cy="63360"/>
                <wp:effectExtent l="19050" t="38100" r="29845" b="32385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14371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19.35pt;margin-top:30.4pt;width:114.15pt;height:6.2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">
                <v:imagedata r:id="rId169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398760</wp:posOffset>
                </wp:positionH>
                <wp:positionV relativeFrom="paragraph">
                  <wp:posOffset>413460</wp:posOffset>
                </wp:positionV>
                <wp:extent cx="226440" cy="61920"/>
                <wp:effectExtent l="19050" t="38100" r="21590" b="3365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2264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30.85pt;margin-top:32pt;width:19pt;height:6.15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">
                <v:imagedata r:id="rId170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491640</wp:posOffset>
                </wp:positionH>
                <wp:positionV relativeFrom="paragraph">
                  <wp:posOffset>212580</wp:posOffset>
                </wp:positionV>
                <wp:extent cx="107280" cy="428760"/>
                <wp:effectExtent l="38100" t="38100" r="45720" b="28575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107280" cy="42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37.95pt;margin-top:16pt;width:10pt;height:35.2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">
                <v:imagedata r:id="rId1703" o:title="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E33094C" wp14:editId="36F88E70">
                <wp:simplePos x="0" y="0"/>
                <wp:positionH relativeFrom="column">
                  <wp:posOffset>0</wp:posOffset>
                </wp:positionH>
                <wp:positionV relativeFrom="paragraph">
                  <wp:posOffset>118745</wp:posOffset>
                </wp:positionV>
                <wp:extent cx="335915" cy="323850"/>
                <wp:effectExtent l="0" t="4445" r="0" b="0"/>
                <wp:wrapNone/>
                <wp:docPr id="1342" name="Text Box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776BA8">
                              <w:rPr>
                                <w:position w:val="-4"/>
                              </w:rPr>
                              <w:object w:dxaOrig="240" w:dyaOrig="260">
                                <v:shape id="_x0000_i1308" type="#_x0000_t75" style="width:12pt;height:13.2pt" o:ole="">
                                  <v:imagedata r:id="rId1704" o:title=""/>
                                </v:shape>
                                <o:OLEObject Type="Embed" ProgID="Equation.DSMT4" ShapeID="_x0000_i1308" DrawAspect="Content" ObjectID="_1667038503" r:id="rId170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31" o:spid="_x0000_s1038" type="#_x0000_t202" style="position:absolute;left:0;text-align:left;margin-left:0;margin-top:9.35pt;width:26.45pt;height:25.5pt;z-index:2517637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776BA8">
                        <w:rPr>
                          <w:position w:val="-4"/>
                        </w:rPr>
                        <w:object w:dxaOrig="240" w:dyaOrig="260">
                          <v:shape id="_x0000_i1308" type="#_x0000_t75" style="width:12pt;height:13.2pt" o:ole="">
                            <v:imagedata r:id="rId1706" o:title=""/>
                          </v:shape>
                          <o:OLEObject Type="Embed" ProgID="Equation.DSMT4" ShapeID="_x0000_i1308" DrawAspect="Content" ObjectID="_1666684916" r:id="rId170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 w:rsidRPr="00FF45CB">
        <w:rPr>
          <w:lang w:val="el-GR"/>
        </w:rPr>
        <w:tab/>
      </w:r>
    </w:p>
    <w:p w:rsidR="00020496" w:rsidRPr="00FF45CB" w:rsidRDefault="00A01B16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4642710</wp:posOffset>
                </wp:positionH>
                <wp:positionV relativeFrom="paragraph">
                  <wp:posOffset>-15100</wp:posOffset>
                </wp:positionV>
                <wp:extent cx="280080" cy="25200"/>
                <wp:effectExtent l="38100" t="38100" r="43815" b="32385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2800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364.95pt;margin-top:-1.9pt;width:23.4pt;height:3.4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">
                <v:imagedata r:id="rId17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4675830</wp:posOffset>
                </wp:positionH>
                <wp:positionV relativeFrom="paragraph">
                  <wp:posOffset>20180</wp:posOffset>
                </wp:positionV>
                <wp:extent cx="4680" cy="1440"/>
                <wp:effectExtent l="19050" t="19050" r="33655" b="17780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4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367.95pt;margin-top:1.3pt;width:.9pt;height:.6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">
                <v:imagedata r:id="rId17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2407830</wp:posOffset>
                </wp:positionH>
                <wp:positionV relativeFrom="paragraph">
                  <wp:posOffset>128900</wp:posOffset>
                </wp:positionV>
                <wp:extent cx="205920" cy="347040"/>
                <wp:effectExtent l="38100" t="38100" r="41910" b="53340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205920" cy="34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188.8pt;margin-top:9.3pt;width:17.9pt;height:29.15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">
                <v:imagedata r:id="rId171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6045720</wp:posOffset>
                </wp:positionH>
                <wp:positionV relativeFrom="paragraph">
                  <wp:posOffset>620460</wp:posOffset>
                </wp:positionV>
                <wp:extent cx="5760" cy="19440"/>
                <wp:effectExtent l="38100" t="38100" r="32385" b="3810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5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475.5pt;margin-top:48.3pt;width:1.75pt;height:2.9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">
                <v:imagedata r:id="rId171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796600</wp:posOffset>
                </wp:positionH>
                <wp:positionV relativeFrom="paragraph">
                  <wp:posOffset>224460</wp:posOffset>
                </wp:positionV>
                <wp:extent cx="300600" cy="466560"/>
                <wp:effectExtent l="38100" t="38100" r="23495" b="2921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30060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455.5pt;margin-top:17.05pt;width:25.6pt;height:38.3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">
                <v:imagedata r:id="rId171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5691840</wp:posOffset>
                </wp:positionH>
                <wp:positionV relativeFrom="paragraph">
                  <wp:posOffset>130500</wp:posOffset>
                </wp:positionV>
                <wp:extent cx="138240" cy="686520"/>
                <wp:effectExtent l="38100" t="38100" r="33655" b="3746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138240" cy="68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447.65pt;margin-top:9.55pt;width:12.5pt;height:55.4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">
                <v:imagedata r:id="rId171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236440</wp:posOffset>
                </wp:positionH>
                <wp:positionV relativeFrom="paragraph">
                  <wp:posOffset>257940</wp:posOffset>
                </wp:positionV>
                <wp:extent cx="45360" cy="610920"/>
                <wp:effectExtent l="38100" t="38100" r="50165" b="36830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45360" cy="61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411.4pt;margin-top:19.55pt;width:5.25pt;height:49.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">
                <v:imagedata r:id="rId172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404200</wp:posOffset>
                </wp:positionH>
                <wp:positionV relativeFrom="paragraph">
                  <wp:posOffset>679860</wp:posOffset>
                </wp:positionV>
                <wp:extent cx="257760" cy="88560"/>
                <wp:effectExtent l="38100" t="38100" r="47625" b="45085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2577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425.05pt;margin-top:52.5pt;width:21.9pt;height:8.5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">
                <v:imagedata r:id="rId172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5458560</wp:posOffset>
                </wp:positionH>
                <wp:positionV relativeFrom="paragraph">
                  <wp:posOffset>703980</wp:posOffset>
                </wp:positionV>
                <wp:extent cx="99000" cy="143280"/>
                <wp:effectExtent l="38100" t="38100" r="34925" b="4762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990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429.1pt;margin-top:54.75pt;width:9.45pt;height:12.9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">
                <v:imagedata r:id="rId172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462160</wp:posOffset>
                </wp:positionH>
                <wp:positionV relativeFrom="paragraph">
                  <wp:posOffset>405900</wp:posOffset>
                </wp:positionV>
                <wp:extent cx="213120" cy="217800"/>
                <wp:effectExtent l="38100" t="38100" r="34925" b="30480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21312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429.5pt;margin-top:31.2pt;width:18.1pt;height:18.5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">
                <v:imagedata r:id="rId172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444520</wp:posOffset>
                </wp:positionH>
                <wp:positionV relativeFrom="paragraph">
                  <wp:posOffset>376740</wp:posOffset>
                </wp:positionV>
                <wp:extent cx="176040" cy="27000"/>
                <wp:effectExtent l="38100" t="38100" r="33655" b="3048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1760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428.05pt;margin-top:28.95pt;width:15.2pt;height:3.7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">
                <v:imagedata r:id="rId172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5632800</wp:posOffset>
                </wp:positionH>
                <wp:positionV relativeFrom="paragraph">
                  <wp:posOffset>93780</wp:posOffset>
                </wp:positionV>
                <wp:extent cx="37800" cy="193680"/>
                <wp:effectExtent l="38100" t="38100" r="38735" b="34925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378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442.75pt;margin-top:6.65pt;width:4.55pt;height:16.7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">
                <v:imagedata r:id="rId173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126640</wp:posOffset>
                </wp:positionH>
                <wp:positionV relativeFrom="paragraph">
                  <wp:posOffset>671580</wp:posOffset>
                </wp:positionV>
                <wp:extent cx="46080" cy="146520"/>
                <wp:effectExtent l="38100" t="38100" r="49530" b="4445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460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402.8pt;margin-top:52.2pt;width:5.55pt;height:13.1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">
                <v:imagedata r:id="rId173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4888320</wp:posOffset>
                </wp:positionH>
                <wp:positionV relativeFrom="paragraph">
                  <wp:posOffset>117540</wp:posOffset>
                </wp:positionV>
                <wp:extent cx="157320" cy="811800"/>
                <wp:effectExtent l="38100" t="38100" r="52705" b="45720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157320" cy="81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384.1pt;margin-top:8.6pt;width:14.15pt;height:65.3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">
                <v:imagedata r:id="rId173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4549200</wp:posOffset>
                </wp:positionH>
                <wp:positionV relativeFrom="paragraph">
                  <wp:posOffset>168660</wp:posOffset>
                </wp:positionV>
                <wp:extent cx="136800" cy="740880"/>
                <wp:effectExtent l="38100" t="38100" r="34925" b="4064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136800" cy="74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357.5pt;margin-top:12.6pt;width:12.15pt;height:59.7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">
                <v:imagedata r:id="rId173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4721640</wp:posOffset>
                </wp:positionH>
                <wp:positionV relativeFrom="paragraph">
                  <wp:posOffset>764820</wp:posOffset>
                </wp:positionV>
                <wp:extent cx="164520" cy="125280"/>
                <wp:effectExtent l="38100" t="38100" r="45085" b="4635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645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371.1pt;margin-top:59.3pt;width:14.45pt;height:11.5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">
                <v:imagedata r:id="rId173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4792560</wp:posOffset>
                </wp:positionH>
                <wp:positionV relativeFrom="paragraph">
                  <wp:posOffset>471420</wp:posOffset>
                </wp:positionV>
                <wp:extent cx="97560" cy="192600"/>
                <wp:effectExtent l="38100" t="38100" r="36195" b="36195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975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8" o:spid="_x0000_s1026" type="#_x0000_t75" style="position:absolute;margin-left:376.55pt;margin-top:36.3pt;width:9.35pt;height:16.9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">
                <v:imagedata r:id="rId174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4683840</wp:posOffset>
                </wp:positionH>
                <wp:positionV relativeFrom="paragraph">
                  <wp:posOffset>555660</wp:posOffset>
                </wp:positionV>
                <wp:extent cx="74880" cy="13680"/>
                <wp:effectExtent l="38100" t="38100" r="40005" b="43815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74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368.15pt;margin-top:42.95pt;width:7.4pt;height:2.7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">
                <v:imagedata r:id="rId174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820640</wp:posOffset>
                </wp:positionH>
                <wp:positionV relativeFrom="paragraph">
                  <wp:posOffset>168660</wp:posOffset>
                </wp:positionV>
                <wp:extent cx="36360" cy="164880"/>
                <wp:effectExtent l="38100" t="38100" r="40005" b="26035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363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378.9pt;margin-top:12.7pt;width:4.25pt;height:14.3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">
                <v:imagedata r:id="rId174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739280</wp:posOffset>
                </wp:positionH>
                <wp:positionV relativeFrom="paragraph">
                  <wp:posOffset>137340</wp:posOffset>
                </wp:positionV>
                <wp:extent cx="182160" cy="141840"/>
                <wp:effectExtent l="38100" t="38100" r="27940" b="2984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1821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372.4pt;margin-top:10.05pt;width:15.8pt;height:12.7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">
                <v:imagedata r:id="rId174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465320</wp:posOffset>
                </wp:positionH>
                <wp:positionV relativeFrom="paragraph">
                  <wp:posOffset>444420</wp:posOffset>
                </wp:positionV>
                <wp:extent cx="133920" cy="120240"/>
                <wp:effectExtent l="38100" t="38100" r="38100" b="32385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1339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350.9pt;margin-top:34.15pt;width:12.2pt;height:11.1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">
                <v:imagedata r:id="rId174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256880</wp:posOffset>
                </wp:positionH>
                <wp:positionV relativeFrom="paragraph">
                  <wp:posOffset>320940</wp:posOffset>
                </wp:positionV>
                <wp:extent cx="179640" cy="458640"/>
                <wp:effectExtent l="38100" t="38100" r="30480" b="3683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17964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334.4pt;margin-top:24.55pt;width:15.75pt;height:37.5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">
                <v:imagedata r:id="rId175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444440</wp:posOffset>
                </wp:positionH>
                <wp:positionV relativeFrom="paragraph">
                  <wp:posOffset>391860</wp:posOffset>
                </wp:positionV>
                <wp:extent cx="185400" cy="169200"/>
                <wp:effectExtent l="38100" t="38100" r="24765" b="4064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1854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349.1pt;margin-top:30pt;width:16pt;height:14.9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">
                <v:imagedata r:id="rId175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4105320</wp:posOffset>
                </wp:positionH>
                <wp:positionV relativeFrom="paragraph">
                  <wp:posOffset>607500</wp:posOffset>
                </wp:positionV>
                <wp:extent cx="144360" cy="16920"/>
                <wp:effectExtent l="38100" t="38100" r="27305" b="40640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1443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322.7pt;margin-top:47.25pt;width:12.65pt;height:2.7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">
                <v:imagedata r:id="rId175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093080</wp:posOffset>
                </wp:positionH>
                <wp:positionV relativeFrom="paragraph">
                  <wp:posOffset>517860</wp:posOffset>
                </wp:positionV>
                <wp:extent cx="180000" cy="19440"/>
                <wp:effectExtent l="38100" t="38100" r="29845" b="38100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1800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321.65pt;margin-top:40.2pt;width:15.4pt;height:3.0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">
                <v:imagedata r:id="rId175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831360</wp:posOffset>
                </wp:positionH>
                <wp:positionV relativeFrom="paragraph">
                  <wp:posOffset>400860</wp:posOffset>
                </wp:positionV>
                <wp:extent cx="171360" cy="415080"/>
                <wp:effectExtent l="38100" t="38100" r="19685" b="42545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17136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300.95pt;margin-top:30.85pt;width:15.1pt;height:34.1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">
                <v:imagedata r:id="rId175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2914440</wp:posOffset>
                </wp:positionH>
                <wp:positionV relativeFrom="paragraph">
                  <wp:posOffset>459540</wp:posOffset>
                </wp:positionV>
                <wp:extent cx="204840" cy="344880"/>
                <wp:effectExtent l="38100" t="38100" r="43180" b="36195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20484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228.65pt;margin-top:35.55pt;width:17.55pt;height:28.4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">
                <v:imagedata r:id="rId176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690600</wp:posOffset>
                </wp:positionH>
                <wp:positionV relativeFrom="paragraph">
                  <wp:posOffset>530100</wp:posOffset>
                </wp:positionV>
                <wp:extent cx="91080" cy="186840"/>
                <wp:effectExtent l="38100" t="38100" r="23495" b="22860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910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289.85pt;margin-top:41.3pt;width:8.35pt;height:15.9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">
                <v:imagedata r:id="rId176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695280</wp:posOffset>
                </wp:positionH>
                <wp:positionV relativeFrom="paragraph">
                  <wp:posOffset>481500</wp:posOffset>
                </wp:positionV>
                <wp:extent cx="125640" cy="226080"/>
                <wp:effectExtent l="38100" t="38100" r="27305" b="4064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12564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290.25pt;margin-top:37.4pt;width:11.3pt;height:19.0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">
                <v:imagedata r:id="rId176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608160</wp:posOffset>
                </wp:positionH>
                <wp:positionV relativeFrom="paragraph">
                  <wp:posOffset>718740</wp:posOffset>
                </wp:positionV>
                <wp:extent cx="10080" cy="103680"/>
                <wp:effectExtent l="38100" t="38100" r="28575" b="2984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100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283.35pt;margin-top:56pt;width:2.25pt;height:9.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">
                <v:imagedata r:id="rId176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460560</wp:posOffset>
                </wp:positionH>
                <wp:positionV relativeFrom="paragraph">
                  <wp:posOffset>409500</wp:posOffset>
                </wp:positionV>
                <wp:extent cx="137160" cy="122040"/>
                <wp:effectExtent l="19050" t="38100" r="15240" b="30480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1371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271.9pt;margin-top:31.5pt;width:12.05pt;height:11.0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">
                <v:imagedata r:id="rId176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246720</wp:posOffset>
                </wp:positionH>
                <wp:positionV relativeFrom="paragraph">
                  <wp:posOffset>505980</wp:posOffset>
                </wp:positionV>
                <wp:extent cx="191160" cy="249120"/>
                <wp:effectExtent l="38100" t="38100" r="18415" b="36830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19116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254.95pt;margin-top:39.1pt;width:16.45pt;height:21.0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">
                <v:imagedata r:id="rId1771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125040</wp:posOffset>
                </wp:positionH>
                <wp:positionV relativeFrom="paragraph">
                  <wp:posOffset>-900</wp:posOffset>
                </wp:positionV>
                <wp:extent cx="150120" cy="434160"/>
                <wp:effectExtent l="38100" t="38100" r="40640" b="23495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150120" cy="4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245.35pt;margin-top:-.6pt;width:13.15pt;height:35.4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">
                <v:imagedata r:id="rId1773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955320</wp:posOffset>
                </wp:positionH>
                <wp:positionV relativeFrom="paragraph">
                  <wp:posOffset>192060</wp:posOffset>
                </wp:positionV>
                <wp:extent cx="117000" cy="210240"/>
                <wp:effectExtent l="19050" t="38100" r="35560" b="37465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11700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74.45pt;margin-top:14.35pt;width:10.7pt;height:18.1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">
                <v:imagedata r:id="rId1775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872160</wp:posOffset>
                </wp:positionH>
                <wp:positionV relativeFrom="paragraph">
                  <wp:posOffset>230940</wp:posOffset>
                </wp:positionV>
                <wp:extent cx="69120" cy="132840"/>
                <wp:effectExtent l="19050" t="19050" r="26670" b="19685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691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68.05pt;margin-top:17.75pt;width:6.55pt;height:11.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">
                <v:imagedata r:id="rId1777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875400</wp:posOffset>
                </wp:positionH>
                <wp:positionV relativeFrom="paragraph">
                  <wp:posOffset>212940</wp:posOffset>
                </wp:positionV>
                <wp:extent cx="89640" cy="127440"/>
                <wp:effectExtent l="38100" t="38100" r="24765" b="25400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896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68.35pt;margin-top:16.25pt;width:8.3pt;height:11.3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">
                <v:imagedata r:id="rId1779" o:title=""/>
              </v:shape>
            </w:pict>
          </mc:Fallback>
        </mc:AlternateContent>
      </w:r>
      <w:r w:rsidR="0094699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709440</wp:posOffset>
                </wp:positionH>
                <wp:positionV relativeFrom="paragraph">
                  <wp:posOffset>194220</wp:posOffset>
                </wp:positionV>
                <wp:extent cx="87840" cy="197640"/>
                <wp:effectExtent l="38100" t="38100" r="26670" b="31115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8784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55.1pt;margin-top:14.6pt;width:8.3pt;height:16.9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">
                <v:imagedata r:id="rId1781" o:title=""/>
              </v:shape>
            </w:pict>
          </mc:Fallback>
        </mc:AlternateContent>
      </w:r>
    </w:p>
    <w:p w:rsidR="00946995" w:rsidRDefault="00A01B16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highlight w:val="yellow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3508350</wp:posOffset>
                </wp:positionH>
                <wp:positionV relativeFrom="paragraph">
                  <wp:posOffset>697340</wp:posOffset>
                </wp:positionV>
                <wp:extent cx="267120" cy="832320"/>
                <wp:effectExtent l="38100" t="38100" r="38100" b="44450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267120" cy="83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9" o:spid="_x0000_s1026" type="#_x0000_t75" style="position:absolute;margin-left:275.6pt;margin-top:54.3pt;width:22.65pt;height:67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">
                <v:imagedata r:id="rId17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2844150</wp:posOffset>
                </wp:positionH>
                <wp:positionV relativeFrom="paragraph">
                  <wp:posOffset>738380</wp:posOffset>
                </wp:positionV>
                <wp:extent cx="207360" cy="825480"/>
                <wp:effectExtent l="38100" t="38100" r="40640" b="3238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207360" cy="82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223.15pt;margin-top:57.45pt;width:17.85pt;height:66.4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">
                <v:imagedata r:id="rId17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3513390</wp:posOffset>
                </wp:positionH>
                <wp:positionV relativeFrom="paragraph">
                  <wp:posOffset>1126460</wp:posOffset>
                </wp:positionV>
                <wp:extent cx="34560" cy="363600"/>
                <wp:effectExtent l="38100" t="38100" r="41910" b="3683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34560" cy="36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276.05pt;margin-top:88.15pt;width:4.15pt;height:30.1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">
                <v:imagedata r:id="rId17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3451110</wp:posOffset>
                </wp:positionH>
                <wp:positionV relativeFrom="paragraph">
                  <wp:posOffset>1222220</wp:posOffset>
                </wp:positionV>
                <wp:extent cx="158400" cy="111240"/>
                <wp:effectExtent l="38100" t="38100" r="32385" b="41275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1584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271.05pt;margin-top:95.55pt;width:13.9pt;height:10.1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">
                <v:imagedata r:id="rId17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3369030</wp:posOffset>
                </wp:positionH>
                <wp:positionV relativeFrom="paragraph">
                  <wp:posOffset>1207820</wp:posOffset>
                </wp:positionV>
                <wp:extent cx="54000" cy="237600"/>
                <wp:effectExtent l="38100" t="38100" r="41275" b="29210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5400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264.6pt;margin-top:94.4pt;width:5.75pt;height:20.2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">
                <v:imagedata r:id="rId17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3030630</wp:posOffset>
                </wp:positionH>
                <wp:positionV relativeFrom="paragraph">
                  <wp:posOffset>1362980</wp:posOffset>
                </wp:positionV>
                <wp:extent cx="227880" cy="27720"/>
                <wp:effectExtent l="38100" t="38100" r="39370" b="48895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2278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237.95pt;margin-top:106.5pt;width:19.45pt;height:3.8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">
                <v:imagedata r:id="rId17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3326910</wp:posOffset>
                </wp:positionH>
                <wp:positionV relativeFrom="paragraph">
                  <wp:posOffset>755660</wp:posOffset>
                </wp:positionV>
                <wp:extent cx="110880" cy="244080"/>
                <wp:effectExtent l="38100" t="38100" r="41910" b="41910"/>
                <wp:wrapNone/>
                <wp:docPr id="2553" name="Ink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11088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3" o:spid="_x0000_s1026" type="#_x0000_t75" style="position:absolute;margin-left:261.25pt;margin-top:58.65pt;width:10.3pt;height:20.8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">
                <v:imagedata r:id="rId17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3214230</wp:posOffset>
                </wp:positionH>
                <wp:positionV relativeFrom="paragraph">
                  <wp:posOffset>752420</wp:posOffset>
                </wp:positionV>
                <wp:extent cx="32400" cy="315000"/>
                <wp:effectExtent l="19050" t="38100" r="43815" b="46990"/>
                <wp:wrapNone/>
                <wp:docPr id="2552" name="Ink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3240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2" o:spid="_x0000_s1026" type="#_x0000_t75" style="position:absolute;margin-left:252.4pt;margin-top:58.45pt;width:4.1pt;height:26.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">
                <v:imagedata r:id="rId17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2275710</wp:posOffset>
                </wp:positionH>
                <wp:positionV relativeFrom="paragraph">
                  <wp:posOffset>1209260</wp:posOffset>
                </wp:positionV>
                <wp:extent cx="330840" cy="50760"/>
                <wp:effectExtent l="38100" t="38100" r="31115" b="45085"/>
                <wp:wrapNone/>
                <wp:docPr id="2551" name="Ink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3308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1" o:spid="_x0000_s1026" type="#_x0000_t75" style="position:absolute;margin-left:178.5pt;margin-top:94.4pt;width:27.5pt;height:5.5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">
                <v:imagedata r:id="rId17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2264190</wp:posOffset>
                </wp:positionH>
                <wp:positionV relativeFrom="paragraph">
                  <wp:posOffset>1114580</wp:posOffset>
                </wp:positionV>
                <wp:extent cx="249120" cy="36000"/>
                <wp:effectExtent l="38100" t="38100" r="36830" b="40640"/>
                <wp:wrapNone/>
                <wp:docPr id="2550" name="Ink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2491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0" o:spid="_x0000_s1026" type="#_x0000_t75" style="position:absolute;margin-left:177.5pt;margin-top:87pt;width:21.1pt;height:4.1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">
                <v:imagedata r:id="rId18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4445430</wp:posOffset>
                </wp:positionH>
                <wp:positionV relativeFrom="paragraph">
                  <wp:posOffset>83900</wp:posOffset>
                </wp:positionV>
                <wp:extent cx="360" cy="360"/>
                <wp:effectExtent l="0" t="0" r="0" b="0"/>
                <wp:wrapNone/>
                <wp:docPr id="2518" name="Ink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8" o:spid="_x0000_s1026" type="#_x0000_t75" style="position:absolute;margin-left:349.05pt;margin-top:5.6pt;width:2.05pt;height:2.0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o5DqBAQAAMAMAAA4AAABkcnMvZTJvRG9jLnhtbJxSy07DMBC8I/EP&#10;lu80D6CC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9P7hK7H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">
                <v:imagedata r:id="rId18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1992390</wp:posOffset>
                </wp:positionH>
                <wp:positionV relativeFrom="paragraph">
                  <wp:posOffset>1050140</wp:posOffset>
                </wp:positionV>
                <wp:extent cx="56880" cy="275040"/>
                <wp:effectExtent l="38100" t="38100" r="38735" b="48895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5688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155.95pt;margin-top:82.1pt;width:6.1pt;height:23.2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">
                <v:imagedata r:id="rId18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1973310</wp:posOffset>
                </wp:positionH>
                <wp:positionV relativeFrom="paragraph">
                  <wp:posOffset>1071380</wp:posOffset>
                </wp:positionV>
                <wp:extent cx="144360" cy="167040"/>
                <wp:effectExtent l="38100" t="38100" r="46355" b="42545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1443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154.65pt;margin-top:83.75pt;width:12.9pt;height:14.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">
                <v:imagedata r:id="rId18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1716270</wp:posOffset>
                </wp:positionH>
                <wp:positionV relativeFrom="paragraph">
                  <wp:posOffset>1162100</wp:posOffset>
                </wp:positionV>
                <wp:extent cx="286200" cy="59760"/>
                <wp:effectExtent l="38100" t="38100" r="38100" b="3556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2862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134.3pt;margin-top:90.8pt;width:24.15pt;height:6.3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">
                <v:imagedata r:id="rId18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1749750</wp:posOffset>
                </wp:positionH>
                <wp:positionV relativeFrom="paragraph">
                  <wp:posOffset>883460</wp:posOffset>
                </wp:positionV>
                <wp:extent cx="198720" cy="415440"/>
                <wp:effectExtent l="38100" t="38100" r="30480" b="41910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19872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136.9pt;margin-top:68.65pt;width:17.4pt;height:34.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">
                <v:imagedata r:id="rId18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1970070</wp:posOffset>
                </wp:positionH>
                <wp:positionV relativeFrom="paragraph">
                  <wp:posOffset>-307780</wp:posOffset>
                </wp:positionV>
                <wp:extent cx="641160" cy="1109880"/>
                <wp:effectExtent l="38100" t="38100" r="45085" b="33655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641160" cy="11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154.15pt;margin-top:-24.95pt;width:52pt;height:89.0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">
                <v:imagedata r:id="rId1813" o:title=""/>
              </v:shape>
            </w:pict>
          </mc:Fallback>
        </mc:AlternateContent>
      </w:r>
      <w:r w:rsidR="00946995" w:rsidRPr="000D260E">
        <w:rPr>
          <w:highlight w:val="yellow"/>
          <w:lang w:val="el-GR"/>
        </w:rPr>
        <w:br w:type="page"/>
      </w:r>
    </w:p>
    <w:p w:rsidR="00946995" w:rsidRDefault="00482671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highlight w:val="yellow"/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3741270</wp:posOffset>
                </wp:positionH>
                <wp:positionV relativeFrom="paragraph">
                  <wp:posOffset>1289180</wp:posOffset>
                </wp:positionV>
                <wp:extent cx="55080" cy="4320"/>
                <wp:effectExtent l="19050" t="19050" r="21590" b="34290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550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294.1pt;margin-top:100.9pt;width:5.4pt;height:1.5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">
                <v:imagedata r:id="rId18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3614550</wp:posOffset>
                </wp:positionH>
                <wp:positionV relativeFrom="paragraph">
                  <wp:posOffset>1293860</wp:posOffset>
                </wp:positionV>
                <wp:extent cx="14400" cy="15120"/>
                <wp:effectExtent l="19050" t="19050" r="24130" b="23495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144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284.2pt;margin-top:101.5pt;width:2.05pt;height:2.1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">
                <v:imagedata r:id="rId18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2986710</wp:posOffset>
                </wp:positionH>
                <wp:positionV relativeFrom="paragraph">
                  <wp:posOffset>1362260</wp:posOffset>
                </wp:positionV>
                <wp:extent cx="45360" cy="9360"/>
                <wp:effectExtent l="19050" t="19050" r="31115" b="29210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45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234.6pt;margin-top:106.75pt;width:4.7pt;height:1.9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">
                <v:imagedata r:id="rId18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762990</wp:posOffset>
                </wp:positionH>
                <wp:positionV relativeFrom="paragraph">
                  <wp:posOffset>842060</wp:posOffset>
                </wp:positionV>
                <wp:extent cx="1690200" cy="605520"/>
                <wp:effectExtent l="38100" t="38100" r="24765" b="42545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1690200" cy="60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59.6pt;margin-top:65.6pt;width:134.4pt;height:49.15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">
                <v:imagedata r:id="rId18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737070</wp:posOffset>
                </wp:positionH>
                <wp:positionV relativeFrom="paragraph">
                  <wp:posOffset>1014140</wp:posOffset>
                </wp:positionV>
                <wp:extent cx="1836720" cy="430920"/>
                <wp:effectExtent l="38100" t="38100" r="30480" b="26670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183672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57.45pt;margin-top:79.25pt;width:145.85pt;height:35.2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">
                <v:imagedata r:id="rId18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4340310</wp:posOffset>
                </wp:positionH>
                <wp:positionV relativeFrom="paragraph">
                  <wp:posOffset>541460</wp:posOffset>
                </wp:positionV>
                <wp:extent cx="387360" cy="40680"/>
                <wp:effectExtent l="38100" t="38100" r="31750" b="3556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3873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341.05pt;margin-top:41.95pt;width:31.95pt;height:4.6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">
                <v:imagedata r:id="rId18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3104070</wp:posOffset>
                </wp:positionH>
                <wp:positionV relativeFrom="paragraph">
                  <wp:posOffset>-581380</wp:posOffset>
                </wp:positionV>
                <wp:extent cx="11160" cy="6840"/>
                <wp:effectExtent l="38100" t="38100" r="27305" b="31750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11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243.7pt;margin-top:-46.5pt;width:2.3pt;height:1.9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">
                <v:imagedata r:id="rId18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2393070</wp:posOffset>
                </wp:positionH>
                <wp:positionV relativeFrom="paragraph">
                  <wp:posOffset>458300</wp:posOffset>
                </wp:positionV>
                <wp:extent cx="30960" cy="60120"/>
                <wp:effectExtent l="38100" t="38100" r="26670" b="35560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309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187.75pt;margin-top:35.55pt;width:3.9pt;height:6.0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">
                <v:imagedata r:id="rId18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3652350</wp:posOffset>
                </wp:positionH>
                <wp:positionV relativeFrom="paragraph">
                  <wp:posOffset>576020</wp:posOffset>
                </wp:positionV>
                <wp:extent cx="446760" cy="46800"/>
                <wp:effectExtent l="38100" t="38100" r="29845" b="29845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4467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286.95pt;margin-top:44.65pt;width:36.65pt;height:4.9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">
                <v:imagedata r:id="rId18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2984190</wp:posOffset>
                </wp:positionH>
                <wp:positionV relativeFrom="paragraph">
                  <wp:posOffset>-561580</wp:posOffset>
                </wp:positionV>
                <wp:extent cx="1440" cy="23400"/>
                <wp:effectExtent l="38100" t="38100" r="36830" b="34290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14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234.35pt;margin-top:-44.85pt;width:1.4pt;height:3.15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">
                <v:imagedata r:id="rId18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1621950</wp:posOffset>
                </wp:positionH>
                <wp:positionV relativeFrom="paragraph">
                  <wp:posOffset>540380</wp:posOffset>
                </wp:positionV>
                <wp:extent cx="5760" cy="18720"/>
                <wp:effectExtent l="38100" t="38100" r="32385" b="19685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57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127.1pt;margin-top:41.95pt;width:1.6pt;height:2.6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">
                <v:imagedata r:id="rId18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3210630</wp:posOffset>
                </wp:positionH>
                <wp:positionV relativeFrom="paragraph">
                  <wp:posOffset>522380</wp:posOffset>
                </wp:positionV>
                <wp:extent cx="23760" cy="5400"/>
                <wp:effectExtent l="19050" t="19050" r="33655" b="33020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237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252.3pt;margin-top:40.65pt;width:2.9pt;height:1.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">
                <v:imagedata r:id="rId18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3002910</wp:posOffset>
                </wp:positionH>
                <wp:positionV relativeFrom="paragraph">
                  <wp:posOffset>-1042540</wp:posOffset>
                </wp:positionV>
                <wp:extent cx="7920" cy="9720"/>
                <wp:effectExtent l="19050" t="19050" r="30480" b="28575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79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236pt;margin-top:-82.55pt;width:1.45pt;height:1.6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">
                <v:imagedata r:id="rId18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5356230</wp:posOffset>
                </wp:positionH>
                <wp:positionV relativeFrom="paragraph">
                  <wp:posOffset>1445060</wp:posOffset>
                </wp:positionV>
                <wp:extent cx="360" cy="360"/>
                <wp:effectExtent l="0" t="0" r="0" b="0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420.75pt;margin-top:112.8pt;width:2.05pt;height:2.0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">
                <v:imagedata r:id="rId18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1069350</wp:posOffset>
                </wp:positionH>
                <wp:positionV relativeFrom="paragraph">
                  <wp:posOffset>531380</wp:posOffset>
                </wp:positionV>
                <wp:extent cx="19800" cy="34920"/>
                <wp:effectExtent l="38100" t="19050" r="37465" b="22860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98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83.55pt;margin-top:41.35pt;width:2.7pt;height:3.8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">
                <v:imagedata r:id="rId18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2750550</wp:posOffset>
                </wp:positionH>
                <wp:positionV relativeFrom="paragraph">
                  <wp:posOffset>-1202740</wp:posOffset>
                </wp:positionV>
                <wp:extent cx="572400" cy="1215720"/>
                <wp:effectExtent l="38100" t="38100" r="37465" b="41910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572400" cy="12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215.9pt;margin-top:-95.4pt;width:46.4pt;height:97.2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">
                <v:imagedata r:id="rId18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2742630</wp:posOffset>
                </wp:positionH>
                <wp:positionV relativeFrom="paragraph">
                  <wp:posOffset>-1132180</wp:posOffset>
                </wp:positionV>
                <wp:extent cx="712800" cy="1149480"/>
                <wp:effectExtent l="38100" t="38100" r="11430" b="31750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712800" cy="11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7" o:spid="_x0000_s1026" type="#_x0000_t75" style="position:absolute;margin-left:215.2pt;margin-top:-89.75pt;width:57.7pt;height:91.8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">
                <v:imagedata r:id="rId18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893670</wp:posOffset>
                </wp:positionH>
                <wp:positionV relativeFrom="paragraph">
                  <wp:posOffset>187940</wp:posOffset>
                </wp:positionV>
                <wp:extent cx="1604520" cy="580680"/>
                <wp:effectExtent l="38100" t="38100" r="34290" b="29210"/>
                <wp:wrapNone/>
                <wp:docPr id="2566" name="Ink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1604520" cy="58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6" o:spid="_x0000_s1026" type="#_x0000_t75" style="position:absolute;margin-left:69.65pt;margin-top:14.15pt;width:127.8pt;height:47.1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">
                <v:imagedata r:id="rId18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767310</wp:posOffset>
                </wp:positionH>
                <wp:positionV relativeFrom="paragraph">
                  <wp:posOffset>290180</wp:posOffset>
                </wp:positionV>
                <wp:extent cx="1835280" cy="465840"/>
                <wp:effectExtent l="38100" t="38100" r="12700" b="29845"/>
                <wp:wrapNone/>
                <wp:docPr id="2565" name="Ink 2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1835280" cy="46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5" o:spid="_x0000_s1026" type="#_x0000_t75" style="position:absolute;margin-left:59.75pt;margin-top:22.3pt;width:145.9pt;height:37.9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">
                <v:imagedata r:id="rId18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2891670</wp:posOffset>
                </wp:positionH>
                <wp:positionV relativeFrom="paragraph">
                  <wp:posOffset>599780</wp:posOffset>
                </wp:positionV>
                <wp:extent cx="1718280" cy="95760"/>
                <wp:effectExtent l="38100" t="19050" r="34925" b="19050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7182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4" o:spid="_x0000_s1026" type="#_x0000_t75" style="position:absolute;margin-left:227.2pt;margin-top:46.55pt;width:136.6pt;height:8.7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">
                <v:imagedata r:id="rId1853" o:title=""/>
              </v:shape>
            </w:pict>
          </mc:Fallback>
        </mc:AlternateContent>
      </w:r>
      <w:r w:rsidR="00A01B16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4057710</wp:posOffset>
                </wp:positionH>
                <wp:positionV relativeFrom="paragraph">
                  <wp:posOffset>-677500</wp:posOffset>
                </wp:positionV>
                <wp:extent cx="3960" cy="31320"/>
                <wp:effectExtent l="38100" t="38100" r="34290" b="26035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39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3" o:spid="_x0000_s1026" type="#_x0000_t75" style="position:absolute;margin-left:318.8pt;margin-top:-53.95pt;width:1.75pt;height:3.8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">
                <v:imagedata r:id="rId1855" o:title=""/>
              </v:shape>
            </w:pict>
          </mc:Fallback>
        </mc:AlternateContent>
      </w:r>
      <w:r w:rsidR="00A01B16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3679350</wp:posOffset>
                </wp:positionH>
                <wp:positionV relativeFrom="paragraph">
                  <wp:posOffset>-870820</wp:posOffset>
                </wp:positionV>
                <wp:extent cx="92520" cy="309960"/>
                <wp:effectExtent l="38100" t="38100" r="41275" b="33020"/>
                <wp:wrapNone/>
                <wp:docPr id="2562" name="Ink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9252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2" o:spid="_x0000_s1026" type="#_x0000_t75" style="position:absolute;margin-left:288.8pt;margin-top:-69.1pt;width:8.9pt;height:25.8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">
                <v:imagedata r:id="rId1857" o:title=""/>
              </v:shape>
            </w:pict>
          </mc:Fallback>
        </mc:AlternateContent>
      </w:r>
      <w:r w:rsidR="00A01B16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3624990</wp:posOffset>
                </wp:positionH>
                <wp:positionV relativeFrom="paragraph">
                  <wp:posOffset>-848140</wp:posOffset>
                </wp:positionV>
                <wp:extent cx="291960" cy="226080"/>
                <wp:effectExtent l="38100" t="38100" r="32385" b="40640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29196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1" o:spid="_x0000_s1026" type="#_x0000_t75" style="position:absolute;margin-left:284.7pt;margin-top:-67.55pt;width:24.65pt;height:19.4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">
                <v:imagedata r:id="rId1859" o:title=""/>
              </v:shape>
            </w:pict>
          </mc:Fallback>
        </mc:AlternateContent>
      </w:r>
      <w:r w:rsidR="00A01B16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3217830</wp:posOffset>
                </wp:positionH>
                <wp:positionV relativeFrom="paragraph">
                  <wp:posOffset>-761020</wp:posOffset>
                </wp:positionV>
                <wp:extent cx="255960" cy="157320"/>
                <wp:effectExtent l="38100" t="38100" r="29845" b="33655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2559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0" o:spid="_x0000_s1026" type="#_x0000_t75" style="position:absolute;margin-left:252.75pt;margin-top:-60.65pt;width:21.5pt;height:13.8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">
                <v:imagedata r:id="rId186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4549200</wp:posOffset>
                </wp:positionH>
                <wp:positionV relativeFrom="paragraph">
                  <wp:posOffset>802700</wp:posOffset>
                </wp:positionV>
                <wp:extent cx="131760" cy="178920"/>
                <wp:effectExtent l="19050" t="38100" r="40005" b="50165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1317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357.45pt;margin-top:62.2pt;width:12.15pt;height:15.9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">
                <v:imagedata r:id="rId186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4233840</wp:posOffset>
                </wp:positionH>
                <wp:positionV relativeFrom="paragraph">
                  <wp:posOffset>882260</wp:posOffset>
                </wp:positionV>
                <wp:extent cx="174960" cy="28440"/>
                <wp:effectExtent l="38100" t="38100" r="34925" b="48260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749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332.65pt;margin-top:68.75pt;width:15.25pt;height:3.9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">
                <v:imagedata r:id="rId186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4253280</wp:posOffset>
                </wp:positionH>
                <wp:positionV relativeFrom="paragraph">
                  <wp:posOffset>803420</wp:posOffset>
                </wp:positionV>
                <wp:extent cx="61920" cy="201960"/>
                <wp:effectExtent l="38100" t="38100" r="52705" b="4572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619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334.1pt;margin-top:62.45pt;width:6.75pt;height:17.5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">
                <v:imagedata r:id="rId186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4035840</wp:posOffset>
                </wp:positionH>
                <wp:positionV relativeFrom="paragraph">
                  <wp:posOffset>962900</wp:posOffset>
                </wp:positionV>
                <wp:extent cx="166680" cy="180720"/>
                <wp:effectExtent l="38100" t="38100" r="24130" b="29210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1666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317.05pt;margin-top:75.1pt;width:14.5pt;height:15.7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">
                <v:imagedata r:id="rId186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3932160</wp:posOffset>
                </wp:positionH>
                <wp:positionV relativeFrom="paragraph">
                  <wp:posOffset>828620</wp:posOffset>
                </wp:positionV>
                <wp:extent cx="70920" cy="183600"/>
                <wp:effectExtent l="38100" t="38100" r="43815" b="26035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709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308.9pt;margin-top:64.55pt;width:7.05pt;height:15.8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">
                <v:imagedata r:id="rId187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3924600</wp:posOffset>
                </wp:positionH>
                <wp:positionV relativeFrom="paragraph">
                  <wp:posOffset>827540</wp:posOffset>
                </wp:positionV>
                <wp:extent cx="105480" cy="198360"/>
                <wp:effectExtent l="38100" t="38100" r="46990" b="3048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1054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308.25pt;margin-top:64.45pt;width:9.85pt;height:17.1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">
                <v:imagedata r:id="rId187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3697080</wp:posOffset>
                </wp:positionH>
                <wp:positionV relativeFrom="paragraph">
                  <wp:posOffset>789020</wp:posOffset>
                </wp:positionV>
                <wp:extent cx="192240" cy="310320"/>
                <wp:effectExtent l="38100" t="38100" r="36830" b="33020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19224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290.4pt;margin-top:61.35pt;width:16.65pt;height:26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">
                <v:imagedata r:id="rId187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3540120</wp:posOffset>
                </wp:positionH>
                <wp:positionV relativeFrom="paragraph">
                  <wp:posOffset>1010780</wp:posOffset>
                </wp:positionV>
                <wp:extent cx="149760" cy="14400"/>
                <wp:effectExtent l="38100" t="38100" r="41275" b="2413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49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278.05pt;margin-top:79.05pt;width:13.2pt;height:2.4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">
                <v:imagedata r:id="rId187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3300360</wp:posOffset>
                </wp:positionH>
                <wp:positionV relativeFrom="paragraph">
                  <wp:posOffset>1019060</wp:posOffset>
                </wp:positionV>
                <wp:extent cx="118800" cy="188640"/>
                <wp:effectExtent l="38100" t="38100" r="33655" b="40005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1188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258.95pt;margin-top:79.5pt;width:10.95pt;height:16.5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">
                <v:imagedata r:id="rId187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3188040</wp:posOffset>
                </wp:positionH>
                <wp:positionV relativeFrom="paragraph">
                  <wp:posOffset>898100</wp:posOffset>
                </wp:positionV>
                <wp:extent cx="129960" cy="277200"/>
                <wp:effectExtent l="38100" t="38100" r="22860" b="27940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12996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250.35pt;margin-top:70pt;width:11.55pt;height:23.2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">
                <v:imagedata r:id="rId188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3182280</wp:posOffset>
                </wp:positionH>
                <wp:positionV relativeFrom="paragraph">
                  <wp:posOffset>917540</wp:posOffset>
                </wp:positionV>
                <wp:extent cx="158760" cy="196200"/>
                <wp:effectExtent l="38100" t="38100" r="31750" b="33020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15876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249.8pt;margin-top:71.5pt;width:13.95pt;height:17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">
                <v:imagedata r:id="rId188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3001560</wp:posOffset>
                </wp:positionH>
                <wp:positionV relativeFrom="paragraph">
                  <wp:posOffset>891260</wp:posOffset>
                </wp:positionV>
                <wp:extent cx="102600" cy="301320"/>
                <wp:effectExtent l="38100" t="38100" r="31115" b="4191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10260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235.7pt;margin-top:69.45pt;width:9.5pt;height:25.4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">
                <v:imagedata r:id="rId188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2879880</wp:posOffset>
                </wp:positionH>
                <wp:positionV relativeFrom="paragraph">
                  <wp:posOffset>870740</wp:posOffset>
                </wp:positionV>
                <wp:extent cx="200880" cy="255960"/>
                <wp:effectExtent l="38100" t="38100" r="46990" b="4889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20088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225.85pt;margin-top:67.65pt;width:17.5pt;height:21.9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">
                <v:imagedata r:id="rId188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500280</wp:posOffset>
                </wp:positionH>
                <wp:positionV relativeFrom="paragraph">
                  <wp:posOffset>1034900</wp:posOffset>
                </wp:positionV>
                <wp:extent cx="2066760" cy="190080"/>
                <wp:effectExtent l="38100" t="38100" r="29210" b="3873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20667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38.85pt;margin-top:80.7pt;width:164.1pt;height:16.3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">
                <v:imagedata r:id="rId188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4524000</wp:posOffset>
                </wp:positionH>
                <wp:positionV relativeFrom="paragraph">
                  <wp:posOffset>5300</wp:posOffset>
                </wp:positionV>
                <wp:extent cx="460440" cy="1217880"/>
                <wp:effectExtent l="38100" t="38100" r="34925" b="4000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460440" cy="12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355.45pt;margin-top:-.25pt;width:38pt;height:97.5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">
                <v:imagedata r:id="rId189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2648400</wp:posOffset>
                </wp:positionH>
                <wp:positionV relativeFrom="paragraph">
                  <wp:posOffset>97100</wp:posOffset>
                </wp:positionV>
                <wp:extent cx="360000" cy="1239120"/>
                <wp:effectExtent l="38100" t="38100" r="21590" b="3746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360000" cy="12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207.8pt;margin-top:6.9pt;width:29.8pt;height:99.2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">
                <v:imagedata r:id="rId189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3046200</wp:posOffset>
                </wp:positionH>
                <wp:positionV relativeFrom="paragraph">
                  <wp:posOffset>1115180</wp:posOffset>
                </wp:positionV>
                <wp:extent cx="12960" cy="6480"/>
                <wp:effectExtent l="38100" t="38100" r="44450" b="5080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12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238.85pt;margin-top:86.8pt;width:2.85pt;height:2.3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">
                <v:imagedata r:id="rId189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4583040</wp:posOffset>
                </wp:positionH>
                <wp:positionV relativeFrom="paragraph">
                  <wp:posOffset>353780</wp:posOffset>
                </wp:positionV>
                <wp:extent cx="115920" cy="153720"/>
                <wp:effectExtent l="19050" t="38100" r="36830" b="3683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1159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360.05pt;margin-top:27.1pt;width:10.7pt;height:13.7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">
                <v:imagedata r:id="rId189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4452720</wp:posOffset>
                </wp:positionH>
                <wp:positionV relativeFrom="paragraph">
                  <wp:posOffset>244700</wp:posOffset>
                </wp:positionV>
                <wp:extent cx="111960" cy="188640"/>
                <wp:effectExtent l="38100" t="38100" r="40640" b="40005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1119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349.85pt;margin-top:18.6pt;width:10.25pt;height:16.2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">
                <v:imagedata r:id="rId189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4448400</wp:posOffset>
                </wp:positionH>
                <wp:positionV relativeFrom="paragraph">
                  <wp:posOffset>265940</wp:posOffset>
                </wp:positionV>
                <wp:extent cx="147600" cy="138240"/>
                <wp:effectExtent l="38100" t="38100" r="43180" b="3365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1476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349.5pt;margin-top:20.2pt;width:13.2pt;height:12.5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">
                <v:imagedata r:id="rId190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4121520</wp:posOffset>
                </wp:positionH>
                <wp:positionV relativeFrom="paragraph">
                  <wp:posOffset>321380</wp:posOffset>
                </wp:positionV>
                <wp:extent cx="188640" cy="8640"/>
                <wp:effectExtent l="38100" t="38100" r="40005" b="29845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188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323.8pt;margin-top:24.5pt;width:16.65pt;height:2.3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">
                <v:imagedata r:id="rId190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4308720</wp:posOffset>
                </wp:positionH>
                <wp:positionV relativeFrom="paragraph">
                  <wp:posOffset>232820</wp:posOffset>
                </wp:positionV>
                <wp:extent cx="48960" cy="263160"/>
                <wp:effectExtent l="19050" t="38100" r="46355" b="4191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4896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338.4pt;margin-top:17.55pt;width:5.5pt;height:22.3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">
                <v:imagedata r:id="rId190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4170480</wp:posOffset>
                </wp:positionH>
                <wp:positionV relativeFrom="paragraph">
                  <wp:posOffset>233180</wp:posOffset>
                </wp:positionV>
                <wp:extent cx="22320" cy="175680"/>
                <wp:effectExtent l="38100" t="38100" r="34925" b="34290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2232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327.65pt;margin-top:17.65pt;width:3.25pt;height:15.3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">
                <v:imagedata r:id="rId190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3927840</wp:posOffset>
                </wp:positionH>
                <wp:positionV relativeFrom="paragraph">
                  <wp:posOffset>381860</wp:posOffset>
                </wp:positionV>
                <wp:extent cx="155160" cy="150480"/>
                <wp:effectExtent l="38100" t="38100" r="35560" b="4064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1551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308.55pt;margin-top:29.3pt;width:13.65pt;height:13.4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">
                <v:imagedata r:id="rId190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3836040</wp:posOffset>
                </wp:positionH>
                <wp:positionV relativeFrom="paragraph">
                  <wp:posOffset>264140</wp:posOffset>
                </wp:positionV>
                <wp:extent cx="90720" cy="183960"/>
                <wp:effectExtent l="38100" t="38100" r="43180" b="2603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907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301.35pt;margin-top:20.1pt;width:8.6pt;height:15.9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">
                <v:imagedata r:id="rId191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3828120</wp:posOffset>
                </wp:positionH>
                <wp:positionV relativeFrom="paragraph">
                  <wp:posOffset>289700</wp:posOffset>
                </wp:positionV>
                <wp:extent cx="129240" cy="129960"/>
                <wp:effectExtent l="38100" t="38100" r="42545" b="4191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1292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300.8pt;margin-top:22.1pt;width:11.65pt;height:11.7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">
                <v:imagedata r:id="rId191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3702840</wp:posOffset>
                </wp:positionH>
                <wp:positionV relativeFrom="paragraph">
                  <wp:posOffset>243620</wp:posOffset>
                </wp:positionV>
                <wp:extent cx="28440" cy="268560"/>
                <wp:effectExtent l="38100" t="38100" r="29210" b="36830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2844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290.85pt;margin-top:18.45pt;width:3.6pt;height:22.8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">
                <v:imagedata r:id="rId191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3449760</wp:posOffset>
                </wp:positionH>
                <wp:positionV relativeFrom="paragraph">
                  <wp:posOffset>362780</wp:posOffset>
                </wp:positionV>
                <wp:extent cx="42120" cy="107280"/>
                <wp:effectExtent l="38100" t="38100" r="34290" b="4572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421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270.95pt;margin-top:27.8pt;width:4.7pt;height:9.9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">
                <v:imagedata r:id="rId191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3378480</wp:posOffset>
                </wp:positionH>
                <wp:positionV relativeFrom="paragraph">
                  <wp:posOffset>400220</wp:posOffset>
                </wp:positionV>
                <wp:extent cx="177120" cy="6120"/>
                <wp:effectExtent l="19050" t="19050" r="33020" b="3238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177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265.55pt;margin-top:30.8pt;width:15pt;height:1.8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">
                <v:imagedata r:id="rId191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3138720</wp:posOffset>
                </wp:positionH>
                <wp:positionV relativeFrom="paragraph">
                  <wp:posOffset>344780</wp:posOffset>
                </wp:positionV>
                <wp:extent cx="107280" cy="138600"/>
                <wp:effectExtent l="38100" t="38100" r="45720" b="3302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1072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246.45pt;margin-top:26.45pt;width:10pt;height:12.3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">
                <v:imagedata r:id="rId192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3279840</wp:posOffset>
                </wp:positionH>
                <wp:positionV relativeFrom="paragraph">
                  <wp:posOffset>452780</wp:posOffset>
                </wp:positionV>
                <wp:extent cx="57240" cy="155880"/>
                <wp:effectExtent l="38100" t="38100" r="38100" b="3492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572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257.55pt;margin-top:34.95pt;width:5.9pt;height:13.7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">
                <v:imagedata r:id="rId192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3116040</wp:posOffset>
                </wp:positionH>
                <wp:positionV relativeFrom="paragraph">
                  <wp:posOffset>284300</wp:posOffset>
                </wp:positionV>
                <wp:extent cx="113400" cy="246240"/>
                <wp:effectExtent l="38100" t="38100" r="20320" b="4000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11340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244.75pt;margin-top:21.65pt;width:10.1pt;height:20.7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">
                <v:imagedata r:id="rId192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2915880</wp:posOffset>
                </wp:positionH>
                <wp:positionV relativeFrom="paragraph">
                  <wp:posOffset>255500</wp:posOffset>
                </wp:positionV>
                <wp:extent cx="168120" cy="270360"/>
                <wp:effectExtent l="38100" t="38100" r="22860" b="34925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16812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228.85pt;margin-top:19.35pt;width:14.7pt;height:22.8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">
                <v:imagedata r:id="rId192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487680</wp:posOffset>
                </wp:positionH>
                <wp:positionV relativeFrom="paragraph">
                  <wp:posOffset>473660</wp:posOffset>
                </wp:positionV>
                <wp:extent cx="2083320" cy="57240"/>
                <wp:effectExtent l="38100" t="38100" r="12700" b="3810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20833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37.8pt;margin-top:36.7pt;width:165.5pt;height:5.7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">
                <v:imagedata r:id="rId192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2833800</wp:posOffset>
                </wp:positionH>
                <wp:positionV relativeFrom="paragraph">
                  <wp:posOffset>400580</wp:posOffset>
                </wp:positionV>
                <wp:extent cx="56880" cy="63720"/>
                <wp:effectExtent l="38100" t="38100" r="38735" b="50800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5688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222.25pt;margin-top:30.75pt;width:6.3pt;height:6.6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">
                <v:imagedata r:id="rId193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3010560</wp:posOffset>
                </wp:positionH>
                <wp:positionV relativeFrom="paragraph">
                  <wp:posOffset>-1330300</wp:posOffset>
                </wp:positionV>
                <wp:extent cx="326160" cy="1069200"/>
                <wp:effectExtent l="38100" t="38100" r="36195" b="36195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326160" cy="10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236.3pt;margin-top:-105.5pt;width:27.5pt;height:85.7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">
                <v:imagedata r:id="rId193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2640120</wp:posOffset>
                </wp:positionH>
                <wp:positionV relativeFrom="paragraph">
                  <wp:posOffset>-1369180</wp:posOffset>
                </wp:positionV>
                <wp:extent cx="205200" cy="1397160"/>
                <wp:effectExtent l="38100" t="38100" r="42545" b="3175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205200" cy="139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207.1pt;margin-top:-108.6pt;width:17.75pt;height:111.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">
                <v:imagedata r:id="rId193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2877360</wp:posOffset>
                </wp:positionH>
                <wp:positionV relativeFrom="paragraph">
                  <wp:posOffset>-324100</wp:posOffset>
                </wp:positionV>
                <wp:extent cx="172800" cy="131760"/>
                <wp:effectExtent l="38100" t="38100" r="36830" b="4000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1728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225.9pt;margin-top:-26.05pt;width:15.2pt;height:11.9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">
                <v:imagedata r:id="rId193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2947200</wp:posOffset>
                </wp:positionH>
                <wp:positionV relativeFrom="paragraph">
                  <wp:posOffset>-173980</wp:posOffset>
                </wp:positionV>
                <wp:extent cx="136080" cy="115560"/>
                <wp:effectExtent l="19050" t="38100" r="35560" b="3746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1360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231.4pt;margin-top:-14.4pt;width:11.8pt;height:10.5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">
                <v:imagedata r:id="rId193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2913720</wp:posOffset>
                </wp:positionH>
                <wp:positionV relativeFrom="paragraph">
                  <wp:posOffset>-289540</wp:posOffset>
                </wp:positionV>
                <wp:extent cx="41400" cy="141120"/>
                <wp:effectExtent l="38100" t="38100" r="34925" b="3048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414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228.75pt;margin-top:-23.45pt;width:4.7pt;height:12.4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">
                <v:imagedata r:id="rId194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3002280</wp:posOffset>
                </wp:positionH>
                <wp:positionV relativeFrom="paragraph">
                  <wp:posOffset>-539740</wp:posOffset>
                </wp:positionV>
                <wp:extent cx="82800" cy="120240"/>
                <wp:effectExtent l="38100" t="38100" r="31750" b="32385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828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235.65pt;margin-top:-43.25pt;width:7.95pt;height:10.9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">
                <v:imagedata r:id="rId194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2868000</wp:posOffset>
                </wp:positionH>
                <wp:positionV relativeFrom="paragraph">
                  <wp:posOffset>-729460</wp:posOffset>
                </wp:positionV>
                <wp:extent cx="149040" cy="235440"/>
                <wp:effectExtent l="38100" t="38100" r="22860" b="3175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14904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225.2pt;margin-top:-58pt;width:13pt;height:19.8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">
                <v:imagedata r:id="rId194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3085440</wp:posOffset>
                </wp:positionH>
                <wp:positionV relativeFrom="paragraph">
                  <wp:posOffset>-911620</wp:posOffset>
                </wp:positionV>
                <wp:extent cx="17640" cy="76320"/>
                <wp:effectExtent l="38100" t="38100" r="40005" b="38100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76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242.25pt;margin-top:-72.5pt;width:2.95pt;height:7.4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">
                <v:imagedata r:id="rId194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2815800</wp:posOffset>
                </wp:positionH>
                <wp:positionV relativeFrom="paragraph">
                  <wp:posOffset>-685900</wp:posOffset>
                </wp:positionV>
                <wp:extent cx="167400" cy="137880"/>
                <wp:effectExtent l="38100" t="38100" r="42545" b="33655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1674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221.1pt;margin-top:-54.75pt;width:14.55pt;height:12.3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">
                <v:imagedata r:id="rId194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2895000</wp:posOffset>
                </wp:positionH>
                <wp:positionV relativeFrom="paragraph">
                  <wp:posOffset>-1157140</wp:posOffset>
                </wp:positionV>
                <wp:extent cx="82440" cy="219240"/>
                <wp:effectExtent l="38100" t="38100" r="32385" b="2857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824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227.25pt;margin-top:-91.85pt;width:7.7pt;height:18.7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">
                <v:imagedata r:id="rId195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2862960</wp:posOffset>
                </wp:positionH>
                <wp:positionV relativeFrom="paragraph">
                  <wp:posOffset>-1161460</wp:posOffset>
                </wp:positionV>
                <wp:extent cx="135720" cy="253440"/>
                <wp:effectExtent l="38100" t="38100" r="36195" b="32385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13572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224.75pt;margin-top:-92.15pt;width:12.2pt;height:21.4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">
                <v:imagedata r:id="rId195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2229720</wp:posOffset>
                </wp:positionH>
                <wp:positionV relativeFrom="paragraph">
                  <wp:posOffset>159740</wp:posOffset>
                </wp:positionV>
                <wp:extent cx="295200" cy="1206360"/>
                <wp:effectExtent l="38100" t="38100" r="48260" b="32385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295200" cy="120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174.7pt;margin-top:11.85pt;width:24.95pt;height:96.6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">
                <v:imagedata r:id="rId195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590640</wp:posOffset>
                </wp:positionH>
                <wp:positionV relativeFrom="paragraph">
                  <wp:posOffset>158300</wp:posOffset>
                </wp:positionV>
                <wp:extent cx="202320" cy="1244520"/>
                <wp:effectExtent l="38100" t="38100" r="26670" b="5143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202320" cy="12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45.7pt;margin-top:11.55pt;width:17.55pt;height:99.8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">
                <v:imagedata r:id="rId195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2261040</wp:posOffset>
                </wp:positionH>
                <wp:positionV relativeFrom="paragraph">
                  <wp:posOffset>987380</wp:posOffset>
                </wp:positionV>
                <wp:extent cx="94320" cy="185040"/>
                <wp:effectExtent l="19050" t="38100" r="39370" b="4381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943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177.2pt;margin-top:76.75pt;width:9.3pt;height:16.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">
                <v:imagedata r:id="rId195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1678920</wp:posOffset>
                </wp:positionH>
                <wp:positionV relativeFrom="paragraph">
                  <wp:posOffset>935900</wp:posOffset>
                </wp:positionV>
                <wp:extent cx="142920" cy="300600"/>
                <wp:effectExtent l="38100" t="38100" r="28575" b="42545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14292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131.45pt;margin-top:72.9pt;width:12.6pt;height:25.3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">
                <v:imagedata r:id="rId196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1491360</wp:posOffset>
                </wp:positionH>
                <wp:positionV relativeFrom="paragraph">
                  <wp:posOffset>1081700</wp:posOffset>
                </wp:positionV>
                <wp:extent cx="124920" cy="11880"/>
                <wp:effectExtent l="38100" t="38100" r="27940" b="45720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124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116.75pt;margin-top:84.3pt;width:11.35pt;height:2.5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">
                <v:imagedata r:id="rId1963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997800</wp:posOffset>
                </wp:positionH>
                <wp:positionV relativeFrom="paragraph">
                  <wp:posOffset>1040300</wp:posOffset>
                </wp:positionV>
                <wp:extent cx="51120" cy="277560"/>
                <wp:effectExtent l="38100" t="38100" r="44450" b="27305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511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77.8pt;margin-top:81.2pt;width:5.65pt;height:23.3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">
                <v:imagedata r:id="rId1965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915360</wp:posOffset>
                </wp:positionH>
                <wp:positionV relativeFrom="paragraph">
                  <wp:posOffset>1075220</wp:posOffset>
                </wp:positionV>
                <wp:extent cx="148320" cy="131400"/>
                <wp:effectExtent l="38100" t="38100" r="42545" b="40640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1483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71.3pt;margin-top:83.9pt;width:13.25pt;height:11.9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">
                <v:imagedata r:id="rId1967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2361480</wp:posOffset>
                </wp:positionH>
                <wp:positionV relativeFrom="paragraph">
                  <wp:posOffset>369260</wp:posOffset>
                </wp:positionV>
                <wp:extent cx="23400" cy="262440"/>
                <wp:effectExtent l="38100" t="38100" r="34290" b="4254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2340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185.15pt;margin-top:28.2pt;width:3.65pt;height:22.3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">
                <v:imagedata r:id="rId1969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1586400</wp:posOffset>
                </wp:positionH>
                <wp:positionV relativeFrom="paragraph">
                  <wp:posOffset>354860</wp:posOffset>
                </wp:positionV>
                <wp:extent cx="93960" cy="271440"/>
                <wp:effectExtent l="38100" t="38100" r="40005" b="5270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9396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124pt;margin-top:27pt;width:9.35pt;height:23.3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">
                <v:imagedata r:id="rId1971" o:title=""/>
              </v:shape>
            </w:pict>
          </mc:Fallback>
        </mc:AlternateContent>
      </w:r>
      <w:r w:rsidR="00B4595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916080</wp:posOffset>
                </wp:positionH>
                <wp:positionV relativeFrom="paragraph">
                  <wp:posOffset>324620</wp:posOffset>
                </wp:positionV>
                <wp:extent cx="146160" cy="303480"/>
                <wp:effectExtent l="38100" t="38100" r="44450" b="4000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14616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71.2pt;margin-top:24.6pt;width:13.25pt;height:25.9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">
                <v:imagedata r:id="rId1973" o:title=""/>
              </v:shape>
            </w:pict>
          </mc:Fallback>
        </mc:AlternateContent>
      </w:r>
      <w:r w:rsidR="00946995" w:rsidRPr="000D260E">
        <w:rPr>
          <w:highlight w:val="yellow"/>
          <w:lang w:val="el-GR"/>
        </w:rPr>
        <w:br w:type="page"/>
      </w:r>
    </w:p>
    <w:p w:rsidR="00020496" w:rsidRPr="00FF45CB" w:rsidRDefault="00482671" w:rsidP="006319FD">
      <w:pPr>
        <w:pStyle w:val="Heading4"/>
      </w:pPr>
      <w:r>
        <w:rPr>
          <w:noProof/>
          <w:lang w:eastAsia="el-GR"/>
        </w:rPr>
        <w:lastRenderedPageBreak/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2145030</wp:posOffset>
                </wp:positionH>
                <wp:positionV relativeFrom="paragraph">
                  <wp:posOffset>317540</wp:posOffset>
                </wp:positionV>
                <wp:extent cx="848880" cy="71280"/>
                <wp:effectExtent l="38100" t="38100" r="46990" b="43180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8488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5" o:spid="_x0000_s1026" type="#_x0000_t75" style="position:absolute;margin-left:167.9pt;margin-top:24pt;width:68.9pt;height:7.6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">
                <v:imagedata r:id="rId197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1236750</wp:posOffset>
                </wp:positionH>
                <wp:positionV relativeFrom="paragraph">
                  <wp:posOffset>73820</wp:posOffset>
                </wp:positionV>
                <wp:extent cx="217080" cy="312840"/>
                <wp:effectExtent l="38100" t="38100" r="31115" b="49530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21708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96.4pt;margin-top:4.8pt;width:19.15pt;height:26.6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">
                <v:imagedata r:id="rId1977" o:title=""/>
              </v:shape>
            </w:pict>
          </mc:Fallback>
        </mc:AlternateContent>
      </w:r>
      <w:r w:rsidR="00020496" w:rsidRPr="00F749FA">
        <w:rPr>
          <w:highlight w:val="yellow"/>
        </w:rPr>
        <w:t xml:space="preserve">Τί σχέση έχει το </w:t>
      </w:r>
      <w:r w:rsidR="00F749FA" w:rsidRPr="00F749FA">
        <w:rPr>
          <w:position w:val="-4"/>
          <w:highlight w:val="yellow"/>
        </w:rPr>
        <w:object w:dxaOrig="380" w:dyaOrig="260">
          <v:shape id="_x0000_i1125" type="#_x0000_t75" style="width:19.2pt;height:13.2pt" o:ole="">
            <v:imagedata r:id="rId1978" o:title=""/>
          </v:shape>
          <o:OLEObject Type="Embed" ProgID="Equation.DSMT4" ShapeID="_x0000_i1125" DrawAspect="Content" ObjectID="_1667038320" r:id="rId1979"/>
        </w:object>
      </w:r>
      <w:r w:rsidR="00020496" w:rsidRPr="00F749FA">
        <w:rPr>
          <w:highlight w:val="yellow"/>
        </w:rPr>
        <w:t xml:space="preserve"> με τις στήλες του </w:t>
      </w:r>
      <w:r w:rsidR="00F749FA" w:rsidRPr="00F749FA">
        <w:rPr>
          <w:position w:val="-4"/>
          <w:highlight w:val="yellow"/>
        </w:rPr>
        <w:object w:dxaOrig="260" w:dyaOrig="260">
          <v:shape id="_x0000_i1126" type="#_x0000_t75" style="width:13.2pt;height:13.2pt" o:ole="">
            <v:imagedata r:id="rId1980" o:title=""/>
          </v:shape>
          <o:OLEObject Type="Embed" ProgID="Equation.DSMT4" ShapeID="_x0000_i1126" DrawAspect="Content" ObjectID="_1667038321" r:id="rId1981"/>
        </w:object>
      </w:r>
      <w:r w:rsidR="00020496" w:rsidRPr="00F749FA">
        <w:rPr>
          <w:highlight w:val="yellow"/>
        </w:rPr>
        <w:t>;</w:t>
      </w:r>
    </w:p>
    <w:p w:rsidR="00020496" w:rsidRPr="00FF45CB" w:rsidRDefault="00020496" w:rsidP="00020496">
      <w:pPr>
        <w:rPr>
          <w:lang w:val="el-GR"/>
        </w:rPr>
      </w:pPr>
      <w:r w:rsidRPr="00FF45CB">
        <w:rPr>
          <w:lang w:val="el-GR"/>
        </w:rPr>
        <w:t xml:space="preserve">Αν ονομάσουμε </w:t>
      </w:r>
      <w:r w:rsidR="00F749FA" w:rsidRPr="00886551">
        <w:rPr>
          <w:position w:val="-68"/>
        </w:rPr>
        <w:object w:dxaOrig="1540" w:dyaOrig="1480">
          <v:shape id="_x0000_i1127" type="#_x0000_t75" style="width:77.25pt;height:74pt" o:ole="">
            <v:imagedata r:id="rId1982" o:title=""/>
          </v:shape>
          <o:OLEObject Type="Embed" ProgID="Equation.DSMT4" ShapeID="_x0000_i1127" DrawAspect="Content" ObjectID="_1667038322" r:id="rId1983"/>
        </w:object>
      </w:r>
      <w:r w:rsidRPr="00FF45CB">
        <w:rPr>
          <w:lang w:val="el-GR"/>
        </w:rPr>
        <w:t xml:space="preserve"> την </w:t>
      </w:r>
      <w:r w:rsidRPr="00EB3EF1">
        <w:rPr>
          <w:i/>
          <w:lang w:val="en-US"/>
        </w:rPr>
        <w:t>i</w:t>
      </w:r>
      <w:r w:rsidRPr="00FF45CB">
        <w:rPr>
          <w:lang w:val="el-GR"/>
        </w:rPr>
        <w:t xml:space="preserve">-στήλη του </w:t>
      </w:r>
      <w:r w:rsidR="00F749FA" w:rsidRPr="00942A73">
        <w:rPr>
          <w:position w:val="-4"/>
        </w:rPr>
        <w:object w:dxaOrig="260" w:dyaOrig="260">
          <v:shape id="_x0000_i1128" type="#_x0000_t75" style="width:13.2pt;height:13.2pt" o:ole="">
            <v:imagedata r:id="rId1984" o:title=""/>
          </v:shape>
          <o:OLEObject Type="Embed" ProgID="Equation.DSMT4" ShapeID="_x0000_i1128" DrawAspect="Content" ObjectID="_1667038323" r:id="rId1985"/>
        </w:object>
      </w:r>
      <w:r w:rsidRPr="00FF45CB">
        <w:rPr>
          <w:lang w:val="el-GR"/>
        </w:rPr>
        <w:t xml:space="preserve"> τότε</w:t>
      </w:r>
    </w:p>
    <w:p w:rsidR="00020496" w:rsidRDefault="00482671" w:rsidP="00020496"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3797430</wp:posOffset>
                </wp:positionH>
                <wp:positionV relativeFrom="paragraph">
                  <wp:posOffset>684660</wp:posOffset>
                </wp:positionV>
                <wp:extent cx="126360" cy="33480"/>
                <wp:effectExtent l="38100" t="38100" r="26670" b="24130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1263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298.45pt;margin-top:53.4pt;width:11.25pt;height:3.8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">
                <v:imagedata r:id="rId198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1954590</wp:posOffset>
                </wp:positionH>
                <wp:positionV relativeFrom="paragraph">
                  <wp:posOffset>1020540</wp:posOffset>
                </wp:positionV>
                <wp:extent cx="135720" cy="28440"/>
                <wp:effectExtent l="38100" t="38100" r="36195" b="48260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1357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153pt;margin-top:79.55pt;width:12.45pt;height:4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">
                <v:imagedata r:id="rId198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1971150</wp:posOffset>
                </wp:positionH>
                <wp:positionV relativeFrom="paragraph">
                  <wp:posOffset>547140</wp:posOffset>
                </wp:positionV>
                <wp:extent cx="139680" cy="19800"/>
                <wp:effectExtent l="38100" t="38100" r="32385" b="37465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139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154.55pt;margin-top:42.4pt;width:12.35pt;height:3.0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">
                <v:imagedata r:id="rId199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1968270</wp:posOffset>
                </wp:positionH>
                <wp:positionV relativeFrom="paragraph">
                  <wp:posOffset>322860</wp:posOffset>
                </wp:positionV>
                <wp:extent cx="117720" cy="15840"/>
                <wp:effectExtent l="38100" t="38100" r="34925" b="41910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1177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154.25pt;margin-top:24.85pt;width:10.75pt;height:2.6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">
                <v:imagedata r:id="rId199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3213510</wp:posOffset>
                </wp:positionH>
                <wp:positionV relativeFrom="paragraph">
                  <wp:posOffset>585300</wp:posOffset>
                </wp:positionV>
                <wp:extent cx="101520" cy="212040"/>
                <wp:effectExtent l="38100" t="38100" r="32385" b="36195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1015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252.4pt;margin-top:45.25pt;width:9.55pt;height:18.3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">
                <v:imagedata r:id="rId199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3128550</wp:posOffset>
                </wp:positionH>
                <wp:positionV relativeFrom="paragraph">
                  <wp:posOffset>480180</wp:posOffset>
                </wp:positionV>
                <wp:extent cx="130680" cy="192960"/>
                <wp:effectExtent l="38100" t="38100" r="22225" b="36195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1306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245.55pt;margin-top:37.35pt;width:11.55pt;height:16.5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">
                <v:imagedata r:id="rId199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3129270</wp:posOffset>
                </wp:positionH>
                <wp:positionV relativeFrom="paragraph">
                  <wp:posOffset>512220</wp:posOffset>
                </wp:positionV>
                <wp:extent cx="113040" cy="93240"/>
                <wp:effectExtent l="38100" t="38100" r="39370" b="40640"/>
                <wp:wrapNone/>
                <wp:docPr id="2605" name="Ink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1130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5" o:spid="_x0000_s1026" type="#_x0000_t75" style="position:absolute;margin-left:245.55pt;margin-top:39.5pt;width:10.45pt;height:9.1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">
                <v:imagedata r:id="rId199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765510</wp:posOffset>
                </wp:positionH>
                <wp:positionV relativeFrom="paragraph">
                  <wp:posOffset>516900</wp:posOffset>
                </wp:positionV>
                <wp:extent cx="17280" cy="3960"/>
                <wp:effectExtent l="19050" t="19050" r="20955" b="34290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172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59.85pt;margin-top:40.2pt;width:2.3pt;height:1.3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">
                <v:imagedata r:id="rId200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3335910</wp:posOffset>
                </wp:positionH>
                <wp:positionV relativeFrom="paragraph">
                  <wp:posOffset>348060</wp:posOffset>
                </wp:positionV>
                <wp:extent cx="12240" cy="12240"/>
                <wp:effectExtent l="19050" t="19050" r="26035" b="26035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12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262.2pt;margin-top:26.95pt;width:1.85pt;height:1.8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">
                <v:imagedata r:id="rId200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1926870</wp:posOffset>
                </wp:positionH>
                <wp:positionV relativeFrom="paragraph">
                  <wp:posOffset>464340</wp:posOffset>
                </wp:positionV>
                <wp:extent cx="47160" cy="4320"/>
                <wp:effectExtent l="19050" t="19050" r="29210" b="34290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47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151.25pt;margin-top:36pt;width:4.6pt;height:1.4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">
                <v:imagedata r:id="rId200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836790</wp:posOffset>
                </wp:positionH>
                <wp:positionV relativeFrom="paragraph">
                  <wp:posOffset>254460</wp:posOffset>
                </wp:positionV>
                <wp:extent cx="23040" cy="6480"/>
                <wp:effectExtent l="38100" t="38100" r="34290" b="31750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23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65.25pt;margin-top:19.4pt;width:3.1pt;height:1.8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">
                <v:imagedata r:id="rId200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3221790</wp:posOffset>
                </wp:positionH>
                <wp:positionV relativeFrom="paragraph">
                  <wp:posOffset>146820</wp:posOffset>
                </wp:positionV>
                <wp:extent cx="30600" cy="11880"/>
                <wp:effectExtent l="38100" t="38100" r="26670" b="26670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306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253.1pt;margin-top:10.9pt;width:3.65pt;height:2.3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">
                <v:imagedata r:id="rId200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2618070</wp:posOffset>
                </wp:positionH>
                <wp:positionV relativeFrom="paragraph">
                  <wp:posOffset>196860</wp:posOffset>
                </wp:positionV>
                <wp:extent cx="9000" cy="7200"/>
                <wp:effectExtent l="38100" t="38100" r="29210" b="31115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90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205.55pt;margin-top:14.95pt;width:1.95pt;height:1.7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">
                <v:imagedata r:id="rId201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1992030</wp:posOffset>
                </wp:positionH>
                <wp:positionV relativeFrom="paragraph">
                  <wp:posOffset>295140</wp:posOffset>
                </wp:positionV>
                <wp:extent cx="4320" cy="3240"/>
                <wp:effectExtent l="19050" t="19050" r="34290" b="15875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43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156.4pt;margin-top:22.8pt;width:1.35pt;height:1.1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">
                <v:imagedata r:id="rId201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3054390</wp:posOffset>
                </wp:positionH>
                <wp:positionV relativeFrom="paragraph">
                  <wp:posOffset>568740</wp:posOffset>
                </wp:positionV>
                <wp:extent cx="93600" cy="19440"/>
                <wp:effectExtent l="38100" t="38100" r="20955" b="38100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936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5" o:spid="_x0000_s1026" type="#_x0000_t75" style="position:absolute;margin-left:240pt;margin-top:44.1pt;width:8.55pt;height:2.8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">
                <v:imagedata r:id="rId201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3024150</wp:posOffset>
                </wp:positionH>
                <wp:positionV relativeFrom="paragraph">
                  <wp:posOffset>506820</wp:posOffset>
                </wp:positionV>
                <wp:extent cx="114840" cy="16200"/>
                <wp:effectExtent l="38100" t="38100" r="38100" b="41275"/>
                <wp:wrapNone/>
                <wp:docPr id="2594" name="Ink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114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4" o:spid="_x0000_s1026" type="#_x0000_t75" style="position:absolute;margin-left:237.35pt;margin-top:39.15pt;width:10.6pt;height:2.7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">
                <v:imagedata r:id="rId201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998430</wp:posOffset>
                </wp:positionH>
                <wp:positionV relativeFrom="paragraph">
                  <wp:posOffset>42780</wp:posOffset>
                </wp:positionV>
                <wp:extent cx="194400" cy="1150200"/>
                <wp:effectExtent l="38100" t="38100" r="34290" b="31115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194400" cy="11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3" o:spid="_x0000_s1026" type="#_x0000_t75" style="position:absolute;margin-left:78.15pt;margin-top:2.85pt;width:16.45pt;height:91.9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">
                <v:imagedata r:id="rId201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784230</wp:posOffset>
                </wp:positionH>
                <wp:positionV relativeFrom="paragraph">
                  <wp:posOffset>300</wp:posOffset>
                </wp:positionV>
                <wp:extent cx="128160" cy="1198440"/>
                <wp:effectExtent l="38100" t="19050" r="43815" b="20955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128160" cy="11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2" o:spid="_x0000_s1026" type="#_x0000_t75" style="position:absolute;margin-left:61.05pt;margin-top:-.45pt;width:11.5pt;height:95.4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">
                <v:imagedata r:id="rId202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678030</wp:posOffset>
                </wp:positionH>
                <wp:positionV relativeFrom="paragraph">
                  <wp:posOffset>105780</wp:posOffset>
                </wp:positionV>
                <wp:extent cx="104760" cy="1076400"/>
                <wp:effectExtent l="38100" t="38100" r="29210" b="28575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104760" cy="10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1" o:spid="_x0000_s1026" type="#_x0000_t75" style="position:absolute;margin-left:52.75pt;margin-top:7.8pt;width:9.65pt;height:86.0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">
                <v:imagedata r:id="rId202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1587390</wp:posOffset>
                </wp:positionH>
                <wp:positionV relativeFrom="paragraph">
                  <wp:posOffset>575580</wp:posOffset>
                </wp:positionV>
                <wp:extent cx="88920" cy="14760"/>
                <wp:effectExtent l="38100" t="38100" r="25400" b="2349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88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124.45pt;margin-top:44.65pt;width:8.2pt;height:2.3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">
                <v:imagedata r:id="rId202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1581630</wp:posOffset>
                </wp:positionH>
                <wp:positionV relativeFrom="paragraph">
                  <wp:posOffset>492060</wp:posOffset>
                </wp:positionV>
                <wp:extent cx="125280" cy="36360"/>
                <wp:effectExtent l="38100" t="38100" r="27305" b="40005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1252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123.85pt;margin-top:38.1pt;width:11.25pt;height:4.1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">
                <v:imagedata r:id="rId202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93030</wp:posOffset>
                </wp:positionH>
                <wp:positionV relativeFrom="paragraph">
                  <wp:posOffset>1062300</wp:posOffset>
                </wp:positionV>
                <wp:extent cx="184320" cy="16200"/>
                <wp:effectExtent l="38100" t="19050" r="25400" b="22225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184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6" o:spid="_x0000_s1026" type="#_x0000_t75" style="position:absolute;margin-left:6.7pt;margin-top:83pt;width:15.8pt;height:2.3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">
                <v:imagedata r:id="rId2029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3915600</wp:posOffset>
                </wp:positionH>
                <wp:positionV relativeFrom="paragraph">
                  <wp:posOffset>161820</wp:posOffset>
                </wp:positionV>
                <wp:extent cx="401040" cy="946440"/>
                <wp:effectExtent l="38100" t="38100" r="37465" b="4445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401040" cy="9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307.6pt;margin-top:12.05pt;width:33.05pt;height:76.0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">
                <v:imagedata r:id="rId2031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3932520</wp:posOffset>
                </wp:positionH>
                <wp:positionV relativeFrom="paragraph">
                  <wp:posOffset>181980</wp:posOffset>
                </wp:positionV>
                <wp:extent cx="463680" cy="895320"/>
                <wp:effectExtent l="38100" t="38100" r="12700" b="3873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463680" cy="89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309.05pt;margin-top:13.8pt;width:37.8pt;height:71.8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">
                <v:imagedata r:id="rId2033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3242760</wp:posOffset>
                </wp:positionH>
                <wp:positionV relativeFrom="paragraph">
                  <wp:posOffset>125820</wp:posOffset>
                </wp:positionV>
                <wp:extent cx="394920" cy="927720"/>
                <wp:effectExtent l="38100" t="38100" r="43815" b="4445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394920" cy="9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254.65pt;margin-top:9.15pt;width:32.65pt;height:74.7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">
                <v:imagedata r:id="rId2035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3275880</wp:posOffset>
                </wp:positionH>
                <wp:positionV relativeFrom="paragraph">
                  <wp:posOffset>231660</wp:posOffset>
                </wp:positionV>
                <wp:extent cx="404280" cy="833400"/>
                <wp:effectExtent l="19050" t="38100" r="15240" b="4318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404280" cy="83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257.2pt;margin-top:17.5pt;width:33.35pt;height:67.1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">
                <v:imagedata r:id="rId2037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3777360</wp:posOffset>
                </wp:positionH>
                <wp:positionV relativeFrom="paragraph">
                  <wp:posOffset>667260</wp:posOffset>
                </wp:positionV>
                <wp:extent cx="106560" cy="39240"/>
                <wp:effectExtent l="38100" t="19050" r="27305" b="3746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1065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296.7pt;margin-top:52.2pt;width:9.9pt;height:4.2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">
                <v:imagedata r:id="rId2039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3202800</wp:posOffset>
                </wp:positionH>
                <wp:positionV relativeFrom="paragraph">
                  <wp:posOffset>683460</wp:posOffset>
                </wp:positionV>
                <wp:extent cx="45000" cy="19800"/>
                <wp:effectExtent l="38100" t="38100" r="31750" b="3746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450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251.5pt;margin-top:53.1pt;width:5pt;height:2.9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">
                <v:imagedata r:id="rId2041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2796000</wp:posOffset>
                </wp:positionH>
                <wp:positionV relativeFrom="paragraph">
                  <wp:posOffset>541980</wp:posOffset>
                </wp:positionV>
                <wp:extent cx="102960" cy="18360"/>
                <wp:effectExtent l="38100" t="38100" r="30480" b="3937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029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219.6pt;margin-top:42.05pt;width:9.3pt;height:2.8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">
                <v:imagedata r:id="rId2043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2838840</wp:posOffset>
                </wp:positionH>
                <wp:positionV relativeFrom="paragraph">
                  <wp:posOffset>498060</wp:posOffset>
                </wp:positionV>
                <wp:extent cx="10440" cy="133560"/>
                <wp:effectExtent l="38100" t="38100" r="27940" b="38100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104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222.9pt;margin-top:38.6pt;width:2.25pt;height:11.8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">
                <v:imagedata r:id="rId2045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2628240</wp:posOffset>
                </wp:positionH>
                <wp:positionV relativeFrom="paragraph">
                  <wp:posOffset>120060</wp:posOffset>
                </wp:positionV>
                <wp:extent cx="126000" cy="931680"/>
                <wp:effectExtent l="38100" t="38100" r="45720" b="40005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126000" cy="9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206.25pt;margin-top:8.85pt;width:11.35pt;height:74.7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">
                <v:imagedata r:id="rId2047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2288400</wp:posOffset>
                </wp:positionH>
                <wp:positionV relativeFrom="paragraph">
                  <wp:posOffset>136980</wp:posOffset>
                </wp:positionV>
                <wp:extent cx="154800" cy="920880"/>
                <wp:effectExtent l="38100" t="38100" r="36195" b="31750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154800" cy="9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179.5pt;margin-top:10.15pt;width:13.6pt;height:73.9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">
                <v:imagedata r:id="rId2049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2169240</wp:posOffset>
                </wp:positionH>
                <wp:positionV relativeFrom="paragraph">
                  <wp:posOffset>532620</wp:posOffset>
                </wp:positionV>
                <wp:extent cx="88920" cy="22320"/>
                <wp:effectExtent l="38100" t="38100" r="25400" b="34925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889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170.2pt;margin-top:41.5pt;width:8.3pt;height:2.9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">
                <v:imagedata r:id="rId2051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2220720</wp:posOffset>
                </wp:positionH>
                <wp:positionV relativeFrom="paragraph">
                  <wp:posOffset>479340</wp:posOffset>
                </wp:positionV>
                <wp:extent cx="29160" cy="116280"/>
                <wp:effectExtent l="19050" t="38100" r="28575" b="36195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291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174.2pt;margin-top:37.1pt;width:3.8pt;height:10.6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">
                <v:imagedata r:id="rId2053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2006520</wp:posOffset>
                </wp:positionH>
                <wp:positionV relativeFrom="paragraph">
                  <wp:posOffset>148140</wp:posOffset>
                </wp:positionV>
                <wp:extent cx="113400" cy="887040"/>
                <wp:effectExtent l="38100" t="38100" r="39370" b="27940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113400" cy="88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157.5pt;margin-top:11.15pt;width:10.25pt;height:71.2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">
                <v:imagedata r:id="rId2055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1720320</wp:posOffset>
                </wp:positionH>
                <wp:positionV relativeFrom="paragraph">
                  <wp:posOffset>143820</wp:posOffset>
                </wp:positionV>
                <wp:extent cx="116280" cy="911160"/>
                <wp:effectExtent l="38100" t="38100" r="36195" b="4191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116280" cy="9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134.65pt;margin-top:10.6pt;width:10.65pt;height:73.3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">
                <v:imagedata r:id="rId2057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1605120</wp:posOffset>
                </wp:positionH>
                <wp:positionV relativeFrom="paragraph">
                  <wp:posOffset>567540</wp:posOffset>
                </wp:positionV>
                <wp:extent cx="62640" cy="13320"/>
                <wp:effectExtent l="19050" t="38100" r="33020" b="2540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8">
                      <w14:nvContentPartPr>
                        <w14:cNvContentPartPr/>
                      </w14:nvContentPartPr>
                      <w14:xfrm>
                        <a:off x="0" y="0"/>
                        <a:ext cx="626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125.9pt;margin-top:44.05pt;width:6.1pt;height:2.3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">
                <v:imagedata r:id="rId2059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1620960</wp:posOffset>
                </wp:positionH>
                <wp:positionV relativeFrom="paragraph">
                  <wp:posOffset>514260</wp:posOffset>
                </wp:positionV>
                <wp:extent cx="91440" cy="16200"/>
                <wp:effectExtent l="38100" t="38100" r="41910" b="4127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0">
                      <w14:nvContentPartPr>
                        <w14:cNvContentPartPr/>
                      </w14:nvContentPartPr>
                      <w14:xfrm>
                        <a:off x="0" y="0"/>
                        <a:ext cx="914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126.9pt;margin-top:39.85pt;width:8.6pt;height:2.7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">
                <v:imagedata r:id="rId2061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1414320</wp:posOffset>
                </wp:positionH>
                <wp:positionV relativeFrom="paragraph">
                  <wp:posOffset>81900</wp:posOffset>
                </wp:positionV>
                <wp:extent cx="183600" cy="981720"/>
                <wp:effectExtent l="38100" t="38100" r="26035" b="46990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2">
                      <w14:nvContentPartPr>
                        <w14:cNvContentPartPr/>
                      </w14:nvContentPartPr>
                      <w14:xfrm>
                        <a:off x="0" y="0"/>
                        <a:ext cx="183600" cy="9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110.8pt;margin-top:5.9pt;width:15.75pt;height:78.8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">
                <v:imagedata r:id="rId2063" o:title=""/>
              </v:shape>
            </w:pict>
          </mc:Fallback>
        </mc:AlternateContent>
      </w:r>
      <w:r w:rsidR="00D660A9"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331800</wp:posOffset>
                </wp:positionH>
                <wp:positionV relativeFrom="paragraph">
                  <wp:posOffset>97740</wp:posOffset>
                </wp:positionV>
                <wp:extent cx="143640" cy="959760"/>
                <wp:effectExtent l="38100" t="38100" r="27940" b="3111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4">
                      <w14:nvContentPartPr>
                        <w14:cNvContentPartPr/>
                      </w14:nvContentPartPr>
                      <w14:xfrm>
                        <a:off x="0" y="0"/>
                        <a:ext cx="143640" cy="9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25.4pt;margin-top:7pt;width:12.5pt;height:77.1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">
                <v:imagedata r:id="rId2065" o:title=""/>
              </v:shape>
            </w:pict>
          </mc:Fallback>
        </mc:AlternateContent>
      </w:r>
      <w:r w:rsidR="00F749FA" w:rsidRPr="00886551">
        <w:rPr>
          <w:position w:val="-68"/>
        </w:rPr>
        <w:object w:dxaOrig="7240" w:dyaOrig="1480">
          <v:shape id="_x0000_i1129" type="#_x0000_t75" style="width:362pt;height:74pt" o:ole="">
            <v:imagedata r:id="rId2066" o:title=""/>
          </v:shape>
          <o:OLEObject Type="Embed" ProgID="Equation.DSMT4" ShapeID="_x0000_i1129" DrawAspect="Content" ObjectID="_1667038324" r:id="rId2067"/>
        </w:object>
      </w:r>
    </w:p>
    <w:p w:rsidR="00020496" w:rsidRDefault="00482671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6383670</wp:posOffset>
                </wp:positionH>
                <wp:positionV relativeFrom="paragraph">
                  <wp:posOffset>333340</wp:posOffset>
                </wp:positionV>
                <wp:extent cx="226800" cy="50040"/>
                <wp:effectExtent l="38100" t="38100" r="40005" b="45720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8">
                      <w14:nvContentPartPr>
                        <w14:cNvContentPartPr/>
                      </w14:nvContentPartPr>
                      <w14:xfrm>
                        <a:off x="0" y="0"/>
                        <a:ext cx="2268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502.1pt;margin-top:25.5pt;width:19.2pt;height:5.4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">
                <v:imagedata r:id="rId20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6391230</wp:posOffset>
                </wp:positionH>
                <wp:positionV relativeFrom="paragraph">
                  <wp:posOffset>122740</wp:posOffset>
                </wp:positionV>
                <wp:extent cx="201600" cy="405000"/>
                <wp:effectExtent l="38100" t="38100" r="46355" b="33655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0">
                      <w14:nvContentPartPr>
                        <w14:cNvContentPartPr/>
                      </w14:nvContentPartPr>
                      <w14:xfrm>
                        <a:off x="0" y="0"/>
                        <a:ext cx="201600" cy="4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502.4pt;margin-top:8.85pt;width:17.6pt;height:33.6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">
                <v:imagedata r:id="rId20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5879670</wp:posOffset>
                </wp:positionH>
                <wp:positionV relativeFrom="paragraph">
                  <wp:posOffset>349180</wp:posOffset>
                </wp:positionV>
                <wp:extent cx="389520" cy="183600"/>
                <wp:effectExtent l="38100" t="38100" r="10795" b="45085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2">
                      <w14:nvContentPartPr>
                        <w14:cNvContentPartPr/>
                      </w14:nvContentPartPr>
                      <w14:xfrm>
                        <a:off x="0" y="0"/>
                        <a:ext cx="38952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462.3pt;margin-top:26.75pt;width:32.05pt;height:16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">
                <v:imagedata r:id="rId20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1741110</wp:posOffset>
                </wp:positionH>
                <wp:positionV relativeFrom="paragraph">
                  <wp:posOffset>9700</wp:posOffset>
                </wp:positionV>
                <wp:extent cx="1287360" cy="222120"/>
                <wp:effectExtent l="38100" t="38100" r="27305" b="45085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4">
                      <w14:nvContentPartPr>
                        <w14:cNvContentPartPr/>
                      </w14:nvContentPartPr>
                      <w14:xfrm>
                        <a:off x="0" y="0"/>
                        <a:ext cx="1287360" cy="22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136.5pt;margin-top:-.05pt;width:102.75pt;height:19.15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">
                <v:imagedata r:id="rId20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1721310</wp:posOffset>
                </wp:positionH>
                <wp:positionV relativeFrom="paragraph">
                  <wp:posOffset>70180</wp:posOffset>
                </wp:positionV>
                <wp:extent cx="1298880" cy="91440"/>
                <wp:effectExtent l="38100" t="38100" r="34925" b="41910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6">
                      <w14:nvContentPartPr>
                        <w14:cNvContentPartPr/>
                      </w14:nvContentPartPr>
                      <w14:xfrm>
                        <a:off x="0" y="0"/>
                        <a:ext cx="12988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134.9pt;margin-top:4.75pt;width:103.75pt;height:8.7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">
                <v:imagedata r:id="rId20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437550</wp:posOffset>
                </wp:positionH>
                <wp:positionV relativeFrom="paragraph">
                  <wp:posOffset>9340</wp:posOffset>
                </wp:positionV>
                <wp:extent cx="1087560" cy="37800"/>
                <wp:effectExtent l="38100" t="19050" r="36830" b="19685"/>
                <wp:wrapNone/>
                <wp:docPr id="2587" name="Ink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8">
                      <w14:nvContentPartPr>
                        <w14:cNvContentPartPr/>
                      </w14:nvContentPartPr>
                      <w14:xfrm>
                        <a:off x="0" y="0"/>
                        <a:ext cx="10875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7" o:spid="_x0000_s1026" type="#_x0000_t75" style="position:absolute;margin-left:33.85pt;margin-top:.05pt;width:87.05pt;height:4.1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">
                <v:imagedata r:id="rId207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4665840</wp:posOffset>
                </wp:positionH>
                <wp:positionV relativeFrom="paragraph">
                  <wp:posOffset>97780</wp:posOffset>
                </wp:positionV>
                <wp:extent cx="90360" cy="101160"/>
                <wp:effectExtent l="38100" t="38100" r="24130" b="3238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0">
                      <w14:nvContentPartPr>
                        <w14:cNvContentPartPr/>
                      </w14:nvContentPartPr>
                      <w14:xfrm>
                        <a:off x="0" y="0"/>
                        <a:ext cx="903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366.6pt;margin-top:6.95pt;width:8.65pt;height:9.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">
                <v:imagedata r:id="rId208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4488360</wp:posOffset>
                </wp:positionH>
                <wp:positionV relativeFrom="paragraph">
                  <wp:posOffset>-73940</wp:posOffset>
                </wp:positionV>
                <wp:extent cx="166320" cy="235080"/>
                <wp:effectExtent l="38100" t="38100" r="43815" b="3175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2">
                      <w14:nvContentPartPr>
                        <w14:cNvContentPartPr/>
                      </w14:nvContentPartPr>
                      <w14:xfrm>
                        <a:off x="0" y="0"/>
                        <a:ext cx="1663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352.65pt;margin-top:-6.55pt;width:14.5pt;height:20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">
                <v:imagedata r:id="rId208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4300440</wp:posOffset>
                </wp:positionH>
                <wp:positionV relativeFrom="paragraph">
                  <wp:posOffset>2020</wp:posOffset>
                </wp:positionV>
                <wp:extent cx="162000" cy="55440"/>
                <wp:effectExtent l="38100" t="19050" r="28575" b="20955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4">
                      <w14:nvContentPartPr>
                        <w14:cNvContentPartPr/>
                      </w14:nvContentPartPr>
                      <w14:xfrm>
                        <a:off x="0" y="0"/>
                        <a:ext cx="1620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338.1pt;margin-top:-.3pt;width:13.9pt;height:5.4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">
                <v:imagedata r:id="rId208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6167400</wp:posOffset>
                </wp:positionH>
                <wp:positionV relativeFrom="paragraph">
                  <wp:posOffset>451300</wp:posOffset>
                </wp:positionV>
                <wp:extent cx="360" cy="360"/>
                <wp:effectExtent l="0" t="0" r="0" b="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7" o:spid="_x0000_s1026" type="#_x0000_t75" style="position:absolute;margin-left:484.6pt;margin-top:34.55pt;width:2.05pt;height:2.0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">
                <v:imagedata r:id="rId208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3608880</wp:posOffset>
                </wp:positionH>
                <wp:positionV relativeFrom="paragraph">
                  <wp:posOffset>179860</wp:posOffset>
                </wp:positionV>
                <wp:extent cx="81720" cy="151920"/>
                <wp:effectExtent l="38100" t="38100" r="33020" b="3873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8">
                      <w14:nvContentPartPr>
                        <w14:cNvContentPartPr/>
                      </w14:nvContentPartPr>
                      <w14:xfrm>
                        <a:off x="0" y="0"/>
                        <a:ext cx="817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283.3pt;margin-top:13.35pt;width:8.15pt;height:13.5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">
                <v:imagedata r:id="rId208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3388920</wp:posOffset>
                </wp:positionH>
                <wp:positionV relativeFrom="paragraph">
                  <wp:posOffset>21460</wp:posOffset>
                </wp:positionV>
                <wp:extent cx="229680" cy="221400"/>
                <wp:effectExtent l="38100" t="38100" r="0" b="4572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0">
                      <w14:nvContentPartPr>
                        <w14:cNvContentPartPr/>
                      </w14:nvContentPartPr>
                      <w14:xfrm>
                        <a:off x="0" y="0"/>
                        <a:ext cx="2296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266.15pt;margin-top:.95pt;width:19.65pt;height:18.9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">
                <v:imagedata r:id="rId209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1308840</wp:posOffset>
                </wp:positionH>
                <wp:positionV relativeFrom="paragraph">
                  <wp:posOffset>122980</wp:posOffset>
                </wp:positionV>
                <wp:extent cx="91080" cy="106200"/>
                <wp:effectExtent l="38100" t="38100" r="42545" b="27305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2">
                      <w14:nvContentPartPr>
                        <w14:cNvContentPartPr/>
                      </w14:nvContentPartPr>
                      <w14:xfrm>
                        <a:off x="0" y="0"/>
                        <a:ext cx="910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102.35pt;margin-top:8.95pt;width:8.55pt;height:9.8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">
                <v:imagedata r:id="rId209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1198680</wp:posOffset>
                </wp:positionH>
                <wp:positionV relativeFrom="paragraph">
                  <wp:posOffset>174460</wp:posOffset>
                </wp:positionV>
                <wp:extent cx="132120" cy="272880"/>
                <wp:effectExtent l="19050" t="38100" r="20320" b="32385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4">
                      <w14:nvContentPartPr>
                        <w14:cNvContentPartPr/>
                      </w14:nvContentPartPr>
                      <w14:xfrm>
                        <a:off x="0" y="0"/>
                        <a:ext cx="13212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93.9pt;margin-top:13.05pt;width:11.5pt;height:22.8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">
                <v:imagedata r:id="rId209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1199400</wp:posOffset>
                </wp:positionH>
                <wp:positionV relativeFrom="paragraph">
                  <wp:posOffset>180940</wp:posOffset>
                </wp:positionV>
                <wp:extent cx="60840" cy="286920"/>
                <wp:effectExtent l="19050" t="19050" r="34925" b="1841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6">
                      <w14:nvContentPartPr>
                        <w14:cNvContentPartPr/>
                      </w14:nvContentPartPr>
                      <w14:xfrm>
                        <a:off x="0" y="0"/>
                        <a:ext cx="6084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93.95pt;margin-top:13.75pt;width:5.9pt;height:23.65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">
                <v:imagedata r:id="rId209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1141080</wp:posOffset>
                </wp:positionH>
                <wp:positionV relativeFrom="paragraph">
                  <wp:posOffset>201100</wp:posOffset>
                </wp:positionV>
                <wp:extent cx="48960" cy="241560"/>
                <wp:effectExtent l="38100" t="38100" r="27305" b="2540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8">
                      <w14:nvContentPartPr>
                        <w14:cNvContentPartPr/>
                      </w14:nvContentPartPr>
                      <w14:xfrm>
                        <a:off x="0" y="0"/>
                        <a:ext cx="4896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89.1pt;margin-top:15.25pt;width:5.15pt;height:20.3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">
                <v:imagedata r:id="rId209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991320</wp:posOffset>
                </wp:positionH>
                <wp:positionV relativeFrom="paragraph">
                  <wp:posOffset>283540</wp:posOffset>
                </wp:positionV>
                <wp:extent cx="156960" cy="57960"/>
                <wp:effectExtent l="19050" t="19050" r="33655" b="37465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0">
                      <w14:nvContentPartPr>
                        <w14:cNvContentPartPr/>
                      </w14:nvContentPartPr>
                      <w14:xfrm>
                        <a:off x="0" y="0"/>
                        <a:ext cx="1569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77.55pt;margin-top:21.85pt;width:13.35pt;height:5.6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">
                <v:imagedata r:id="rId210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998520</wp:posOffset>
                </wp:positionH>
                <wp:positionV relativeFrom="paragraph">
                  <wp:posOffset>214780</wp:posOffset>
                </wp:positionV>
                <wp:extent cx="114840" cy="198720"/>
                <wp:effectExtent l="38100" t="38100" r="38100" b="30480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2">
                      <w14:nvContentPartPr>
                        <w14:cNvContentPartPr/>
                      </w14:nvContentPartPr>
                      <w14:xfrm>
                        <a:off x="0" y="0"/>
                        <a:ext cx="1148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77.9pt;margin-top:16.2pt;width:10.45pt;height:17.1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">
                <v:imagedata r:id="rId210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377160</wp:posOffset>
                </wp:positionH>
                <wp:positionV relativeFrom="paragraph">
                  <wp:posOffset>176620</wp:posOffset>
                </wp:positionV>
                <wp:extent cx="141480" cy="206640"/>
                <wp:effectExtent l="38100" t="38100" r="30480" b="41275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4">
                      <w14:nvContentPartPr>
                        <w14:cNvContentPartPr/>
                      </w14:nvContentPartPr>
                      <w14:xfrm>
                        <a:off x="0" y="0"/>
                        <a:ext cx="1414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29.15pt;margin-top:13.2pt;width:12.35pt;height:17.6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">
                <v:imagedata r:id="rId210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425040</wp:posOffset>
                </wp:positionH>
                <wp:positionV relativeFrom="paragraph">
                  <wp:posOffset>173020</wp:posOffset>
                </wp:positionV>
                <wp:extent cx="18720" cy="225720"/>
                <wp:effectExtent l="38100" t="19050" r="19685" b="22225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6">
                      <w14:nvContentPartPr>
                        <w14:cNvContentPartPr/>
                      </w14:nvContentPartPr>
                      <w14:xfrm>
                        <a:off x="0" y="0"/>
                        <a:ext cx="187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32.9pt;margin-top:13.1pt;width:2.6pt;height:18.8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">
                <v:imagedata r:id="rId210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354840</wp:posOffset>
                </wp:positionH>
                <wp:positionV relativeFrom="paragraph">
                  <wp:posOffset>157900</wp:posOffset>
                </wp:positionV>
                <wp:extent cx="36000" cy="215640"/>
                <wp:effectExtent l="19050" t="38100" r="21590" b="3238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8">
                      <w14:nvContentPartPr>
                        <w14:cNvContentPartPr/>
                      </w14:nvContentPartPr>
                      <w14:xfrm>
                        <a:off x="0" y="0"/>
                        <a:ext cx="360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27.3pt;margin-top:11.9pt;width:3.95pt;height:18.2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">
                <v:imagedata r:id="rId210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186360</wp:posOffset>
                </wp:positionH>
                <wp:positionV relativeFrom="paragraph">
                  <wp:posOffset>210100</wp:posOffset>
                </wp:positionV>
                <wp:extent cx="200160" cy="120240"/>
                <wp:effectExtent l="19050" t="19050" r="28575" b="3238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0">
                      <w14:nvContentPartPr>
                        <w14:cNvContentPartPr/>
                      </w14:nvContentPartPr>
                      <w14:xfrm>
                        <a:off x="0" y="0"/>
                        <a:ext cx="2001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14.15pt;margin-top:16.1pt;width:16.7pt;height:10.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">
                <v:imagedata r:id="rId211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196800</wp:posOffset>
                </wp:positionH>
                <wp:positionV relativeFrom="paragraph">
                  <wp:posOffset>179140</wp:posOffset>
                </wp:positionV>
                <wp:extent cx="105480" cy="196560"/>
                <wp:effectExtent l="38100" t="38100" r="27940" b="32385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2">
                      <w14:nvContentPartPr>
                        <w14:cNvContentPartPr/>
                      </w14:nvContentPartPr>
                      <w14:xfrm>
                        <a:off x="0" y="0"/>
                        <a:ext cx="1054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14.9pt;margin-top:13.6pt;width:9.5pt;height:16.6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">
                <v:imagedata r:id="rId211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5435520</wp:posOffset>
                </wp:positionH>
                <wp:positionV relativeFrom="paragraph">
                  <wp:posOffset>198940</wp:posOffset>
                </wp:positionV>
                <wp:extent cx="248760" cy="327960"/>
                <wp:effectExtent l="38100" t="38100" r="37465" b="3429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4">
                      <w14:nvContentPartPr>
                        <w14:cNvContentPartPr/>
                      </w14:nvContentPartPr>
                      <w14:xfrm>
                        <a:off x="0" y="0"/>
                        <a:ext cx="24876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427.3pt;margin-top:14.95pt;width:21.15pt;height:27.2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">
                <v:imagedata r:id="rId211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5124120</wp:posOffset>
                </wp:positionH>
                <wp:positionV relativeFrom="paragraph">
                  <wp:posOffset>336820</wp:posOffset>
                </wp:positionV>
                <wp:extent cx="305640" cy="177120"/>
                <wp:effectExtent l="38100" t="38100" r="18415" b="3302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6">
                      <w14:nvContentPartPr>
                        <w14:cNvContentPartPr/>
                      </w14:nvContentPartPr>
                      <w14:xfrm>
                        <a:off x="0" y="0"/>
                        <a:ext cx="3056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402.75pt;margin-top:25.75pt;width:25.45pt;height:15.5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">
                <v:imagedata r:id="rId211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4568640</wp:posOffset>
                </wp:positionH>
                <wp:positionV relativeFrom="paragraph">
                  <wp:posOffset>346900</wp:posOffset>
                </wp:positionV>
                <wp:extent cx="296640" cy="174960"/>
                <wp:effectExtent l="38100" t="38100" r="27305" b="34925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8">
                      <w14:nvContentPartPr>
                        <w14:cNvContentPartPr/>
                      </w14:nvContentPartPr>
                      <w14:xfrm>
                        <a:off x="0" y="0"/>
                        <a:ext cx="2966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359.15pt;margin-top:26.65pt;width:24.75pt;height:15.2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">
                <v:imagedata r:id="rId211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3919920</wp:posOffset>
                </wp:positionH>
                <wp:positionV relativeFrom="paragraph">
                  <wp:posOffset>219820</wp:posOffset>
                </wp:positionV>
                <wp:extent cx="368280" cy="407160"/>
                <wp:effectExtent l="38100" t="38100" r="32385" b="31115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0">
                      <w14:nvContentPartPr>
                        <w14:cNvContentPartPr/>
                      </w14:nvContentPartPr>
                      <w14:xfrm>
                        <a:off x="0" y="0"/>
                        <a:ext cx="368280" cy="40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307.85pt;margin-top:16.45pt;width:30.65pt;height:33.6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">
                <v:imagedata r:id="rId2121" o:title=""/>
              </v:shape>
            </w:pict>
          </mc:Fallback>
        </mc:AlternateContent>
      </w:r>
    </w:p>
    <w:p w:rsidR="00020496" w:rsidRDefault="00482671" w:rsidP="00020496">
      <w:pPr>
        <w:rPr>
          <w:lang w:val="el-GR"/>
        </w:rPr>
      </w:pP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5976870</wp:posOffset>
                </wp:positionH>
                <wp:positionV relativeFrom="paragraph">
                  <wp:posOffset>-86060</wp:posOffset>
                </wp:positionV>
                <wp:extent cx="8640" cy="165240"/>
                <wp:effectExtent l="38100" t="38100" r="29845" b="44450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2">
                      <w14:nvContentPartPr>
                        <w14:cNvContentPartPr/>
                      </w14:nvContentPartPr>
                      <w14:xfrm>
                        <a:off x="0" y="0"/>
                        <a:ext cx="86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469.75pt;margin-top:-7.5pt;width:2.2pt;height:14.4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">
                <v:imagedata r:id="rId2123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1929750</wp:posOffset>
                </wp:positionH>
                <wp:positionV relativeFrom="paragraph">
                  <wp:posOffset>266740</wp:posOffset>
                </wp:positionV>
                <wp:extent cx="2559600" cy="194400"/>
                <wp:effectExtent l="38100" t="38100" r="31750" b="34290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4">
                      <w14:nvContentPartPr>
                        <w14:cNvContentPartPr/>
                      </w14:nvContentPartPr>
                      <w14:xfrm>
                        <a:off x="0" y="0"/>
                        <a:ext cx="255960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151.5pt;margin-top:20.2pt;width:202.95pt;height:16.5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">
                <v:imagedata r:id="rId2125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-291450</wp:posOffset>
                </wp:positionH>
                <wp:positionV relativeFrom="paragraph">
                  <wp:posOffset>316420</wp:posOffset>
                </wp:positionV>
                <wp:extent cx="100080" cy="21240"/>
                <wp:effectExtent l="38100" t="38100" r="33655" b="36195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6">
                      <w14:nvContentPartPr>
                        <w14:cNvContentPartPr/>
                      </w14:nvContentPartPr>
                      <w14:xfrm>
                        <a:off x="0" y="0"/>
                        <a:ext cx="1000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-23.6pt;margin-top:24.2pt;width:9.25pt;height:3.0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">
                <v:imagedata r:id="rId2127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-275970</wp:posOffset>
                </wp:positionH>
                <wp:positionV relativeFrom="paragraph">
                  <wp:posOffset>239740</wp:posOffset>
                </wp:positionV>
                <wp:extent cx="122400" cy="25200"/>
                <wp:effectExtent l="38100" t="38100" r="30480" b="32385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8">
                      <w14:nvContentPartPr>
                        <w14:cNvContentPartPr/>
                      </w14:nvContentPartPr>
                      <w14:xfrm>
                        <a:off x="0" y="0"/>
                        <a:ext cx="1224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-22.3pt;margin-top:18.25pt;width:10.8pt;height:3.3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">
                <v:imagedata r:id="rId2129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-451290</wp:posOffset>
                </wp:positionH>
                <wp:positionV relativeFrom="paragraph">
                  <wp:posOffset>231460</wp:posOffset>
                </wp:positionV>
                <wp:extent cx="96120" cy="245880"/>
                <wp:effectExtent l="38100" t="38100" r="37465" b="40005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0">
                      <w14:nvContentPartPr>
                        <w14:cNvContentPartPr/>
                      </w14:nvContentPartPr>
                      <w14:xfrm>
                        <a:off x="0" y="0"/>
                        <a:ext cx="9612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-36.25pt;margin-top:17.65pt;width:8.85pt;height:20.6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">
                <v:imagedata r:id="rId2131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-435090</wp:posOffset>
                </wp:positionH>
                <wp:positionV relativeFrom="paragraph">
                  <wp:posOffset>267460</wp:posOffset>
                </wp:positionV>
                <wp:extent cx="113760" cy="187920"/>
                <wp:effectExtent l="38100" t="38100" r="38735" b="22225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2">
                      <w14:nvContentPartPr>
                        <w14:cNvContentPartPr/>
                      </w14:nvContentPartPr>
                      <w14:xfrm>
                        <a:off x="0" y="0"/>
                        <a:ext cx="1137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-34.95pt;margin-top:20.5pt;width:10.35pt;height:16.1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">
                <v:imagedata r:id="rId2133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-625530</wp:posOffset>
                </wp:positionH>
                <wp:positionV relativeFrom="paragraph">
                  <wp:posOffset>283300</wp:posOffset>
                </wp:positionV>
                <wp:extent cx="165960" cy="16560"/>
                <wp:effectExtent l="38100" t="38100" r="43815" b="40640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4">
                      <w14:nvContentPartPr>
                        <w14:cNvContentPartPr/>
                      </w14:nvContentPartPr>
                      <w14:xfrm>
                        <a:off x="0" y="0"/>
                        <a:ext cx="165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-49.95pt;margin-top:21.6pt;width:14.45pt;height:2.7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">
                <v:imagedata r:id="rId2135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-648210</wp:posOffset>
                </wp:positionH>
                <wp:positionV relativeFrom="paragraph">
                  <wp:posOffset>83500</wp:posOffset>
                </wp:positionV>
                <wp:extent cx="163800" cy="359280"/>
                <wp:effectExtent l="38100" t="38100" r="46355" b="41275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16380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-51.9pt;margin-top:5.75pt;width:14.6pt;height:29.8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">
                <v:imagedata r:id="rId2137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-78690</wp:posOffset>
                </wp:positionH>
                <wp:positionV relativeFrom="paragraph">
                  <wp:posOffset>55420</wp:posOffset>
                </wp:positionV>
                <wp:extent cx="1531080" cy="395280"/>
                <wp:effectExtent l="38100" t="38100" r="50165" b="43180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153108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-7pt;margin-top:3.4pt;width:122.25pt;height:32.9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">
                <v:imagedata r:id="rId2139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5098110</wp:posOffset>
                </wp:positionH>
                <wp:positionV relativeFrom="paragraph">
                  <wp:posOffset>147220</wp:posOffset>
                </wp:positionV>
                <wp:extent cx="31320" cy="28080"/>
                <wp:effectExtent l="38100" t="38100" r="45085" b="48260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313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400.45pt;margin-top:10.6pt;width:4.45pt;height:4.2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">
                <v:imagedata r:id="rId2141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675600</wp:posOffset>
                </wp:positionH>
                <wp:positionV relativeFrom="paragraph">
                  <wp:posOffset>-122900</wp:posOffset>
                </wp:positionV>
                <wp:extent cx="279720" cy="319320"/>
                <wp:effectExtent l="38100" t="38100" r="44450" b="43180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27972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52.45pt;margin-top:-10.4pt;width:23.5pt;height:26.5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">
                <v:imagedata r:id="rId2143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335400</wp:posOffset>
                </wp:positionH>
                <wp:positionV relativeFrom="paragraph">
                  <wp:posOffset>-83300</wp:posOffset>
                </wp:positionV>
                <wp:extent cx="227520" cy="292680"/>
                <wp:effectExtent l="38100" t="38100" r="39370" b="3175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22752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25.55pt;margin-top:-7.4pt;width:19.15pt;height:24.7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">
                <v:imagedata r:id="rId2145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4656840</wp:posOffset>
                </wp:positionH>
                <wp:positionV relativeFrom="paragraph">
                  <wp:posOffset>358420</wp:posOffset>
                </wp:positionV>
                <wp:extent cx="24480" cy="59400"/>
                <wp:effectExtent l="38100" t="38100" r="52070" b="3619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244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365.95pt;margin-top:27.6pt;width:3.7pt;height:6.3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">
                <v:imagedata r:id="rId2147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5664480</wp:posOffset>
                </wp:positionH>
                <wp:positionV relativeFrom="paragraph">
                  <wp:posOffset>-77180</wp:posOffset>
                </wp:positionV>
                <wp:extent cx="105480" cy="146160"/>
                <wp:effectExtent l="38100" t="38100" r="27940" b="44450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1054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445.5pt;margin-top:-6.85pt;width:9.75pt;height:13.2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">
                <v:imagedata r:id="rId2149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4617600</wp:posOffset>
                </wp:positionH>
                <wp:positionV relativeFrom="paragraph">
                  <wp:posOffset>-67100</wp:posOffset>
                </wp:positionV>
                <wp:extent cx="3960" cy="142560"/>
                <wp:effectExtent l="38100" t="19050" r="34290" b="29210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39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362.9pt;margin-top:-5.8pt;width:1.6pt;height:12.3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">
                <v:imagedata r:id="rId2151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3706080</wp:posOffset>
                </wp:positionH>
                <wp:positionV relativeFrom="paragraph">
                  <wp:posOffset>128020</wp:posOffset>
                </wp:positionV>
                <wp:extent cx="2520" cy="4680"/>
                <wp:effectExtent l="38100" t="38100" r="36195" b="3365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2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290.85pt;margin-top:9.4pt;width:2.15pt;height:1.8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">
                <v:imagedata r:id="rId2153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3529680</wp:posOffset>
                </wp:positionH>
                <wp:positionV relativeFrom="paragraph">
                  <wp:posOffset>-81140</wp:posOffset>
                </wp:positionV>
                <wp:extent cx="31320" cy="376920"/>
                <wp:effectExtent l="38100" t="38100" r="45085" b="2349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3132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277.25pt;margin-top:-6.95pt;width:3.9pt;height:31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">
                <v:imagedata r:id="rId2155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3326640</wp:posOffset>
                </wp:positionH>
                <wp:positionV relativeFrom="paragraph">
                  <wp:posOffset>16060</wp:posOffset>
                </wp:positionV>
                <wp:extent cx="320760" cy="126000"/>
                <wp:effectExtent l="38100" t="38100" r="22225" b="26670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3207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261.2pt;margin-top:.7pt;width:26.75pt;height:11.25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">
                <v:imagedata r:id="rId2157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3127920</wp:posOffset>
                </wp:positionH>
                <wp:positionV relativeFrom="paragraph">
                  <wp:posOffset>-10220</wp:posOffset>
                </wp:positionV>
                <wp:extent cx="172800" cy="357840"/>
                <wp:effectExtent l="38100" t="38100" r="36830" b="42545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17280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245.55pt;margin-top:-1.6pt;width:15.2pt;height:29.7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">
                <v:imagedata r:id="rId2159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2464440</wp:posOffset>
                </wp:positionH>
                <wp:positionV relativeFrom="paragraph">
                  <wp:posOffset>75820</wp:posOffset>
                </wp:positionV>
                <wp:extent cx="458280" cy="191520"/>
                <wp:effectExtent l="38100" t="38100" r="18415" b="37465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45828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193.35pt;margin-top:5.35pt;width:37.65pt;height:16.5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">
                <v:imagedata r:id="rId2161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1939920</wp:posOffset>
                </wp:positionH>
                <wp:positionV relativeFrom="paragraph">
                  <wp:posOffset>148900</wp:posOffset>
                </wp:positionV>
                <wp:extent cx="238680" cy="174960"/>
                <wp:effectExtent l="19050" t="38100" r="28575" b="3492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2386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152.35pt;margin-top:11.3pt;width:19.95pt;height:1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">
                <v:imagedata r:id="rId2163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1816800</wp:posOffset>
                </wp:positionH>
                <wp:positionV relativeFrom="paragraph">
                  <wp:posOffset>129820</wp:posOffset>
                </wp:positionV>
                <wp:extent cx="24840" cy="13320"/>
                <wp:effectExtent l="38100" t="38100" r="32385" b="44450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24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142.3pt;margin-top:9.4pt;width:3.35pt;height:2.5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">
                <v:imagedata r:id="rId2165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1671360</wp:posOffset>
                </wp:positionH>
                <wp:positionV relativeFrom="paragraph">
                  <wp:posOffset>182380</wp:posOffset>
                </wp:positionV>
                <wp:extent cx="185040" cy="136800"/>
                <wp:effectExtent l="38100" t="38100" r="43815" b="34925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1850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130.95pt;margin-top:13.6pt;width:15.95pt;height:12.2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">
                <v:imagedata r:id="rId2167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1694040</wp:posOffset>
                </wp:positionH>
                <wp:positionV relativeFrom="paragraph">
                  <wp:posOffset>115420</wp:posOffset>
                </wp:positionV>
                <wp:extent cx="118440" cy="200880"/>
                <wp:effectExtent l="38100" t="38100" r="34290" b="4699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11844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132.65pt;margin-top:8.35pt;width:10.8pt;height:17.3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">
                <v:imagedata r:id="rId2169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1817520</wp:posOffset>
                </wp:positionH>
                <wp:positionV relativeFrom="paragraph">
                  <wp:posOffset>123340</wp:posOffset>
                </wp:positionV>
                <wp:extent cx="10440" cy="20160"/>
                <wp:effectExtent l="19050" t="19050" r="27940" b="18415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10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142.7pt;margin-top:9.1pt;width:1.75pt;height:2.6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">
                <v:imagedata r:id="rId2171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1661640</wp:posOffset>
                </wp:positionH>
                <wp:positionV relativeFrom="paragraph">
                  <wp:posOffset>134140</wp:posOffset>
                </wp:positionV>
                <wp:extent cx="31320" cy="27000"/>
                <wp:effectExtent l="38100" t="38100" r="26035" b="3048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313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130.05pt;margin-top:9.75pt;width:3.7pt;height:3.4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">
                <v:imagedata r:id="rId2173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774600</wp:posOffset>
                </wp:positionH>
                <wp:positionV relativeFrom="paragraph">
                  <wp:posOffset>375340</wp:posOffset>
                </wp:positionV>
                <wp:extent cx="3960" cy="1080"/>
                <wp:effectExtent l="38100" t="38100" r="34290" b="3746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39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60.35pt;margin-top:28.55pt;width:1.5pt;height:2.1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">
                <v:imagedata r:id="rId2175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597120</wp:posOffset>
                </wp:positionH>
                <wp:positionV relativeFrom="paragraph">
                  <wp:posOffset>412060</wp:posOffset>
                </wp:positionV>
                <wp:extent cx="4320" cy="18360"/>
                <wp:effectExtent l="19050" t="19050" r="34290" b="20320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43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46.45pt;margin-top:32pt;width:1.55pt;height:2.6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">
                <v:imagedata r:id="rId2177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305160</wp:posOffset>
                </wp:positionH>
                <wp:positionV relativeFrom="paragraph">
                  <wp:posOffset>419620</wp:posOffset>
                </wp:positionV>
                <wp:extent cx="1800" cy="1440"/>
                <wp:effectExtent l="38100" t="38100" r="36830" b="3683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1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23.15pt;margin-top:32.3pt;width:2.05pt;height:1.6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">
                <v:imagedata r:id="rId2179" o:title=""/>
              </v:shape>
            </w:pict>
          </mc:Fallback>
        </mc:AlternateContent>
      </w:r>
      <w:r w:rsidR="00D660A9"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192480</wp:posOffset>
                </wp:positionH>
                <wp:positionV relativeFrom="paragraph">
                  <wp:posOffset>410980</wp:posOffset>
                </wp:positionV>
                <wp:extent cx="11160" cy="7200"/>
                <wp:effectExtent l="38100" t="38100" r="27305" b="3111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111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14.4pt;margin-top:31.65pt;width:2.15pt;height:2.0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">
                <v:imagedata r:id="rId2181" o:title=""/>
              </v:shape>
            </w:pict>
          </mc:Fallback>
        </mc:AlternateContent>
      </w:r>
      <w:r w:rsidR="00F749FA" w:rsidRPr="00FF4372">
        <w:rPr>
          <w:position w:val="-12"/>
        </w:rPr>
        <w:object w:dxaOrig="2240" w:dyaOrig="360">
          <v:shape id="_x0000_i1130" type="#_x0000_t75" style="width:112pt;height:18pt" o:ole="">
            <v:imagedata r:id="rId2182" o:title=""/>
          </v:shape>
          <o:OLEObject Type="Embed" ProgID="Equation.DSMT4" ShapeID="_x0000_i1130" DrawAspect="Content" ObjectID="_1667038325" r:id="rId2183"/>
        </w:object>
      </w:r>
    </w:p>
    <w:p w:rsidR="00020496" w:rsidRDefault="00482671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467070</wp:posOffset>
                </wp:positionH>
                <wp:positionV relativeFrom="paragraph">
                  <wp:posOffset>394540</wp:posOffset>
                </wp:positionV>
                <wp:extent cx="5400" cy="22320"/>
                <wp:effectExtent l="38100" t="38100" r="33020" b="34925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5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36.15pt;margin-top:30.5pt;width:1.65pt;height:3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">
                <v:imagedata r:id="rId21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339630</wp:posOffset>
                </wp:positionH>
                <wp:positionV relativeFrom="paragraph">
                  <wp:posOffset>-27740</wp:posOffset>
                </wp:positionV>
                <wp:extent cx="102960" cy="226080"/>
                <wp:effectExtent l="38100" t="38100" r="30480" b="40640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10296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26pt;margin-top:-2.95pt;width:9.65pt;height:19.3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">
                <v:imagedata r:id="rId218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533760</wp:posOffset>
                </wp:positionH>
                <wp:positionV relativeFrom="paragraph">
                  <wp:posOffset>159700</wp:posOffset>
                </wp:positionV>
                <wp:extent cx="75600" cy="65160"/>
                <wp:effectExtent l="38100" t="38100" r="38735" b="3048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756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41.4pt;margin-top:11.8pt;width:7.3pt;height:6.6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">
                <v:imagedata r:id="rId218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416760</wp:posOffset>
                </wp:positionH>
                <wp:positionV relativeFrom="paragraph">
                  <wp:posOffset>185260</wp:posOffset>
                </wp:positionV>
                <wp:extent cx="168480" cy="256320"/>
                <wp:effectExtent l="38100" t="38100" r="41275" b="29845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16848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32.2pt;margin-top:13.85pt;width:14.55pt;height:21.7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">
                <v:imagedata r:id="rId219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449160</wp:posOffset>
                </wp:positionH>
                <wp:positionV relativeFrom="paragraph">
                  <wp:posOffset>179500</wp:posOffset>
                </wp:positionV>
                <wp:extent cx="27360" cy="325440"/>
                <wp:effectExtent l="38100" t="38100" r="29845" b="3683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2736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34.7pt;margin-top:13.55pt;width:3.5pt;height:26.95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">
                <v:imagedata r:id="rId219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411360</wp:posOffset>
                </wp:positionH>
                <wp:positionV relativeFrom="paragraph">
                  <wp:posOffset>209380</wp:posOffset>
                </wp:positionV>
                <wp:extent cx="39960" cy="238680"/>
                <wp:effectExtent l="38100" t="38100" r="36830" b="2857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3996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31.75pt;margin-top:15.85pt;width:4.4pt;height:20.1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">
                <v:imagedata r:id="rId219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219840</wp:posOffset>
                </wp:positionH>
                <wp:positionV relativeFrom="paragraph">
                  <wp:posOffset>342580</wp:posOffset>
                </wp:positionV>
                <wp:extent cx="113760" cy="15120"/>
                <wp:effectExtent l="19050" t="38100" r="19685" b="2349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113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16.75pt;margin-top:26.35pt;width:10.05pt;height:2.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">
                <v:imagedata r:id="rId219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233520</wp:posOffset>
                </wp:positionH>
                <wp:positionV relativeFrom="paragraph">
                  <wp:posOffset>266980</wp:posOffset>
                </wp:positionV>
                <wp:extent cx="108000" cy="154800"/>
                <wp:effectExtent l="38100" t="38100" r="44450" b="3619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1080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17.6pt;margin-top:20.25pt;width:9.9pt;height:13.7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">
                <v:imagedata r:id="rId219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296160</wp:posOffset>
                </wp:positionH>
                <wp:positionV relativeFrom="paragraph">
                  <wp:posOffset>-112460</wp:posOffset>
                </wp:positionV>
                <wp:extent cx="138960" cy="249840"/>
                <wp:effectExtent l="38100" t="38100" r="33020" b="3619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13896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22.8pt;margin-top:-9.55pt;width:12.35pt;height:21.3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">
                <v:imagedata r:id="rId220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-734160</wp:posOffset>
                </wp:positionH>
                <wp:positionV relativeFrom="paragraph">
                  <wp:posOffset>-114980</wp:posOffset>
                </wp:positionV>
                <wp:extent cx="953640" cy="440640"/>
                <wp:effectExtent l="38100" t="38100" r="37465" b="55245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953640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-58.75pt;margin-top:-9.95pt;width:76.65pt;height:36.5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">
                <v:imagedata r:id="rId220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5901360</wp:posOffset>
                </wp:positionH>
                <wp:positionV relativeFrom="paragraph">
                  <wp:posOffset>74380</wp:posOffset>
                </wp:positionV>
                <wp:extent cx="150840" cy="95040"/>
                <wp:effectExtent l="38100" t="38100" r="1905" b="38735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1508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464.2pt;margin-top:5pt;width:13.15pt;height:9.2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">
                <v:imagedata r:id="rId220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5750880</wp:posOffset>
                </wp:positionH>
                <wp:positionV relativeFrom="paragraph">
                  <wp:posOffset>-95540</wp:posOffset>
                </wp:positionV>
                <wp:extent cx="113400" cy="248400"/>
                <wp:effectExtent l="38100" t="38100" r="1270" b="3746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11340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452.1pt;margin-top:-8.25pt;width:10.5pt;height:21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">
                <v:imagedata r:id="rId220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5720640</wp:posOffset>
                </wp:positionH>
                <wp:positionV relativeFrom="paragraph">
                  <wp:posOffset>116860</wp:posOffset>
                </wp:positionV>
                <wp:extent cx="18720" cy="88920"/>
                <wp:effectExtent l="38100" t="38100" r="38735" b="25400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187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449.65pt;margin-top:8.7pt;width:3.05pt;height:8.3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">
                <v:imagedata r:id="rId220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5571960</wp:posOffset>
                </wp:positionH>
                <wp:positionV relativeFrom="paragraph">
                  <wp:posOffset>119380</wp:posOffset>
                </wp:positionV>
                <wp:extent cx="79920" cy="24120"/>
                <wp:effectExtent l="19050" t="38100" r="15875" b="33655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799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438.4pt;margin-top:8.85pt;width:7.35pt;height:3.1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">
                <v:imagedata r:id="rId221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5420040</wp:posOffset>
                </wp:positionH>
                <wp:positionV relativeFrom="paragraph">
                  <wp:posOffset>103900</wp:posOffset>
                </wp:positionV>
                <wp:extent cx="99360" cy="25200"/>
                <wp:effectExtent l="19050" t="38100" r="34290" b="32385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993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426.3pt;margin-top:7.55pt;width:8.9pt;height:3.4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">
                <v:imagedata r:id="rId221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5327160</wp:posOffset>
                </wp:positionH>
                <wp:positionV relativeFrom="paragraph">
                  <wp:posOffset>115420</wp:posOffset>
                </wp:positionV>
                <wp:extent cx="11880" cy="85680"/>
                <wp:effectExtent l="38100" t="38100" r="26670" b="2921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118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418.8pt;margin-top:8.45pt;width:2.35pt;height:8.1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">
                <v:imagedata r:id="rId221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5156880</wp:posOffset>
                </wp:positionH>
                <wp:positionV relativeFrom="paragraph">
                  <wp:posOffset>44140</wp:posOffset>
                </wp:positionV>
                <wp:extent cx="113040" cy="153000"/>
                <wp:effectExtent l="19050" t="38100" r="1270" b="38100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11304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405.25pt;margin-top:2.7pt;width:10.45pt;height:13.7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">
                <v:imagedata r:id="rId221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5008920</wp:posOffset>
                </wp:positionH>
                <wp:positionV relativeFrom="paragraph">
                  <wp:posOffset>-44780</wp:posOffset>
                </wp:positionV>
                <wp:extent cx="110880" cy="183960"/>
                <wp:effectExtent l="38100" t="38100" r="22860" b="4508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1108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393.65pt;margin-top:-4.25pt;width:10.05pt;height:15.9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">
                <v:imagedata r:id="rId221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5052480</wp:posOffset>
                </wp:positionH>
                <wp:positionV relativeFrom="paragraph">
                  <wp:posOffset>-33980</wp:posOffset>
                </wp:positionV>
                <wp:extent cx="97200" cy="160200"/>
                <wp:effectExtent l="38100" t="38100" r="36195" b="3048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972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397.15pt;margin-top:-3.3pt;width:9.15pt;height:14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">
                <v:imagedata r:id="rId222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4530840</wp:posOffset>
                </wp:positionH>
                <wp:positionV relativeFrom="paragraph">
                  <wp:posOffset>3820</wp:posOffset>
                </wp:positionV>
                <wp:extent cx="190800" cy="127800"/>
                <wp:effectExtent l="19050" t="38100" r="38100" b="2476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1908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356.05pt;margin-top:-.25pt;width:16.4pt;height:11.3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">
                <v:imagedata r:id="rId222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4209720</wp:posOffset>
                </wp:positionH>
                <wp:positionV relativeFrom="paragraph">
                  <wp:posOffset>53140</wp:posOffset>
                </wp:positionV>
                <wp:extent cx="32760" cy="75240"/>
                <wp:effectExtent l="38100" t="38100" r="43815" b="3937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327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330.65pt;margin-top:3.45pt;width:4.15pt;height:7.4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">
                <v:imagedata r:id="rId222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4004160</wp:posOffset>
                </wp:positionH>
                <wp:positionV relativeFrom="paragraph">
                  <wp:posOffset>49900</wp:posOffset>
                </wp:positionV>
                <wp:extent cx="192960" cy="149040"/>
                <wp:effectExtent l="19050" t="38100" r="17145" b="4191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1929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314.85pt;margin-top:3.25pt;width:16.25pt;height:13.1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">
                <v:imagedata r:id="rId222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3887160</wp:posOffset>
                </wp:positionH>
                <wp:positionV relativeFrom="paragraph">
                  <wp:posOffset>34780</wp:posOffset>
                </wp:positionV>
                <wp:extent cx="12600" cy="16560"/>
                <wp:effectExtent l="38100" t="38100" r="45085" b="40640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12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305.45pt;margin-top:2.2pt;width:2.7pt;height:2.8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">
                <v:imagedata r:id="rId222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3768360</wp:posOffset>
                </wp:positionH>
                <wp:positionV relativeFrom="paragraph">
                  <wp:posOffset>38020</wp:posOffset>
                </wp:positionV>
                <wp:extent cx="142200" cy="142200"/>
                <wp:effectExtent l="38100" t="38100" r="48895" b="2984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1422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295.9pt;margin-top:2.2pt;width:12.85pt;height:12.7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">
                <v:imagedata r:id="rId223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3379560</wp:posOffset>
                </wp:positionH>
                <wp:positionV relativeFrom="paragraph">
                  <wp:posOffset>96700</wp:posOffset>
                </wp:positionV>
                <wp:extent cx="58320" cy="136440"/>
                <wp:effectExtent l="38100" t="19050" r="37465" b="3556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583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265.6pt;margin-top:7.1pt;width:5.95pt;height:11.8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">
                <v:imagedata r:id="rId223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3320160</wp:posOffset>
                </wp:positionH>
                <wp:positionV relativeFrom="paragraph">
                  <wp:posOffset>-18860</wp:posOffset>
                </wp:positionV>
                <wp:extent cx="44640" cy="67320"/>
                <wp:effectExtent l="38100" t="38100" r="31750" b="27940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446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260.8pt;margin-top:-2.25pt;width:4.7pt;height:6.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">
                <v:imagedata r:id="rId223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3170760</wp:posOffset>
                </wp:positionH>
                <wp:positionV relativeFrom="paragraph">
                  <wp:posOffset>54220</wp:posOffset>
                </wp:positionV>
                <wp:extent cx="182880" cy="155520"/>
                <wp:effectExtent l="19050" t="38100" r="26670" b="3556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182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249.15pt;margin-top:3.5pt;width:15.5pt;height:13.7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">
                <v:imagedata r:id="rId223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2927400</wp:posOffset>
                </wp:positionH>
                <wp:positionV relativeFrom="paragraph">
                  <wp:posOffset>35500</wp:posOffset>
                </wp:positionV>
                <wp:extent cx="284760" cy="163080"/>
                <wp:effectExtent l="38100" t="38100" r="39370" b="2794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2847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230.05pt;margin-top:2.2pt;width:23.65pt;height:14.1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">
                <v:imagedata r:id="rId223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2707440</wp:posOffset>
                </wp:positionH>
                <wp:positionV relativeFrom="paragraph">
                  <wp:posOffset>-78980</wp:posOffset>
                </wp:positionV>
                <wp:extent cx="165240" cy="264240"/>
                <wp:effectExtent l="38100" t="38100" r="25400" b="40640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16524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212.6pt;margin-top:-6.85pt;width:14.3pt;height:22.2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">
                <v:imagedata r:id="rId224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2699160</wp:posOffset>
                </wp:positionH>
                <wp:positionV relativeFrom="paragraph">
                  <wp:posOffset>46660</wp:posOffset>
                </wp:positionV>
                <wp:extent cx="54360" cy="156240"/>
                <wp:effectExtent l="19050" t="19050" r="22225" b="34290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543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211.95pt;margin-top:3.25pt;width:5.35pt;height:13.1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">
                <v:imagedata r:id="rId224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2583240</wp:posOffset>
                </wp:positionH>
                <wp:positionV relativeFrom="paragraph">
                  <wp:posOffset>72940</wp:posOffset>
                </wp:positionV>
                <wp:extent cx="110160" cy="30600"/>
                <wp:effectExtent l="38100" t="38100" r="23495" b="26670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1101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202.75pt;margin-top:5.15pt;width:9.95pt;height:3.7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">
                <v:imagedata r:id="rId224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2489640</wp:posOffset>
                </wp:positionH>
                <wp:positionV relativeFrom="paragraph">
                  <wp:posOffset>91660</wp:posOffset>
                </wp:positionV>
                <wp:extent cx="172800" cy="132480"/>
                <wp:effectExtent l="19050" t="19050" r="36830" b="20320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1728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195.65pt;margin-top:6.8pt;width:14.7pt;height:11.6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">
                <v:imagedata r:id="rId224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2266080</wp:posOffset>
                </wp:positionH>
                <wp:positionV relativeFrom="paragraph">
                  <wp:posOffset>78700</wp:posOffset>
                </wp:positionV>
                <wp:extent cx="212760" cy="172440"/>
                <wp:effectExtent l="19050" t="38100" r="34925" b="3746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2127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177.75pt;margin-top:5.6pt;width:18.1pt;height:14.9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">
                <v:imagedata r:id="rId224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1877640</wp:posOffset>
                </wp:positionH>
                <wp:positionV relativeFrom="paragraph">
                  <wp:posOffset>228820</wp:posOffset>
                </wp:positionV>
                <wp:extent cx="70560" cy="28800"/>
                <wp:effectExtent l="38100" t="19050" r="24765" b="28575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705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147.25pt;margin-top:17.35pt;width:6.85pt;height:3.3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">
                <v:imagedata r:id="rId225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1883760</wp:posOffset>
                </wp:positionH>
                <wp:positionV relativeFrom="paragraph">
                  <wp:posOffset>147460</wp:posOffset>
                </wp:positionV>
                <wp:extent cx="41760" cy="123480"/>
                <wp:effectExtent l="38100" t="38100" r="34925" b="2921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417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147.7pt;margin-top:10.95pt;width:4.5pt;height:10.9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">
                <v:imagedata r:id="rId225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1686120</wp:posOffset>
                </wp:positionH>
                <wp:positionV relativeFrom="paragraph">
                  <wp:posOffset>91300</wp:posOffset>
                </wp:positionV>
                <wp:extent cx="64440" cy="356040"/>
                <wp:effectExtent l="38100" t="38100" r="31115" b="2540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6444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132.05pt;margin-top:6.65pt;width:6.5pt;height:29.3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">
                <v:imagedata r:id="rId225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1704480</wp:posOffset>
                </wp:positionH>
                <wp:positionV relativeFrom="paragraph">
                  <wp:posOffset>176260</wp:posOffset>
                </wp:positionV>
                <wp:extent cx="119880" cy="124920"/>
                <wp:effectExtent l="38100" t="38100" r="13970" b="2794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1198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133.5pt;margin-top:13.2pt;width:11pt;height:11.2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">
                <v:imagedata r:id="rId2257" o:title=""/>
              </v:shape>
            </w:pict>
          </mc:Fallback>
        </mc:AlternateContent>
      </w:r>
    </w:p>
    <w:p w:rsidR="00020496" w:rsidRPr="007E4997" w:rsidRDefault="00482671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5560710</wp:posOffset>
                </wp:positionH>
                <wp:positionV relativeFrom="paragraph">
                  <wp:posOffset>192580</wp:posOffset>
                </wp:positionV>
                <wp:extent cx="23400" cy="509400"/>
                <wp:effectExtent l="38100" t="38100" r="34290" b="24130"/>
                <wp:wrapNone/>
                <wp:docPr id="2683" name="Ink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23400" cy="50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3" o:spid="_x0000_s1026" type="#_x0000_t75" style="position:absolute;margin-left:437.25pt;margin-top:14.55pt;width:3.2pt;height:41.4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">
                <v:imagedata r:id="rId22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5585190</wp:posOffset>
                </wp:positionH>
                <wp:positionV relativeFrom="paragraph">
                  <wp:posOffset>67300</wp:posOffset>
                </wp:positionV>
                <wp:extent cx="42480" cy="577080"/>
                <wp:effectExtent l="19050" t="38100" r="34290" b="33020"/>
                <wp:wrapNone/>
                <wp:docPr id="2682" name="Ink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42480" cy="57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2" o:spid="_x0000_s1026" type="#_x0000_t75" style="position:absolute;margin-left:439.45pt;margin-top:4.8pt;width:4.45pt;height:46.6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">
                <v:imagedata r:id="rId22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5472510</wp:posOffset>
                </wp:positionH>
                <wp:positionV relativeFrom="paragraph">
                  <wp:posOffset>118780</wp:posOffset>
                </wp:positionV>
                <wp:extent cx="25200" cy="613440"/>
                <wp:effectExtent l="38100" t="38100" r="51435" b="53340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25200" cy="61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429.85pt;margin-top:8.65pt;width:4.1pt;height:50.0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">
                <v:imagedata r:id="rId22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5429310</wp:posOffset>
                </wp:positionH>
                <wp:positionV relativeFrom="paragraph">
                  <wp:posOffset>168820</wp:posOffset>
                </wp:positionV>
                <wp:extent cx="25560" cy="568440"/>
                <wp:effectExtent l="38100" t="38100" r="31750" b="41275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25560" cy="56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426.8pt;margin-top:12.6pt;width:3.55pt;height:46.2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">
                <v:imagedata r:id="rId22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5424630</wp:posOffset>
                </wp:positionH>
                <wp:positionV relativeFrom="paragraph">
                  <wp:posOffset>83140</wp:posOffset>
                </wp:positionV>
                <wp:extent cx="52200" cy="641160"/>
                <wp:effectExtent l="38100" t="38100" r="43180" b="26035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52200" cy="64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426.2pt;margin-top:5.95pt;width:5.55pt;height:51.9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">
                <v:imagedata r:id="rId2267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-740280</wp:posOffset>
                </wp:positionH>
                <wp:positionV relativeFrom="paragraph">
                  <wp:posOffset>-59540</wp:posOffset>
                </wp:positionV>
                <wp:extent cx="172080" cy="259560"/>
                <wp:effectExtent l="38100" t="38100" r="38100" b="4572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17208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-58.75pt;margin-top:-5.45pt;width:14.75pt;height:22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">
                <v:imagedata r:id="rId226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-706080</wp:posOffset>
                </wp:positionH>
                <wp:positionV relativeFrom="paragraph">
                  <wp:posOffset>-90140</wp:posOffset>
                </wp:positionV>
                <wp:extent cx="29880" cy="280080"/>
                <wp:effectExtent l="38100" t="19050" r="27305" b="2476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298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-56.2pt;margin-top:-7.55pt;width:3.6pt;height:23.15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">
                <v:imagedata r:id="rId2271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-770880</wp:posOffset>
                </wp:positionH>
                <wp:positionV relativeFrom="paragraph">
                  <wp:posOffset>-73940</wp:posOffset>
                </wp:positionV>
                <wp:extent cx="42840" cy="218160"/>
                <wp:effectExtent l="38100" t="19050" r="33655" b="29845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428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-61.3pt;margin-top:-6.3pt;width:4.5pt;height:18.3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">
                <v:imagedata r:id="rId2273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-957720</wp:posOffset>
                </wp:positionH>
                <wp:positionV relativeFrom="paragraph">
                  <wp:posOffset>16780</wp:posOffset>
                </wp:positionV>
                <wp:extent cx="171360" cy="82080"/>
                <wp:effectExtent l="38100" t="38100" r="38735" b="3238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1713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-76pt;margin-top:.7pt;width:14.75pt;height:7.7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">
                <v:imagedata r:id="rId2275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-927120</wp:posOffset>
                </wp:positionH>
                <wp:positionV relativeFrom="paragraph">
                  <wp:posOffset>-61700</wp:posOffset>
                </wp:positionV>
                <wp:extent cx="94320" cy="190800"/>
                <wp:effectExtent l="38100" t="38100" r="39370" b="3810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943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-73.75pt;margin-top:-5.6pt;width:8.85pt;height:16.5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">
                <v:imagedata r:id="rId2277" o:title=""/>
              </v:shape>
            </w:pict>
          </mc:Fallback>
        </mc:AlternateContent>
      </w:r>
      <w:r w:rsidR="00020496">
        <w:rPr>
          <w:lang w:val="el-GR"/>
        </w:rPr>
        <w:t xml:space="preserve">Δηλ. </w:t>
      </w:r>
      <w:r w:rsidR="00020496" w:rsidRPr="00670A9C">
        <w:rPr>
          <w:b/>
          <w:lang w:val="el-GR"/>
        </w:rPr>
        <w:t xml:space="preserve"> Το </w:t>
      </w:r>
      <w:r w:rsidR="00F749FA" w:rsidRPr="00F749FA">
        <w:rPr>
          <w:b/>
          <w:position w:val="-4"/>
        </w:rPr>
        <w:object w:dxaOrig="380" w:dyaOrig="260">
          <v:shape id="_x0000_i1131" type="#_x0000_t75" style="width:19.2pt;height:13.2pt" o:ole="">
            <v:imagedata r:id="rId2278" o:title=""/>
          </v:shape>
          <o:OLEObject Type="Embed" ProgID="Equation.DSMT4" ShapeID="_x0000_i1131" DrawAspect="Content" ObjectID="_1667038326" r:id="rId2279"/>
        </w:object>
      </w:r>
      <w:r w:rsidR="00020496" w:rsidRPr="00670A9C">
        <w:rPr>
          <w:b/>
          <w:lang w:val="el-GR"/>
        </w:rPr>
        <w:t xml:space="preserve"> είναι γραμμικός συνδυασμός των στηλών του </w:t>
      </w:r>
      <w:r w:rsidR="00F749FA" w:rsidRPr="00670A9C">
        <w:rPr>
          <w:b/>
          <w:position w:val="-4"/>
        </w:rPr>
        <w:object w:dxaOrig="260" w:dyaOrig="260">
          <v:shape id="_x0000_i1132" type="#_x0000_t75" style="width:13.2pt;height:13.2pt" o:ole="">
            <v:imagedata r:id="rId2280" o:title=""/>
          </v:shape>
          <o:OLEObject Type="Embed" ProgID="Equation.DSMT4" ShapeID="_x0000_i1132" DrawAspect="Content" ObjectID="_1667038327" r:id="rId2281"/>
        </w:object>
      </w:r>
      <w:r w:rsidR="00020496" w:rsidRPr="00670A9C">
        <w:rPr>
          <w:b/>
          <w:lang w:val="el-GR"/>
        </w:rPr>
        <w:t xml:space="preserve"> με συντελεστές τις συντεταγμένες του </w:t>
      </w:r>
      <w:r w:rsidR="00F749FA" w:rsidRPr="00F749FA">
        <w:rPr>
          <w:b/>
          <w:position w:val="-4"/>
        </w:rPr>
        <w:object w:dxaOrig="200" w:dyaOrig="200">
          <v:shape id="_x0000_i1133" type="#_x0000_t75" style="width:10pt;height:10pt" o:ole="">
            <v:imagedata r:id="rId2282" o:title=""/>
          </v:shape>
          <o:OLEObject Type="Embed" ProgID="Equation.DSMT4" ShapeID="_x0000_i1133" DrawAspect="Content" ObjectID="_1667038328" r:id="rId2283"/>
        </w:object>
      </w:r>
      <w:r w:rsidR="00020496" w:rsidRPr="00670A9C">
        <w:rPr>
          <w:b/>
          <w:lang w:val="el-GR"/>
        </w:rPr>
        <w:t>.</w:t>
      </w:r>
    </w:p>
    <w:p w:rsidR="00020496" w:rsidRPr="00FF45CB" w:rsidRDefault="00482671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3013710</wp:posOffset>
                </wp:positionH>
                <wp:positionV relativeFrom="paragraph">
                  <wp:posOffset>270160</wp:posOffset>
                </wp:positionV>
                <wp:extent cx="39240" cy="111960"/>
                <wp:effectExtent l="38100" t="38100" r="37465" b="40640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4">
                      <w14:nvContentPartPr>
                        <w14:cNvContentPartPr/>
                      </w14:nvContentPartPr>
                      <w14:xfrm>
                        <a:off x="0" y="0"/>
                        <a:ext cx="392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236.55pt;margin-top:20.5pt;width:4.55pt;height:10.2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">
                <v:imagedata r:id="rId22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2901390</wp:posOffset>
                </wp:positionH>
                <wp:positionV relativeFrom="paragraph">
                  <wp:posOffset>115000</wp:posOffset>
                </wp:positionV>
                <wp:extent cx="106200" cy="218520"/>
                <wp:effectExtent l="38100" t="38100" r="27305" b="29210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6">
                      <w14:nvContentPartPr>
                        <w14:cNvContentPartPr/>
                      </w14:nvContentPartPr>
                      <w14:xfrm>
                        <a:off x="0" y="0"/>
                        <a:ext cx="1062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227.75pt;margin-top:8.55pt;width:9.65pt;height:18.3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">
                <v:imagedata r:id="rId22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2922270</wp:posOffset>
                </wp:positionH>
                <wp:positionV relativeFrom="paragraph">
                  <wp:posOffset>130120</wp:posOffset>
                </wp:positionV>
                <wp:extent cx="87840" cy="153360"/>
                <wp:effectExtent l="38100" t="38100" r="26670" b="37465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878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229.45pt;margin-top:9.55pt;width:8.3pt;height:13.5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">
                <v:imagedata r:id="rId2289" o:title=""/>
              </v:shape>
            </w:pict>
          </mc:Fallback>
        </mc:AlternateContent>
      </w:r>
      <w:r w:rsidR="00D660A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1955040</wp:posOffset>
                </wp:positionH>
                <wp:positionV relativeFrom="paragraph">
                  <wp:posOffset>136840</wp:posOffset>
                </wp:positionV>
                <wp:extent cx="11520" cy="87120"/>
                <wp:effectExtent l="38100" t="38100" r="45720" b="4635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115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152.95pt;margin-top:9.75pt;width:2.9pt;height:8.8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">
                <v:imagedata r:id="rId2291" o:title=""/>
              </v:shape>
            </w:pict>
          </mc:Fallback>
        </mc:AlternateContent>
      </w:r>
    </w:p>
    <w:p w:rsidR="00F749FA" w:rsidRPr="00F749FA" w:rsidRDefault="00482671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4908390</wp:posOffset>
                </wp:positionH>
                <wp:positionV relativeFrom="paragraph">
                  <wp:posOffset>567160</wp:posOffset>
                </wp:positionV>
                <wp:extent cx="751680" cy="810000"/>
                <wp:effectExtent l="38100" t="38100" r="29845" b="28575"/>
                <wp:wrapNone/>
                <wp:docPr id="2684" name="Ink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751680" cy="81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4" o:spid="_x0000_s1026" type="#_x0000_t75" style="position:absolute;margin-left:385.85pt;margin-top:43.95pt;width:60.65pt;height:65.2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">
                <v:imagedata r:id="rId22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2793030</wp:posOffset>
                </wp:positionH>
                <wp:positionV relativeFrom="paragraph">
                  <wp:posOffset>2186800</wp:posOffset>
                </wp:positionV>
                <wp:extent cx="1181160" cy="67680"/>
                <wp:effectExtent l="38100" t="38100" r="38100" b="27940"/>
                <wp:wrapNone/>
                <wp:docPr id="2681" name="Ink 2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11811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1" o:spid="_x0000_s1026" type="#_x0000_t75" style="position:absolute;margin-left:219.35pt;margin-top:171.55pt;width:94.25pt;height:6.6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">
                <v:imagedata r:id="rId22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5647470</wp:posOffset>
                </wp:positionH>
                <wp:positionV relativeFrom="paragraph">
                  <wp:posOffset>3042520</wp:posOffset>
                </wp:positionV>
                <wp:extent cx="360" cy="360"/>
                <wp:effectExtent l="0" t="0" r="0" b="0"/>
                <wp:wrapNone/>
                <wp:docPr id="2680" name="Ink 2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0" o:spid="_x0000_s1026" type="#_x0000_t75" style="position:absolute;margin-left:443.7pt;margin-top:238.55pt;width:2.05pt;height:2.0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">
                <v:imagedata r:id="rId13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2946030</wp:posOffset>
                </wp:positionH>
                <wp:positionV relativeFrom="paragraph">
                  <wp:posOffset>2431240</wp:posOffset>
                </wp:positionV>
                <wp:extent cx="9720" cy="6480"/>
                <wp:effectExtent l="57150" t="38100" r="47625" b="50800"/>
                <wp:wrapNone/>
                <wp:docPr id="2679" name="Ink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9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9" o:spid="_x0000_s1026" type="#_x0000_t75" style="position:absolute;margin-left:230.9pt;margin-top:190.55pt;width:2.7pt;height:2.3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">
                <v:imagedata r:id="rId22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2958630</wp:posOffset>
                </wp:positionH>
                <wp:positionV relativeFrom="paragraph">
                  <wp:posOffset>2157640</wp:posOffset>
                </wp:positionV>
                <wp:extent cx="39600" cy="19800"/>
                <wp:effectExtent l="38100" t="38100" r="36830" b="37465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396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8" o:spid="_x0000_s1026" type="#_x0000_t75" style="position:absolute;margin-left:232pt;margin-top:168.9pt;width:4.9pt;height:3.3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">
                <v:imagedata r:id="rId23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2893110</wp:posOffset>
                </wp:positionH>
                <wp:positionV relativeFrom="paragraph">
                  <wp:posOffset>1700440</wp:posOffset>
                </wp:positionV>
                <wp:extent cx="2520" cy="6840"/>
                <wp:effectExtent l="38100" t="38100" r="36195" b="31750"/>
                <wp:wrapNone/>
                <wp:docPr id="2677" name="Ink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2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7" o:spid="_x0000_s1026" type="#_x0000_t75" style="position:absolute;margin-left:226.8pt;margin-top:133.15pt;width:2.2pt;height:2.1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">
                <v:imagedata r:id="rId23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2934510</wp:posOffset>
                </wp:positionH>
                <wp:positionV relativeFrom="paragraph">
                  <wp:posOffset>1441240</wp:posOffset>
                </wp:positionV>
                <wp:extent cx="12960" cy="24120"/>
                <wp:effectExtent l="38100" t="38100" r="44450" b="33655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12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6" o:spid="_x0000_s1026" type="#_x0000_t75" style="position:absolute;margin-left:230.2pt;margin-top:112.7pt;width:2.6pt;height:3.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">
                <v:imagedata r:id="rId23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2601510</wp:posOffset>
                </wp:positionH>
                <wp:positionV relativeFrom="paragraph">
                  <wp:posOffset>1067560</wp:posOffset>
                </wp:positionV>
                <wp:extent cx="1577160" cy="1467720"/>
                <wp:effectExtent l="38100" t="38100" r="42545" b="37465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1577160" cy="146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5" o:spid="_x0000_s1026" type="#_x0000_t75" style="position:absolute;margin-left:204.15pt;margin-top:83.35pt;width:125.7pt;height:117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">
                <v:imagedata r:id="rId23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2665950</wp:posOffset>
                </wp:positionH>
                <wp:positionV relativeFrom="paragraph">
                  <wp:posOffset>1092040</wp:posOffset>
                </wp:positionV>
                <wp:extent cx="1580760" cy="1381680"/>
                <wp:effectExtent l="38100" t="38100" r="635" b="28575"/>
                <wp:wrapNone/>
                <wp:docPr id="2674" name="Ink 2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1580760" cy="138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4" o:spid="_x0000_s1026" type="#_x0000_t75" style="position:absolute;margin-left:209.1pt;margin-top:85.3pt;width:125.9pt;height:110.3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">
                <v:imagedata r:id="rId23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3669630</wp:posOffset>
                </wp:positionH>
                <wp:positionV relativeFrom="paragraph">
                  <wp:posOffset>1930840</wp:posOffset>
                </wp:positionV>
                <wp:extent cx="187920" cy="82440"/>
                <wp:effectExtent l="38100" t="38100" r="41275" b="51435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879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3" o:spid="_x0000_s1026" type="#_x0000_t75" style="position:absolute;margin-left:288.15pt;margin-top:151.15pt;width:16.65pt;height:8.4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">
                <v:imagedata r:id="rId23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2925510</wp:posOffset>
                </wp:positionH>
                <wp:positionV relativeFrom="paragraph">
                  <wp:posOffset>1896640</wp:posOffset>
                </wp:positionV>
                <wp:extent cx="171360" cy="131760"/>
                <wp:effectExtent l="38100" t="38100" r="38735" b="40005"/>
                <wp:wrapNone/>
                <wp:docPr id="2672" name="Ink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1713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2" o:spid="_x0000_s1026" type="#_x0000_t75" style="position:absolute;margin-left:229.55pt;margin-top:148.6pt;width:15.1pt;height:12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">
                <v:imagedata r:id="rId23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1423590</wp:posOffset>
                </wp:positionH>
                <wp:positionV relativeFrom="paragraph">
                  <wp:posOffset>1973320</wp:posOffset>
                </wp:positionV>
                <wp:extent cx="150480" cy="92880"/>
                <wp:effectExtent l="38100" t="38100" r="40640" b="40640"/>
                <wp:wrapNone/>
                <wp:docPr id="2671" name="Ink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1504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1" o:spid="_x0000_s1026" type="#_x0000_t75" style="position:absolute;margin-left:111.55pt;margin-top:154.6pt;width:13.25pt;height:8.9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">
                <v:imagedata r:id="rId23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809430</wp:posOffset>
                </wp:positionH>
                <wp:positionV relativeFrom="paragraph">
                  <wp:posOffset>2042440</wp:posOffset>
                </wp:positionV>
                <wp:extent cx="129960" cy="80640"/>
                <wp:effectExtent l="38100" t="38100" r="41910" b="34290"/>
                <wp:wrapNone/>
                <wp:docPr id="2670" name="Ink 2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1299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0" o:spid="_x0000_s1026" type="#_x0000_t75" style="position:absolute;margin-left:62.9pt;margin-top:160.05pt;width:11.85pt;height:7.9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">
                <v:imagedata r:id="rId23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3751710</wp:posOffset>
                </wp:positionH>
                <wp:positionV relativeFrom="paragraph">
                  <wp:posOffset>1760560</wp:posOffset>
                </wp:positionV>
                <wp:extent cx="172800" cy="143280"/>
                <wp:effectExtent l="38100" t="38100" r="36830" b="47625"/>
                <wp:wrapNone/>
                <wp:docPr id="2669" name="Ink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1728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9" o:spid="_x0000_s1026" type="#_x0000_t75" style="position:absolute;margin-left:294.9pt;margin-top:137.9pt;width:14.75pt;height:12.9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">
                <v:imagedata r:id="rId23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3628950</wp:posOffset>
                </wp:positionH>
                <wp:positionV relativeFrom="paragraph">
                  <wp:posOffset>1600000</wp:posOffset>
                </wp:positionV>
                <wp:extent cx="105120" cy="210960"/>
                <wp:effectExtent l="38100" t="38100" r="47625" b="36830"/>
                <wp:wrapNone/>
                <wp:docPr id="2668" name="Ink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1051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8" o:spid="_x0000_s1026" type="#_x0000_t75" style="position:absolute;margin-left:284.95pt;margin-top:125.2pt;width:9.85pt;height:18.1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">
                <v:imagedata r:id="rId23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3536790</wp:posOffset>
                </wp:positionH>
                <wp:positionV relativeFrom="paragraph">
                  <wp:posOffset>1769200</wp:posOffset>
                </wp:positionV>
                <wp:extent cx="78480" cy="121680"/>
                <wp:effectExtent l="19050" t="38100" r="36195" b="31115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784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7" o:spid="_x0000_s1026" type="#_x0000_t75" style="position:absolute;margin-left:278.05pt;margin-top:138.65pt;width:7.35pt;height:11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">
                <v:imagedata r:id="rId23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3472350</wp:posOffset>
                </wp:positionH>
                <wp:positionV relativeFrom="paragraph">
                  <wp:posOffset>1625560</wp:posOffset>
                </wp:positionV>
                <wp:extent cx="49320" cy="159840"/>
                <wp:effectExtent l="38100" t="38100" r="27305" b="31115"/>
                <wp:wrapNone/>
                <wp:docPr id="2666" name="Ink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493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6" o:spid="_x0000_s1026" type="#_x0000_t75" style="position:absolute;margin-left:272.75pt;margin-top:127.3pt;width:5.15pt;height:13.9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">
                <v:imagedata r:id="rId23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3407910</wp:posOffset>
                </wp:positionH>
                <wp:positionV relativeFrom="paragraph">
                  <wp:posOffset>1630600</wp:posOffset>
                </wp:positionV>
                <wp:extent cx="139680" cy="153000"/>
                <wp:effectExtent l="38100" t="38100" r="32385" b="38100"/>
                <wp:wrapNone/>
                <wp:docPr id="2665" name="Ink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1396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5" o:spid="_x0000_s1026" type="#_x0000_t75" style="position:absolute;margin-left:267.85pt;margin-top:127.8pt;width:12.2pt;height:13.4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">
                <v:imagedata r:id="rId23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3202710</wp:posOffset>
                </wp:positionH>
                <wp:positionV relativeFrom="paragraph">
                  <wp:posOffset>1705840</wp:posOffset>
                </wp:positionV>
                <wp:extent cx="167040" cy="35640"/>
                <wp:effectExtent l="38100" t="38100" r="42545" b="40640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1670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4" o:spid="_x0000_s1026" type="#_x0000_t75" style="position:absolute;margin-left:251.5pt;margin-top:133.7pt;width:14.45pt;height:4.2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">
                <v:imagedata r:id="rId23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3241590</wp:posOffset>
                </wp:positionH>
                <wp:positionV relativeFrom="paragraph">
                  <wp:posOffset>1652920</wp:posOffset>
                </wp:positionV>
                <wp:extent cx="18000" cy="128160"/>
                <wp:effectExtent l="38100" t="38100" r="39370" b="43815"/>
                <wp:wrapNone/>
                <wp:docPr id="2663" name="Ink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180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3" o:spid="_x0000_s1026" type="#_x0000_t75" style="position:absolute;margin-left:254.75pt;margin-top:129.4pt;width:2.7pt;height:11.55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">
                <v:imagedata r:id="rId23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1731390</wp:posOffset>
                </wp:positionH>
                <wp:positionV relativeFrom="paragraph">
                  <wp:posOffset>853360</wp:posOffset>
                </wp:positionV>
                <wp:extent cx="184680" cy="185400"/>
                <wp:effectExtent l="38100" t="38100" r="25400" b="43815"/>
                <wp:wrapNone/>
                <wp:docPr id="2662" name="Ink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846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2" o:spid="_x0000_s1026" type="#_x0000_t75" style="position:absolute;margin-left:135.8pt;margin-top:66.45pt;width:15.85pt;height:16.15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">
                <v:imagedata r:id="rId23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1756590</wp:posOffset>
                </wp:positionH>
                <wp:positionV relativeFrom="paragraph">
                  <wp:posOffset>97720</wp:posOffset>
                </wp:positionV>
                <wp:extent cx="1190880" cy="923040"/>
                <wp:effectExtent l="19050" t="38100" r="28575" b="29845"/>
                <wp:wrapNone/>
                <wp:docPr id="2661" name="Ink 2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1190880" cy="9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1" o:spid="_x0000_s1026" type="#_x0000_t75" style="position:absolute;margin-left:137.7pt;margin-top:7pt;width:94.8pt;height:74.1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">
                <v:imagedata r:id="rId23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3015870</wp:posOffset>
                </wp:positionH>
                <wp:positionV relativeFrom="paragraph">
                  <wp:posOffset>202480</wp:posOffset>
                </wp:positionV>
                <wp:extent cx="82080" cy="149040"/>
                <wp:effectExtent l="38100" t="38100" r="32385" b="41910"/>
                <wp:wrapNone/>
                <wp:docPr id="2660" name="Ink 2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820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0" o:spid="_x0000_s1026" type="#_x0000_t75" style="position:absolute;margin-left:236.75pt;margin-top:15.3pt;width:8.1pt;height:13.3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">
                <v:imagedata r:id="rId23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2861430</wp:posOffset>
                </wp:positionH>
                <wp:positionV relativeFrom="paragraph">
                  <wp:posOffset>110320</wp:posOffset>
                </wp:positionV>
                <wp:extent cx="141840" cy="144720"/>
                <wp:effectExtent l="19050" t="38100" r="29845" b="27305"/>
                <wp:wrapNone/>
                <wp:docPr id="2659" name="Ink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418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9" o:spid="_x0000_s1026" type="#_x0000_t75" style="position:absolute;margin-left:224.7pt;margin-top:8.05pt;width:12.3pt;height:12.6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">
                <v:imagedata r:id="rId23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2942070</wp:posOffset>
                </wp:positionH>
                <wp:positionV relativeFrom="paragraph">
                  <wp:posOffset>15280</wp:posOffset>
                </wp:positionV>
                <wp:extent cx="70920" cy="185400"/>
                <wp:effectExtent l="38100" t="38100" r="43815" b="43815"/>
                <wp:wrapNone/>
                <wp:docPr id="2658" name="Ink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709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8" o:spid="_x0000_s1026" type="#_x0000_t75" style="position:absolute;margin-left:230.9pt;margin-top:.5pt;width:7.35pt;height:16.1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">
                <v:imagedata r:id="rId23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3021990</wp:posOffset>
                </wp:positionH>
                <wp:positionV relativeFrom="paragraph">
                  <wp:posOffset>1773880</wp:posOffset>
                </wp:positionV>
                <wp:extent cx="110520" cy="148320"/>
                <wp:effectExtent l="38100" t="38100" r="41910" b="42545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11052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7" o:spid="_x0000_s1026" type="#_x0000_t75" style="position:absolute;margin-left:237.45pt;margin-top:139.05pt;width:10pt;height:13.1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">
                <v:imagedata r:id="rId23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2916510</wp:posOffset>
                </wp:positionH>
                <wp:positionV relativeFrom="paragraph">
                  <wp:posOffset>1619440</wp:posOffset>
                </wp:positionV>
                <wp:extent cx="84960" cy="240120"/>
                <wp:effectExtent l="38100" t="38100" r="29845" b="26670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8496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6" o:spid="_x0000_s1026" type="#_x0000_t75" style="position:absolute;margin-left:228.95pt;margin-top:126.8pt;width:8.1pt;height:20.2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">
                <v:imagedata r:id="rId23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2830830</wp:posOffset>
                </wp:positionH>
                <wp:positionV relativeFrom="paragraph">
                  <wp:posOffset>1771720</wp:posOffset>
                </wp:positionV>
                <wp:extent cx="32760" cy="104760"/>
                <wp:effectExtent l="38100" t="38100" r="24765" b="29210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327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5" o:spid="_x0000_s1026" type="#_x0000_t75" style="position:absolute;margin-left:222.3pt;margin-top:138.8pt;width:3.95pt;height:9.7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">
                <v:imagedata r:id="rId23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2746590</wp:posOffset>
                </wp:positionH>
                <wp:positionV relativeFrom="paragraph">
                  <wp:posOffset>1654720</wp:posOffset>
                </wp:positionV>
                <wp:extent cx="53280" cy="149760"/>
                <wp:effectExtent l="38100" t="38100" r="42545" b="41275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532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4" o:spid="_x0000_s1026" type="#_x0000_t75" style="position:absolute;margin-left:215.6pt;margin-top:129.65pt;width:5.6pt;height:13.1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">
                <v:imagedata r:id="rId23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2737950</wp:posOffset>
                </wp:positionH>
                <wp:positionV relativeFrom="paragraph">
                  <wp:posOffset>1639960</wp:posOffset>
                </wp:positionV>
                <wp:extent cx="87120" cy="142920"/>
                <wp:effectExtent l="38100" t="38100" r="27305" b="28575"/>
                <wp:wrapNone/>
                <wp:docPr id="2653" name="Ink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871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3" o:spid="_x0000_s1026" type="#_x0000_t75" style="position:absolute;margin-left:215pt;margin-top:128.6pt;width:8.15pt;height:12.4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">
                <v:imagedata r:id="rId23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896550</wp:posOffset>
                </wp:positionH>
                <wp:positionV relativeFrom="paragraph">
                  <wp:posOffset>898360</wp:posOffset>
                </wp:positionV>
                <wp:extent cx="144000" cy="159480"/>
                <wp:effectExtent l="38100" t="38100" r="27940" b="31115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1440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2" o:spid="_x0000_s1026" type="#_x0000_t75" style="position:absolute;margin-left:70.1pt;margin-top:70.25pt;width:12.6pt;height:13.8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">
                <v:imagedata r:id="rId23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936870</wp:posOffset>
                </wp:positionH>
                <wp:positionV relativeFrom="paragraph">
                  <wp:posOffset>-230960</wp:posOffset>
                </wp:positionV>
                <wp:extent cx="1913760" cy="1272960"/>
                <wp:effectExtent l="19050" t="38100" r="29845" b="41910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1913760" cy="12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1" o:spid="_x0000_s1026" type="#_x0000_t75" style="position:absolute;margin-left:73.2pt;margin-top:-18.9pt;width:151.8pt;height:101.6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">
                <v:imagedata r:id="rId23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2980950</wp:posOffset>
                </wp:positionH>
                <wp:positionV relativeFrom="paragraph">
                  <wp:posOffset>663640</wp:posOffset>
                </wp:positionV>
                <wp:extent cx="86760" cy="45000"/>
                <wp:effectExtent l="19050" t="38100" r="27940" b="31750"/>
                <wp:wrapNone/>
                <wp:docPr id="2650" name="Ink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867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0" o:spid="_x0000_s1026" type="#_x0000_t75" style="position:absolute;margin-left:234.25pt;margin-top:51.7pt;width:7.95pt;height:4.8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">
                <v:imagedata r:id="rId23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2915430</wp:posOffset>
                </wp:positionH>
                <wp:positionV relativeFrom="paragraph">
                  <wp:posOffset>544840</wp:posOffset>
                </wp:positionV>
                <wp:extent cx="72720" cy="139680"/>
                <wp:effectExtent l="38100" t="38100" r="22860" b="32385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727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228.9pt;margin-top:42.25pt;width:6.9pt;height:12.3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">
                <v:imagedata r:id="rId23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2902830</wp:posOffset>
                </wp:positionH>
                <wp:positionV relativeFrom="paragraph">
                  <wp:posOffset>554920</wp:posOffset>
                </wp:positionV>
                <wp:extent cx="74160" cy="107640"/>
                <wp:effectExtent l="38100" t="38100" r="21590" b="26035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741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228pt;margin-top:43.15pt;width:7.1pt;height:9.7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">
                <v:imagedata r:id="rId23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2904630</wp:posOffset>
                </wp:positionH>
                <wp:positionV relativeFrom="paragraph">
                  <wp:posOffset>392920</wp:posOffset>
                </wp:positionV>
                <wp:extent cx="16200" cy="29880"/>
                <wp:effectExtent l="38100" t="19050" r="22225" b="27305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162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228.1pt;margin-top:30.45pt;width:2.45pt;height:3.3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">
                <v:imagedata r:id="rId23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2951790</wp:posOffset>
                </wp:positionH>
                <wp:positionV relativeFrom="paragraph">
                  <wp:posOffset>189520</wp:posOffset>
                </wp:positionV>
                <wp:extent cx="2880" cy="12960"/>
                <wp:effectExtent l="38100" t="38100" r="35560" b="25400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28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231.8pt;margin-top:14.35pt;width:1.55pt;height:2.2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">
                <v:imagedata r:id="rId23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2922270</wp:posOffset>
                </wp:positionH>
                <wp:positionV relativeFrom="paragraph">
                  <wp:posOffset>53080</wp:posOffset>
                </wp:positionV>
                <wp:extent cx="17280" cy="8640"/>
                <wp:effectExtent l="38100" t="38100" r="20955" b="29845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17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229.55pt;margin-top:3.5pt;width:2.5pt;height:2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">
                <v:imagedata r:id="rId23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2687910</wp:posOffset>
                </wp:positionH>
                <wp:positionV relativeFrom="paragraph">
                  <wp:posOffset>-380360</wp:posOffset>
                </wp:positionV>
                <wp:extent cx="435240" cy="1282320"/>
                <wp:effectExtent l="38100" t="38100" r="41275" b="32385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435240" cy="12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210.95pt;margin-top:-30.7pt;width:35.7pt;height:102.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">
                <v:imagedata r:id="rId23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2749470</wp:posOffset>
                </wp:positionH>
                <wp:positionV relativeFrom="paragraph">
                  <wp:posOffset>-335720</wp:posOffset>
                </wp:positionV>
                <wp:extent cx="394200" cy="1194840"/>
                <wp:effectExtent l="38100" t="38100" r="6350" b="43815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394200" cy="11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215.9pt;margin-top:-27.05pt;width:32.35pt;height:95.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">
                <v:imagedata r:id="rId23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2304870</wp:posOffset>
                </wp:positionH>
                <wp:positionV relativeFrom="paragraph">
                  <wp:posOffset>1915720</wp:posOffset>
                </wp:positionV>
                <wp:extent cx="2160" cy="11880"/>
                <wp:effectExtent l="19050" t="19050" r="36195" b="26670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2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180.9pt;margin-top:150.4pt;width:1.45pt;height:2.0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">
                <v:imagedata r:id="rId23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2208030</wp:posOffset>
                </wp:positionH>
                <wp:positionV relativeFrom="paragraph">
                  <wp:posOffset>1929040</wp:posOffset>
                </wp:positionV>
                <wp:extent cx="43920" cy="3960"/>
                <wp:effectExtent l="19050" t="19050" r="32385" b="34290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439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173.45pt;margin-top:151.4pt;width:4.35pt;height:1.3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">
                <v:imagedata r:id="rId23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2108310</wp:posOffset>
                </wp:positionH>
                <wp:positionV relativeFrom="paragraph">
                  <wp:posOffset>1926520</wp:posOffset>
                </wp:positionV>
                <wp:extent cx="1800" cy="12960"/>
                <wp:effectExtent l="38100" t="38100" r="36830" b="44450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1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165pt;margin-top:151.05pt;width:2.05pt;height:2.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">
                <v:imagedata r:id="rId23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1579830</wp:posOffset>
                </wp:positionH>
                <wp:positionV relativeFrom="paragraph">
                  <wp:posOffset>1870720</wp:posOffset>
                </wp:positionV>
                <wp:extent cx="122760" cy="137880"/>
                <wp:effectExtent l="19050" t="38100" r="10795" b="33655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1227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123.7pt;margin-top:146.6pt;width:10.95pt;height:12.2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">
                <v:imagedata r:id="rId23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1442310</wp:posOffset>
                </wp:positionH>
                <wp:positionV relativeFrom="paragraph">
                  <wp:posOffset>1618720</wp:posOffset>
                </wp:positionV>
                <wp:extent cx="120600" cy="303120"/>
                <wp:effectExtent l="38100" t="38100" r="32385" b="40005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1206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112.85pt;margin-top:126.75pt;width:10.95pt;height:25.2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">
                <v:imagedata r:id="rId23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1800150</wp:posOffset>
                </wp:positionH>
                <wp:positionV relativeFrom="paragraph">
                  <wp:posOffset>1159720</wp:posOffset>
                </wp:positionV>
                <wp:extent cx="83880" cy="1200240"/>
                <wp:effectExtent l="38100" t="38100" r="30480" b="38100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83880" cy="12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140.95pt;margin-top:90.6pt;width:8.15pt;height:95.9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">
                <v:imagedata r:id="rId23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968910</wp:posOffset>
                </wp:positionH>
                <wp:positionV relativeFrom="paragraph">
                  <wp:posOffset>1847680</wp:posOffset>
                </wp:positionV>
                <wp:extent cx="62280" cy="166320"/>
                <wp:effectExtent l="38100" t="38100" r="33020" b="24765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622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75.7pt;margin-top:144.85pt;width:6.2pt;height:14.4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">
                <v:imagedata r:id="rId23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792150</wp:posOffset>
                </wp:positionH>
                <wp:positionV relativeFrom="paragraph">
                  <wp:posOffset>1671280</wp:posOffset>
                </wp:positionV>
                <wp:extent cx="131040" cy="247680"/>
                <wp:effectExtent l="38100" t="19050" r="40640" b="19050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13104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61.65pt;margin-top:131.15pt;width:11.65pt;height:20.6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">
                <v:imagedata r:id="rId23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1276710</wp:posOffset>
                </wp:positionH>
                <wp:positionV relativeFrom="paragraph">
                  <wp:posOffset>1067200</wp:posOffset>
                </wp:positionV>
                <wp:extent cx="46080" cy="1288800"/>
                <wp:effectExtent l="38100" t="38100" r="30480" b="26035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46080" cy="12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99.85pt;margin-top:83.55pt;width:4.95pt;height:102.7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">
                <v:imagedata r:id="rId23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534030</wp:posOffset>
                </wp:positionH>
                <wp:positionV relativeFrom="paragraph">
                  <wp:posOffset>1005640</wp:posOffset>
                </wp:positionV>
                <wp:extent cx="1900440" cy="1491840"/>
                <wp:effectExtent l="38100" t="38100" r="43180" b="32385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1900440" cy="149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41.35pt;margin-top:78.5pt;width:151.1pt;height:118.9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">
                <v:imagedata r:id="rId23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615030</wp:posOffset>
                </wp:positionH>
                <wp:positionV relativeFrom="paragraph">
                  <wp:posOffset>1138120</wp:posOffset>
                </wp:positionV>
                <wp:extent cx="1713240" cy="1266120"/>
                <wp:effectExtent l="38100" t="38100" r="39370" b="29845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1713240" cy="12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47.75pt;margin-top:88.95pt;width:136.45pt;height:101.1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">
                <v:imagedata r:id="rId2392" o:title=""/>
              </v:shape>
            </w:pict>
          </mc:Fallback>
        </mc:AlternateContent>
      </w:r>
      <w:r w:rsidR="00F749FA" w:rsidRPr="00F749FA">
        <w:rPr>
          <w:lang w:val="el-GR"/>
        </w:rPr>
        <w:br w:type="page"/>
      </w:r>
    </w:p>
    <w:p w:rsidR="00020496" w:rsidRPr="003A4461" w:rsidRDefault="00020496" w:rsidP="006319FD">
      <w:pPr>
        <w:pStyle w:val="Heading4"/>
      </w:pPr>
      <w:r w:rsidRPr="003A4461">
        <w:lastRenderedPageBreak/>
        <w:t>Κανόνες πράξεων</w:t>
      </w:r>
    </w:p>
    <w:p w:rsidR="00020496" w:rsidRPr="00AB3F9D" w:rsidRDefault="00F749FA" w:rsidP="00020496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360" w:after="360" w:line="360" w:lineRule="atLeast"/>
        <w:rPr>
          <w:b/>
          <w:u w:val="single"/>
        </w:rPr>
      </w:pPr>
      <w:r w:rsidRPr="00AB3F9D">
        <w:rPr>
          <w:position w:val="-10"/>
        </w:rPr>
        <w:object w:dxaOrig="2060" w:dyaOrig="320">
          <v:shape id="_x0000_i1134" type="#_x0000_t75" style="width:103.2pt;height:16pt" o:ole="">
            <v:imagedata r:id="rId2393" o:title=""/>
          </v:shape>
          <o:OLEObject Type="Embed" ProgID="Equation.DSMT4" ShapeID="_x0000_i1134" DrawAspect="Content" ObjectID="_1667038329" r:id="rId2394"/>
        </w:object>
      </w:r>
    </w:p>
    <w:p w:rsidR="00020496" w:rsidRPr="00AB3F9D" w:rsidRDefault="00482671" w:rsidP="00020496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360" w:after="360" w:line="360" w:lineRule="atLeast"/>
        <w:rPr>
          <w:b/>
          <w:u w:val="single"/>
        </w:rPr>
      </w:pP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5721270</wp:posOffset>
                </wp:positionH>
                <wp:positionV relativeFrom="paragraph">
                  <wp:posOffset>143880</wp:posOffset>
                </wp:positionV>
                <wp:extent cx="54720" cy="5760"/>
                <wp:effectExtent l="38100" t="38100" r="40640" b="32385"/>
                <wp:wrapNone/>
                <wp:docPr id="2729" name="Ink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547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9" o:spid="_x0000_s1026" type="#_x0000_t75" style="position:absolute;margin-left:449.9pt;margin-top:10.65pt;width:5.7pt;height:1.7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">
                <v:imagedata r:id="rId239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5522910</wp:posOffset>
                </wp:positionH>
                <wp:positionV relativeFrom="paragraph">
                  <wp:posOffset>-50880</wp:posOffset>
                </wp:positionV>
                <wp:extent cx="190080" cy="306000"/>
                <wp:effectExtent l="38100" t="38100" r="38735" b="37465"/>
                <wp:wrapNone/>
                <wp:docPr id="2728" name="Ink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19008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8" o:spid="_x0000_s1026" type="#_x0000_t75" style="position:absolute;margin-left:434.15pt;margin-top:-4.65pt;width:16.3pt;height:25.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">
                <v:imagedata r:id="rId239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5477550</wp:posOffset>
                </wp:positionH>
                <wp:positionV relativeFrom="paragraph">
                  <wp:posOffset>2040</wp:posOffset>
                </wp:positionV>
                <wp:extent cx="233280" cy="216360"/>
                <wp:effectExtent l="19050" t="38100" r="33655" b="31750"/>
                <wp:wrapNone/>
                <wp:docPr id="2727" name="Ink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23328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7" o:spid="_x0000_s1026" type="#_x0000_t75" style="position:absolute;margin-left:430.85pt;margin-top:-.4pt;width:19.45pt;height:18.2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">
                <v:imagedata r:id="rId240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5410230</wp:posOffset>
                </wp:positionH>
                <wp:positionV relativeFrom="paragraph">
                  <wp:posOffset>121200</wp:posOffset>
                </wp:positionV>
                <wp:extent cx="24120" cy="4320"/>
                <wp:effectExtent l="38100" t="38100" r="33655" b="34290"/>
                <wp:wrapNone/>
                <wp:docPr id="2726" name="Ink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241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6" o:spid="_x0000_s1026" type="#_x0000_t75" style="position:absolute;margin-left:425.4pt;margin-top:8.8pt;width:3.25pt;height:1.9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">
                <v:imagedata r:id="rId240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5056710</wp:posOffset>
                </wp:positionH>
                <wp:positionV relativeFrom="paragraph">
                  <wp:posOffset>81600</wp:posOffset>
                </wp:positionV>
                <wp:extent cx="253080" cy="61200"/>
                <wp:effectExtent l="38100" t="38100" r="33020" b="34290"/>
                <wp:wrapNone/>
                <wp:docPr id="2725" name="Ink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2530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5" o:spid="_x0000_s1026" type="#_x0000_t75" style="position:absolute;margin-left:397.4pt;margin-top:5.7pt;width:21.45pt;height:6.3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">
                <v:imagedata r:id="rId240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5120070</wp:posOffset>
                </wp:positionH>
                <wp:positionV relativeFrom="paragraph">
                  <wp:posOffset>-266160</wp:posOffset>
                </wp:positionV>
                <wp:extent cx="195840" cy="585720"/>
                <wp:effectExtent l="38100" t="38100" r="33020" b="24130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195840" cy="58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4" o:spid="_x0000_s1026" type="#_x0000_t75" style="position:absolute;margin-left:402.45pt;margin-top:-21.45pt;width:16.9pt;height:47.4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">
                <v:imagedata r:id="rId240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4387470</wp:posOffset>
                </wp:positionH>
                <wp:positionV relativeFrom="paragraph">
                  <wp:posOffset>260160</wp:posOffset>
                </wp:positionV>
                <wp:extent cx="126000" cy="189360"/>
                <wp:effectExtent l="38100" t="38100" r="45720" b="39370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12600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0" o:spid="_x0000_s1026" type="#_x0000_t75" style="position:absolute;margin-left:344.75pt;margin-top:19.75pt;width:11.4pt;height:16.3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">
                <v:imagedata r:id="rId240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4093350</wp:posOffset>
                </wp:positionH>
                <wp:positionV relativeFrom="paragraph">
                  <wp:posOffset>452760</wp:posOffset>
                </wp:positionV>
                <wp:extent cx="122760" cy="32400"/>
                <wp:effectExtent l="38100" t="38100" r="29845" b="43815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1227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8" o:spid="_x0000_s1026" type="#_x0000_t75" style="position:absolute;margin-left:321.55pt;margin-top:35.05pt;width:11.05pt;height:3.9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">
                <v:imagedata r:id="rId241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3760710</wp:posOffset>
                </wp:positionH>
                <wp:positionV relativeFrom="paragraph">
                  <wp:posOffset>204720</wp:posOffset>
                </wp:positionV>
                <wp:extent cx="171720" cy="480960"/>
                <wp:effectExtent l="38100" t="38100" r="38100" b="33655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171720" cy="48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5" o:spid="_x0000_s1026" type="#_x0000_t75" style="position:absolute;margin-left:295.3pt;margin-top:15.5pt;width:15.1pt;height:39.2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">
                <v:imagedata r:id="rId241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1107150</wp:posOffset>
                </wp:positionH>
                <wp:positionV relativeFrom="paragraph">
                  <wp:posOffset>30480</wp:posOffset>
                </wp:positionV>
                <wp:extent cx="144000" cy="223920"/>
                <wp:effectExtent l="38100" t="38100" r="8890" b="43180"/>
                <wp:wrapNone/>
                <wp:docPr id="2690" name="Ink 2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14400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0" o:spid="_x0000_s1026" type="#_x0000_t75" style="position:absolute;margin-left:86.2pt;margin-top:1.4pt;width:13.4pt;height:19.6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">
                <v:imagedata r:id="rId241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712590</wp:posOffset>
                </wp:positionH>
                <wp:positionV relativeFrom="paragraph">
                  <wp:posOffset>263760</wp:posOffset>
                </wp:positionV>
                <wp:extent cx="188280" cy="10800"/>
                <wp:effectExtent l="38100" t="38100" r="59690" b="46355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188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7" o:spid="_x0000_s1026" type="#_x0000_t75" style="position:absolute;margin-left:55.1pt;margin-top:19.75pt;width:16.85pt;height:2.8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">
                <v:imagedata r:id="rId2416" o:title=""/>
              </v:shape>
            </w:pict>
          </mc:Fallback>
        </mc:AlternateContent>
      </w:r>
      <w:r w:rsidR="00F749FA" w:rsidRPr="00AB3F9D">
        <w:rPr>
          <w:position w:val="-10"/>
        </w:rPr>
        <w:object w:dxaOrig="1780" w:dyaOrig="320">
          <v:shape id="_x0000_i1135" type="#_x0000_t75" style="width:89.2pt;height:16pt" o:ole="">
            <v:imagedata r:id="rId2417" o:title=""/>
          </v:shape>
          <o:OLEObject Type="Embed" ProgID="Equation.DSMT4" ShapeID="_x0000_i1135" DrawAspect="Content" ObjectID="_1667038330" r:id="rId2418"/>
        </w:object>
      </w:r>
    </w:p>
    <w:p w:rsidR="00020496" w:rsidRPr="00AB3F9D" w:rsidRDefault="00482671" w:rsidP="00020496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360" w:after="360" w:line="360" w:lineRule="atLeast"/>
        <w:rPr>
          <w:b/>
          <w:u w:val="single"/>
        </w:rPr>
      </w:pP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3542190</wp:posOffset>
                </wp:positionH>
                <wp:positionV relativeFrom="paragraph">
                  <wp:posOffset>224865</wp:posOffset>
                </wp:positionV>
                <wp:extent cx="526680" cy="53640"/>
                <wp:effectExtent l="19050" t="38100" r="26035" b="22860"/>
                <wp:wrapNone/>
                <wp:docPr id="2731" name="Ink 2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5266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1" o:spid="_x0000_s1026" type="#_x0000_t75" style="position:absolute;margin-left:278.45pt;margin-top:17.05pt;width:42.5pt;height:5.4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">
                <v:imagedata r:id="rId242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3549390</wp:posOffset>
                </wp:positionH>
                <wp:positionV relativeFrom="paragraph">
                  <wp:posOffset>211185</wp:posOffset>
                </wp:positionV>
                <wp:extent cx="43560" cy="29880"/>
                <wp:effectExtent l="19050" t="19050" r="33020" b="27305"/>
                <wp:wrapNone/>
                <wp:docPr id="2730" name="Ink 2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435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0" o:spid="_x0000_s1026" type="#_x0000_t75" style="position:absolute;margin-left:279pt;margin-top:16.1pt;width:4.4pt;height:3.3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">
                <v:imagedata r:id="rId242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2930910</wp:posOffset>
                </wp:positionH>
                <wp:positionV relativeFrom="paragraph">
                  <wp:posOffset>-496935</wp:posOffset>
                </wp:positionV>
                <wp:extent cx="1728720" cy="1033920"/>
                <wp:effectExtent l="38100" t="38100" r="43180" b="33020"/>
                <wp:wrapNone/>
                <wp:docPr id="2722" name="Ink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1728720" cy="10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2" o:spid="_x0000_s1026" type="#_x0000_t75" style="position:absolute;margin-left:230.05pt;margin-top:-40pt;width:137.7pt;height:82.8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">
                <v:imagedata r:id="rId242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4483590</wp:posOffset>
                </wp:positionH>
                <wp:positionV relativeFrom="paragraph">
                  <wp:posOffset>152505</wp:posOffset>
                </wp:positionV>
                <wp:extent cx="3960" cy="50400"/>
                <wp:effectExtent l="38100" t="38100" r="34290" b="26035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39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1" o:spid="_x0000_s1026" type="#_x0000_t75" style="position:absolute;margin-left:352.4pt;margin-top:11.5pt;width:1.6pt;height:5.1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">
                <v:imagedata r:id="rId242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4150590</wp:posOffset>
                </wp:positionH>
                <wp:positionV relativeFrom="paragraph">
                  <wp:posOffset>36225</wp:posOffset>
                </wp:positionV>
                <wp:extent cx="78120" cy="20880"/>
                <wp:effectExtent l="38100" t="38100" r="36195" b="36830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78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9" o:spid="_x0000_s1026" type="#_x0000_t75" style="position:absolute;margin-left:326.1pt;margin-top:2.2pt;width:7.5pt;height:3.1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">
                <v:imagedata r:id="rId242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4135470</wp:posOffset>
                </wp:positionH>
                <wp:positionV relativeFrom="paragraph">
                  <wp:posOffset>3105</wp:posOffset>
                </wp:positionV>
                <wp:extent cx="2880" cy="3600"/>
                <wp:effectExtent l="38100" t="38100" r="35560" b="34925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28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7" o:spid="_x0000_s1026" type="#_x0000_t75" style="position:absolute;margin-left:324.95pt;margin-top:-.3pt;width:1.7pt;height:1.6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">
                <v:imagedata r:id="rId243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3751710</wp:posOffset>
                </wp:positionH>
                <wp:positionV relativeFrom="paragraph">
                  <wp:posOffset>23985</wp:posOffset>
                </wp:positionV>
                <wp:extent cx="179640" cy="20520"/>
                <wp:effectExtent l="38100" t="38100" r="30480" b="36830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1796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6" o:spid="_x0000_s1026" type="#_x0000_t75" style="position:absolute;margin-left:294.75pt;margin-top:1.15pt;width:15.55pt;height:3.1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">
                <v:imagedata r:id="rId243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3437070</wp:posOffset>
                </wp:positionH>
                <wp:positionV relativeFrom="paragraph">
                  <wp:posOffset>-64935</wp:posOffset>
                </wp:positionV>
                <wp:extent cx="132840" cy="227880"/>
                <wp:effectExtent l="38100" t="38100" r="38735" b="39370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13284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4" o:spid="_x0000_s1026" type="#_x0000_t75" style="position:absolute;margin-left:269.95pt;margin-top:-5.8pt;width:11.6pt;height:19.3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">
                <v:imagedata r:id="rId243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3460110</wp:posOffset>
                </wp:positionH>
                <wp:positionV relativeFrom="paragraph">
                  <wp:posOffset>-79335</wp:posOffset>
                </wp:positionV>
                <wp:extent cx="159840" cy="298800"/>
                <wp:effectExtent l="38100" t="38100" r="31115" b="25400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15984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3" o:spid="_x0000_s1026" type="#_x0000_t75" style="position:absolute;margin-left:271.95pt;margin-top:-6.75pt;width:13.85pt;height:24.7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">
                <v:imagedata r:id="rId243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2434470</wp:posOffset>
                </wp:positionH>
                <wp:positionV relativeFrom="paragraph">
                  <wp:posOffset>12105</wp:posOffset>
                </wp:positionV>
                <wp:extent cx="360" cy="360"/>
                <wp:effectExtent l="0" t="0" r="0" b="0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1" o:spid="_x0000_s1026" type="#_x0000_t75" style="position:absolute;margin-left:190.7pt;margin-top:-.05pt;width:2.05pt;height:2.0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dUEmAAQAAMAMAAA4AAABkcnMvZTJvRG9jLnhtbJxSy07DMBC8I/EP&#10;lu80SUEVRE16oELqgdIDfIBx7MYi9kZrp0n/nk36BiGkXqJ9O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348lTwpkTlliRdDbkZNBhActLBOpE+9Zf2J1G27tClFmXcTJ+238H01UXmKTifX8P&#10;kup9cIa5+/cw4Wz7NPbC5/O8p3R26Pk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">
                <v:imagedata r:id="rId243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1596390</wp:posOffset>
                </wp:positionH>
                <wp:positionV relativeFrom="paragraph">
                  <wp:posOffset>230625</wp:posOffset>
                </wp:positionV>
                <wp:extent cx="132480" cy="360"/>
                <wp:effectExtent l="0" t="0" r="0" b="0"/>
                <wp:wrapNone/>
                <wp:docPr id="2686" name="Ink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1324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6" o:spid="_x0000_s1026" type="#_x0000_t75" style="position:absolute;margin-left:124.7pt;margin-top:17.15pt;width:12.45pt;height:2.0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">
                <v:imagedata r:id="rId244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1281390</wp:posOffset>
                </wp:positionH>
                <wp:positionV relativeFrom="paragraph">
                  <wp:posOffset>220185</wp:posOffset>
                </wp:positionV>
                <wp:extent cx="106920" cy="360"/>
                <wp:effectExtent l="0" t="0" r="0" b="0"/>
                <wp:wrapNone/>
                <wp:docPr id="2685" name="Ink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1069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5" o:spid="_x0000_s1026" type="#_x0000_t75" style="position:absolute;margin-left:99.9pt;margin-top:16.35pt;width:10.4pt;height:2.0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">
                <v:imagedata r:id="rId2442" o:title=""/>
              </v:shape>
            </w:pict>
          </mc:Fallback>
        </mc:AlternateContent>
      </w:r>
      <w:r w:rsidR="00F749FA" w:rsidRPr="00AB3F9D">
        <w:rPr>
          <w:position w:val="-10"/>
        </w:rPr>
        <w:object w:dxaOrig="2079" w:dyaOrig="320">
          <v:shape id="_x0000_i1136" type="#_x0000_t75" style="width:103.95pt;height:16pt" o:ole="">
            <v:imagedata r:id="rId2443" o:title=""/>
          </v:shape>
          <o:OLEObject Type="Embed" ProgID="Equation.DSMT4" ShapeID="_x0000_i1136" DrawAspect="Content" ObjectID="_1667038331" r:id="rId2444"/>
        </w:object>
      </w:r>
    </w:p>
    <w:p w:rsidR="00020496" w:rsidRPr="00AF31BF" w:rsidRDefault="00482671" w:rsidP="00020496">
      <w:pPr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360" w:after="360" w:line="360" w:lineRule="atLeast"/>
        <w:rPr>
          <w:b/>
          <w:u w:val="single"/>
        </w:rPr>
      </w:pP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4623270</wp:posOffset>
                </wp:positionH>
                <wp:positionV relativeFrom="paragraph">
                  <wp:posOffset>-316145</wp:posOffset>
                </wp:positionV>
                <wp:extent cx="1465560" cy="1101600"/>
                <wp:effectExtent l="38100" t="38100" r="40005" b="41910"/>
                <wp:wrapNone/>
                <wp:docPr id="2734" name="Ink 2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1465560" cy="11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4" o:spid="_x0000_s1026" type="#_x0000_t75" style="position:absolute;margin-left:363.55pt;margin-top:-25.7pt;width:116.8pt;height:88.0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">
                <v:imagedata r:id="rId244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3335190</wp:posOffset>
                </wp:positionH>
                <wp:positionV relativeFrom="paragraph">
                  <wp:posOffset>-337385</wp:posOffset>
                </wp:positionV>
                <wp:extent cx="1415520" cy="1043280"/>
                <wp:effectExtent l="38100" t="38100" r="32385" b="24130"/>
                <wp:wrapNone/>
                <wp:docPr id="2733" name="Ink 2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1415520" cy="10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3" o:spid="_x0000_s1026" type="#_x0000_t75" style="position:absolute;margin-left:262.1pt;margin-top:-27.15pt;width:112.6pt;height:83.35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">
                <v:imagedata r:id="rId244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7244790</wp:posOffset>
                </wp:positionH>
                <wp:positionV relativeFrom="paragraph">
                  <wp:posOffset>239695</wp:posOffset>
                </wp:positionV>
                <wp:extent cx="360" cy="360"/>
                <wp:effectExtent l="0" t="0" r="0" b="0"/>
                <wp:wrapNone/>
                <wp:docPr id="2723" name="Ink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3" o:spid="_x0000_s1026" type="#_x0000_t75" style="position:absolute;margin-left:569.45pt;margin-top:17.85pt;width:2.05pt;height:2.0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">
                <v:imagedata r:id="rId245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5670510</wp:posOffset>
                </wp:positionH>
                <wp:positionV relativeFrom="paragraph">
                  <wp:posOffset>-23825</wp:posOffset>
                </wp:positionV>
                <wp:extent cx="331920" cy="72720"/>
                <wp:effectExtent l="38100" t="38100" r="30480" b="41910"/>
                <wp:wrapNone/>
                <wp:docPr id="2721" name="Ink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3319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1" o:spid="_x0000_s1026" type="#_x0000_t75" style="position:absolute;margin-left:445.8pt;margin-top:-2.75pt;width:27.65pt;height:7.3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">
                <v:imagedata r:id="rId245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5734230</wp:posOffset>
                </wp:positionH>
                <wp:positionV relativeFrom="paragraph">
                  <wp:posOffset>-220385</wp:posOffset>
                </wp:positionV>
                <wp:extent cx="224640" cy="453240"/>
                <wp:effectExtent l="38100" t="38100" r="42545" b="42545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224640" cy="45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0" o:spid="_x0000_s1026" type="#_x0000_t75" style="position:absolute;margin-left:451pt;margin-top:-18.05pt;width:19.05pt;height:37.2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">
                <v:imagedata r:id="rId245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5669790</wp:posOffset>
                </wp:positionH>
                <wp:positionV relativeFrom="paragraph">
                  <wp:posOffset>-159905</wp:posOffset>
                </wp:positionV>
                <wp:extent cx="152640" cy="335160"/>
                <wp:effectExtent l="19050" t="38100" r="38100" b="46355"/>
                <wp:wrapNone/>
                <wp:docPr id="2719" name="Ink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15264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9" o:spid="_x0000_s1026" type="#_x0000_t75" style="position:absolute;margin-left:445.75pt;margin-top:-13.35pt;width:13.4pt;height:28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">
                <v:imagedata r:id="rId245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5474670</wp:posOffset>
                </wp:positionH>
                <wp:positionV relativeFrom="paragraph">
                  <wp:posOffset>-84665</wp:posOffset>
                </wp:positionV>
                <wp:extent cx="133560" cy="410760"/>
                <wp:effectExtent l="38100" t="38100" r="38100" b="46990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133560" cy="4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8" o:spid="_x0000_s1026" type="#_x0000_t75" style="position:absolute;margin-left:430.35pt;margin-top:-7.45pt;width:12.1pt;height:34.0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">
                <v:imagedata r:id="rId245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5111790</wp:posOffset>
                </wp:positionH>
                <wp:positionV relativeFrom="paragraph">
                  <wp:posOffset>17215</wp:posOffset>
                </wp:positionV>
                <wp:extent cx="172440" cy="46800"/>
                <wp:effectExtent l="38100" t="38100" r="37465" b="29845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1724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7" o:spid="_x0000_s1026" type="#_x0000_t75" style="position:absolute;margin-left:401.95pt;margin-top:.65pt;width:14.85pt;height: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">
                <v:imagedata r:id="rId246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5163270</wp:posOffset>
                </wp:positionH>
                <wp:positionV relativeFrom="paragraph">
                  <wp:posOffset>-25625</wp:posOffset>
                </wp:positionV>
                <wp:extent cx="24840" cy="171720"/>
                <wp:effectExtent l="38100" t="19050" r="32385" b="19050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2484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6" o:spid="_x0000_s1026" type="#_x0000_t75" style="position:absolute;margin-left:406pt;margin-top:-2.55pt;width:3.2pt;height:14.6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">
                <v:imagedata r:id="rId246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4910190</wp:posOffset>
                </wp:positionH>
                <wp:positionV relativeFrom="paragraph">
                  <wp:posOffset>61855</wp:posOffset>
                </wp:positionV>
                <wp:extent cx="167040" cy="32040"/>
                <wp:effectExtent l="38100" t="38100" r="42545" b="44450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1670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5" o:spid="_x0000_s1026" type="#_x0000_t75" style="position:absolute;margin-left:385.95pt;margin-top:4.2pt;width:14.5pt;height:3.95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">
                <v:imagedata r:id="rId246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4922070</wp:posOffset>
                </wp:positionH>
                <wp:positionV relativeFrom="paragraph">
                  <wp:posOffset>-132905</wp:posOffset>
                </wp:positionV>
                <wp:extent cx="125280" cy="316080"/>
                <wp:effectExtent l="38100" t="38100" r="46355" b="27305"/>
                <wp:wrapNone/>
                <wp:docPr id="2714" name="Ink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12528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4" o:spid="_x0000_s1026" type="#_x0000_t75" style="position:absolute;margin-left:386.75pt;margin-top:-10.95pt;width:11.4pt;height:26.2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">
                <v:imagedata r:id="rId246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4734870</wp:posOffset>
                </wp:positionH>
                <wp:positionV relativeFrom="paragraph">
                  <wp:posOffset>-29585</wp:posOffset>
                </wp:positionV>
                <wp:extent cx="114840" cy="273960"/>
                <wp:effectExtent l="38100" t="38100" r="38100" b="31115"/>
                <wp:wrapNone/>
                <wp:docPr id="2713" name="Ink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11484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3" o:spid="_x0000_s1026" type="#_x0000_t75" style="position:absolute;margin-left:372.15pt;margin-top:-2.9pt;width:10.3pt;height:22.7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">
                <v:imagedata r:id="rId246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4752510</wp:posOffset>
                </wp:positionH>
                <wp:positionV relativeFrom="paragraph">
                  <wp:posOffset>-8705</wp:posOffset>
                </wp:positionV>
                <wp:extent cx="103680" cy="190800"/>
                <wp:effectExtent l="38100" t="38100" r="29845" b="38100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1036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2" o:spid="_x0000_s1026" type="#_x0000_t75" style="position:absolute;margin-left:373.5pt;margin-top:-1.4pt;width:9.55pt;height:16.3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">
                <v:imagedata r:id="rId247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4380990</wp:posOffset>
                </wp:positionH>
                <wp:positionV relativeFrom="paragraph">
                  <wp:posOffset>136375</wp:posOffset>
                </wp:positionV>
                <wp:extent cx="146880" cy="20880"/>
                <wp:effectExtent l="38100" t="38100" r="24765" b="36830"/>
                <wp:wrapNone/>
                <wp:docPr id="2711" name="Ink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468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1" o:spid="_x0000_s1026" type="#_x0000_t75" style="position:absolute;margin-left:344.35pt;margin-top:10pt;width:12.9pt;height:3.2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">
                <v:imagedata r:id="rId247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4349670</wp:posOffset>
                </wp:positionH>
                <wp:positionV relativeFrom="paragraph">
                  <wp:posOffset>71215</wp:posOffset>
                </wp:positionV>
                <wp:extent cx="132480" cy="43920"/>
                <wp:effectExtent l="38100" t="38100" r="39370" b="32385"/>
                <wp:wrapNone/>
                <wp:docPr id="2710" name="Ink 2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1324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0" o:spid="_x0000_s1026" type="#_x0000_t75" style="position:absolute;margin-left:341.95pt;margin-top:5.05pt;width:11.7pt;height:4.7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">
                <v:imagedata r:id="rId247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3773670</wp:posOffset>
                </wp:positionH>
                <wp:positionV relativeFrom="paragraph">
                  <wp:posOffset>-130025</wp:posOffset>
                </wp:positionV>
                <wp:extent cx="156960" cy="603720"/>
                <wp:effectExtent l="38100" t="38100" r="33655" b="25400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156960" cy="60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9" o:spid="_x0000_s1026" type="#_x0000_t75" style="position:absolute;margin-left:296.55pt;margin-top:-10.85pt;width:13.85pt;height:48.9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">
                <v:imagedata r:id="rId247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3282630</wp:posOffset>
                </wp:positionH>
                <wp:positionV relativeFrom="paragraph">
                  <wp:posOffset>-130745</wp:posOffset>
                </wp:positionV>
                <wp:extent cx="110160" cy="633600"/>
                <wp:effectExtent l="38100" t="38100" r="42545" b="33655"/>
                <wp:wrapNone/>
                <wp:docPr id="2708" name="Ink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110160" cy="63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8" o:spid="_x0000_s1026" type="#_x0000_t75" style="position:absolute;margin-left:257.7pt;margin-top:-10.75pt;width:10.1pt;height:51.0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">
                <v:imagedata r:id="rId247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4042590</wp:posOffset>
                </wp:positionH>
                <wp:positionV relativeFrom="paragraph">
                  <wp:posOffset>67615</wp:posOffset>
                </wp:positionV>
                <wp:extent cx="199080" cy="63360"/>
                <wp:effectExtent l="38100" t="38100" r="29845" b="32385"/>
                <wp:wrapNone/>
                <wp:docPr id="2707" name="Ink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1990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7" o:spid="_x0000_s1026" type="#_x0000_t75" style="position:absolute;margin-left:317.7pt;margin-top:4.65pt;width:17pt;height:6.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">
                <v:imagedata r:id="rId248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4068870</wp:posOffset>
                </wp:positionH>
                <wp:positionV relativeFrom="paragraph">
                  <wp:posOffset>-99425</wp:posOffset>
                </wp:positionV>
                <wp:extent cx="84600" cy="333000"/>
                <wp:effectExtent l="38100" t="38100" r="10795" b="48260"/>
                <wp:wrapNone/>
                <wp:docPr id="2706" name="Ink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8460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6" o:spid="_x0000_s1026" type="#_x0000_t75" style="position:absolute;margin-left:319.65pt;margin-top:-8.6pt;width:8.1pt;height:27.8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">
                <v:imagedata r:id="rId248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3525630</wp:posOffset>
                </wp:positionH>
                <wp:positionV relativeFrom="paragraph">
                  <wp:posOffset>20095</wp:posOffset>
                </wp:positionV>
                <wp:extent cx="316080" cy="426600"/>
                <wp:effectExtent l="38100" t="38100" r="27305" b="31115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31608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5" o:spid="_x0000_s1026" type="#_x0000_t75" style="position:absolute;margin-left:276.95pt;margin-top:.85pt;width:26.35pt;height:35.2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">
                <v:imagedata r:id="rId248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3600510</wp:posOffset>
                </wp:positionH>
                <wp:positionV relativeFrom="paragraph">
                  <wp:posOffset>29815</wp:posOffset>
                </wp:positionV>
                <wp:extent cx="16200" cy="193680"/>
                <wp:effectExtent l="38100" t="38100" r="41275" b="34925"/>
                <wp:wrapNone/>
                <wp:docPr id="2704" name="Ink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162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4" o:spid="_x0000_s1026" type="#_x0000_t75" style="position:absolute;margin-left:282.95pt;margin-top:1.8pt;width:2.65pt;height:16.4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">
                <v:imagedata r:id="rId248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3414750</wp:posOffset>
                </wp:positionH>
                <wp:positionV relativeFrom="paragraph">
                  <wp:posOffset>-22385</wp:posOffset>
                </wp:positionV>
                <wp:extent cx="110160" cy="217440"/>
                <wp:effectExtent l="38100" t="38100" r="42545" b="30480"/>
                <wp:wrapNone/>
                <wp:docPr id="2703" name="Ink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11016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3" o:spid="_x0000_s1026" type="#_x0000_t75" style="position:absolute;margin-left:268pt;margin-top:-2.35pt;width:10.25pt;height:18.6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">
                <v:imagedata r:id="rId248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3374790</wp:posOffset>
                </wp:positionH>
                <wp:positionV relativeFrom="paragraph">
                  <wp:posOffset>-1145</wp:posOffset>
                </wp:positionV>
                <wp:extent cx="161280" cy="153360"/>
                <wp:effectExtent l="38100" t="38100" r="29845" b="37465"/>
                <wp:wrapNone/>
                <wp:docPr id="2702" name="Ink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1612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2" o:spid="_x0000_s1026" type="#_x0000_t75" style="position:absolute;margin-left:265.1pt;margin-top:-.75pt;width:14.1pt;height:13.5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">
                <v:imagedata r:id="rId249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1124070</wp:posOffset>
                </wp:positionH>
                <wp:positionV relativeFrom="paragraph">
                  <wp:posOffset>84535</wp:posOffset>
                </wp:positionV>
                <wp:extent cx="101880" cy="86760"/>
                <wp:effectExtent l="38100" t="38100" r="50800" b="46990"/>
                <wp:wrapNone/>
                <wp:docPr id="2689" name="Ink 2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018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9" o:spid="_x0000_s1026" type="#_x0000_t75" style="position:absolute;margin-left:87.5pt;margin-top:5.65pt;width:10pt;height:8.8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">
                <v:imagedata r:id="rId249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554910</wp:posOffset>
                </wp:positionH>
                <wp:positionV relativeFrom="paragraph">
                  <wp:posOffset>231775</wp:posOffset>
                </wp:positionV>
                <wp:extent cx="178200" cy="360"/>
                <wp:effectExtent l="0" t="0" r="0" b="0"/>
                <wp:wrapNone/>
                <wp:docPr id="2688" name="Ink 2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1782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8" o:spid="_x0000_s1026" type="#_x0000_t75" style="position:absolute;margin-left:42.7pt;margin-top:17.25pt;width:16.05pt;height:2.0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">
                <v:imagedata r:id="rId2494" o:title=""/>
              </v:shape>
            </w:pict>
          </mc:Fallback>
        </mc:AlternateContent>
      </w:r>
      <w:r w:rsidR="00F749FA" w:rsidRPr="00AB3F9D">
        <w:rPr>
          <w:position w:val="-10"/>
        </w:rPr>
        <w:object w:dxaOrig="1780" w:dyaOrig="320">
          <v:shape id="_x0000_i1137" type="#_x0000_t75" style="width:89.2pt;height:16pt" o:ole="">
            <v:imagedata r:id="rId2495" o:title=""/>
          </v:shape>
          <o:OLEObject Type="Embed" ProgID="Equation.DSMT4" ShapeID="_x0000_i1137" DrawAspect="Content" ObjectID="_1667038332" r:id="rId2496"/>
        </w:object>
      </w:r>
    </w:p>
    <w:p w:rsidR="00020496" w:rsidRDefault="00482671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3498990</wp:posOffset>
                </wp:positionH>
                <wp:positionV relativeFrom="paragraph">
                  <wp:posOffset>-46490</wp:posOffset>
                </wp:positionV>
                <wp:extent cx="2554920" cy="92520"/>
                <wp:effectExtent l="19050" t="19050" r="17145" b="22225"/>
                <wp:wrapNone/>
                <wp:docPr id="2732" name="Ink 2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25549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2" o:spid="_x0000_s1026" type="#_x0000_t75" style="position:absolute;margin-left:275.15pt;margin-top:-4.2pt;width:202.15pt;height:8.4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">
                <v:imagedata r:id="rId24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6057150</wp:posOffset>
                </wp:positionH>
                <wp:positionV relativeFrom="paragraph">
                  <wp:posOffset>40990</wp:posOffset>
                </wp:positionV>
                <wp:extent cx="360" cy="360"/>
                <wp:effectExtent l="0" t="0" r="0" b="0"/>
                <wp:wrapNone/>
                <wp:docPr id="2692" name="Ink 2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2" o:spid="_x0000_s1026" type="#_x0000_t75" style="position:absolute;margin-left:475.95pt;margin-top:2.25pt;width:2.05pt;height:2.0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">
                <v:imagedata r:id="rId2450" o:title=""/>
              </v:shape>
            </w:pict>
          </mc:Fallback>
        </mc:AlternateContent>
      </w:r>
    </w:p>
    <w:p w:rsidR="00020496" w:rsidRDefault="00482671" w:rsidP="006319FD">
      <w:pPr>
        <w:pStyle w:val="Heading4"/>
      </w:pP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5540550</wp:posOffset>
                </wp:positionH>
                <wp:positionV relativeFrom="paragraph">
                  <wp:posOffset>765550</wp:posOffset>
                </wp:positionV>
                <wp:extent cx="225360" cy="99720"/>
                <wp:effectExtent l="38100" t="38100" r="22860" b="33655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0">
                      <w14:nvContentPartPr>
                        <w14:cNvContentPartPr/>
                      </w14:nvContentPartPr>
                      <w14:xfrm>
                        <a:off x="0" y="0"/>
                        <a:ext cx="2253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3" o:spid="_x0000_s1026" type="#_x0000_t75" style="position:absolute;margin-left:435.5pt;margin-top:59.55pt;width:19.45pt;height:9.4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">
                <v:imagedata r:id="rId250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5184870</wp:posOffset>
                </wp:positionH>
                <wp:positionV relativeFrom="paragraph">
                  <wp:posOffset>638830</wp:posOffset>
                </wp:positionV>
                <wp:extent cx="309960" cy="649800"/>
                <wp:effectExtent l="38100" t="38100" r="33020" b="36195"/>
                <wp:wrapNone/>
                <wp:docPr id="2782" name="Ink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309960" cy="64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2" o:spid="_x0000_s1026" type="#_x0000_t75" style="position:absolute;margin-left:407.65pt;margin-top:49.5pt;width:25.65pt;height:52.8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">
                <v:imagedata r:id="rId250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5161470</wp:posOffset>
                </wp:positionH>
                <wp:positionV relativeFrom="paragraph">
                  <wp:posOffset>736390</wp:posOffset>
                </wp:positionV>
                <wp:extent cx="64080" cy="558360"/>
                <wp:effectExtent l="38100" t="38100" r="31750" b="32385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64080" cy="55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1" o:spid="_x0000_s1026" type="#_x0000_t75" style="position:absolute;margin-left:405.7pt;margin-top:57.45pt;width:6.5pt;height:45.2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">
                <v:imagedata r:id="rId250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5054910</wp:posOffset>
                </wp:positionH>
                <wp:positionV relativeFrom="paragraph">
                  <wp:posOffset>758710</wp:posOffset>
                </wp:positionV>
                <wp:extent cx="67320" cy="601920"/>
                <wp:effectExtent l="38100" t="38100" r="27940" b="46355"/>
                <wp:wrapNone/>
                <wp:docPr id="2780" name="Ink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67320" cy="60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0" o:spid="_x0000_s1026" type="#_x0000_t75" style="position:absolute;margin-left:397.2pt;margin-top:59.1pt;width:6.75pt;height:48.9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">
                <v:imagedata r:id="rId250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4576470</wp:posOffset>
                </wp:positionH>
                <wp:positionV relativeFrom="paragraph">
                  <wp:posOffset>1002430</wp:posOffset>
                </wp:positionV>
                <wp:extent cx="183240" cy="130680"/>
                <wp:effectExtent l="38100" t="38100" r="45720" b="41275"/>
                <wp:wrapNone/>
                <wp:docPr id="2779" name="Ink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1832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9" o:spid="_x0000_s1026" type="#_x0000_t75" style="position:absolute;margin-left:359.7pt;margin-top:78.2pt;width:16pt;height:11.7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">
                <v:imagedata r:id="rId250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4567830</wp:posOffset>
                </wp:positionH>
                <wp:positionV relativeFrom="paragraph">
                  <wp:posOffset>887230</wp:posOffset>
                </wp:positionV>
                <wp:extent cx="192960" cy="281880"/>
                <wp:effectExtent l="38100" t="38100" r="36195" b="42545"/>
                <wp:wrapNone/>
                <wp:docPr id="2778" name="Ink 2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1929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8" o:spid="_x0000_s1026" type="#_x0000_t75" style="position:absolute;margin-left:358.95pt;margin-top:69.15pt;width:16.6pt;height:23.7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">
                <v:imagedata r:id="rId251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1647510</wp:posOffset>
                </wp:positionH>
                <wp:positionV relativeFrom="paragraph">
                  <wp:posOffset>760870</wp:posOffset>
                </wp:positionV>
                <wp:extent cx="2512080" cy="791640"/>
                <wp:effectExtent l="38100" t="38100" r="40640" b="46990"/>
                <wp:wrapNone/>
                <wp:docPr id="2777" name="Ink 2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2512080" cy="79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7" o:spid="_x0000_s1026" type="#_x0000_t75" style="position:absolute;margin-left:128.8pt;margin-top:59pt;width:199.55pt;height:63.9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">
                <v:imagedata r:id="rId251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3896790</wp:posOffset>
                </wp:positionH>
                <wp:positionV relativeFrom="paragraph">
                  <wp:posOffset>1387990</wp:posOffset>
                </wp:positionV>
                <wp:extent cx="684000" cy="632880"/>
                <wp:effectExtent l="38100" t="38100" r="40005" b="34290"/>
                <wp:wrapNone/>
                <wp:docPr id="2776" name="Ink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684000" cy="63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6" o:spid="_x0000_s1026" type="#_x0000_t75" style="position:absolute;margin-left:306.15pt;margin-top:108.35pt;width:55.3pt;height:51.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">
                <v:imagedata r:id="rId251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3587910</wp:posOffset>
                </wp:positionH>
                <wp:positionV relativeFrom="paragraph">
                  <wp:posOffset>516790</wp:posOffset>
                </wp:positionV>
                <wp:extent cx="1118520" cy="118800"/>
                <wp:effectExtent l="38100" t="38100" r="43815" b="33655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11185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5" o:spid="_x0000_s1026" type="#_x0000_t75" style="position:absolute;margin-left:281.8pt;margin-top:39.75pt;width:89.6pt;height:10.8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">
                <v:imagedata r:id="rId251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2148270</wp:posOffset>
                </wp:positionH>
                <wp:positionV relativeFrom="paragraph">
                  <wp:posOffset>1754470</wp:posOffset>
                </wp:positionV>
                <wp:extent cx="542880" cy="143280"/>
                <wp:effectExtent l="38100" t="38100" r="48260" b="28575"/>
                <wp:wrapNone/>
                <wp:docPr id="2774" name="Ink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5428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4" o:spid="_x0000_s1026" type="#_x0000_t75" style="position:absolute;margin-left:168.4pt;margin-top:137.4pt;width:44.4pt;height:12.6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">
                <v:imagedata r:id="rId251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1172670</wp:posOffset>
                </wp:positionH>
                <wp:positionV relativeFrom="paragraph">
                  <wp:posOffset>610750</wp:posOffset>
                </wp:positionV>
                <wp:extent cx="1461600" cy="55800"/>
                <wp:effectExtent l="38100" t="38100" r="24765" b="40005"/>
                <wp:wrapNone/>
                <wp:docPr id="2773" name="Ink 2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0">
                      <w14:nvContentPartPr>
                        <w14:cNvContentPartPr/>
                      </w14:nvContentPartPr>
                      <w14:xfrm>
                        <a:off x="0" y="0"/>
                        <a:ext cx="14616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3" o:spid="_x0000_s1026" type="#_x0000_t75" style="position:absolute;margin-left:91.9pt;margin-top:47.45pt;width:116.25pt;height:5.7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">
                <v:imagedata r:id="rId252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5518590</wp:posOffset>
                </wp:positionH>
                <wp:positionV relativeFrom="paragraph">
                  <wp:posOffset>581230</wp:posOffset>
                </wp:positionV>
                <wp:extent cx="217440" cy="128520"/>
                <wp:effectExtent l="38100" t="38100" r="11430" b="43180"/>
                <wp:wrapNone/>
                <wp:docPr id="2772" name="Ink 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2">
                      <w14:nvContentPartPr>
                        <w14:cNvContentPartPr/>
                      </w14:nvContentPartPr>
                      <w14:xfrm>
                        <a:off x="0" y="0"/>
                        <a:ext cx="2174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2" o:spid="_x0000_s1026" type="#_x0000_t75" style="position:absolute;margin-left:433.8pt;margin-top:44.95pt;width:18.65pt;height:11.8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">
                <v:imagedata r:id="rId252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5028630</wp:posOffset>
                </wp:positionH>
                <wp:positionV relativeFrom="paragraph">
                  <wp:posOffset>649270</wp:posOffset>
                </wp:positionV>
                <wp:extent cx="401760" cy="620640"/>
                <wp:effectExtent l="38100" t="38100" r="36830" b="46355"/>
                <wp:wrapNone/>
                <wp:docPr id="2771" name="Ink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401760" cy="62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1" o:spid="_x0000_s1026" type="#_x0000_t75" style="position:absolute;margin-left:395.3pt;margin-top:50.3pt;width:33.2pt;height:50.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">
                <v:imagedata r:id="rId252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5147430</wp:posOffset>
                </wp:positionH>
                <wp:positionV relativeFrom="paragraph">
                  <wp:posOffset>696070</wp:posOffset>
                </wp:positionV>
                <wp:extent cx="27720" cy="557640"/>
                <wp:effectExtent l="38100" t="38100" r="48895" b="33020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27720" cy="55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0" o:spid="_x0000_s1026" type="#_x0000_t75" style="position:absolute;margin-left:404.45pt;margin-top:54.1pt;width:3.9pt;height:45.3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">
                <v:imagedata r:id="rId252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5058870</wp:posOffset>
                </wp:positionH>
                <wp:positionV relativeFrom="paragraph">
                  <wp:posOffset>691030</wp:posOffset>
                </wp:positionV>
                <wp:extent cx="47160" cy="555480"/>
                <wp:effectExtent l="38100" t="38100" r="29210" b="35560"/>
                <wp:wrapNone/>
                <wp:docPr id="2769" name="Ink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47160" cy="55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9" o:spid="_x0000_s1026" type="#_x0000_t75" style="position:absolute;margin-left:397.6pt;margin-top:53.7pt;width:5.05pt;height:45.3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">
                <v:imagedata r:id="rId252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2487750</wp:posOffset>
                </wp:positionH>
                <wp:positionV relativeFrom="paragraph">
                  <wp:posOffset>1596070</wp:posOffset>
                </wp:positionV>
                <wp:extent cx="98640" cy="152640"/>
                <wp:effectExtent l="38100" t="38100" r="34925" b="38100"/>
                <wp:wrapNone/>
                <wp:docPr id="2768" name="Ink 2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986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8" o:spid="_x0000_s1026" type="#_x0000_t75" style="position:absolute;margin-left:195.3pt;margin-top:124.9pt;width:9.15pt;height:13.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">
                <v:imagedata r:id="rId253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2352750</wp:posOffset>
                </wp:positionH>
                <wp:positionV relativeFrom="paragraph">
                  <wp:posOffset>1601830</wp:posOffset>
                </wp:positionV>
                <wp:extent cx="68760" cy="210600"/>
                <wp:effectExtent l="38100" t="38100" r="26670" b="37465"/>
                <wp:wrapNone/>
                <wp:docPr id="2767" name="Ink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6876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7" o:spid="_x0000_s1026" type="#_x0000_t75" style="position:absolute;margin-left:184.65pt;margin-top:125.65pt;width:6.55pt;height:17.7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">
                <v:imagedata r:id="rId253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2306670</wp:posOffset>
                </wp:positionH>
                <wp:positionV relativeFrom="paragraph">
                  <wp:posOffset>1652590</wp:posOffset>
                </wp:positionV>
                <wp:extent cx="144000" cy="84600"/>
                <wp:effectExtent l="38100" t="38100" r="27940" b="29845"/>
                <wp:wrapNone/>
                <wp:docPr id="2766" name="Ink 2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1440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6" o:spid="_x0000_s1026" type="#_x0000_t75" style="position:absolute;margin-left:181.1pt;margin-top:129.55pt;width:12.55pt;height:8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">
                <v:imagedata r:id="rId253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2055390</wp:posOffset>
                </wp:positionH>
                <wp:positionV relativeFrom="paragraph">
                  <wp:posOffset>1605070</wp:posOffset>
                </wp:positionV>
                <wp:extent cx="226080" cy="235800"/>
                <wp:effectExtent l="38100" t="38100" r="21590" b="31115"/>
                <wp:wrapNone/>
                <wp:docPr id="2765" name="Ink 2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22608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5" o:spid="_x0000_s1026" type="#_x0000_t75" style="position:absolute;margin-left:161.1pt;margin-top:125.65pt;width:19.25pt;height:20.1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">
                <v:imagedata r:id="rId253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4487550</wp:posOffset>
                </wp:positionH>
                <wp:positionV relativeFrom="paragraph">
                  <wp:posOffset>1038070</wp:posOffset>
                </wp:positionV>
                <wp:extent cx="301320" cy="110160"/>
                <wp:effectExtent l="38100" t="38100" r="41910" b="42545"/>
                <wp:wrapNone/>
                <wp:docPr id="2764" name="Ink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8">
                      <w14:nvContentPartPr>
                        <w14:cNvContentPartPr/>
                      </w14:nvContentPartPr>
                      <w14:xfrm>
                        <a:off x="0" y="0"/>
                        <a:ext cx="3013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4" o:spid="_x0000_s1026" type="#_x0000_t75" style="position:absolute;margin-left:352.8pt;margin-top:80.95pt;width:25.15pt;height:10.0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">
                <v:imagedata r:id="rId253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4573950</wp:posOffset>
                </wp:positionH>
                <wp:positionV relativeFrom="paragraph">
                  <wp:posOffset>877150</wp:posOffset>
                </wp:positionV>
                <wp:extent cx="210600" cy="298800"/>
                <wp:effectExtent l="38100" t="38100" r="37465" b="44450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0">
                      <w14:nvContentPartPr>
                        <w14:cNvContentPartPr/>
                      </w14:nvContentPartPr>
                      <w14:xfrm>
                        <a:off x="0" y="0"/>
                        <a:ext cx="21060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3" o:spid="_x0000_s1026" type="#_x0000_t75" style="position:absolute;margin-left:359.4pt;margin-top:68.3pt;width:17.9pt;height:25.05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">
                <v:imagedata r:id="rId254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4283790</wp:posOffset>
                </wp:positionH>
                <wp:positionV relativeFrom="paragraph">
                  <wp:posOffset>1498510</wp:posOffset>
                </wp:positionV>
                <wp:extent cx="126000" cy="96840"/>
                <wp:effectExtent l="38100" t="38100" r="26670" b="36830"/>
                <wp:wrapNone/>
                <wp:docPr id="2762" name="Ink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2">
                      <w14:nvContentPartPr>
                        <w14:cNvContentPartPr/>
                      </w14:nvContentPartPr>
                      <w14:xfrm>
                        <a:off x="0" y="0"/>
                        <a:ext cx="1260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2" o:spid="_x0000_s1026" type="#_x0000_t75" style="position:absolute;margin-left:336.6pt;margin-top:117.25pt;width:11.35pt;height:9.2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">
                <v:imagedata r:id="rId254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4069230</wp:posOffset>
                </wp:positionH>
                <wp:positionV relativeFrom="paragraph">
                  <wp:posOffset>1567270</wp:posOffset>
                </wp:positionV>
                <wp:extent cx="192600" cy="285480"/>
                <wp:effectExtent l="38100" t="38100" r="36195" b="38735"/>
                <wp:wrapNone/>
                <wp:docPr id="2761" name="Ink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4">
                      <w14:nvContentPartPr>
                        <w14:cNvContentPartPr/>
                      </w14:nvContentPartPr>
                      <w14:xfrm>
                        <a:off x="0" y="0"/>
                        <a:ext cx="19260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1" o:spid="_x0000_s1026" type="#_x0000_t75" style="position:absolute;margin-left:319.75pt;margin-top:122.65pt;width:16.55pt;height:24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">
                <v:imagedata r:id="rId254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4128990</wp:posOffset>
                </wp:positionH>
                <wp:positionV relativeFrom="paragraph">
                  <wp:posOffset>1606870</wp:posOffset>
                </wp:positionV>
                <wp:extent cx="21240" cy="297720"/>
                <wp:effectExtent l="38100" t="38100" r="36195" b="26670"/>
                <wp:wrapNone/>
                <wp:docPr id="2760" name="Ink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6">
                      <w14:nvContentPartPr>
                        <w14:cNvContentPartPr/>
                      </w14:nvContentPartPr>
                      <w14:xfrm>
                        <a:off x="0" y="0"/>
                        <a:ext cx="2124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0" o:spid="_x0000_s1026" type="#_x0000_t75" style="position:absolute;margin-left:324.65pt;margin-top:126pt;width:3pt;height:24.7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">
                <v:imagedata r:id="rId254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4075350</wp:posOffset>
                </wp:positionH>
                <wp:positionV relativeFrom="paragraph">
                  <wp:posOffset>1583830</wp:posOffset>
                </wp:positionV>
                <wp:extent cx="14400" cy="300600"/>
                <wp:effectExtent l="38100" t="38100" r="24130" b="42545"/>
                <wp:wrapNone/>
                <wp:docPr id="2759" name="Ink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8">
                      <w14:nvContentPartPr>
                        <w14:cNvContentPartPr/>
                      </w14:nvContentPartPr>
                      <w14:xfrm>
                        <a:off x="0" y="0"/>
                        <a:ext cx="1440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9" o:spid="_x0000_s1026" type="#_x0000_t75" style="position:absolute;margin-left:320.4pt;margin-top:124pt;width:2.5pt;height:25.1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">
                <v:imagedata r:id="rId254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3908670</wp:posOffset>
                </wp:positionH>
                <wp:positionV relativeFrom="paragraph">
                  <wp:posOffset>1486270</wp:posOffset>
                </wp:positionV>
                <wp:extent cx="38520" cy="180360"/>
                <wp:effectExtent l="38100" t="38100" r="38100" b="29210"/>
                <wp:wrapNone/>
                <wp:docPr id="2758" name="Ink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0">
                      <w14:nvContentPartPr>
                        <w14:cNvContentPartPr/>
                      </w14:nvContentPartPr>
                      <w14:xfrm>
                        <a:off x="0" y="0"/>
                        <a:ext cx="385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8" o:spid="_x0000_s1026" type="#_x0000_t75" style="position:absolute;margin-left:307.05pt;margin-top:116.6pt;width:4.5pt;height:15.4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">
                <v:imagedata r:id="rId255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3829830</wp:posOffset>
                </wp:positionH>
                <wp:positionV relativeFrom="paragraph">
                  <wp:posOffset>1408510</wp:posOffset>
                </wp:positionV>
                <wp:extent cx="214200" cy="217080"/>
                <wp:effectExtent l="38100" t="38100" r="14605" b="31115"/>
                <wp:wrapNone/>
                <wp:docPr id="2757" name="Ink 2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2">
                      <w14:nvContentPartPr>
                        <w14:cNvContentPartPr/>
                      </w14:nvContentPartPr>
                      <w14:xfrm>
                        <a:off x="0" y="0"/>
                        <a:ext cx="21420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7" o:spid="_x0000_s1026" type="#_x0000_t75" style="position:absolute;margin-left:300.85pt;margin-top:110.15pt;width:18.3pt;height:18.6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">
                <v:imagedata r:id="rId255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3638670</wp:posOffset>
                </wp:positionH>
                <wp:positionV relativeFrom="paragraph">
                  <wp:posOffset>926110</wp:posOffset>
                </wp:positionV>
                <wp:extent cx="205200" cy="415800"/>
                <wp:effectExtent l="38100" t="38100" r="42545" b="41910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4">
                      <w14:nvContentPartPr>
                        <w14:cNvContentPartPr/>
                      </w14:nvContentPartPr>
                      <w14:xfrm>
                        <a:off x="0" y="0"/>
                        <a:ext cx="20520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6" o:spid="_x0000_s1026" type="#_x0000_t75" style="position:absolute;margin-left:285.5pt;margin-top:72.35pt;width:17.8pt;height:34.4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">
                <v:imagedata r:id="rId255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3624270</wp:posOffset>
                </wp:positionH>
                <wp:positionV relativeFrom="paragraph">
                  <wp:posOffset>958870</wp:posOffset>
                </wp:positionV>
                <wp:extent cx="303480" cy="280080"/>
                <wp:effectExtent l="38100" t="38100" r="40005" b="43815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6">
                      <w14:nvContentPartPr>
                        <w14:cNvContentPartPr/>
                      </w14:nvContentPartPr>
                      <w14:xfrm>
                        <a:off x="0" y="0"/>
                        <a:ext cx="30348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5" o:spid="_x0000_s1026" type="#_x0000_t75" style="position:absolute;margin-left:284.65pt;margin-top:74.9pt;width:25.65pt;height:23.5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">
                <v:imagedata r:id="rId255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3126750</wp:posOffset>
                </wp:positionH>
                <wp:positionV relativeFrom="paragraph">
                  <wp:posOffset>1070470</wp:posOffset>
                </wp:positionV>
                <wp:extent cx="115560" cy="90720"/>
                <wp:effectExtent l="38100" t="38100" r="0" b="4318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8">
                      <w14:nvContentPartPr>
                        <w14:cNvContentPartPr/>
                      </w14:nvContentPartPr>
                      <w14:xfrm>
                        <a:off x="0" y="0"/>
                        <a:ext cx="1155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4" o:spid="_x0000_s1026" type="#_x0000_t75" style="position:absolute;margin-left:245.35pt;margin-top:83.45pt;width:10.6pt;height:8.8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">
                <v:imagedata r:id="rId255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2081670</wp:posOffset>
                </wp:positionH>
                <wp:positionV relativeFrom="paragraph">
                  <wp:posOffset>1103950</wp:posOffset>
                </wp:positionV>
                <wp:extent cx="495360" cy="117000"/>
                <wp:effectExtent l="38100" t="38100" r="38100" b="54610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0">
                      <w14:nvContentPartPr>
                        <w14:cNvContentPartPr/>
                      </w14:nvContentPartPr>
                      <w14:xfrm>
                        <a:off x="0" y="0"/>
                        <a:ext cx="495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3" o:spid="_x0000_s1026" type="#_x0000_t75" style="position:absolute;margin-left:163.2pt;margin-top:86pt;width:40.7pt;height:11.1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">
                <v:imagedata r:id="rId256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2094990</wp:posOffset>
                </wp:positionH>
                <wp:positionV relativeFrom="paragraph">
                  <wp:posOffset>689950</wp:posOffset>
                </wp:positionV>
                <wp:extent cx="297360" cy="743400"/>
                <wp:effectExtent l="38100" t="38100" r="45720" b="38100"/>
                <wp:wrapNone/>
                <wp:docPr id="2752" name="Ink 2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2">
                      <w14:nvContentPartPr>
                        <w14:cNvContentPartPr/>
                      </w14:nvContentPartPr>
                      <w14:xfrm>
                        <a:off x="0" y="0"/>
                        <a:ext cx="297360" cy="74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2" o:spid="_x0000_s1026" type="#_x0000_t75" style="position:absolute;margin-left:164.15pt;margin-top:53.55pt;width:25.05pt;height:60.2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">
                <v:imagedata r:id="rId256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4587630</wp:posOffset>
                </wp:positionH>
                <wp:positionV relativeFrom="paragraph">
                  <wp:posOffset>339670</wp:posOffset>
                </wp:positionV>
                <wp:extent cx="160200" cy="201600"/>
                <wp:effectExtent l="38100" t="38100" r="49530" b="27305"/>
                <wp:wrapNone/>
                <wp:docPr id="2751" name="Ink 2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4">
                      <w14:nvContentPartPr>
                        <w14:cNvContentPartPr/>
                      </w14:nvContentPartPr>
                      <w14:xfrm>
                        <a:off x="0" y="0"/>
                        <a:ext cx="1602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1" o:spid="_x0000_s1026" type="#_x0000_t75" style="position:absolute;margin-left:360.35pt;margin-top:26.15pt;width:14.25pt;height:17.2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">
                <v:imagedata r:id="rId256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4396110</wp:posOffset>
                </wp:positionH>
                <wp:positionV relativeFrom="paragraph">
                  <wp:posOffset>218350</wp:posOffset>
                </wp:positionV>
                <wp:extent cx="19800" cy="476640"/>
                <wp:effectExtent l="38100" t="38100" r="37465" b="38100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6">
                      <w14:nvContentPartPr>
                        <w14:cNvContentPartPr/>
                      </w14:nvContentPartPr>
                      <w14:xfrm>
                        <a:off x="0" y="0"/>
                        <a:ext cx="1980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0" o:spid="_x0000_s1026" type="#_x0000_t75" style="position:absolute;margin-left:345.55pt;margin-top:16.65pt;width:2.85pt;height:38.8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">
                <v:imagedata r:id="rId256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4206390</wp:posOffset>
                </wp:positionH>
                <wp:positionV relativeFrom="paragraph">
                  <wp:posOffset>293590</wp:posOffset>
                </wp:positionV>
                <wp:extent cx="368280" cy="207000"/>
                <wp:effectExtent l="38100" t="38100" r="32385" b="41275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3682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9" o:spid="_x0000_s1026" type="#_x0000_t75" style="position:absolute;margin-left:330.4pt;margin-top:22.3pt;width:30.6pt;height:17.8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">
                <v:imagedata r:id="rId256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3878430</wp:posOffset>
                </wp:positionH>
                <wp:positionV relativeFrom="paragraph">
                  <wp:posOffset>367390</wp:posOffset>
                </wp:positionV>
                <wp:extent cx="254520" cy="198000"/>
                <wp:effectExtent l="38100" t="38100" r="31750" b="50165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25452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8" o:spid="_x0000_s1026" type="#_x0000_t75" style="position:absolute;margin-left:304.9pt;margin-top:28.05pt;width:21.55pt;height:17.4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">
                <v:imagedata r:id="rId257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3710670</wp:posOffset>
                </wp:positionH>
                <wp:positionV relativeFrom="paragraph">
                  <wp:posOffset>204310</wp:posOffset>
                </wp:positionV>
                <wp:extent cx="55440" cy="48600"/>
                <wp:effectExtent l="38100" t="38100" r="40005" b="27940"/>
                <wp:wrapNone/>
                <wp:docPr id="2747" name="Ink 2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554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7" o:spid="_x0000_s1026" type="#_x0000_t75" style="position:absolute;margin-left:291.55pt;margin-top:15.45pt;width:5.75pt;height:5.25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">
                <v:imagedata r:id="rId257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3635790</wp:posOffset>
                </wp:positionH>
                <wp:positionV relativeFrom="paragraph">
                  <wp:posOffset>409510</wp:posOffset>
                </wp:positionV>
                <wp:extent cx="144720" cy="177120"/>
                <wp:effectExtent l="38100" t="38100" r="27305" b="33020"/>
                <wp:wrapNone/>
                <wp:docPr id="2746" name="Ink 2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1447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6" o:spid="_x0000_s1026" type="#_x0000_t75" style="position:absolute;margin-left:285.75pt;margin-top:31.5pt;width:12.7pt;height:15.4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">
                <v:imagedata r:id="rId257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3667470</wp:posOffset>
                </wp:positionH>
                <wp:positionV relativeFrom="paragraph">
                  <wp:posOffset>291070</wp:posOffset>
                </wp:positionV>
                <wp:extent cx="127440" cy="254880"/>
                <wp:effectExtent l="38100" t="38100" r="44450" b="31115"/>
                <wp:wrapNone/>
                <wp:docPr id="2745" name="Ink 2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12744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5" o:spid="_x0000_s1026" type="#_x0000_t75" style="position:absolute;margin-left:4in;margin-top:22.35pt;width:11.75pt;height:21.5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">
                <v:imagedata r:id="rId257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3462990</wp:posOffset>
                </wp:positionH>
                <wp:positionV relativeFrom="paragraph">
                  <wp:posOffset>-46250</wp:posOffset>
                </wp:positionV>
                <wp:extent cx="187200" cy="561600"/>
                <wp:effectExtent l="38100" t="38100" r="41910" b="29210"/>
                <wp:wrapNone/>
                <wp:docPr id="2744" name="Ink 2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187200" cy="56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4" o:spid="_x0000_s1026" type="#_x0000_t75" style="position:absolute;margin-left:272.1pt;margin-top:-4.4pt;width:16.15pt;height:45.6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">
                <v:imagedata r:id="rId257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3003270</wp:posOffset>
                </wp:positionH>
                <wp:positionV relativeFrom="paragraph">
                  <wp:posOffset>419950</wp:posOffset>
                </wp:positionV>
                <wp:extent cx="72360" cy="62280"/>
                <wp:effectExtent l="38100" t="38100" r="42545" b="33020"/>
                <wp:wrapNone/>
                <wp:docPr id="2743" name="Ink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723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3" o:spid="_x0000_s1026" type="#_x0000_t75" style="position:absolute;margin-left:235.7pt;margin-top:32.25pt;width:7.35pt;height:6.4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">
                <v:imagedata r:id="rId258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2566950</wp:posOffset>
                </wp:positionH>
                <wp:positionV relativeFrom="paragraph">
                  <wp:posOffset>369910</wp:posOffset>
                </wp:positionV>
                <wp:extent cx="129240" cy="232920"/>
                <wp:effectExtent l="38100" t="38100" r="4445" b="34290"/>
                <wp:wrapNone/>
                <wp:docPr id="2742" name="Ink 2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12924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2" o:spid="_x0000_s1026" type="#_x0000_t75" style="position:absolute;margin-left:201.4pt;margin-top:28.4pt;width:11.75pt;height:19.9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">
                <v:imagedata r:id="rId258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2343030</wp:posOffset>
                </wp:positionH>
                <wp:positionV relativeFrom="paragraph">
                  <wp:posOffset>325630</wp:posOffset>
                </wp:positionV>
                <wp:extent cx="150840" cy="291600"/>
                <wp:effectExtent l="19050" t="38100" r="20955" b="32385"/>
                <wp:wrapNone/>
                <wp:docPr id="2741" name="Ink 2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15084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1" o:spid="_x0000_s1026" type="#_x0000_t75" style="position:absolute;margin-left:183.95pt;margin-top:25.1pt;width:13.05pt;height:24.1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">
                <v:imagedata r:id="rId258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2140710</wp:posOffset>
                </wp:positionH>
                <wp:positionV relativeFrom="paragraph">
                  <wp:posOffset>334990</wp:posOffset>
                </wp:positionV>
                <wp:extent cx="169560" cy="244800"/>
                <wp:effectExtent l="38100" t="38100" r="40005" b="41275"/>
                <wp:wrapNone/>
                <wp:docPr id="2740" name="Ink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1695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0" o:spid="_x0000_s1026" type="#_x0000_t75" style="position:absolute;margin-left:167.8pt;margin-top:25.8pt;width:15pt;height:20.8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">
                <v:imagedata r:id="rId258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2133150</wp:posOffset>
                </wp:positionH>
                <wp:positionV relativeFrom="paragraph">
                  <wp:posOffset>372430</wp:posOffset>
                </wp:positionV>
                <wp:extent cx="38520" cy="256680"/>
                <wp:effectExtent l="38100" t="38100" r="38100" b="29210"/>
                <wp:wrapNone/>
                <wp:docPr id="2739" name="Ink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8">
                      <w14:nvContentPartPr>
                        <w14:cNvContentPartPr/>
                      </w14:nvContentPartPr>
                      <w14:xfrm>
                        <a:off x="0" y="0"/>
                        <a:ext cx="3852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9" o:spid="_x0000_s1026" type="#_x0000_t75" style="position:absolute;margin-left:167.25pt;margin-top:28.8pt;width:4.45pt;height:21.4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">
                <v:imagedata r:id="rId2589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1741110</wp:posOffset>
                </wp:positionH>
                <wp:positionV relativeFrom="paragraph">
                  <wp:posOffset>266950</wp:posOffset>
                </wp:positionV>
                <wp:extent cx="305280" cy="347400"/>
                <wp:effectExtent l="38100" t="38100" r="38100" b="33655"/>
                <wp:wrapNone/>
                <wp:docPr id="2738" name="Ink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30528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8" o:spid="_x0000_s1026" type="#_x0000_t75" style="position:absolute;margin-left:136.6pt;margin-top:20.3pt;width:25.3pt;height:28.8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">
                <v:imagedata r:id="rId2591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1620870</wp:posOffset>
                </wp:positionH>
                <wp:positionV relativeFrom="paragraph">
                  <wp:posOffset>251110</wp:posOffset>
                </wp:positionV>
                <wp:extent cx="26280" cy="2160"/>
                <wp:effectExtent l="38100" t="38100" r="31115" b="36195"/>
                <wp:wrapNone/>
                <wp:docPr id="2737" name="Ink 2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262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7" o:spid="_x0000_s1026" type="#_x0000_t75" style="position:absolute;margin-left:126.95pt;margin-top:19.05pt;width:3.35pt;height:1.5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">
                <v:imagedata r:id="rId2593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1633470</wp:posOffset>
                </wp:positionH>
                <wp:positionV relativeFrom="paragraph">
                  <wp:posOffset>350470</wp:posOffset>
                </wp:positionV>
                <wp:extent cx="4680" cy="261720"/>
                <wp:effectExtent l="38100" t="38100" r="33655" b="24130"/>
                <wp:wrapNone/>
                <wp:docPr id="2736" name="Ink 2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468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6" o:spid="_x0000_s1026" type="#_x0000_t75" style="position:absolute;margin-left:128pt;margin-top:27.05pt;width:1.7pt;height:21.8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">
                <v:imagedata r:id="rId2595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1324590</wp:posOffset>
                </wp:positionH>
                <wp:positionV relativeFrom="paragraph">
                  <wp:posOffset>188830</wp:posOffset>
                </wp:positionV>
                <wp:extent cx="218520" cy="485640"/>
                <wp:effectExtent l="38100" t="38100" r="29210" b="29210"/>
                <wp:wrapNone/>
                <wp:docPr id="2735" name="Ink 2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218520" cy="48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5" o:spid="_x0000_s1026" type="#_x0000_t75" style="position:absolute;margin-left:103.6pt;margin-top:14.15pt;width:18.6pt;height:39.7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">
                <v:imagedata r:id="rId2597" o:title=""/>
              </v:shape>
            </w:pict>
          </mc:Fallback>
        </mc:AlternateContent>
      </w:r>
      <w:r w:rsidR="00020496">
        <w:br w:type="page"/>
      </w:r>
      <w:r w:rsidR="00020496" w:rsidRPr="00012EC6">
        <w:rPr>
          <w:highlight w:val="yellow"/>
        </w:rPr>
        <w:lastRenderedPageBreak/>
        <w:t>Παραδείγματα:</w:t>
      </w:r>
    </w:p>
    <w:p w:rsidR="00020496" w:rsidRPr="00826F10" w:rsidRDefault="00FD108F" w:rsidP="00020496">
      <w:pPr>
        <w:rPr>
          <w:b/>
          <w:u w:val="single"/>
        </w:rPr>
      </w:pP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933270</wp:posOffset>
                </wp:positionH>
                <wp:positionV relativeFrom="paragraph">
                  <wp:posOffset>1580</wp:posOffset>
                </wp:positionV>
                <wp:extent cx="11880" cy="19800"/>
                <wp:effectExtent l="19050" t="19050" r="26670" b="37465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118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72.9pt;margin-top:-.45pt;width:2.1pt;height:2.6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">
                <v:imagedata r:id="rId259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892950</wp:posOffset>
                </wp:positionH>
                <wp:positionV relativeFrom="paragraph">
                  <wp:posOffset>94100</wp:posOffset>
                </wp:positionV>
                <wp:extent cx="115200" cy="171000"/>
                <wp:effectExtent l="38100" t="38100" r="0" b="38735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1152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69.6pt;margin-top:6.7pt;width:10.45pt;height:14.9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">
                <v:imagedata r:id="rId260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285630</wp:posOffset>
                </wp:positionH>
                <wp:positionV relativeFrom="paragraph">
                  <wp:posOffset>287060</wp:posOffset>
                </wp:positionV>
                <wp:extent cx="483120" cy="360"/>
                <wp:effectExtent l="0" t="0" r="0" b="0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4831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21.5pt;margin-top:21.6pt;width:40.1pt;height:2.0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">
                <v:imagedata r:id="rId260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1113630</wp:posOffset>
                </wp:positionH>
                <wp:positionV relativeFrom="paragraph">
                  <wp:posOffset>195620</wp:posOffset>
                </wp:positionV>
                <wp:extent cx="645840" cy="71640"/>
                <wp:effectExtent l="38100" t="38100" r="59055" b="43180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6458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86.7pt;margin-top:14.4pt;width:52.85pt;height:7.7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">
                <v:imagedata r:id="rId260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2566590</wp:posOffset>
                </wp:positionH>
                <wp:positionV relativeFrom="paragraph">
                  <wp:posOffset>31100</wp:posOffset>
                </wp:positionV>
                <wp:extent cx="360" cy="360"/>
                <wp:effectExtent l="0" t="0" r="0" b="0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5" o:spid="_x0000_s1026" type="#_x0000_t75" style="position:absolute;margin-left:201.1pt;margin-top:1.45pt;width:2.05pt;height:2.0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">
                <v:imagedata r:id="rId260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5580510</wp:posOffset>
                </wp:positionH>
                <wp:positionV relativeFrom="paragraph">
                  <wp:posOffset>171500</wp:posOffset>
                </wp:positionV>
                <wp:extent cx="65880" cy="158040"/>
                <wp:effectExtent l="19050" t="19050" r="29845" b="33020"/>
                <wp:wrapNone/>
                <wp:docPr id="2804" name="Ink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8">
                      <w14:nvContentPartPr>
                        <w14:cNvContentPartPr/>
                      </w14:nvContentPartPr>
                      <w14:xfrm>
                        <a:off x="0" y="0"/>
                        <a:ext cx="658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4" o:spid="_x0000_s1026" type="#_x0000_t75" style="position:absolute;margin-left:438.8pt;margin-top:13.05pt;width:6.55pt;height:13.6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">
                <v:imagedata r:id="rId260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5469270</wp:posOffset>
                </wp:positionH>
                <wp:positionV relativeFrom="paragraph">
                  <wp:posOffset>102020</wp:posOffset>
                </wp:positionV>
                <wp:extent cx="7920" cy="20520"/>
                <wp:effectExtent l="19050" t="19050" r="30480" b="17780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7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3" o:spid="_x0000_s1026" type="#_x0000_t75" style="position:absolute;margin-left:430.2pt;margin-top:7.6pt;width:1.5pt;height:2.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">
                <v:imagedata r:id="rId261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5452350</wp:posOffset>
                </wp:positionH>
                <wp:positionV relativeFrom="paragraph">
                  <wp:posOffset>190580</wp:posOffset>
                </wp:positionV>
                <wp:extent cx="134280" cy="128160"/>
                <wp:effectExtent l="38100" t="38100" r="37465" b="24765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1342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2" o:spid="_x0000_s1026" type="#_x0000_t75" style="position:absolute;margin-left:428.65pt;margin-top:14.45pt;width:11.9pt;height:11.4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">
                <v:imagedata r:id="rId261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5417430</wp:posOffset>
                </wp:positionH>
                <wp:positionV relativeFrom="paragraph">
                  <wp:posOffset>172580</wp:posOffset>
                </wp:positionV>
                <wp:extent cx="48240" cy="137520"/>
                <wp:effectExtent l="19050" t="19050" r="28575" b="34290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482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1" o:spid="_x0000_s1026" type="#_x0000_t75" style="position:absolute;margin-left:426.1pt;margin-top:13.15pt;width:4.85pt;height:11.9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">
                <v:imagedata r:id="rId261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5265870</wp:posOffset>
                </wp:positionH>
                <wp:positionV relativeFrom="paragraph">
                  <wp:posOffset>174380</wp:posOffset>
                </wp:positionV>
                <wp:extent cx="89280" cy="120600"/>
                <wp:effectExtent l="19050" t="38100" r="25400" b="32385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892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0" o:spid="_x0000_s1026" type="#_x0000_t75" style="position:absolute;margin-left:414.2pt;margin-top:13.05pt;width:8.1pt;height:10.9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">
                <v:imagedata r:id="rId261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5028990</wp:posOffset>
                </wp:positionH>
                <wp:positionV relativeFrom="paragraph">
                  <wp:posOffset>133340</wp:posOffset>
                </wp:positionV>
                <wp:extent cx="179280" cy="322200"/>
                <wp:effectExtent l="38100" t="38100" r="11430" b="40005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17928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9" o:spid="_x0000_s1026" type="#_x0000_t75" style="position:absolute;margin-left:395.4pt;margin-top:9.9pt;width:15.4pt;height:26.7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">
                <v:imagedata r:id="rId261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4868070</wp:posOffset>
                </wp:positionH>
                <wp:positionV relativeFrom="paragraph">
                  <wp:posOffset>178700</wp:posOffset>
                </wp:positionV>
                <wp:extent cx="129240" cy="142560"/>
                <wp:effectExtent l="38100" t="19050" r="42545" b="29210"/>
                <wp:wrapNone/>
                <wp:docPr id="2798" name="Ink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1292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8" o:spid="_x0000_s1026" type="#_x0000_t75" style="position:absolute;margin-left:382.6pt;margin-top:13.55pt;width:11.55pt;height:12.3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">
                <v:imagedata r:id="rId262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4608510</wp:posOffset>
                </wp:positionH>
                <wp:positionV relativeFrom="paragraph">
                  <wp:posOffset>160700</wp:posOffset>
                </wp:positionV>
                <wp:extent cx="210240" cy="270000"/>
                <wp:effectExtent l="19050" t="38100" r="18415" b="34925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21024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7" o:spid="_x0000_s1026" type="#_x0000_t75" style="position:absolute;margin-left:362.5pt;margin-top:11.95pt;width:17.65pt;height:22.6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">
                <v:imagedata r:id="rId262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4477110</wp:posOffset>
                </wp:positionH>
                <wp:positionV relativeFrom="paragraph">
                  <wp:posOffset>146300</wp:posOffset>
                </wp:positionV>
                <wp:extent cx="166320" cy="166680"/>
                <wp:effectExtent l="38100" t="19050" r="24765" b="24130"/>
                <wp:wrapNone/>
                <wp:docPr id="2796" name="Ink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1663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6" o:spid="_x0000_s1026" type="#_x0000_t75" style="position:absolute;margin-left:351.95pt;margin-top:11pt;width:14.4pt;height:14.2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">
                <v:imagedata r:id="rId262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4489350</wp:posOffset>
                </wp:positionH>
                <wp:positionV relativeFrom="paragraph">
                  <wp:posOffset>104180</wp:posOffset>
                </wp:positionV>
                <wp:extent cx="92160" cy="207000"/>
                <wp:effectExtent l="38100" t="38100" r="22225" b="22225"/>
                <wp:wrapNone/>
                <wp:docPr id="2795" name="Ink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6">
                      <w14:nvContentPartPr>
                        <w14:cNvContentPartPr/>
                      </w14:nvContentPartPr>
                      <w14:xfrm>
                        <a:off x="0" y="0"/>
                        <a:ext cx="921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5" o:spid="_x0000_s1026" type="#_x0000_t75" style="position:absolute;margin-left:352.8pt;margin-top:7.75pt;width:8.5pt;height:17.5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">
                <v:imagedata r:id="rId262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4236990</wp:posOffset>
                </wp:positionH>
                <wp:positionV relativeFrom="paragraph">
                  <wp:posOffset>141260</wp:posOffset>
                </wp:positionV>
                <wp:extent cx="192960" cy="46440"/>
                <wp:effectExtent l="38100" t="38100" r="36195" b="29845"/>
                <wp:wrapNone/>
                <wp:docPr id="2794" name="Ink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1929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4" o:spid="_x0000_s1026" type="#_x0000_t75" style="position:absolute;margin-left:333pt;margin-top:10.4pt;width:16.45pt;height: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">
                <v:imagedata r:id="rId262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4356870</wp:posOffset>
                </wp:positionH>
                <wp:positionV relativeFrom="paragraph">
                  <wp:posOffset>161060</wp:posOffset>
                </wp:positionV>
                <wp:extent cx="16560" cy="149760"/>
                <wp:effectExtent l="38100" t="38100" r="21590" b="22225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165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3" o:spid="_x0000_s1026" type="#_x0000_t75" style="position:absolute;margin-left:342.5pt;margin-top:12.15pt;width:2.45pt;height:13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">
                <v:imagedata r:id="rId263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3527430</wp:posOffset>
                </wp:positionH>
                <wp:positionV relativeFrom="paragraph">
                  <wp:posOffset>62060</wp:posOffset>
                </wp:positionV>
                <wp:extent cx="100080" cy="351360"/>
                <wp:effectExtent l="38100" t="38100" r="33655" b="29845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10008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7" o:spid="_x0000_s1026" type="#_x0000_t75" style="position:absolute;margin-left:277.1pt;margin-top:4.2pt;width:9.2pt;height:29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">
                <v:imagedata r:id="rId2633" o:title=""/>
              </v:shape>
            </w:pict>
          </mc:Fallback>
        </mc:AlternateContent>
      </w:r>
      <w:r w:rsidR="00012EC6" w:rsidRPr="00012EC6">
        <w:rPr>
          <w:b/>
        </w:rPr>
        <w:t>Τα</w:t>
      </w:r>
      <w:proofErr w:type="spellStart"/>
      <w:r w:rsidR="00012EC6" w:rsidRPr="00012EC6">
        <w:rPr>
          <w:b/>
        </w:rPr>
        <w:t>υτοτικός</w:t>
      </w:r>
      <w:proofErr w:type="spellEnd"/>
      <w:r w:rsidR="00012EC6" w:rsidRPr="00012EC6">
        <w:rPr>
          <w:b/>
        </w:rPr>
        <w:t xml:space="preserve">, </w:t>
      </w:r>
      <w:proofErr w:type="spellStart"/>
      <w:r w:rsidR="00020496" w:rsidRPr="00826F10">
        <w:rPr>
          <w:b/>
        </w:rPr>
        <w:t>Μον</w:t>
      </w:r>
      <w:proofErr w:type="spellEnd"/>
      <w:r w:rsidR="00020496" w:rsidRPr="00826F10">
        <w:rPr>
          <w:b/>
        </w:rPr>
        <w:t>αδιαίος</w:t>
      </w:r>
    </w:p>
    <w:p w:rsidR="00020496" w:rsidRPr="00AF31BF" w:rsidRDefault="00FD108F" w:rsidP="00020496">
      <w:pPr>
        <w:rPr>
          <w:b/>
          <w:u w:val="single"/>
        </w:rPr>
      </w:pP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3938190</wp:posOffset>
                </wp:positionH>
                <wp:positionV relativeFrom="paragraph">
                  <wp:posOffset>739460</wp:posOffset>
                </wp:positionV>
                <wp:extent cx="20520" cy="6120"/>
                <wp:effectExtent l="19050" t="19050" r="17780" b="32385"/>
                <wp:wrapNone/>
                <wp:docPr id="2915" name="Ink 2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20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5" o:spid="_x0000_s1026" type="#_x0000_t75" style="position:absolute;margin-left:309.75pt;margin-top:57.9pt;width:2.3pt;height:1.2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">
                <v:imagedata r:id="rId2635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4072470</wp:posOffset>
                </wp:positionH>
                <wp:positionV relativeFrom="paragraph">
                  <wp:posOffset>267500</wp:posOffset>
                </wp:positionV>
                <wp:extent cx="1080" cy="8640"/>
                <wp:effectExtent l="38100" t="38100" r="37465" b="29845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1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1" o:spid="_x0000_s1026" type="#_x0000_t75" style="position:absolute;margin-left:319.7pt;margin-top:20.4pt;width:2pt;height:1.9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">
                <v:imagedata r:id="rId2637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3030630</wp:posOffset>
                </wp:positionH>
                <wp:positionV relativeFrom="paragraph">
                  <wp:posOffset>379460</wp:posOffset>
                </wp:positionV>
                <wp:extent cx="878040" cy="208080"/>
                <wp:effectExtent l="19050" t="19050" r="17780" b="20955"/>
                <wp:wrapNone/>
                <wp:docPr id="2908" name="Ink 2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87804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8" o:spid="_x0000_s1026" type="#_x0000_t75" style="position:absolute;margin-left:238.2pt;margin-top:29.4pt;width:70.05pt;height:17.3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">
                <v:imagedata r:id="rId2639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3804270</wp:posOffset>
                </wp:positionH>
                <wp:positionV relativeFrom="paragraph">
                  <wp:posOffset>387020</wp:posOffset>
                </wp:positionV>
                <wp:extent cx="36000" cy="5400"/>
                <wp:effectExtent l="19050" t="19050" r="21590" b="33020"/>
                <wp:wrapNone/>
                <wp:docPr id="2907" name="Ink 2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36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7" o:spid="_x0000_s1026" type="#_x0000_t75" style="position:absolute;margin-left:299.25pt;margin-top:30.2pt;width:3.45pt;height:1.0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">
                <v:imagedata r:id="rId2641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3992550</wp:posOffset>
                </wp:positionH>
                <wp:positionV relativeFrom="paragraph">
                  <wp:posOffset>677180</wp:posOffset>
                </wp:positionV>
                <wp:extent cx="9000" cy="19800"/>
                <wp:effectExtent l="38100" t="38100" r="29210" b="37465"/>
                <wp:wrapNone/>
                <wp:docPr id="2906" name="Ink 2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90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6" o:spid="_x0000_s1026" type="#_x0000_t75" style="position:absolute;margin-left:313.65pt;margin-top:52.75pt;width:2.15pt;height:2.8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">
                <v:imagedata r:id="rId2643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4108830</wp:posOffset>
                </wp:positionH>
                <wp:positionV relativeFrom="paragraph">
                  <wp:posOffset>555860</wp:posOffset>
                </wp:positionV>
                <wp:extent cx="10080" cy="20160"/>
                <wp:effectExtent l="38100" t="38100" r="28575" b="37465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100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3" o:spid="_x0000_s1026" type="#_x0000_t75" style="position:absolute;margin-left:322.65pt;margin-top:43.3pt;width:2.25pt;height:2.8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">
                <v:imagedata r:id="rId2645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3726510</wp:posOffset>
                </wp:positionH>
                <wp:positionV relativeFrom="paragraph">
                  <wp:posOffset>129620</wp:posOffset>
                </wp:positionV>
                <wp:extent cx="452520" cy="1162800"/>
                <wp:effectExtent l="38100" t="38100" r="43180" b="37465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452520" cy="11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2" o:spid="_x0000_s1026" type="#_x0000_t75" style="position:absolute;margin-left:292.85pt;margin-top:9.55pt;width:37.15pt;height:93.1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">
                <v:imagedata r:id="rId2647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3752430</wp:posOffset>
                </wp:positionH>
                <wp:positionV relativeFrom="paragraph">
                  <wp:posOffset>152300</wp:posOffset>
                </wp:positionV>
                <wp:extent cx="575280" cy="1109880"/>
                <wp:effectExtent l="38100" t="38100" r="15875" b="33655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575280" cy="11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1" o:spid="_x0000_s1026" type="#_x0000_t75" style="position:absolute;margin-left:294.75pt;margin-top:11.55pt;width:46.75pt;height:88.6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">
                <v:imagedata r:id="rId2649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3963750</wp:posOffset>
                </wp:positionH>
                <wp:positionV relativeFrom="paragraph">
                  <wp:posOffset>179300</wp:posOffset>
                </wp:positionV>
                <wp:extent cx="75960" cy="959040"/>
                <wp:effectExtent l="38100" t="38100" r="38735" b="31750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75960" cy="9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311.5pt;margin-top:13.65pt;width:7.35pt;height:76.6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">
                <v:imagedata r:id="rId2651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1887990</wp:posOffset>
                </wp:positionH>
                <wp:positionV relativeFrom="paragraph">
                  <wp:posOffset>53660</wp:posOffset>
                </wp:positionV>
                <wp:extent cx="360" cy="360"/>
                <wp:effectExtent l="0" t="0" r="0" b="0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147.65pt;margin-top:3.25pt;width:2.05pt;height:2.0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">
                <v:imagedata r:id="rId2653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2070150</wp:posOffset>
                </wp:positionH>
                <wp:positionV relativeFrom="paragraph">
                  <wp:posOffset>354260</wp:posOffset>
                </wp:positionV>
                <wp:extent cx="1737360" cy="1033560"/>
                <wp:effectExtent l="19050" t="38100" r="34290" b="33655"/>
                <wp:wrapNone/>
                <wp:docPr id="2840" name="Ink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1737360" cy="10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162.3pt;margin-top:27.15pt;width:137.9pt;height:82.9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">
                <v:imagedata r:id="rId2655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3875910</wp:posOffset>
                </wp:positionH>
                <wp:positionV relativeFrom="paragraph">
                  <wp:posOffset>155900</wp:posOffset>
                </wp:positionV>
                <wp:extent cx="82800" cy="1082880"/>
                <wp:effectExtent l="38100" t="19050" r="31750" b="22225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82800" cy="10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304.7pt;margin-top:11.9pt;width:7.65pt;height:86.3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">
                <v:imagedata r:id="rId2657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3007950</wp:posOffset>
                </wp:positionH>
                <wp:positionV relativeFrom="paragraph">
                  <wp:posOffset>121700</wp:posOffset>
                </wp:positionV>
                <wp:extent cx="360" cy="360"/>
                <wp:effectExtent l="0" t="0" r="0" b="0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235.85pt;margin-top:8.6pt;width:2.05pt;height:2.0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tHem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w8fRw+cOWGJFUlnXU4GHRewvESgTnRo/YW91WhbV4gy22acjN+13850tQ1MUnHU&#10;3oOkehv0MPf/Hif0tk9jL3zu5y2l3q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">
                <v:imagedata r:id="rId2659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3930630</wp:posOffset>
                </wp:positionH>
                <wp:positionV relativeFrom="paragraph">
                  <wp:posOffset>966260</wp:posOffset>
                </wp:positionV>
                <wp:extent cx="9720" cy="27360"/>
                <wp:effectExtent l="38100" t="38100" r="28575" b="29845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97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308.75pt;margin-top:75.65pt;width:2.2pt;height:3.3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">
                <v:imagedata r:id="rId2661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3928110</wp:posOffset>
                </wp:positionH>
                <wp:positionV relativeFrom="paragraph">
                  <wp:posOffset>865100</wp:posOffset>
                </wp:positionV>
                <wp:extent cx="1080" cy="2520"/>
                <wp:effectExtent l="38100" t="38100" r="37465" b="36195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1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308.3pt;margin-top:67.15pt;width:2.05pt;height:2.0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">
                <v:imagedata r:id="rId2663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3963750</wp:posOffset>
                </wp:positionH>
                <wp:positionV relativeFrom="paragraph">
                  <wp:posOffset>681860</wp:posOffset>
                </wp:positionV>
                <wp:extent cx="77400" cy="138240"/>
                <wp:effectExtent l="19050" t="38100" r="18415" b="33655"/>
                <wp:wrapNone/>
                <wp:docPr id="2827" name="Ink 2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774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7" o:spid="_x0000_s1026" type="#_x0000_t75" style="position:absolute;margin-left:311.7pt;margin-top:53.05pt;width:7.15pt;height:12.2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">
                <v:imagedata r:id="rId2665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3874470</wp:posOffset>
                </wp:positionH>
                <wp:positionV relativeFrom="paragraph">
                  <wp:posOffset>577100</wp:posOffset>
                </wp:positionV>
                <wp:extent cx="70920" cy="200520"/>
                <wp:effectExtent l="38100" t="38100" r="24765" b="28575"/>
                <wp:wrapNone/>
                <wp:docPr id="2826" name="Ink 2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709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6" o:spid="_x0000_s1026" type="#_x0000_t75" style="position:absolute;margin-left:304.45pt;margin-top:44.85pt;width:6.9pt;height:17.1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">
                <v:imagedata r:id="rId2667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3873390</wp:posOffset>
                </wp:positionH>
                <wp:positionV relativeFrom="paragraph">
                  <wp:posOffset>579620</wp:posOffset>
                </wp:positionV>
                <wp:extent cx="95040" cy="160560"/>
                <wp:effectExtent l="38100" t="38100" r="38735" b="30480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950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304.35pt;margin-top:45pt;width:8.85pt;height:14.05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">
                <v:imagedata r:id="rId2669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3963750</wp:posOffset>
                </wp:positionH>
                <wp:positionV relativeFrom="paragraph">
                  <wp:posOffset>353180</wp:posOffset>
                </wp:positionV>
                <wp:extent cx="34560" cy="147240"/>
                <wp:effectExtent l="19050" t="38100" r="22860" b="24765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345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311.65pt;margin-top:27.15pt;width:3.85pt;height:12.9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">
                <v:imagedata r:id="rId2671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3849270</wp:posOffset>
                </wp:positionH>
                <wp:positionV relativeFrom="paragraph">
                  <wp:posOffset>223940</wp:posOffset>
                </wp:positionV>
                <wp:extent cx="93600" cy="249120"/>
                <wp:effectExtent l="19050" t="38100" r="20955" b="36830"/>
                <wp:wrapNone/>
                <wp:docPr id="2823" name="Ink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9360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3" o:spid="_x0000_s1026" type="#_x0000_t75" style="position:absolute;margin-left:302.5pt;margin-top:17.1pt;width:8.4pt;height:20.7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">
                <v:imagedata r:id="rId2673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3840270</wp:posOffset>
                </wp:positionH>
                <wp:positionV relativeFrom="paragraph">
                  <wp:posOffset>242660</wp:posOffset>
                </wp:positionV>
                <wp:extent cx="115560" cy="147960"/>
                <wp:effectExtent l="38100" t="38100" r="37465" b="23495"/>
                <wp:wrapNone/>
                <wp:docPr id="2822" name="Ink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115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2" o:spid="_x0000_s1026" type="#_x0000_t75" style="position:absolute;margin-left:301.8pt;margin-top:18.65pt;width:10.45pt;height:12.8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">
                <v:imagedata r:id="rId2675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3682950</wp:posOffset>
                </wp:positionH>
                <wp:positionV relativeFrom="paragraph">
                  <wp:posOffset>128540</wp:posOffset>
                </wp:positionV>
                <wp:extent cx="464040" cy="1114560"/>
                <wp:effectExtent l="38100" t="38100" r="31750" b="28575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464040" cy="11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1" o:spid="_x0000_s1026" type="#_x0000_t75" style="position:absolute;margin-left:289.4pt;margin-top:9.45pt;width:37.95pt;height:89.2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">
                <v:imagedata r:id="rId2677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3713910</wp:posOffset>
                </wp:positionH>
                <wp:positionV relativeFrom="paragraph">
                  <wp:posOffset>100820</wp:posOffset>
                </wp:positionV>
                <wp:extent cx="504000" cy="1161720"/>
                <wp:effectExtent l="38100" t="38100" r="29845" b="38735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504000" cy="11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291.9pt;margin-top:7.4pt;width:41pt;height:92.8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">
                <v:imagedata r:id="rId2679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71790</wp:posOffset>
                </wp:positionH>
                <wp:positionV relativeFrom="paragraph">
                  <wp:posOffset>16220</wp:posOffset>
                </wp:positionV>
                <wp:extent cx="867240" cy="853200"/>
                <wp:effectExtent l="38100" t="38100" r="28575" b="42545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867240" cy="85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6" o:spid="_x0000_s1026" type="#_x0000_t75" style="position:absolute;margin-left:5.05pt;margin-top:.65pt;width:69.65pt;height:68.6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">
                <v:imagedata r:id="rId2681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3939990</wp:posOffset>
                </wp:positionH>
                <wp:positionV relativeFrom="paragraph">
                  <wp:posOffset>-67660</wp:posOffset>
                </wp:positionV>
                <wp:extent cx="123480" cy="87120"/>
                <wp:effectExtent l="19050" t="38100" r="29210" b="27305"/>
                <wp:wrapNone/>
                <wp:docPr id="2792" name="Ink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1234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2" o:spid="_x0000_s1026" type="#_x0000_t75" style="position:absolute;margin-left:309.8pt;margin-top:-6.05pt;width:10.75pt;height:8.3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">
                <v:imagedata r:id="rId2683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3877350</wp:posOffset>
                </wp:positionH>
                <wp:positionV relativeFrom="paragraph">
                  <wp:posOffset>-99340</wp:posOffset>
                </wp:positionV>
                <wp:extent cx="51840" cy="105840"/>
                <wp:effectExtent l="19050" t="19050" r="24765" b="27940"/>
                <wp:wrapNone/>
                <wp:docPr id="2791" name="Ink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518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1" o:spid="_x0000_s1026" type="#_x0000_t75" style="position:absolute;margin-left:304.7pt;margin-top:-8.3pt;width:5.2pt;height:9.45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">
                <v:imagedata r:id="rId2685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3839550</wp:posOffset>
                </wp:positionH>
                <wp:positionV relativeFrom="paragraph">
                  <wp:posOffset>-50380</wp:posOffset>
                </wp:positionV>
                <wp:extent cx="74520" cy="43560"/>
                <wp:effectExtent l="19050" t="19050" r="20955" b="33020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745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0" o:spid="_x0000_s1026" type="#_x0000_t75" style="position:absolute;margin-left:301.95pt;margin-top:-4.4pt;width:6.7pt;height:4.4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">
                <v:imagedata r:id="rId2687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3712470</wp:posOffset>
                </wp:positionH>
                <wp:positionV relativeFrom="paragraph">
                  <wp:posOffset>-77740</wp:posOffset>
                </wp:positionV>
                <wp:extent cx="99720" cy="88560"/>
                <wp:effectExtent l="38100" t="38100" r="33655" b="45085"/>
                <wp:wrapNone/>
                <wp:docPr id="2789" name="Ink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997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9" o:spid="_x0000_s1026" type="#_x0000_t75" style="position:absolute;margin-left:291.6pt;margin-top:-6.8pt;width:9.2pt;height:8.4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">
                <v:imagedata r:id="rId2689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3513750</wp:posOffset>
                </wp:positionH>
                <wp:positionV relativeFrom="paragraph">
                  <wp:posOffset>-92860</wp:posOffset>
                </wp:positionV>
                <wp:extent cx="143640" cy="33120"/>
                <wp:effectExtent l="38100" t="38100" r="27940" b="24130"/>
                <wp:wrapNone/>
                <wp:docPr id="2788" name="Ink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1436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8" o:spid="_x0000_s1026" type="#_x0000_t75" style="position:absolute;margin-left:276.05pt;margin-top:-7.9pt;width:12.5pt;height:3.8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">
                <v:imagedata r:id="rId2691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39390</wp:posOffset>
                </wp:positionH>
                <wp:positionV relativeFrom="paragraph">
                  <wp:posOffset>923780</wp:posOffset>
                </wp:positionV>
                <wp:extent cx="928080" cy="28800"/>
                <wp:effectExtent l="19050" t="19050" r="24765" b="28575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9280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4" o:spid="_x0000_s1026" type="#_x0000_t75" style="position:absolute;margin-left:2.75pt;margin-top:72.1pt;width:74.15pt;height:3.3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">
                <v:imagedata r:id="rId2693" o:title=""/>
              </v:shape>
            </w:pict>
          </mc:Fallback>
        </mc:AlternateContent>
      </w:r>
      <w:r w:rsidR="00020496">
        <w:rPr>
          <w:b/>
          <w:noProof/>
          <w:u w:val="single"/>
          <w:lang w:val="el-GR" w:eastAsia="el-G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594C40D" wp14:editId="7732037B">
                <wp:simplePos x="0" y="0"/>
                <wp:positionH relativeFrom="column">
                  <wp:posOffset>457200</wp:posOffset>
                </wp:positionH>
                <wp:positionV relativeFrom="paragraph">
                  <wp:posOffset>604520</wp:posOffset>
                </wp:positionV>
                <wp:extent cx="142875" cy="904875"/>
                <wp:effectExtent l="0" t="0" r="28575" b="28575"/>
                <wp:wrapNone/>
                <wp:docPr id="1341" name="AutoShape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42875" cy="904875"/>
                        </a:xfrm>
                        <a:prstGeom prst="rightBrace">
                          <a:avLst>
                            <a:gd name="adj1" fmla="val 5277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444" o:spid="_x0000_s1026" type="#_x0000_t88" style="position:absolute;margin-left:36pt;margin-top:47.6pt;width:11.25pt;height:71.25pt;rotation:90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"/>
            </w:pict>
          </mc:Fallback>
        </mc:AlternateContent>
      </w:r>
      <w:r w:rsidR="00012EC6" w:rsidRPr="00AF31BF">
        <w:rPr>
          <w:position w:val="-66"/>
        </w:rPr>
        <w:object w:dxaOrig="2079" w:dyaOrig="1440">
          <v:shape id="_x0000_i1138" type="#_x0000_t75" style="width:103.95pt;height:1in" o:ole="">
            <v:imagedata r:id="rId2694" o:title=""/>
          </v:shape>
          <o:OLEObject Type="Embed" ProgID="Equation.DSMT4" ShapeID="_x0000_i1138" DrawAspect="Content" ObjectID="_1667038333" r:id="rId2695"/>
        </w:object>
      </w:r>
    </w:p>
    <w:p w:rsidR="00012EC6" w:rsidRDefault="00FD108F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2555070</wp:posOffset>
                </wp:positionH>
                <wp:positionV relativeFrom="paragraph">
                  <wp:posOffset>-404740</wp:posOffset>
                </wp:positionV>
                <wp:extent cx="1395360" cy="1195200"/>
                <wp:effectExtent l="19050" t="19050" r="33655" b="24130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1395360" cy="11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200.6pt;margin-top:-32.3pt;width:110.9pt;height:95.2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">
                <v:imagedata r:id="rId26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2094270</wp:posOffset>
                </wp:positionH>
                <wp:positionV relativeFrom="paragraph">
                  <wp:posOffset>-652060</wp:posOffset>
                </wp:positionV>
                <wp:extent cx="1697040" cy="1477800"/>
                <wp:effectExtent l="38100" t="38100" r="17780" b="27305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1697040" cy="147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164.2pt;margin-top:-52.05pt;width:134.95pt;height:117.8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">
                <v:imagedata r:id="rId26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3011190</wp:posOffset>
                </wp:positionH>
                <wp:positionV relativeFrom="paragraph">
                  <wp:posOffset>294380</wp:posOffset>
                </wp:positionV>
                <wp:extent cx="105840" cy="103320"/>
                <wp:effectExtent l="19050" t="38100" r="27940" b="30480"/>
                <wp:wrapNone/>
                <wp:docPr id="2845" name="Ink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1058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236.65pt;margin-top:22.55pt;width:9.45pt;height:9.4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">
                <v:imagedata r:id="rId27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3046830</wp:posOffset>
                </wp:positionH>
                <wp:positionV relativeFrom="paragraph">
                  <wp:posOffset>-217900</wp:posOffset>
                </wp:positionV>
                <wp:extent cx="720360" cy="615960"/>
                <wp:effectExtent l="19050" t="38100" r="22860" b="31750"/>
                <wp:wrapNone/>
                <wp:docPr id="2844" name="Ink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720360" cy="61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239.3pt;margin-top:-17.7pt;width:57.75pt;height:49.7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">
                <v:imagedata r:id="rId27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2480910</wp:posOffset>
                </wp:positionH>
                <wp:positionV relativeFrom="paragraph">
                  <wp:posOffset>239660</wp:posOffset>
                </wp:positionV>
                <wp:extent cx="136800" cy="142920"/>
                <wp:effectExtent l="38100" t="38100" r="34925" b="28575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1368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194.75pt;margin-top:18.15pt;width:12.1pt;height:12.6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">
                <v:imagedata r:id="rId27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2537790</wp:posOffset>
                </wp:positionH>
                <wp:positionV relativeFrom="paragraph">
                  <wp:posOffset>-406540</wp:posOffset>
                </wp:positionV>
                <wp:extent cx="1320120" cy="778320"/>
                <wp:effectExtent l="19050" t="19050" r="33020" b="22225"/>
                <wp:wrapNone/>
                <wp:docPr id="2842" name="Ink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1320120" cy="77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199.2pt;margin-top:-32.45pt;width:105.1pt;height:62.4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">
                <v:imagedata r:id="rId27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3974550</wp:posOffset>
                </wp:positionH>
                <wp:positionV relativeFrom="paragraph">
                  <wp:posOffset>87020</wp:posOffset>
                </wp:positionV>
                <wp:extent cx="128160" cy="59040"/>
                <wp:effectExtent l="38100" t="38100" r="24765" b="36830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1281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312.5pt;margin-top:6.15pt;width:11.35pt;height:6.1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">
                <v:imagedata r:id="rId27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3914430</wp:posOffset>
                </wp:positionH>
                <wp:positionV relativeFrom="paragraph">
                  <wp:posOffset>-29620</wp:posOffset>
                </wp:positionV>
                <wp:extent cx="83880" cy="170280"/>
                <wp:effectExtent l="38100" t="38100" r="30480" b="39370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838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307.5pt;margin-top:-2.85pt;width:7.8pt;height:14.6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">
                <v:imagedata r:id="rId27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3885270</wp:posOffset>
                </wp:positionH>
                <wp:positionV relativeFrom="paragraph">
                  <wp:posOffset>980</wp:posOffset>
                </wp:positionV>
                <wp:extent cx="106200" cy="92520"/>
                <wp:effectExtent l="38100" t="38100" r="27305" b="22225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1062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305.35pt;margin-top:-.4pt;width:9.65pt;height:8.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">
                <v:imagedata r:id="rId27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3937830</wp:posOffset>
                </wp:positionH>
                <wp:positionV relativeFrom="paragraph">
                  <wp:posOffset>13940</wp:posOffset>
                </wp:positionV>
                <wp:extent cx="6840" cy="25200"/>
                <wp:effectExtent l="38100" t="38100" r="31750" b="32385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68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309.35pt;margin-top:.6pt;width:1.85pt;height:3.2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">
                <v:imagedata r:id="rId27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594870</wp:posOffset>
                </wp:positionH>
                <wp:positionV relativeFrom="paragraph">
                  <wp:posOffset>322460</wp:posOffset>
                </wp:positionV>
                <wp:extent cx="66240" cy="19440"/>
                <wp:effectExtent l="38100" t="38100" r="29210" b="38100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662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6" o:spid="_x0000_s1026" type="#_x0000_t75" style="position:absolute;margin-left:46.25pt;margin-top:24.65pt;width:6.55pt;height:2.8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">
                <v:imagedata r:id="rId2717" o:title=""/>
              </v:shape>
            </w:pict>
          </mc:Fallback>
        </mc:AlternateContent>
      </w:r>
      <w:r w:rsidR="00012EC6">
        <w:t xml:space="preserve">           </w:t>
      </w:r>
      <w:r w:rsidR="00020496" w:rsidRPr="00AF31BF">
        <w:rPr>
          <w:position w:val="-12"/>
        </w:rPr>
        <w:object w:dxaOrig="260" w:dyaOrig="360">
          <v:shape id="_x0000_i1139" type="#_x0000_t75" style="width:13.2pt;height:18pt" o:ole="">
            <v:imagedata r:id="rId2718" o:title=""/>
          </v:shape>
          <o:OLEObject Type="Embed" ProgID="Equation.DSMT4" ShapeID="_x0000_i1139" DrawAspect="Content" ObjectID="_1667038334" r:id="rId2719"/>
        </w:object>
      </w:r>
      <w:r w:rsidR="00020496">
        <w:t xml:space="preserve">              </w:t>
      </w:r>
    </w:p>
    <w:p w:rsidR="00012EC6" w:rsidRDefault="00FD108F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2261670</wp:posOffset>
                </wp:positionH>
                <wp:positionV relativeFrom="paragraph">
                  <wp:posOffset>335420</wp:posOffset>
                </wp:positionV>
                <wp:extent cx="19440" cy="19080"/>
                <wp:effectExtent l="19050" t="19050" r="19050" b="19050"/>
                <wp:wrapNone/>
                <wp:docPr id="2913" name="Ink 2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19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3" o:spid="_x0000_s1026" type="#_x0000_t75" style="position:absolute;margin-left:177.5pt;margin-top:26pt;width:2.55pt;height:2.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">
                <v:imagedata r:id="rId27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2283270</wp:posOffset>
                </wp:positionH>
                <wp:positionV relativeFrom="paragraph">
                  <wp:posOffset>337220</wp:posOffset>
                </wp:positionV>
                <wp:extent cx="1440" cy="2160"/>
                <wp:effectExtent l="19050" t="19050" r="17780" b="17145"/>
                <wp:wrapNone/>
                <wp:docPr id="2912" name="Ink 2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1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2" o:spid="_x0000_s1026" type="#_x0000_t75" style="position:absolute;margin-left:179.3pt;margin-top:26.1pt;width:1.1pt;height:1.1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">
                <v:imagedata r:id="rId27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2055750</wp:posOffset>
                </wp:positionH>
                <wp:positionV relativeFrom="paragraph">
                  <wp:posOffset>215180</wp:posOffset>
                </wp:positionV>
                <wp:extent cx="162720" cy="145080"/>
                <wp:effectExtent l="19050" t="38100" r="27940" b="26670"/>
                <wp:wrapNone/>
                <wp:docPr id="2909" name="Ink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1627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9" o:spid="_x0000_s1026" type="#_x0000_t75" style="position:absolute;margin-left:161.5pt;margin-top:16.35pt;width:13.8pt;height:12.6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">
                <v:imagedata r:id="rId27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6093870</wp:posOffset>
                </wp:positionH>
                <wp:positionV relativeFrom="paragraph">
                  <wp:posOffset>156860</wp:posOffset>
                </wp:positionV>
                <wp:extent cx="110160" cy="213480"/>
                <wp:effectExtent l="38100" t="38100" r="42545" b="34290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11016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478.95pt;margin-top:11.75pt;width:10.3pt;height:18.3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">
                <v:imagedata r:id="rId27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6098190</wp:posOffset>
                </wp:positionH>
                <wp:positionV relativeFrom="paragraph">
                  <wp:posOffset>146780</wp:posOffset>
                </wp:positionV>
                <wp:extent cx="153000" cy="180000"/>
                <wp:effectExtent l="38100" t="38100" r="38100" b="48895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15300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479.55pt;margin-top:10.8pt;width:13.65pt;height:15.8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">
                <v:imagedata r:id="rId27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5745750</wp:posOffset>
                </wp:positionH>
                <wp:positionV relativeFrom="paragraph">
                  <wp:posOffset>276020</wp:posOffset>
                </wp:positionV>
                <wp:extent cx="169560" cy="19440"/>
                <wp:effectExtent l="38100" t="38100" r="40005" b="38100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169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451.7pt;margin-top:20.9pt;width:14.75pt;height:3.1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">
                <v:imagedata r:id="rId27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5775630</wp:posOffset>
                </wp:positionH>
                <wp:positionV relativeFrom="paragraph">
                  <wp:posOffset>206540</wp:posOffset>
                </wp:positionV>
                <wp:extent cx="188280" cy="30960"/>
                <wp:effectExtent l="38100" t="38100" r="40640" b="45720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1882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453.9pt;margin-top:15.25pt;width:16.6pt;height:4.2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">
                <v:imagedata r:id="rId27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5477550</wp:posOffset>
                </wp:positionH>
                <wp:positionV relativeFrom="paragraph">
                  <wp:posOffset>202580</wp:posOffset>
                </wp:positionV>
                <wp:extent cx="146880" cy="224280"/>
                <wp:effectExtent l="38100" t="38100" r="43815" b="42545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1468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430.35pt;margin-top:15.4pt;width:13.1pt;height:19.1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">
                <v:imagedata r:id="rId27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5505270</wp:posOffset>
                </wp:positionH>
                <wp:positionV relativeFrom="paragraph">
                  <wp:posOffset>178100</wp:posOffset>
                </wp:positionV>
                <wp:extent cx="128880" cy="221040"/>
                <wp:effectExtent l="38100" t="38100" r="43180" b="45720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1288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432.8pt;margin-top:13.3pt;width:11.8pt;height:19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">
                <v:imagedata r:id="rId27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5428590</wp:posOffset>
                </wp:positionH>
                <wp:positionV relativeFrom="paragraph">
                  <wp:posOffset>235340</wp:posOffset>
                </wp:positionV>
                <wp:extent cx="17640" cy="23040"/>
                <wp:effectExtent l="38100" t="38100" r="40005" b="34290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17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426.65pt;margin-top:17.8pt;width:2.8pt;height:3.2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">
                <v:imagedata r:id="rId27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5044110</wp:posOffset>
                </wp:positionH>
                <wp:positionV relativeFrom="paragraph">
                  <wp:posOffset>-24580</wp:posOffset>
                </wp:positionV>
                <wp:extent cx="272160" cy="37080"/>
                <wp:effectExtent l="38100" t="38100" r="33020" b="39370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2721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396.4pt;margin-top:-2.8pt;width:23.05pt;height:4.4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">
                <v:imagedata r:id="rId27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5108550</wp:posOffset>
                </wp:positionH>
                <wp:positionV relativeFrom="paragraph">
                  <wp:posOffset>13580</wp:posOffset>
                </wp:positionV>
                <wp:extent cx="161640" cy="463320"/>
                <wp:effectExtent l="38100" t="38100" r="10160" b="32385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161640" cy="46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401.3pt;margin-top:.4pt;width:14.6pt;height:38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">
                <v:imagedata r:id="rId27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4114590</wp:posOffset>
                </wp:positionH>
                <wp:positionV relativeFrom="paragraph">
                  <wp:posOffset>251180</wp:posOffset>
                </wp:positionV>
                <wp:extent cx="96120" cy="21960"/>
                <wp:effectExtent l="38100" t="38100" r="37465" b="35560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961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323.2pt;margin-top:18.95pt;width:9.2pt;height:3.1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">
                <v:imagedata r:id="rId27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4096230</wp:posOffset>
                </wp:positionH>
                <wp:positionV relativeFrom="paragraph">
                  <wp:posOffset>111140</wp:posOffset>
                </wp:positionV>
                <wp:extent cx="83520" cy="152280"/>
                <wp:effectExtent l="38100" t="38100" r="31115" b="38735"/>
                <wp:wrapNone/>
                <wp:docPr id="2848" name="Ink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835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321.8pt;margin-top:8pt;width:8.2pt;height:13.5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">
                <v:imagedata r:id="rId27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3880950</wp:posOffset>
                </wp:positionH>
                <wp:positionV relativeFrom="paragraph">
                  <wp:posOffset>-15220</wp:posOffset>
                </wp:positionV>
                <wp:extent cx="159480" cy="210240"/>
                <wp:effectExtent l="38100" t="38100" r="31115" b="37465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1594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304.8pt;margin-top:-1.85pt;width:13.95pt;height:18.0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">
                <v:imagedata r:id="rId27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3907230</wp:posOffset>
                </wp:positionH>
                <wp:positionV relativeFrom="paragraph">
                  <wp:posOffset>-33940</wp:posOffset>
                </wp:positionV>
                <wp:extent cx="157680" cy="219240"/>
                <wp:effectExtent l="38100" t="38100" r="33020" b="28575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15768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306.95pt;margin-top:-3.3pt;width:13.9pt;height:18.7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">
                <v:imagedata r:id="rId27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1834710</wp:posOffset>
                </wp:positionH>
                <wp:positionV relativeFrom="paragraph">
                  <wp:posOffset>78740</wp:posOffset>
                </wp:positionV>
                <wp:extent cx="1675440" cy="48960"/>
                <wp:effectExtent l="19050" t="38100" r="20320" b="27305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16754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144.1pt;margin-top:5.55pt;width:132.9pt;height:5.1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">
                <v:imagedata r:id="rId27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3941790</wp:posOffset>
                </wp:positionH>
                <wp:positionV relativeFrom="paragraph">
                  <wp:posOffset>30500</wp:posOffset>
                </wp:positionV>
                <wp:extent cx="56880" cy="68040"/>
                <wp:effectExtent l="38100" t="38100" r="38735" b="46355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568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309.6pt;margin-top:1.6pt;width:6.15pt;height:6.9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">
                <v:imagedata r:id="rId27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3406470</wp:posOffset>
                </wp:positionH>
                <wp:positionV relativeFrom="paragraph">
                  <wp:posOffset>16460</wp:posOffset>
                </wp:positionV>
                <wp:extent cx="114480" cy="111240"/>
                <wp:effectExtent l="38100" t="38100" r="38100" b="41275"/>
                <wp:wrapNone/>
                <wp:docPr id="2814" name="Ink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1144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4" o:spid="_x0000_s1026" type="#_x0000_t75" style="position:absolute;margin-left:267.6pt;margin-top:.55pt;width:10.35pt;height:10.1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">
                <v:imagedata r:id="rId27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3142950</wp:posOffset>
                </wp:positionH>
                <wp:positionV relativeFrom="paragraph">
                  <wp:posOffset>-6220</wp:posOffset>
                </wp:positionV>
                <wp:extent cx="91080" cy="117720"/>
                <wp:effectExtent l="19050" t="38100" r="23495" b="34925"/>
                <wp:wrapNone/>
                <wp:docPr id="2813" name="Ink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910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3" o:spid="_x0000_s1026" type="#_x0000_t75" style="position:absolute;margin-left:246.8pt;margin-top:-1.25pt;width:8.3pt;height:10.7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">
                <v:imagedata r:id="rId27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3248070</wp:posOffset>
                </wp:positionH>
                <wp:positionV relativeFrom="paragraph">
                  <wp:posOffset>-1900</wp:posOffset>
                </wp:positionV>
                <wp:extent cx="12600" cy="5040"/>
                <wp:effectExtent l="19050" t="19050" r="26035" b="33655"/>
                <wp:wrapNone/>
                <wp:docPr id="2812" name="Ink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12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2" o:spid="_x0000_s1026" type="#_x0000_t75" style="position:absolute;margin-left:255.3pt;margin-top:-.65pt;width:1.95pt;height:1.4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">
                <v:imagedata r:id="rId27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2721390</wp:posOffset>
                </wp:positionH>
                <wp:positionV relativeFrom="paragraph">
                  <wp:posOffset>4220</wp:posOffset>
                </wp:positionV>
                <wp:extent cx="107280" cy="114120"/>
                <wp:effectExtent l="38100" t="38100" r="26670" b="38735"/>
                <wp:wrapNone/>
                <wp:docPr id="2811" name="Ink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1072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1" o:spid="_x0000_s1026" type="#_x0000_t75" style="position:absolute;margin-left:213.6pt;margin-top:-.4pt;width:9.9pt;height:10.4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">
                <v:imagedata r:id="rId27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2413590</wp:posOffset>
                </wp:positionH>
                <wp:positionV relativeFrom="paragraph">
                  <wp:posOffset>45260</wp:posOffset>
                </wp:positionV>
                <wp:extent cx="77040" cy="104760"/>
                <wp:effectExtent l="19050" t="38100" r="37465" b="29210"/>
                <wp:wrapNone/>
                <wp:docPr id="2810" name="Ink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77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0" o:spid="_x0000_s1026" type="#_x0000_t75" style="position:absolute;margin-left:189.35pt;margin-top:2.8pt;width:7.5pt;height:9.6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">
                <v:imagedata r:id="rId27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2091750</wp:posOffset>
                </wp:positionH>
                <wp:positionV relativeFrom="paragraph">
                  <wp:posOffset>-46180</wp:posOffset>
                </wp:positionV>
                <wp:extent cx="46080" cy="254160"/>
                <wp:effectExtent l="38100" t="38100" r="49530" b="31750"/>
                <wp:wrapNone/>
                <wp:docPr id="2809" name="Ink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4608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9" o:spid="_x0000_s1026" type="#_x0000_t75" style="position:absolute;margin-left:163.95pt;margin-top:-4.4pt;width:5.45pt;height:21.5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">
                <v:imagedata r:id="rId2767" o:title=""/>
              </v:shape>
            </w:pict>
          </mc:Fallback>
        </mc:AlternateContent>
      </w:r>
      <w:r w:rsidR="00020496">
        <w:t xml:space="preserve"> </w:t>
      </w:r>
    </w:p>
    <w:p w:rsidR="00012EC6" w:rsidRDefault="00FD108F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3831630</wp:posOffset>
                </wp:positionH>
                <wp:positionV relativeFrom="paragraph">
                  <wp:posOffset>-190900</wp:posOffset>
                </wp:positionV>
                <wp:extent cx="436680" cy="454320"/>
                <wp:effectExtent l="38100" t="38100" r="40005" b="41275"/>
                <wp:wrapNone/>
                <wp:docPr id="2959" name="Ink 2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436680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9" o:spid="_x0000_s1026" type="#_x0000_t75" style="position:absolute;margin-left:301pt;margin-top:-15.95pt;width:35.95pt;height:37.35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">
                <v:imagedata r:id="rId27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4249230</wp:posOffset>
                </wp:positionH>
                <wp:positionV relativeFrom="paragraph">
                  <wp:posOffset>117980</wp:posOffset>
                </wp:positionV>
                <wp:extent cx="265680" cy="217080"/>
                <wp:effectExtent l="38100" t="38100" r="20320" b="50165"/>
                <wp:wrapNone/>
                <wp:docPr id="2924" name="Ink 2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26568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4" o:spid="_x0000_s1026" type="#_x0000_t75" style="position:absolute;margin-left:333.75pt;margin-top:8.45pt;width:22.65pt;height:18.8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">
                <v:imagedata r:id="rId27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4217550</wp:posOffset>
                </wp:positionH>
                <wp:positionV relativeFrom="paragraph">
                  <wp:posOffset>53900</wp:posOffset>
                </wp:positionV>
                <wp:extent cx="4680" cy="10800"/>
                <wp:effectExtent l="38100" t="19050" r="33655" b="27305"/>
                <wp:wrapNone/>
                <wp:docPr id="2919" name="Ink 2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4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9" o:spid="_x0000_s1026" type="#_x0000_t75" style="position:absolute;margin-left:331.5pt;margin-top:3.85pt;width:1.7pt;height:1.9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">
                <v:imagedata r:id="rId27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4198110</wp:posOffset>
                </wp:positionH>
                <wp:positionV relativeFrom="paragraph">
                  <wp:posOffset>24740</wp:posOffset>
                </wp:positionV>
                <wp:extent cx="8640" cy="360"/>
                <wp:effectExtent l="0" t="0" r="0" b="0"/>
                <wp:wrapNone/>
                <wp:docPr id="2918" name="Ink 2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86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8" o:spid="_x0000_s1026" type="#_x0000_t75" style="position:absolute;margin-left:330.2pt;margin-top:1.5pt;width:1.5pt;height:.9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">
                <v:imagedata r:id="rId27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2566950</wp:posOffset>
                </wp:positionH>
                <wp:positionV relativeFrom="paragraph">
                  <wp:posOffset>-1540</wp:posOffset>
                </wp:positionV>
                <wp:extent cx="24120" cy="34560"/>
                <wp:effectExtent l="19050" t="19050" r="33655" b="22860"/>
                <wp:wrapNone/>
                <wp:docPr id="2917" name="Ink 2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241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7" o:spid="_x0000_s1026" type="#_x0000_t75" style="position:absolute;margin-left:201.55pt;margin-top:-.55pt;width:2.95pt;height:3.7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">
                <v:imagedata r:id="rId27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2442750</wp:posOffset>
                </wp:positionH>
                <wp:positionV relativeFrom="paragraph">
                  <wp:posOffset>57500</wp:posOffset>
                </wp:positionV>
                <wp:extent cx="32400" cy="40680"/>
                <wp:effectExtent l="19050" t="19050" r="24765" b="16510"/>
                <wp:wrapNone/>
                <wp:docPr id="2916" name="Ink 2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324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6" o:spid="_x0000_s1026" type="#_x0000_t75" style="position:absolute;margin-left:191.85pt;margin-top:4.15pt;width:3.45pt;height:4.1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">
                <v:imagedata r:id="rId27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2079870</wp:posOffset>
                </wp:positionH>
                <wp:positionV relativeFrom="paragraph">
                  <wp:posOffset>67580</wp:posOffset>
                </wp:positionV>
                <wp:extent cx="26280" cy="22680"/>
                <wp:effectExtent l="38100" t="19050" r="31115" b="34925"/>
                <wp:wrapNone/>
                <wp:docPr id="2910" name="Ink 2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262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0" o:spid="_x0000_s1026" type="#_x0000_t75" style="position:absolute;margin-left:163.1pt;margin-top:4.8pt;width:3.25pt;height:2.95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">
                <v:imagedata r:id="rId27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2497830</wp:posOffset>
                </wp:positionH>
                <wp:positionV relativeFrom="paragraph">
                  <wp:posOffset>59660</wp:posOffset>
                </wp:positionV>
                <wp:extent cx="22680" cy="56520"/>
                <wp:effectExtent l="38100" t="38100" r="34925" b="38735"/>
                <wp:wrapNone/>
                <wp:docPr id="2905" name="Ink 2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226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5" o:spid="_x0000_s1026" type="#_x0000_t75" style="position:absolute;margin-left:195.7pt;margin-top:4.1pt;width:3.35pt;height:6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">
                <v:imagedata r:id="rId27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2138550</wp:posOffset>
                </wp:positionH>
                <wp:positionV relativeFrom="paragraph">
                  <wp:posOffset>-6220</wp:posOffset>
                </wp:positionV>
                <wp:extent cx="7920" cy="30240"/>
                <wp:effectExtent l="38100" t="38100" r="49530" b="46355"/>
                <wp:wrapNone/>
                <wp:docPr id="2904" name="Ink 2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79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4" o:spid="_x0000_s1026" type="#_x0000_t75" style="position:absolute;margin-left:167.65pt;margin-top:-1.25pt;width:2.25pt;height:4.0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">
                <v:imagedata r:id="rId27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1917870</wp:posOffset>
                </wp:positionH>
                <wp:positionV relativeFrom="paragraph">
                  <wp:posOffset>-216460</wp:posOffset>
                </wp:positionV>
                <wp:extent cx="1774440" cy="504000"/>
                <wp:effectExtent l="38100" t="38100" r="54610" b="48895"/>
                <wp:wrapNone/>
                <wp:docPr id="2900" name="Ink 2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1774440" cy="50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0" o:spid="_x0000_s1026" type="#_x0000_t75" style="position:absolute;margin-left:150.1pt;margin-top:-17.95pt;width:141.55pt;height:41.5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">
                <v:imagedata r:id="rId27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1910670</wp:posOffset>
                </wp:positionH>
                <wp:positionV relativeFrom="paragraph">
                  <wp:posOffset>-168940</wp:posOffset>
                </wp:positionV>
                <wp:extent cx="1800720" cy="430200"/>
                <wp:effectExtent l="38100" t="38100" r="47625" b="46355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180072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149.7pt;margin-top:-14.05pt;width:143.5pt;height:35.4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">
                <v:imagedata r:id="rId27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4072470</wp:posOffset>
                </wp:positionH>
                <wp:positionV relativeFrom="paragraph">
                  <wp:posOffset>56060</wp:posOffset>
                </wp:positionV>
                <wp:extent cx="88560" cy="176040"/>
                <wp:effectExtent l="38100" t="38100" r="45085" b="33655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8856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319.9pt;margin-top:3.7pt;width:8.45pt;height:15.3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">
                <v:imagedata r:id="rId27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3909030</wp:posOffset>
                </wp:positionH>
                <wp:positionV relativeFrom="paragraph">
                  <wp:posOffset>-80380</wp:posOffset>
                </wp:positionV>
                <wp:extent cx="146520" cy="214560"/>
                <wp:effectExtent l="38100" t="38100" r="25400" b="33655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1465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307.05pt;margin-top:-6.85pt;width:12.85pt;height:18.2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">
                <v:imagedata r:id="rId27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3927750</wp:posOffset>
                </wp:positionH>
                <wp:positionV relativeFrom="paragraph">
                  <wp:posOffset>-79660</wp:posOffset>
                </wp:positionV>
                <wp:extent cx="156240" cy="146880"/>
                <wp:effectExtent l="38100" t="38100" r="34290" b="43815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1562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308.65pt;margin-top:-6.9pt;width:13.65pt;height:12.9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">
                <v:imagedata r:id="rId27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3883830</wp:posOffset>
                </wp:positionH>
                <wp:positionV relativeFrom="paragraph">
                  <wp:posOffset>-77500</wp:posOffset>
                </wp:positionV>
                <wp:extent cx="165600" cy="240480"/>
                <wp:effectExtent l="38100" t="38100" r="25400" b="26670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16560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305.05pt;margin-top:-6.75pt;width:14.25pt;height:20.4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">
                <v:imagedata r:id="rId27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3923430</wp:posOffset>
                </wp:positionH>
                <wp:positionV relativeFrom="paragraph">
                  <wp:posOffset>-64900</wp:posOffset>
                </wp:positionV>
                <wp:extent cx="141120" cy="141480"/>
                <wp:effectExtent l="38100" t="38100" r="30480" b="30480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1411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308.4pt;margin-top:-5.7pt;width:12.4pt;height:12.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">
                <v:imagedata r:id="rId27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3981390</wp:posOffset>
                </wp:positionH>
                <wp:positionV relativeFrom="paragraph">
                  <wp:posOffset>-18820</wp:posOffset>
                </wp:positionV>
                <wp:extent cx="9360" cy="8640"/>
                <wp:effectExtent l="19050" t="19050" r="29210" b="29845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9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3" o:spid="_x0000_s1026" type="#_x0000_t75" style="position:absolute;margin-left:313.05pt;margin-top:-1.85pt;width:1.65pt;height:1.7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">
                <v:imagedata r:id="rId28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6108990</wp:posOffset>
                </wp:positionH>
                <wp:positionV relativeFrom="paragraph">
                  <wp:posOffset>-27820</wp:posOffset>
                </wp:positionV>
                <wp:extent cx="122760" cy="65520"/>
                <wp:effectExtent l="38100" t="38100" r="48895" b="48895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1227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480.2pt;margin-top:-3.1pt;width:11.35pt;height:6.7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">
                <v:imagedata r:id="rId28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5535870</wp:posOffset>
                </wp:positionH>
                <wp:positionV relativeFrom="paragraph">
                  <wp:posOffset>-100</wp:posOffset>
                </wp:positionV>
                <wp:extent cx="128160" cy="70200"/>
                <wp:effectExtent l="38100" t="38100" r="43815" b="44450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4">
                      <w14:nvContentPartPr>
                        <w14:cNvContentPartPr/>
                      </w14:nvContentPartPr>
                      <w14:xfrm>
                        <a:off x="0" y="0"/>
                        <a:ext cx="1281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435.15pt;margin-top:-.7pt;width:11.6pt;height:7.0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">
                <v:imagedata r:id="rId28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5283510</wp:posOffset>
                </wp:positionH>
                <wp:positionV relativeFrom="paragraph">
                  <wp:posOffset>-49060</wp:posOffset>
                </wp:positionV>
                <wp:extent cx="96120" cy="95400"/>
                <wp:effectExtent l="38100" t="38100" r="37465" b="38100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6">
                      <w14:nvContentPartPr>
                        <w14:cNvContentPartPr/>
                      </w14:nvContentPartPr>
                      <w14:xfrm>
                        <a:off x="0" y="0"/>
                        <a:ext cx="96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415.25pt;margin-top:-4.65pt;width:9.1pt;height:9.1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">
                <v:imagedata r:id="rId28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4068870</wp:posOffset>
                </wp:positionH>
                <wp:positionV relativeFrom="paragraph">
                  <wp:posOffset>38780</wp:posOffset>
                </wp:positionV>
                <wp:extent cx="116640" cy="174960"/>
                <wp:effectExtent l="38100" t="38100" r="36195" b="34925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8">
                      <w14:nvContentPartPr>
                        <w14:cNvContentPartPr/>
                      </w14:nvContentPartPr>
                      <w14:xfrm>
                        <a:off x="0" y="0"/>
                        <a:ext cx="1166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319.6pt;margin-top:2.25pt;width:10.85pt;height:15.4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">
                <v:imagedata r:id="rId28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3906150</wp:posOffset>
                </wp:positionH>
                <wp:positionV relativeFrom="paragraph">
                  <wp:posOffset>-103780</wp:posOffset>
                </wp:positionV>
                <wp:extent cx="129960" cy="261720"/>
                <wp:effectExtent l="38100" t="38100" r="22860" b="43180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0">
                      <w14:nvContentPartPr>
                        <w14:cNvContentPartPr/>
                      </w14:nvContentPartPr>
                      <w14:xfrm>
                        <a:off x="0" y="0"/>
                        <a:ext cx="12996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306.75pt;margin-top:-8.85pt;width:11.55pt;height:22.1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">
                <v:imagedata r:id="rId28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3912270</wp:posOffset>
                </wp:positionH>
                <wp:positionV relativeFrom="paragraph">
                  <wp:posOffset>-139780</wp:posOffset>
                </wp:positionV>
                <wp:extent cx="141840" cy="195120"/>
                <wp:effectExtent l="38100" t="38100" r="29845" b="33655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2">
                      <w14:nvContentPartPr>
                        <w14:cNvContentPartPr/>
                      </w14:nvContentPartPr>
                      <w14:xfrm>
                        <a:off x="0" y="0"/>
                        <a:ext cx="14184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307.3pt;margin-top:-11.7pt;width:12.65pt;height:16.8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">
                <v:imagedata r:id="rId28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1940910</wp:posOffset>
                </wp:positionH>
                <wp:positionV relativeFrom="paragraph">
                  <wp:posOffset>-47620</wp:posOffset>
                </wp:positionV>
                <wp:extent cx="734400" cy="101880"/>
                <wp:effectExtent l="38100" t="38100" r="27940" b="31750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4">
                      <w14:nvContentPartPr>
                        <w14:cNvContentPartPr/>
                      </w14:nvContentPartPr>
                      <w14:xfrm>
                        <a:off x="0" y="0"/>
                        <a:ext cx="734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1" o:spid="_x0000_s1026" type="#_x0000_t75" style="position:absolute;margin-left:152.25pt;margin-top:-4.45pt;width:59.1pt;height:9.2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">
                <v:imagedata r:id="rId28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2311710</wp:posOffset>
                </wp:positionH>
                <wp:positionV relativeFrom="paragraph">
                  <wp:posOffset>-10180</wp:posOffset>
                </wp:positionV>
                <wp:extent cx="1313280" cy="34560"/>
                <wp:effectExtent l="19050" t="38100" r="20320" b="41910"/>
                <wp:wrapNone/>
                <wp:docPr id="2860" name="Ink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6">
                      <w14:nvContentPartPr>
                        <w14:cNvContentPartPr/>
                      </w14:nvContentPartPr>
                      <w14:xfrm>
                        <a:off x="0" y="0"/>
                        <a:ext cx="13132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0" o:spid="_x0000_s1026" type="#_x0000_t75" style="position:absolute;margin-left:181.7pt;margin-top:-1.5pt;width:104.35pt;height:4.0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">
                <v:imagedata r:id="rId28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1917150</wp:posOffset>
                </wp:positionH>
                <wp:positionV relativeFrom="paragraph">
                  <wp:posOffset>46700</wp:posOffset>
                </wp:positionV>
                <wp:extent cx="131400" cy="27000"/>
                <wp:effectExtent l="19050" t="19050" r="21590" b="30480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8">
                      <w14:nvContentPartPr>
                        <w14:cNvContentPartPr/>
                      </w14:nvContentPartPr>
                      <w14:xfrm>
                        <a:off x="0" y="0"/>
                        <a:ext cx="1314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150.5pt;margin-top:3.25pt;width:11.3pt;height:3.1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">
                <v:imagedata r:id="rId28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2033790</wp:posOffset>
                </wp:positionH>
                <wp:positionV relativeFrom="paragraph">
                  <wp:posOffset>-130060</wp:posOffset>
                </wp:positionV>
                <wp:extent cx="175320" cy="330840"/>
                <wp:effectExtent l="38100" t="38100" r="34290" b="31115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0">
                      <w14:nvContentPartPr>
                        <w14:cNvContentPartPr/>
                      </w14:nvContentPartPr>
                      <w14:xfrm>
                        <a:off x="0" y="0"/>
                        <a:ext cx="17532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159.6pt;margin-top:-11.05pt;width:15.1pt;height:27.5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">
                <v:imagedata r:id="rId28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2894910</wp:posOffset>
                </wp:positionH>
                <wp:positionV relativeFrom="paragraph">
                  <wp:posOffset>-83980</wp:posOffset>
                </wp:positionV>
                <wp:extent cx="739440" cy="60480"/>
                <wp:effectExtent l="19050" t="19050" r="22860" b="15875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2">
                      <w14:nvContentPartPr>
                        <w14:cNvContentPartPr/>
                      </w14:nvContentPartPr>
                      <w14:xfrm>
                        <a:off x="0" y="0"/>
                        <a:ext cx="73944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227.65pt;margin-top:-6.95pt;width:59.05pt;height:5.6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">
                <v:imagedata r:id="rId28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2107950</wp:posOffset>
                </wp:positionH>
                <wp:positionV relativeFrom="paragraph">
                  <wp:posOffset>-29260</wp:posOffset>
                </wp:positionV>
                <wp:extent cx="17280" cy="1440"/>
                <wp:effectExtent l="19050" t="19050" r="20955" b="17780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4">
                      <w14:nvContentPartPr>
                        <w14:cNvContentPartPr/>
                      </w14:nvContentPartPr>
                      <w14:xfrm>
                        <a:off x="0" y="0"/>
                        <a:ext cx="172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165.6pt;margin-top:-2.7pt;width:2.15pt;height:.9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">
                <v:imagedata r:id="rId28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3964470</wp:posOffset>
                </wp:positionH>
                <wp:positionV relativeFrom="paragraph">
                  <wp:posOffset>-47620</wp:posOffset>
                </wp:positionV>
                <wp:extent cx="66960" cy="60480"/>
                <wp:effectExtent l="19050" t="38100" r="47625" b="34925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6">
                      <w14:nvContentPartPr>
                        <w14:cNvContentPartPr/>
                      </w14:nvContentPartPr>
                      <w14:xfrm>
                        <a:off x="0" y="0"/>
                        <a:ext cx="669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311.3pt;margin-top:-4.55pt;width:6.9pt;height:6.2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">
                <v:imagedata r:id="rId28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3689790</wp:posOffset>
                </wp:positionH>
                <wp:positionV relativeFrom="paragraph">
                  <wp:posOffset>-598060</wp:posOffset>
                </wp:positionV>
                <wp:extent cx="676080" cy="1465920"/>
                <wp:effectExtent l="38100" t="38100" r="48260" b="39370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8">
                      <w14:nvContentPartPr>
                        <w14:cNvContentPartPr/>
                      </w14:nvContentPartPr>
                      <w14:xfrm>
                        <a:off x="0" y="0"/>
                        <a:ext cx="676080" cy="146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289.9pt;margin-top:-47.85pt;width:54.85pt;height:117.2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">
                <v:imagedata r:id="rId28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3693390</wp:posOffset>
                </wp:positionH>
                <wp:positionV relativeFrom="paragraph">
                  <wp:posOffset>-564580</wp:posOffset>
                </wp:positionV>
                <wp:extent cx="711000" cy="1495440"/>
                <wp:effectExtent l="38100" t="38100" r="13335" b="47625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0">
                      <w14:nvContentPartPr>
                        <w14:cNvContentPartPr/>
                      </w14:nvContentPartPr>
                      <w14:xfrm>
                        <a:off x="0" y="0"/>
                        <a:ext cx="711000" cy="149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290.1pt;margin-top:-45.15pt;width:57.55pt;height:119.3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">
                <v:imagedata r:id="rId28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3426630</wp:posOffset>
                </wp:positionH>
                <wp:positionV relativeFrom="paragraph">
                  <wp:posOffset>-80380</wp:posOffset>
                </wp:positionV>
                <wp:extent cx="142560" cy="134640"/>
                <wp:effectExtent l="38100" t="38100" r="29210" b="36830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2">
                      <w14:nvContentPartPr>
                        <w14:cNvContentPartPr/>
                      </w14:nvContentPartPr>
                      <w14:xfrm>
                        <a:off x="0" y="0"/>
                        <a:ext cx="1425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269.3pt;margin-top:-7.15pt;width:12.55pt;height:12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">
                <v:imagedata r:id="rId28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3171390</wp:posOffset>
                </wp:positionH>
                <wp:positionV relativeFrom="paragraph">
                  <wp:posOffset>-98740</wp:posOffset>
                </wp:positionV>
                <wp:extent cx="58680" cy="109080"/>
                <wp:effectExtent l="19050" t="38100" r="36830" b="43815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4">
                      <w14:nvContentPartPr>
                        <w14:cNvContentPartPr/>
                      </w14:nvContentPartPr>
                      <w14:xfrm>
                        <a:off x="0" y="0"/>
                        <a:ext cx="586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249pt;margin-top:-8.55pt;width:6.1pt;height:10.1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">
                <v:imagedata r:id="rId28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2773590</wp:posOffset>
                </wp:positionH>
                <wp:positionV relativeFrom="paragraph">
                  <wp:posOffset>-69580</wp:posOffset>
                </wp:positionV>
                <wp:extent cx="84240" cy="127080"/>
                <wp:effectExtent l="38100" t="38100" r="49530" b="44450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6">
                      <w14:nvContentPartPr>
                        <w14:cNvContentPartPr/>
                      </w14:nvContentPartPr>
                      <w14:xfrm>
                        <a:off x="0" y="0"/>
                        <a:ext cx="842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217.45pt;margin-top:-6.25pt;width:8.35pt;height:11.4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">
                <v:imagedata r:id="rId28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2439510</wp:posOffset>
                </wp:positionH>
                <wp:positionV relativeFrom="paragraph">
                  <wp:posOffset>-164980</wp:posOffset>
                </wp:positionV>
                <wp:extent cx="170640" cy="260640"/>
                <wp:effectExtent l="38100" t="38100" r="39370" b="44450"/>
                <wp:wrapNone/>
                <wp:docPr id="2815" name="Ink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17064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5" o:spid="_x0000_s1026" type="#_x0000_t75" style="position:absolute;margin-left:191.3pt;margin-top:-13.8pt;width:15.15pt;height:22.0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">
                <v:imagedata r:id="rId28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1868550</wp:posOffset>
                </wp:positionH>
                <wp:positionV relativeFrom="paragraph">
                  <wp:posOffset>-645940</wp:posOffset>
                </wp:positionV>
                <wp:extent cx="1908720" cy="1680840"/>
                <wp:effectExtent l="38100" t="38100" r="34925" b="34290"/>
                <wp:wrapNone/>
                <wp:docPr id="2808" name="Ink 2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1908720" cy="168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8" o:spid="_x0000_s1026" type="#_x0000_t75" style="position:absolute;margin-left:146.45pt;margin-top:-51.55pt;width:151.75pt;height:133.8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">
                <v:imagedata r:id="rId28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1876830</wp:posOffset>
                </wp:positionH>
                <wp:positionV relativeFrom="paragraph">
                  <wp:posOffset>-632260</wp:posOffset>
                </wp:positionV>
                <wp:extent cx="1861200" cy="1685160"/>
                <wp:effectExtent l="38100" t="38100" r="5715" b="29845"/>
                <wp:wrapNone/>
                <wp:docPr id="2807" name="Ink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1861200" cy="168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7" o:spid="_x0000_s1026" type="#_x0000_t75" style="position:absolute;margin-left:147pt;margin-top:-50.45pt;width:148.1pt;height:134.2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">
                <v:imagedata r:id="rId28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2432670</wp:posOffset>
                </wp:positionH>
                <wp:positionV relativeFrom="paragraph">
                  <wp:posOffset>350540</wp:posOffset>
                </wp:positionV>
                <wp:extent cx="360" cy="360"/>
                <wp:effectExtent l="0" t="0" r="0" b="0"/>
                <wp:wrapNone/>
                <wp:docPr id="2785" name="Ink 2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5" o:spid="_x0000_s1026" type="#_x0000_t75" style="position:absolute;margin-left:190.55pt;margin-top:26.6pt;width:2.05pt;height:2.05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">
                <v:imagedata r:id="rId2845" o:title=""/>
              </v:shape>
            </w:pict>
          </mc:Fallback>
        </mc:AlternateContent>
      </w:r>
    </w:p>
    <w:p w:rsidR="00012EC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5876070</wp:posOffset>
                </wp:positionH>
                <wp:positionV relativeFrom="paragraph">
                  <wp:posOffset>34820</wp:posOffset>
                </wp:positionV>
                <wp:extent cx="188640" cy="420840"/>
                <wp:effectExtent l="38100" t="38100" r="1905" b="36830"/>
                <wp:wrapNone/>
                <wp:docPr id="2932" name="Ink 2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18864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2" o:spid="_x0000_s1026" type="#_x0000_t75" style="position:absolute;margin-left:461.6pt;margin-top:2.05pt;width:16.85pt;height:34.9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">
                <v:imagedata r:id="rId28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5149590</wp:posOffset>
                </wp:positionH>
                <wp:positionV relativeFrom="paragraph">
                  <wp:posOffset>65060</wp:posOffset>
                </wp:positionV>
                <wp:extent cx="247320" cy="478080"/>
                <wp:effectExtent l="38100" t="38100" r="38735" b="36830"/>
                <wp:wrapNone/>
                <wp:docPr id="2931" name="Ink 2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247320" cy="47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1" o:spid="_x0000_s1026" type="#_x0000_t75" style="position:absolute;margin-left:404.55pt;margin-top:4.5pt;width:21.05pt;height:39.1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">
                <v:imagedata r:id="rId28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5672670</wp:posOffset>
                </wp:positionH>
                <wp:positionV relativeFrom="paragraph">
                  <wp:posOffset>145700</wp:posOffset>
                </wp:positionV>
                <wp:extent cx="178200" cy="275040"/>
                <wp:effectExtent l="38100" t="38100" r="31750" b="29845"/>
                <wp:wrapNone/>
                <wp:docPr id="2930" name="Ink 2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17820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0" o:spid="_x0000_s1026" type="#_x0000_t75" style="position:absolute;margin-left:445.95pt;margin-top:10.85pt;width:15.4pt;height:23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">
                <v:imagedata r:id="rId28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5736390</wp:posOffset>
                </wp:positionH>
                <wp:positionV relativeFrom="paragraph">
                  <wp:posOffset>168380</wp:posOffset>
                </wp:positionV>
                <wp:extent cx="159120" cy="206640"/>
                <wp:effectExtent l="38100" t="38100" r="31750" b="41275"/>
                <wp:wrapNone/>
                <wp:docPr id="2929" name="Ink 2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15912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9" o:spid="_x0000_s1026" type="#_x0000_t75" style="position:absolute;margin-left:451pt;margin-top:12.7pt;width:14.2pt;height:17.6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">
                <v:imagedata r:id="rId28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5623350</wp:posOffset>
                </wp:positionH>
                <wp:positionV relativeFrom="paragraph">
                  <wp:posOffset>269180</wp:posOffset>
                </wp:positionV>
                <wp:extent cx="16560" cy="169560"/>
                <wp:effectExtent l="38100" t="38100" r="40640" b="40005"/>
                <wp:wrapNone/>
                <wp:docPr id="2928" name="Ink 2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165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8" o:spid="_x0000_s1026" type="#_x0000_t75" style="position:absolute;margin-left:441.95pt;margin-top:20.65pt;width:2.85pt;height:14.7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">
                <v:imagedata r:id="rId28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5501310</wp:posOffset>
                </wp:positionH>
                <wp:positionV relativeFrom="paragraph">
                  <wp:posOffset>-3340</wp:posOffset>
                </wp:positionV>
                <wp:extent cx="103680" cy="192960"/>
                <wp:effectExtent l="38100" t="38100" r="48895" b="36195"/>
                <wp:wrapNone/>
                <wp:docPr id="2927" name="Ink 2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10368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7" o:spid="_x0000_s1026" type="#_x0000_t75" style="position:absolute;margin-left:432.35pt;margin-top:-1.1pt;width:9.8pt;height:16.9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">
                <v:imagedata r:id="rId28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5352270</wp:posOffset>
                </wp:positionH>
                <wp:positionV relativeFrom="paragraph">
                  <wp:posOffset>176300</wp:posOffset>
                </wp:positionV>
                <wp:extent cx="196200" cy="201960"/>
                <wp:effectExtent l="38100" t="38100" r="13970" b="45720"/>
                <wp:wrapNone/>
                <wp:docPr id="2926" name="Ink 2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19620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6" o:spid="_x0000_s1026" type="#_x0000_t75" style="position:absolute;margin-left:420.65pt;margin-top:13.1pt;width:17.05pt;height:17.4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">
                <v:imagedata r:id="rId28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5377830</wp:posOffset>
                </wp:positionH>
                <wp:positionV relativeFrom="paragraph">
                  <wp:posOffset>267380</wp:posOffset>
                </wp:positionV>
                <wp:extent cx="3600" cy="3240"/>
                <wp:effectExtent l="19050" t="19050" r="15875" b="15875"/>
                <wp:wrapNone/>
                <wp:docPr id="2925" name="Ink 2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36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5" o:spid="_x0000_s1026" type="#_x0000_t75" style="position:absolute;margin-left:423.05pt;margin-top:20.7pt;width:1.05pt;height:.9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">
                <v:imagedata r:id="rId28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4278030</wp:posOffset>
                </wp:positionH>
                <wp:positionV relativeFrom="paragraph">
                  <wp:posOffset>-337780</wp:posOffset>
                </wp:positionV>
                <wp:extent cx="1023480" cy="650520"/>
                <wp:effectExtent l="38100" t="38100" r="43815" b="35560"/>
                <wp:wrapNone/>
                <wp:docPr id="2923" name="Ink 2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1023480" cy="65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3" o:spid="_x0000_s1026" type="#_x0000_t75" style="position:absolute;margin-left:336.15pt;margin-top:-27.3pt;width:82.3pt;height:52.8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">
                <v:imagedata r:id="rId28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1221990</wp:posOffset>
                </wp:positionH>
                <wp:positionV relativeFrom="paragraph">
                  <wp:posOffset>-215020</wp:posOffset>
                </wp:positionV>
                <wp:extent cx="1209960" cy="521640"/>
                <wp:effectExtent l="38100" t="38100" r="28575" b="50165"/>
                <wp:wrapNone/>
                <wp:docPr id="2920" name="Ink 2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1209960" cy="52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0" o:spid="_x0000_s1026" type="#_x0000_t75" style="position:absolute;margin-left:95.25pt;margin-top:-17.65pt;width:96.7pt;height:42.7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">
                <v:imagedata r:id="rId28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5981910</wp:posOffset>
                </wp:positionH>
                <wp:positionV relativeFrom="paragraph">
                  <wp:posOffset>64700</wp:posOffset>
                </wp:positionV>
                <wp:extent cx="360" cy="360"/>
                <wp:effectExtent l="0" t="0" r="0" b="0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4" o:spid="_x0000_s1026" type="#_x0000_t75" style="position:absolute;margin-left:470pt;margin-top:4.1pt;width:2.05pt;height:2.05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HX2AAQAAMAMAAA4AAABkcnMvZTJvRG9jLnhtbJxSy07DMBC8I/EP&#10;lu80D6q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JkKBvMJLigXFgJ&#10;DMf99Y1bRtiKVtC+QkEOiSYAPyDSgv43ZE96DrKxxGfvCqpKBDoJX5rac4aZKXKOiyI583eb57OC&#10;FZ51LTcrZN37dJwMOX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">
                <v:imagedata r:id="rId28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4185510</wp:posOffset>
                </wp:positionH>
                <wp:positionV relativeFrom="paragraph">
                  <wp:posOffset>226340</wp:posOffset>
                </wp:positionV>
                <wp:extent cx="126000" cy="106200"/>
                <wp:effectExtent l="38100" t="38100" r="26670" b="46355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1260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329.05pt;margin-top:17pt;width:11.25pt;height:10.1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">
                <v:imagedata r:id="rId28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4052670</wp:posOffset>
                </wp:positionH>
                <wp:positionV relativeFrom="paragraph">
                  <wp:posOffset>105380</wp:posOffset>
                </wp:positionV>
                <wp:extent cx="111960" cy="204480"/>
                <wp:effectExtent l="38100" t="38100" r="40640" b="43180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1119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318.3pt;margin-top:7.7pt;width:10.25pt;height:17.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">
                <v:imagedata r:id="rId28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4019190</wp:posOffset>
                </wp:positionH>
                <wp:positionV relativeFrom="paragraph">
                  <wp:posOffset>142100</wp:posOffset>
                </wp:positionV>
                <wp:extent cx="147240" cy="123480"/>
                <wp:effectExtent l="38100" t="38100" r="43815" b="48260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147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315.75pt;margin-top:10.5pt;width:13.2pt;height:11.3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">
                <v:imagedata r:id="rId28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2828670</wp:posOffset>
                </wp:positionH>
                <wp:positionV relativeFrom="paragraph">
                  <wp:posOffset>309500</wp:posOffset>
                </wp:positionV>
                <wp:extent cx="11160" cy="34920"/>
                <wp:effectExtent l="38100" t="19050" r="27305" b="22860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111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222.05pt;margin-top:23.9pt;width:2.3pt;height:3.9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">
                <v:imagedata r:id="rId28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2823270</wp:posOffset>
                </wp:positionH>
                <wp:positionV relativeFrom="paragraph">
                  <wp:posOffset>224540</wp:posOffset>
                </wp:positionV>
                <wp:extent cx="15120" cy="12960"/>
                <wp:effectExtent l="38100" t="38100" r="23495" b="25400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15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221.55pt;margin-top:17.1pt;width:2.55pt;height:2.2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">
                <v:imagedata r:id="rId28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2850270</wp:posOffset>
                </wp:positionH>
                <wp:positionV relativeFrom="paragraph">
                  <wp:posOffset>56780</wp:posOffset>
                </wp:positionV>
                <wp:extent cx="5040" cy="2160"/>
                <wp:effectExtent l="38100" t="38100" r="33655" b="36195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50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223.7pt;margin-top:3.75pt;width:1.9pt;height:1.7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">
                <v:imagedata r:id="rId28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2823270</wp:posOffset>
                </wp:positionH>
                <wp:positionV relativeFrom="paragraph">
                  <wp:posOffset>-60220</wp:posOffset>
                </wp:positionV>
                <wp:extent cx="8640" cy="22320"/>
                <wp:effectExtent l="38100" t="38100" r="29845" b="34925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8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221.5pt;margin-top:-5.5pt;width:2.05pt;height:3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">
                <v:imagedata r:id="rId28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5219070</wp:posOffset>
                </wp:positionH>
                <wp:positionV relativeFrom="paragraph">
                  <wp:posOffset>-41860</wp:posOffset>
                </wp:positionV>
                <wp:extent cx="1800" cy="32760"/>
                <wp:effectExtent l="38100" t="38100" r="55880" b="43815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18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409.7pt;margin-top:-4.3pt;width:2.65pt;height:4.6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">
                <v:imagedata r:id="rId28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5698590</wp:posOffset>
                </wp:positionH>
                <wp:positionV relativeFrom="paragraph">
                  <wp:posOffset>177380</wp:posOffset>
                </wp:positionV>
                <wp:extent cx="360" cy="360"/>
                <wp:effectExtent l="0" t="0" r="0" b="0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447.7pt;margin-top:12.95pt;width:2.05pt;height:2.0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">
                <v:imagedata r:id="rId1883" o:title=""/>
              </v:shape>
            </w:pict>
          </mc:Fallback>
        </mc:AlternateContent>
      </w:r>
    </w:p>
    <w:p w:rsidR="00012EC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6660870</wp:posOffset>
                </wp:positionH>
                <wp:positionV relativeFrom="paragraph">
                  <wp:posOffset>159020</wp:posOffset>
                </wp:positionV>
                <wp:extent cx="89280" cy="272520"/>
                <wp:effectExtent l="38100" t="38100" r="44450" b="32385"/>
                <wp:wrapNone/>
                <wp:docPr id="2957" name="Ink 2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8928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7" o:spid="_x0000_s1026" type="#_x0000_t75" style="position:absolute;margin-left:523.75pt;margin-top:11.8pt;width:8.5pt;height:22.9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">
                <v:imagedata r:id="rId28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6637470</wp:posOffset>
                </wp:positionH>
                <wp:positionV relativeFrom="paragraph">
                  <wp:posOffset>178100</wp:posOffset>
                </wp:positionV>
                <wp:extent cx="146160" cy="200160"/>
                <wp:effectExtent l="38100" t="38100" r="44450" b="28575"/>
                <wp:wrapNone/>
                <wp:docPr id="2956" name="Ink 2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1461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6" o:spid="_x0000_s1026" type="#_x0000_t75" style="position:absolute;margin-left:521.9pt;margin-top:13.45pt;width:13.1pt;height:17.05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">
                <v:imagedata r:id="rId28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6555030</wp:posOffset>
                </wp:positionH>
                <wp:positionV relativeFrom="paragraph">
                  <wp:posOffset>274940</wp:posOffset>
                </wp:positionV>
                <wp:extent cx="117360" cy="46800"/>
                <wp:effectExtent l="38100" t="38100" r="35560" b="29845"/>
                <wp:wrapNone/>
                <wp:docPr id="2955" name="Ink 2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1173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5" o:spid="_x0000_s1026" type="#_x0000_t75" style="position:absolute;margin-left:515.35pt;margin-top:20.95pt;width:10.8pt;height:5.3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">
                <v:imagedata r:id="rId28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6539550</wp:posOffset>
                </wp:positionH>
                <wp:positionV relativeFrom="paragraph">
                  <wp:posOffset>229940</wp:posOffset>
                </wp:positionV>
                <wp:extent cx="113400" cy="33480"/>
                <wp:effectExtent l="38100" t="38100" r="20320" b="24130"/>
                <wp:wrapNone/>
                <wp:docPr id="2954" name="Ink 2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1134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4" o:spid="_x0000_s1026" type="#_x0000_t75" style="position:absolute;margin-left:514.5pt;margin-top:17.3pt;width:10.1pt;height:3.95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">
                <v:imagedata r:id="rId28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6733230</wp:posOffset>
                </wp:positionH>
                <wp:positionV relativeFrom="paragraph">
                  <wp:posOffset>352700</wp:posOffset>
                </wp:positionV>
                <wp:extent cx="9360" cy="11880"/>
                <wp:effectExtent l="19050" t="19050" r="29210" b="26670"/>
                <wp:wrapNone/>
                <wp:docPr id="2952" name="Ink 2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93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2" o:spid="_x0000_s1026" type="#_x0000_t75" style="position:absolute;margin-left:529.65pt;margin-top:27.2pt;width:1.9pt;height:2.0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">
                <v:imagedata r:id="rId28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6636030</wp:posOffset>
                </wp:positionH>
                <wp:positionV relativeFrom="paragraph">
                  <wp:posOffset>369980</wp:posOffset>
                </wp:positionV>
                <wp:extent cx="29160" cy="10800"/>
                <wp:effectExtent l="19050" t="19050" r="28575" b="27305"/>
                <wp:wrapNone/>
                <wp:docPr id="2951" name="Ink 2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29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1" o:spid="_x0000_s1026" type="#_x0000_t75" style="position:absolute;margin-left:522.1pt;margin-top:28.8pt;width:3.15pt;height:1.65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">
                <v:imagedata r:id="rId28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6442350</wp:posOffset>
                </wp:positionH>
                <wp:positionV relativeFrom="paragraph">
                  <wp:posOffset>366020</wp:posOffset>
                </wp:positionV>
                <wp:extent cx="26640" cy="7560"/>
                <wp:effectExtent l="19050" t="38100" r="31115" b="31115"/>
                <wp:wrapNone/>
                <wp:docPr id="2948" name="Ink 2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26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8" o:spid="_x0000_s1026" type="#_x0000_t75" style="position:absolute;margin-left:506.75pt;margin-top:28.25pt;width:3.3pt;height:1.9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">
                <v:imagedata r:id="rId28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6267390</wp:posOffset>
                </wp:positionH>
                <wp:positionV relativeFrom="paragraph">
                  <wp:posOffset>332180</wp:posOffset>
                </wp:positionV>
                <wp:extent cx="82800" cy="8640"/>
                <wp:effectExtent l="38100" t="38100" r="31750" b="29845"/>
                <wp:wrapNone/>
                <wp:docPr id="2947" name="Ink 2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82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7" o:spid="_x0000_s1026" type="#_x0000_t75" style="position:absolute;margin-left:492.95pt;margin-top:25.5pt;width:7.7pt;height:2.0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">
                <v:imagedata r:id="rId29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6305190</wp:posOffset>
                </wp:positionH>
                <wp:positionV relativeFrom="paragraph">
                  <wp:posOffset>238220</wp:posOffset>
                </wp:positionV>
                <wp:extent cx="45360" cy="136800"/>
                <wp:effectExtent l="38100" t="38100" r="50165" b="34925"/>
                <wp:wrapNone/>
                <wp:docPr id="2946" name="Ink 2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45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6" o:spid="_x0000_s1026" type="#_x0000_t75" style="position:absolute;margin-left:495.65pt;margin-top:17.95pt;width:5.2pt;height:12.35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">
                <v:imagedata r:id="rId29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6071910</wp:posOffset>
                </wp:positionH>
                <wp:positionV relativeFrom="paragraph">
                  <wp:posOffset>235700</wp:posOffset>
                </wp:positionV>
                <wp:extent cx="87480" cy="208080"/>
                <wp:effectExtent l="38100" t="38100" r="46355" b="40005"/>
                <wp:wrapNone/>
                <wp:docPr id="2944" name="Ink 2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874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4" o:spid="_x0000_s1026" type="#_x0000_t75" style="position:absolute;margin-left:477.15pt;margin-top:17.85pt;width:8.4pt;height:18.1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">
                <v:imagedata r:id="rId29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6037350</wp:posOffset>
                </wp:positionH>
                <wp:positionV relativeFrom="paragraph">
                  <wp:posOffset>257660</wp:posOffset>
                </wp:positionV>
                <wp:extent cx="102240" cy="187560"/>
                <wp:effectExtent l="38100" t="38100" r="31115" b="41275"/>
                <wp:wrapNone/>
                <wp:docPr id="2943" name="Ink 2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10224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3" o:spid="_x0000_s1026" type="#_x0000_t75" style="position:absolute;margin-left:474.8pt;margin-top:19.55pt;width:9.6pt;height:16.4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">
                <v:imagedata r:id="rId29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5867070</wp:posOffset>
                </wp:positionH>
                <wp:positionV relativeFrom="paragraph">
                  <wp:posOffset>135260</wp:posOffset>
                </wp:positionV>
                <wp:extent cx="181440" cy="408600"/>
                <wp:effectExtent l="57150" t="38100" r="47625" b="48895"/>
                <wp:wrapNone/>
                <wp:docPr id="2942" name="Ink 2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181440" cy="40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2" o:spid="_x0000_s1026" type="#_x0000_t75" style="position:absolute;margin-left:460.85pt;margin-top:9.7pt;width:16.55pt;height:34.2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">
                <v:imagedata r:id="rId29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5712270</wp:posOffset>
                </wp:positionH>
                <wp:positionV relativeFrom="paragraph">
                  <wp:posOffset>346580</wp:posOffset>
                </wp:positionV>
                <wp:extent cx="151560" cy="26280"/>
                <wp:effectExtent l="38100" t="38100" r="39370" b="50165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515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1" o:spid="_x0000_s1026" type="#_x0000_t75" style="position:absolute;margin-left:449.15pt;margin-top:26.35pt;width:13.55pt;height:4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">
                <v:imagedata r:id="rId29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5761230</wp:posOffset>
                </wp:positionH>
                <wp:positionV relativeFrom="paragraph">
                  <wp:posOffset>282860</wp:posOffset>
                </wp:positionV>
                <wp:extent cx="34560" cy="138960"/>
                <wp:effectExtent l="38100" t="38100" r="41910" b="33020"/>
                <wp:wrapNone/>
                <wp:docPr id="2940" name="Ink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345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0" o:spid="_x0000_s1026" type="#_x0000_t75" style="position:absolute;margin-left:452.75pt;margin-top:21.55pt;width:4.1pt;height:12.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">
                <v:imagedata r:id="rId29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5107110</wp:posOffset>
                </wp:positionH>
                <wp:positionV relativeFrom="paragraph">
                  <wp:posOffset>111500</wp:posOffset>
                </wp:positionV>
                <wp:extent cx="52200" cy="501120"/>
                <wp:effectExtent l="38100" t="38100" r="43180" b="51435"/>
                <wp:wrapNone/>
                <wp:docPr id="2934" name="Ink 2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52200" cy="50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4" o:spid="_x0000_s1026" type="#_x0000_t75" style="position:absolute;margin-left:401.25pt;margin-top:8.1pt;width:5.7pt;height:41.15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">
                <v:imagedata r:id="rId29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4825590</wp:posOffset>
                </wp:positionH>
                <wp:positionV relativeFrom="paragraph">
                  <wp:posOffset>292580</wp:posOffset>
                </wp:positionV>
                <wp:extent cx="243360" cy="105840"/>
                <wp:effectExtent l="38100" t="38100" r="42545" b="46990"/>
                <wp:wrapNone/>
                <wp:docPr id="2933" name="Ink 2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243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3" o:spid="_x0000_s1026" type="#_x0000_t75" style="position:absolute;margin-left:379.15pt;margin-top:22.25pt;width:20.85pt;height:10.05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">
                <v:imagedata r:id="rId29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1067910</wp:posOffset>
                </wp:positionH>
                <wp:positionV relativeFrom="paragraph">
                  <wp:posOffset>-159220</wp:posOffset>
                </wp:positionV>
                <wp:extent cx="122760" cy="165240"/>
                <wp:effectExtent l="38100" t="38100" r="48895" b="44450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1227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2" o:spid="_x0000_s1026" type="#_x0000_t75" style="position:absolute;margin-left:83.3pt;margin-top:-13.3pt;width:11.3pt;height:14.6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">
                <v:imagedata r:id="rId29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964230</wp:posOffset>
                </wp:positionH>
                <wp:positionV relativeFrom="paragraph">
                  <wp:posOffset>-29260</wp:posOffset>
                </wp:positionV>
                <wp:extent cx="194040" cy="223200"/>
                <wp:effectExtent l="38100" t="38100" r="34925" b="43815"/>
                <wp:wrapNone/>
                <wp:docPr id="2921" name="Ink 2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1940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1" o:spid="_x0000_s1026" type="#_x0000_t75" style="position:absolute;margin-left:75.2pt;margin-top:-3.05pt;width:16.75pt;height:19.0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">
                <v:imagedata r:id="rId29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2832630</wp:posOffset>
                </wp:positionH>
                <wp:positionV relativeFrom="paragraph">
                  <wp:posOffset>-10900</wp:posOffset>
                </wp:positionV>
                <wp:extent cx="1800" cy="1800"/>
                <wp:effectExtent l="38100" t="38100" r="36830" b="36830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222.05pt;margin-top:-1.75pt;width:2.05pt;height:2.0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">
                <v:imagedata r:id="rId2922" o:title=""/>
              </v:shape>
            </w:pict>
          </mc:Fallback>
        </mc:AlternateContent>
      </w:r>
    </w:p>
    <w:p w:rsidR="00012EC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6761310</wp:posOffset>
                </wp:positionH>
                <wp:positionV relativeFrom="paragraph">
                  <wp:posOffset>-139060</wp:posOffset>
                </wp:positionV>
                <wp:extent cx="125280" cy="172800"/>
                <wp:effectExtent l="38100" t="38100" r="46355" b="36830"/>
                <wp:wrapNone/>
                <wp:docPr id="2958" name="Ink 2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1252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8" o:spid="_x0000_s1026" type="#_x0000_t75" style="position:absolute;margin-left:531.5pt;margin-top:-11.8pt;width:11.55pt;height:15.3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">
                <v:imagedata r:id="rId29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6380790</wp:posOffset>
                </wp:positionH>
                <wp:positionV relativeFrom="paragraph">
                  <wp:posOffset>-397540</wp:posOffset>
                </wp:positionV>
                <wp:extent cx="138240" cy="652320"/>
                <wp:effectExtent l="38100" t="38100" r="33655" b="33655"/>
                <wp:wrapNone/>
                <wp:docPr id="2953" name="Ink 2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138240" cy="65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3" o:spid="_x0000_s1026" type="#_x0000_t75" style="position:absolute;margin-left:501.65pt;margin-top:-31.85pt;width:12.6pt;height:52.7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">
                <v:imagedata r:id="rId29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6587430</wp:posOffset>
                </wp:positionH>
                <wp:positionV relativeFrom="paragraph">
                  <wp:posOffset>-79300</wp:posOffset>
                </wp:positionV>
                <wp:extent cx="10440" cy="10080"/>
                <wp:effectExtent l="19050" t="19050" r="27940" b="28575"/>
                <wp:wrapNone/>
                <wp:docPr id="2950" name="Ink 2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10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0" o:spid="_x0000_s1026" type="#_x0000_t75" style="position:absolute;margin-left:518.15pt;margin-top:-6.75pt;width:1.9pt;height:2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">
                <v:imagedata r:id="rId29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6514350</wp:posOffset>
                </wp:positionH>
                <wp:positionV relativeFrom="paragraph">
                  <wp:posOffset>-73900</wp:posOffset>
                </wp:positionV>
                <wp:extent cx="12240" cy="4320"/>
                <wp:effectExtent l="38100" t="38100" r="26035" b="34290"/>
                <wp:wrapNone/>
                <wp:docPr id="2949" name="Ink 2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122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9" o:spid="_x0000_s1026" type="#_x0000_t75" style="position:absolute;margin-left:512.25pt;margin-top:-6.35pt;width:2.25pt;height:1.7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">
                <v:imagedata r:id="rId29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6126990</wp:posOffset>
                </wp:positionH>
                <wp:positionV relativeFrom="paragraph">
                  <wp:posOffset>-50140</wp:posOffset>
                </wp:positionV>
                <wp:extent cx="127080" cy="190080"/>
                <wp:effectExtent l="38100" t="38100" r="44450" b="38735"/>
                <wp:wrapNone/>
                <wp:docPr id="2945" name="Ink 2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1270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5" o:spid="_x0000_s1026" type="#_x0000_t75" style="position:absolute;margin-left:481.5pt;margin-top:-4.75pt;width:11.9pt;height:16.7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">
                <v:imagedata r:id="rId29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5557470</wp:posOffset>
                </wp:positionH>
                <wp:positionV relativeFrom="paragraph">
                  <wp:posOffset>-57340</wp:posOffset>
                </wp:positionV>
                <wp:extent cx="117000" cy="182160"/>
                <wp:effectExtent l="38100" t="38100" r="54610" b="46990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1170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9" o:spid="_x0000_s1026" type="#_x0000_t75" style="position:absolute;margin-left:436.65pt;margin-top:-5.3pt;width:11.15pt;height:16.2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">
                <v:imagedata r:id="rId29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5423910</wp:posOffset>
                </wp:positionH>
                <wp:positionV relativeFrom="paragraph">
                  <wp:posOffset>-170740</wp:posOffset>
                </wp:positionV>
                <wp:extent cx="141840" cy="257760"/>
                <wp:effectExtent l="38100" t="38100" r="48895" b="47625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14184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8" o:spid="_x0000_s1026" type="#_x0000_t75" style="position:absolute;margin-left:426.1pt;margin-top:-14.15pt;width:12.75pt;height:22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">
                <v:imagedata r:id="rId29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5460630</wp:posOffset>
                </wp:positionH>
                <wp:positionV relativeFrom="paragraph">
                  <wp:posOffset>-147700</wp:posOffset>
                </wp:positionV>
                <wp:extent cx="104040" cy="172440"/>
                <wp:effectExtent l="38100" t="38100" r="48895" b="37465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1040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7" o:spid="_x0000_s1026" type="#_x0000_t75" style="position:absolute;margin-left:429.15pt;margin-top:-12.4pt;width:10.05pt;height:15.35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">
                <v:imagedata r:id="rId29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5389710</wp:posOffset>
                </wp:positionH>
                <wp:positionV relativeFrom="paragraph">
                  <wp:posOffset>-74620</wp:posOffset>
                </wp:positionV>
                <wp:extent cx="22680" cy="37440"/>
                <wp:effectExtent l="38100" t="38100" r="34925" b="39370"/>
                <wp:wrapNone/>
                <wp:docPr id="2936" name="Ink 2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226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6" o:spid="_x0000_s1026" type="#_x0000_t75" style="position:absolute;margin-left:423.6pt;margin-top:-6.7pt;width:3.35pt;height:4.4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">
                <v:imagedata r:id="rId29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5220510</wp:posOffset>
                </wp:positionH>
                <wp:positionV relativeFrom="paragraph">
                  <wp:posOffset>-218980</wp:posOffset>
                </wp:positionV>
                <wp:extent cx="87840" cy="283680"/>
                <wp:effectExtent l="38100" t="38100" r="45720" b="40640"/>
                <wp:wrapNone/>
                <wp:docPr id="2935" name="Ink 2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8784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5" o:spid="_x0000_s1026" type="#_x0000_t75" style="position:absolute;margin-left:410.15pt;margin-top:-18.15pt;width:8.7pt;height:24.1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">
                <v:imagedata r:id="rId2942" o:title=""/>
              </v:shape>
            </w:pict>
          </mc:Fallback>
        </mc:AlternateContent>
      </w:r>
    </w:p>
    <w:p w:rsidR="00012EC6" w:rsidRDefault="00012EC6" w:rsidP="00020496">
      <w:pPr>
        <w:rPr>
          <w:lang w:val="en-US"/>
        </w:rPr>
      </w:pPr>
    </w:p>
    <w:p w:rsidR="00012EC6" w:rsidRDefault="00012EC6" w:rsidP="00020496">
      <w:pPr>
        <w:rPr>
          <w:lang w:val="en-US"/>
        </w:rPr>
      </w:pPr>
    </w:p>
    <w:p w:rsidR="00020496" w:rsidRPr="00012EC6" w:rsidRDefault="00FD108F" w:rsidP="00020496">
      <w:pPr>
        <w:rPr>
          <w:lang w:val="el-GR"/>
        </w:rPr>
      </w:pP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4298550</wp:posOffset>
                </wp:positionH>
                <wp:positionV relativeFrom="paragraph">
                  <wp:posOffset>206180</wp:posOffset>
                </wp:positionV>
                <wp:extent cx="181080" cy="86400"/>
                <wp:effectExtent l="38100" t="38100" r="28575" b="46990"/>
                <wp:wrapNone/>
                <wp:docPr id="2969" name="Ink 2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1810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9" o:spid="_x0000_s1026" type="#_x0000_t75" style="position:absolute;margin-left:337.85pt;margin-top:15.5pt;width:15.95pt;height:8.4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">
                <v:imagedata r:id="rId2944" o:title=""/>
              </v:shape>
            </w:pict>
          </mc:Fallback>
        </mc:AlternateContent>
      </w: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4045830</wp:posOffset>
                </wp:positionH>
                <wp:positionV relativeFrom="paragraph">
                  <wp:posOffset>262700</wp:posOffset>
                </wp:positionV>
                <wp:extent cx="273960" cy="404640"/>
                <wp:effectExtent l="38100" t="38100" r="31115" b="33655"/>
                <wp:wrapNone/>
                <wp:docPr id="2968" name="Ink 2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273960" cy="40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8" o:spid="_x0000_s1026" type="#_x0000_t75" style="position:absolute;margin-left:318pt;margin-top:19.9pt;width:22.95pt;height:33.4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">
                <v:imagedata r:id="rId2946" o:title=""/>
              </v:shape>
            </w:pict>
          </mc:Fallback>
        </mc:AlternateContent>
      </w: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4110630</wp:posOffset>
                </wp:positionH>
                <wp:positionV relativeFrom="paragraph">
                  <wp:posOffset>240020</wp:posOffset>
                </wp:positionV>
                <wp:extent cx="40680" cy="516600"/>
                <wp:effectExtent l="38100" t="38100" r="35560" b="36195"/>
                <wp:wrapNone/>
                <wp:docPr id="2967" name="Ink 2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4068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7" o:spid="_x0000_s1026" type="#_x0000_t75" style="position:absolute;margin-left:323pt;margin-top:18.4pt;width:4.55pt;height:41.9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">
                <v:imagedata r:id="rId2948" o:title=""/>
              </v:shape>
            </w:pict>
          </mc:Fallback>
        </mc:AlternateContent>
      </w: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4024590</wp:posOffset>
                </wp:positionH>
                <wp:positionV relativeFrom="paragraph">
                  <wp:posOffset>246860</wp:posOffset>
                </wp:positionV>
                <wp:extent cx="40320" cy="447840"/>
                <wp:effectExtent l="38100" t="38100" r="36195" b="28575"/>
                <wp:wrapNone/>
                <wp:docPr id="2966" name="Ink 2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4032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6" o:spid="_x0000_s1026" type="#_x0000_t75" style="position:absolute;margin-left:316.1pt;margin-top:18.9pt;width:4.8pt;height:36.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">
                <v:imagedata r:id="rId2950" o:title=""/>
              </v:shape>
            </w:pict>
          </mc:Fallback>
        </mc:AlternateContent>
      </w: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3792030</wp:posOffset>
                </wp:positionH>
                <wp:positionV relativeFrom="paragraph">
                  <wp:posOffset>492740</wp:posOffset>
                </wp:positionV>
                <wp:extent cx="158400" cy="64080"/>
                <wp:effectExtent l="38100" t="38100" r="32385" b="31750"/>
                <wp:wrapNone/>
                <wp:docPr id="2965" name="Ink 2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1584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5" o:spid="_x0000_s1026" type="#_x0000_t75" style="position:absolute;margin-left:298pt;margin-top:37.95pt;width:13.9pt;height:6.6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">
                <v:imagedata r:id="rId2952" o:title=""/>
              </v:shape>
            </w:pict>
          </mc:Fallback>
        </mc:AlternateContent>
      </w: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3814710</wp:posOffset>
                </wp:positionH>
                <wp:positionV relativeFrom="paragraph">
                  <wp:posOffset>423260</wp:posOffset>
                </wp:positionV>
                <wp:extent cx="104040" cy="161280"/>
                <wp:effectExtent l="38100" t="38100" r="29845" b="29845"/>
                <wp:wrapNone/>
                <wp:docPr id="2964" name="Ink 2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1040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4" o:spid="_x0000_s1026" type="#_x0000_t75" style="position:absolute;margin-left:299.6pt;margin-top:32.85pt;width:9.6pt;height:14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">
                <v:imagedata r:id="rId2954" o:title=""/>
              </v:shape>
            </w:pict>
          </mc:Fallback>
        </mc:AlternateContent>
      </w: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3570270</wp:posOffset>
                </wp:positionH>
                <wp:positionV relativeFrom="paragraph">
                  <wp:posOffset>412100</wp:posOffset>
                </wp:positionV>
                <wp:extent cx="133560" cy="255240"/>
                <wp:effectExtent l="38100" t="38100" r="38100" b="31115"/>
                <wp:wrapNone/>
                <wp:docPr id="2963" name="Ink 2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1335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3" o:spid="_x0000_s1026" type="#_x0000_t75" style="position:absolute;margin-left:280.2pt;margin-top:31.85pt;width:11.9pt;height:21.6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">
                <v:imagedata r:id="rId2956" o:title=""/>
              </v:shape>
            </w:pict>
          </mc:Fallback>
        </mc:AlternateContent>
      </w: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3506190</wp:posOffset>
                </wp:positionH>
                <wp:positionV relativeFrom="paragraph">
                  <wp:posOffset>453860</wp:posOffset>
                </wp:positionV>
                <wp:extent cx="250560" cy="140760"/>
                <wp:effectExtent l="38100" t="38100" r="35560" b="31115"/>
                <wp:wrapNone/>
                <wp:docPr id="2962" name="Ink 2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2505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2" o:spid="_x0000_s1026" type="#_x0000_t75" style="position:absolute;margin-left:275.5pt;margin-top:35pt;width:21.25pt;height:12.65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">
                <v:imagedata r:id="rId2958" o:title=""/>
              </v:shape>
            </w:pict>
          </mc:Fallback>
        </mc:AlternateContent>
      </w: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3323310</wp:posOffset>
                </wp:positionH>
                <wp:positionV relativeFrom="paragraph">
                  <wp:posOffset>363500</wp:posOffset>
                </wp:positionV>
                <wp:extent cx="280440" cy="96120"/>
                <wp:effectExtent l="38100" t="38100" r="43815" b="37465"/>
                <wp:wrapNone/>
                <wp:docPr id="2961" name="Ink 2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2804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1" o:spid="_x0000_s1026" type="#_x0000_t75" style="position:absolute;margin-left:261pt;margin-top:27.75pt;width:23.7pt;height:9.1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">
                <v:imagedata r:id="rId2960" o:title=""/>
              </v:shape>
            </w:pict>
          </mc:Fallback>
        </mc:AlternateContent>
      </w:r>
      <w:r>
        <w:rPr>
          <w:noProof/>
          <w:position w:val="-66"/>
          <w:lang w:val="el-GR" w:eastAsia="el-GR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3371190</wp:posOffset>
                </wp:positionH>
                <wp:positionV relativeFrom="paragraph">
                  <wp:posOffset>196100</wp:posOffset>
                </wp:positionV>
                <wp:extent cx="211320" cy="433440"/>
                <wp:effectExtent l="38100" t="38100" r="36830" b="43180"/>
                <wp:wrapNone/>
                <wp:docPr id="2960" name="Ink 2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211320" cy="4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0" o:spid="_x0000_s1026" type="#_x0000_t75" style="position:absolute;margin-left:264.7pt;margin-top:14.55pt;width:18.15pt;height:35.95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">
                <v:imagedata r:id="rId2962" o:title=""/>
              </v:shape>
            </w:pict>
          </mc:Fallback>
        </mc:AlternateContent>
      </w:r>
      <w:r w:rsidR="00012EC6" w:rsidRPr="00AF31BF">
        <w:rPr>
          <w:position w:val="-66"/>
        </w:rPr>
        <w:object w:dxaOrig="2079" w:dyaOrig="1440">
          <v:shape id="_x0000_i1140" type="#_x0000_t75" style="width:103.95pt;height:1in" o:ole="">
            <v:imagedata r:id="rId2694" o:title=""/>
          </v:shape>
          <o:OLEObject Type="Embed" ProgID="Equation.DSMT4" ShapeID="_x0000_i1140" DrawAspect="Content" ObjectID="_1667038335" r:id="rId2963"/>
        </w:object>
      </w:r>
      <w:r w:rsidR="00012EC6" w:rsidRPr="00012EC6">
        <w:rPr>
          <w:lang w:val="el-GR"/>
        </w:rPr>
        <w:t>=</w:t>
      </w:r>
      <w:r w:rsidR="00012EC6" w:rsidRPr="00012EC6">
        <w:rPr>
          <w:position w:val="-50"/>
        </w:rPr>
        <w:object w:dxaOrig="520" w:dyaOrig="1120">
          <v:shape id="_x0000_i1141" type="#_x0000_t75" style="width:26pt;height:56pt" o:ole="">
            <v:imagedata r:id="rId2964" o:title=""/>
          </v:shape>
          <o:OLEObject Type="Embed" ProgID="Equation.DSMT4" ShapeID="_x0000_i1141" DrawAspect="Content" ObjectID="_1667038336" r:id="rId2965"/>
        </w:object>
      </w:r>
      <w:r w:rsidR="00012EC6" w:rsidRPr="00012EC6">
        <w:rPr>
          <w:lang w:val="el-GR"/>
        </w:rPr>
        <w:tab/>
      </w:r>
      <w:r w:rsidR="00012EC6" w:rsidRPr="00012EC6">
        <w:rPr>
          <w:lang w:val="el-GR"/>
        </w:rPr>
        <w:tab/>
      </w:r>
      <w:r w:rsidR="00012EC6">
        <w:rPr>
          <w:lang w:val="en-US"/>
        </w:rPr>
        <w:tab/>
      </w:r>
      <w:r w:rsidR="00012EC6" w:rsidRPr="00AF31BF">
        <w:rPr>
          <w:position w:val="-12"/>
        </w:rPr>
        <w:object w:dxaOrig="900" w:dyaOrig="360">
          <v:shape id="_x0000_i1142" type="#_x0000_t75" style="width:45.2pt;height:18pt" o:ole="">
            <v:imagedata r:id="rId2966" o:title=""/>
          </v:shape>
          <o:OLEObject Type="Embed" ProgID="Equation.DSMT4" ShapeID="_x0000_i1142" DrawAspect="Content" ObjectID="_1667038337" r:id="rId2967"/>
        </w:object>
      </w:r>
      <w:r w:rsidR="00020496" w:rsidRPr="00012EC6">
        <w:rPr>
          <w:lang w:val="el-GR"/>
        </w:rPr>
        <w:t xml:space="preserve"> </w:t>
      </w:r>
      <w:r w:rsidR="00020496" w:rsidRPr="00AF31BF">
        <w:rPr>
          <w:position w:val="-6"/>
        </w:rPr>
        <w:object w:dxaOrig="340" w:dyaOrig="279">
          <v:shape id="_x0000_i1143" type="#_x0000_t75" style="width:17.2pt;height:14pt" o:ole="">
            <v:imagedata r:id="rId2968" o:title=""/>
          </v:shape>
          <o:OLEObject Type="Embed" ProgID="Equation.DSMT4" ShapeID="_x0000_i1143" DrawAspect="Content" ObjectID="_1667038338" r:id="rId2969"/>
        </w:object>
      </w:r>
    </w:p>
    <w:p w:rsidR="00012EC6" w:rsidRDefault="00012EC6">
      <w:pPr>
        <w:tabs>
          <w:tab w:val="clear" w:pos="1185"/>
        </w:tabs>
        <w:spacing w:before="0" w:after="0" w:line="240" w:lineRule="auto"/>
        <w:jc w:val="left"/>
        <w:rPr>
          <w:b/>
          <w:lang w:val="el-GR"/>
        </w:rPr>
      </w:pPr>
      <w:r>
        <w:rPr>
          <w:b/>
          <w:lang w:val="el-GR"/>
        </w:rPr>
        <w:br w:type="page"/>
      </w:r>
    </w:p>
    <w:p w:rsidR="00020496" w:rsidRPr="00012EC6" w:rsidRDefault="00FD108F" w:rsidP="00020496">
      <w:pPr>
        <w:keepNext/>
        <w:keepLines/>
        <w:rPr>
          <w:b/>
          <w:lang w:val="el-GR"/>
        </w:rPr>
      </w:pPr>
      <w:r>
        <w:rPr>
          <w:b/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2902830</wp:posOffset>
                </wp:positionH>
                <wp:positionV relativeFrom="paragraph">
                  <wp:posOffset>-895300</wp:posOffset>
                </wp:positionV>
                <wp:extent cx="54000" cy="25560"/>
                <wp:effectExtent l="38100" t="38100" r="41275" b="50800"/>
                <wp:wrapNone/>
                <wp:docPr id="3037" name="Ink 3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0">
                      <w14:nvContentPartPr>
                        <w14:cNvContentPartPr/>
                      </w14:nvContentPartPr>
                      <w14:xfrm>
                        <a:off x="0" y="0"/>
                        <a:ext cx="540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7" o:spid="_x0000_s1026" type="#_x0000_t75" style="position:absolute;margin-left:227.55pt;margin-top:-71.5pt;width:6.25pt;height:4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">
                <v:imagedata r:id="rId297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2457870</wp:posOffset>
                </wp:positionH>
                <wp:positionV relativeFrom="paragraph">
                  <wp:posOffset>-1084660</wp:posOffset>
                </wp:positionV>
                <wp:extent cx="360" cy="360"/>
                <wp:effectExtent l="0" t="0" r="0" b="0"/>
                <wp:wrapNone/>
                <wp:docPr id="3017" name="Ink 3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7" o:spid="_x0000_s1026" type="#_x0000_t75" style="position:absolute;margin-left:192.55pt;margin-top:-86.4pt;width:2.05pt;height:2.0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bEfK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/i5IE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">
                <v:imagedata r:id="rId297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4524990</wp:posOffset>
                </wp:positionH>
                <wp:positionV relativeFrom="paragraph">
                  <wp:posOffset>169940</wp:posOffset>
                </wp:positionV>
                <wp:extent cx="127800" cy="209880"/>
                <wp:effectExtent l="38100" t="38100" r="24765" b="38100"/>
                <wp:wrapNone/>
                <wp:docPr id="3005" name="Ink 3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4">
                      <w14:nvContentPartPr>
                        <w14:cNvContentPartPr/>
                      </w14:nvContentPartPr>
                      <w14:xfrm>
                        <a:off x="0" y="0"/>
                        <a:ext cx="12780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5" o:spid="_x0000_s1026" type="#_x0000_t75" style="position:absolute;margin-left:355.65pt;margin-top:12.7pt;width:11.25pt;height:17.9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">
                <v:imagedata r:id="rId297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4516710</wp:posOffset>
                </wp:positionH>
                <wp:positionV relativeFrom="paragraph">
                  <wp:posOffset>194780</wp:posOffset>
                </wp:positionV>
                <wp:extent cx="165600" cy="170280"/>
                <wp:effectExtent l="38100" t="38100" r="44450" b="39370"/>
                <wp:wrapNone/>
                <wp:docPr id="3004" name="Ink 3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6">
                      <w14:nvContentPartPr>
                        <w14:cNvContentPartPr/>
                      </w14:nvContentPartPr>
                      <w14:xfrm>
                        <a:off x="0" y="0"/>
                        <a:ext cx="1656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4" o:spid="_x0000_s1026" type="#_x0000_t75" style="position:absolute;margin-left:354.95pt;margin-top:14.65pt;width:14.55pt;height:14.8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">
                <v:imagedata r:id="rId297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4761870</wp:posOffset>
                </wp:positionH>
                <wp:positionV relativeFrom="paragraph">
                  <wp:posOffset>-834460</wp:posOffset>
                </wp:positionV>
                <wp:extent cx="190440" cy="851760"/>
                <wp:effectExtent l="38100" t="38100" r="38735" b="43815"/>
                <wp:wrapNone/>
                <wp:docPr id="2985" name="Ink 2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8">
                      <w14:nvContentPartPr>
                        <w14:cNvContentPartPr/>
                      </w14:nvContentPartPr>
                      <w14:xfrm>
                        <a:off x="0" y="0"/>
                        <a:ext cx="190440" cy="85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5" o:spid="_x0000_s1026" type="#_x0000_t75" style="position:absolute;margin-left:374pt;margin-top:-66.4pt;width:16.7pt;height:68.7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">
                <v:imagedata r:id="rId297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4630830</wp:posOffset>
                </wp:positionH>
                <wp:positionV relativeFrom="paragraph">
                  <wp:posOffset>-456460</wp:posOffset>
                </wp:positionV>
                <wp:extent cx="69840" cy="113400"/>
                <wp:effectExtent l="38100" t="38100" r="45085" b="39370"/>
                <wp:wrapNone/>
                <wp:docPr id="2984" name="Ink 2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698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4" o:spid="_x0000_s1026" type="#_x0000_t75" style="position:absolute;margin-left:363.75pt;margin-top:-36.75pt;width:7.25pt;height:10.4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">
                <v:imagedata r:id="rId298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4638030</wp:posOffset>
                </wp:positionH>
                <wp:positionV relativeFrom="paragraph">
                  <wp:posOffset>-665980</wp:posOffset>
                </wp:positionV>
                <wp:extent cx="106200" cy="130320"/>
                <wp:effectExtent l="38100" t="38100" r="27305" b="41275"/>
                <wp:wrapNone/>
                <wp:docPr id="2983" name="Ink 2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1062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3" o:spid="_x0000_s1026" type="#_x0000_t75" style="position:absolute;margin-left:364.6pt;margin-top:-53.25pt;width:9.8pt;height:11.7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">
                <v:imagedata r:id="rId298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4450470</wp:posOffset>
                </wp:positionH>
                <wp:positionV relativeFrom="paragraph">
                  <wp:posOffset>-677500</wp:posOffset>
                </wp:positionV>
                <wp:extent cx="66600" cy="113040"/>
                <wp:effectExtent l="38100" t="38100" r="29210" b="39370"/>
                <wp:wrapNone/>
                <wp:docPr id="2982" name="Ink 2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4">
                      <w14:nvContentPartPr>
                        <w14:cNvContentPartPr/>
                      </w14:nvContentPartPr>
                      <w14:xfrm>
                        <a:off x="0" y="0"/>
                        <a:ext cx="666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2" o:spid="_x0000_s1026" type="#_x0000_t75" style="position:absolute;margin-left:349.75pt;margin-top:-53.9pt;width:6.75pt;height:10.1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">
                <v:imagedata r:id="rId298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4408710</wp:posOffset>
                </wp:positionH>
                <wp:positionV relativeFrom="paragraph">
                  <wp:posOffset>-239380</wp:posOffset>
                </wp:positionV>
                <wp:extent cx="91440" cy="124560"/>
                <wp:effectExtent l="19050" t="38100" r="41910" b="27940"/>
                <wp:wrapNone/>
                <wp:docPr id="2981" name="Ink 2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91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1" o:spid="_x0000_s1026" type="#_x0000_t75" style="position:absolute;margin-left:346.65pt;margin-top:-19.65pt;width:8.5pt;height:11.2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">
                <v:imagedata r:id="rId298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4162470</wp:posOffset>
                </wp:positionH>
                <wp:positionV relativeFrom="paragraph">
                  <wp:posOffset>-238300</wp:posOffset>
                </wp:positionV>
                <wp:extent cx="69840" cy="111960"/>
                <wp:effectExtent l="38100" t="38100" r="26035" b="40640"/>
                <wp:wrapNone/>
                <wp:docPr id="2980" name="Ink 2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698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0" o:spid="_x0000_s1026" type="#_x0000_t75" style="position:absolute;margin-left:327.2pt;margin-top:-19.55pt;width:6.9pt;height:10.2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">
                <v:imagedata r:id="rId298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4169310</wp:posOffset>
                </wp:positionH>
                <wp:positionV relativeFrom="paragraph">
                  <wp:posOffset>-423340</wp:posOffset>
                </wp:positionV>
                <wp:extent cx="53640" cy="122400"/>
                <wp:effectExtent l="19050" t="38100" r="41910" b="30480"/>
                <wp:wrapNone/>
                <wp:docPr id="2979" name="Ink 2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536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9" o:spid="_x0000_s1026" type="#_x0000_t75" style="position:absolute;margin-left:327.6pt;margin-top:-34.1pt;width:5.65pt;height:11.1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">
                <v:imagedata r:id="rId299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4670790</wp:posOffset>
                </wp:positionH>
                <wp:positionV relativeFrom="paragraph">
                  <wp:posOffset>-287980</wp:posOffset>
                </wp:positionV>
                <wp:extent cx="81360" cy="158760"/>
                <wp:effectExtent l="19050" t="38100" r="52070" b="31750"/>
                <wp:wrapNone/>
                <wp:docPr id="2978" name="Ink 2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813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8" o:spid="_x0000_s1026" type="#_x0000_t75" style="position:absolute;margin-left:366.9pt;margin-top:-23.6pt;width:8.1pt;height:14.1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">
                <v:imagedata r:id="rId299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4423110</wp:posOffset>
                </wp:positionH>
                <wp:positionV relativeFrom="paragraph">
                  <wp:posOffset>-435580</wp:posOffset>
                </wp:positionV>
                <wp:extent cx="111600" cy="142200"/>
                <wp:effectExtent l="38100" t="38100" r="41275" b="29845"/>
                <wp:wrapNone/>
                <wp:docPr id="2977" name="Ink 2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1116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7" o:spid="_x0000_s1026" type="#_x0000_t75" style="position:absolute;margin-left:347.55pt;margin-top:-35.05pt;width:10.25pt;height:12.8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">
                <v:imagedata r:id="rId299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4176150</wp:posOffset>
                </wp:positionH>
                <wp:positionV relativeFrom="paragraph">
                  <wp:posOffset>-699820</wp:posOffset>
                </wp:positionV>
                <wp:extent cx="151200" cy="64800"/>
                <wp:effectExtent l="38100" t="38100" r="39370" b="30480"/>
                <wp:wrapNone/>
                <wp:docPr id="2976" name="Ink 2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1512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6" o:spid="_x0000_s1026" type="#_x0000_t75" style="position:absolute;margin-left:328.3pt;margin-top:-55.85pt;width:13.25pt;height:6.4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">
                <v:imagedata r:id="rId299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4179390</wp:posOffset>
                </wp:positionH>
                <wp:positionV relativeFrom="paragraph">
                  <wp:posOffset>-680380</wp:posOffset>
                </wp:positionV>
                <wp:extent cx="68760" cy="145800"/>
                <wp:effectExtent l="38100" t="38100" r="45720" b="26035"/>
                <wp:wrapNone/>
                <wp:docPr id="2975" name="Ink 2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687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5" o:spid="_x0000_s1026" type="#_x0000_t75" style="position:absolute;margin-left:328.35pt;margin-top:-54.2pt;width:6.85pt;height:12.9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">
                <v:imagedata r:id="rId299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3921630</wp:posOffset>
                </wp:positionH>
                <wp:positionV relativeFrom="paragraph">
                  <wp:posOffset>-767860</wp:posOffset>
                </wp:positionV>
                <wp:extent cx="266040" cy="625680"/>
                <wp:effectExtent l="38100" t="38100" r="39370" b="41275"/>
                <wp:wrapNone/>
                <wp:docPr id="2974" name="Ink 2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0">
                      <w14:nvContentPartPr>
                        <w14:cNvContentPartPr/>
                      </w14:nvContentPartPr>
                      <w14:xfrm>
                        <a:off x="0" y="0"/>
                        <a:ext cx="266040" cy="62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4" o:spid="_x0000_s1026" type="#_x0000_t75" style="position:absolute;margin-left:308.1pt;margin-top:-61.15pt;width:22.4pt;height:50.6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">
                <v:imagedata r:id="rId300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1562190</wp:posOffset>
                </wp:positionH>
                <wp:positionV relativeFrom="paragraph">
                  <wp:posOffset>131060</wp:posOffset>
                </wp:positionV>
                <wp:extent cx="177480" cy="79560"/>
                <wp:effectExtent l="38100" t="38100" r="32385" b="34925"/>
                <wp:wrapNone/>
                <wp:docPr id="2973" name="Ink 2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1774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3" o:spid="_x0000_s1026" type="#_x0000_t75" style="position:absolute;margin-left:122.5pt;margin-top:9.5pt;width:15.15pt;height:7.7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">
                <v:imagedata r:id="rId300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1452750</wp:posOffset>
                </wp:positionH>
                <wp:positionV relativeFrom="paragraph">
                  <wp:posOffset>137540</wp:posOffset>
                </wp:positionV>
                <wp:extent cx="79200" cy="101160"/>
                <wp:effectExtent l="19050" t="38100" r="35560" b="32385"/>
                <wp:wrapNone/>
                <wp:docPr id="2972" name="Ink 2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79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2" o:spid="_x0000_s1026" type="#_x0000_t75" style="position:absolute;margin-left:113.75pt;margin-top:10.25pt;width:7.4pt;height:9.2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">
                <v:imagedata r:id="rId300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1463910</wp:posOffset>
                </wp:positionH>
                <wp:positionV relativeFrom="paragraph">
                  <wp:posOffset>130700</wp:posOffset>
                </wp:positionV>
                <wp:extent cx="47520" cy="109800"/>
                <wp:effectExtent l="38100" t="38100" r="29210" b="43180"/>
                <wp:wrapNone/>
                <wp:docPr id="2971" name="Ink 2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47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1" o:spid="_x0000_s1026" type="#_x0000_t75" style="position:absolute;margin-left:114.55pt;margin-top:9.65pt;width:5.15pt;height:10.0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">
                <v:imagedata r:id="rId300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1216230</wp:posOffset>
                </wp:positionH>
                <wp:positionV relativeFrom="paragraph">
                  <wp:posOffset>135020</wp:posOffset>
                </wp:positionV>
                <wp:extent cx="126360" cy="122760"/>
                <wp:effectExtent l="19050" t="38100" r="26670" b="29845"/>
                <wp:wrapNone/>
                <wp:docPr id="2970" name="Ink 2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1263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0" o:spid="_x0000_s1026" type="#_x0000_t75" style="position:absolute;margin-left:95.1pt;margin-top:9.9pt;width:11.35pt;height:11.1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">
                <v:imagedata r:id="rId3009" o:title=""/>
              </v:shape>
            </w:pict>
          </mc:Fallback>
        </mc:AlternateContent>
      </w:r>
      <w:r w:rsidR="00020496" w:rsidRPr="00012EC6">
        <w:rPr>
          <w:b/>
          <w:lang w:val="el-GR"/>
        </w:rPr>
        <w:t>Διαγώνιος</w:t>
      </w:r>
    </w:p>
    <w:p w:rsidR="00020496" w:rsidRDefault="00FD108F" w:rsidP="00020496">
      <w:pPr>
        <w:rPr>
          <w:lang w:val="el-GR"/>
        </w:rPr>
      </w:pP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4653870</wp:posOffset>
                </wp:positionH>
                <wp:positionV relativeFrom="paragraph">
                  <wp:posOffset>679940</wp:posOffset>
                </wp:positionV>
                <wp:extent cx="7200" cy="41760"/>
                <wp:effectExtent l="38100" t="19050" r="31115" b="34925"/>
                <wp:wrapNone/>
                <wp:docPr id="3054" name="Ink 3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720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4" o:spid="_x0000_s1026" type="#_x0000_t75" style="position:absolute;margin-left:365.8pt;margin-top:53.1pt;width:1.8pt;height:4.4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">
                <v:imagedata r:id="rId301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4561710</wp:posOffset>
                </wp:positionH>
                <wp:positionV relativeFrom="paragraph">
                  <wp:posOffset>542060</wp:posOffset>
                </wp:positionV>
                <wp:extent cx="31680" cy="35280"/>
                <wp:effectExtent l="19050" t="19050" r="26035" b="22225"/>
                <wp:wrapNone/>
                <wp:docPr id="3053" name="Ink 3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316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3" o:spid="_x0000_s1026" type="#_x0000_t75" style="position:absolute;margin-left:358.55pt;margin-top:42.2pt;width:3.7pt;height:3.9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">
                <v:imagedata r:id="rId301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3342390</wp:posOffset>
                </wp:positionH>
                <wp:positionV relativeFrom="paragraph">
                  <wp:posOffset>341180</wp:posOffset>
                </wp:positionV>
                <wp:extent cx="1130040" cy="582840"/>
                <wp:effectExtent l="19050" t="19050" r="32385" b="27305"/>
                <wp:wrapNone/>
                <wp:docPr id="3044" name="Ink 3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1130040" cy="58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4" o:spid="_x0000_s1026" type="#_x0000_t75" style="position:absolute;margin-left:262.7pt;margin-top:26.5pt;width:89.9pt;height:46.7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">
                <v:imagedata r:id="rId301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2454630</wp:posOffset>
                </wp:positionH>
                <wp:positionV relativeFrom="paragraph">
                  <wp:posOffset>-46540</wp:posOffset>
                </wp:positionV>
                <wp:extent cx="2098800" cy="1660680"/>
                <wp:effectExtent l="38100" t="38100" r="34925" b="34925"/>
                <wp:wrapNone/>
                <wp:docPr id="3043" name="Ink 3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2098800" cy="166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3" o:spid="_x0000_s1026" type="#_x0000_t75" style="position:absolute;margin-left:192.6pt;margin-top:-4.25pt;width:166.4pt;height:132.1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">
                <v:imagedata r:id="rId301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4548390</wp:posOffset>
                </wp:positionH>
                <wp:positionV relativeFrom="paragraph">
                  <wp:posOffset>-4420</wp:posOffset>
                </wp:positionV>
                <wp:extent cx="6120" cy="13680"/>
                <wp:effectExtent l="19050" t="19050" r="32385" b="24765"/>
                <wp:wrapNone/>
                <wp:docPr id="3042" name="Ink 3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6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2" o:spid="_x0000_s1026" type="#_x0000_t75" style="position:absolute;margin-left:357.7pt;margin-top:-.8pt;width:1.45pt;height:1.9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">
                <v:imagedata r:id="rId301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4385310</wp:posOffset>
                </wp:positionH>
                <wp:positionV relativeFrom="paragraph">
                  <wp:posOffset>-301420</wp:posOffset>
                </wp:positionV>
                <wp:extent cx="565560" cy="1073160"/>
                <wp:effectExtent l="38100" t="38100" r="25400" b="31750"/>
                <wp:wrapNone/>
                <wp:docPr id="3041" name="Ink 3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565560" cy="10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1" o:spid="_x0000_s1026" type="#_x0000_t75" style="position:absolute;margin-left:344.7pt;margin-top:-24.45pt;width:45.85pt;height:85.95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">
                <v:imagedata r:id="rId302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4373430</wp:posOffset>
                </wp:positionH>
                <wp:positionV relativeFrom="paragraph">
                  <wp:posOffset>-200620</wp:posOffset>
                </wp:positionV>
                <wp:extent cx="554040" cy="1048680"/>
                <wp:effectExtent l="38100" t="38100" r="17780" b="37465"/>
                <wp:wrapNone/>
                <wp:docPr id="3040" name="Ink 3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554040" cy="10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0" o:spid="_x0000_s1026" type="#_x0000_t75" style="position:absolute;margin-left:343.6pt;margin-top:-16.15pt;width:45.05pt;height:83.7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">
                <v:imagedata r:id="rId302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3693030</wp:posOffset>
                </wp:positionH>
                <wp:positionV relativeFrom="paragraph">
                  <wp:posOffset>966860</wp:posOffset>
                </wp:positionV>
                <wp:extent cx="152640" cy="139320"/>
                <wp:effectExtent l="38100" t="38100" r="0" b="32385"/>
                <wp:wrapNone/>
                <wp:docPr id="3031" name="Ink 3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1526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1" o:spid="_x0000_s1026" type="#_x0000_t75" style="position:absolute;margin-left:290.2pt;margin-top:75.6pt;width:13.2pt;height:12.2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">
                <v:imagedata r:id="rId302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3695190</wp:posOffset>
                </wp:positionH>
                <wp:positionV relativeFrom="paragraph">
                  <wp:posOffset>729260</wp:posOffset>
                </wp:positionV>
                <wp:extent cx="844560" cy="326520"/>
                <wp:effectExtent l="19050" t="38100" r="31750" b="35560"/>
                <wp:wrapNone/>
                <wp:docPr id="3030" name="Ink 3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84456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0" o:spid="_x0000_s1026" type="#_x0000_t75" style="position:absolute;margin-left:290.35pt;margin-top:56.85pt;width:67.45pt;height:26.9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">
                <v:imagedata r:id="rId302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4647030</wp:posOffset>
                </wp:positionH>
                <wp:positionV relativeFrom="paragraph">
                  <wp:posOffset>545660</wp:posOffset>
                </wp:positionV>
                <wp:extent cx="10800" cy="8280"/>
                <wp:effectExtent l="19050" t="19050" r="27305" b="29845"/>
                <wp:wrapNone/>
                <wp:docPr id="3029" name="Ink 3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10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9" o:spid="_x0000_s1026" type="#_x0000_t75" style="position:absolute;margin-left:365.45pt;margin-top:42.55pt;width:1.65pt;height:1.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">
                <v:imagedata r:id="rId302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2948550</wp:posOffset>
                </wp:positionH>
                <wp:positionV relativeFrom="paragraph">
                  <wp:posOffset>880460</wp:posOffset>
                </wp:positionV>
                <wp:extent cx="110160" cy="127800"/>
                <wp:effectExtent l="38100" t="38100" r="23495" b="24765"/>
                <wp:wrapNone/>
                <wp:docPr id="3028" name="Ink 3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1101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8" o:spid="_x0000_s1026" type="#_x0000_t75" style="position:absolute;margin-left:231.55pt;margin-top:68.75pt;width:9.9pt;height:11.3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">
                <v:imagedata r:id="rId303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2953590</wp:posOffset>
                </wp:positionH>
                <wp:positionV relativeFrom="paragraph">
                  <wp:posOffset>251180</wp:posOffset>
                </wp:positionV>
                <wp:extent cx="1518120" cy="720360"/>
                <wp:effectExtent l="19050" t="38100" r="6350" b="41910"/>
                <wp:wrapNone/>
                <wp:docPr id="3027" name="Ink 3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1518120" cy="72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7" o:spid="_x0000_s1026" type="#_x0000_t75" style="position:absolute;margin-left:231.95pt;margin-top:19.15pt;width:120.65pt;height:58.0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">
                <v:imagedata r:id="rId303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2420790</wp:posOffset>
                </wp:positionH>
                <wp:positionV relativeFrom="paragraph">
                  <wp:posOffset>814580</wp:posOffset>
                </wp:positionV>
                <wp:extent cx="163440" cy="126000"/>
                <wp:effectExtent l="38100" t="38100" r="27305" b="26670"/>
                <wp:wrapNone/>
                <wp:docPr id="3026" name="Ink 3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1634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6" o:spid="_x0000_s1026" type="#_x0000_t75" style="position:absolute;margin-left:190pt;margin-top:63.5pt;width:14.1pt;height:11.2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">
                <v:imagedata r:id="rId303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2429430</wp:posOffset>
                </wp:positionH>
                <wp:positionV relativeFrom="paragraph">
                  <wp:posOffset>-104140</wp:posOffset>
                </wp:positionV>
                <wp:extent cx="2067120" cy="992160"/>
                <wp:effectExtent l="19050" t="38100" r="28575" b="36830"/>
                <wp:wrapNone/>
                <wp:docPr id="3025" name="Ink 3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2067120" cy="9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5" o:spid="_x0000_s1026" type="#_x0000_t75" style="position:absolute;margin-left:190.75pt;margin-top:-8.75pt;width:163.65pt;height:79.3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">
                <v:imagedata r:id="rId303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4381350</wp:posOffset>
                </wp:positionH>
                <wp:positionV relativeFrom="paragraph">
                  <wp:posOffset>-279460</wp:posOffset>
                </wp:positionV>
                <wp:extent cx="521280" cy="1083240"/>
                <wp:effectExtent l="38100" t="38100" r="31750" b="22225"/>
                <wp:wrapNone/>
                <wp:docPr id="3024" name="Ink 3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521280" cy="10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4" o:spid="_x0000_s1026" type="#_x0000_t75" style="position:absolute;margin-left:344.5pt;margin-top:-22.55pt;width:42.25pt;height:86.5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">
                <v:imagedata r:id="rId303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4342470</wp:posOffset>
                </wp:positionH>
                <wp:positionV relativeFrom="paragraph">
                  <wp:posOffset>-234820</wp:posOffset>
                </wp:positionV>
                <wp:extent cx="555840" cy="1033920"/>
                <wp:effectExtent l="38100" t="38100" r="15875" b="33020"/>
                <wp:wrapNone/>
                <wp:docPr id="3023" name="Ink 3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555840" cy="10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3" o:spid="_x0000_s1026" type="#_x0000_t75" style="position:absolute;margin-left:341.35pt;margin-top:-19.2pt;width:45.05pt;height:82.7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">
                <v:imagedata r:id="rId304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4789230</wp:posOffset>
                </wp:positionH>
                <wp:positionV relativeFrom="paragraph">
                  <wp:posOffset>-320500</wp:posOffset>
                </wp:positionV>
                <wp:extent cx="218880" cy="1258200"/>
                <wp:effectExtent l="38100" t="38100" r="48260" b="37465"/>
                <wp:wrapNone/>
                <wp:docPr id="3016" name="Ink 3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218880" cy="12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6" o:spid="_x0000_s1026" type="#_x0000_t75" style="position:absolute;margin-left:376.35pt;margin-top:-25.8pt;width:18.8pt;height:100.5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">
                <v:imagedata r:id="rId304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4282350</wp:posOffset>
                </wp:positionH>
                <wp:positionV relativeFrom="paragraph">
                  <wp:posOffset>-281980</wp:posOffset>
                </wp:positionV>
                <wp:extent cx="218880" cy="1136160"/>
                <wp:effectExtent l="38100" t="38100" r="48260" b="45085"/>
                <wp:wrapNone/>
                <wp:docPr id="3015" name="Ink 3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218880" cy="11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5" o:spid="_x0000_s1026" type="#_x0000_t75" style="position:absolute;margin-left:336.45pt;margin-top:-22.9pt;width:18.8pt;height:90.9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">
                <v:imagedata r:id="rId304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4723710</wp:posOffset>
                </wp:positionH>
                <wp:positionV relativeFrom="paragraph">
                  <wp:posOffset>762020</wp:posOffset>
                </wp:positionV>
                <wp:extent cx="106560" cy="67320"/>
                <wp:effectExtent l="38100" t="38100" r="8255" b="46990"/>
                <wp:wrapNone/>
                <wp:docPr id="3014" name="Ink 3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1065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4" o:spid="_x0000_s1026" type="#_x0000_t75" style="position:absolute;margin-left:371.2pt;margin-top:59.2pt;width:9.9pt;height:6.9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">
                <v:imagedata r:id="rId304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4515630</wp:posOffset>
                </wp:positionH>
                <wp:positionV relativeFrom="paragraph">
                  <wp:posOffset>677780</wp:posOffset>
                </wp:positionV>
                <wp:extent cx="122760" cy="159840"/>
                <wp:effectExtent l="38100" t="38100" r="29845" b="31115"/>
                <wp:wrapNone/>
                <wp:docPr id="3013" name="Ink 3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1227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3" o:spid="_x0000_s1026" type="#_x0000_t75" style="position:absolute;margin-left:354.85pt;margin-top:52.65pt;width:10.9pt;height:14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">
                <v:imagedata r:id="rId304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4501950</wp:posOffset>
                </wp:positionH>
                <wp:positionV relativeFrom="paragraph">
                  <wp:posOffset>684980</wp:posOffset>
                </wp:positionV>
                <wp:extent cx="178920" cy="79560"/>
                <wp:effectExtent l="38100" t="38100" r="31115" b="34925"/>
                <wp:wrapNone/>
                <wp:docPr id="3012" name="Ink 3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1789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2" o:spid="_x0000_s1026" type="#_x0000_t75" style="position:absolute;margin-left:353.85pt;margin-top:53.25pt;width:15.55pt;height:7.6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">
                <v:imagedata r:id="rId305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4621470</wp:posOffset>
                </wp:positionH>
                <wp:positionV relativeFrom="paragraph">
                  <wp:posOffset>569420</wp:posOffset>
                </wp:positionV>
                <wp:extent cx="15840" cy="29520"/>
                <wp:effectExtent l="38100" t="19050" r="22860" b="27940"/>
                <wp:wrapNone/>
                <wp:docPr id="3011" name="Ink 3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158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1" o:spid="_x0000_s1026" type="#_x0000_t75" style="position:absolute;margin-left:363.3pt;margin-top:44.35pt;width:2.5pt;height:3.4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">
                <v:imagedata r:id="rId305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4631190</wp:posOffset>
                </wp:positionH>
                <wp:positionV relativeFrom="paragraph">
                  <wp:posOffset>453860</wp:posOffset>
                </wp:positionV>
                <wp:extent cx="3240" cy="25560"/>
                <wp:effectExtent l="38100" t="38100" r="34925" b="31750"/>
                <wp:wrapNone/>
                <wp:docPr id="3010" name="Ink 3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32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0" o:spid="_x0000_s1026" type="#_x0000_t75" style="position:absolute;margin-left:363.95pt;margin-top:35.2pt;width:1.6pt;height:3.1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">
                <v:imagedata r:id="rId305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4703190</wp:posOffset>
                </wp:positionH>
                <wp:positionV relativeFrom="paragraph">
                  <wp:posOffset>249020</wp:posOffset>
                </wp:positionV>
                <wp:extent cx="87840" cy="129960"/>
                <wp:effectExtent l="19050" t="38100" r="26670" b="41910"/>
                <wp:wrapNone/>
                <wp:docPr id="3009" name="Ink 3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878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9" o:spid="_x0000_s1026" type="#_x0000_t75" style="position:absolute;margin-left:369.85pt;margin-top:18.9pt;width:8.05pt;height:11.7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">
                <v:imagedata r:id="rId305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4527150</wp:posOffset>
                </wp:positionH>
                <wp:positionV relativeFrom="paragraph">
                  <wp:posOffset>186020</wp:posOffset>
                </wp:positionV>
                <wp:extent cx="111600" cy="194760"/>
                <wp:effectExtent l="38100" t="38100" r="41275" b="34290"/>
                <wp:wrapNone/>
                <wp:docPr id="3008" name="Ink 3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1116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8" o:spid="_x0000_s1026" type="#_x0000_t75" style="position:absolute;margin-left:355.65pt;margin-top:14.05pt;width:10.15pt;height:16.8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">
                <v:imagedata r:id="rId305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4478190</wp:posOffset>
                </wp:positionH>
                <wp:positionV relativeFrom="paragraph">
                  <wp:posOffset>220940</wp:posOffset>
                </wp:positionV>
                <wp:extent cx="201240" cy="129240"/>
                <wp:effectExtent l="38100" t="38100" r="27940" b="42545"/>
                <wp:wrapNone/>
                <wp:docPr id="3007" name="Ink 3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2012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7" o:spid="_x0000_s1026" type="#_x0000_t75" style="position:absolute;margin-left:351.95pt;margin-top:16.75pt;width:17.25pt;height:11.6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">
                <v:imagedata r:id="rId306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4751790</wp:posOffset>
                </wp:positionH>
                <wp:positionV relativeFrom="paragraph">
                  <wp:posOffset>-81460</wp:posOffset>
                </wp:positionV>
                <wp:extent cx="13680" cy="160200"/>
                <wp:effectExtent l="38100" t="38100" r="43815" b="30480"/>
                <wp:wrapNone/>
                <wp:docPr id="3006" name="Ink 3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136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6" o:spid="_x0000_s1026" type="#_x0000_t75" style="position:absolute;margin-left:373.45pt;margin-top:-7.1pt;width:2.55pt;height:14.1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">
                <v:imagedata r:id="rId3063" o:title=""/>
              </v:shape>
            </w:pict>
          </mc:Fallback>
        </mc:AlternateContent>
      </w:r>
      <w:r w:rsidR="00012EC6" w:rsidRPr="0098276D">
        <w:rPr>
          <w:position w:val="-68"/>
        </w:rPr>
        <w:object w:dxaOrig="2260" w:dyaOrig="1480">
          <v:shape id="_x0000_i1144" type="#_x0000_t75" style="width:113.25pt;height:74pt" o:ole="">
            <v:imagedata r:id="rId3064" o:title=""/>
          </v:shape>
          <o:OLEObject Type="Embed" ProgID="Equation.DSMT4" ShapeID="_x0000_i1144" DrawAspect="Content" ObjectID="_1667038339" r:id="rId3065"/>
        </w:object>
      </w:r>
    </w:p>
    <w:p w:rsidR="0002049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-12810</wp:posOffset>
                </wp:positionH>
                <wp:positionV relativeFrom="paragraph">
                  <wp:posOffset>128820</wp:posOffset>
                </wp:positionV>
                <wp:extent cx="389880" cy="457560"/>
                <wp:effectExtent l="38100" t="38100" r="29845" b="38100"/>
                <wp:wrapNone/>
                <wp:docPr id="3103" name="Ink 3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6">
                      <w14:nvContentPartPr>
                        <w14:cNvContentPartPr/>
                      </w14:nvContentPartPr>
                      <w14:xfrm>
                        <a:off x="0" y="0"/>
                        <a:ext cx="38988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3" o:spid="_x0000_s1026" type="#_x0000_t75" style="position:absolute;margin-left:-1.75pt;margin-top:9.35pt;width:32.3pt;height:37.8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">
                <v:imagedata r:id="rId30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117870</wp:posOffset>
                </wp:positionH>
                <wp:positionV relativeFrom="paragraph">
                  <wp:posOffset>78420</wp:posOffset>
                </wp:positionV>
                <wp:extent cx="50040" cy="537840"/>
                <wp:effectExtent l="38100" t="38100" r="26670" b="34290"/>
                <wp:wrapNone/>
                <wp:docPr id="3102" name="Ink 3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8">
                      <w14:nvContentPartPr>
                        <w14:cNvContentPartPr/>
                      </w14:nvContentPartPr>
                      <w14:xfrm>
                        <a:off x="0" y="0"/>
                        <a:ext cx="50040" cy="53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2" o:spid="_x0000_s1026" type="#_x0000_t75" style="position:absolute;margin-left:8.85pt;margin-top:5.4pt;width:5.25pt;height:43.9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">
                <v:imagedata r:id="rId30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3043590</wp:posOffset>
                </wp:positionH>
                <wp:positionV relativeFrom="paragraph">
                  <wp:posOffset>316380</wp:posOffset>
                </wp:positionV>
                <wp:extent cx="66600" cy="114120"/>
                <wp:effectExtent l="38100" t="19050" r="29210" b="19685"/>
                <wp:wrapNone/>
                <wp:docPr id="3046" name="Ink 3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0">
                      <w14:nvContentPartPr>
                        <w14:cNvContentPartPr/>
                      </w14:nvContentPartPr>
                      <w14:xfrm>
                        <a:off x="0" y="0"/>
                        <a:ext cx="666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6" o:spid="_x0000_s1026" type="#_x0000_t75" style="position:absolute;margin-left:239.1pt;margin-top:24.5pt;width:6.45pt;height:10.1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">
                <v:imagedata r:id="rId30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3057990</wp:posOffset>
                </wp:positionH>
                <wp:positionV relativeFrom="paragraph">
                  <wp:posOffset>-90060</wp:posOffset>
                </wp:positionV>
                <wp:extent cx="230760" cy="481680"/>
                <wp:effectExtent l="19050" t="19050" r="17145" b="33020"/>
                <wp:wrapNone/>
                <wp:docPr id="3045" name="Ink 3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2">
                      <w14:nvContentPartPr>
                        <w14:cNvContentPartPr/>
                      </w14:nvContentPartPr>
                      <w14:xfrm>
                        <a:off x="0" y="0"/>
                        <a:ext cx="230760" cy="48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5" o:spid="_x0000_s1026" type="#_x0000_t75" style="position:absolute;margin-left:240.3pt;margin-top:-7.35pt;width:18.95pt;height:38.85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">
                <v:imagedata r:id="rId30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4835310</wp:posOffset>
                </wp:positionH>
                <wp:positionV relativeFrom="paragraph">
                  <wp:posOffset>189300</wp:posOffset>
                </wp:positionV>
                <wp:extent cx="73080" cy="115920"/>
                <wp:effectExtent l="38100" t="38100" r="22225" b="36830"/>
                <wp:wrapNone/>
                <wp:docPr id="3036" name="Ink 3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4">
                      <w14:nvContentPartPr>
                        <w14:cNvContentPartPr/>
                      </w14:nvContentPartPr>
                      <w14:xfrm>
                        <a:off x="0" y="0"/>
                        <a:ext cx="730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6" o:spid="_x0000_s1026" type="#_x0000_t75" style="position:absolute;margin-left:379.95pt;margin-top:14.2pt;width:7.35pt;height:10.6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">
                <v:imagedata r:id="rId30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4721190</wp:posOffset>
                </wp:positionH>
                <wp:positionV relativeFrom="paragraph">
                  <wp:posOffset>87060</wp:posOffset>
                </wp:positionV>
                <wp:extent cx="89280" cy="160920"/>
                <wp:effectExtent l="38100" t="38100" r="25400" b="29845"/>
                <wp:wrapNone/>
                <wp:docPr id="3035" name="Ink 3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6">
                      <w14:nvContentPartPr>
                        <w14:cNvContentPartPr/>
                      </w14:nvContentPartPr>
                      <w14:xfrm>
                        <a:off x="0" y="0"/>
                        <a:ext cx="892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5" o:spid="_x0000_s1026" type="#_x0000_t75" style="position:absolute;margin-left:370.8pt;margin-top:6.4pt;width:8.4pt;height:14.0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">
                <v:imagedata r:id="rId30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4739550</wp:posOffset>
                </wp:positionH>
                <wp:positionV relativeFrom="paragraph">
                  <wp:posOffset>95700</wp:posOffset>
                </wp:positionV>
                <wp:extent cx="73440" cy="109080"/>
                <wp:effectExtent l="38100" t="38100" r="41275" b="24765"/>
                <wp:wrapNone/>
                <wp:docPr id="3034" name="Ink 3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8">
                      <w14:nvContentPartPr>
                        <w14:cNvContentPartPr/>
                      </w14:nvContentPartPr>
                      <w14:xfrm>
                        <a:off x="0" y="0"/>
                        <a:ext cx="734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4" o:spid="_x0000_s1026" type="#_x0000_t75" style="position:absolute;margin-left:372.5pt;margin-top:6.9pt;width:7.25pt;height:9.9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">
                <v:imagedata r:id="rId30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4581870</wp:posOffset>
                </wp:positionH>
                <wp:positionV relativeFrom="paragraph">
                  <wp:posOffset>178500</wp:posOffset>
                </wp:positionV>
                <wp:extent cx="82080" cy="145800"/>
                <wp:effectExtent l="38100" t="38100" r="51435" b="45085"/>
                <wp:wrapNone/>
                <wp:docPr id="3033" name="Ink 3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0">
                      <w14:nvContentPartPr>
                        <w14:cNvContentPartPr/>
                      </w14:nvContentPartPr>
                      <w14:xfrm>
                        <a:off x="0" y="0"/>
                        <a:ext cx="8208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3" o:spid="_x0000_s1026" type="#_x0000_t75" style="position:absolute;margin-left:359.9pt;margin-top:13.3pt;width:8.2pt;height:13.2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">
                <v:imagedata r:id="rId30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4458750</wp:posOffset>
                </wp:positionH>
                <wp:positionV relativeFrom="paragraph">
                  <wp:posOffset>-10860</wp:posOffset>
                </wp:positionV>
                <wp:extent cx="117720" cy="273600"/>
                <wp:effectExtent l="38100" t="38100" r="34925" b="31750"/>
                <wp:wrapNone/>
                <wp:docPr id="3032" name="Ink 3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2">
                      <w14:nvContentPartPr>
                        <w14:cNvContentPartPr/>
                      </w14:nvContentPartPr>
                      <w14:xfrm>
                        <a:off x="0" y="0"/>
                        <a:ext cx="11772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2" o:spid="_x0000_s1026" type="#_x0000_t75" style="position:absolute;margin-left:350.3pt;margin-top:-1.55pt;width:10.75pt;height:23.0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">
                <v:imagedata r:id="rId30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2089230</wp:posOffset>
                </wp:positionH>
                <wp:positionV relativeFrom="paragraph">
                  <wp:posOffset>-172140</wp:posOffset>
                </wp:positionV>
                <wp:extent cx="1821240" cy="546480"/>
                <wp:effectExtent l="38100" t="38100" r="26670" b="25400"/>
                <wp:wrapNone/>
                <wp:docPr id="3022" name="Ink 3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4">
                      <w14:nvContentPartPr>
                        <w14:cNvContentPartPr/>
                      </w14:nvContentPartPr>
                      <w14:xfrm>
                        <a:off x="0" y="0"/>
                        <a:ext cx="1821240" cy="54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2" o:spid="_x0000_s1026" type="#_x0000_t75" style="position:absolute;margin-left:163.9pt;margin-top:-14.3pt;width:144.7pt;height:44.4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">
                <v:imagedata r:id="rId30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4601310</wp:posOffset>
                </wp:positionH>
                <wp:positionV relativeFrom="paragraph">
                  <wp:posOffset>133860</wp:posOffset>
                </wp:positionV>
                <wp:extent cx="9720" cy="23400"/>
                <wp:effectExtent l="38100" t="38100" r="28575" b="34290"/>
                <wp:wrapNone/>
                <wp:docPr id="3021" name="Ink 3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6">
                      <w14:nvContentPartPr>
                        <w14:cNvContentPartPr/>
                      </w14:nvContentPartPr>
                      <w14:xfrm>
                        <a:off x="0" y="0"/>
                        <a:ext cx="9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1" o:spid="_x0000_s1026" type="#_x0000_t75" style="position:absolute;margin-left:361.55pt;margin-top:9.95pt;width:2.2pt;height:3.2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">
                <v:imagedata r:id="rId30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3764670</wp:posOffset>
                </wp:positionH>
                <wp:positionV relativeFrom="paragraph">
                  <wp:posOffset>-282660</wp:posOffset>
                </wp:positionV>
                <wp:extent cx="292680" cy="1411920"/>
                <wp:effectExtent l="38100" t="38100" r="31750" b="36195"/>
                <wp:wrapNone/>
                <wp:docPr id="3003" name="Ink 3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8">
                      <w14:nvContentPartPr>
                        <w14:cNvContentPartPr/>
                      </w14:nvContentPartPr>
                      <w14:xfrm>
                        <a:off x="0" y="0"/>
                        <a:ext cx="292680" cy="141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3" o:spid="_x0000_s1026" type="#_x0000_t75" style="position:absolute;margin-left:295.8pt;margin-top:-22.8pt;width:24.55pt;height:112.6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">
                <v:imagedata r:id="rId30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3677550</wp:posOffset>
                </wp:positionH>
                <wp:positionV relativeFrom="paragraph">
                  <wp:posOffset>336180</wp:posOffset>
                </wp:positionV>
                <wp:extent cx="150840" cy="161280"/>
                <wp:effectExtent l="38100" t="38100" r="40005" b="48895"/>
                <wp:wrapNone/>
                <wp:docPr id="2996" name="Ink 2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0">
                      <w14:nvContentPartPr>
                        <w14:cNvContentPartPr/>
                      </w14:nvContentPartPr>
                      <w14:xfrm>
                        <a:off x="0" y="0"/>
                        <a:ext cx="1508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6" o:spid="_x0000_s1026" type="#_x0000_t75" style="position:absolute;margin-left:288.85pt;margin-top:25.55pt;width:13.5pt;height:14.3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">
                <v:imagedata r:id="rId30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3708150</wp:posOffset>
                </wp:positionH>
                <wp:positionV relativeFrom="paragraph">
                  <wp:posOffset>-23820</wp:posOffset>
                </wp:positionV>
                <wp:extent cx="142200" cy="146880"/>
                <wp:effectExtent l="38100" t="38100" r="29845" b="43815"/>
                <wp:wrapNone/>
                <wp:docPr id="2993" name="Ink 2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2">
                      <w14:nvContentPartPr>
                        <w14:cNvContentPartPr/>
                      </w14:nvContentPartPr>
                      <w14:xfrm>
                        <a:off x="0" y="0"/>
                        <a:ext cx="1422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3" o:spid="_x0000_s1026" type="#_x0000_t75" style="position:absolute;margin-left:291.3pt;margin-top:-2.7pt;width:12.75pt;height:13.1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">
                <v:imagedata r:id="rId30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3231150</wp:posOffset>
                </wp:positionH>
                <wp:positionV relativeFrom="paragraph">
                  <wp:posOffset>72660</wp:posOffset>
                </wp:positionV>
                <wp:extent cx="126360" cy="136440"/>
                <wp:effectExtent l="38100" t="38100" r="26670" b="35560"/>
                <wp:wrapNone/>
                <wp:docPr id="2992" name="Ink 2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4">
                      <w14:nvContentPartPr>
                        <w14:cNvContentPartPr/>
                      </w14:nvContentPartPr>
                      <w14:xfrm>
                        <a:off x="0" y="0"/>
                        <a:ext cx="1263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2" o:spid="_x0000_s1026" type="#_x0000_t75" style="position:absolute;margin-left:253.75pt;margin-top:4.95pt;width:11.45pt;height:12.2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">
                <v:imagedata r:id="rId30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2761710</wp:posOffset>
                </wp:positionH>
                <wp:positionV relativeFrom="paragraph">
                  <wp:posOffset>36660</wp:posOffset>
                </wp:positionV>
                <wp:extent cx="78840" cy="180720"/>
                <wp:effectExtent l="38100" t="38100" r="35560" b="29210"/>
                <wp:wrapNone/>
                <wp:docPr id="2991" name="Ink 2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6">
                      <w14:nvContentPartPr>
                        <w14:cNvContentPartPr/>
                      </w14:nvContentPartPr>
                      <w14:xfrm>
                        <a:off x="0" y="0"/>
                        <a:ext cx="788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1" o:spid="_x0000_s1026" type="#_x0000_t75" style="position:absolute;margin-left:216.75pt;margin-top:2.2pt;width:7.7pt;height:15.7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">
                <v:imagedata r:id="rId30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2829390</wp:posOffset>
                </wp:positionH>
                <wp:positionV relativeFrom="paragraph">
                  <wp:posOffset>273540</wp:posOffset>
                </wp:positionV>
                <wp:extent cx="100440" cy="255240"/>
                <wp:effectExtent l="38100" t="38100" r="33020" b="31115"/>
                <wp:wrapNone/>
                <wp:docPr id="2988" name="Ink 2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8">
                      <w14:nvContentPartPr>
                        <w14:cNvContentPartPr/>
                      </w14:nvContentPartPr>
                      <w14:xfrm>
                        <a:off x="0" y="0"/>
                        <a:ext cx="10044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8" o:spid="_x0000_s1026" type="#_x0000_t75" style="position:absolute;margin-left:222.1pt;margin-top:20.8pt;width:9.35pt;height:21.5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">
                <v:imagedata r:id="rId30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2283270</wp:posOffset>
                </wp:positionH>
                <wp:positionV relativeFrom="paragraph">
                  <wp:posOffset>127740</wp:posOffset>
                </wp:positionV>
                <wp:extent cx="158040" cy="204480"/>
                <wp:effectExtent l="38100" t="38100" r="33020" b="43180"/>
                <wp:wrapNone/>
                <wp:docPr id="2987" name="Ink 2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0">
                      <w14:nvContentPartPr>
                        <w14:cNvContentPartPr/>
                      </w14:nvContentPartPr>
                      <w14:xfrm>
                        <a:off x="0" y="0"/>
                        <a:ext cx="1580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7" o:spid="_x0000_s1026" type="#_x0000_t75" style="position:absolute;margin-left:178.95pt;margin-top:9.3pt;width:14.05pt;height:17.6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">
                <v:imagedata r:id="rId31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2170950</wp:posOffset>
                </wp:positionH>
                <wp:positionV relativeFrom="paragraph">
                  <wp:posOffset>-105540</wp:posOffset>
                </wp:positionV>
                <wp:extent cx="164880" cy="311400"/>
                <wp:effectExtent l="38100" t="38100" r="45085" b="31750"/>
                <wp:wrapNone/>
                <wp:docPr id="2986" name="Ink 2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2">
                      <w14:nvContentPartPr>
                        <w14:cNvContentPartPr/>
                      </w14:nvContentPartPr>
                      <w14:xfrm>
                        <a:off x="0" y="0"/>
                        <a:ext cx="16488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6" o:spid="_x0000_s1026" type="#_x0000_t75" style="position:absolute;margin-left:170.2pt;margin-top:-9.1pt;width:14.55pt;height:26.0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">
                <v:imagedata r:id="rId3103" o:title=""/>
              </v:shape>
            </w:pict>
          </mc:Fallback>
        </mc:AlternateContent>
      </w:r>
    </w:p>
    <w:p w:rsidR="00012EC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4684470</wp:posOffset>
                </wp:positionH>
                <wp:positionV relativeFrom="paragraph">
                  <wp:posOffset>404220</wp:posOffset>
                </wp:positionV>
                <wp:extent cx="12960" cy="9360"/>
                <wp:effectExtent l="38100" t="38100" r="25400" b="29210"/>
                <wp:wrapNone/>
                <wp:docPr id="3060" name="Ink 3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4">
                      <w14:nvContentPartPr>
                        <w14:cNvContentPartPr/>
                      </w14:nvContentPartPr>
                      <w14:xfrm>
                        <a:off x="0" y="0"/>
                        <a:ext cx="12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0" o:spid="_x0000_s1026" type="#_x0000_t75" style="position:absolute;margin-left:368.25pt;margin-top:31.15pt;width:2.2pt;height:2.1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">
                <v:imagedata r:id="rId31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5265510</wp:posOffset>
                </wp:positionH>
                <wp:positionV relativeFrom="paragraph">
                  <wp:posOffset>120540</wp:posOffset>
                </wp:positionV>
                <wp:extent cx="136800" cy="27720"/>
                <wp:effectExtent l="38100" t="19050" r="34925" b="29845"/>
                <wp:wrapNone/>
                <wp:docPr id="3059" name="Ink 3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6">
                      <w14:nvContentPartPr>
                        <w14:cNvContentPartPr/>
                      </w14:nvContentPartPr>
                      <w14:xfrm>
                        <a:off x="0" y="0"/>
                        <a:ext cx="1368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9" o:spid="_x0000_s1026" type="#_x0000_t75" style="position:absolute;margin-left:413.85pt;margin-top:8.9pt;width:12.1pt;height:3.2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">
                <v:imagedata r:id="rId31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3802830</wp:posOffset>
                </wp:positionH>
                <wp:positionV relativeFrom="paragraph">
                  <wp:posOffset>-23460</wp:posOffset>
                </wp:positionV>
                <wp:extent cx="3600" cy="45720"/>
                <wp:effectExtent l="38100" t="38100" r="34925" b="30480"/>
                <wp:wrapNone/>
                <wp:docPr id="3058" name="Ink 3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8">
                      <w14:nvContentPartPr>
                        <w14:cNvContentPartPr/>
                      </w14:nvContentPartPr>
                      <w14:xfrm>
                        <a:off x="0" y="0"/>
                        <a:ext cx="36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8" o:spid="_x0000_s1026" type="#_x0000_t75" style="position:absolute;margin-left:298.45pt;margin-top:-2.4pt;width:2.3pt;height: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">
                <v:imagedata r:id="rId31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3626070</wp:posOffset>
                </wp:positionH>
                <wp:positionV relativeFrom="paragraph">
                  <wp:posOffset>24060</wp:posOffset>
                </wp:positionV>
                <wp:extent cx="32040" cy="8640"/>
                <wp:effectExtent l="38100" t="38100" r="25400" b="29845"/>
                <wp:wrapNone/>
                <wp:docPr id="3057" name="Ink 3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0">
                      <w14:nvContentPartPr>
                        <w14:cNvContentPartPr/>
                      </w14:nvContentPartPr>
                      <w14:xfrm>
                        <a:off x="0" y="0"/>
                        <a:ext cx="32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7" o:spid="_x0000_s1026" type="#_x0000_t75" style="position:absolute;margin-left:284.85pt;margin-top:1.35pt;width:3.8pt;height:1.9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">
                <v:imagedata r:id="rId31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3477030</wp:posOffset>
                </wp:positionH>
                <wp:positionV relativeFrom="paragraph">
                  <wp:posOffset>30180</wp:posOffset>
                </wp:positionV>
                <wp:extent cx="6840" cy="1440"/>
                <wp:effectExtent l="38100" t="38100" r="31750" b="36830"/>
                <wp:wrapNone/>
                <wp:docPr id="3056" name="Ink 3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2">
                      <w14:nvContentPartPr>
                        <w14:cNvContentPartPr/>
                      </w14:nvContentPartPr>
                      <w14:xfrm>
                        <a:off x="0" y="0"/>
                        <a:ext cx="68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6" o:spid="_x0000_s1026" type="#_x0000_t75" style="position:absolute;margin-left:273.1pt;margin-top:1.8pt;width:1.9pt;height:1.3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">
                <v:imagedata r:id="rId31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3241230</wp:posOffset>
                </wp:positionH>
                <wp:positionV relativeFrom="paragraph">
                  <wp:posOffset>8940</wp:posOffset>
                </wp:positionV>
                <wp:extent cx="30960" cy="12240"/>
                <wp:effectExtent l="38100" t="38100" r="26670" b="26035"/>
                <wp:wrapNone/>
                <wp:docPr id="3055" name="Ink 3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4">
                      <w14:nvContentPartPr>
                        <w14:cNvContentPartPr/>
                      </w14:nvContentPartPr>
                      <w14:xfrm>
                        <a:off x="0" y="0"/>
                        <a:ext cx="30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5" o:spid="_x0000_s1026" type="#_x0000_t75" style="position:absolute;margin-left:254.6pt;margin-top:.1pt;width:3.7pt;height:2.2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">
                <v:imagedata r:id="rId31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4860150</wp:posOffset>
                </wp:positionH>
                <wp:positionV relativeFrom="paragraph">
                  <wp:posOffset>121620</wp:posOffset>
                </wp:positionV>
                <wp:extent cx="145800" cy="130680"/>
                <wp:effectExtent l="38100" t="38100" r="45085" b="41275"/>
                <wp:wrapNone/>
                <wp:docPr id="3052" name="Ink 3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6">
                      <w14:nvContentPartPr>
                        <w14:cNvContentPartPr/>
                      </w14:nvContentPartPr>
                      <w14:xfrm>
                        <a:off x="0" y="0"/>
                        <a:ext cx="1458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2" o:spid="_x0000_s1026" type="#_x0000_t75" style="position:absolute;margin-left:381.9pt;margin-top:8.85pt;width:13.1pt;height:11.8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">
                <v:imagedata r:id="rId31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4730910</wp:posOffset>
                </wp:positionH>
                <wp:positionV relativeFrom="paragraph">
                  <wp:posOffset>18300</wp:posOffset>
                </wp:positionV>
                <wp:extent cx="108720" cy="221400"/>
                <wp:effectExtent l="38100" t="38100" r="43815" b="26670"/>
                <wp:wrapNone/>
                <wp:docPr id="3051" name="Ink 3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8">
                      <w14:nvContentPartPr>
                        <w14:cNvContentPartPr/>
                      </w14:nvContentPartPr>
                      <w14:xfrm>
                        <a:off x="0" y="0"/>
                        <a:ext cx="10872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1" o:spid="_x0000_s1026" type="#_x0000_t75" style="position:absolute;margin-left:371.85pt;margin-top:.75pt;width:9.9pt;height:18.8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">
                <v:imagedata r:id="rId31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4725150</wp:posOffset>
                </wp:positionH>
                <wp:positionV relativeFrom="paragraph">
                  <wp:posOffset>47820</wp:posOffset>
                </wp:positionV>
                <wp:extent cx="127800" cy="128520"/>
                <wp:effectExtent l="38100" t="38100" r="43815" b="43180"/>
                <wp:wrapNone/>
                <wp:docPr id="3050" name="Ink 3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0">
                      <w14:nvContentPartPr>
                        <w14:cNvContentPartPr/>
                      </w14:nvContentPartPr>
                      <w14:xfrm>
                        <a:off x="0" y="0"/>
                        <a:ext cx="127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0" o:spid="_x0000_s1026" type="#_x0000_t75" style="position:absolute;margin-left:371.4pt;margin-top:3.1pt;width:11.5pt;height:11.55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">
                <v:imagedata r:id="rId31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4599870</wp:posOffset>
                </wp:positionH>
                <wp:positionV relativeFrom="paragraph">
                  <wp:posOffset>128460</wp:posOffset>
                </wp:positionV>
                <wp:extent cx="118440" cy="145800"/>
                <wp:effectExtent l="38100" t="38100" r="15240" b="45085"/>
                <wp:wrapNone/>
                <wp:docPr id="3049" name="Ink 3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2">
                      <w14:nvContentPartPr>
                        <w14:cNvContentPartPr/>
                      </w14:nvContentPartPr>
                      <w14:xfrm>
                        <a:off x="0" y="0"/>
                        <a:ext cx="1184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9" o:spid="_x0000_s1026" type="#_x0000_t75" style="position:absolute;margin-left:361.4pt;margin-top:9.35pt;width:10.85pt;height:13.1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">
                <v:imagedata r:id="rId31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4452630</wp:posOffset>
                </wp:positionH>
                <wp:positionV relativeFrom="paragraph">
                  <wp:posOffset>129900</wp:posOffset>
                </wp:positionV>
                <wp:extent cx="87480" cy="122040"/>
                <wp:effectExtent l="38100" t="38100" r="27305" b="30480"/>
                <wp:wrapNone/>
                <wp:docPr id="3048" name="Ink 3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4">
                      <w14:nvContentPartPr>
                        <w14:cNvContentPartPr/>
                      </w14:nvContentPartPr>
                      <w14:xfrm>
                        <a:off x="0" y="0"/>
                        <a:ext cx="874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8" o:spid="_x0000_s1026" type="#_x0000_t75" style="position:absolute;margin-left:349.9pt;margin-top:9.55pt;width:8.3pt;height:11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">
                <v:imagedata r:id="rId31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4451190</wp:posOffset>
                </wp:positionH>
                <wp:positionV relativeFrom="paragraph">
                  <wp:posOffset>-14100</wp:posOffset>
                </wp:positionV>
                <wp:extent cx="108720" cy="263520"/>
                <wp:effectExtent l="38100" t="38100" r="43815" b="41910"/>
                <wp:wrapNone/>
                <wp:docPr id="3047" name="Ink 3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6">
                      <w14:nvContentPartPr>
                        <w14:cNvContentPartPr/>
                      </w14:nvContentPartPr>
                      <w14:xfrm>
                        <a:off x="0" y="0"/>
                        <a:ext cx="10872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7" o:spid="_x0000_s1026" type="#_x0000_t75" style="position:absolute;margin-left:349.75pt;margin-top:-1.85pt;width:10.05pt;height:22.3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">
                <v:imagedata r:id="rId31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2127030</wp:posOffset>
                </wp:positionH>
                <wp:positionV relativeFrom="paragraph">
                  <wp:posOffset>-234060</wp:posOffset>
                </wp:positionV>
                <wp:extent cx="1847520" cy="516600"/>
                <wp:effectExtent l="19050" t="38100" r="38735" b="36195"/>
                <wp:wrapNone/>
                <wp:docPr id="3039" name="Ink 3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8">
                      <w14:nvContentPartPr>
                        <w14:cNvContentPartPr/>
                      </w14:nvContentPartPr>
                      <w14:xfrm>
                        <a:off x="0" y="0"/>
                        <a:ext cx="184752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9" o:spid="_x0000_s1026" type="#_x0000_t75" style="position:absolute;margin-left:166.9pt;margin-top:-19.4pt;width:146.85pt;height:42.3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">
                <v:imagedata r:id="rId31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4644510</wp:posOffset>
                </wp:positionH>
                <wp:positionV relativeFrom="paragraph">
                  <wp:posOffset>35580</wp:posOffset>
                </wp:positionV>
                <wp:extent cx="21960" cy="42120"/>
                <wp:effectExtent l="38100" t="38100" r="35560" b="34290"/>
                <wp:wrapNone/>
                <wp:docPr id="3038" name="Ink 3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0">
                      <w14:nvContentPartPr>
                        <w14:cNvContentPartPr/>
                      </w14:nvContentPartPr>
                      <w14:xfrm>
                        <a:off x="0" y="0"/>
                        <a:ext cx="219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8" o:spid="_x0000_s1026" type="#_x0000_t75" style="position:absolute;margin-left:364.95pt;margin-top:2.1pt;width:3.15pt;height:4.7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">
                <v:imagedata r:id="rId31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4281990</wp:posOffset>
                </wp:positionH>
                <wp:positionV relativeFrom="paragraph">
                  <wp:posOffset>-554820</wp:posOffset>
                </wp:positionV>
                <wp:extent cx="808920" cy="1379520"/>
                <wp:effectExtent l="38100" t="38100" r="29845" b="30480"/>
                <wp:wrapNone/>
                <wp:docPr id="3020" name="Ink 3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2">
                      <w14:nvContentPartPr>
                        <w14:cNvContentPartPr/>
                      </w14:nvContentPartPr>
                      <w14:xfrm>
                        <a:off x="0" y="0"/>
                        <a:ext cx="808920" cy="137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0" o:spid="_x0000_s1026" type="#_x0000_t75" style="position:absolute;margin-left:336.55pt;margin-top:-44.3pt;width:65.15pt;height:110.1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">
                <v:imagedata r:id="rId31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4307190</wp:posOffset>
                </wp:positionH>
                <wp:positionV relativeFrom="paragraph">
                  <wp:posOffset>-610980</wp:posOffset>
                </wp:positionV>
                <wp:extent cx="881280" cy="1355760"/>
                <wp:effectExtent l="38100" t="38100" r="14605" b="34925"/>
                <wp:wrapNone/>
                <wp:docPr id="3019" name="Ink 3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881280" cy="13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9" o:spid="_x0000_s1026" type="#_x0000_t75" style="position:absolute;margin-left:338.7pt;margin-top:-48.65pt;width:70.65pt;height:108.25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">
                <v:imagedata r:id="rId31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1993830</wp:posOffset>
                </wp:positionH>
                <wp:positionV relativeFrom="paragraph">
                  <wp:posOffset>-706740</wp:posOffset>
                </wp:positionV>
                <wp:extent cx="267120" cy="1423080"/>
                <wp:effectExtent l="38100" t="38100" r="38100" b="43815"/>
                <wp:wrapNone/>
                <wp:docPr id="3002" name="Ink 3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6">
                      <w14:nvContentPartPr>
                        <w14:cNvContentPartPr/>
                      </w14:nvContentPartPr>
                      <w14:xfrm>
                        <a:off x="0" y="0"/>
                        <a:ext cx="267120" cy="142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2" o:spid="_x0000_s1026" type="#_x0000_t75" style="position:absolute;margin-left:156.4pt;margin-top:-56.4pt;width:22.4pt;height:113.6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">
                <v:imagedata r:id="rId31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3690510</wp:posOffset>
                </wp:positionH>
                <wp:positionV relativeFrom="paragraph">
                  <wp:posOffset>239340</wp:posOffset>
                </wp:positionV>
                <wp:extent cx="151920" cy="235440"/>
                <wp:effectExtent l="38100" t="38100" r="38735" b="31750"/>
                <wp:wrapNone/>
                <wp:docPr id="3001" name="Ink 3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15192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1" o:spid="_x0000_s1026" type="#_x0000_t75" style="position:absolute;margin-left:289.9pt;margin-top:18.05pt;width:13.45pt;height:20.0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">
                <v:imagedata r:id="rId31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3200550</wp:posOffset>
                </wp:positionH>
                <wp:positionV relativeFrom="paragraph">
                  <wp:posOffset>187500</wp:posOffset>
                </wp:positionV>
                <wp:extent cx="122040" cy="300240"/>
                <wp:effectExtent l="38100" t="38100" r="30480" b="43180"/>
                <wp:wrapNone/>
                <wp:docPr id="2999" name="Ink 2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12204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9" o:spid="_x0000_s1026" type="#_x0000_t75" style="position:absolute;margin-left:251.3pt;margin-top:14.05pt;width:11.05pt;height:25.05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">
                <v:imagedata r:id="rId31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2843070</wp:posOffset>
                </wp:positionH>
                <wp:positionV relativeFrom="paragraph">
                  <wp:posOffset>322860</wp:posOffset>
                </wp:positionV>
                <wp:extent cx="129600" cy="195480"/>
                <wp:effectExtent l="38100" t="38100" r="41910" b="33655"/>
                <wp:wrapNone/>
                <wp:docPr id="2998" name="Ink 2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2">
                      <w14:nvContentPartPr>
                        <w14:cNvContentPartPr/>
                      </w14:nvContentPartPr>
                      <w14:xfrm>
                        <a:off x="0" y="0"/>
                        <a:ext cx="1296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8" o:spid="_x0000_s1026" type="#_x0000_t75" style="position:absolute;margin-left:222.9pt;margin-top:24.6pt;width:11.9pt;height:16.9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">
                <v:imagedata r:id="rId31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2450670</wp:posOffset>
                </wp:positionH>
                <wp:positionV relativeFrom="paragraph">
                  <wp:posOffset>352020</wp:posOffset>
                </wp:positionV>
                <wp:extent cx="93240" cy="172440"/>
                <wp:effectExtent l="38100" t="38100" r="40640" b="37465"/>
                <wp:wrapNone/>
                <wp:docPr id="2997" name="Ink 2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932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7" o:spid="_x0000_s1026" type="#_x0000_t75" style="position:absolute;margin-left:192.25pt;margin-top:26.9pt;width:8.85pt;height:15.1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">
                <v:imagedata r:id="rId31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3173550</wp:posOffset>
                </wp:positionH>
                <wp:positionV relativeFrom="paragraph">
                  <wp:posOffset>-81060</wp:posOffset>
                </wp:positionV>
                <wp:extent cx="133200" cy="171000"/>
                <wp:effectExtent l="38100" t="38100" r="38735" b="38735"/>
                <wp:wrapNone/>
                <wp:docPr id="2995" name="Ink 2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6">
                      <w14:nvContentPartPr>
                        <w14:cNvContentPartPr/>
                      </w14:nvContentPartPr>
                      <w14:xfrm>
                        <a:off x="0" y="0"/>
                        <a:ext cx="1332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5" o:spid="_x0000_s1026" type="#_x0000_t75" style="position:absolute;margin-left:249.2pt;margin-top:-7.2pt;width:12.05pt;height:14.9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">
                <v:imagedata r:id="rId31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2439870</wp:posOffset>
                </wp:positionH>
                <wp:positionV relativeFrom="paragraph">
                  <wp:posOffset>-27060</wp:posOffset>
                </wp:positionV>
                <wp:extent cx="121680" cy="183960"/>
                <wp:effectExtent l="38100" t="38100" r="31115" b="45085"/>
                <wp:wrapNone/>
                <wp:docPr id="2994" name="Ink 2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8">
                      <w14:nvContentPartPr>
                        <w14:cNvContentPartPr/>
                      </w14:nvContentPartPr>
                      <w14:xfrm>
                        <a:off x="0" y="0"/>
                        <a:ext cx="12168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4" o:spid="_x0000_s1026" type="#_x0000_t75" style="position:absolute;margin-left:191.4pt;margin-top:-2.9pt;width:11.05pt;height:16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">
                <v:imagedata r:id="rId31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2951430</wp:posOffset>
                </wp:positionH>
                <wp:positionV relativeFrom="paragraph">
                  <wp:posOffset>7140</wp:posOffset>
                </wp:positionV>
                <wp:extent cx="103680" cy="211680"/>
                <wp:effectExtent l="38100" t="38100" r="48895" b="36195"/>
                <wp:wrapNone/>
                <wp:docPr id="2990" name="Ink 2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0">
                      <w14:nvContentPartPr>
                        <w14:cNvContentPartPr/>
                      </w14:nvContentPartPr>
                      <w14:xfrm>
                        <a:off x="0" y="0"/>
                        <a:ext cx="1036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0" o:spid="_x0000_s1026" type="#_x0000_t75" style="position:absolute;margin-left:231.65pt;margin-top:-.2pt;width:9.95pt;height:18.2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">
                <v:imagedata r:id="rId31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2801310</wp:posOffset>
                </wp:positionH>
                <wp:positionV relativeFrom="paragraph">
                  <wp:posOffset>-49380</wp:posOffset>
                </wp:positionV>
                <wp:extent cx="106560" cy="141480"/>
                <wp:effectExtent l="19050" t="38100" r="27305" b="30480"/>
                <wp:wrapNone/>
                <wp:docPr id="2989" name="Ink 2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2">
                      <w14:nvContentPartPr>
                        <w14:cNvContentPartPr/>
                      </w14:nvContentPartPr>
                      <w14:xfrm>
                        <a:off x="0" y="0"/>
                        <a:ext cx="1065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9" o:spid="_x0000_s1026" type="#_x0000_t75" style="position:absolute;margin-left:219.95pt;margin-top:-4.4pt;width:9.5pt;height:12.3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">
                <v:imagedata r:id="rId3153" o:title=""/>
              </v:shape>
            </w:pict>
          </mc:Fallback>
        </mc:AlternateContent>
      </w:r>
    </w:p>
    <w:p w:rsidR="00012EC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2265270</wp:posOffset>
                </wp:positionH>
                <wp:positionV relativeFrom="paragraph">
                  <wp:posOffset>236820</wp:posOffset>
                </wp:positionV>
                <wp:extent cx="360" cy="360"/>
                <wp:effectExtent l="0" t="0" r="0" b="0"/>
                <wp:wrapNone/>
                <wp:docPr id="3101" name="Ink 3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1" o:spid="_x0000_s1026" type="#_x0000_t75" style="position:absolute;margin-left:177.35pt;margin-top:17.65pt;width:2.05pt;height:2.0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fRe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6SxAlnTlhiRdLZkJNBxwWsLhGoEx1af2F3Gm3vClFmXcbJ+F3/HUxXXWCSipP+&#10;HiTV++AMc//vccLZ9mnshc/neU/p7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">
                <v:imagedata r:id="rId16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4869150</wp:posOffset>
                </wp:positionH>
                <wp:positionV relativeFrom="paragraph">
                  <wp:posOffset>148260</wp:posOffset>
                </wp:positionV>
                <wp:extent cx="105120" cy="91800"/>
                <wp:effectExtent l="19050" t="38100" r="28575" b="41910"/>
                <wp:wrapNone/>
                <wp:docPr id="3067" name="Ink 3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1051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7" o:spid="_x0000_s1026" type="#_x0000_t75" style="position:absolute;margin-left:383.05pt;margin-top:10.95pt;width:9.45pt;height:8.8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">
                <v:imagedata r:id="rId31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4769790</wp:posOffset>
                </wp:positionH>
                <wp:positionV relativeFrom="paragraph">
                  <wp:posOffset>61860</wp:posOffset>
                </wp:positionV>
                <wp:extent cx="80640" cy="140760"/>
                <wp:effectExtent l="38100" t="38100" r="34290" b="31115"/>
                <wp:wrapNone/>
                <wp:docPr id="3066" name="Ink 3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806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6" o:spid="_x0000_s1026" type="#_x0000_t75" style="position:absolute;margin-left:374.8pt;margin-top:4.25pt;width:7.65pt;height:12.4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">
                <v:imagedata r:id="rId31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4763310</wp:posOffset>
                </wp:positionH>
                <wp:positionV relativeFrom="paragraph">
                  <wp:posOffset>75540</wp:posOffset>
                </wp:positionV>
                <wp:extent cx="90360" cy="93960"/>
                <wp:effectExtent l="38100" t="38100" r="43180" b="40005"/>
                <wp:wrapNone/>
                <wp:docPr id="3065" name="Ink 3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903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5" o:spid="_x0000_s1026" type="#_x0000_t75" style="position:absolute;margin-left:374.35pt;margin-top:5.3pt;width:8.55pt;height:8.8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">
                <v:imagedata r:id="rId31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4564950</wp:posOffset>
                </wp:positionH>
                <wp:positionV relativeFrom="paragraph">
                  <wp:posOffset>156180</wp:posOffset>
                </wp:positionV>
                <wp:extent cx="100800" cy="78480"/>
                <wp:effectExtent l="38100" t="38100" r="33020" b="36195"/>
                <wp:wrapNone/>
                <wp:docPr id="3064" name="Ink 3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1008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4" o:spid="_x0000_s1026" type="#_x0000_t75" style="position:absolute;margin-left:359pt;margin-top:11.55pt;width:9.1pt;height:7.7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">
                <v:imagedata r:id="rId31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4447950</wp:posOffset>
                </wp:positionH>
                <wp:positionV relativeFrom="paragraph">
                  <wp:posOffset>88140</wp:posOffset>
                </wp:positionV>
                <wp:extent cx="90360" cy="137880"/>
                <wp:effectExtent l="38100" t="38100" r="24130" b="33655"/>
                <wp:wrapNone/>
                <wp:docPr id="3063" name="Ink 3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90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3" o:spid="_x0000_s1026" type="#_x0000_t75" style="position:absolute;margin-left:349.65pt;margin-top:6.25pt;width:8.4pt;height:12.2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">
                <v:imagedata r:id="rId31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4671150</wp:posOffset>
                </wp:positionH>
                <wp:positionV relativeFrom="paragraph">
                  <wp:posOffset>56100</wp:posOffset>
                </wp:positionV>
                <wp:extent cx="13320" cy="42120"/>
                <wp:effectExtent l="19050" t="19050" r="25400" b="34290"/>
                <wp:wrapNone/>
                <wp:docPr id="3062" name="Ink 3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133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2" o:spid="_x0000_s1026" type="#_x0000_t75" style="position:absolute;margin-left:367.3pt;margin-top:3.95pt;width:2.2pt;height:4.2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">
                <v:imagedata r:id="rId31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4657830</wp:posOffset>
                </wp:positionH>
                <wp:positionV relativeFrom="paragraph">
                  <wp:posOffset>39180</wp:posOffset>
                </wp:positionV>
                <wp:extent cx="2520" cy="15840"/>
                <wp:effectExtent l="19050" t="19050" r="17145" b="22860"/>
                <wp:wrapNone/>
                <wp:docPr id="3061" name="Ink 3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25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1" o:spid="_x0000_s1026" type="#_x0000_t75" style="position:absolute;margin-left:365.95pt;margin-top:2.6pt;width:1.7pt;height:2.2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">
                <v:imagedata r:id="rId31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6979470</wp:posOffset>
                </wp:positionH>
                <wp:positionV relativeFrom="paragraph">
                  <wp:posOffset>290460</wp:posOffset>
                </wp:positionV>
                <wp:extent cx="360" cy="360"/>
                <wp:effectExtent l="0" t="0" r="0" b="0"/>
                <wp:wrapNone/>
                <wp:docPr id="3018" name="Ink 3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8" o:spid="_x0000_s1026" type="#_x0000_t75" style="position:absolute;margin-left:548.55pt;margin-top:21.85pt;width:2.05pt;height:2.0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pjjW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4SJ3Q9TlhiRdLZkJNBxwWsLhGoEx1af2F3Gm3vClFmXcbJ+F3/HUxXXWCSipP+&#10;HiTV++AMc//vccLZ9mnshc/neU/p7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">
                <v:imagedata r:id="rId7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3299190</wp:posOffset>
                </wp:positionH>
                <wp:positionV relativeFrom="paragraph">
                  <wp:posOffset>-66300</wp:posOffset>
                </wp:positionV>
                <wp:extent cx="121320" cy="185040"/>
                <wp:effectExtent l="38100" t="38100" r="31115" b="43815"/>
                <wp:wrapNone/>
                <wp:docPr id="3000" name="Ink 3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0">
                      <w14:nvContentPartPr>
                        <w14:cNvContentPartPr/>
                      </w14:nvContentPartPr>
                      <w14:xfrm>
                        <a:off x="0" y="0"/>
                        <a:ext cx="1213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0" o:spid="_x0000_s1026" type="#_x0000_t75" style="position:absolute;margin-left:259.1pt;margin-top:-5.9pt;width:10.9pt;height:15.9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">
                <v:imagedata r:id="rId3171" o:title=""/>
              </v:shape>
            </w:pict>
          </mc:Fallback>
        </mc:AlternateContent>
      </w:r>
    </w:p>
    <w:p w:rsidR="00012EC6" w:rsidRDefault="00012EC6" w:rsidP="00020496">
      <w:pPr>
        <w:rPr>
          <w:lang w:val="en-US"/>
        </w:rPr>
      </w:pPr>
    </w:p>
    <w:p w:rsidR="00012EC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4791390</wp:posOffset>
                </wp:positionH>
                <wp:positionV relativeFrom="paragraph">
                  <wp:posOffset>267060</wp:posOffset>
                </wp:positionV>
                <wp:extent cx="28800" cy="121680"/>
                <wp:effectExtent l="19050" t="38100" r="28575" b="31115"/>
                <wp:wrapNone/>
                <wp:docPr id="3077" name="Ink 3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2">
                      <w14:nvContentPartPr>
                        <w14:cNvContentPartPr/>
                      </w14:nvContentPartPr>
                      <w14:xfrm>
                        <a:off x="0" y="0"/>
                        <a:ext cx="288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7" o:spid="_x0000_s1026" type="#_x0000_t75" style="position:absolute;margin-left:376.9pt;margin-top:20.35pt;width:3.25pt;height:10.95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">
                <v:imagedata r:id="rId31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4659270</wp:posOffset>
                </wp:positionH>
                <wp:positionV relativeFrom="paragraph">
                  <wp:posOffset>159780</wp:posOffset>
                </wp:positionV>
                <wp:extent cx="117720" cy="164160"/>
                <wp:effectExtent l="38100" t="38100" r="34925" b="26670"/>
                <wp:wrapNone/>
                <wp:docPr id="3076" name="Ink 3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4">
                      <w14:nvContentPartPr>
                        <w14:cNvContentPartPr/>
                      </w14:nvContentPartPr>
                      <w14:xfrm>
                        <a:off x="0" y="0"/>
                        <a:ext cx="1177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6" o:spid="_x0000_s1026" type="#_x0000_t75" style="position:absolute;margin-left:366.25pt;margin-top:12.05pt;width:10.45pt;height:14.1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">
                <v:imagedata r:id="rId31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4686630</wp:posOffset>
                </wp:positionH>
                <wp:positionV relativeFrom="paragraph">
                  <wp:posOffset>138540</wp:posOffset>
                </wp:positionV>
                <wp:extent cx="63000" cy="176760"/>
                <wp:effectExtent l="38100" t="38100" r="32385" b="33020"/>
                <wp:wrapNone/>
                <wp:docPr id="3075" name="Ink 3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6">
                      <w14:nvContentPartPr>
                        <w14:cNvContentPartPr/>
                      </w14:nvContentPartPr>
                      <w14:xfrm>
                        <a:off x="0" y="0"/>
                        <a:ext cx="630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5" o:spid="_x0000_s1026" type="#_x0000_t75" style="position:absolute;margin-left:368.45pt;margin-top:10.25pt;width:6.3pt;height:15.2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">
                <v:imagedata r:id="rId31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4497630</wp:posOffset>
                </wp:positionH>
                <wp:positionV relativeFrom="paragraph">
                  <wp:posOffset>-1140</wp:posOffset>
                </wp:positionV>
                <wp:extent cx="111240" cy="345600"/>
                <wp:effectExtent l="38100" t="38100" r="41275" b="35560"/>
                <wp:wrapNone/>
                <wp:docPr id="3074" name="Ink 3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8">
                      <w14:nvContentPartPr>
                        <w14:cNvContentPartPr/>
                      </w14:nvContentPartPr>
                      <w14:xfrm>
                        <a:off x="0" y="0"/>
                        <a:ext cx="111240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4" o:spid="_x0000_s1026" type="#_x0000_t75" style="position:absolute;margin-left:353.55pt;margin-top:-.8pt;width:10.05pt;height:28.45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">
                <v:imagedata r:id="rId3179" o:title=""/>
              </v:shape>
            </w:pict>
          </mc:Fallback>
        </mc:AlternateContent>
      </w:r>
    </w:p>
    <w:p w:rsidR="00012EC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4834950</wp:posOffset>
                </wp:positionH>
                <wp:positionV relativeFrom="paragraph">
                  <wp:posOffset>-501540</wp:posOffset>
                </wp:positionV>
                <wp:extent cx="285120" cy="1660320"/>
                <wp:effectExtent l="38100" t="38100" r="38735" b="35560"/>
                <wp:wrapNone/>
                <wp:docPr id="3091" name="Ink 3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0">
                      <w14:nvContentPartPr>
                        <w14:cNvContentPartPr/>
                      </w14:nvContentPartPr>
                      <w14:xfrm>
                        <a:off x="0" y="0"/>
                        <a:ext cx="285120" cy="166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1" o:spid="_x0000_s1026" type="#_x0000_t75" style="position:absolute;margin-left:380.15pt;margin-top:-40.05pt;width:23.75pt;height:132.1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">
                <v:imagedata r:id="rId31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4191630</wp:posOffset>
                </wp:positionH>
                <wp:positionV relativeFrom="paragraph">
                  <wp:posOffset>-556260</wp:posOffset>
                </wp:positionV>
                <wp:extent cx="266760" cy="1612440"/>
                <wp:effectExtent l="38100" t="38100" r="38100" b="26035"/>
                <wp:wrapNone/>
                <wp:docPr id="3090" name="Ink 3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2">
                      <w14:nvContentPartPr>
                        <w14:cNvContentPartPr/>
                      </w14:nvContentPartPr>
                      <w14:xfrm>
                        <a:off x="0" y="0"/>
                        <a:ext cx="266760" cy="161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0" o:spid="_x0000_s1026" type="#_x0000_t75" style="position:absolute;margin-left:329.35pt;margin-top:-44.5pt;width:22.35pt;height:128.3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">
                <v:imagedata r:id="rId31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4820550</wp:posOffset>
                </wp:positionH>
                <wp:positionV relativeFrom="paragraph">
                  <wp:posOffset>175980</wp:posOffset>
                </wp:positionV>
                <wp:extent cx="100440" cy="149400"/>
                <wp:effectExtent l="19050" t="38100" r="33020" b="41275"/>
                <wp:wrapNone/>
                <wp:docPr id="3082" name="Ink 3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4">
                      <w14:nvContentPartPr>
                        <w14:cNvContentPartPr/>
                      </w14:nvContentPartPr>
                      <w14:xfrm>
                        <a:off x="0" y="0"/>
                        <a:ext cx="1004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2" o:spid="_x0000_s1026" type="#_x0000_t75" style="position:absolute;margin-left:379.15pt;margin-top:13.15pt;width:9pt;height:13.2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">
                <v:imagedata r:id="rId31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4695270</wp:posOffset>
                </wp:positionH>
                <wp:positionV relativeFrom="paragraph">
                  <wp:posOffset>135300</wp:posOffset>
                </wp:positionV>
                <wp:extent cx="109080" cy="135360"/>
                <wp:effectExtent l="38100" t="38100" r="24765" b="36195"/>
                <wp:wrapNone/>
                <wp:docPr id="3081" name="Ink 3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6">
                      <w14:nvContentPartPr>
                        <w14:cNvContentPartPr/>
                      </w14:nvContentPartPr>
                      <w14:xfrm>
                        <a:off x="0" y="0"/>
                        <a:ext cx="109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1" o:spid="_x0000_s1026" type="#_x0000_t75" style="position:absolute;margin-left:369.05pt;margin-top:10.1pt;width:9.8pt;height:11.8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">
                <v:imagedata r:id="rId31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4698150</wp:posOffset>
                </wp:positionH>
                <wp:positionV relativeFrom="paragraph">
                  <wp:posOffset>127740</wp:posOffset>
                </wp:positionV>
                <wp:extent cx="103680" cy="166680"/>
                <wp:effectExtent l="38100" t="38100" r="29845" b="43180"/>
                <wp:wrapNone/>
                <wp:docPr id="3080" name="Ink 3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8">
                      <w14:nvContentPartPr>
                        <w14:cNvContentPartPr/>
                      </w14:nvContentPartPr>
                      <w14:xfrm>
                        <a:off x="0" y="0"/>
                        <a:ext cx="1036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0" o:spid="_x0000_s1026" type="#_x0000_t75" style="position:absolute;margin-left:369.3pt;margin-top:9.35pt;width:9.65pt;height:14.65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">
                <v:imagedata r:id="rId31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4544430</wp:posOffset>
                </wp:positionH>
                <wp:positionV relativeFrom="paragraph">
                  <wp:posOffset>177780</wp:posOffset>
                </wp:positionV>
                <wp:extent cx="96840" cy="136800"/>
                <wp:effectExtent l="38100" t="38100" r="36830" b="34925"/>
                <wp:wrapNone/>
                <wp:docPr id="3079" name="Ink 3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0">
                      <w14:nvContentPartPr>
                        <w14:cNvContentPartPr/>
                      </w14:nvContentPartPr>
                      <w14:xfrm>
                        <a:off x="0" y="0"/>
                        <a:ext cx="968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9" o:spid="_x0000_s1026" type="#_x0000_t75" style="position:absolute;margin-left:357.25pt;margin-top:13.5pt;width:8.8pt;height:11.9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">
                <v:imagedata r:id="rId31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4489710</wp:posOffset>
                </wp:positionH>
                <wp:positionV relativeFrom="paragraph">
                  <wp:posOffset>59340</wp:posOffset>
                </wp:positionV>
                <wp:extent cx="136800" cy="215640"/>
                <wp:effectExtent l="38100" t="38100" r="34925" b="32385"/>
                <wp:wrapNone/>
                <wp:docPr id="3078" name="Ink 3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2">
                      <w14:nvContentPartPr>
                        <w14:cNvContentPartPr/>
                      </w14:nvContentPartPr>
                      <w14:xfrm>
                        <a:off x="0" y="0"/>
                        <a:ext cx="1368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8" o:spid="_x0000_s1026" type="#_x0000_t75" style="position:absolute;margin-left:352.8pt;margin-top:3.9pt;width:12.2pt;height:18.5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">
                <v:imagedata r:id="rId31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4056630</wp:posOffset>
                </wp:positionH>
                <wp:positionV relativeFrom="paragraph">
                  <wp:posOffset>270300</wp:posOffset>
                </wp:positionV>
                <wp:extent cx="83880" cy="29880"/>
                <wp:effectExtent l="38100" t="38100" r="30480" b="27305"/>
                <wp:wrapNone/>
                <wp:docPr id="3073" name="Ink 3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4">
                      <w14:nvContentPartPr>
                        <w14:cNvContentPartPr/>
                      </w14:nvContentPartPr>
                      <w14:xfrm>
                        <a:off x="0" y="0"/>
                        <a:ext cx="838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3" o:spid="_x0000_s1026" type="#_x0000_t75" style="position:absolute;margin-left:318.75pt;margin-top:20.65pt;width:7.9pt;height:3.6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">
                <v:imagedata r:id="rId31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4044390</wp:posOffset>
                </wp:positionH>
                <wp:positionV relativeFrom="paragraph">
                  <wp:posOffset>214860</wp:posOffset>
                </wp:positionV>
                <wp:extent cx="121320" cy="10080"/>
                <wp:effectExtent l="38100" t="38100" r="31115" b="28575"/>
                <wp:wrapNone/>
                <wp:docPr id="3072" name="Ink 3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6">
                      <w14:nvContentPartPr>
                        <w14:cNvContentPartPr/>
                      </w14:nvContentPartPr>
                      <w14:xfrm>
                        <a:off x="0" y="0"/>
                        <a:ext cx="1213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2" o:spid="_x0000_s1026" type="#_x0000_t75" style="position:absolute;margin-left:317.75pt;margin-top:16.15pt;width:10.9pt;height:2.3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">
                <v:imagedata r:id="rId31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3647670</wp:posOffset>
                </wp:positionH>
                <wp:positionV relativeFrom="paragraph">
                  <wp:posOffset>157260</wp:posOffset>
                </wp:positionV>
                <wp:extent cx="190080" cy="256680"/>
                <wp:effectExtent l="38100" t="38100" r="38735" b="29210"/>
                <wp:wrapNone/>
                <wp:docPr id="3071" name="Ink 3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8">
                      <w14:nvContentPartPr>
                        <w14:cNvContentPartPr/>
                      </w14:nvContentPartPr>
                      <w14:xfrm>
                        <a:off x="0" y="0"/>
                        <a:ext cx="19008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1" o:spid="_x0000_s1026" type="#_x0000_t75" style="position:absolute;margin-left:286.4pt;margin-top:11.9pt;width:16.3pt;height:21.5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">
                <v:imagedata r:id="rId31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3671430</wp:posOffset>
                </wp:positionH>
                <wp:positionV relativeFrom="paragraph">
                  <wp:posOffset>146460</wp:posOffset>
                </wp:positionV>
                <wp:extent cx="143280" cy="263160"/>
                <wp:effectExtent l="38100" t="38100" r="28575" b="41910"/>
                <wp:wrapNone/>
                <wp:docPr id="3070" name="Ink 3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0">
                      <w14:nvContentPartPr>
                        <w14:cNvContentPartPr/>
                      </w14:nvContentPartPr>
                      <w14:xfrm>
                        <a:off x="0" y="0"/>
                        <a:ext cx="14328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0" o:spid="_x0000_s1026" type="#_x0000_t75" style="position:absolute;margin-left:288.4pt;margin-top:10.85pt;width:12.75pt;height:22.15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">
                <v:imagedata r:id="rId32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3330510</wp:posOffset>
                </wp:positionH>
                <wp:positionV relativeFrom="paragraph">
                  <wp:posOffset>239340</wp:posOffset>
                </wp:positionV>
                <wp:extent cx="144000" cy="172800"/>
                <wp:effectExtent l="38100" t="38100" r="27940" b="36830"/>
                <wp:wrapNone/>
                <wp:docPr id="3069" name="Ink 3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2">
                      <w14:nvContentPartPr>
                        <w14:cNvContentPartPr/>
                      </w14:nvContentPartPr>
                      <w14:xfrm>
                        <a:off x="0" y="0"/>
                        <a:ext cx="1440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9" o:spid="_x0000_s1026" type="#_x0000_t75" style="position:absolute;margin-left:261.5pt;margin-top:18.2pt;width:12.6pt;height:14.9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">
                <v:imagedata r:id="rId32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3367590</wp:posOffset>
                </wp:positionH>
                <wp:positionV relativeFrom="paragraph">
                  <wp:posOffset>-74940</wp:posOffset>
                </wp:positionV>
                <wp:extent cx="129600" cy="477360"/>
                <wp:effectExtent l="38100" t="38100" r="41910" b="37465"/>
                <wp:wrapNone/>
                <wp:docPr id="3068" name="Ink 3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4">
                      <w14:nvContentPartPr>
                        <w14:cNvContentPartPr/>
                      </w14:nvContentPartPr>
                      <w14:xfrm>
                        <a:off x="0" y="0"/>
                        <a:ext cx="12960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8" o:spid="_x0000_s1026" type="#_x0000_t75" style="position:absolute;margin-left:264.35pt;margin-top:-6.7pt;width:11.75pt;height:39.1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">
                <v:imagedata r:id="rId3205" o:title=""/>
              </v:shape>
            </w:pict>
          </mc:Fallback>
        </mc:AlternateContent>
      </w:r>
    </w:p>
    <w:p w:rsidR="00012EC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368430</wp:posOffset>
                </wp:positionH>
                <wp:positionV relativeFrom="paragraph">
                  <wp:posOffset>207660</wp:posOffset>
                </wp:positionV>
                <wp:extent cx="320400" cy="462600"/>
                <wp:effectExtent l="38100" t="38100" r="41910" b="33020"/>
                <wp:wrapNone/>
                <wp:docPr id="3105" name="Ink 3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6">
                      <w14:nvContentPartPr>
                        <w14:cNvContentPartPr/>
                      </w14:nvContentPartPr>
                      <w14:xfrm>
                        <a:off x="0" y="0"/>
                        <a:ext cx="320400" cy="46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5" o:spid="_x0000_s1026" type="#_x0000_t75" style="position:absolute;margin-left:28.35pt;margin-top:15.65pt;width:26.65pt;height:38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">
                <v:imagedata r:id="rId32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439350</wp:posOffset>
                </wp:positionH>
                <wp:positionV relativeFrom="paragraph">
                  <wp:posOffset>181740</wp:posOffset>
                </wp:positionV>
                <wp:extent cx="154440" cy="468360"/>
                <wp:effectExtent l="38100" t="38100" r="36195" b="27305"/>
                <wp:wrapNone/>
                <wp:docPr id="3104" name="Ink 3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8">
                      <w14:nvContentPartPr>
                        <w14:cNvContentPartPr/>
                      </w14:nvContentPartPr>
                      <w14:xfrm>
                        <a:off x="0" y="0"/>
                        <a:ext cx="154440" cy="4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4" o:spid="_x0000_s1026" type="#_x0000_t75" style="position:absolute;margin-left:34pt;margin-top:13.7pt;width:13.5pt;height:38.2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">
                <v:imagedata r:id="rId32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4802190</wp:posOffset>
                </wp:positionH>
                <wp:positionV relativeFrom="paragraph">
                  <wp:posOffset>350220</wp:posOffset>
                </wp:positionV>
                <wp:extent cx="117000" cy="106560"/>
                <wp:effectExtent l="19050" t="38100" r="35560" b="27305"/>
                <wp:wrapNone/>
                <wp:docPr id="3089" name="Ink 3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0">
                      <w14:nvContentPartPr>
                        <w14:cNvContentPartPr/>
                      </w14:nvContentPartPr>
                      <w14:xfrm>
                        <a:off x="0" y="0"/>
                        <a:ext cx="1170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9" o:spid="_x0000_s1026" type="#_x0000_t75" style="position:absolute;margin-left:377.7pt;margin-top:26.95pt;width:10.25pt;height:9.7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">
                <v:imagedata r:id="rId32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4704990</wp:posOffset>
                </wp:positionH>
                <wp:positionV relativeFrom="paragraph">
                  <wp:posOffset>269940</wp:posOffset>
                </wp:positionV>
                <wp:extent cx="67320" cy="165960"/>
                <wp:effectExtent l="38100" t="38100" r="27940" b="43815"/>
                <wp:wrapNone/>
                <wp:docPr id="3088" name="Ink 3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2">
                      <w14:nvContentPartPr>
                        <w14:cNvContentPartPr/>
                      </w14:nvContentPartPr>
                      <w14:xfrm>
                        <a:off x="0" y="0"/>
                        <a:ext cx="673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8" o:spid="_x0000_s1026" type="#_x0000_t75" style="position:absolute;margin-left:369.8pt;margin-top:20.7pt;width:6.45pt;height:14.4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">
                <v:imagedata r:id="rId32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4706430</wp:posOffset>
                </wp:positionH>
                <wp:positionV relativeFrom="paragraph">
                  <wp:posOffset>267420</wp:posOffset>
                </wp:positionV>
                <wp:extent cx="86040" cy="160560"/>
                <wp:effectExtent l="38100" t="38100" r="28575" b="30480"/>
                <wp:wrapNone/>
                <wp:docPr id="3087" name="Ink 3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4">
                      <w14:nvContentPartPr>
                        <w14:cNvContentPartPr/>
                      </w14:nvContentPartPr>
                      <w14:xfrm>
                        <a:off x="0" y="0"/>
                        <a:ext cx="860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7" o:spid="_x0000_s1026" type="#_x0000_t75" style="position:absolute;margin-left:369.95pt;margin-top:20.35pt;width:8.15pt;height:14.1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">
                <v:imagedata r:id="rId32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4490430</wp:posOffset>
                </wp:positionH>
                <wp:positionV relativeFrom="paragraph">
                  <wp:posOffset>222780</wp:posOffset>
                </wp:positionV>
                <wp:extent cx="121680" cy="281880"/>
                <wp:effectExtent l="38100" t="38100" r="31115" b="42545"/>
                <wp:wrapNone/>
                <wp:docPr id="3086" name="Ink 3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6">
                      <w14:nvContentPartPr>
                        <w14:cNvContentPartPr/>
                      </w14:nvContentPartPr>
                      <w14:xfrm>
                        <a:off x="0" y="0"/>
                        <a:ext cx="12168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6" o:spid="_x0000_s1026" type="#_x0000_t75" style="position:absolute;margin-left:352.9pt;margin-top:16.8pt;width:11pt;height:23.7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">
                <v:imagedata r:id="rId32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4613190</wp:posOffset>
                </wp:positionH>
                <wp:positionV relativeFrom="paragraph">
                  <wp:posOffset>166980</wp:posOffset>
                </wp:positionV>
                <wp:extent cx="3240" cy="24840"/>
                <wp:effectExtent l="19050" t="19050" r="34925" b="32385"/>
                <wp:wrapNone/>
                <wp:docPr id="3085" name="Ink 3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8">
                      <w14:nvContentPartPr>
                        <w14:cNvContentPartPr/>
                      </w14:nvContentPartPr>
                      <w14:xfrm>
                        <a:off x="0" y="0"/>
                        <a:ext cx="32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5" o:spid="_x0000_s1026" type="#_x0000_t75" style="position:absolute;margin-left:362.7pt;margin-top:12.7pt;width:1.3pt;height:3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">
                <v:imagedata r:id="rId32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4577910</wp:posOffset>
                </wp:positionH>
                <wp:positionV relativeFrom="paragraph">
                  <wp:posOffset>24060</wp:posOffset>
                </wp:positionV>
                <wp:extent cx="3960" cy="19080"/>
                <wp:effectExtent l="38100" t="38100" r="34290" b="38100"/>
                <wp:wrapNone/>
                <wp:docPr id="3084" name="Ink 3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0">
                      <w14:nvContentPartPr>
                        <w14:cNvContentPartPr/>
                      </w14:nvContentPartPr>
                      <w14:xfrm>
                        <a:off x="0" y="0"/>
                        <a:ext cx="3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4" o:spid="_x0000_s1026" type="#_x0000_t75" style="position:absolute;margin-left:359.85pt;margin-top:1.35pt;width:1.5pt;height:2.6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">
                <v:imagedata r:id="rId32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4553790</wp:posOffset>
                </wp:positionH>
                <wp:positionV relativeFrom="paragraph">
                  <wp:posOffset>187860</wp:posOffset>
                </wp:positionV>
                <wp:extent cx="18360" cy="1080"/>
                <wp:effectExtent l="19050" t="19050" r="20320" b="18415"/>
                <wp:wrapNone/>
                <wp:docPr id="3083" name="Ink 3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2">
                      <w14:nvContentPartPr>
                        <w14:cNvContentPartPr/>
                      </w14:nvContentPartPr>
                      <w14:xfrm>
                        <a:off x="0" y="0"/>
                        <a:ext cx="18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3" o:spid="_x0000_s1026" type="#_x0000_t75" style="position:absolute;margin-left:358.2pt;margin-top:14.3pt;width:2.2pt;height:1.15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">
                <v:imagedata r:id="rId3223" o:title=""/>
              </v:shape>
            </w:pict>
          </mc:Fallback>
        </mc:AlternateContent>
      </w:r>
    </w:p>
    <w:p w:rsidR="00012EC6" w:rsidRDefault="00FD108F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917430</wp:posOffset>
                </wp:positionH>
                <wp:positionV relativeFrom="paragraph">
                  <wp:posOffset>107580</wp:posOffset>
                </wp:positionV>
                <wp:extent cx="358200" cy="141120"/>
                <wp:effectExtent l="38100" t="19050" r="41910" b="30480"/>
                <wp:wrapNone/>
                <wp:docPr id="3106" name="Ink 3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4">
                      <w14:nvContentPartPr>
                        <w14:cNvContentPartPr/>
                      </w14:nvContentPartPr>
                      <w14:xfrm>
                        <a:off x="0" y="0"/>
                        <a:ext cx="3582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6" o:spid="_x0000_s1026" type="#_x0000_t75" style="position:absolute;margin-left:71.55pt;margin-top:7.75pt;width:29.6pt;height:12.2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">
                <v:imagedata r:id="rId32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1104630</wp:posOffset>
                </wp:positionH>
                <wp:positionV relativeFrom="paragraph">
                  <wp:posOffset>-18420</wp:posOffset>
                </wp:positionV>
                <wp:extent cx="99720" cy="95760"/>
                <wp:effectExtent l="38100" t="38100" r="33655" b="38100"/>
                <wp:wrapNone/>
                <wp:docPr id="3100" name="Ink 3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6">
                      <w14:nvContentPartPr>
                        <w14:cNvContentPartPr/>
                      </w14:nvContentPartPr>
                      <w14:xfrm>
                        <a:off x="0" y="0"/>
                        <a:ext cx="997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0" o:spid="_x0000_s1026" type="#_x0000_t75" style="position:absolute;margin-left:86.4pt;margin-top:-2.3pt;width:9.25pt;height:9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">
                <v:imagedata r:id="rId32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1011390</wp:posOffset>
                </wp:positionH>
                <wp:positionV relativeFrom="paragraph">
                  <wp:posOffset>35940</wp:posOffset>
                </wp:positionV>
                <wp:extent cx="35280" cy="120960"/>
                <wp:effectExtent l="19050" t="38100" r="22225" b="31750"/>
                <wp:wrapNone/>
                <wp:docPr id="3099" name="Ink 3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8">
                      <w14:nvContentPartPr>
                        <w14:cNvContentPartPr/>
                      </w14:nvContentPartPr>
                      <w14:xfrm>
                        <a:off x="0" y="0"/>
                        <a:ext cx="352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9" o:spid="_x0000_s1026" type="#_x0000_t75" style="position:absolute;margin-left:79pt;margin-top:2.35pt;width:3.9pt;height:10.7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">
                <v:imagedata r:id="rId32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965670</wp:posOffset>
                </wp:positionH>
                <wp:positionV relativeFrom="paragraph">
                  <wp:posOffset>47460</wp:posOffset>
                </wp:positionV>
                <wp:extent cx="87120" cy="37080"/>
                <wp:effectExtent l="38100" t="38100" r="27305" b="39370"/>
                <wp:wrapNone/>
                <wp:docPr id="3098" name="Ink 3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0">
                      <w14:nvContentPartPr>
                        <w14:cNvContentPartPr/>
                      </w14:nvContentPartPr>
                      <w14:xfrm>
                        <a:off x="0" y="0"/>
                        <a:ext cx="871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8" o:spid="_x0000_s1026" type="#_x0000_t75" style="position:absolute;margin-left:75.6pt;margin-top:3.2pt;width:8pt;height:4.1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">
                <v:imagedata r:id="rId32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843270</wp:posOffset>
                </wp:positionH>
                <wp:positionV relativeFrom="paragraph">
                  <wp:posOffset>28020</wp:posOffset>
                </wp:positionV>
                <wp:extent cx="115200" cy="92880"/>
                <wp:effectExtent l="19050" t="38100" r="37465" b="40640"/>
                <wp:wrapNone/>
                <wp:docPr id="3097" name="Ink 3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2">
                      <w14:nvContentPartPr>
                        <w14:cNvContentPartPr/>
                      </w14:nvContentPartPr>
                      <w14:xfrm>
                        <a:off x="0" y="0"/>
                        <a:ext cx="1152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7" o:spid="_x0000_s1026" type="#_x0000_t75" style="position:absolute;margin-left:65.6pt;margin-top:1.4pt;width:10.55pt;height:8.8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">
                <v:imagedata r:id="rId32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-7410</wp:posOffset>
                </wp:positionH>
                <wp:positionV relativeFrom="paragraph">
                  <wp:posOffset>228540</wp:posOffset>
                </wp:positionV>
                <wp:extent cx="1125720" cy="254880"/>
                <wp:effectExtent l="38100" t="19050" r="17780" b="31115"/>
                <wp:wrapNone/>
                <wp:docPr id="3094" name="Ink 3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4">
                      <w14:nvContentPartPr>
                        <w14:cNvContentPartPr/>
                      </w14:nvContentPartPr>
                      <w14:xfrm>
                        <a:off x="0" y="0"/>
                        <a:ext cx="112572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4" o:spid="_x0000_s1026" type="#_x0000_t75" style="position:absolute;margin-left:-1.15pt;margin-top:17.45pt;width:89.9pt;height:21.1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">
                <v:imagedata r:id="rId3235" o:title=""/>
              </v:shape>
            </w:pict>
          </mc:Fallback>
        </mc:AlternateContent>
      </w:r>
    </w:p>
    <w:p w:rsidR="00012EC6" w:rsidRDefault="00FD108F" w:rsidP="00020496"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4892910</wp:posOffset>
                </wp:positionH>
                <wp:positionV relativeFrom="paragraph">
                  <wp:posOffset>318900</wp:posOffset>
                </wp:positionV>
                <wp:extent cx="155880" cy="548640"/>
                <wp:effectExtent l="38100" t="38100" r="34925" b="41910"/>
                <wp:wrapNone/>
                <wp:docPr id="3121" name="Ink 3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6">
                      <w14:nvContentPartPr>
                        <w14:cNvContentPartPr/>
                      </w14:nvContentPartPr>
                      <w14:xfrm>
                        <a:off x="0" y="0"/>
                        <a:ext cx="15588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1" o:spid="_x0000_s1026" type="#_x0000_t75" style="position:absolute;margin-left:384.65pt;margin-top:24.5pt;width:13.65pt;height:44.55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">
                <v:imagedata r:id="rId323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4210350</wp:posOffset>
                </wp:positionH>
                <wp:positionV relativeFrom="paragraph">
                  <wp:posOffset>303780</wp:posOffset>
                </wp:positionV>
                <wp:extent cx="191160" cy="561240"/>
                <wp:effectExtent l="38100" t="38100" r="37465" b="29845"/>
                <wp:wrapNone/>
                <wp:docPr id="3120" name="Ink 3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8">
                      <w14:nvContentPartPr>
                        <w14:cNvContentPartPr/>
                      </w14:nvContentPartPr>
                      <w14:xfrm>
                        <a:off x="0" y="0"/>
                        <a:ext cx="191160" cy="56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0" o:spid="_x0000_s1026" type="#_x0000_t75" style="position:absolute;margin-left:330.9pt;margin-top:23.4pt;width:16.3pt;height:45.4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">
                <v:imagedata r:id="rId323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4804350</wp:posOffset>
                </wp:positionH>
                <wp:positionV relativeFrom="paragraph">
                  <wp:posOffset>586740</wp:posOffset>
                </wp:positionV>
                <wp:extent cx="206280" cy="144360"/>
                <wp:effectExtent l="38100" t="38100" r="22860" b="46355"/>
                <wp:wrapNone/>
                <wp:docPr id="3112" name="Ink 3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0">
                      <w14:nvContentPartPr>
                        <w14:cNvContentPartPr/>
                      </w14:nvContentPartPr>
                      <w14:xfrm>
                        <a:off x="0" y="0"/>
                        <a:ext cx="2062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2" o:spid="_x0000_s1026" type="#_x0000_t75" style="position:absolute;margin-left:377.6pt;margin-top:45.3pt;width:17.75pt;height:13.1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">
                <v:imagedata r:id="rId324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4618590</wp:posOffset>
                </wp:positionH>
                <wp:positionV relativeFrom="paragraph">
                  <wp:posOffset>569460</wp:posOffset>
                </wp:positionV>
                <wp:extent cx="101160" cy="135720"/>
                <wp:effectExtent l="38100" t="38100" r="32385" b="36195"/>
                <wp:wrapNone/>
                <wp:docPr id="3111" name="Ink 3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2">
                      <w14:nvContentPartPr>
                        <w14:cNvContentPartPr/>
                      </w14:nvContentPartPr>
                      <w14:xfrm>
                        <a:off x="0" y="0"/>
                        <a:ext cx="1011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1" o:spid="_x0000_s1026" type="#_x0000_t75" style="position:absolute;margin-left:362.95pt;margin-top:44.2pt;width:9.2pt;height:12.0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">
                <v:imagedata r:id="rId324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4632270</wp:posOffset>
                </wp:positionH>
                <wp:positionV relativeFrom="paragraph">
                  <wp:posOffset>561900</wp:posOffset>
                </wp:positionV>
                <wp:extent cx="102240" cy="115560"/>
                <wp:effectExtent l="38100" t="38100" r="31115" b="37465"/>
                <wp:wrapNone/>
                <wp:docPr id="3110" name="Ink 3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4">
                      <w14:nvContentPartPr>
                        <w14:cNvContentPartPr/>
                      </w14:nvContentPartPr>
                      <w14:xfrm>
                        <a:off x="0" y="0"/>
                        <a:ext cx="1022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0" o:spid="_x0000_s1026" type="#_x0000_t75" style="position:absolute;margin-left:364.05pt;margin-top:43.75pt;width:9.65pt;height:10.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">
                <v:imagedata r:id="rId324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4257870</wp:posOffset>
                </wp:positionH>
                <wp:positionV relativeFrom="paragraph">
                  <wp:posOffset>512940</wp:posOffset>
                </wp:positionV>
                <wp:extent cx="246600" cy="253800"/>
                <wp:effectExtent l="38100" t="38100" r="1270" b="32385"/>
                <wp:wrapNone/>
                <wp:docPr id="3109" name="Ink 3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6">
                      <w14:nvContentPartPr>
                        <w14:cNvContentPartPr/>
                      </w14:nvContentPartPr>
                      <w14:xfrm>
                        <a:off x="0" y="0"/>
                        <a:ext cx="2466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9" o:spid="_x0000_s1026" type="#_x0000_t75" style="position:absolute;margin-left:334.55pt;margin-top:39.7pt;width:20.85pt;height:21.6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">
                <v:imagedata r:id="rId324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3827670</wp:posOffset>
                </wp:positionH>
                <wp:positionV relativeFrom="paragraph">
                  <wp:posOffset>447420</wp:posOffset>
                </wp:positionV>
                <wp:extent cx="345240" cy="40320"/>
                <wp:effectExtent l="38100" t="38100" r="36195" b="36195"/>
                <wp:wrapNone/>
                <wp:docPr id="3108" name="Ink 3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8">
                      <w14:nvContentPartPr>
                        <w14:cNvContentPartPr/>
                      </w14:nvContentPartPr>
                      <w14:xfrm>
                        <a:off x="0" y="0"/>
                        <a:ext cx="3452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8" o:spid="_x0000_s1026" type="#_x0000_t75" style="position:absolute;margin-left:300.65pt;margin-top:34.55pt;width:28.7pt;height:4.7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">
                <v:imagedata r:id="rId324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3907950</wp:posOffset>
                </wp:positionH>
                <wp:positionV relativeFrom="paragraph">
                  <wp:posOffset>-55140</wp:posOffset>
                </wp:positionV>
                <wp:extent cx="244800" cy="700560"/>
                <wp:effectExtent l="38100" t="38100" r="41275" b="42545"/>
                <wp:wrapNone/>
                <wp:docPr id="3107" name="Ink 3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0">
                      <w14:nvContentPartPr>
                        <w14:cNvContentPartPr/>
                      </w14:nvContentPartPr>
                      <w14:xfrm>
                        <a:off x="0" y="0"/>
                        <a:ext cx="244800" cy="70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7" o:spid="_x0000_s1026" type="#_x0000_t75" style="position:absolute;margin-left:306.95pt;margin-top:-5.1pt;width:20.8pt;height:56.6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">
                <v:imagedata r:id="rId325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1053150</wp:posOffset>
                </wp:positionH>
                <wp:positionV relativeFrom="paragraph">
                  <wp:posOffset>1059420</wp:posOffset>
                </wp:positionV>
                <wp:extent cx="18720" cy="10080"/>
                <wp:effectExtent l="19050" t="19050" r="19685" b="28575"/>
                <wp:wrapNone/>
                <wp:docPr id="3093" name="Ink 3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2">
                      <w14:nvContentPartPr>
                        <w14:cNvContentPartPr/>
                      </w14:nvContentPartPr>
                      <w14:xfrm>
                        <a:off x="0" y="0"/>
                        <a:ext cx="18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3" o:spid="_x0000_s1026" type="#_x0000_t75" style="position:absolute;margin-left:82.6pt;margin-top:82.65pt;width:2.45pt;height:1.9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">
                <v:imagedata r:id="rId3253" o:title=""/>
              </v:shape>
            </w:pict>
          </mc:Fallback>
        </mc:AlternateContent>
      </w:r>
      <w:r w:rsidR="00012EC6" w:rsidRPr="0098276D">
        <w:rPr>
          <w:position w:val="-68"/>
        </w:rPr>
        <w:object w:dxaOrig="3159" w:dyaOrig="1480">
          <v:shape id="_x0000_i1145" type="#_x0000_t75" style="width:157.95pt;height:74pt" o:ole="">
            <v:imagedata r:id="rId3254" o:title=""/>
          </v:shape>
          <o:OLEObject Type="Embed" ProgID="Equation.DSMT4" ShapeID="_x0000_i1145" DrawAspect="Content" ObjectID="_1667038340" r:id="rId3255"/>
        </w:object>
      </w:r>
    </w:p>
    <w:p w:rsidR="00012EC6" w:rsidRDefault="00FD108F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4922070</wp:posOffset>
                </wp:positionH>
                <wp:positionV relativeFrom="paragraph">
                  <wp:posOffset>145060</wp:posOffset>
                </wp:positionV>
                <wp:extent cx="148320" cy="383400"/>
                <wp:effectExtent l="38100" t="38100" r="42545" b="36195"/>
                <wp:wrapNone/>
                <wp:docPr id="3123" name="Ink 3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6">
                      <w14:nvContentPartPr>
                        <w14:cNvContentPartPr/>
                      </w14:nvContentPartPr>
                      <w14:xfrm>
                        <a:off x="0" y="0"/>
                        <a:ext cx="148320" cy="3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3" o:spid="_x0000_s1026" type="#_x0000_t75" style="position:absolute;margin-left:386.85pt;margin-top:10.7pt;width:13.25pt;height:31.7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">
                <v:imagedata r:id="rId32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4279110</wp:posOffset>
                </wp:positionH>
                <wp:positionV relativeFrom="paragraph">
                  <wp:posOffset>56500</wp:posOffset>
                </wp:positionV>
                <wp:extent cx="113040" cy="573480"/>
                <wp:effectExtent l="38100" t="38100" r="39370" b="36195"/>
                <wp:wrapNone/>
                <wp:docPr id="3122" name="Ink 3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8">
                      <w14:nvContentPartPr>
                        <w14:cNvContentPartPr/>
                      </w14:nvContentPartPr>
                      <w14:xfrm>
                        <a:off x="0" y="0"/>
                        <a:ext cx="113040" cy="57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2" o:spid="_x0000_s1026" type="#_x0000_t75" style="position:absolute;margin-left:336.2pt;margin-top:3.9pt;width:10.15pt;height:46.3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">
                <v:imagedata r:id="rId32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6669510</wp:posOffset>
                </wp:positionH>
                <wp:positionV relativeFrom="paragraph">
                  <wp:posOffset>320740</wp:posOffset>
                </wp:positionV>
                <wp:extent cx="360" cy="360"/>
                <wp:effectExtent l="0" t="0" r="0" b="0"/>
                <wp:wrapNone/>
                <wp:docPr id="3119" name="Ink 3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9" o:spid="_x0000_s1026" type="#_x0000_t75" style="position:absolute;margin-left:524.15pt;margin-top:24.25pt;width:2.05pt;height:2.0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j2zqAAQAAMAMAAA4AAABkcnMvZTJvRG9jLnhtbJxSy07DMBC8I/EP&#10;lu80SYs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HmWNqQQXlAtr&#10;geG4v75xywhb0gqaV8jJIVEH4AdEWtD/huxJL0DWlvjsXUFVikAn4QtTec4wNXnGcZknZ/5u+3xW&#10;sMazrtV2jax7P0qSCWdOWGJF0lmfk0HHBayuEagTHVp/YbcabecKUWZtxsn4XfftTVdtYJKKo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">
                <v:imagedata r:id="rId32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4800390</wp:posOffset>
                </wp:positionH>
                <wp:positionV relativeFrom="paragraph">
                  <wp:posOffset>267460</wp:posOffset>
                </wp:positionV>
                <wp:extent cx="187920" cy="157680"/>
                <wp:effectExtent l="38100" t="38100" r="41275" b="52070"/>
                <wp:wrapNone/>
                <wp:docPr id="3118" name="Ink 3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2">
                      <w14:nvContentPartPr>
                        <w14:cNvContentPartPr/>
                      </w14:nvContentPartPr>
                      <w14:xfrm>
                        <a:off x="0" y="0"/>
                        <a:ext cx="1879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8" o:spid="_x0000_s1026" type="#_x0000_t75" style="position:absolute;margin-left:377.45pt;margin-top:20.25pt;width:16.2pt;height:14.1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">
                <v:imagedata r:id="rId32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4618590</wp:posOffset>
                </wp:positionH>
                <wp:positionV relativeFrom="paragraph">
                  <wp:posOffset>257020</wp:posOffset>
                </wp:positionV>
                <wp:extent cx="68760" cy="155520"/>
                <wp:effectExtent l="38100" t="38100" r="26670" b="35560"/>
                <wp:wrapNone/>
                <wp:docPr id="3117" name="Ink 3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4">
                      <w14:nvContentPartPr>
                        <w14:cNvContentPartPr/>
                      </w14:nvContentPartPr>
                      <w14:xfrm>
                        <a:off x="0" y="0"/>
                        <a:ext cx="687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7" o:spid="_x0000_s1026" type="#_x0000_t75" style="position:absolute;margin-left:362.95pt;margin-top:19.7pt;width:6.7pt;height:13.6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">
                <v:imagedata r:id="rId32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4612470</wp:posOffset>
                </wp:positionH>
                <wp:positionV relativeFrom="paragraph">
                  <wp:posOffset>278620</wp:posOffset>
                </wp:positionV>
                <wp:extent cx="113040" cy="81720"/>
                <wp:effectExtent l="38100" t="38100" r="39370" b="33020"/>
                <wp:wrapNone/>
                <wp:docPr id="3116" name="Ink 3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6">
                      <w14:nvContentPartPr>
                        <w14:cNvContentPartPr/>
                      </w14:nvContentPartPr>
                      <w14:xfrm>
                        <a:off x="0" y="0"/>
                        <a:ext cx="1130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6" o:spid="_x0000_s1026" type="#_x0000_t75" style="position:absolute;margin-left:362.6pt;margin-top:21.2pt;width:10.3pt;height:8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">
                <v:imagedata r:id="rId32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4345710</wp:posOffset>
                </wp:positionH>
                <wp:positionV relativeFrom="paragraph">
                  <wp:posOffset>241540</wp:posOffset>
                </wp:positionV>
                <wp:extent cx="144360" cy="190800"/>
                <wp:effectExtent l="38100" t="38100" r="27305" b="38100"/>
                <wp:wrapNone/>
                <wp:docPr id="3115" name="Ink 3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8">
                      <w14:nvContentPartPr>
                        <w14:cNvContentPartPr/>
                      </w14:nvContentPartPr>
                      <w14:xfrm>
                        <a:off x="0" y="0"/>
                        <a:ext cx="1443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5" o:spid="_x0000_s1026" type="#_x0000_t75" style="position:absolute;margin-left:341.5pt;margin-top:18.1pt;width:12.8pt;height:16.8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">
                <v:imagedata r:id="rId32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3809310</wp:posOffset>
                </wp:positionH>
                <wp:positionV relativeFrom="paragraph">
                  <wp:posOffset>-167420</wp:posOffset>
                </wp:positionV>
                <wp:extent cx="442440" cy="556920"/>
                <wp:effectExtent l="38100" t="38100" r="34290" b="52705"/>
                <wp:wrapNone/>
                <wp:docPr id="3114" name="Ink 3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0">
                      <w14:nvContentPartPr>
                        <w14:cNvContentPartPr/>
                      </w14:nvContentPartPr>
                      <w14:xfrm>
                        <a:off x="0" y="0"/>
                        <a:ext cx="442440" cy="55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4" o:spid="_x0000_s1026" type="#_x0000_t75" style="position:absolute;margin-left:299.2pt;margin-top:-14pt;width:36.4pt;height:45.5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">
                <v:imagedata r:id="rId32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3955110</wp:posOffset>
                </wp:positionH>
                <wp:positionV relativeFrom="paragraph">
                  <wp:posOffset>-99020</wp:posOffset>
                </wp:positionV>
                <wp:extent cx="36720" cy="502920"/>
                <wp:effectExtent l="38100" t="38100" r="40005" b="30480"/>
                <wp:wrapNone/>
                <wp:docPr id="3113" name="Ink 3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2">
                      <w14:nvContentPartPr>
                        <w14:cNvContentPartPr/>
                      </w14:nvContentPartPr>
                      <w14:xfrm>
                        <a:off x="0" y="0"/>
                        <a:ext cx="36720" cy="50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3" o:spid="_x0000_s1026" type="#_x0000_t75" style="position:absolute;margin-left:310.8pt;margin-top:-8.45pt;width:4.35pt;height:41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">
                <v:imagedata r:id="rId32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84750</wp:posOffset>
                </wp:positionH>
                <wp:positionV relativeFrom="paragraph">
                  <wp:posOffset>700</wp:posOffset>
                </wp:positionV>
                <wp:extent cx="492840" cy="24120"/>
                <wp:effectExtent l="19050" t="19050" r="21590" b="33655"/>
                <wp:wrapNone/>
                <wp:docPr id="3092" name="Ink 3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4">
                      <w14:nvContentPartPr>
                        <w14:cNvContentPartPr/>
                      </w14:nvContentPartPr>
                      <w14:xfrm>
                        <a:off x="0" y="0"/>
                        <a:ext cx="4928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2" o:spid="_x0000_s1026" type="#_x0000_t75" style="position:absolute;margin-left:6.1pt;margin-top:-.55pt;width:39.85pt;height:3.05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">
                <v:imagedata r:id="rId3275" o:title=""/>
              </v:shape>
            </w:pict>
          </mc:Fallback>
        </mc:AlternateContent>
      </w:r>
      <w:r w:rsidR="00012EC6">
        <w:br w:type="page"/>
      </w:r>
    </w:p>
    <w:p w:rsidR="00020496" w:rsidRPr="00012EC6" w:rsidRDefault="00700C59" w:rsidP="00020496">
      <w:pPr>
        <w:rPr>
          <w:b/>
          <w:lang w:val="el-GR"/>
        </w:rPr>
      </w:pPr>
      <w:r>
        <w:rPr>
          <w:b/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4626870</wp:posOffset>
                </wp:positionH>
                <wp:positionV relativeFrom="paragraph">
                  <wp:posOffset>308540</wp:posOffset>
                </wp:positionV>
                <wp:extent cx="158040" cy="125640"/>
                <wp:effectExtent l="38100" t="38100" r="33020" b="27305"/>
                <wp:wrapNone/>
                <wp:docPr id="3184" name="Ink 3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6">
                      <w14:nvContentPartPr>
                        <w14:cNvContentPartPr/>
                      </w14:nvContentPartPr>
                      <w14:xfrm>
                        <a:off x="0" y="0"/>
                        <a:ext cx="1580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4" o:spid="_x0000_s1026" type="#_x0000_t75" style="position:absolute;margin-left:363.65pt;margin-top:23.6pt;width:13.9pt;height:11.4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">
                <v:imagedata r:id="rId327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1127670</wp:posOffset>
                </wp:positionH>
                <wp:positionV relativeFrom="paragraph">
                  <wp:posOffset>310340</wp:posOffset>
                </wp:positionV>
                <wp:extent cx="66960" cy="18720"/>
                <wp:effectExtent l="38100" t="38100" r="28575" b="38735"/>
                <wp:wrapNone/>
                <wp:docPr id="3144" name="Ink 3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8">
                      <w14:nvContentPartPr>
                        <w14:cNvContentPartPr/>
                      </w14:nvContentPartPr>
                      <w14:xfrm>
                        <a:off x="0" y="0"/>
                        <a:ext cx="669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4" o:spid="_x0000_s1026" type="#_x0000_t75" style="position:absolute;margin-left:88.05pt;margin-top:23.7pt;width:6.75pt;height:2.95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">
                <v:imagedata r:id="rId3279" o:title=""/>
              </v:shape>
            </w:pict>
          </mc:Fallback>
        </mc:AlternateContent>
      </w:r>
      <w:r w:rsidR="00020496" w:rsidRPr="00826F10">
        <w:rPr>
          <w:b/>
          <w:lang w:val="el-GR"/>
        </w:rPr>
        <w:t xml:space="preserve">Στοιχειώδης </w:t>
      </w:r>
      <w:r w:rsidR="00012EC6" w:rsidRPr="00012EC6">
        <w:rPr>
          <w:b/>
          <w:position w:val="-14"/>
          <w:lang w:val="el-GR"/>
        </w:rPr>
        <w:object w:dxaOrig="700" w:dyaOrig="400">
          <v:shape id="_x0000_i1146" type="#_x0000_t75" style="width:35.2pt;height:20pt" o:ole="">
            <v:imagedata r:id="rId3280" o:title=""/>
          </v:shape>
          <o:OLEObject Type="Embed" ProgID="Equation.DSMT4" ShapeID="_x0000_i1146" DrawAspect="Content" ObjectID="_1667038341" r:id="rId3281"/>
        </w:object>
      </w:r>
      <w:r w:rsidR="00012EC6">
        <w:rPr>
          <w:b/>
          <w:lang w:val="el-GR"/>
        </w:rPr>
        <w:t xml:space="preserve"> </w:t>
      </w:r>
    </w:p>
    <w:p w:rsidR="00802963" w:rsidRDefault="00802963" w:rsidP="00020496">
      <w:pPr>
        <w:rPr>
          <w:noProof/>
          <w:lang w:val="en-US" w:eastAsia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>
                <wp:simplePos x="0" y="0"/>
                <wp:positionH relativeFrom="column">
                  <wp:posOffset>-8850</wp:posOffset>
                </wp:positionH>
                <wp:positionV relativeFrom="paragraph">
                  <wp:posOffset>914300</wp:posOffset>
                </wp:positionV>
                <wp:extent cx="135720" cy="20880"/>
                <wp:effectExtent l="38100" t="19050" r="36195" b="17780"/>
                <wp:wrapNone/>
                <wp:docPr id="3385" name="Ink 3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2">
                      <w14:nvContentPartPr>
                        <w14:cNvContentPartPr/>
                      </w14:nvContentPartPr>
                      <w14:xfrm>
                        <a:off x="0" y="0"/>
                        <a:ext cx="1357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5" o:spid="_x0000_s1026" type="#_x0000_t75" style="position:absolute;margin-left:-1.35pt;margin-top:71.65pt;width:12.05pt;height:2.8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">
                <v:imagedata r:id="rId32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>
                <wp:simplePos x="0" y="0"/>
                <wp:positionH relativeFrom="column">
                  <wp:posOffset>3390</wp:posOffset>
                </wp:positionH>
                <wp:positionV relativeFrom="paragraph">
                  <wp:posOffset>876500</wp:posOffset>
                </wp:positionV>
                <wp:extent cx="120600" cy="19800"/>
                <wp:effectExtent l="38100" t="19050" r="32385" b="37465"/>
                <wp:wrapNone/>
                <wp:docPr id="3384" name="Ink 3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4">
                      <w14:nvContentPartPr>
                        <w14:cNvContentPartPr/>
                      </w14:nvContentPartPr>
                      <w14:xfrm>
                        <a:off x="0" y="0"/>
                        <a:ext cx="1206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4" o:spid="_x0000_s1026" type="#_x0000_t75" style="position:absolute;margin-left:-.4pt;margin-top:68.4pt;width:10.8pt;height:2.65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">
                <v:imagedata r:id="rId32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>
                <wp:simplePos x="0" y="0"/>
                <wp:positionH relativeFrom="column">
                  <wp:posOffset>51630</wp:posOffset>
                </wp:positionH>
                <wp:positionV relativeFrom="paragraph">
                  <wp:posOffset>607220</wp:posOffset>
                </wp:positionV>
                <wp:extent cx="5400" cy="5400"/>
                <wp:effectExtent l="19050" t="19050" r="33020" b="33020"/>
                <wp:wrapNone/>
                <wp:docPr id="3383" name="Ink 3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6">
                      <w14:nvContentPartPr>
                        <w14:cNvContentPartPr/>
                      </w14:nvContentPartPr>
                      <w14:xfrm>
                        <a:off x="0" y="0"/>
                        <a:ext cx="5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3" o:spid="_x0000_s1026" type="#_x0000_t75" style="position:absolute;margin-left:3.5pt;margin-top:47.25pt;width:1.5pt;height:1.45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">
                <v:imagedata r:id="rId32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>
                <wp:simplePos x="0" y="0"/>
                <wp:positionH relativeFrom="column">
                  <wp:posOffset>1066110</wp:posOffset>
                </wp:positionH>
                <wp:positionV relativeFrom="paragraph">
                  <wp:posOffset>796220</wp:posOffset>
                </wp:positionV>
                <wp:extent cx="189000" cy="300600"/>
                <wp:effectExtent l="38100" t="38100" r="40005" b="42545"/>
                <wp:wrapNone/>
                <wp:docPr id="3381" name="Ink 3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8">
                      <w14:nvContentPartPr>
                        <w14:cNvContentPartPr/>
                      </w14:nvContentPartPr>
                      <w14:xfrm>
                        <a:off x="0" y="0"/>
                        <a:ext cx="18900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1" o:spid="_x0000_s1026" type="#_x0000_t75" style="position:absolute;margin-left:83.2pt;margin-top:61.9pt;width:16.5pt;height:25.2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">
                <v:imagedata r:id="rId32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>
                <wp:simplePos x="0" y="0"/>
                <wp:positionH relativeFrom="column">
                  <wp:posOffset>1032990</wp:posOffset>
                </wp:positionH>
                <wp:positionV relativeFrom="paragraph">
                  <wp:posOffset>821780</wp:posOffset>
                </wp:positionV>
                <wp:extent cx="200160" cy="260640"/>
                <wp:effectExtent l="38100" t="38100" r="47625" b="44450"/>
                <wp:wrapNone/>
                <wp:docPr id="3380" name="Ink 3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0">
                      <w14:nvContentPartPr>
                        <w14:cNvContentPartPr/>
                      </w14:nvContentPartPr>
                      <w14:xfrm>
                        <a:off x="0" y="0"/>
                        <a:ext cx="20016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0" o:spid="_x0000_s1026" type="#_x0000_t75" style="position:absolute;margin-left:80.4pt;margin-top:63.8pt;width:17.6pt;height:22.35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">
                <v:imagedata r:id="rId32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>
                <wp:simplePos x="0" y="0"/>
                <wp:positionH relativeFrom="column">
                  <wp:posOffset>413790</wp:posOffset>
                </wp:positionH>
                <wp:positionV relativeFrom="paragraph">
                  <wp:posOffset>301940</wp:posOffset>
                </wp:positionV>
                <wp:extent cx="728280" cy="632160"/>
                <wp:effectExtent l="38100" t="38100" r="34290" b="34925"/>
                <wp:wrapNone/>
                <wp:docPr id="3379" name="Ink 3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2">
                      <w14:nvContentPartPr>
                        <w14:cNvContentPartPr/>
                      </w14:nvContentPartPr>
                      <w14:xfrm>
                        <a:off x="0" y="0"/>
                        <a:ext cx="728280" cy="63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9" o:spid="_x0000_s1026" type="#_x0000_t75" style="position:absolute;margin-left:31.9pt;margin-top:23pt;width:59pt;height:51.45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">
                <v:imagedata r:id="rId32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7808" behindDoc="0" locked="0" layoutInCell="1" allowOverlap="1">
                <wp:simplePos x="0" y="0"/>
                <wp:positionH relativeFrom="column">
                  <wp:posOffset>313710</wp:posOffset>
                </wp:positionH>
                <wp:positionV relativeFrom="paragraph">
                  <wp:posOffset>51740</wp:posOffset>
                </wp:positionV>
                <wp:extent cx="165240" cy="375840"/>
                <wp:effectExtent l="38100" t="38100" r="44450" b="43815"/>
                <wp:wrapNone/>
                <wp:docPr id="3378" name="Ink 3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4">
                      <w14:nvContentPartPr>
                        <w14:cNvContentPartPr/>
                      </w14:nvContentPartPr>
                      <w14:xfrm>
                        <a:off x="0" y="0"/>
                        <a:ext cx="16524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8" o:spid="_x0000_s1026" type="#_x0000_t75" style="position:absolute;margin-left:24pt;margin-top:3.25pt;width:14.45pt;height:31.15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">
                <v:imagedata r:id="rId32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6784" behindDoc="0" locked="0" layoutInCell="1" allowOverlap="1">
                <wp:simplePos x="0" y="0"/>
                <wp:positionH relativeFrom="column">
                  <wp:posOffset>370230</wp:posOffset>
                </wp:positionH>
                <wp:positionV relativeFrom="paragraph">
                  <wp:posOffset>652940</wp:posOffset>
                </wp:positionV>
                <wp:extent cx="309240" cy="218520"/>
                <wp:effectExtent l="38100" t="19050" r="34290" b="29210"/>
                <wp:wrapNone/>
                <wp:docPr id="3377" name="Ink 3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6">
                      <w14:nvContentPartPr>
                        <w14:cNvContentPartPr/>
                      </w14:nvContentPartPr>
                      <w14:xfrm>
                        <a:off x="0" y="0"/>
                        <a:ext cx="3092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7" o:spid="_x0000_s1026" type="#_x0000_t75" style="position:absolute;margin-left:28.5pt;margin-top:50.95pt;width:25.55pt;height:18.3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">
                <v:imagedata r:id="rId32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>
                <wp:simplePos x="0" y="0"/>
                <wp:positionH relativeFrom="column">
                  <wp:posOffset>798270</wp:posOffset>
                </wp:positionH>
                <wp:positionV relativeFrom="paragraph">
                  <wp:posOffset>236060</wp:posOffset>
                </wp:positionV>
                <wp:extent cx="361080" cy="326160"/>
                <wp:effectExtent l="38100" t="38100" r="39370" b="36195"/>
                <wp:wrapNone/>
                <wp:docPr id="3376" name="Ink 3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8">
                      <w14:nvContentPartPr>
                        <w14:cNvContentPartPr/>
                      </w14:nvContentPartPr>
                      <w14:xfrm>
                        <a:off x="0" y="0"/>
                        <a:ext cx="36108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6" o:spid="_x0000_s1026" type="#_x0000_t75" style="position:absolute;margin-left:62.15pt;margin-top:17.9pt;width:29.8pt;height:27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">
                <v:imagedata r:id="rId3299" o:title=""/>
              </v:shape>
            </w:pict>
          </mc:Fallback>
        </mc:AlternateContent>
      </w:r>
      <w:r w:rsidR="00183A3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>
                <wp:simplePos x="0" y="0"/>
                <wp:positionH relativeFrom="column">
                  <wp:posOffset>2256630</wp:posOffset>
                </wp:positionH>
                <wp:positionV relativeFrom="paragraph">
                  <wp:posOffset>225980</wp:posOffset>
                </wp:positionV>
                <wp:extent cx="360" cy="360"/>
                <wp:effectExtent l="0" t="0" r="0" b="0"/>
                <wp:wrapNone/>
                <wp:docPr id="3373" name="Ink 3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3" o:spid="_x0000_s1026" type="#_x0000_t75" style="position:absolute;margin-left:176.7pt;margin-top:16.8pt;width:2.05pt;height:2.05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CJ6S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40eRp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">
                <v:imagedata r:id="rId330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>
                <wp:simplePos x="0" y="0"/>
                <wp:positionH relativeFrom="column">
                  <wp:posOffset>6534150</wp:posOffset>
                </wp:positionH>
                <wp:positionV relativeFrom="paragraph">
                  <wp:posOffset>688220</wp:posOffset>
                </wp:positionV>
                <wp:extent cx="360" cy="360"/>
                <wp:effectExtent l="0" t="0" r="0" b="0"/>
                <wp:wrapNone/>
                <wp:docPr id="3372" name="Ink 3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2" o:spid="_x0000_s1026" type="#_x0000_t75" style="position:absolute;margin-left:513.5pt;margin-top:53.2pt;width:2.05pt;height:2.05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">
                <v:imagedata r:id="rId265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>
                <wp:simplePos x="0" y="0"/>
                <wp:positionH relativeFrom="column">
                  <wp:posOffset>-177690</wp:posOffset>
                </wp:positionH>
                <wp:positionV relativeFrom="paragraph">
                  <wp:posOffset>-127900</wp:posOffset>
                </wp:positionV>
                <wp:extent cx="1438560" cy="1694880"/>
                <wp:effectExtent l="38100" t="38100" r="28575" b="38735"/>
                <wp:wrapNone/>
                <wp:docPr id="3359" name="Ink 3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1438560" cy="169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9" o:spid="_x0000_s1026" type="#_x0000_t75" style="position:absolute;margin-left:-14.7pt;margin-top:-10.95pt;width:114.65pt;height:135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">
                <v:imagedata r:id="rId330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2634990</wp:posOffset>
                </wp:positionH>
                <wp:positionV relativeFrom="paragraph">
                  <wp:posOffset>759140</wp:posOffset>
                </wp:positionV>
                <wp:extent cx="322920" cy="259560"/>
                <wp:effectExtent l="38100" t="38100" r="20320" b="45720"/>
                <wp:wrapNone/>
                <wp:docPr id="3242" name="Ink 3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32292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2" o:spid="_x0000_s1026" type="#_x0000_t75" style="position:absolute;margin-left:206.8pt;margin-top:59pt;width:27pt;height:22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">
                <v:imagedata r:id="rId330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4747830</wp:posOffset>
                </wp:positionH>
                <wp:positionV relativeFrom="paragraph">
                  <wp:posOffset>-57340</wp:posOffset>
                </wp:positionV>
                <wp:extent cx="100440" cy="1494000"/>
                <wp:effectExtent l="19050" t="19050" r="33020" b="30480"/>
                <wp:wrapNone/>
                <wp:docPr id="3205" name="Ink 3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100440" cy="149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5" o:spid="_x0000_s1026" type="#_x0000_t75" style="position:absolute;margin-left:373.3pt;margin-top:-4.8pt;width:8.8pt;height:118.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">
                <v:imagedata r:id="rId330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2291190</wp:posOffset>
                </wp:positionH>
                <wp:positionV relativeFrom="paragraph">
                  <wp:posOffset>323900</wp:posOffset>
                </wp:positionV>
                <wp:extent cx="360" cy="360"/>
                <wp:effectExtent l="0" t="0" r="0" b="0"/>
                <wp:wrapNone/>
                <wp:docPr id="3199" name="Ink 3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9" o:spid="_x0000_s1026" type="#_x0000_t75" style="position:absolute;margin-left:179.4pt;margin-top:24.5pt;width:2.05pt;height:2.05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">
                <v:imagedata r:id="rId331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4911270</wp:posOffset>
                </wp:positionH>
                <wp:positionV relativeFrom="paragraph">
                  <wp:posOffset>-78580</wp:posOffset>
                </wp:positionV>
                <wp:extent cx="223920" cy="1383480"/>
                <wp:effectExtent l="38100" t="38100" r="43180" b="45720"/>
                <wp:wrapNone/>
                <wp:docPr id="3195" name="Ink 3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223920" cy="138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5" o:spid="_x0000_s1026" type="#_x0000_t75" style="position:absolute;margin-left:386pt;margin-top:-6.8pt;width:19.25pt;height:110.55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">
                <v:imagedata r:id="rId331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4462350</wp:posOffset>
                </wp:positionH>
                <wp:positionV relativeFrom="paragraph">
                  <wp:posOffset>-118540</wp:posOffset>
                </wp:positionV>
                <wp:extent cx="187200" cy="1428480"/>
                <wp:effectExtent l="38100" t="38100" r="41910" b="38735"/>
                <wp:wrapNone/>
                <wp:docPr id="3194" name="Ink 3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187200" cy="142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4" o:spid="_x0000_s1026" type="#_x0000_t75" style="position:absolute;margin-left:350.65pt;margin-top:-10.05pt;width:16.25pt;height:114.05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">
                <v:imagedata r:id="rId331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4810470</wp:posOffset>
                </wp:positionH>
                <wp:positionV relativeFrom="paragraph">
                  <wp:posOffset>673820</wp:posOffset>
                </wp:positionV>
                <wp:extent cx="21240" cy="165960"/>
                <wp:effectExtent l="38100" t="19050" r="36195" b="24765"/>
                <wp:wrapNone/>
                <wp:docPr id="3189" name="Ink 3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212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9" o:spid="_x0000_s1026" type="#_x0000_t75" style="position:absolute;margin-left:378.2pt;margin-top:52.6pt;width:2.8pt;height:14.0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">
                <v:imagedata r:id="rId331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4793910</wp:posOffset>
                </wp:positionH>
                <wp:positionV relativeFrom="paragraph">
                  <wp:posOffset>466460</wp:posOffset>
                </wp:positionV>
                <wp:extent cx="22320" cy="50760"/>
                <wp:effectExtent l="19050" t="19050" r="15875" b="26035"/>
                <wp:wrapNone/>
                <wp:docPr id="3188" name="Ink 3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223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8" o:spid="_x0000_s1026" type="#_x0000_t75" style="position:absolute;margin-left:377pt;margin-top:36.3pt;width:2.7pt;height:5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">
                <v:imagedata r:id="rId331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4789950</wp:posOffset>
                </wp:positionH>
                <wp:positionV relativeFrom="paragraph">
                  <wp:posOffset>188900</wp:posOffset>
                </wp:positionV>
                <wp:extent cx="6480" cy="84960"/>
                <wp:effectExtent l="19050" t="19050" r="31750" b="29845"/>
                <wp:wrapNone/>
                <wp:docPr id="3187" name="Ink 3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64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7" o:spid="_x0000_s1026" type="#_x0000_t75" style="position:absolute;margin-left:376.65pt;margin-top:14.35pt;width:1.6pt;height:7.75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">
                <v:imagedata r:id="rId332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4855830</wp:posOffset>
                </wp:positionH>
                <wp:positionV relativeFrom="paragraph">
                  <wp:posOffset>21860</wp:posOffset>
                </wp:positionV>
                <wp:extent cx="30240" cy="124920"/>
                <wp:effectExtent l="38100" t="38100" r="27305" b="27940"/>
                <wp:wrapNone/>
                <wp:docPr id="3186" name="Ink 3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30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6" o:spid="_x0000_s1026" type="#_x0000_t75" style="position:absolute;margin-left:381.65pt;margin-top:.95pt;width:3.85pt;height:11.3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">
                <v:imagedata r:id="rId332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4673310</wp:posOffset>
                </wp:positionH>
                <wp:positionV relativeFrom="paragraph">
                  <wp:posOffset>-71380</wp:posOffset>
                </wp:positionV>
                <wp:extent cx="80640" cy="156600"/>
                <wp:effectExtent l="38100" t="38100" r="34290" b="34290"/>
                <wp:wrapNone/>
                <wp:docPr id="3185" name="Ink 3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806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5" o:spid="_x0000_s1026" type="#_x0000_t75" style="position:absolute;margin-left:367.4pt;margin-top:-6.2pt;width:7.6pt;height:13.5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">
                <v:imagedata r:id="rId332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992310</wp:posOffset>
                </wp:positionH>
                <wp:positionV relativeFrom="paragraph">
                  <wp:posOffset>-20260</wp:posOffset>
                </wp:positionV>
                <wp:extent cx="637920" cy="62640"/>
                <wp:effectExtent l="38100" t="38100" r="29210" b="33020"/>
                <wp:wrapNone/>
                <wp:docPr id="3143" name="Ink 3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6379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3" o:spid="_x0000_s1026" type="#_x0000_t75" style="position:absolute;margin-left:77.5pt;margin-top:-2.45pt;width:51.8pt;height:6.4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">
                <v:imagedata r:id="rId332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3343110</wp:posOffset>
                </wp:positionH>
                <wp:positionV relativeFrom="paragraph">
                  <wp:posOffset>891620</wp:posOffset>
                </wp:positionV>
                <wp:extent cx="36000" cy="15120"/>
                <wp:effectExtent l="38100" t="38100" r="59690" b="42545"/>
                <wp:wrapNone/>
                <wp:docPr id="3142" name="Ink 3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360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2" o:spid="_x0000_s1026" type="#_x0000_t75" style="position:absolute;margin-left:262.25pt;margin-top:69.2pt;width:4.9pt;height:3.2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">
                <v:imagedata r:id="rId332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485070</wp:posOffset>
                </wp:positionH>
                <wp:positionV relativeFrom="paragraph">
                  <wp:posOffset>687140</wp:posOffset>
                </wp:positionV>
                <wp:extent cx="126360" cy="125640"/>
                <wp:effectExtent l="38100" t="38100" r="26670" b="46355"/>
                <wp:wrapNone/>
                <wp:docPr id="3141" name="Ink 3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1263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1" o:spid="_x0000_s1026" type="#_x0000_t75" style="position:absolute;margin-left:37.3pt;margin-top:53.25pt;width:11.35pt;height:11.7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">
                <v:imagedata r:id="rId333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519630</wp:posOffset>
                </wp:positionH>
                <wp:positionV relativeFrom="paragraph">
                  <wp:posOffset>535940</wp:posOffset>
                </wp:positionV>
                <wp:extent cx="111960" cy="230760"/>
                <wp:effectExtent l="38100" t="38100" r="40640" b="36195"/>
                <wp:wrapNone/>
                <wp:docPr id="3140" name="Ink 3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1119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0" o:spid="_x0000_s1026" type="#_x0000_t75" style="position:absolute;margin-left:40.2pt;margin-top:41.45pt;width:10.25pt;height:19.65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">
                <v:imagedata r:id="rId333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629430</wp:posOffset>
                </wp:positionH>
                <wp:positionV relativeFrom="paragraph">
                  <wp:posOffset>957140</wp:posOffset>
                </wp:positionV>
                <wp:extent cx="26280" cy="165240"/>
                <wp:effectExtent l="38100" t="38100" r="31115" b="44450"/>
                <wp:wrapNone/>
                <wp:docPr id="3137" name="Ink 3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262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7" o:spid="_x0000_s1026" type="#_x0000_t75" style="position:absolute;margin-left:48.75pt;margin-top:74.6pt;width:3.55pt;height:14.55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">
                <v:imagedata r:id="rId333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-18570</wp:posOffset>
                </wp:positionH>
                <wp:positionV relativeFrom="paragraph">
                  <wp:posOffset>475100</wp:posOffset>
                </wp:positionV>
                <wp:extent cx="46440" cy="46080"/>
                <wp:effectExtent l="38100" t="38100" r="29845" b="30480"/>
                <wp:wrapNone/>
                <wp:docPr id="3136" name="Ink 3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464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6" o:spid="_x0000_s1026" type="#_x0000_t75" style="position:absolute;margin-left:-2.1pt;margin-top:36.7pt;width:5pt;height:5.0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">
                <v:imagedata r:id="rId333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14910</wp:posOffset>
                </wp:positionH>
                <wp:positionV relativeFrom="paragraph">
                  <wp:posOffset>538100</wp:posOffset>
                </wp:positionV>
                <wp:extent cx="64800" cy="236520"/>
                <wp:effectExtent l="38100" t="38100" r="30480" b="30480"/>
                <wp:wrapNone/>
                <wp:docPr id="3135" name="Ink 3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648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5" o:spid="_x0000_s1026" type="#_x0000_t75" style="position:absolute;margin-left:.4pt;margin-top:41.8pt;width:6.45pt;height:19.9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">
                <v:imagedata r:id="rId333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109230</wp:posOffset>
                </wp:positionH>
                <wp:positionV relativeFrom="paragraph">
                  <wp:posOffset>634940</wp:posOffset>
                </wp:positionV>
                <wp:extent cx="138240" cy="40680"/>
                <wp:effectExtent l="38100" t="38100" r="33655" b="35560"/>
                <wp:wrapNone/>
                <wp:docPr id="3134" name="Ink 3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1382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4" o:spid="_x0000_s1026" type="#_x0000_t75" style="position:absolute;margin-left:7.85pt;margin-top:49.25pt;width:12.4pt;height:4.7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">
                <v:imagedata r:id="rId334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117870</wp:posOffset>
                </wp:positionH>
                <wp:positionV relativeFrom="paragraph">
                  <wp:posOffset>639980</wp:posOffset>
                </wp:positionV>
                <wp:extent cx="124200" cy="19800"/>
                <wp:effectExtent l="38100" t="38100" r="47625" b="37465"/>
                <wp:wrapNone/>
                <wp:docPr id="3133" name="Ink 3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1242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3" o:spid="_x0000_s1026" type="#_x0000_t75" style="position:absolute;margin-left:8.5pt;margin-top:49.65pt;width:11.35pt;height:3.1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">
                <v:imagedata r:id="rId3342" o:title=""/>
              </v:shape>
            </w:pict>
          </mc:Fallback>
        </mc:AlternateContent>
      </w:r>
      <w:r w:rsidR="00FD108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307950</wp:posOffset>
                </wp:positionH>
                <wp:positionV relativeFrom="paragraph">
                  <wp:posOffset>515420</wp:posOffset>
                </wp:positionV>
                <wp:extent cx="63720" cy="119160"/>
                <wp:effectExtent l="19050" t="38100" r="31750" b="33655"/>
                <wp:wrapNone/>
                <wp:docPr id="3132" name="Ink 3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637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2" o:spid="_x0000_s1026" type="#_x0000_t75" style="position:absolute;margin-left:23.8pt;margin-top:39.8pt;width:6.25pt;height:10.9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">
                <v:imagedata r:id="rId3344" o:title=""/>
              </v:shape>
            </w:pict>
          </mc:Fallback>
        </mc:AlternateContent>
      </w:r>
      <w:r w:rsidR="00FD108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828150</wp:posOffset>
                </wp:positionH>
                <wp:positionV relativeFrom="paragraph">
                  <wp:posOffset>865340</wp:posOffset>
                </wp:positionV>
                <wp:extent cx="129600" cy="140400"/>
                <wp:effectExtent l="38100" t="38100" r="41910" b="31115"/>
                <wp:wrapNone/>
                <wp:docPr id="3131" name="Ink 3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1296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1" o:spid="_x0000_s1026" type="#_x0000_t75" style="position:absolute;margin-left:64.5pt;margin-top:67.35pt;width:11.7pt;height:12.5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">
                <v:imagedata r:id="rId3346" o:title=""/>
              </v:shape>
            </w:pict>
          </mc:Fallback>
        </mc:AlternateContent>
      </w:r>
      <w:r w:rsidR="00FD108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336030</wp:posOffset>
                </wp:positionH>
                <wp:positionV relativeFrom="paragraph">
                  <wp:posOffset>814940</wp:posOffset>
                </wp:positionV>
                <wp:extent cx="75960" cy="187560"/>
                <wp:effectExtent l="38100" t="38100" r="38735" b="41275"/>
                <wp:wrapNone/>
                <wp:docPr id="3130" name="Ink 3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759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0" o:spid="_x0000_s1026" type="#_x0000_t75" style="position:absolute;margin-left:25.75pt;margin-top:63.35pt;width:7.5pt;height:16.3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">
                <v:imagedata r:id="rId3348" o:title=""/>
              </v:shape>
            </w:pict>
          </mc:Fallback>
        </mc:AlternateContent>
      </w:r>
      <w:r w:rsidR="00FD108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351510</wp:posOffset>
                </wp:positionH>
                <wp:positionV relativeFrom="paragraph">
                  <wp:posOffset>944900</wp:posOffset>
                </wp:positionV>
                <wp:extent cx="6840" cy="32040"/>
                <wp:effectExtent l="38100" t="19050" r="31750" b="25400"/>
                <wp:wrapNone/>
                <wp:docPr id="3129" name="Ink 3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68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9" o:spid="_x0000_s1026" type="#_x0000_t75" style="position:absolute;margin-left:27pt;margin-top:73.7pt;width:1.8pt;height:3.5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">
                <v:imagedata r:id="rId3350" o:title=""/>
              </v:shape>
            </w:pict>
          </mc:Fallback>
        </mc:AlternateContent>
      </w:r>
      <w:r w:rsidR="00FD108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324510</wp:posOffset>
                </wp:positionH>
                <wp:positionV relativeFrom="paragraph">
                  <wp:posOffset>545660</wp:posOffset>
                </wp:positionV>
                <wp:extent cx="560520" cy="358200"/>
                <wp:effectExtent l="38100" t="38100" r="30480" b="41910"/>
                <wp:wrapNone/>
                <wp:docPr id="3128" name="Ink 3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56052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8" o:spid="_x0000_s1026" type="#_x0000_t75" style="position:absolute;margin-left:24.8pt;margin-top:42.2pt;width:45.7pt;height:29.7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">
                <v:imagedata r:id="rId3352" o:title=""/>
              </v:shape>
            </w:pict>
          </mc:Fallback>
        </mc:AlternateContent>
      </w:r>
    </w:p>
    <w:p w:rsidR="00802963" w:rsidRDefault="00802963" w:rsidP="00802963">
      <w:pPr>
        <w:rPr>
          <w:noProof/>
          <w:lang w:val="en-US" w:eastAsia="en-US"/>
        </w:rPr>
      </w:pPr>
      <w:r>
        <w:rPr>
          <w:noProof/>
          <w:lang w:val="en-US" w:eastAsia="en-US"/>
        </w:rPr>
        <w:br w:type="page"/>
      </w:r>
    </w:p>
    <w:p w:rsidR="00020496" w:rsidRPr="00012EC6" w:rsidRDefault="000D4BD5" w:rsidP="00020496">
      <w:pPr>
        <w:rPr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5222784" behindDoc="0" locked="0" layoutInCell="1" allowOverlap="1">
                <wp:simplePos x="0" y="0"/>
                <wp:positionH relativeFrom="column">
                  <wp:posOffset>4873830</wp:posOffset>
                </wp:positionH>
                <wp:positionV relativeFrom="paragraph">
                  <wp:posOffset>269900</wp:posOffset>
                </wp:positionV>
                <wp:extent cx="84600" cy="146520"/>
                <wp:effectExtent l="38100" t="38100" r="29845" b="25400"/>
                <wp:wrapNone/>
                <wp:docPr id="4884" name="Ink 4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846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4" o:spid="_x0000_s1026" type="#_x0000_t75" style="position:absolute;margin-left:383.15pt;margin-top:20.6pt;width:7.95pt;height:12.95pt;z-index:2552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">
                <v:imagedata r:id="rId33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21760" behindDoc="0" locked="0" layoutInCell="1" allowOverlap="1">
                <wp:simplePos x="0" y="0"/>
                <wp:positionH relativeFrom="column">
                  <wp:posOffset>4727310</wp:posOffset>
                </wp:positionH>
                <wp:positionV relativeFrom="paragraph">
                  <wp:posOffset>189620</wp:posOffset>
                </wp:positionV>
                <wp:extent cx="131040" cy="208800"/>
                <wp:effectExtent l="38100" t="38100" r="21590" b="39370"/>
                <wp:wrapNone/>
                <wp:docPr id="4883" name="Ink 4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13104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3" o:spid="_x0000_s1026" type="#_x0000_t75" style="position:absolute;margin-left:371.55pt;margin-top:14.4pt;width:11.5pt;height:17.75pt;z-index:2552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">
                <v:imagedata r:id="rId33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20736" behindDoc="0" locked="0" layoutInCell="1" allowOverlap="1">
                <wp:simplePos x="0" y="0"/>
                <wp:positionH relativeFrom="column">
                  <wp:posOffset>4723710</wp:posOffset>
                </wp:positionH>
                <wp:positionV relativeFrom="paragraph">
                  <wp:posOffset>178460</wp:posOffset>
                </wp:positionV>
                <wp:extent cx="173520" cy="179280"/>
                <wp:effectExtent l="38100" t="38100" r="36195" b="30480"/>
                <wp:wrapNone/>
                <wp:docPr id="4882" name="Ink 4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1735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2" o:spid="_x0000_s1026" type="#_x0000_t75" style="position:absolute;margin-left:371.25pt;margin-top:13.35pt;width:15.35pt;height:15.55pt;z-index:2552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">
                <v:imagedata r:id="rId33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16640" behindDoc="0" locked="0" layoutInCell="1" allowOverlap="1">
                <wp:simplePos x="0" y="0"/>
                <wp:positionH relativeFrom="column">
                  <wp:posOffset>4872750</wp:posOffset>
                </wp:positionH>
                <wp:positionV relativeFrom="paragraph">
                  <wp:posOffset>281420</wp:posOffset>
                </wp:positionV>
                <wp:extent cx="105120" cy="90000"/>
                <wp:effectExtent l="38100" t="38100" r="28575" b="24765"/>
                <wp:wrapNone/>
                <wp:docPr id="4878" name="Ink 4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1051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8" o:spid="_x0000_s1026" type="#_x0000_t75" style="position:absolute;margin-left:383.15pt;margin-top:21.5pt;width:9.5pt;height:8.45pt;z-index:2552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">
                <v:imagedata r:id="rId33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15616" behindDoc="0" locked="0" layoutInCell="1" allowOverlap="1">
                <wp:simplePos x="0" y="0"/>
                <wp:positionH relativeFrom="column">
                  <wp:posOffset>4760790</wp:posOffset>
                </wp:positionH>
                <wp:positionV relativeFrom="paragraph">
                  <wp:posOffset>180620</wp:posOffset>
                </wp:positionV>
                <wp:extent cx="104760" cy="163080"/>
                <wp:effectExtent l="19050" t="19050" r="29210" b="27940"/>
                <wp:wrapNone/>
                <wp:docPr id="4877" name="Ink 4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1047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7" o:spid="_x0000_s1026" type="#_x0000_t75" style="position:absolute;margin-left:374.35pt;margin-top:13.8pt;width:9.2pt;height:13.8pt;z-index:2552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">
                <v:imagedata r:id="rId33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11520" behindDoc="0" locked="0" layoutInCell="1" allowOverlap="1">
                <wp:simplePos x="0" y="0"/>
                <wp:positionH relativeFrom="column">
                  <wp:posOffset>4464870</wp:posOffset>
                </wp:positionH>
                <wp:positionV relativeFrom="paragraph">
                  <wp:posOffset>-355420</wp:posOffset>
                </wp:positionV>
                <wp:extent cx="657360" cy="1558800"/>
                <wp:effectExtent l="38100" t="38100" r="47625" b="41910"/>
                <wp:wrapNone/>
                <wp:docPr id="4873" name="Ink 4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657360" cy="155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3" o:spid="_x0000_s1026" type="#_x0000_t75" style="position:absolute;margin-left:350.75pt;margin-top:-28.85pt;width:53.35pt;height:124.4pt;z-index:2552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">
                <v:imagedata r:id="rId33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7424" behindDoc="0" locked="0" layoutInCell="1" allowOverlap="1">
                <wp:simplePos x="0" y="0"/>
                <wp:positionH relativeFrom="column">
                  <wp:posOffset>4922070</wp:posOffset>
                </wp:positionH>
                <wp:positionV relativeFrom="paragraph">
                  <wp:posOffset>-405100</wp:posOffset>
                </wp:positionV>
                <wp:extent cx="244080" cy="1548000"/>
                <wp:effectExtent l="38100" t="38100" r="41910" b="33655"/>
                <wp:wrapNone/>
                <wp:docPr id="4869" name="Ink 4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244080" cy="154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9" o:spid="_x0000_s1026" type="#_x0000_t75" style="position:absolute;margin-left:386.9pt;margin-top:-32.55pt;width:20.65pt;height:123.45pt;z-index:2552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">
                <v:imagedata r:id="rId33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6400" behindDoc="0" locked="0" layoutInCell="1" allowOverlap="1">
                <wp:simplePos x="0" y="0"/>
                <wp:positionH relativeFrom="column">
                  <wp:posOffset>4370910</wp:posOffset>
                </wp:positionH>
                <wp:positionV relativeFrom="paragraph">
                  <wp:posOffset>-343900</wp:posOffset>
                </wp:positionV>
                <wp:extent cx="242640" cy="1565640"/>
                <wp:effectExtent l="38100" t="38100" r="43180" b="34925"/>
                <wp:wrapNone/>
                <wp:docPr id="4868" name="Ink 4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242640" cy="156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8" o:spid="_x0000_s1026" type="#_x0000_t75" style="position:absolute;margin-left:343.4pt;margin-top:-27.8pt;width:20.6pt;height:124.75pt;z-index:2552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">
                <v:imagedata r:id="rId33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5376" behindDoc="0" locked="0" layoutInCell="1" allowOverlap="1">
                <wp:simplePos x="0" y="0"/>
                <wp:positionH relativeFrom="column">
                  <wp:posOffset>4857270</wp:posOffset>
                </wp:positionH>
                <wp:positionV relativeFrom="paragraph">
                  <wp:posOffset>-92980</wp:posOffset>
                </wp:positionV>
                <wp:extent cx="28440" cy="78480"/>
                <wp:effectExtent l="19050" t="19050" r="29210" b="36195"/>
                <wp:wrapNone/>
                <wp:docPr id="4867" name="Ink 4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284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7" o:spid="_x0000_s1026" type="#_x0000_t75" style="position:absolute;margin-left:382pt;margin-top:-7.75pt;width:3.4pt;height:7.3pt;z-index:2552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">
                <v:imagedata r:id="rId33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4352" behindDoc="0" locked="0" layoutInCell="1" allowOverlap="1">
                <wp:simplePos x="0" y="0"/>
                <wp:positionH relativeFrom="column">
                  <wp:posOffset>4756110</wp:posOffset>
                </wp:positionH>
                <wp:positionV relativeFrom="paragraph">
                  <wp:posOffset>-211780</wp:posOffset>
                </wp:positionV>
                <wp:extent cx="47160" cy="150120"/>
                <wp:effectExtent l="38100" t="38100" r="29210" b="21590"/>
                <wp:wrapNone/>
                <wp:docPr id="4866" name="Ink 4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471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6" o:spid="_x0000_s1026" type="#_x0000_t75" style="position:absolute;margin-left:373.8pt;margin-top:-17.2pt;width:4.9pt;height:12.95pt;z-index:2552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">
                <v:imagedata r:id="rId33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3328" behindDoc="0" locked="0" layoutInCell="1" allowOverlap="1">
                <wp:simplePos x="0" y="0"/>
                <wp:positionH relativeFrom="column">
                  <wp:posOffset>4674750</wp:posOffset>
                </wp:positionH>
                <wp:positionV relativeFrom="paragraph">
                  <wp:posOffset>-224380</wp:posOffset>
                </wp:positionV>
                <wp:extent cx="133200" cy="139320"/>
                <wp:effectExtent l="38100" t="38100" r="38735" b="32385"/>
                <wp:wrapNone/>
                <wp:docPr id="4865" name="Ink 4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13320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5" o:spid="_x0000_s1026" type="#_x0000_t75" style="position:absolute;margin-left:367.35pt;margin-top:-18.4pt;width:12.05pt;height:12.5pt;z-index:2552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">
                <v:imagedata r:id="rId3374" o:title=""/>
              </v:shape>
            </w:pict>
          </mc:Fallback>
        </mc:AlternateContent>
      </w:r>
      <w:r w:rsidR="00FD108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637350</wp:posOffset>
                </wp:positionH>
                <wp:positionV relativeFrom="paragraph">
                  <wp:posOffset>157580</wp:posOffset>
                </wp:positionV>
                <wp:extent cx="506520" cy="471960"/>
                <wp:effectExtent l="38100" t="38100" r="27305" b="23495"/>
                <wp:wrapNone/>
                <wp:docPr id="3127" name="Ink 3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50652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7" o:spid="_x0000_s1026" type="#_x0000_t75" style="position:absolute;margin-left:49.8pt;margin-top:12.05pt;width:41.1pt;height:38.3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">
                <v:imagedata r:id="rId3376" o:title=""/>
              </v:shape>
            </w:pict>
          </mc:Fallback>
        </mc:AlternateContent>
      </w:r>
      <w:r w:rsidR="00FD108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1077630</wp:posOffset>
                </wp:positionH>
                <wp:positionV relativeFrom="paragraph">
                  <wp:posOffset>796940</wp:posOffset>
                </wp:positionV>
                <wp:extent cx="158400" cy="218160"/>
                <wp:effectExtent l="38100" t="38100" r="51435" b="48895"/>
                <wp:wrapNone/>
                <wp:docPr id="3126" name="Ink 3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1584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6" o:spid="_x0000_s1026" type="#_x0000_t75" style="position:absolute;margin-left:83.95pt;margin-top:62pt;width:14.25pt;height:18.8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">
                <v:imagedata r:id="rId3378" o:title=""/>
              </v:shape>
            </w:pict>
          </mc:Fallback>
        </mc:AlternateContent>
      </w:r>
      <w:r w:rsidR="00FD108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310110</wp:posOffset>
                </wp:positionH>
                <wp:positionV relativeFrom="paragraph">
                  <wp:posOffset>109700</wp:posOffset>
                </wp:positionV>
                <wp:extent cx="129960" cy="254160"/>
                <wp:effectExtent l="38100" t="38100" r="41910" b="31750"/>
                <wp:wrapNone/>
                <wp:docPr id="3125" name="Ink 3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12996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5" o:spid="_x0000_s1026" type="#_x0000_t75" style="position:absolute;margin-left:23.6pt;margin-top:7.95pt;width:11.8pt;height:21.5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">
                <v:imagedata r:id="rId3380" o:title="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4BC80F1" wp14:editId="5EAB6FBF">
                <wp:simplePos x="0" y="0"/>
                <wp:positionH relativeFrom="column">
                  <wp:posOffset>1076325</wp:posOffset>
                </wp:positionH>
                <wp:positionV relativeFrom="paragraph">
                  <wp:posOffset>1369060</wp:posOffset>
                </wp:positionV>
                <wp:extent cx="310515" cy="533400"/>
                <wp:effectExtent l="0" t="0" r="3810" b="2540"/>
                <wp:wrapNone/>
                <wp:docPr id="1340" name="Text Box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533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98276D">
                              <w:rPr>
                                <w:position w:val="-28"/>
                              </w:rPr>
                              <w:object w:dxaOrig="200" w:dyaOrig="680">
                                <v:shape id="_x0000_i1309" type="#_x0000_t75" style="width:10pt;height:34pt" o:ole="">
                                  <v:imagedata r:id="rId3381" o:title=""/>
                                </v:shape>
                                <o:OLEObject Type="Embed" ProgID="Equation.DSMT4" ShapeID="_x0000_i1309" DrawAspect="Content" ObjectID="_1667038504" r:id="rId338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5" o:spid="_x0000_s1039" type="#_x0000_t202" style="position:absolute;left:0;text-align:left;margin-left:84.75pt;margin-top:107.8pt;width:24.45pt;height:42pt;z-index:25170227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98276D">
                        <w:rPr>
                          <w:position w:val="-28"/>
                        </w:rPr>
                        <w:object w:dxaOrig="200" w:dyaOrig="680">
                          <v:shape id="_x0000_i1309" type="#_x0000_t75" style="width:10pt;height:34pt" o:ole="">
                            <v:imagedata r:id="rId3383" o:title=""/>
                          </v:shape>
                          <o:OLEObject Type="Embed" ProgID="Equation.DSMT4" ShapeID="_x0000_i1309" DrawAspect="Content" ObjectID="_1666684917" r:id="rId33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 w:rsidRPr="0098276D">
        <w:rPr>
          <w:position w:val="-6"/>
        </w:rPr>
        <w:object w:dxaOrig="320" w:dyaOrig="260">
          <v:shape id="_x0000_i1147" type="#_x0000_t75" style="width:16pt;height:13.2pt" o:ole="">
            <v:imagedata r:id="rId3385" o:title=""/>
          </v:shape>
          <o:OLEObject Type="Embed" ProgID="Equation.DSMT4" ShapeID="_x0000_i1147" DrawAspect="Content" ObjectID="_1667038342" r:id="rId3386"/>
        </w:object>
      </w:r>
      <w:r w:rsidR="00012EC6" w:rsidRPr="00012EC6">
        <w:rPr>
          <w:position w:val="-66"/>
        </w:rPr>
        <w:object w:dxaOrig="2380" w:dyaOrig="1440">
          <v:shape id="_x0000_i1148" type="#_x0000_t75" style="width:119.25pt;height:1in" o:ole="">
            <v:imagedata r:id="rId3387" o:title=""/>
          </v:shape>
          <o:OLEObject Type="Embed" ProgID="Equation.DSMT4" ShapeID="_x0000_i1148" DrawAspect="Content" ObjectID="_1667038343" r:id="rId3388"/>
        </w:object>
      </w:r>
    </w:p>
    <w:p w:rsidR="00020496" w:rsidRPr="00012EC6" w:rsidRDefault="00802963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>
                <wp:simplePos x="0" y="0"/>
                <wp:positionH relativeFrom="column">
                  <wp:posOffset>2671710</wp:posOffset>
                </wp:positionH>
                <wp:positionV relativeFrom="paragraph">
                  <wp:posOffset>208580</wp:posOffset>
                </wp:positionV>
                <wp:extent cx="72720" cy="8280"/>
                <wp:effectExtent l="38100" t="38100" r="41910" b="48895"/>
                <wp:wrapNone/>
                <wp:docPr id="3375" name="Ink 3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72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5" o:spid="_x0000_s1026" type="#_x0000_t75" style="position:absolute;margin-left:209.35pt;margin-top:15.4pt;width:7.75pt;height:2.65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">
                <v:imagedata r:id="rId339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>
                <wp:simplePos x="0" y="0"/>
                <wp:positionH relativeFrom="column">
                  <wp:posOffset>1607550</wp:posOffset>
                </wp:positionH>
                <wp:positionV relativeFrom="paragraph">
                  <wp:posOffset>46580</wp:posOffset>
                </wp:positionV>
                <wp:extent cx="104040" cy="406440"/>
                <wp:effectExtent l="38100" t="38100" r="48895" b="31750"/>
                <wp:wrapNone/>
                <wp:docPr id="3371" name="Ink 3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104040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1" o:spid="_x0000_s1026" type="#_x0000_t75" style="position:absolute;margin-left:126pt;margin-top:3.05pt;width:9.85pt;height:33.4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">
                <v:imagedata r:id="rId339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>
                <wp:simplePos x="0" y="0"/>
                <wp:positionH relativeFrom="column">
                  <wp:posOffset>1487310</wp:posOffset>
                </wp:positionH>
                <wp:positionV relativeFrom="paragraph">
                  <wp:posOffset>70700</wp:posOffset>
                </wp:positionV>
                <wp:extent cx="86040" cy="395640"/>
                <wp:effectExtent l="19050" t="38100" r="28575" b="23495"/>
                <wp:wrapNone/>
                <wp:docPr id="3370" name="Ink 3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8604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0" o:spid="_x0000_s1026" type="#_x0000_t75" style="position:absolute;margin-left:116.45pt;margin-top:5.05pt;width:8.1pt;height:32.3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">
                <v:imagedata r:id="rId339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>
                <wp:simplePos x="0" y="0"/>
                <wp:positionH relativeFrom="column">
                  <wp:posOffset>1527990</wp:posOffset>
                </wp:positionH>
                <wp:positionV relativeFrom="paragraph">
                  <wp:posOffset>170060</wp:posOffset>
                </wp:positionV>
                <wp:extent cx="125280" cy="212040"/>
                <wp:effectExtent l="38100" t="38100" r="8255" b="36195"/>
                <wp:wrapNone/>
                <wp:docPr id="3369" name="Ink 3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1252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9" o:spid="_x0000_s1026" type="#_x0000_t75" style="position:absolute;margin-left:119.65pt;margin-top:12.65pt;width:11.4pt;height:18.2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">
                <v:imagedata r:id="rId339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>
                <wp:simplePos x="0" y="0"/>
                <wp:positionH relativeFrom="column">
                  <wp:posOffset>1493430</wp:posOffset>
                </wp:positionH>
                <wp:positionV relativeFrom="paragraph">
                  <wp:posOffset>372020</wp:posOffset>
                </wp:positionV>
                <wp:extent cx="1440" cy="2160"/>
                <wp:effectExtent l="38100" t="38100" r="36830" b="36195"/>
                <wp:wrapNone/>
                <wp:docPr id="3368" name="Ink 3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14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8" o:spid="_x0000_s1026" type="#_x0000_t75" style="position:absolute;margin-left:116.75pt;margin-top:28.4pt;width:1.85pt;height:1.85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">
                <v:imagedata r:id="rId339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>
                <wp:simplePos x="0" y="0"/>
                <wp:positionH relativeFrom="column">
                  <wp:posOffset>1440510</wp:posOffset>
                </wp:positionH>
                <wp:positionV relativeFrom="paragraph">
                  <wp:posOffset>300740</wp:posOffset>
                </wp:positionV>
                <wp:extent cx="15840" cy="1080"/>
                <wp:effectExtent l="38100" t="38100" r="41910" b="37465"/>
                <wp:wrapNone/>
                <wp:docPr id="3366" name="Ink 3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158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6" o:spid="_x0000_s1026" type="#_x0000_t75" style="position:absolute;margin-left:112.6pt;margin-top:22.55pt;width:2.8pt;height:2.45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">
                <v:imagedata r:id="rId340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>
                <wp:simplePos x="0" y="0"/>
                <wp:positionH relativeFrom="column">
                  <wp:posOffset>1421430</wp:posOffset>
                </wp:positionH>
                <wp:positionV relativeFrom="paragraph">
                  <wp:posOffset>374540</wp:posOffset>
                </wp:positionV>
                <wp:extent cx="25920" cy="106200"/>
                <wp:effectExtent l="38100" t="38100" r="31750" b="27305"/>
                <wp:wrapNone/>
                <wp:docPr id="3365" name="Ink 3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259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5" o:spid="_x0000_s1026" type="#_x0000_t75" style="position:absolute;margin-left:111.3pt;margin-top:28.95pt;width:3.35pt;height:9.7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">
                <v:imagedata r:id="rId340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>
                <wp:simplePos x="0" y="0"/>
                <wp:positionH relativeFrom="column">
                  <wp:posOffset>1405590</wp:posOffset>
                </wp:positionH>
                <wp:positionV relativeFrom="paragraph">
                  <wp:posOffset>435020</wp:posOffset>
                </wp:positionV>
                <wp:extent cx="12240" cy="24480"/>
                <wp:effectExtent l="38100" t="38100" r="26035" b="33020"/>
                <wp:wrapNone/>
                <wp:docPr id="3364" name="Ink 3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1224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4" o:spid="_x0000_s1026" type="#_x0000_t75" style="position:absolute;margin-left:109.95pt;margin-top:33.7pt;width:2.3pt;height:3.3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">
                <v:imagedata r:id="rId340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>
                <wp:simplePos x="0" y="0"/>
                <wp:positionH relativeFrom="column">
                  <wp:posOffset>1253670</wp:posOffset>
                </wp:positionH>
                <wp:positionV relativeFrom="paragraph">
                  <wp:posOffset>153140</wp:posOffset>
                </wp:positionV>
                <wp:extent cx="148320" cy="62640"/>
                <wp:effectExtent l="38100" t="38100" r="42545" b="33020"/>
                <wp:wrapNone/>
                <wp:docPr id="3363" name="Ink 3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1483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3" o:spid="_x0000_s1026" type="#_x0000_t75" style="position:absolute;margin-left:98.05pt;margin-top:11.35pt;width:13.1pt;height:6.3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">
                <v:imagedata r:id="rId340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>
                <wp:simplePos x="0" y="0"/>
                <wp:positionH relativeFrom="column">
                  <wp:posOffset>1235310</wp:posOffset>
                </wp:positionH>
                <wp:positionV relativeFrom="paragraph">
                  <wp:posOffset>234500</wp:posOffset>
                </wp:positionV>
                <wp:extent cx="106200" cy="159480"/>
                <wp:effectExtent l="38100" t="38100" r="27305" b="31115"/>
                <wp:wrapNone/>
                <wp:docPr id="3362" name="Ink 3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1062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2" o:spid="_x0000_s1026" type="#_x0000_t75" style="position:absolute;margin-left:96.55pt;margin-top:17.9pt;width:9.7pt;height:13.8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">
                <v:imagedata r:id="rId340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>
                <wp:simplePos x="0" y="0"/>
                <wp:positionH relativeFrom="column">
                  <wp:posOffset>1244670</wp:posOffset>
                </wp:positionH>
                <wp:positionV relativeFrom="paragraph">
                  <wp:posOffset>199220</wp:posOffset>
                </wp:positionV>
                <wp:extent cx="95760" cy="257760"/>
                <wp:effectExtent l="38100" t="38100" r="38100" b="47625"/>
                <wp:wrapNone/>
                <wp:docPr id="3361" name="Ink 3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9576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1" o:spid="_x0000_s1026" type="#_x0000_t75" style="position:absolute;margin-left:97.15pt;margin-top:15pt;width:9.05pt;height:21.95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">
                <v:imagedata r:id="rId341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>
                <wp:simplePos x="0" y="0"/>
                <wp:positionH relativeFrom="column">
                  <wp:posOffset>1016790</wp:posOffset>
                </wp:positionH>
                <wp:positionV relativeFrom="paragraph">
                  <wp:posOffset>302180</wp:posOffset>
                </wp:positionV>
                <wp:extent cx="159480" cy="104760"/>
                <wp:effectExtent l="38100" t="38100" r="31115" b="29210"/>
                <wp:wrapNone/>
                <wp:docPr id="3360" name="Ink 3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159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0" o:spid="_x0000_s1026" type="#_x0000_t75" style="position:absolute;margin-left:79.55pt;margin-top:23.3pt;width:13.9pt;height:9.75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">
                <v:imagedata r:id="rId341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>
                <wp:simplePos x="0" y="0"/>
                <wp:positionH relativeFrom="column">
                  <wp:posOffset>2976990</wp:posOffset>
                </wp:positionH>
                <wp:positionV relativeFrom="paragraph">
                  <wp:posOffset>270140</wp:posOffset>
                </wp:positionV>
                <wp:extent cx="360" cy="360"/>
                <wp:effectExtent l="0" t="0" r="0" b="0"/>
                <wp:wrapNone/>
                <wp:docPr id="3358" name="Ink 3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8" o:spid="_x0000_s1026" type="#_x0000_t75" style="position:absolute;margin-left:233.4pt;margin-top:20.25pt;width:2.05pt;height:2.05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ifl+BAQAAMAMAAA4AAABkcnMvZTJvRG9jLnhtbJxSy07DMBC8I/EP&#10;lu80SQs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+5ljakEF5QL&#10;K4Gh31/XuGaELWkFzSvk5JCoA/ADIi3of0P2pOcga0t89q6gKkWgk/CFqTxnmJo847jIkxN/t3k+&#10;KVjhSddys0LWvh+NHuh6nLDEiqSzLieD+gUsLxGoEx1af2FvNdrWFaLMthkn43fttzNdbQOTVBy1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">
                <v:imagedata r:id="rId73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2588550</wp:posOffset>
                </wp:positionH>
                <wp:positionV relativeFrom="paragraph">
                  <wp:posOffset>46220</wp:posOffset>
                </wp:positionV>
                <wp:extent cx="182160" cy="201240"/>
                <wp:effectExtent l="38100" t="38100" r="27940" b="46990"/>
                <wp:wrapNone/>
                <wp:docPr id="3241" name="Ink 3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4">
                      <w14:nvContentPartPr>
                        <w14:cNvContentPartPr/>
                      </w14:nvContentPartPr>
                      <w14:xfrm>
                        <a:off x="0" y="0"/>
                        <a:ext cx="1821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1" o:spid="_x0000_s1026" type="#_x0000_t75" style="position:absolute;margin-left:203.05pt;margin-top:2.9pt;width:16pt;height:17.5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">
                <v:imagedata r:id="rId341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2694390</wp:posOffset>
                </wp:positionH>
                <wp:positionV relativeFrom="paragraph">
                  <wp:posOffset>112100</wp:posOffset>
                </wp:positionV>
                <wp:extent cx="90360" cy="110160"/>
                <wp:effectExtent l="38100" t="38100" r="43180" b="42545"/>
                <wp:wrapNone/>
                <wp:docPr id="3216" name="Ink 3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6">
                      <w14:nvContentPartPr>
                        <w14:cNvContentPartPr/>
                      </w14:nvContentPartPr>
                      <w14:xfrm>
                        <a:off x="0" y="0"/>
                        <a:ext cx="903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6" o:spid="_x0000_s1026" type="#_x0000_t75" style="position:absolute;margin-left:211.45pt;margin-top:8.15pt;width:8.5pt;height:10.1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">
                <v:imagedata r:id="rId341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2573070</wp:posOffset>
                </wp:positionH>
                <wp:positionV relativeFrom="paragraph">
                  <wp:posOffset>55580</wp:posOffset>
                </wp:positionV>
                <wp:extent cx="104040" cy="107280"/>
                <wp:effectExtent l="38100" t="38100" r="29845" b="26670"/>
                <wp:wrapNone/>
                <wp:docPr id="3215" name="Ink 3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8">
                      <w14:nvContentPartPr>
                        <w14:cNvContentPartPr/>
                      </w14:nvContentPartPr>
                      <w14:xfrm>
                        <a:off x="0" y="0"/>
                        <a:ext cx="1040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5" o:spid="_x0000_s1026" type="#_x0000_t75" style="position:absolute;margin-left:201.9pt;margin-top:3.85pt;width:9.4pt;height:9.7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">
                <v:imagedata r:id="rId341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2580630</wp:posOffset>
                </wp:positionH>
                <wp:positionV relativeFrom="paragraph">
                  <wp:posOffset>26420</wp:posOffset>
                </wp:positionV>
                <wp:extent cx="106560" cy="96840"/>
                <wp:effectExtent l="38100" t="38100" r="27305" b="36830"/>
                <wp:wrapNone/>
                <wp:docPr id="3214" name="Ink 3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0">
                      <w14:nvContentPartPr>
                        <w14:cNvContentPartPr/>
                      </w14:nvContentPartPr>
                      <w14:xfrm>
                        <a:off x="0" y="0"/>
                        <a:ext cx="1065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4" o:spid="_x0000_s1026" type="#_x0000_t75" style="position:absolute;margin-left:202.55pt;margin-top:1.4pt;width:9.75pt;height:9.05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">
                <v:imagedata r:id="rId342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2642190</wp:posOffset>
                </wp:positionH>
                <wp:positionV relativeFrom="paragraph">
                  <wp:posOffset>249620</wp:posOffset>
                </wp:positionV>
                <wp:extent cx="23760" cy="147960"/>
                <wp:effectExtent l="38100" t="38100" r="33655" b="42545"/>
                <wp:wrapNone/>
                <wp:docPr id="3213" name="Ink 3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2">
                      <w14:nvContentPartPr>
                        <w14:cNvContentPartPr/>
                      </w14:nvContentPartPr>
                      <w14:xfrm>
                        <a:off x="0" y="0"/>
                        <a:ext cx="237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3" o:spid="_x0000_s1026" type="#_x0000_t75" style="position:absolute;margin-left:207.35pt;margin-top:19pt;width:3.2pt;height:13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">
                <v:imagedata r:id="rId342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4912350</wp:posOffset>
                </wp:positionH>
                <wp:positionV relativeFrom="paragraph">
                  <wp:posOffset>80780</wp:posOffset>
                </wp:positionV>
                <wp:extent cx="98640" cy="75600"/>
                <wp:effectExtent l="38100" t="38100" r="34925" b="38735"/>
                <wp:wrapNone/>
                <wp:docPr id="3193" name="Ink 3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4">
                      <w14:nvContentPartPr>
                        <w14:cNvContentPartPr/>
                      </w14:nvContentPartPr>
                      <w14:xfrm>
                        <a:off x="0" y="0"/>
                        <a:ext cx="986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3" o:spid="_x0000_s1026" type="#_x0000_t75" style="position:absolute;margin-left:386.05pt;margin-top:5.6pt;width:9.2pt;height:7.5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">
                <v:imagedata r:id="rId342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4757190</wp:posOffset>
                </wp:positionH>
                <wp:positionV relativeFrom="paragraph">
                  <wp:posOffset>860</wp:posOffset>
                </wp:positionV>
                <wp:extent cx="68760" cy="114120"/>
                <wp:effectExtent l="38100" t="38100" r="26670" b="38735"/>
                <wp:wrapNone/>
                <wp:docPr id="3192" name="Ink 3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6">
                      <w14:nvContentPartPr>
                        <w14:cNvContentPartPr/>
                      </w14:nvContentPartPr>
                      <w14:xfrm>
                        <a:off x="0" y="0"/>
                        <a:ext cx="687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2" o:spid="_x0000_s1026" type="#_x0000_t75" style="position:absolute;margin-left:373.95pt;margin-top:-.6pt;width:6.7pt;height:10.3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">
                <v:imagedata r:id="rId342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4721910</wp:posOffset>
                </wp:positionH>
                <wp:positionV relativeFrom="paragraph">
                  <wp:posOffset>-6340</wp:posOffset>
                </wp:positionV>
                <wp:extent cx="103320" cy="92520"/>
                <wp:effectExtent l="38100" t="38100" r="30480" b="22225"/>
                <wp:wrapNone/>
                <wp:docPr id="3191" name="Ink 3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8">
                      <w14:nvContentPartPr>
                        <w14:cNvContentPartPr/>
                      </w14:nvContentPartPr>
                      <w14:xfrm>
                        <a:off x="0" y="0"/>
                        <a:ext cx="1033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1" o:spid="_x0000_s1026" type="#_x0000_t75" style="position:absolute;margin-left:371.15pt;margin-top:-1pt;width:9.5pt;height:8.55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">
                <v:imagedata r:id="rId342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4758630</wp:posOffset>
                </wp:positionH>
                <wp:positionV relativeFrom="paragraph">
                  <wp:posOffset>-6340</wp:posOffset>
                </wp:positionV>
                <wp:extent cx="3240" cy="6840"/>
                <wp:effectExtent l="19050" t="19050" r="34925" b="31750"/>
                <wp:wrapNone/>
                <wp:docPr id="3190" name="Ink 3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0">
                      <w14:nvContentPartPr>
                        <w14:cNvContentPartPr/>
                      </w14:nvContentPartPr>
                      <w14:xfrm>
                        <a:off x="0" y="0"/>
                        <a:ext cx="3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0" o:spid="_x0000_s1026" type="#_x0000_t75" style="position:absolute;margin-left:374.15pt;margin-top:-1pt;width:1.3pt;height:1.6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">
                <v:imagedata r:id="rId343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2088870</wp:posOffset>
                </wp:positionH>
                <wp:positionV relativeFrom="paragraph">
                  <wp:posOffset>388220</wp:posOffset>
                </wp:positionV>
                <wp:extent cx="22680" cy="7200"/>
                <wp:effectExtent l="19050" t="19050" r="15875" b="31115"/>
                <wp:wrapNone/>
                <wp:docPr id="3145" name="Ink 3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2">
                      <w14:nvContentPartPr>
                        <w14:cNvContentPartPr/>
                      </w14:nvContentPartPr>
                      <w14:xfrm>
                        <a:off x="0" y="0"/>
                        <a:ext cx="22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5" o:spid="_x0000_s1026" type="#_x0000_t75" style="position:absolute;margin-left:164.25pt;margin-top:30.3pt;width:2.35pt;height:1.1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">
                <v:imagedata r:id="rId343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613590</wp:posOffset>
                </wp:positionH>
                <wp:positionV relativeFrom="paragraph">
                  <wp:posOffset>153500</wp:posOffset>
                </wp:positionV>
                <wp:extent cx="16560" cy="44280"/>
                <wp:effectExtent l="38100" t="38100" r="40640" b="32385"/>
                <wp:wrapNone/>
                <wp:docPr id="3139" name="Ink 3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4">
                      <w14:nvContentPartPr>
                        <w14:cNvContentPartPr/>
                      </w14:nvContentPartPr>
                      <w14:xfrm>
                        <a:off x="0" y="0"/>
                        <a:ext cx="165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9" o:spid="_x0000_s1026" type="#_x0000_t75" style="position:absolute;margin-left:47.5pt;margin-top:11.45pt;width:2.9pt;height:4.9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">
                <v:imagedata r:id="rId343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571470</wp:posOffset>
                </wp:positionH>
                <wp:positionV relativeFrom="paragraph">
                  <wp:posOffset>242420</wp:posOffset>
                </wp:positionV>
                <wp:extent cx="110160" cy="232560"/>
                <wp:effectExtent l="38100" t="38100" r="42545" b="34290"/>
                <wp:wrapNone/>
                <wp:docPr id="3138" name="Ink 3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6">
                      <w14:nvContentPartPr>
                        <w14:cNvContentPartPr/>
                      </w14:nvContentPartPr>
                      <w14:xfrm>
                        <a:off x="0" y="0"/>
                        <a:ext cx="1101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8" o:spid="_x0000_s1026" type="#_x0000_t75" style="position:absolute;margin-left:44.1pt;margin-top:18.5pt;width:10.3pt;height:19.8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">
                <v:imagedata r:id="rId3437" o:title=""/>
              </v:shape>
            </w:pict>
          </mc:Fallback>
        </mc:AlternateContent>
      </w:r>
    </w:p>
    <w:p w:rsidR="00012EC6" w:rsidRDefault="000D4BD5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18688" behindDoc="0" locked="0" layoutInCell="1" allowOverlap="1">
                <wp:simplePos x="0" y="0"/>
                <wp:positionH relativeFrom="column">
                  <wp:posOffset>4991550</wp:posOffset>
                </wp:positionH>
                <wp:positionV relativeFrom="paragraph">
                  <wp:posOffset>232940</wp:posOffset>
                </wp:positionV>
                <wp:extent cx="17640" cy="3600"/>
                <wp:effectExtent l="38100" t="38100" r="40005" b="34925"/>
                <wp:wrapNone/>
                <wp:docPr id="4880" name="Ink 4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8">
                      <w14:nvContentPartPr>
                        <w14:cNvContentPartPr/>
                      </w14:nvContentPartPr>
                      <w14:xfrm>
                        <a:off x="0" y="0"/>
                        <a:ext cx="176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0" o:spid="_x0000_s1026" type="#_x0000_t75" style="position:absolute;margin-left:392.35pt;margin-top:17.6pt;width:2.85pt;height:1.85pt;z-index:2552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">
                <v:imagedata r:id="rId34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13568" behindDoc="0" locked="0" layoutInCell="1" allowOverlap="1">
                <wp:simplePos x="0" y="0"/>
                <wp:positionH relativeFrom="column">
                  <wp:posOffset>2106870</wp:posOffset>
                </wp:positionH>
                <wp:positionV relativeFrom="paragraph">
                  <wp:posOffset>-17620</wp:posOffset>
                </wp:positionV>
                <wp:extent cx="272160" cy="372240"/>
                <wp:effectExtent l="38100" t="38100" r="13970" b="46990"/>
                <wp:wrapNone/>
                <wp:docPr id="4875" name="Ink 4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0">
                      <w14:nvContentPartPr>
                        <w14:cNvContentPartPr/>
                      </w14:nvContentPartPr>
                      <w14:xfrm>
                        <a:off x="0" y="0"/>
                        <a:ext cx="272160" cy="37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5" o:spid="_x0000_s1026" type="#_x0000_t75" style="position:absolute;margin-left:165.2pt;margin-top:-2.1pt;width:22.95pt;height:30.8pt;z-index:2552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">
                <v:imagedata r:id="rId34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12544" behindDoc="0" locked="0" layoutInCell="1" allowOverlap="1">
                <wp:simplePos x="0" y="0"/>
                <wp:positionH relativeFrom="column">
                  <wp:posOffset>2128110</wp:posOffset>
                </wp:positionH>
                <wp:positionV relativeFrom="paragraph">
                  <wp:posOffset>-19420</wp:posOffset>
                </wp:positionV>
                <wp:extent cx="199800" cy="356040"/>
                <wp:effectExtent l="38100" t="38100" r="29210" b="44450"/>
                <wp:wrapNone/>
                <wp:docPr id="4874" name="Ink 4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2">
                      <w14:nvContentPartPr>
                        <w14:cNvContentPartPr/>
                      </w14:nvContentPartPr>
                      <w14:xfrm>
                        <a:off x="0" y="0"/>
                        <a:ext cx="19980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4" o:spid="_x0000_s1026" type="#_x0000_t75" style="position:absolute;margin-left:166.85pt;margin-top:-2.3pt;width:17.3pt;height:29.7pt;z-index:2552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">
                <v:imagedata r:id="rId34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9472" behindDoc="0" locked="0" layoutInCell="1" allowOverlap="1">
                <wp:simplePos x="0" y="0"/>
                <wp:positionH relativeFrom="column">
                  <wp:posOffset>1958550</wp:posOffset>
                </wp:positionH>
                <wp:positionV relativeFrom="paragraph">
                  <wp:posOffset>-57940</wp:posOffset>
                </wp:positionV>
                <wp:extent cx="2346120" cy="518040"/>
                <wp:effectExtent l="38100" t="38100" r="35560" b="34925"/>
                <wp:wrapNone/>
                <wp:docPr id="4871" name="Ink 4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4">
                      <w14:nvContentPartPr>
                        <w14:cNvContentPartPr/>
                      </w14:nvContentPartPr>
                      <w14:xfrm>
                        <a:off x="0" y="0"/>
                        <a:ext cx="234612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1" o:spid="_x0000_s1026" type="#_x0000_t75" style="position:absolute;margin-left:153.4pt;margin-top:-5.45pt;width:186.45pt;height:42.5pt;z-index:2552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">
                <v:imagedata r:id="rId34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8448" behindDoc="0" locked="0" layoutInCell="1" allowOverlap="1">
                <wp:simplePos x="0" y="0"/>
                <wp:positionH relativeFrom="column">
                  <wp:posOffset>4590870</wp:posOffset>
                </wp:positionH>
                <wp:positionV relativeFrom="paragraph">
                  <wp:posOffset>-53620</wp:posOffset>
                </wp:positionV>
                <wp:extent cx="505800" cy="478800"/>
                <wp:effectExtent l="38100" t="38100" r="27940" b="35560"/>
                <wp:wrapNone/>
                <wp:docPr id="4870" name="Ink 4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6">
                      <w14:nvContentPartPr>
                        <w14:cNvContentPartPr/>
                      </w14:nvContentPartPr>
                      <w14:xfrm>
                        <a:off x="0" y="0"/>
                        <a:ext cx="505800" cy="47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0" o:spid="_x0000_s1026" type="#_x0000_t75" style="position:absolute;margin-left:360.9pt;margin-top:-4.95pt;width:41.25pt;height:39.1pt;z-index:2552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">
                <v:imagedata r:id="rId3447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>
                <wp:simplePos x="0" y="0"/>
                <wp:positionH relativeFrom="column">
                  <wp:posOffset>5057070</wp:posOffset>
                </wp:positionH>
                <wp:positionV relativeFrom="paragraph">
                  <wp:posOffset>173660</wp:posOffset>
                </wp:positionV>
                <wp:extent cx="30240" cy="28080"/>
                <wp:effectExtent l="38100" t="19050" r="27305" b="29210"/>
                <wp:wrapNone/>
                <wp:docPr id="3398" name="Ink 3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8">
                      <w14:nvContentPartPr>
                        <w14:cNvContentPartPr/>
                      </w14:nvContentPartPr>
                      <w14:xfrm>
                        <a:off x="0" y="0"/>
                        <a:ext cx="302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8" o:spid="_x0000_s1026" type="#_x0000_t75" style="position:absolute;margin-left:397.55pt;margin-top:13.1pt;width:3.65pt;height:3.3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">
                <v:imagedata r:id="rId3449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>
                <wp:simplePos x="0" y="0"/>
                <wp:positionH relativeFrom="column">
                  <wp:posOffset>610350</wp:posOffset>
                </wp:positionH>
                <wp:positionV relativeFrom="paragraph">
                  <wp:posOffset>86900</wp:posOffset>
                </wp:positionV>
                <wp:extent cx="198000" cy="79200"/>
                <wp:effectExtent l="38100" t="38100" r="31115" b="35560"/>
                <wp:wrapNone/>
                <wp:docPr id="3387" name="Ink 3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0">
                      <w14:nvContentPartPr>
                        <w14:cNvContentPartPr/>
                      </w14:nvContentPartPr>
                      <w14:xfrm>
                        <a:off x="0" y="0"/>
                        <a:ext cx="1980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7" o:spid="_x0000_s1026" type="#_x0000_t75" style="position:absolute;margin-left:47.35pt;margin-top:6.15pt;width:17.05pt;height:7.7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">
                <v:imagedata r:id="rId3451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>
                <wp:simplePos x="0" y="0"/>
                <wp:positionH relativeFrom="column">
                  <wp:posOffset>623670</wp:posOffset>
                </wp:positionH>
                <wp:positionV relativeFrom="paragraph">
                  <wp:posOffset>66740</wp:posOffset>
                </wp:positionV>
                <wp:extent cx="155160" cy="50400"/>
                <wp:effectExtent l="38100" t="38100" r="35560" b="26035"/>
                <wp:wrapNone/>
                <wp:docPr id="3386" name="Ink 3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2">
                      <w14:nvContentPartPr>
                        <w14:cNvContentPartPr/>
                      </w14:nvContentPartPr>
                      <w14:xfrm>
                        <a:off x="0" y="0"/>
                        <a:ext cx="1551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6" o:spid="_x0000_s1026" type="#_x0000_t75" style="position:absolute;margin-left:48.4pt;margin-top:4.55pt;width:13.55pt;height:5.3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">
                <v:imagedata r:id="rId3453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>
                <wp:simplePos x="0" y="0"/>
                <wp:positionH relativeFrom="column">
                  <wp:posOffset>1958190</wp:posOffset>
                </wp:positionH>
                <wp:positionV relativeFrom="paragraph">
                  <wp:posOffset>214700</wp:posOffset>
                </wp:positionV>
                <wp:extent cx="360" cy="360"/>
                <wp:effectExtent l="0" t="0" r="0" b="0"/>
                <wp:wrapNone/>
                <wp:docPr id="3382" name="Ink 3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2" o:spid="_x0000_s1026" type="#_x0000_t75" style="position:absolute;margin-left:153.2pt;margin-top:15.9pt;width:2.05pt;height:2.05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">
                <v:imagedata r:id="rId3455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>
                <wp:simplePos x="0" y="0"/>
                <wp:positionH relativeFrom="column">
                  <wp:posOffset>2106510</wp:posOffset>
                </wp:positionH>
                <wp:positionV relativeFrom="paragraph">
                  <wp:posOffset>-147820</wp:posOffset>
                </wp:positionV>
                <wp:extent cx="475560" cy="419040"/>
                <wp:effectExtent l="38100" t="38100" r="39370" b="57785"/>
                <wp:wrapNone/>
                <wp:docPr id="3374" name="Ink 3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6">
                      <w14:nvContentPartPr>
                        <w14:cNvContentPartPr/>
                      </w14:nvContentPartPr>
                      <w14:xfrm>
                        <a:off x="0" y="0"/>
                        <a:ext cx="475560" cy="41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4" o:spid="_x0000_s1026" type="#_x0000_t75" style="position:absolute;margin-left:164.85pt;margin-top:-12.65pt;width:39.5pt;height:35.05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">
                <v:imagedata r:id="rId345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>
                <wp:simplePos x="0" y="0"/>
                <wp:positionH relativeFrom="column">
                  <wp:posOffset>1468950</wp:posOffset>
                </wp:positionH>
                <wp:positionV relativeFrom="paragraph">
                  <wp:posOffset>-67900</wp:posOffset>
                </wp:positionV>
                <wp:extent cx="50040" cy="156600"/>
                <wp:effectExtent l="38100" t="38100" r="45720" b="34290"/>
                <wp:wrapNone/>
                <wp:docPr id="3367" name="Ink 3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8">
                      <w14:nvContentPartPr>
                        <w14:cNvContentPartPr/>
                      </w14:nvContentPartPr>
                      <w14:xfrm>
                        <a:off x="0" y="0"/>
                        <a:ext cx="500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7" o:spid="_x0000_s1026" type="#_x0000_t75" style="position:absolute;margin-left:114.8pt;margin-top:-5.9pt;width:5.7pt;height:13.85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">
                <v:imagedata r:id="rId345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>
                <wp:simplePos x="0" y="0"/>
                <wp:positionH relativeFrom="column">
                  <wp:posOffset>5284590</wp:posOffset>
                </wp:positionH>
                <wp:positionV relativeFrom="paragraph">
                  <wp:posOffset>91220</wp:posOffset>
                </wp:positionV>
                <wp:extent cx="3960" cy="2160"/>
                <wp:effectExtent l="19050" t="19050" r="34290" b="36195"/>
                <wp:wrapNone/>
                <wp:docPr id="3263" name="Ink 3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0">
                      <w14:nvContentPartPr>
                        <w14:cNvContentPartPr/>
                      </w14:nvContentPartPr>
                      <w14:xfrm>
                        <a:off x="0" y="0"/>
                        <a:ext cx="39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3" o:spid="_x0000_s1026" type="#_x0000_t75" style="position:absolute;margin-left:415.5pt;margin-top:6.6pt;width:1.4pt;height:1.2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">
                <v:imagedata r:id="rId346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4751070</wp:posOffset>
                </wp:positionH>
                <wp:positionV relativeFrom="paragraph">
                  <wp:posOffset>359780</wp:posOffset>
                </wp:positionV>
                <wp:extent cx="133560" cy="172080"/>
                <wp:effectExtent l="38100" t="38100" r="38100" b="38100"/>
                <wp:wrapNone/>
                <wp:docPr id="3206" name="Ink 3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2">
                      <w14:nvContentPartPr>
                        <w14:cNvContentPartPr/>
                      </w14:nvContentPartPr>
                      <w14:xfrm>
                        <a:off x="0" y="0"/>
                        <a:ext cx="1335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6" o:spid="_x0000_s1026" type="#_x0000_t75" style="position:absolute;margin-left:373.35pt;margin-top:27.6pt;width:12.1pt;height:15.2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">
                <v:imagedata r:id="rId346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2936310</wp:posOffset>
                </wp:positionH>
                <wp:positionV relativeFrom="paragraph">
                  <wp:posOffset>103820</wp:posOffset>
                </wp:positionV>
                <wp:extent cx="1345680" cy="34560"/>
                <wp:effectExtent l="19050" t="38100" r="26035" b="22860"/>
                <wp:wrapNone/>
                <wp:docPr id="3204" name="Ink 3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4">
                      <w14:nvContentPartPr>
                        <w14:cNvContentPartPr/>
                      </w14:nvContentPartPr>
                      <w14:xfrm>
                        <a:off x="0" y="0"/>
                        <a:ext cx="13456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4" o:spid="_x0000_s1026" type="#_x0000_t75" style="position:absolute;margin-left:230.85pt;margin-top:7.55pt;width:106.9pt;height:3.95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">
                <v:imagedata r:id="rId346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1724550</wp:posOffset>
                </wp:positionH>
                <wp:positionV relativeFrom="paragraph">
                  <wp:posOffset>132620</wp:posOffset>
                </wp:positionV>
                <wp:extent cx="771840" cy="74160"/>
                <wp:effectExtent l="19050" t="19050" r="28575" b="21590"/>
                <wp:wrapNone/>
                <wp:docPr id="3203" name="Ink 3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6">
                      <w14:nvContentPartPr>
                        <w14:cNvContentPartPr/>
                      </w14:nvContentPartPr>
                      <w14:xfrm>
                        <a:off x="0" y="0"/>
                        <a:ext cx="7718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3" o:spid="_x0000_s1026" type="#_x0000_t75" style="position:absolute;margin-left:135.15pt;margin-top:10pt;width:61.85pt;height:6.85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">
                <v:imagedata r:id="rId346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4881750</wp:posOffset>
                </wp:positionH>
                <wp:positionV relativeFrom="paragraph">
                  <wp:posOffset>117140</wp:posOffset>
                </wp:positionV>
                <wp:extent cx="127800" cy="185040"/>
                <wp:effectExtent l="38100" t="38100" r="43815" b="43815"/>
                <wp:wrapNone/>
                <wp:docPr id="3202" name="Ink 3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8">
                      <w14:nvContentPartPr>
                        <w14:cNvContentPartPr/>
                      </w14:nvContentPartPr>
                      <w14:xfrm>
                        <a:off x="0" y="0"/>
                        <a:ext cx="1278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2" o:spid="_x0000_s1026" type="#_x0000_t75" style="position:absolute;margin-left:383.5pt;margin-top:8.35pt;width:11.8pt;height:16.1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">
                <v:imagedata r:id="rId346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4702110</wp:posOffset>
                </wp:positionH>
                <wp:positionV relativeFrom="paragraph">
                  <wp:posOffset>9500</wp:posOffset>
                </wp:positionV>
                <wp:extent cx="131040" cy="173520"/>
                <wp:effectExtent l="38100" t="38100" r="40640" b="36195"/>
                <wp:wrapNone/>
                <wp:docPr id="3201" name="Ink 3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0">
                      <w14:nvContentPartPr>
                        <w14:cNvContentPartPr/>
                      </w14:nvContentPartPr>
                      <w14:xfrm>
                        <a:off x="0" y="0"/>
                        <a:ext cx="1310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1" o:spid="_x0000_s1026" type="#_x0000_t75" style="position:absolute;margin-left:369.4pt;margin-top:.05pt;width:11.95pt;height:15.2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">
                <v:imagedata r:id="rId347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4649550</wp:posOffset>
                </wp:positionH>
                <wp:positionV relativeFrom="paragraph">
                  <wp:posOffset>17420</wp:posOffset>
                </wp:positionV>
                <wp:extent cx="205560" cy="136440"/>
                <wp:effectExtent l="38100" t="38100" r="42545" b="35560"/>
                <wp:wrapNone/>
                <wp:docPr id="3200" name="Ink 3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2">
                      <w14:nvContentPartPr>
                        <w14:cNvContentPartPr/>
                      </w14:nvContentPartPr>
                      <w14:xfrm>
                        <a:off x="0" y="0"/>
                        <a:ext cx="2055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0" o:spid="_x0000_s1026" type="#_x0000_t75" style="position:absolute;margin-left:365.3pt;margin-top:.55pt;width:17.95pt;height:12.55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">
                <v:imagedata r:id="rId347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4769070</wp:posOffset>
                </wp:positionH>
                <wp:positionV relativeFrom="paragraph">
                  <wp:posOffset>92660</wp:posOffset>
                </wp:positionV>
                <wp:extent cx="360" cy="1440"/>
                <wp:effectExtent l="0" t="0" r="0" b="0"/>
                <wp:wrapNone/>
                <wp:docPr id="3198" name="Ink 3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4">
                      <w14:nvContentPartPr>
                        <w14:cNvContentPartPr/>
                      </w14:nvContentPartPr>
                      <w14:xfrm>
                        <a:off x="0" y="0"/>
                        <a:ext cx="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8" o:spid="_x0000_s1026" type="#_x0000_t75" style="position:absolute;margin-left:374.8pt;margin-top:6.6pt;width:1.5pt;height:1.4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">
                <v:imagedata r:id="rId347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3559830</wp:posOffset>
                </wp:positionH>
                <wp:positionV relativeFrom="paragraph">
                  <wp:posOffset>27860</wp:posOffset>
                </wp:positionV>
                <wp:extent cx="133200" cy="158400"/>
                <wp:effectExtent l="38100" t="38100" r="38735" b="32385"/>
                <wp:wrapNone/>
                <wp:docPr id="3151" name="Ink 3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6">
                      <w14:nvContentPartPr>
                        <w14:cNvContentPartPr/>
                      </w14:nvContentPartPr>
                      <w14:xfrm>
                        <a:off x="0" y="0"/>
                        <a:ext cx="1332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1" o:spid="_x0000_s1026" type="#_x0000_t75" style="position:absolute;margin-left:279.6pt;margin-top:1.45pt;width:12pt;height:13.9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">
                <v:imagedata r:id="rId347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3065550</wp:posOffset>
                </wp:positionH>
                <wp:positionV relativeFrom="paragraph">
                  <wp:posOffset>54860</wp:posOffset>
                </wp:positionV>
                <wp:extent cx="131040" cy="148320"/>
                <wp:effectExtent l="38100" t="38100" r="40640" b="42545"/>
                <wp:wrapNone/>
                <wp:docPr id="3150" name="Ink 3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8">
                      <w14:nvContentPartPr>
                        <w14:cNvContentPartPr/>
                      </w14:nvContentPartPr>
                      <w14:xfrm>
                        <a:off x="0" y="0"/>
                        <a:ext cx="1310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0" o:spid="_x0000_s1026" type="#_x0000_t75" style="position:absolute;margin-left:240.8pt;margin-top:3.55pt;width:11.65pt;height:13.1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">
                <v:imagedata r:id="rId347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2591790</wp:posOffset>
                </wp:positionH>
                <wp:positionV relativeFrom="paragraph">
                  <wp:posOffset>37940</wp:posOffset>
                </wp:positionV>
                <wp:extent cx="109800" cy="155160"/>
                <wp:effectExtent l="38100" t="38100" r="43180" b="35560"/>
                <wp:wrapNone/>
                <wp:docPr id="3149" name="Ink 3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0">
                      <w14:nvContentPartPr>
                        <w14:cNvContentPartPr/>
                      </w14:nvContentPartPr>
                      <w14:xfrm>
                        <a:off x="0" y="0"/>
                        <a:ext cx="1098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9" o:spid="_x0000_s1026" type="#_x0000_t75" style="position:absolute;margin-left:203.45pt;margin-top:2.25pt;width:10.1pt;height:13.6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">
                <v:imagedata r:id="rId348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2102550</wp:posOffset>
                </wp:positionH>
                <wp:positionV relativeFrom="paragraph">
                  <wp:posOffset>31100</wp:posOffset>
                </wp:positionV>
                <wp:extent cx="116280" cy="236160"/>
                <wp:effectExtent l="38100" t="38100" r="36195" b="31115"/>
                <wp:wrapNone/>
                <wp:docPr id="3148" name="Ink 3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2">
                      <w14:nvContentPartPr>
                        <w14:cNvContentPartPr/>
                      </w14:nvContentPartPr>
                      <w14:xfrm>
                        <a:off x="0" y="0"/>
                        <a:ext cx="11628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8" o:spid="_x0000_s1026" type="#_x0000_t75" style="position:absolute;margin-left:164.8pt;margin-top:1.7pt;width:10.7pt;height:20.2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">
                <v:imagedata r:id="rId3483" o:title=""/>
              </v:shape>
            </w:pict>
          </mc:Fallback>
        </mc:AlternateContent>
      </w:r>
    </w:p>
    <w:p w:rsidR="00012EC6" w:rsidRDefault="000D4BD5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23808" behindDoc="0" locked="0" layoutInCell="1" allowOverlap="1">
                <wp:simplePos x="0" y="0"/>
                <wp:positionH relativeFrom="column">
                  <wp:posOffset>1986630</wp:posOffset>
                </wp:positionH>
                <wp:positionV relativeFrom="paragraph">
                  <wp:posOffset>-96100</wp:posOffset>
                </wp:positionV>
                <wp:extent cx="2198520" cy="433080"/>
                <wp:effectExtent l="38100" t="38100" r="30480" b="43180"/>
                <wp:wrapNone/>
                <wp:docPr id="4885" name="Ink 4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4">
                      <w14:nvContentPartPr>
                        <w14:cNvContentPartPr/>
                      </w14:nvContentPartPr>
                      <w14:xfrm>
                        <a:off x="0" y="0"/>
                        <a:ext cx="219852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5" o:spid="_x0000_s1026" type="#_x0000_t75" style="position:absolute;margin-left:155.65pt;margin-top:-8.45pt;width:174.65pt;height:35.7pt;z-index:2552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">
                <v:imagedata r:id="rId34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19712" behindDoc="0" locked="0" layoutInCell="1" allowOverlap="1">
                <wp:simplePos x="0" y="0"/>
                <wp:positionH relativeFrom="column">
                  <wp:posOffset>5090550</wp:posOffset>
                </wp:positionH>
                <wp:positionV relativeFrom="paragraph">
                  <wp:posOffset>80660</wp:posOffset>
                </wp:positionV>
                <wp:extent cx="18000" cy="11880"/>
                <wp:effectExtent l="38100" t="38100" r="39370" b="26670"/>
                <wp:wrapNone/>
                <wp:docPr id="4881" name="Ink 4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6">
                      <w14:nvContentPartPr>
                        <w14:cNvContentPartPr/>
                      </w14:nvContentPartPr>
                      <w14:xfrm>
                        <a:off x="0" y="0"/>
                        <a:ext cx="18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1" o:spid="_x0000_s1026" type="#_x0000_t75" style="position:absolute;margin-left:400.25pt;margin-top:5.75pt;width:2.7pt;height:2.25pt;z-index:2552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">
                <v:imagedata r:id="rId3487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>
                <wp:simplePos x="0" y="0"/>
                <wp:positionH relativeFrom="column">
                  <wp:posOffset>5106390</wp:posOffset>
                </wp:positionH>
                <wp:positionV relativeFrom="paragraph">
                  <wp:posOffset>49460</wp:posOffset>
                </wp:positionV>
                <wp:extent cx="25560" cy="4680"/>
                <wp:effectExtent l="19050" t="19050" r="31750" b="33655"/>
                <wp:wrapNone/>
                <wp:docPr id="3399" name="Ink 3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8">
                      <w14:nvContentPartPr>
                        <w14:cNvContentPartPr/>
                      </w14:nvContentPartPr>
                      <w14:xfrm>
                        <a:off x="0" y="0"/>
                        <a:ext cx="25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9" o:spid="_x0000_s1026" type="#_x0000_t75" style="position:absolute;margin-left:401.6pt;margin-top:3.4pt;width:3.05pt;height:1.45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">
                <v:imagedata r:id="rId348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4911990</wp:posOffset>
                </wp:positionH>
                <wp:positionV relativeFrom="paragraph">
                  <wp:posOffset>27500</wp:posOffset>
                </wp:positionV>
                <wp:extent cx="87120" cy="134280"/>
                <wp:effectExtent l="38100" t="38100" r="46355" b="37465"/>
                <wp:wrapNone/>
                <wp:docPr id="3208" name="Ink 3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0">
                      <w14:nvContentPartPr>
                        <w14:cNvContentPartPr/>
                      </w14:nvContentPartPr>
                      <w14:xfrm>
                        <a:off x="0" y="0"/>
                        <a:ext cx="871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8" o:spid="_x0000_s1026" type="#_x0000_t75" style="position:absolute;margin-left:386pt;margin-top:1.35pt;width:8.35pt;height:12.1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">
                <v:imagedata r:id="rId349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4750350</wp:posOffset>
                </wp:positionH>
                <wp:positionV relativeFrom="paragraph">
                  <wp:posOffset>-76180</wp:posOffset>
                </wp:positionV>
                <wp:extent cx="114840" cy="180000"/>
                <wp:effectExtent l="38100" t="38100" r="38100" b="29845"/>
                <wp:wrapNone/>
                <wp:docPr id="3207" name="Ink 3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2">
                      <w14:nvContentPartPr>
                        <w14:cNvContentPartPr/>
                      </w14:nvContentPartPr>
                      <w14:xfrm>
                        <a:off x="0" y="0"/>
                        <a:ext cx="1148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7" o:spid="_x0000_s1026" type="#_x0000_t75" style="position:absolute;margin-left:373.3pt;margin-top:-6.65pt;width:10.35pt;height:15.6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">
                <v:imagedata r:id="rId349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3798510</wp:posOffset>
                </wp:positionH>
                <wp:positionV relativeFrom="paragraph">
                  <wp:posOffset>-9220</wp:posOffset>
                </wp:positionV>
                <wp:extent cx="84600" cy="152640"/>
                <wp:effectExtent l="38100" t="38100" r="29845" b="38100"/>
                <wp:wrapNone/>
                <wp:docPr id="3155" name="Ink 3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4">
                      <w14:nvContentPartPr>
                        <w14:cNvContentPartPr/>
                      </w14:nvContentPartPr>
                      <w14:xfrm>
                        <a:off x="0" y="0"/>
                        <a:ext cx="846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5" o:spid="_x0000_s1026" type="#_x0000_t75" style="position:absolute;margin-left:298.4pt;margin-top:-1.55pt;width:8.1pt;height:13.4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">
                <v:imagedata r:id="rId349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3189390</wp:posOffset>
                </wp:positionH>
                <wp:positionV relativeFrom="paragraph">
                  <wp:posOffset>25700</wp:posOffset>
                </wp:positionV>
                <wp:extent cx="89640" cy="138600"/>
                <wp:effectExtent l="38100" t="38100" r="43815" b="33020"/>
                <wp:wrapNone/>
                <wp:docPr id="3154" name="Ink 3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6">
                      <w14:nvContentPartPr>
                        <w14:cNvContentPartPr/>
                      </w14:nvContentPartPr>
                      <w14:xfrm>
                        <a:off x="0" y="0"/>
                        <a:ext cx="89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4" o:spid="_x0000_s1026" type="#_x0000_t75" style="position:absolute;margin-left:250.45pt;margin-top:1.25pt;width:8.45pt;height:12.25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">
                <v:imagedata r:id="rId349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2721750</wp:posOffset>
                </wp:positionH>
                <wp:positionV relativeFrom="paragraph">
                  <wp:posOffset>9140</wp:posOffset>
                </wp:positionV>
                <wp:extent cx="56880" cy="226800"/>
                <wp:effectExtent l="38100" t="38100" r="38735" b="40005"/>
                <wp:wrapNone/>
                <wp:docPr id="3153" name="Ink 3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8">
                      <w14:nvContentPartPr>
                        <w14:cNvContentPartPr/>
                      </w14:nvContentPartPr>
                      <w14:xfrm>
                        <a:off x="0" y="0"/>
                        <a:ext cx="568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3" o:spid="_x0000_s1026" type="#_x0000_t75" style="position:absolute;margin-left:213.75pt;margin-top:0;width:5.8pt;height:19.35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">
                <v:imagedata r:id="rId349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2139990</wp:posOffset>
                </wp:positionH>
                <wp:positionV relativeFrom="paragraph">
                  <wp:posOffset>62780</wp:posOffset>
                </wp:positionV>
                <wp:extent cx="181080" cy="195840"/>
                <wp:effectExtent l="38100" t="38100" r="47625" b="33020"/>
                <wp:wrapNone/>
                <wp:docPr id="3152" name="Ink 3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0">
                      <w14:nvContentPartPr>
                        <w14:cNvContentPartPr/>
                      </w14:nvContentPartPr>
                      <w14:xfrm>
                        <a:off x="0" y="0"/>
                        <a:ext cx="18108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2" o:spid="_x0000_s1026" type="#_x0000_t75" style="position:absolute;margin-left:167.5pt;margin-top:4.2pt;width:16pt;height:16.9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">
                <v:imagedata r:id="rId3501" o:title=""/>
              </v:shape>
            </w:pict>
          </mc:Fallback>
        </mc:AlternateContent>
      </w:r>
    </w:p>
    <w:p w:rsidR="00012EC6" w:rsidRDefault="00802963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>
                <wp:simplePos x="0" y="0"/>
                <wp:positionH relativeFrom="column">
                  <wp:posOffset>2118390</wp:posOffset>
                </wp:positionH>
                <wp:positionV relativeFrom="paragraph">
                  <wp:posOffset>135870</wp:posOffset>
                </wp:positionV>
                <wp:extent cx="2359080" cy="77040"/>
                <wp:effectExtent l="38100" t="38100" r="41275" b="37465"/>
                <wp:wrapNone/>
                <wp:docPr id="3403" name="Ink 3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2">
                      <w14:nvContentPartPr>
                        <w14:cNvContentPartPr/>
                      </w14:nvContentPartPr>
                      <w14:xfrm>
                        <a:off x="0" y="0"/>
                        <a:ext cx="23590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3" o:spid="_x0000_s1026" type="#_x0000_t75" style="position:absolute;margin-left:166.1pt;margin-top:9.95pt;width:187.25pt;height:7.55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">
                <v:imagedata r:id="rId3503" o:title=""/>
              </v:shape>
            </w:pict>
          </mc:Fallback>
        </mc:AlternateContent>
      </w:r>
    </w:p>
    <w:p w:rsidR="00012EC6" w:rsidRDefault="000D4BD5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29952" behindDoc="0" locked="0" layoutInCell="1" allowOverlap="1">
                <wp:simplePos x="0" y="0"/>
                <wp:positionH relativeFrom="column">
                  <wp:posOffset>1997070</wp:posOffset>
                </wp:positionH>
                <wp:positionV relativeFrom="paragraph">
                  <wp:posOffset>37120</wp:posOffset>
                </wp:positionV>
                <wp:extent cx="347400" cy="27000"/>
                <wp:effectExtent l="38100" t="38100" r="33655" b="30480"/>
                <wp:wrapNone/>
                <wp:docPr id="4891" name="Ink 4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4">
                      <w14:nvContentPartPr>
                        <w14:cNvContentPartPr/>
                      </w14:nvContentPartPr>
                      <w14:xfrm>
                        <a:off x="0" y="0"/>
                        <a:ext cx="3474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1" o:spid="_x0000_s1026" type="#_x0000_t75" style="position:absolute;margin-left:156.55pt;margin-top:2.25pt;width:28.9pt;height:3.65pt;z-index:2552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">
                <v:imagedata r:id="rId35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27904" behindDoc="0" locked="0" layoutInCell="1" allowOverlap="1">
                <wp:simplePos x="0" y="0"/>
                <wp:positionH relativeFrom="column">
                  <wp:posOffset>2004630</wp:posOffset>
                </wp:positionH>
                <wp:positionV relativeFrom="paragraph">
                  <wp:posOffset>3640</wp:posOffset>
                </wp:positionV>
                <wp:extent cx="374400" cy="54000"/>
                <wp:effectExtent l="38100" t="38100" r="45085" b="22225"/>
                <wp:wrapNone/>
                <wp:docPr id="4889" name="Ink 4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6">
                      <w14:nvContentPartPr>
                        <w14:cNvContentPartPr/>
                      </w14:nvContentPartPr>
                      <w14:xfrm>
                        <a:off x="0" y="0"/>
                        <a:ext cx="3744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9" o:spid="_x0000_s1026" type="#_x0000_t75" style="position:absolute;margin-left:157.1pt;margin-top:-.05pt;width:31.05pt;height:5.4pt;z-index:2552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">
                <v:imagedata r:id="rId35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25856" behindDoc="0" locked="0" layoutInCell="1" allowOverlap="1">
                <wp:simplePos x="0" y="0"/>
                <wp:positionH relativeFrom="column">
                  <wp:posOffset>6519390</wp:posOffset>
                </wp:positionH>
                <wp:positionV relativeFrom="paragraph">
                  <wp:posOffset>8320</wp:posOffset>
                </wp:positionV>
                <wp:extent cx="266400" cy="12960"/>
                <wp:effectExtent l="38100" t="38100" r="57785" b="44450"/>
                <wp:wrapNone/>
                <wp:docPr id="4887" name="Ink 4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8">
                      <w14:nvContentPartPr>
                        <w14:cNvContentPartPr/>
                      </w14:nvContentPartPr>
                      <w14:xfrm>
                        <a:off x="0" y="0"/>
                        <a:ext cx="266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7" o:spid="_x0000_s1026" type="#_x0000_t75" style="position:absolute;margin-left:512.35pt;margin-top:-.35pt;width:23pt;height:3pt;z-index:2552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">
                <v:imagedata r:id="rId3509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7504" behindDoc="0" locked="0" layoutInCell="1" allowOverlap="1">
                <wp:simplePos x="0" y="0"/>
                <wp:positionH relativeFrom="column">
                  <wp:posOffset>2105790</wp:posOffset>
                </wp:positionH>
                <wp:positionV relativeFrom="paragraph">
                  <wp:posOffset>-12800</wp:posOffset>
                </wp:positionV>
                <wp:extent cx="2183400" cy="81360"/>
                <wp:effectExtent l="38100" t="38100" r="26670" b="33020"/>
                <wp:wrapNone/>
                <wp:docPr id="3407" name="Ink 3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0">
                      <w14:nvContentPartPr>
                        <w14:cNvContentPartPr/>
                      </w14:nvContentPartPr>
                      <w14:xfrm>
                        <a:off x="0" y="0"/>
                        <a:ext cx="2183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7" o:spid="_x0000_s1026" type="#_x0000_t75" style="position:absolute;margin-left:165.3pt;margin-top:-1.6pt;width:173.05pt;height:7.65pt;z-index:2537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">
                <v:imagedata r:id="rId3511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>
                <wp:simplePos x="0" y="0"/>
                <wp:positionH relativeFrom="column">
                  <wp:posOffset>2078070</wp:posOffset>
                </wp:positionH>
                <wp:positionV relativeFrom="paragraph">
                  <wp:posOffset>-35120</wp:posOffset>
                </wp:positionV>
                <wp:extent cx="2314800" cy="97920"/>
                <wp:effectExtent l="38100" t="38100" r="28575" b="35560"/>
                <wp:wrapNone/>
                <wp:docPr id="3404" name="Ink 3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2">
                      <w14:nvContentPartPr>
                        <w14:cNvContentPartPr/>
                      </w14:nvContentPartPr>
                      <w14:xfrm>
                        <a:off x="0" y="0"/>
                        <a:ext cx="23148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4" o:spid="_x0000_s1026" type="#_x0000_t75" style="position:absolute;margin-left:163.05pt;margin-top:-3.5pt;width:183.65pt;height:9.05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">
                <v:imagedata r:id="rId351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4787070</wp:posOffset>
                </wp:positionH>
                <wp:positionV relativeFrom="paragraph">
                  <wp:posOffset>183040</wp:posOffset>
                </wp:positionV>
                <wp:extent cx="89640" cy="21960"/>
                <wp:effectExtent l="38100" t="38100" r="24765" b="35560"/>
                <wp:wrapNone/>
                <wp:docPr id="3248" name="Ink 3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4">
                      <w14:nvContentPartPr>
                        <w14:cNvContentPartPr/>
                      </w14:nvContentPartPr>
                      <w14:xfrm>
                        <a:off x="0" y="0"/>
                        <a:ext cx="896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8" o:spid="_x0000_s1026" type="#_x0000_t75" style="position:absolute;margin-left:376.35pt;margin-top:13.75pt;width:8.3pt;height:2.9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">
                <v:imagedata r:id="rId351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4822710</wp:posOffset>
                </wp:positionH>
                <wp:positionV relativeFrom="paragraph">
                  <wp:posOffset>126880</wp:posOffset>
                </wp:positionV>
                <wp:extent cx="20880" cy="101520"/>
                <wp:effectExtent l="38100" t="38100" r="36830" b="32385"/>
                <wp:wrapNone/>
                <wp:docPr id="3247" name="Ink 3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6">
                      <w14:nvContentPartPr>
                        <w14:cNvContentPartPr/>
                      </w14:nvContentPartPr>
                      <w14:xfrm>
                        <a:off x="0" y="0"/>
                        <a:ext cx="208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7" o:spid="_x0000_s1026" type="#_x0000_t75" style="position:absolute;margin-left:378.85pt;margin-top:9.3pt;width:3.35pt;height:9.6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">
                <v:imagedata r:id="rId351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4604910</wp:posOffset>
                </wp:positionH>
                <wp:positionV relativeFrom="paragraph">
                  <wp:posOffset>99880</wp:posOffset>
                </wp:positionV>
                <wp:extent cx="73080" cy="172800"/>
                <wp:effectExtent l="38100" t="38100" r="41275" b="36830"/>
                <wp:wrapNone/>
                <wp:docPr id="3245" name="Ink 3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8">
                      <w14:nvContentPartPr>
                        <w14:cNvContentPartPr/>
                      </w14:nvContentPartPr>
                      <w14:xfrm>
                        <a:off x="0" y="0"/>
                        <a:ext cx="730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5" o:spid="_x0000_s1026" type="#_x0000_t75" style="position:absolute;margin-left:361.85pt;margin-top:7.25pt;width:7.05pt;height:14.9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">
                <v:imagedata r:id="rId351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4600950</wp:posOffset>
                </wp:positionH>
                <wp:positionV relativeFrom="paragraph">
                  <wp:posOffset>110680</wp:posOffset>
                </wp:positionV>
                <wp:extent cx="91440" cy="105480"/>
                <wp:effectExtent l="38100" t="38100" r="41910" b="27940"/>
                <wp:wrapNone/>
                <wp:docPr id="3244" name="Ink 3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0">
                      <w14:nvContentPartPr>
                        <w14:cNvContentPartPr/>
                      </w14:nvContentPartPr>
                      <w14:xfrm>
                        <a:off x="0" y="0"/>
                        <a:ext cx="914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4" o:spid="_x0000_s1026" type="#_x0000_t75" style="position:absolute;margin-left:361.6pt;margin-top:8.15pt;width:8.65pt;height:9.65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">
                <v:imagedata r:id="rId352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403350</wp:posOffset>
                </wp:positionH>
                <wp:positionV relativeFrom="paragraph">
                  <wp:posOffset>-105320</wp:posOffset>
                </wp:positionV>
                <wp:extent cx="231120" cy="498240"/>
                <wp:effectExtent l="38100" t="38100" r="36195" b="35560"/>
                <wp:wrapNone/>
                <wp:docPr id="3240" name="Ink 3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2">
                      <w14:nvContentPartPr>
                        <w14:cNvContentPartPr/>
                      </w14:nvContentPartPr>
                      <w14:xfrm>
                        <a:off x="0" y="0"/>
                        <a:ext cx="231120" cy="49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0" o:spid="_x0000_s1026" type="#_x0000_t75" style="position:absolute;margin-left:31.2pt;margin-top:-8.85pt;width:19.55pt;height:40.6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">
                <v:imagedata r:id="rId352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-405570</wp:posOffset>
                </wp:positionH>
                <wp:positionV relativeFrom="paragraph">
                  <wp:posOffset>-18560</wp:posOffset>
                </wp:positionV>
                <wp:extent cx="389880" cy="133920"/>
                <wp:effectExtent l="38100" t="38100" r="29845" b="38100"/>
                <wp:wrapNone/>
                <wp:docPr id="3235" name="Ink 3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4">
                      <w14:nvContentPartPr>
                        <w14:cNvContentPartPr/>
                      </w14:nvContentPartPr>
                      <w14:xfrm>
                        <a:off x="0" y="0"/>
                        <a:ext cx="3898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5" o:spid="_x0000_s1026" type="#_x0000_t75" style="position:absolute;margin-left:-32.65pt;margin-top:-2.2pt;width:32.1pt;height:12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">
                <v:imagedata r:id="rId352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5826390</wp:posOffset>
                </wp:positionH>
                <wp:positionV relativeFrom="paragraph">
                  <wp:posOffset>41200</wp:posOffset>
                </wp:positionV>
                <wp:extent cx="167400" cy="300240"/>
                <wp:effectExtent l="38100" t="38100" r="42545" b="43180"/>
                <wp:wrapNone/>
                <wp:docPr id="3231" name="Ink 3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6">
                      <w14:nvContentPartPr>
                        <w14:cNvContentPartPr/>
                      </w14:nvContentPartPr>
                      <w14:xfrm>
                        <a:off x="0" y="0"/>
                        <a:ext cx="16740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1" o:spid="_x0000_s1026" type="#_x0000_t75" style="position:absolute;margin-left:457.9pt;margin-top:2.5pt;width:14.75pt;height:25.2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">
                <v:imagedata r:id="rId352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5750430</wp:posOffset>
                </wp:positionH>
                <wp:positionV relativeFrom="paragraph">
                  <wp:posOffset>138760</wp:posOffset>
                </wp:positionV>
                <wp:extent cx="101520" cy="28440"/>
                <wp:effectExtent l="38100" t="38100" r="32385" b="29210"/>
                <wp:wrapNone/>
                <wp:docPr id="3229" name="Ink 3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8">
                      <w14:nvContentPartPr>
                        <w14:cNvContentPartPr/>
                      </w14:nvContentPartPr>
                      <w14:xfrm>
                        <a:off x="0" y="0"/>
                        <a:ext cx="1015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9" o:spid="_x0000_s1026" type="#_x0000_t75" style="position:absolute;margin-left:452.1pt;margin-top:10.2pt;width:9.35pt;height:3.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">
                <v:imagedata r:id="rId352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4905150</wp:posOffset>
                </wp:positionH>
                <wp:positionV relativeFrom="paragraph">
                  <wp:posOffset>19960</wp:posOffset>
                </wp:positionV>
                <wp:extent cx="93960" cy="253440"/>
                <wp:effectExtent l="38100" t="38100" r="40005" b="32385"/>
                <wp:wrapNone/>
                <wp:docPr id="3223" name="Ink 3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0">
                      <w14:nvContentPartPr>
                        <w14:cNvContentPartPr/>
                      </w14:nvContentPartPr>
                      <w14:xfrm>
                        <a:off x="0" y="0"/>
                        <a:ext cx="9396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3" o:spid="_x0000_s1026" type="#_x0000_t75" style="position:absolute;margin-left:385.5pt;margin-top:.8pt;width:9pt;height:21.45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">
                <v:imagedata r:id="rId353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4463070</wp:posOffset>
                </wp:positionH>
                <wp:positionV relativeFrom="paragraph">
                  <wp:posOffset>-960320</wp:posOffset>
                </wp:positionV>
                <wp:extent cx="235800" cy="2160720"/>
                <wp:effectExtent l="38100" t="38100" r="31115" b="49530"/>
                <wp:wrapNone/>
                <wp:docPr id="3222" name="Ink 3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2">
                      <w14:nvContentPartPr>
                        <w14:cNvContentPartPr/>
                      </w14:nvContentPartPr>
                      <w14:xfrm>
                        <a:off x="0" y="0"/>
                        <a:ext cx="235800" cy="21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2" o:spid="_x0000_s1026" type="#_x0000_t75" style="position:absolute;margin-left:350.55pt;margin-top:-76.45pt;width:20.1pt;height:171.75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">
                <v:imagedata r:id="rId353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5612550</wp:posOffset>
                </wp:positionH>
                <wp:positionV relativeFrom="paragraph">
                  <wp:posOffset>122200</wp:posOffset>
                </wp:positionV>
                <wp:extent cx="79200" cy="105480"/>
                <wp:effectExtent l="38100" t="38100" r="16510" b="27940"/>
                <wp:wrapNone/>
                <wp:docPr id="3212" name="Ink 3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4">
                      <w14:nvContentPartPr>
                        <w14:cNvContentPartPr/>
                      </w14:nvContentPartPr>
                      <w14:xfrm>
                        <a:off x="0" y="0"/>
                        <a:ext cx="7920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2" o:spid="_x0000_s1026" type="#_x0000_t75" style="position:absolute;margin-left:441.2pt;margin-top:9pt;width:7.9pt;height:9.7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">
                <v:imagedata r:id="rId353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5592750</wp:posOffset>
                </wp:positionH>
                <wp:positionV relativeFrom="paragraph">
                  <wp:posOffset>-23240</wp:posOffset>
                </wp:positionV>
                <wp:extent cx="43200" cy="47160"/>
                <wp:effectExtent l="38100" t="38100" r="33020" b="29210"/>
                <wp:wrapNone/>
                <wp:docPr id="3211" name="Ink 3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6">
                      <w14:nvContentPartPr>
                        <w14:cNvContentPartPr/>
                      </w14:nvContentPartPr>
                      <w14:xfrm>
                        <a:off x="0" y="0"/>
                        <a:ext cx="432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1" o:spid="_x0000_s1026" type="#_x0000_t75" style="position:absolute;margin-left:439.65pt;margin-top:-2.6pt;width:4.85pt;height:5.15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">
                <v:imagedata r:id="rId353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5578710</wp:posOffset>
                </wp:positionH>
                <wp:positionV relativeFrom="paragraph">
                  <wp:posOffset>90520</wp:posOffset>
                </wp:positionV>
                <wp:extent cx="125280" cy="119880"/>
                <wp:effectExtent l="38100" t="38100" r="27305" b="52070"/>
                <wp:wrapNone/>
                <wp:docPr id="3210" name="Ink 3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8">
                      <w14:nvContentPartPr>
                        <w14:cNvContentPartPr/>
                      </w14:nvContentPartPr>
                      <w14:xfrm>
                        <a:off x="0" y="0"/>
                        <a:ext cx="1252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0" o:spid="_x0000_s1026" type="#_x0000_t75" style="position:absolute;margin-left:438.75pt;margin-top:6.25pt;width:11.1pt;height:11.25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">
                <v:imagedata r:id="rId353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5196390</wp:posOffset>
                </wp:positionH>
                <wp:positionV relativeFrom="paragraph">
                  <wp:posOffset>126520</wp:posOffset>
                </wp:positionV>
                <wp:extent cx="312840" cy="48240"/>
                <wp:effectExtent l="38100" t="38100" r="49530" b="47625"/>
                <wp:wrapNone/>
                <wp:docPr id="3209" name="Ink 3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0">
                      <w14:nvContentPartPr>
                        <w14:cNvContentPartPr/>
                      </w14:nvContentPartPr>
                      <w14:xfrm>
                        <a:off x="0" y="0"/>
                        <a:ext cx="3128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9" o:spid="_x0000_s1026" type="#_x0000_t75" style="position:absolute;margin-left:408.4pt;margin-top:9.1pt;width:26.3pt;height:5.5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">
                <v:imagedata r:id="rId354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4995150</wp:posOffset>
                </wp:positionH>
                <wp:positionV relativeFrom="paragraph">
                  <wp:posOffset>-984080</wp:posOffset>
                </wp:positionV>
                <wp:extent cx="317520" cy="2206440"/>
                <wp:effectExtent l="38100" t="38100" r="44450" b="41910"/>
                <wp:wrapNone/>
                <wp:docPr id="3197" name="Ink 3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2">
                      <w14:nvContentPartPr>
                        <w14:cNvContentPartPr/>
                      </w14:nvContentPartPr>
                      <w14:xfrm>
                        <a:off x="0" y="0"/>
                        <a:ext cx="317520" cy="22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7" o:spid="_x0000_s1026" type="#_x0000_t75" style="position:absolute;margin-left:392.55pt;margin-top:-78.3pt;width:26.7pt;height:175.6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">
                <v:imagedata r:id="rId354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4212870</wp:posOffset>
                </wp:positionH>
                <wp:positionV relativeFrom="paragraph">
                  <wp:posOffset>104920</wp:posOffset>
                </wp:positionV>
                <wp:extent cx="141840" cy="133560"/>
                <wp:effectExtent l="38100" t="38100" r="29845" b="38100"/>
                <wp:wrapNone/>
                <wp:docPr id="3160" name="Ink 3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4">
                      <w14:nvContentPartPr>
                        <w14:cNvContentPartPr/>
                      </w14:nvContentPartPr>
                      <w14:xfrm>
                        <a:off x="0" y="0"/>
                        <a:ext cx="1418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0" o:spid="_x0000_s1026" type="#_x0000_t75" style="position:absolute;margin-left:330.95pt;margin-top:7.45pt;width:12.65pt;height:11.95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">
                <v:imagedata r:id="rId354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3945750</wp:posOffset>
                </wp:positionH>
                <wp:positionV relativeFrom="paragraph">
                  <wp:posOffset>73600</wp:posOffset>
                </wp:positionV>
                <wp:extent cx="85320" cy="192240"/>
                <wp:effectExtent l="38100" t="38100" r="29210" b="36830"/>
                <wp:wrapNone/>
                <wp:docPr id="3159" name="Ink 3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6">
                      <w14:nvContentPartPr>
                        <w14:cNvContentPartPr/>
                      </w14:nvContentPartPr>
                      <w14:xfrm>
                        <a:off x="0" y="0"/>
                        <a:ext cx="8532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9" o:spid="_x0000_s1026" type="#_x0000_t75" style="position:absolute;margin-left:310.05pt;margin-top:5.05pt;width:8.1pt;height:16.55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">
                <v:imagedata r:id="rId354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3373710</wp:posOffset>
                </wp:positionH>
                <wp:positionV relativeFrom="paragraph">
                  <wp:posOffset>34360</wp:posOffset>
                </wp:positionV>
                <wp:extent cx="27360" cy="279360"/>
                <wp:effectExtent l="38100" t="38100" r="29845" b="45085"/>
                <wp:wrapNone/>
                <wp:docPr id="3158" name="Ink 3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8">
                      <w14:nvContentPartPr>
                        <w14:cNvContentPartPr/>
                      </w14:nvContentPartPr>
                      <w14:xfrm>
                        <a:off x="0" y="0"/>
                        <a:ext cx="2736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8" o:spid="_x0000_s1026" type="#_x0000_t75" style="position:absolute;margin-left:265.15pt;margin-top:2.05pt;width:3.45pt;height:23.5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">
                <v:imagedata r:id="rId354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2042790</wp:posOffset>
                </wp:positionH>
                <wp:positionV relativeFrom="paragraph">
                  <wp:posOffset>-1026560</wp:posOffset>
                </wp:positionV>
                <wp:extent cx="2436120" cy="2313720"/>
                <wp:effectExtent l="38100" t="38100" r="40640" b="29845"/>
                <wp:wrapNone/>
                <wp:docPr id="3146" name="Ink 3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0">
                      <w14:nvContentPartPr>
                        <w14:cNvContentPartPr/>
                      </w14:nvContentPartPr>
                      <w14:xfrm>
                        <a:off x="0" y="0"/>
                        <a:ext cx="2436120" cy="23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6" o:spid="_x0000_s1026" type="#_x0000_t75" style="position:absolute;margin-left:160.25pt;margin-top:-81.55pt;width:193.2pt;height:183.6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">
                <v:imagedata r:id="rId3551" o:title=""/>
              </v:shape>
            </w:pict>
          </mc:Fallback>
        </mc:AlternateContent>
      </w:r>
    </w:p>
    <w:p w:rsidR="00012EC6" w:rsidRDefault="000D4BD5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34048" behindDoc="0" locked="0" layoutInCell="1" allowOverlap="1">
                <wp:simplePos x="0" y="0"/>
                <wp:positionH relativeFrom="column">
                  <wp:posOffset>4617150</wp:posOffset>
                </wp:positionH>
                <wp:positionV relativeFrom="paragraph">
                  <wp:posOffset>135410</wp:posOffset>
                </wp:positionV>
                <wp:extent cx="154800" cy="36000"/>
                <wp:effectExtent l="38100" t="19050" r="36195" b="21590"/>
                <wp:wrapNone/>
                <wp:docPr id="4895" name="Ink 4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2">
                      <w14:nvContentPartPr>
                        <w14:cNvContentPartPr/>
                      </w14:nvContentPartPr>
                      <w14:xfrm>
                        <a:off x="0" y="0"/>
                        <a:ext cx="1548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5" o:spid="_x0000_s1026" type="#_x0000_t75" style="position:absolute;margin-left:362.95pt;margin-top:10.25pt;width:13.5pt;height:3.95pt;z-index:2552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">
                <v:imagedata r:id="rId35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32000" behindDoc="0" locked="0" layoutInCell="1" allowOverlap="1">
                <wp:simplePos x="0" y="0"/>
                <wp:positionH relativeFrom="column">
                  <wp:posOffset>1436190</wp:posOffset>
                </wp:positionH>
                <wp:positionV relativeFrom="paragraph">
                  <wp:posOffset>15530</wp:posOffset>
                </wp:positionV>
                <wp:extent cx="169200" cy="284400"/>
                <wp:effectExtent l="38100" t="38100" r="40640" b="40005"/>
                <wp:wrapNone/>
                <wp:docPr id="4893" name="Ink 4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4">
                      <w14:nvContentPartPr>
                        <w14:cNvContentPartPr/>
                      </w14:nvContentPartPr>
                      <w14:xfrm>
                        <a:off x="0" y="0"/>
                        <a:ext cx="16920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3" o:spid="_x0000_s1026" type="#_x0000_t75" style="position:absolute;margin-left:112.3pt;margin-top:.5pt;width:14.8pt;height:23.95pt;z-index:2552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">
                <v:imagedata r:id="rId3555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5696" behindDoc="0" locked="0" layoutInCell="1" allowOverlap="1">
                <wp:simplePos x="0" y="0"/>
                <wp:positionH relativeFrom="column">
                  <wp:posOffset>1365990</wp:posOffset>
                </wp:positionH>
                <wp:positionV relativeFrom="paragraph">
                  <wp:posOffset>-1990</wp:posOffset>
                </wp:positionV>
                <wp:extent cx="254160" cy="312480"/>
                <wp:effectExtent l="38100" t="38100" r="50800" b="49530"/>
                <wp:wrapNone/>
                <wp:docPr id="3415" name="Ink 3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6">
                      <w14:nvContentPartPr>
                        <w14:cNvContentPartPr/>
                      </w14:nvContentPartPr>
                      <w14:xfrm>
                        <a:off x="0" y="0"/>
                        <a:ext cx="25416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5" o:spid="_x0000_s1026" type="#_x0000_t75" style="position:absolute;margin-left:106.6pt;margin-top:-.85pt;width:21.65pt;height:26.2pt;z-index:2537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">
                <v:imagedata r:id="rId3557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4672" behindDoc="0" locked="0" layoutInCell="1" allowOverlap="1">
                <wp:simplePos x="0" y="0"/>
                <wp:positionH relativeFrom="column">
                  <wp:posOffset>1795110</wp:posOffset>
                </wp:positionH>
                <wp:positionV relativeFrom="paragraph">
                  <wp:posOffset>67130</wp:posOffset>
                </wp:positionV>
                <wp:extent cx="371160" cy="71280"/>
                <wp:effectExtent l="38100" t="38100" r="48260" b="43180"/>
                <wp:wrapNone/>
                <wp:docPr id="3414" name="Ink 3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8">
                      <w14:nvContentPartPr>
                        <w14:cNvContentPartPr/>
                      </w14:nvContentPartPr>
                      <w14:xfrm>
                        <a:off x="0" y="0"/>
                        <a:ext cx="3711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4" o:spid="_x0000_s1026" type="#_x0000_t75" style="position:absolute;margin-left:140.55pt;margin-top:4.5pt;width:30.9pt;height:7.2pt;z-index:2537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">
                <v:imagedata r:id="rId3559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3648" behindDoc="0" locked="0" layoutInCell="1" allowOverlap="1">
                <wp:simplePos x="0" y="0"/>
                <wp:positionH relativeFrom="column">
                  <wp:posOffset>1416750</wp:posOffset>
                </wp:positionH>
                <wp:positionV relativeFrom="paragraph">
                  <wp:posOffset>-19990</wp:posOffset>
                </wp:positionV>
                <wp:extent cx="178200" cy="292320"/>
                <wp:effectExtent l="38100" t="38100" r="31750" b="31750"/>
                <wp:wrapNone/>
                <wp:docPr id="3413" name="Ink 3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0">
                      <w14:nvContentPartPr>
                        <w14:cNvContentPartPr/>
                      </w14:nvContentPartPr>
                      <w14:xfrm>
                        <a:off x="0" y="0"/>
                        <a:ext cx="17820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3" o:spid="_x0000_s1026" type="#_x0000_t75" style="position:absolute;margin-left:110.75pt;margin-top:-2.2pt;width:15.5pt;height:24.45pt;z-index:2537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">
                <v:imagedata r:id="rId3561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2624" behindDoc="0" locked="0" layoutInCell="1" allowOverlap="1">
                <wp:simplePos x="0" y="0"/>
                <wp:positionH relativeFrom="column">
                  <wp:posOffset>2726070</wp:posOffset>
                </wp:positionH>
                <wp:positionV relativeFrom="paragraph">
                  <wp:posOffset>111050</wp:posOffset>
                </wp:positionV>
                <wp:extent cx="360" cy="720"/>
                <wp:effectExtent l="0" t="0" r="0" b="0"/>
                <wp:wrapNone/>
                <wp:docPr id="3412" name="Ink 3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2">
                      <w14:nvContentPartPr>
                        <w14:cNvContentPartPr/>
                      </w14:nvContentPartPr>
                      <w14:xfrm>
                        <a:off x="0" y="0"/>
                        <a:ext cx="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2" o:spid="_x0000_s1026" type="#_x0000_t75" style="position:absolute;margin-left:214.1pt;margin-top:8.2pt;width:1.2pt;height:1.15pt;z-index:2537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">
                <v:imagedata r:id="rId3563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1600" behindDoc="0" locked="0" layoutInCell="1" allowOverlap="1">
                <wp:simplePos x="0" y="0"/>
                <wp:positionH relativeFrom="column">
                  <wp:posOffset>5489070</wp:posOffset>
                </wp:positionH>
                <wp:positionV relativeFrom="paragraph">
                  <wp:posOffset>-363070</wp:posOffset>
                </wp:positionV>
                <wp:extent cx="619200" cy="761040"/>
                <wp:effectExtent l="38100" t="38100" r="47625" b="39370"/>
                <wp:wrapNone/>
                <wp:docPr id="3411" name="Ink 3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4">
                      <w14:nvContentPartPr>
                        <w14:cNvContentPartPr/>
                      </w14:nvContentPartPr>
                      <w14:xfrm>
                        <a:off x="0" y="0"/>
                        <a:ext cx="619200" cy="76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1" o:spid="_x0000_s1026" type="#_x0000_t75" style="position:absolute;margin-left:431.55pt;margin-top:-29.55pt;width:50.25pt;height:61.65pt;z-index:2537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">
                <v:imagedata r:id="rId3565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8528" behindDoc="0" locked="0" layoutInCell="1" allowOverlap="1">
                <wp:simplePos x="0" y="0"/>
                <wp:positionH relativeFrom="column">
                  <wp:posOffset>4474230</wp:posOffset>
                </wp:positionH>
                <wp:positionV relativeFrom="paragraph">
                  <wp:posOffset>-227350</wp:posOffset>
                </wp:positionV>
                <wp:extent cx="794880" cy="484200"/>
                <wp:effectExtent l="38100" t="38100" r="24765" b="30480"/>
                <wp:wrapNone/>
                <wp:docPr id="3408" name="Ink 3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6">
                      <w14:nvContentPartPr>
                        <w14:cNvContentPartPr/>
                      </w14:nvContentPartPr>
                      <w14:xfrm>
                        <a:off x="0" y="0"/>
                        <a:ext cx="79488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8" o:spid="_x0000_s1026" type="#_x0000_t75" style="position:absolute;margin-left:351.7pt;margin-top:-18.7pt;width:63.95pt;height:39.6pt;z-index:2537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">
                <v:imagedata r:id="rId3567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>
                <wp:simplePos x="0" y="0"/>
                <wp:positionH relativeFrom="column">
                  <wp:posOffset>1429710</wp:posOffset>
                </wp:positionH>
                <wp:positionV relativeFrom="paragraph">
                  <wp:posOffset>-45910</wp:posOffset>
                </wp:positionV>
                <wp:extent cx="185400" cy="315000"/>
                <wp:effectExtent l="38100" t="38100" r="43815" b="27940"/>
                <wp:wrapNone/>
                <wp:docPr id="3389" name="Ink 3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8">
                      <w14:nvContentPartPr>
                        <w14:cNvContentPartPr/>
                      </w14:nvContentPartPr>
                      <w14:xfrm>
                        <a:off x="0" y="0"/>
                        <a:ext cx="18540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9" o:spid="_x0000_s1026" type="#_x0000_t75" style="position:absolute;margin-left:111.85pt;margin-top:-4.2pt;width:16pt;height:26.15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">
                <v:imagedata r:id="rId356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4673670</wp:posOffset>
                </wp:positionH>
                <wp:positionV relativeFrom="paragraph">
                  <wp:posOffset>890</wp:posOffset>
                </wp:positionV>
                <wp:extent cx="87840" cy="167760"/>
                <wp:effectExtent l="38100" t="38100" r="45720" b="41910"/>
                <wp:wrapNone/>
                <wp:docPr id="3246" name="Ink 3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0">
                      <w14:nvContentPartPr>
                        <w14:cNvContentPartPr/>
                      </w14:nvContentPartPr>
                      <w14:xfrm>
                        <a:off x="0" y="0"/>
                        <a:ext cx="8784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6" o:spid="_x0000_s1026" type="#_x0000_t75" style="position:absolute;margin-left:367.15pt;margin-top:-.65pt;width:8.45pt;height:14.7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">
                <v:imagedata r:id="rId357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3289110</wp:posOffset>
                </wp:positionH>
                <wp:positionV relativeFrom="paragraph">
                  <wp:posOffset>-148150</wp:posOffset>
                </wp:positionV>
                <wp:extent cx="200520" cy="316440"/>
                <wp:effectExtent l="38100" t="38100" r="28575" b="45720"/>
                <wp:wrapNone/>
                <wp:docPr id="3243" name="Ink 3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2">
                      <w14:nvContentPartPr>
                        <w14:cNvContentPartPr/>
                      </w14:nvContentPartPr>
                      <w14:xfrm>
                        <a:off x="0" y="0"/>
                        <a:ext cx="20052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3" o:spid="_x0000_s1026" type="#_x0000_t75" style="position:absolute;margin-left:258.3pt;margin-top:-12.4pt;width:17.3pt;height:26.5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">
                <v:imagedata r:id="rId357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204990</wp:posOffset>
                </wp:positionH>
                <wp:positionV relativeFrom="paragraph">
                  <wp:posOffset>-259390</wp:posOffset>
                </wp:positionV>
                <wp:extent cx="114840" cy="572400"/>
                <wp:effectExtent l="38100" t="19050" r="38100" b="18415"/>
                <wp:wrapNone/>
                <wp:docPr id="3239" name="Ink 3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4">
                      <w14:nvContentPartPr>
                        <w14:cNvContentPartPr/>
                      </w14:nvContentPartPr>
                      <w14:xfrm>
                        <a:off x="0" y="0"/>
                        <a:ext cx="114840" cy="57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9" o:spid="_x0000_s1026" type="#_x0000_t75" style="position:absolute;margin-left:15.5pt;margin-top:-20.85pt;width:10.35pt;height:46.1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">
                <v:imagedata r:id="rId357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>
                <wp:simplePos x="0" y="0"/>
                <wp:positionH relativeFrom="column">
                  <wp:posOffset>351150</wp:posOffset>
                </wp:positionH>
                <wp:positionV relativeFrom="paragraph">
                  <wp:posOffset>-136270</wp:posOffset>
                </wp:positionV>
                <wp:extent cx="139680" cy="302760"/>
                <wp:effectExtent l="38100" t="38100" r="32385" b="40640"/>
                <wp:wrapNone/>
                <wp:docPr id="3238" name="Ink 3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6">
                      <w14:nvContentPartPr>
                        <w14:cNvContentPartPr/>
                      </w14:nvContentPartPr>
                      <w14:xfrm>
                        <a:off x="0" y="0"/>
                        <a:ext cx="1396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8" o:spid="_x0000_s1026" type="#_x0000_t75" style="position:absolute;margin-left:26.95pt;margin-top:-11.55pt;width:12.55pt;height:25.35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">
                <v:imagedata r:id="rId357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-321330</wp:posOffset>
                </wp:positionH>
                <wp:positionV relativeFrom="paragraph">
                  <wp:posOffset>25730</wp:posOffset>
                </wp:positionV>
                <wp:extent cx="253080" cy="133200"/>
                <wp:effectExtent l="38100" t="38100" r="33020" b="38735"/>
                <wp:wrapNone/>
                <wp:docPr id="3234" name="Ink 3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8">
                      <w14:nvContentPartPr>
                        <w14:cNvContentPartPr/>
                      </w14:nvContentPartPr>
                      <w14:xfrm>
                        <a:off x="0" y="0"/>
                        <a:ext cx="2530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4" o:spid="_x0000_s1026" type="#_x0000_t75" style="position:absolute;margin-left:-26pt;margin-top:1.4pt;width:21.3pt;height:11.7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">
                <v:imagedata r:id="rId357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-321690</wp:posOffset>
                </wp:positionH>
                <wp:positionV relativeFrom="paragraph">
                  <wp:posOffset>-10630</wp:posOffset>
                </wp:positionV>
                <wp:extent cx="250560" cy="402840"/>
                <wp:effectExtent l="38100" t="38100" r="0" b="35560"/>
                <wp:wrapNone/>
                <wp:docPr id="3233" name="Ink 3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0">
                      <w14:nvContentPartPr>
                        <w14:cNvContentPartPr/>
                      </w14:nvContentPartPr>
                      <w14:xfrm>
                        <a:off x="0" y="0"/>
                        <a:ext cx="25056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3" o:spid="_x0000_s1026" type="#_x0000_t75" style="position:absolute;margin-left:-25.95pt;margin-top:-1.45pt;width:21.05pt;height:33.0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">
                <v:imagedata r:id="rId358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6064350</wp:posOffset>
                </wp:positionH>
                <wp:positionV relativeFrom="paragraph">
                  <wp:posOffset>141290</wp:posOffset>
                </wp:positionV>
                <wp:extent cx="2520" cy="2160"/>
                <wp:effectExtent l="38100" t="38100" r="36195" b="36195"/>
                <wp:wrapNone/>
                <wp:docPr id="3232" name="Ink 3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2">
                      <w14:nvContentPartPr>
                        <w14:cNvContentPartPr/>
                      </w14:nvContentPartPr>
                      <w14:xfrm>
                        <a:off x="0" y="0"/>
                        <a:ext cx="25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2" o:spid="_x0000_s1026" type="#_x0000_t75" style="position:absolute;margin-left:476.6pt;margin-top:10.4pt;width:2.05pt;height:1.7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">
                <v:imagedata r:id="rId358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5759430</wp:posOffset>
                </wp:positionH>
                <wp:positionV relativeFrom="paragraph">
                  <wp:posOffset>-4510</wp:posOffset>
                </wp:positionV>
                <wp:extent cx="87480" cy="9000"/>
                <wp:effectExtent l="38100" t="38100" r="27305" b="29210"/>
                <wp:wrapNone/>
                <wp:docPr id="3230" name="Ink 3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4">
                      <w14:nvContentPartPr>
                        <w14:cNvContentPartPr/>
                      </w14:nvContentPartPr>
                      <w14:xfrm>
                        <a:off x="0" y="0"/>
                        <a:ext cx="874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0" o:spid="_x0000_s1026" type="#_x0000_t75" style="position:absolute;margin-left:452.95pt;margin-top:-.95pt;width:8.1pt;height:1.85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">
                <v:imagedata r:id="rId358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1427550</wp:posOffset>
                </wp:positionH>
                <wp:positionV relativeFrom="paragraph">
                  <wp:posOffset>-56350</wp:posOffset>
                </wp:positionV>
                <wp:extent cx="190440" cy="314280"/>
                <wp:effectExtent l="38100" t="38100" r="38735" b="48260"/>
                <wp:wrapNone/>
                <wp:docPr id="3228" name="Ink 3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6">
                      <w14:nvContentPartPr>
                        <w14:cNvContentPartPr/>
                      </w14:nvContentPartPr>
                      <w14:xfrm>
                        <a:off x="0" y="0"/>
                        <a:ext cx="19044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8" o:spid="_x0000_s1026" type="#_x0000_t75" style="position:absolute;margin-left:111.55pt;margin-top:-5.15pt;width:16.65pt;height:26.45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">
                <v:imagedata r:id="rId358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5119710</wp:posOffset>
                </wp:positionH>
                <wp:positionV relativeFrom="paragraph">
                  <wp:posOffset>43010</wp:posOffset>
                </wp:positionV>
                <wp:extent cx="65160" cy="134640"/>
                <wp:effectExtent l="38100" t="38100" r="30480" b="36830"/>
                <wp:wrapNone/>
                <wp:docPr id="3227" name="Ink 3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8">
                      <w14:nvContentPartPr>
                        <w14:cNvContentPartPr/>
                      </w14:nvContentPartPr>
                      <w14:xfrm>
                        <a:off x="0" y="0"/>
                        <a:ext cx="651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7" o:spid="_x0000_s1026" type="#_x0000_t75" style="position:absolute;margin-left:402.7pt;margin-top:2.7pt;width:6.5pt;height:12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">
                <v:imagedata r:id="rId358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5008470</wp:posOffset>
                </wp:positionH>
                <wp:positionV relativeFrom="paragraph">
                  <wp:posOffset>-73630</wp:posOffset>
                </wp:positionV>
                <wp:extent cx="97560" cy="186840"/>
                <wp:effectExtent l="38100" t="38100" r="36195" b="41910"/>
                <wp:wrapNone/>
                <wp:docPr id="3226" name="Ink 3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0">
                      <w14:nvContentPartPr>
                        <w14:cNvContentPartPr/>
                      </w14:nvContentPartPr>
                      <w14:xfrm>
                        <a:off x="0" y="0"/>
                        <a:ext cx="975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6" o:spid="_x0000_s1026" type="#_x0000_t75" style="position:absolute;margin-left:393.6pt;margin-top:-6.4pt;width:9pt;height:16.0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">
                <v:imagedata r:id="rId359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5040870</wp:posOffset>
                </wp:positionH>
                <wp:positionV relativeFrom="paragraph">
                  <wp:posOffset>-50590</wp:posOffset>
                </wp:positionV>
                <wp:extent cx="49320" cy="138960"/>
                <wp:effectExtent l="38100" t="38100" r="27305" b="33020"/>
                <wp:wrapNone/>
                <wp:docPr id="3225" name="Ink 3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2">
                      <w14:nvContentPartPr>
                        <w14:cNvContentPartPr/>
                      </w14:nvContentPartPr>
                      <w14:xfrm>
                        <a:off x="0" y="0"/>
                        <a:ext cx="493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5" o:spid="_x0000_s1026" type="#_x0000_t75" style="position:absolute;margin-left:396.4pt;margin-top:-4.5pt;width:5.15pt;height:12.1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">
                <v:imagedata r:id="rId359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4914150</wp:posOffset>
                </wp:positionH>
                <wp:positionV relativeFrom="paragraph">
                  <wp:posOffset>-30430</wp:posOffset>
                </wp:positionV>
                <wp:extent cx="58680" cy="122760"/>
                <wp:effectExtent l="38100" t="38100" r="36830" b="29845"/>
                <wp:wrapNone/>
                <wp:docPr id="3224" name="Ink 3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4">
                      <w14:nvContentPartPr>
                        <w14:cNvContentPartPr/>
                      </w14:nvContentPartPr>
                      <w14:xfrm>
                        <a:off x="0" y="0"/>
                        <a:ext cx="586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4" o:spid="_x0000_s1026" type="#_x0000_t75" style="position:absolute;margin-left:386.3pt;margin-top:-2.95pt;width:5.9pt;height:10.9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">
                <v:imagedata r:id="rId359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2649750</wp:posOffset>
                </wp:positionH>
                <wp:positionV relativeFrom="paragraph">
                  <wp:posOffset>-154630</wp:posOffset>
                </wp:positionV>
                <wp:extent cx="159480" cy="373320"/>
                <wp:effectExtent l="57150" t="38100" r="50165" b="46355"/>
                <wp:wrapNone/>
                <wp:docPr id="3168" name="Ink 3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6">
                      <w14:nvContentPartPr>
                        <w14:cNvContentPartPr/>
                      </w14:nvContentPartPr>
                      <w14:xfrm>
                        <a:off x="0" y="0"/>
                        <a:ext cx="15948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8" o:spid="_x0000_s1026" type="#_x0000_t75" style="position:absolute;margin-left:207.6pt;margin-top:-13.1pt;width:14.5pt;height:31.4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">
                <v:imagedata r:id="rId359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1781070</wp:posOffset>
                </wp:positionH>
                <wp:positionV relativeFrom="paragraph">
                  <wp:posOffset>66770</wp:posOffset>
                </wp:positionV>
                <wp:extent cx="166680" cy="39960"/>
                <wp:effectExtent l="38100" t="38100" r="43180" b="36830"/>
                <wp:wrapNone/>
                <wp:docPr id="3161" name="Ink 3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8">
                      <w14:nvContentPartPr>
                        <w14:cNvContentPartPr/>
                      </w14:nvContentPartPr>
                      <w14:xfrm>
                        <a:off x="0" y="0"/>
                        <a:ext cx="1666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1" o:spid="_x0000_s1026" type="#_x0000_t75" style="position:absolute;margin-left:139.4pt;margin-top:4.75pt;width:14.8pt;height:4.55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">
                <v:imagedata r:id="rId359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2175270</wp:posOffset>
                </wp:positionH>
                <wp:positionV relativeFrom="paragraph">
                  <wp:posOffset>-46270</wp:posOffset>
                </wp:positionV>
                <wp:extent cx="170640" cy="228600"/>
                <wp:effectExtent l="38100" t="38100" r="39370" b="38100"/>
                <wp:wrapNone/>
                <wp:docPr id="3156" name="Ink 3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0">
                      <w14:nvContentPartPr>
                        <w14:cNvContentPartPr/>
                      </w14:nvContentPartPr>
                      <w14:xfrm>
                        <a:off x="0" y="0"/>
                        <a:ext cx="17064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6" o:spid="_x0000_s1026" type="#_x0000_t75" style="position:absolute;margin-left:170.75pt;margin-top:-4.4pt;width:14.8pt;height:19.3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">
                <v:imagedata r:id="rId360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1977270</wp:posOffset>
                </wp:positionH>
                <wp:positionV relativeFrom="paragraph">
                  <wp:posOffset>-1007470</wp:posOffset>
                </wp:positionV>
                <wp:extent cx="2628720" cy="2052360"/>
                <wp:effectExtent l="38100" t="38100" r="38735" b="43180"/>
                <wp:wrapNone/>
                <wp:docPr id="3147" name="Ink 3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2">
                      <w14:nvContentPartPr>
                        <w14:cNvContentPartPr/>
                      </w14:nvContentPartPr>
                      <w14:xfrm>
                        <a:off x="0" y="0"/>
                        <a:ext cx="2628720" cy="20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7" o:spid="_x0000_s1026" type="#_x0000_t75" style="position:absolute;margin-left:155pt;margin-top:-79.95pt;width:208.4pt;height:162.95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">
                <v:imagedata r:id="rId3603" o:title=""/>
              </v:shape>
            </w:pict>
          </mc:Fallback>
        </mc:AlternateContent>
      </w:r>
    </w:p>
    <w:p w:rsidR="00076004" w:rsidRDefault="000D4BD5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28928" behindDoc="0" locked="0" layoutInCell="1" allowOverlap="1">
                <wp:simplePos x="0" y="0"/>
                <wp:positionH relativeFrom="column">
                  <wp:posOffset>1943790</wp:posOffset>
                </wp:positionH>
                <wp:positionV relativeFrom="paragraph">
                  <wp:posOffset>91140</wp:posOffset>
                </wp:positionV>
                <wp:extent cx="263880" cy="59040"/>
                <wp:effectExtent l="38100" t="38100" r="41275" b="36830"/>
                <wp:wrapNone/>
                <wp:docPr id="4890" name="Ink 4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4">
                      <w14:nvContentPartPr>
                        <w14:cNvContentPartPr/>
                      </w14:nvContentPartPr>
                      <w14:xfrm>
                        <a:off x="0" y="0"/>
                        <a:ext cx="2638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0" o:spid="_x0000_s1026" type="#_x0000_t75" style="position:absolute;margin-left:152.35pt;margin-top:6.5pt;width:22.35pt;height:6.2pt;z-index:2552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">
                <v:imagedata r:id="rId3605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0576" behindDoc="0" locked="0" layoutInCell="1" allowOverlap="1">
                <wp:simplePos x="0" y="0"/>
                <wp:positionH relativeFrom="column">
                  <wp:posOffset>5106030</wp:posOffset>
                </wp:positionH>
                <wp:positionV relativeFrom="paragraph">
                  <wp:posOffset>42660</wp:posOffset>
                </wp:positionV>
                <wp:extent cx="32040" cy="5400"/>
                <wp:effectExtent l="38100" t="38100" r="25400" b="33020"/>
                <wp:wrapNone/>
                <wp:docPr id="3410" name="Ink 3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6">
                      <w14:nvContentPartPr>
                        <w14:cNvContentPartPr/>
                      </w14:nvContentPartPr>
                      <w14:xfrm>
                        <a:off x="0" y="0"/>
                        <a:ext cx="320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0" o:spid="_x0000_s1026" type="#_x0000_t75" style="position:absolute;margin-left:401.45pt;margin-top:2.7pt;width:3.65pt;height:1.75pt;z-index:2537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">
                <v:imagedata r:id="rId3607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9552" behindDoc="0" locked="0" layoutInCell="1" allowOverlap="1">
                <wp:simplePos x="0" y="0"/>
                <wp:positionH relativeFrom="column">
                  <wp:posOffset>2541750</wp:posOffset>
                </wp:positionH>
                <wp:positionV relativeFrom="paragraph">
                  <wp:posOffset>17820</wp:posOffset>
                </wp:positionV>
                <wp:extent cx="19800" cy="2520"/>
                <wp:effectExtent l="38100" t="38100" r="37465" b="36195"/>
                <wp:wrapNone/>
                <wp:docPr id="3409" name="Ink 3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8">
                      <w14:nvContentPartPr>
                        <w14:cNvContentPartPr/>
                      </w14:nvContentPartPr>
                      <w14:xfrm>
                        <a:off x="0" y="0"/>
                        <a:ext cx="19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9" o:spid="_x0000_s1026" type="#_x0000_t75" style="position:absolute;margin-left:199.5pt;margin-top:.65pt;width:2.85pt;height:1.75pt;z-index:2537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">
                <v:imagedata r:id="rId3609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>
                <wp:simplePos x="0" y="0"/>
                <wp:positionH relativeFrom="column">
                  <wp:posOffset>2207310</wp:posOffset>
                </wp:positionH>
                <wp:positionV relativeFrom="paragraph">
                  <wp:posOffset>40140</wp:posOffset>
                </wp:positionV>
                <wp:extent cx="2122560" cy="106920"/>
                <wp:effectExtent l="38100" t="38100" r="30480" b="26670"/>
                <wp:wrapNone/>
                <wp:docPr id="3406" name="Ink 3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0">
                      <w14:nvContentPartPr>
                        <w14:cNvContentPartPr/>
                      </w14:nvContentPartPr>
                      <w14:xfrm>
                        <a:off x="0" y="0"/>
                        <a:ext cx="2122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6" o:spid="_x0000_s1026" type="#_x0000_t75" style="position:absolute;margin-left:173.3pt;margin-top:2.45pt;width:168.45pt;height:9.65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">
                <v:imagedata r:id="rId3611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>
                <wp:simplePos x="0" y="0"/>
                <wp:positionH relativeFrom="column">
                  <wp:posOffset>2036310</wp:posOffset>
                </wp:positionH>
                <wp:positionV relativeFrom="paragraph">
                  <wp:posOffset>-19980</wp:posOffset>
                </wp:positionV>
                <wp:extent cx="2556360" cy="137880"/>
                <wp:effectExtent l="38100" t="38100" r="15875" b="33655"/>
                <wp:wrapNone/>
                <wp:docPr id="3405" name="Ink 3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2">
                      <w14:nvContentPartPr>
                        <w14:cNvContentPartPr/>
                      </w14:nvContentPartPr>
                      <w14:xfrm>
                        <a:off x="0" y="0"/>
                        <a:ext cx="2556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5" o:spid="_x0000_s1026" type="#_x0000_t75" style="position:absolute;margin-left:159.75pt;margin-top:-2.25pt;width:202.8pt;height:12.25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">
                <v:imagedata r:id="rId3613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>
                <wp:simplePos x="0" y="0"/>
                <wp:positionH relativeFrom="column">
                  <wp:posOffset>2038110</wp:posOffset>
                </wp:positionH>
                <wp:positionV relativeFrom="paragraph">
                  <wp:posOffset>18180</wp:posOffset>
                </wp:positionV>
                <wp:extent cx="2360880" cy="116280"/>
                <wp:effectExtent l="38100" t="38100" r="40005" b="36195"/>
                <wp:wrapNone/>
                <wp:docPr id="3402" name="Ink 3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4">
                      <w14:nvContentPartPr>
                        <w14:cNvContentPartPr/>
                      </w14:nvContentPartPr>
                      <w14:xfrm>
                        <a:off x="0" y="0"/>
                        <a:ext cx="23608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2" o:spid="_x0000_s1026" type="#_x0000_t75" style="position:absolute;margin-left:159.95pt;margin-top:.7pt;width:187.25pt;height:10.65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">
                <v:imagedata r:id="rId3615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>
                <wp:simplePos x="0" y="0"/>
                <wp:positionH relativeFrom="column">
                  <wp:posOffset>5147070</wp:posOffset>
                </wp:positionH>
                <wp:positionV relativeFrom="paragraph">
                  <wp:posOffset>132300</wp:posOffset>
                </wp:positionV>
                <wp:extent cx="30960" cy="13320"/>
                <wp:effectExtent l="19050" t="38100" r="26670" b="25400"/>
                <wp:wrapNone/>
                <wp:docPr id="3400" name="Ink 3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6">
                      <w14:nvContentPartPr>
                        <w14:cNvContentPartPr/>
                      </w14:nvContentPartPr>
                      <w14:xfrm>
                        <a:off x="0" y="0"/>
                        <a:ext cx="30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0" o:spid="_x0000_s1026" type="#_x0000_t75" style="position:absolute;margin-left:404.9pt;margin-top:9.75pt;width:3.4pt;height:2.35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">
                <v:imagedata r:id="rId3617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>
                <wp:simplePos x="0" y="0"/>
                <wp:positionH relativeFrom="column">
                  <wp:posOffset>2611590</wp:posOffset>
                </wp:positionH>
                <wp:positionV relativeFrom="paragraph">
                  <wp:posOffset>127620</wp:posOffset>
                </wp:positionV>
                <wp:extent cx="256680" cy="54000"/>
                <wp:effectExtent l="38100" t="38100" r="29210" b="22225"/>
                <wp:wrapNone/>
                <wp:docPr id="3396" name="Ink 3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8">
                      <w14:nvContentPartPr>
                        <w14:cNvContentPartPr/>
                      </w14:nvContentPartPr>
                      <w14:xfrm>
                        <a:off x="0" y="0"/>
                        <a:ext cx="2566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6" o:spid="_x0000_s1026" type="#_x0000_t75" style="position:absolute;margin-left:205.1pt;margin-top:9.25pt;width:21.5pt;height:5.5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">
                <v:imagedata r:id="rId3619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>
                <wp:simplePos x="0" y="0"/>
                <wp:positionH relativeFrom="column">
                  <wp:posOffset>2618430</wp:posOffset>
                </wp:positionH>
                <wp:positionV relativeFrom="paragraph">
                  <wp:posOffset>78660</wp:posOffset>
                </wp:positionV>
                <wp:extent cx="259560" cy="42840"/>
                <wp:effectExtent l="38100" t="38100" r="26670" b="33655"/>
                <wp:wrapNone/>
                <wp:docPr id="3395" name="Ink 3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0">
                      <w14:nvContentPartPr>
                        <w14:cNvContentPartPr/>
                      </w14:nvContentPartPr>
                      <w14:xfrm>
                        <a:off x="0" y="0"/>
                        <a:ext cx="2595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5" o:spid="_x0000_s1026" type="#_x0000_t75" style="position:absolute;margin-left:205.7pt;margin-top:5.5pt;width:21.65pt;height:4.6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">
                <v:imagedata r:id="rId362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>
                <wp:simplePos x="0" y="0"/>
                <wp:positionH relativeFrom="column">
                  <wp:posOffset>5645670</wp:posOffset>
                </wp:positionH>
                <wp:positionV relativeFrom="paragraph">
                  <wp:posOffset>13860</wp:posOffset>
                </wp:positionV>
                <wp:extent cx="274680" cy="48240"/>
                <wp:effectExtent l="38100" t="38100" r="30480" b="28575"/>
                <wp:wrapNone/>
                <wp:docPr id="3264" name="Ink 3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2">
                      <w14:nvContentPartPr>
                        <w14:cNvContentPartPr/>
                      </w14:nvContentPartPr>
                      <w14:xfrm>
                        <a:off x="0" y="0"/>
                        <a:ext cx="2746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4" o:spid="_x0000_s1026" type="#_x0000_t75" style="position:absolute;margin-left:444pt;margin-top:.45pt;width:22.85pt;height:5.05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">
                <v:imagedata r:id="rId362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>
                <wp:simplePos x="0" y="0"/>
                <wp:positionH relativeFrom="column">
                  <wp:posOffset>4490430</wp:posOffset>
                </wp:positionH>
                <wp:positionV relativeFrom="paragraph">
                  <wp:posOffset>21780</wp:posOffset>
                </wp:positionV>
                <wp:extent cx="722880" cy="85320"/>
                <wp:effectExtent l="38100" t="38100" r="39370" b="48260"/>
                <wp:wrapNone/>
                <wp:docPr id="3262" name="Ink 3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4">
                      <w14:nvContentPartPr>
                        <w14:cNvContentPartPr/>
                      </w14:nvContentPartPr>
                      <w14:xfrm>
                        <a:off x="0" y="0"/>
                        <a:ext cx="7228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2" o:spid="_x0000_s1026" type="#_x0000_t75" style="position:absolute;margin-left:352.8pt;margin-top:.9pt;width:58.6pt;height:8.35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">
                <v:imagedata r:id="rId362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4913070</wp:posOffset>
                </wp:positionH>
                <wp:positionV relativeFrom="paragraph">
                  <wp:posOffset>153900</wp:posOffset>
                </wp:positionV>
                <wp:extent cx="69480" cy="71640"/>
                <wp:effectExtent l="38100" t="38100" r="26035" b="43180"/>
                <wp:wrapNone/>
                <wp:docPr id="3257" name="Ink 3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6">
                      <w14:nvContentPartPr>
                        <w14:cNvContentPartPr/>
                      </w14:nvContentPartPr>
                      <w14:xfrm>
                        <a:off x="0" y="0"/>
                        <a:ext cx="69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7" o:spid="_x0000_s1026" type="#_x0000_t75" style="position:absolute;margin-left:386.15pt;margin-top:11.4pt;width:6.85pt;height:7.1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">
                <v:imagedata r:id="rId362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4814430</wp:posOffset>
                </wp:positionH>
                <wp:positionV relativeFrom="paragraph">
                  <wp:posOffset>83700</wp:posOffset>
                </wp:positionV>
                <wp:extent cx="89280" cy="134640"/>
                <wp:effectExtent l="19050" t="19050" r="25400" b="36830"/>
                <wp:wrapNone/>
                <wp:docPr id="3256" name="Ink 3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8">
                      <w14:nvContentPartPr>
                        <w14:cNvContentPartPr/>
                      </w14:nvContentPartPr>
                      <w14:xfrm>
                        <a:off x="0" y="0"/>
                        <a:ext cx="892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6" o:spid="_x0000_s1026" type="#_x0000_t75" style="position:absolute;margin-left:378.45pt;margin-top:6.1pt;width:8.2pt;height:11.7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">
                <v:imagedata r:id="rId362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4788870</wp:posOffset>
                </wp:positionH>
                <wp:positionV relativeFrom="paragraph">
                  <wp:posOffset>81900</wp:posOffset>
                </wp:positionV>
                <wp:extent cx="123120" cy="114840"/>
                <wp:effectExtent l="38100" t="38100" r="29845" b="38100"/>
                <wp:wrapNone/>
                <wp:docPr id="3255" name="Ink 3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0">
                      <w14:nvContentPartPr>
                        <w14:cNvContentPartPr/>
                      </w14:nvContentPartPr>
                      <w14:xfrm>
                        <a:off x="0" y="0"/>
                        <a:ext cx="1231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5" o:spid="_x0000_s1026" type="#_x0000_t75" style="position:absolute;margin-left:376.4pt;margin-top:6.05pt;width:11.2pt;height:10.2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">
                <v:imagedata r:id="rId363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4833870</wp:posOffset>
                </wp:positionH>
                <wp:positionV relativeFrom="paragraph">
                  <wp:posOffset>68220</wp:posOffset>
                </wp:positionV>
                <wp:extent cx="16560" cy="27720"/>
                <wp:effectExtent l="38100" t="38100" r="40640" b="29845"/>
                <wp:wrapNone/>
                <wp:docPr id="3254" name="Ink 3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2">
                      <w14:nvContentPartPr>
                        <w14:cNvContentPartPr/>
                      </w14:nvContentPartPr>
                      <w14:xfrm>
                        <a:off x="0" y="0"/>
                        <a:ext cx="165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4" o:spid="_x0000_s1026" type="#_x0000_t75" style="position:absolute;margin-left:379.75pt;margin-top:4.55pt;width:2.65pt;height:3.5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">
                <v:imagedata r:id="rId363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4864470</wp:posOffset>
                </wp:positionH>
                <wp:positionV relativeFrom="paragraph">
                  <wp:posOffset>122580</wp:posOffset>
                </wp:positionV>
                <wp:extent cx="6120" cy="30240"/>
                <wp:effectExtent l="38100" t="38100" r="32385" b="27305"/>
                <wp:wrapNone/>
                <wp:docPr id="3250" name="Ink 3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4">
                      <w14:nvContentPartPr>
                        <w14:cNvContentPartPr/>
                      </w14:nvContentPartPr>
                      <w14:xfrm>
                        <a:off x="0" y="0"/>
                        <a:ext cx="61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0" o:spid="_x0000_s1026" type="#_x0000_t75" style="position:absolute;margin-left:382.4pt;margin-top:9.1pt;width:1.85pt;height:3.6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">
                <v:imagedata r:id="rId363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4831350</wp:posOffset>
                </wp:positionH>
                <wp:positionV relativeFrom="paragraph">
                  <wp:posOffset>22500</wp:posOffset>
                </wp:positionV>
                <wp:extent cx="8280" cy="6840"/>
                <wp:effectExtent l="38100" t="38100" r="29845" b="31750"/>
                <wp:wrapNone/>
                <wp:docPr id="3249" name="Ink 3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6">
                      <w14:nvContentPartPr>
                        <w14:cNvContentPartPr/>
                      </w14:nvContentPartPr>
                      <w14:xfrm>
                        <a:off x="0" y="0"/>
                        <a:ext cx="8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9" o:spid="_x0000_s1026" type="#_x0000_t75" style="position:absolute;margin-left:379.7pt;margin-top:1pt;width:2pt;height:1.8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">
                <v:imagedata r:id="rId363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85830</wp:posOffset>
                </wp:positionH>
                <wp:positionV relativeFrom="paragraph">
                  <wp:posOffset>84060</wp:posOffset>
                </wp:positionV>
                <wp:extent cx="132480" cy="197280"/>
                <wp:effectExtent l="38100" t="38100" r="20320" b="31750"/>
                <wp:wrapNone/>
                <wp:docPr id="3237" name="Ink 3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8">
                      <w14:nvContentPartPr>
                        <w14:cNvContentPartPr/>
                      </w14:nvContentPartPr>
                      <w14:xfrm>
                        <a:off x="0" y="0"/>
                        <a:ext cx="1324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7" o:spid="_x0000_s1026" type="#_x0000_t75" style="position:absolute;margin-left:6.05pt;margin-top:5.9pt;width:12.2pt;height:17.05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">
                <v:imagedata r:id="rId363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-75810</wp:posOffset>
                </wp:positionH>
                <wp:positionV relativeFrom="paragraph">
                  <wp:posOffset>59580</wp:posOffset>
                </wp:positionV>
                <wp:extent cx="136440" cy="209880"/>
                <wp:effectExtent l="38100" t="38100" r="35560" b="38100"/>
                <wp:wrapNone/>
                <wp:docPr id="3236" name="Ink 3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0">
                      <w14:nvContentPartPr>
                        <w14:cNvContentPartPr/>
                      </w14:nvContentPartPr>
                      <w14:xfrm>
                        <a:off x="0" y="0"/>
                        <a:ext cx="1364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6" o:spid="_x0000_s1026" type="#_x0000_t75" style="position:absolute;margin-left:-6.75pt;margin-top:4pt;width:12.3pt;height:18.1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">
                <v:imagedata r:id="rId364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2266350</wp:posOffset>
                </wp:positionH>
                <wp:positionV relativeFrom="paragraph">
                  <wp:posOffset>183780</wp:posOffset>
                </wp:positionV>
                <wp:extent cx="12240" cy="20880"/>
                <wp:effectExtent l="38100" t="38100" r="26035" b="36830"/>
                <wp:wrapNone/>
                <wp:docPr id="3175" name="Ink 3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2">
                      <w14:nvContentPartPr>
                        <w14:cNvContentPartPr/>
                      </w14:nvContentPartPr>
                      <w14:xfrm>
                        <a:off x="0" y="0"/>
                        <a:ext cx="122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5" o:spid="_x0000_s1026" type="#_x0000_t75" style="position:absolute;margin-left:177.75pt;margin-top:13.95pt;width:2.3pt;height:2.8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">
                <v:imagedata r:id="rId364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2209830</wp:posOffset>
                </wp:positionH>
                <wp:positionV relativeFrom="paragraph">
                  <wp:posOffset>126180</wp:posOffset>
                </wp:positionV>
                <wp:extent cx="19440" cy="19080"/>
                <wp:effectExtent l="38100" t="38100" r="38100" b="38100"/>
                <wp:wrapNone/>
                <wp:docPr id="3174" name="Ink 3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4">
                      <w14:nvContentPartPr>
                        <w14:cNvContentPartPr/>
                      </w14:nvContentPartPr>
                      <w14:xfrm>
                        <a:off x="0" y="0"/>
                        <a:ext cx="19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4" o:spid="_x0000_s1026" type="#_x0000_t75" style="position:absolute;margin-left:173.45pt;margin-top:9.4pt;width:2.75pt;height:2.65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">
                <v:imagedata r:id="rId3645" o:title=""/>
              </v:shape>
            </w:pict>
          </mc:Fallback>
        </mc:AlternateContent>
      </w:r>
    </w:p>
    <w:p w:rsidR="00076004" w:rsidRDefault="00802963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8768" behindDoc="0" locked="0" layoutInCell="1" allowOverlap="1">
                <wp:simplePos x="0" y="0"/>
                <wp:positionH relativeFrom="column">
                  <wp:posOffset>100590</wp:posOffset>
                </wp:positionH>
                <wp:positionV relativeFrom="paragraph">
                  <wp:posOffset>101710</wp:posOffset>
                </wp:positionV>
                <wp:extent cx="172440" cy="81720"/>
                <wp:effectExtent l="38100" t="38100" r="37465" b="33020"/>
                <wp:wrapNone/>
                <wp:docPr id="3418" name="Ink 3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6">
                      <w14:nvContentPartPr>
                        <w14:cNvContentPartPr/>
                      </w14:nvContentPartPr>
                      <w14:xfrm>
                        <a:off x="0" y="0"/>
                        <a:ext cx="1724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8" o:spid="_x0000_s1026" type="#_x0000_t75" style="position:absolute;margin-left:7.15pt;margin-top:7.25pt;width:15.1pt;height:7.95pt;z-index:2537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">
                <v:imagedata r:id="rId36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7744" behindDoc="0" locked="0" layoutInCell="1" allowOverlap="1">
                <wp:simplePos x="0" y="0"/>
                <wp:positionH relativeFrom="column">
                  <wp:posOffset>-98850</wp:posOffset>
                </wp:positionH>
                <wp:positionV relativeFrom="paragraph">
                  <wp:posOffset>129790</wp:posOffset>
                </wp:positionV>
                <wp:extent cx="142920" cy="64080"/>
                <wp:effectExtent l="38100" t="38100" r="28575" b="31750"/>
                <wp:wrapNone/>
                <wp:docPr id="3417" name="Ink 3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8">
                      <w14:nvContentPartPr>
                        <w14:cNvContentPartPr/>
                      </w14:nvContentPartPr>
                      <w14:xfrm>
                        <a:off x="0" y="0"/>
                        <a:ext cx="1429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7" o:spid="_x0000_s1026" type="#_x0000_t75" style="position:absolute;margin-left:-8.5pt;margin-top:9.65pt;width:12.65pt;height:6.4pt;z-index:2537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">
                <v:imagedata r:id="rId36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>
                <wp:simplePos x="0" y="0"/>
                <wp:positionH relativeFrom="column">
                  <wp:posOffset>-93450</wp:posOffset>
                </wp:positionH>
                <wp:positionV relativeFrom="paragraph">
                  <wp:posOffset>140590</wp:posOffset>
                </wp:positionV>
                <wp:extent cx="330840" cy="98640"/>
                <wp:effectExtent l="19050" t="19050" r="31115" b="34925"/>
                <wp:wrapNone/>
                <wp:docPr id="3397" name="Ink 3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0">
                      <w14:nvContentPartPr>
                        <w14:cNvContentPartPr/>
                      </w14:nvContentPartPr>
                      <w14:xfrm>
                        <a:off x="0" y="0"/>
                        <a:ext cx="330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7" o:spid="_x0000_s1026" type="#_x0000_t75" style="position:absolute;margin-left:-7.7pt;margin-top:10.45pt;width:27pt;height:8.8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">
                <v:imagedata r:id="rId36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>
                <wp:simplePos x="0" y="0"/>
                <wp:positionH relativeFrom="column">
                  <wp:posOffset>-67890</wp:posOffset>
                </wp:positionH>
                <wp:positionV relativeFrom="paragraph">
                  <wp:posOffset>48790</wp:posOffset>
                </wp:positionV>
                <wp:extent cx="381600" cy="106200"/>
                <wp:effectExtent l="38100" t="38100" r="38100" b="46355"/>
                <wp:wrapNone/>
                <wp:docPr id="3388" name="Ink 3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2">
                      <w14:nvContentPartPr>
                        <w14:cNvContentPartPr/>
                      </w14:nvContentPartPr>
                      <w14:xfrm>
                        <a:off x="0" y="0"/>
                        <a:ext cx="3816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8" o:spid="_x0000_s1026" type="#_x0000_t75" style="position:absolute;margin-left:-6.05pt;margin-top:3.05pt;width:31.6pt;height:9.8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">
                <v:imagedata r:id="rId365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4963470</wp:posOffset>
                </wp:positionH>
                <wp:positionV relativeFrom="paragraph">
                  <wp:posOffset>-37970</wp:posOffset>
                </wp:positionV>
                <wp:extent cx="6840" cy="105120"/>
                <wp:effectExtent l="19050" t="19050" r="31750" b="28575"/>
                <wp:wrapNone/>
                <wp:docPr id="3258" name="Ink 3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4">
                      <w14:nvContentPartPr>
                        <w14:cNvContentPartPr/>
                      </w14:nvContentPartPr>
                      <w14:xfrm>
                        <a:off x="0" y="0"/>
                        <a:ext cx="68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8" o:spid="_x0000_s1026" type="#_x0000_t75" style="position:absolute;margin-left:390.35pt;margin-top:-3.45pt;width:1.75pt;height:9.4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">
                <v:imagedata r:id="rId365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4873110</wp:posOffset>
                </wp:positionH>
                <wp:positionV relativeFrom="paragraph">
                  <wp:posOffset>88750</wp:posOffset>
                </wp:positionV>
                <wp:extent cx="4320" cy="10800"/>
                <wp:effectExtent l="19050" t="19050" r="34290" b="27305"/>
                <wp:wrapNone/>
                <wp:docPr id="3251" name="Ink 3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6">
                      <w14:nvContentPartPr>
                        <w14:cNvContentPartPr/>
                      </w14:nvContentPartPr>
                      <w14:xfrm>
                        <a:off x="0" y="0"/>
                        <a:ext cx="4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1" o:spid="_x0000_s1026" type="#_x0000_t75" style="position:absolute;margin-left:383.1pt;margin-top:6.55pt;width:1.55pt;height:1.9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">
                <v:imagedata r:id="rId365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4334190</wp:posOffset>
                </wp:positionH>
                <wp:positionV relativeFrom="paragraph">
                  <wp:posOffset>134110</wp:posOffset>
                </wp:positionV>
                <wp:extent cx="10440" cy="12600"/>
                <wp:effectExtent l="38100" t="38100" r="27940" b="45085"/>
                <wp:wrapNone/>
                <wp:docPr id="3183" name="Ink 3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8">
                      <w14:nvContentPartPr>
                        <w14:cNvContentPartPr/>
                      </w14:nvContentPartPr>
                      <w14:xfrm>
                        <a:off x="0" y="0"/>
                        <a:ext cx="10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3" o:spid="_x0000_s1026" type="#_x0000_t75" style="position:absolute;margin-left:340.65pt;margin-top:9.95pt;width:2.35pt;height:2.55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">
                <v:imagedata r:id="rId365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4184070</wp:posOffset>
                </wp:positionH>
                <wp:positionV relativeFrom="paragraph">
                  <wp:posOffset>92710</wp:posOffset>
                </wp:positionV>
                <wp:extent cx="90360" cy="96120"/>
                <wp:effectExtent l="38100" t="38100" r="43180" b="37465"/>
                <wp:wrapNone/>
                <wp:docPr id="3182" name="Ink 3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0">
                      <w14:nvContentPartPr>
                        <w14:cNvContentPartPr/>
                      </w14:nvContentPartPr>
                      <w14:xfrm>
                        <a:off x="0" y="0"/>
                        <a:ext cx="903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2" o:spid="_x0000_s1026" type="#_x0000_t75" style="position:absolute;margin-left:328.65pt;margin-top:6.35pt;width:8.85pt;height:9.25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">
                <v:imagedata r:id="rId366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3930990</wp:posOffset>
                </wp:positionH>
                <wp:positionV relativeFrom="paragraph">
                  <wp:posOffset>95230</wp:posOffset>
                </wp:positionV>
                <wp:extent cx="171000" cy="166680"/>
                <wp:effectExtent l="38100" t="38100" r="19685" b="43180"/>
                <wp:wrapNone/>
                <wp:docPr id="3181" name="Ink 3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2">
                      <w14:nvContentPartPr>
                        <w14:cNvContentPartPr/>
                      </w14:nvContentPartPr>
                      <w14:xfrm>
                        <a:off x="0" y="0"/>
                        <a:ext cx="1710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1" o:spid="_x0000_s1026" type="#_x0000_t75" style="position:absolute;margin-left:308.75pt;margin-top:6.7pt;width:15.15pt;height:14.7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">
                <v:imagedata r:id="rId366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3531030</wp:posOffset>
                </wp:positionH>
                <wp:positionV relativeFrom="paragraph">
                  <wp:posOffset>179110</wp:posOffset>
                </wp:positionV>
                <wp:extent cx="137160" cy="40680"/>
                <wp:effectExtent l="38100" t="38100" r="34290" b="35560"/>
                <wp:wrapNone/>
                <wp:docPr id="3180" name="Ink 3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4">
                      <w14:nvContentPartPr>
                        <w14:cNvContentPartPr/>
                      </w14:nvContentPartPr>
                      <w14:xfrm>
                        <a:off x="0" y="0"/>
                        <a:ext cx="1371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0" o:spid="_x0000_s1026" type="#_x0000_t75" style="position:absolute;margin-left:277.5pt;margin-top:13.55pt;width:11.95pt;height:4.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">
                <v:imagedata r:id="rId366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3061230</wp:posOffset>
                </wp:positionH>
                <wp:positionV relativeFrom="paragraph">
                  <wp:posOffset>158950</wp:posOffset>
                </wp:positionV>
                <wp:extent cx="164880" cy="43560"/>
                <wp:effectExtent l="38100" t="38100" r="26035" b="33020"/>
                <wp:wrapNone/>
                <wp:docPr id="3179" name="Ink 3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6">
                      <w14:nvContentPartPr>
                        <w14:cNvContentPartPr/>
                      </w14:nvContentPartPr>
                      <w14:xfrm>
                        <a:off x="0" y="0"/>
                        <a:ext cx="1648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9" o:spid="_x0000_s1026" type="#_x0000_t75" style="position:absolute;margin-left:240.5pt;margin-top:11.95pt;width:14.25pt;height:4.7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">
                <v:imagedata r:id="rId366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2637150</wp:posOffset>
                </wp:positionH>
                <wp:positionV relativeFrom="paragraph">
                  <wp:posOffset>149590</wp:posOffset>
                </wp:positionV>
                <wp:extent cx="75600" cy="17280"/>
                <wp:effectExtent l="38100" t="38100" r="38735" b="40005"/>
                <wp:wrapNone/>
                <wp:docPr id="3178" name="Ink 3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8">
                      <w14:nvContentPartPr>
                        <w14:cNvContentPartPr/>
                      </w14:nvContentPartPr>
                      <w14:xfrm>
                        <a:off x="0" y="0"/>
                        <a:ext cx="756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8" o:spid="_x0000_s1026" type="#_x0000_t75" style="position:absolute;margin-left:206.9pt;margin-top:11.15pt;width:7.35pt;height:2.9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">
                <v:imagedata r:id="rId366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2284350</wp:posOffset>
                </wp:positionH>
                <wp:positionV relativeFrom="paragraph">
                  <wp:posOffset>93070</wp:posOffset>
                </wp:positionV>
                <wp:extent cx="159480" cy="86760"/>
                <wp:effectExtent l="38100" t="38100" r="31115" b="46990"/>
                <wp:wrapNone/>
                <wp:docPr id="3177" name="Ink 3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0">
                      <w14:nvContentPartPr>
                        <w14:cNvContentPartPr/>
                      </w14:nvContentPartPr>
                      <w14:xfrm>
                        <a:off x="0" y="0"/>
                        <a:ext cx="1594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7" o:spid="_x0000_s1026" type="#_x0000_t75" style="position:absolute;margin-left:179.1pt;margin-top:6.5pt;width:14.05pt;height:8.4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">
                <v:imagedata r:id="rId367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2266710</wp:posOffset>
                </wp:positionH>
                <wp:positionV relativeFrom="paragraph">
                  <wp:posOffset>117550</wp:posOffset>
                </wp:positionV>
                <wp:extent cx="3240" cy="9720"/>
                <wp:effectExtent l="38100" t="19050" r="34925" b="28575"/>
                <wp:wrapNone/>
                <wp:docPr id="3176" name="Ink 3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2">
                      <w14:nvContentPartPr>
                        <w14:cNvContentPartPr/>
                      </w14:nvContentPartPr>
                      <w14:xfrm>
                        <a:off x="0" y="0"/>
                        <a:ext cx="3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6" o:spid="_x0000_s1026" type="#_x0000_t75" style="position:absolute;margin-left:177.9pt;margin-top:8.65pt;width:1.4pt;height:1.8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">
                <v:imagedata r:id="rId3673" o:title=""/>
              </v:shape>
            </w:pict>
          </mc:Fallback>
        </mc:AlternateContent>
      </w:r>
    </w:p>
    <w:p w:rsidR="00076004" w:rsidRDefault="00802963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>
                <wp:simplePos x="0" y="0"/>
                <wp:positionH relativeFrom="column">
                  <wp:posOffset>5176230</wp:posOffset>
                </wp:positionH>
                <wp:positionV relativeFrom="paragraph">
                  <wp:posOffset>166520</wp:posOffset>
                </wp:positionV>
                <wp:extent cx="42120" cy="14760"/>
                <wp:effectExtent l="19050" t="19050" r="34290" b="23495"/>
                <wp:wrapNone/>
                <wp:docPr id="3401" name="Ink 3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4">
                      <w14:nvContentPartPr>
                        <w14:cNvContentPartPr/>
                      </w14:nvContentPartPr>
                      <w14:xfrm>
                        <a:off x="0" y="0"/>
                        <a:ext cx="421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1" o:spid="_x0000_s1026" type="#_x0000_t75" style="position:absolute;margin-left:407.1pt;margin-top:12.65pt;width:4.35pt;height:2.2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">
                <v:imagedata r:id="rId367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>
                <wp:simplePos x="0" y="0"/>
                <wp:positionH relativeFrom="column">
                  <wp:posOffset>4807230</wp:posOffset>
                </wp:positionH>
                <wp:positionV relativeFrom="paragraph">
                  <wp:posOffset>106040</wp:posOffset>
                </wp:positionV>
                <wp:extent cx="90000" cy="185400"/>
                <wp:effectExtent l="38100" t="38100" r="24765" b="24765"/>
                <wp:wrapNone/>
                <wp:docPr id="3260" name="Ink 3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6">
                      <w14:nvContentPartPr>
                        <w14:cNvContentPartPr/>
                      </w14:nvContentPartPr>
                      <w14:xfrm>
                        <a:off x="0" y="0"/>
                        <a:ext cx="900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0" o:spid="_x0000_s1026" type="#_x0000_t75" style="position:absolute;margin-left:377.8pt;margin-top:7.75pt;width:8.35pt;height:15.95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">
                <v:imagedata r:id="rId367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4805790</wp:posOffset>
                </wp:positionH>
                <wp:positionV relativeFrom="paragraph">
                  <wp:posOffset>113960</wp:posOffset>
                </wp:positionV>
                <wp:extent cx="107280" cy="118080"/>
                <wp:effectExtent l="38100" t="38100" r="26670" b="34925"/>
                <wp:wrapNone/>
                <wp:docPr id="3259" name="Ink 3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8">
                      <w14:nvContentPartPr>
                        <w14:cNvContentPartPr/>
                      </w14:nvContentPartPr>
                      <w14:xfrm>
                        <a:off x="0" y="0"/>
                        <a:ext cx="1072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9" o:spid="_x0000_s1026" type="#_x0000_t75" style="position:absolute;margin-left:377.75pt;margin-top:8.3pt;width:9.85pt;height:10.6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">
                <v:imagedata r:id="rId367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4844670</wp:posOffset>
                </wp:positionH>
                <wp:positionV relativeFrom="paragraph">
                  <wp:posOffset>40160</wp:posOffset>
                </wp:positionV>
                <wp:extent cx="15840" cy="33120"/>
                <wp:effectExtent l="38100" t="38100" r="41910" b="24130"/>
                <wp:wrapNone/>
                <wp:docPr id="3252" name="Ink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0">
                      <w14:nvContentPartPr>
                        <w14:cNvContentPartPr/>
                      </w14:nvContentPartPr>
                      <w14:xfrm>
                        <a:off x="0" y="0"/>
                        <a:ext cx="158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2" o:spid="_x0000_s1026" type="#_x0000_t75" style="position:absolute;margin-left:380.75pt;margin-top:2.6pt;width:2.65pt;height:3.7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">
                <v:imagedata r:id="rId368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4253550</wp:posOffset>
                </wp:positionH>
                <wp:positionV relativeFrom="paragraph">
                  <wp:posOffset>64280</wp:posOffset>
                </wp:positionV>
                <wp:extent cx="176760" cy="265680"/>
                <wp:effectExtent l="38100" t="38100" r="52070" b="39370"/>
                <wp:wrapNone/>
                <wp:docPr id="3173" name="Ink 3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2">
                      <w14:nvContentPartPr>
                        <w14:cNvContentPartPr/>
                      </w14:nvContentPartPr>
                      <w14:xfrm>
                        <a:off x="0" y="0"/>
                        <a:ext cx="17676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3" o:spid="_x0000_s1026" type="#_x0000_t75" style="position:absolute;margin-left:334pt;margin-top:4.15pt;width:15.7pt;height:22.7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">
                <v:imagedata r:id="rId368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2266710</wp:posOffset>
                </wp:positionH>
                <wp:positionV relativeFrom="paragraph">
                  <wp:posOffset>68240</wp:posOffset>
                </wp:positionV>
                <wp:extent cx="165960" cy="261720"/>
                <wp:effectExtent l="38100" t="38100" r="24765" b="43180"/>
                <wp:wrapNone/>
                <wp:docPr id="3169" name="Ink 3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4">
                      <w14:nvContentPartPr>
                        <w14:cNvContentPartPr/>
                      </w14:nvContentPartPr>
                      <w14:xfrm>
                        <a:off x="0" y="0"/>
                        <a:ext cx="16596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9" o:spid="_x0000_s1026" type="#_x0000_t75" style="position:absolute;margin-left:177.7pt;margin-top:4.45pt;width:14.7pt;height:22.3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">
                <v:imagedata r:id="rId3685" o:title=""/>
              </v:shape>
            </w:pict>
          </mc:Fallback>
        </mc:AlternateContent>
      </w:r>
    </w:p>
    <w:p w:rsidR="00076004" w:rsidRDefault="00802963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26720" behindDoc="0" locked="0" layoutInCell="1" allowOverlap="1">
                <wp:simplePos x="0" y="0"/>
                <wp:positionH relativeFrom="column">
                  <wp:posOffset>2923350</wp:posOffset>
                </wp:positionH>
                <wp:positionV relativeFrom="paragraph">
                  <wp:posOffset>29010</wp:posOffset>
                </wp:positionV>
                <wp:extent cx="36360" cy="294840"/>
                <wp:effectExtent l="38100" t="38100" r="40005" b="29210"/>
                <wp:wrapNone/>
                <wp:docPr id="3416" name="Ink 3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6">
                      <w14:nvContentPartPr>
                        <w14:cNvContentPartPr/>
                      </w14:nvContentPartPr>
                      <w14:xfrm>
                        <a:off x="0" y="0"/>
                        <a:ext cx="3636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6" o:spid="_x0000_s1026" type="#_x0000_t75" style="position:absolute;margin-left:229.3pt;margin-top:1.6pt;width:4.55pt;height:24.7pt;z-index:2537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">
                <v:imagedata r:id="rId368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>
                <wp:simplePos x="0" y="0"/>
                <wp:positionH relativeFrom="column">
                  <wp:posOffset>4954470</wp:posOffset>
                </wp:positionH>
                <wp:positionV relativeFrom="paragraph">
                  <wp:posOffset>22170</wp:posOffset>
                </wp:positionV>
                <wp:extent cx="109440" cy="78480"/>
                <wp:effectExtent l="38100" t="38100" r="43180" b="36195"/>
                <wp:wrapNone/>
                <wp:docPr id="3261" name="Ink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8">
                      <w14:nvContentPartPr>
                        <w14:cNvContentPartPr/>
                      </w14:nvContentPartPr>
                      <w14:xfrm>
                        <a:off x="0" y="0"/>
                        <a:ext cx="1094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1" o:spid="_x0000_s1026" type="#_x0000_t75" style="position:absolute;margin-left:389.35pt;margin-top:.9pt;width:10.1pt;height:7.9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">
                <v:imagedata r:id="rId368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4864830</wp:posOffset>
                </wp:positionH>
                <wp:positionV relativeFrom="paragraph">
                  <wp:posOffset>-3030</wp:posOffset>
                </wp:positionV>
                <wp:extent cx="2880" cy="2880"/>
                <wp:effectExtent l="38100" t="38100" r="35560" b="35560"/>
                <wp:wrapNone/>
                <wp:docPr id="3253" name="Ink 3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0">
                      <w14:nvContentPartPr>
                        <w14:cNvContentPartPr/>
                      </w14:nvContentPartPr>
                      <w14:xfrm>
                        <a:off x="0" y="0"/>
                        <a:ext cx="2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3" o:spid="_x0000_s1026" type="#_x0000_t75" style="position:absolute;margin-left:382.3pt;margin-top:-.8pt;width:1.6pt;height:1.5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">
                <v:imagedata r:id="rId369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3792030</wp:posOffset>
                </wp:positionH>
                <wp:positionV relativeFrom="paragraph">
                  <wp:posOffset>-9510</wp:posOffset>
                </wp:positionV>
                <wp:extent cx="192240" cy="54360"/>
                <wp:effectExtent l="19050" t="19050" r="36830" b="22225"/>
                <wp:wrapNone/>
                <wp:docPr id="3172" name="Ink 3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2">
                      <w14:nvContentPartPr>
                        <w14:cNvContentPartPr/>
                      </w14:nvContentPartPr>
                      <w14:xfrm>
                        <a:off x="0" y="0"/>
                        <a:ext cx="1922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2" o:spid="_x0000_s1026" type="#_x0000_t75" style="position:absolute;margin-left:298.15pt;margin-top:-1.2pt;width:16.3pt;height:5.45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">
                <v:imagedata r:id="rId369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3498630</wp:posOffset>
                </wp:positionH>
                <wp:positionV relativeFrom="paragraph">
                  <wp:posOffset>570</wp:posOffset>
                </wp:positionV>
                <wp:extent cx="117000" cy="37080"/>
                <wp:effectExtent l="38100" t="38100" r="35560" b="39370"/>
                <wp:wrapNone/>
                <wp:docPr id="3171" name="Ink 3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4">
                      <w14:nvContentPartPr>
                        <w14:cNvContentPartPr/>
                      </w14:nvContentPartPr>
                      <w14:xfrm>
                        <a:off x="0" y="0"/>
                        <a:ext cx="1170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1" o:spid="_x0000_s1026" type="#_x0000_t75" style="position:absolute;margin-left:274.9pt;margin-top:-.55pt;width:10.45pt;height:4.2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">
                <v:imagedata r:id="rId369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3038550</wp:posOffset>
                </wp:positionH>
                <wp:positionV relativeFrom="paragraph">
                  <wp:posOffset>6690</wp:posOffset>
                </wp:positionV>
                <wp:extent cx="56520" cy="16560"/>
                <wp:effectExtent l="38100" t="38100" r="38735" b="40640"/>
                <wp:wrapNone/>
                <wp:docPr id="3170" name="Ink 3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6">
                      <w14:nvContentPartPr>
                        <w14:cNvContentPartPr/>
                      </w14:nvContentPartPr>
                      <w14:xfrm>
                        <a:off x="0" y="0"/>
                        <a:ext cx="56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0" o:spid="_x0000_s1026" type="#_x0000_t75" style="position:absolute;margin-left:238.45pt;margin-top:-.15pt;width:6pt;height:2.7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">
                <v:imagedata r:id="rId369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2912550</wp:posOffset>
                </wp:positionH>
                <wp:positionV relativeFrom="paragraph">
                  <wp:posOffset>119730</wp:posOffset>
                </wp:positionV>
                <wp:extent cx="31320" cy="141120"/>
                <wp:effectExtent l="19050" t="38100" r="26035" b="30480"/>
                <wp:wrapNone/>
                <wp:docPr id="3164" name="Ink 3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8">
                      <w14:nvContentPartPr>
                        <w14:cNvContentPartPr/>
                      </w14:nvContentPartPr>
                      <w14:xfrm>
                        <a:off x="0" y="0"/>
                        <a:ext cx="313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4" o:spid="_x0000_s1026" type="#_x0000_t75" style="position:absolute;margin-left:228.95pt;margin-top:8.75pt;width:3.55pt;height:12.55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">
                <v:imagedata r:id="rId3699" o:title=""/>
              </v:shape>
            </w:pict>
          </mc:Fallback>
        </mc:AlternateContent>
      </w:r>
    </w:p>
    <w:p w:rsidR="00076004" w:rsidRDefault="00802963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>
                <wp:simplePos x="0" y="0"/>
                <wp:positionH relativeFrom="column">
                  <wp:posOffset>3002550</wp:posOffset>
                </wp:positionH>
                <wp:positionV relativeFrom="paragraph">
                  <wp:posOffset>188860</wp:posOffset>
                </wp:positionV>
                <wp:extent cx="105480" cy="28440"/>
                <wp:effectExtent l="38100" t="38100" r="27940" b="29210"/>
                <wp:wrapNone/>
                <wp:docPr id="3392" name="Ink 3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0">
                      <w14:nvContentPartPr>
                        <w14:cNvContentPartPr/>
                      </w14:nvContentPartPr>
                      <w14:xfrm>
                        <a:off x="0" y="0"/>
                        <a:ext cx="1054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2" o:spid="_x0000_s1026" type="#_x0000_t75" style="position:absolute;margin-left:235.7pt;margin-top:14.3pt;width:9.5pt;height:3.5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">
                <v:imagedata r:id="rId37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>
                <wp:simplePos x="0" y="0"/>
                <wp:positionH relativeFrom="column">
                  <wp:posOffset>2943870</wp:posOffset>
                </wp:positionH>
                <wp:positionV relativeFrom="paragraph">
                  <wp:posOffset>171580</wp:posOffset>
                </wp:positionV>
                <wp:extent cx="6120" cy="30960"/>
                <wp:effectExtent l="19050" t="19050" r="32385" b="26670"/>
                <wp:wrapNone/>
                <wp:docPr id="3390" name="Ink 3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2">
                      <w14:nvContentPartPr>
                        <w14:cNvContentPartPr/>
                      </w14:nvContentPartPr>
                      <w14:xfrm>
                        <a:off x="0" y="0"/>
                        <a:ext cx="61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0" o:spid="_x0000_s1026" type="#_x0000_t75" style="position:absolute;margin-left:231.25pt;margin-top:13.1pt;width:1.55pt;height:3.35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">
                <v:imagedata r:id="rId370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>
                <wp:simplePos x="0" y="0"/>
                <wp:positionH relativeFrom="column">
                  <wp:posOffset>2934150</wp:posOffset>
                </wp:positionH>
                <wp:positionV relativeFrom="paragraph">
                  <wp:posOffset>123340</wp:posOffset>
                </wp:positionV>
                <wp:extent cx="5040" cy="11520"/>
                <wp:effectExtent l="38100" t="19050" r="33655" b="26670"/>
                <wp:wrapNone/>
                <wp:docPr id="3266" name="Ink 3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4">
                      <w14:nvContentPartPr>
                        <w14:cNvContentPartPr/>
                      </w14:nvContentPartPr>
                      <w14:xfrm>
                        <a:off x="0" y="0"/>
                        <a:ext cx="5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6" o:spid="_x0000_s1026" type="#_x0000_t75" style="position:absolute;margin-left:230.2pt;margin-top:9.1pt;width:2.15pt;height:2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">
                <v:imagedata r:id="rId370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3128190</wp:posOffset>
                </wp:positionH>
                <wp:positionV relativeFrom="paragraph">
                  <wp:posOffset>115060</wp:posOffset>
                </wp:positionV>
                <wp:extent cx="104760" cy="134280"/>
                <wp:effectExtent l="38100" t="38100" r="29210" b="37465"/>
                <wp:wrapNone/>
                <wp:docPr id="3219" name="Ink 3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6">
                      <w14:nvContentPartPr>
                        <w14:cNvContentPartPr/>
                      </w14:nvContentPartPr>
                      <w14:xfrm>
                        <a:off x="0" y="0"/>
                        <a:ext cx="1047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9" o:spid="_x0000_s1026" type="#_x0000_t75" style="position:absolute;margin-left:245.85pt;margin-top:8.35pt;width:9.45pt;height:12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">
                <v:imagedata r:id="rId370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3030990</wp:posOffset>
                </wp:positionH>
                <wp:positionV relativeFrom="paragraph">
                  <wp:posOffset>193540</wp:posOffset>
                </wp:positionV>
                <wp:extent cx="67680" cy="18360"/>
                <wp:effectExtent l="38100" t="38100" r="27940" b="20320"/>
                <wp:wrapNone/>
                <wp:docPr id="3218" name="Ink 3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8">
                      <w14:nvContentPartPr>
                        <w14:cNvContentPartPr/>
                      </w14:nvContentPartPr>
                      <w14:xfrm>
                        <a:off x="0" y="0"/>
                        <a:ext cx="67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8" o:spid="_x0000_s1026" type="#_x0000_t75" style="position:absolute;margin-left:238.05pt;margin-top:14.6pt;width:6.6pt;height:2.7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">
                <v:imagedata r:id="rId370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3001110</wp:posOffset>
                </wp:positionH>
                <wp:positionV relativeFrom="paragraph">
                  <wp:posOffset>161500</wp:posOffset>
                </wp:positionV>
                <wp:extent cx="100440" cy="29520"/>
                <wp:effectExtent l="38100" t="19050" r="33020" b="27940"/>
                <wp:wrapNone/>
                <wp:docPr id="3217" name="Ink 3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0">
                      <w14:nvContentPartPr>
                        <w14:cNvContentPartPr/>
                      </w14:nvContentPartPr>
                      <w14:xfrm>
                        <a:off x="0" y="0"/>
                        <a:ext cx="1004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7" o:spid="_x0000_s1026" type="#_x0000_t75" style="position:absolute;margin-left:235.65pt;margin-top:12.1pt;width:9.2pt;height:3.4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">
                <v:imagedata r:id="rId371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2905350</wp:posOffset>
                </wp:positionH>
                <wp:positionV relativeFrom="paragraph">
                  <wp:posOffset>102460</wp:posOffset>
                </wp:positionV>
                <wp:extent cx="33840" cy="22680"/>
                <wp:effectExtent l="38100" t="38100" r="42545" b="34925"/>
                <wp:wrapNone/>
                <wp:docPr id="3166" name="Ink 3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2">
                      <w14:nvContentPartPr>
                        <w14:cNvContentPartPr/>
                      </w14:nvContentPartPr>
                      <w14:xfrm>
                        <a:off x="0" y="0"/>
                        <a:ext cx="338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6" o:spid="_x0000_s1026" type="#_x0000_t75" style="position:absolute;margin-left:228.15pt;margin-top:7.3pt;width:4pt;height:3.3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">
                <v:imagedata r:id="rId3713" o:title=""/>
              </v:shape>
            </w:pict>
          </mc:Fallback>
        </mc:AlternateContent>
      </w:r>
    </w:p>
    <w:p w:rsidR="00076004" w:rsidRDefault="000D4BD5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37120" behindDoc="0" locked="0" layoutInCell="1" allowOverlap="1">
                <wp:simplePos x="0" y="0"/>
                <wp:positionH relativeFrom="column">
                  <wp:posOffset>3156630</wp:posOffset>
                </wp:positionH>
                <wp:positionV relativeFrom="paragraph">
                  <wp:posOffset>112070</wp:posOffset>
                </wp:positionV>
                <wp:extent cx="129240" cy="49320"/>
                <wp:effectExtent l="38100" t="38100" r="42545" b="27305"/>
                <wp:wrapNone/>
                <wp:docPr id="4898" name="Ink 4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4">
                      <w14:nvContentPartPr>
                        <w14:cNvContentPartPr/>
                      </w14:nvContentPartPr>
                      <w14:xfrm>
                        <a:off x="0" y="0"/>
                        <a:ext cx="1292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8" o:spid="_x0000_s1026" type="#_x0000_t75" style="position:absolute;margin-left:247.85pt;margin-top:7.95pt;width:11.7pt;height:5.35pt;z-index:2552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">
                <v:imagedata r:id="rId37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36096" behindDoc="0" locked="0" layoutInCell="1" allowOverlap="1">
                <wp:simplePos x="0" y="0"/>
                <wp:positionH relativeFrom="column">
                  <wp:posOffset>2760990</wp:posOffset>
                </wp:positionH>
                <wp:positionV relativeFrom="paragraph">
                  <wp:posOffset>-79450</wp:posOffset>
                </wp:positionV>
                <wp:extent cx="216720" cy="430560"/>
                <wp:effectExtent l="38100" t="38100" r="31115" b="45720"/>
                <wp:wrapNone/>
                <wp:docPr id="4897" name="Ink 4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6">
                      <w14:nvContentPartPr>
                        <w14:cNvContentPartPr/>
                      </w14:nvContentPartPr>
                      <w14:xfrm>
                        <a:off x="0" y="0"/>
                        <a:ext cx="21672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7" o:spid="_x0000_s1026" type="#_x0000_t75" style="position:absolute;margin-left:216.7pt;margin-top:-7pt;width:18.45pt;height:35.35pt;z-index:2552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">
                <v:imagedata r:id="rId3717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>
                <wp:simplePos x="0" y="0"/>
                <wp:positionH relativeFrom="column">
                  <wp:posOffset>3137550</wp:posOffset>
                </wp:positionH>
                <wp:positionV relativeFrom="paragraph">
                  <wp:posOffset>-81490</wp:posOffset>
                </wp:positionV>
                <wp:extent cx="93240" cy="177840"/>
                <wp:effectExtent l="38100" t="38100" r="21590" b="31750"/>
                <wp:wrapNone/>
                <wp:docPr id="3394" name="Ink 3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8">
                      <w14:nvContentPartPr>
                        <w14:cNvContentPartPr/>
                      </w14:nvContentPartPr>
                      <w14:xfrm>
                        <a:off x="0" y="0"/>
                        <a:ext cx="9324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4" o:spid="_x0000_s1026" type="#_x0000_t75" style="position:absolute;margin-left:246.35pt;margin-top:-7.1pt;width:8.75pt;height:15.35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">
                <v:imagedata r:id="rId3719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>
                <wp:simplePos x="0" y="0"/>
                <wp:positionH relativeFrom="column">
                  <wp:posOffset>3013350</wp:posOffset>
                </wp:positionH>
                <wp:positionV relativeFrom="paragraph">
                  <wp:posOffset>50990</wp:posOffset>
                </wp:positionV>
                <wp:extent cx="66960" cy="30600"/>
                <wp:effectExtent l="38100" t="38100" r="28575" b="26670"/>
                <wp:wrapNone/>
                <wp:docPr id="3393" name="Ink 3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0">
                      <w14:nvContentPartPr>
                        <w14:cNvContentPartPr/>
                      </w14:nvContentPartPr>
                      <w14:xfrm>
                        <a:off x="0" y="0"/>
                        <a:ext cx="669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3" o:spid="_x0000_s1026" type="#_x0000_t75" style="position:absolute;margin-left:236.65pt;margin-top:3.45pt;width:6.45pt;height:3.55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">
                <v:imagedata r:id="rId3721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>
                <wp:simplePos x="0" y="0"/>
                <wp:positionH relativeFrom="column">
                  <wp:posOffset>2808150</wp:posOffset>
                </wp:positionH>
                <wp:positionV relativeFrom="paragraph">
                  <wp:posOffset>-6970</wp:posOffset>
                </wp:positionV>
                <wp:extent cx="131040" cy="246240"/>
                <wp:effectExtent l="38100" t="38100" r="40640" b="20955"/>
                <wp:wrapNone/>
                <wp:docPr id="3391" name="Ink 3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2">
                      <w14:nvContentPartPr>
                        <w14:cNvContentPartPr/>
                      </w14:nvContentPartPr>
                      <w14:xfrm>
                        <a:off x="0" y="0"/>
                        <a:ext cx="13104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1" o:spid="_x0000_s1026" type="#_x0000_t75" style="position:absolute;margin-left:220.35pt;margin-top:-1pt;width:11.55pt;height:20.6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">
                <v:imagedata r:id="rId372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>
                <wp:simplePos x="0" y="0"/>
                <wp:positionH relativeFrom="column">
                  <wp:posOffset>2815710</wp:posOffset>
                </wp:positionH>
                <wp:positionV relativeFrom="paragraph">
                  <wp:posOffset>-36850</wp:posOffset>
                </wp:positionV>
                <wp:extent cx="117720" cy="241920"/>
                <wp:effectExtent l="38100" t="38100" r="34925" b="44450"/>
                <wp:wrapNone/>
                <wp:docPr id="3265" name="Ink 3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4">
                      <w14:nvContentPartPr>
                        <w14:cNvContentPartPr/>
                      </w14:nvContentPartPr>
                      <w14:xfrm>
                        <a:off x="0" y="0"/>
                        <a:ext cx="11772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5" o:spid="_x0000_s1026" type="#_x0000_t75" style="position:absolute;margin-left:220.9pt;margin-top:-3.6pt;width:10.8pt;height:20.55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">
                <v:imagedata r:id="rId372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2868270</wp:posOffset>
                </wp:positionH>
                <wp:positionV relativeFrom="paragraph">
                  <wp:posOffset>-38290</wp:posOffset>
                </wp:positionV>
                <wp:extent cx="65520" cy="86400"/>
                <wp:effectExtent l="38100" t="38100" r="29845" b="27940"/>
                <wp:wrapNone/>
                <wp:docPr id="3165" name="Ink 3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6">
                      <w14:nvContentPartPr>
                        <w14:cNvContentPartPr/>
                      </w14:nvContentPartPr>
                      <w14:xfrm>
                        <a:off x="0" y="0"/>
                        <a:ext cx="655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5" o:spid="_x0000_s1026" type="#_x0000_t75" style="position:absolute;margin-left:225.15pt;margin-top:-3.55pt;width:6.55pt;height:8.1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">
                <v:imagedata r:id="rId3727" o:title=""/>
              </v:shape>
            </w:pict>
          </mc:Fallback>
        </mc:AlternateContent>
      </w:r>
    </w:p>
    <w:p w:rsidR="00076004" w:rsidRDefault="00802963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0816" behindDoc="0" locked="0" layoutInCell="1" allowOverlap="1">
                <wp:simplePos x="0" y="0"/>
                <wp:positionH relativeFrom="column">
                  <wp:posOffset>4791030</wp:posOffset>
                </wp:positionH>
                <wp:positionV relativeFrom="paragraph">
                  <wp:posOffset>-9480</wp:posOffset>
                </wp:positionV>
                <wp:extent cx="139680" cy="209880"/>
                <wp:effectExtent l="38100" t="38100" r="32385" b="38100"/>
                <wp:wrapNone/>
                <wp:docPr id="3420" name="Ink 3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8">
                      <w14:nvContentPartPr>
                        <w14:cNvContentPartPr/>
                      </w14:nvContentPartPr>
                      <w14:xfrm>
                        <a:off x="0" y="0"/>
                        <a:ext cx="1396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0" o:spid="_x0000_s1026" type="#_x0000_t75" style="position:absolute;margin-left:376.5pt;margin-top:-1.45pt;width:12.45pt;height:18pt;z-index:2537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">
                <v:imagedata r:id="rId372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>
                <wp:simplePos x="0" y="0"/>
                <wp:positionH relativeFrom="column">
                  <wp:posOffset>6328230</wp:posOffset>
                </wp:positionH>
                <wp:positionV relativeFrom="paragraph">
                  <wp:posOffset>149280</wp:posOffset>
                </wp:positionV>
                <wp:extent cx="39600" cy="72720"/>
                <wp:effectExtent l="38100" t="38100" r="36830" b="41910"/>
                <wp:wrapNone/>
                <wp:docPr id="3329" name="Ink 3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0">
                      <w14:nvContentPartPr>
                        <w14:cNvContentPartPr/>
                      </w14:nvContentPartPr>
                      <w14:xfrm>
                        <a:off x="0" y="0"/>
                        <a:ext cx="396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9" o:spid="_x0000_s1026" type="#_x0000_t75" style="position:absolute;margin-left:497.55pt;margin-top:11pt;width:4.3pt;height:7.1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">
                <v:imagedata r:id="rId3731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>
                <wp:simplePos x="0" y="0"/>
                <wp:positionH relativeFrom="column">
                  <wp:posOffset>3667110</wp:posOffset>
                </wp:positionH>
                <wp:positionV relativeFrom="paragraph">
                  <wp:posOffset>62520</wp:posOffset>
                </wp:positionV>
                <wp:extent cx="32400" cy="171360"/>
                <wp:effectExtent l="38100" t="38100" r="43815" b="38735"/>
                <wp:wrapNone/>
                <wp:docPr id="3301" name="Ink 3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2">
                      <w14:nvContentPartPr>
                        <w14:cNvContentPartPr/>
                      </w14:nvContentPartPr>
                      <w14:xfrm>
                        <a:off x="0" y="0"/>
                        <a:ext cx="324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1" o:spid="_x0000_s1026" type="#_x0000_t75" style="position:absolute;margin-left:288.05pt;margin-top:4.15pt;width:3.95pt;height:15.1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">
                <v:imagedata r:id="rId3733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>
                <wp:simplePos x="0" y="0"/>
                <wp:positionH relativeFrom="column">
                  <wp:posOffset>3591150</wp:posOffset>
                </wp:positionH>
                <wp:positionV relativeFrom="paragraph">
                  <wp:posOffset>-82200</wp:posOffset>
                </wp:positionV>
                <wp:extent cx="46080" cy="173880"/>
                <wp:effectExtent l="38100" t="38100" r="30480" b="36195"/>
                <wp:wrapNone/>
                <wp:docPr id="3300" name="Ink 3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4">
                      <w14:nvContentPartPr>
                        <w14:cNvContentPartPr/>
                      </w14:nvContentPartPr>
                      <w14:xfrm>
                        <a:off x="0" y="0"/>
                        <a:ext cx="460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0" o:spid="_x0000_s1026" type="#_x0000_t75" style="position:absolute;margin-left:282.05pt;margin-top:-7.05pt;width:4.9pt;height:15.0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">
                <v:imagedata r:id="rId3735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>
                <wp:simplePos x="0" y="0"/>
                <wp:positionH relativeFrom="column">
                  <wp:posOffset>3543270</wp:posOffset>
                </wp:positionH>
                <wp:positionV relativeFrom="paragraph">
                  <wp:posOffset>-74280</wp:posOffset>
                </wp:positionV>
                <wp:extent cx="88560" cy="184680"/>
                <wp:effectExtent l="38100" t="38100" r="45085" b="44450"/>
                <wp:wrapNone/>
                <wp:docPr id="3299" name="Ink 3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6">
                      <w14:nvContentPartPr>
                        <w14:cNvContentPartPr/>
                      </w14:nvContentPartPr>
                      <w14:xfrm>
                        <a:off x="0" y="0"/>
                        <a:ext cx="8856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9" o:spid="_x0000_s1026" type="#_x0000_t75" style="position:absolute;margin-left:278.2pt;margin-top:-6.65pt;width:8.5pt;height:16.1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">
                <v:imagedata r:id="rId3737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>
                <wp:simplePos x="0" y="0"/>
                <wp:positionH relativeFrom="column">
                  <wp:posOffset>1817070</wp:posOffset>
                </wp:positionH>
                <wp:positionV relativeFrom="paragraph">
                  <wp:posOffset>98520</wp:posOffset>
                </wp:positionV>
                <wp:extent cx="7920" cy="80640"/>
                <wp:effectExtent l="38100" t="38100" r="30480" b="34290"/>
                <wp:wrapNone/>
                <wp:docPr id="3290" name="Ink 3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8">
                      <w14:nvContentPartPr>
                        <w14:cNvContentPartPr/>
                      </w14:nvContentPartPr>
                      <w14:xfrm>
                        <a:off x="0" y="0"/>
                        <a:ext cx="79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0" o:spid="_x0000_s1026" type="#_x0000_t75" style="position:absolute;margin-left:142.45pt;margin-top:7.05pt;width:2.05pt;height:7.75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">
                <v:imagedata r:id="rId3739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>
                <wp:simplePos x="0" y="0"/>
                <wp:positionH relativeFrom="column">
                  <wp:posOffset>-456690</wp:posOffset>
                </wp:positionH>
                <wp:positionV relativeFrom="paragraph">
                  <wp:posOffset>38040</wp:posOffset>
                </wp:positionV>
                <wp:extent cx="242280" cy="102960"/>
                <wp:effectExtent l="38100" t="38100" r="43815" b="30480"/>
                <wp:wrapNone/>
                <wp:docPr id="3272" name="Ink 3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0">
                      <w14:nvContentPartPr>
                        <w14:cNvContentPartPr/>
                      </w14:nvContentPartPr>
                      <w14:xfrm>
                        <a:off x="0" y="0"/>
                        <a:ext cx="2422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2" o:spid="_x0000_s1026" type="#_x0000_t75" style="position:absolute;margin-left:-36.65pt;margin-top:2.35pt;width:20.5pt;height:9.45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">
                <v:imagedata r:id="rId3741" o:title=""/>
              </v:shape>
            </w:pict>
          </mc:Fallback>
        </mc:AlternateContent>
      </w:r>
    </w:p>
    <w:p w:rsidR="00076004" w:rsidRDefault="000D4BD5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38144" behindDoc="0" locked="0" layoutInCell="1" allowOverlap="1">
                <wp:simplePos x="0" y="0"/>
                <wp:positionH relativeFrom="column">
                  <wp:posOffset>7329030</wp:posOffset>
                </wp:positionH>
                <wp:positionV relativeFrom="paragraph">
                  <wp:posOffset>67090</wp:posOffset>
                </wp:positionV>
                <wp:extent cx="360" cy="360"/>
                <wp:effectExtent l="0" t="0" r="0" b="0"/>
                <wp:wrapNone/>
                <wp:docPr id="4899" name="Ink 4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9" o:spid="_x0000_s1026" type="#_x0000_t75" style="position:absolute;margin-left:576.1pt;margin-top:4.3pt;width:2.05pt;height:2.05pt;z-index:2552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">
                <v:imagedata r:id="rId1601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1840" behindDoc="0" locked="0" layoutInCell="1" allowOverlap="1">
                <wp:simplePos x="0" y="0"/>
                <wp:positionH relativeFrom="column">
                  <wp:posOffset>-615450</wp:posOffset>
                </wp:positionH>
                <wp:positionV relativeFrom="paragraph">
                  <wp:posOffset>102850</wp:posOffset>
                </wp:positionV>
                <wp:extent cx="73080" cy="85320"/>
                <wp:effectExtent l="38100" t="38100" r="22225" b="29210"/>
                <wp:wrapNone/>
                <wp:docPr id="3421" name="Ink 3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730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1" o:spid="_x0000_s1026" type="#_x0000_t75" style="position:absolute;margin-left:-49.05pt;margin-top:7.5pt;width:6.95pt;height:7.95pt;z-index:2537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">
                <v:imagedata r:id="rId374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>
                <wp:simplePos x="0" y="0"/>
                <wp:positionH relativeFrom="column">
                  <wp:posOffset>6405990</wp:posOffset>
                </wp:positionH>
                <wp:positionV relativeFrom="paragraph">
                  <wp:posOffset>103930</wp:posOffset>
                </wp:positionV>
                <wp:extent cx="215280" cy="88920"/>
                <wp:effectExtent l="38100" t="38100" r="32385" b="44450"/>
                <wp:wrapNone/>
                <wp:docPr id="3330" name="Ink 3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2152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0" o:spid="_x0000_s1026" type="#_x0000_t75" style="position:absolute;margin-left:503.9pt;margin-top:7.3pt;width:18.25pt;height:8.75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">
                <v:imagedata r:id="rId374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>
                <wp:simplePos x="0" y="0"/>
                <wp:positionH relativeFrom="column">
                  <wp:posOffset>6285390</wp:posOffset>
                </wp:positionH>
                <wp:positionV relativeFrom="paragraph">
                  <wp:posOffset>94210</wp:posOffset>
                </wp:positionV>
                <wp:extent cx="93240" cy="108000"/>
                <wp:effectExtent l="38100" t="38100" r="21590" b="25400"/>
                <wp:wrapNone/>
                <wp:docPr id="3328" name="Ink 3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932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8" o:spid="_x0000_s1026" type="#_x0000_t75" style="position:absolute;margin-left:494.2pt;margin-top:6.85pt;width:8.75pt;height:9.75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">
                <v:imagedata r:id="rId374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>
                <wp:simplePos x="0" y="0"/>
                <wp:positionH relativeFrom="column">
                  <wp:posOffset>6097110</wp:posOffset>
                </wp:positionH>
                <wp:positionV relativeFrom="paragraph">
                  <wp:posOffset>-39350</wp:posOffset>
                </wp:positionV>
                <wp:extent cx="63000" cy="392400"/>
                <wp:effectExtent l="38100" t="38100" r="32385" b="27305"/>
                <wp:wrapNone/>
                <wp:docPr id="3327" name="Ink 3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63000" cy="39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7" o:spid="_x0000_s1026" type="#_x0000_t75" style="position:absolute;margin-left:479.4pt;margin-top:-3.65pt;width:6.35pt;height:32.2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">
                <v:imagedata r:id="rId375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>
                <wp:simplePos x="0" y="0"/>
                <wp:positionH relativeFrom="column">
                  <wp:posOffset>5777430</wp:posOffset>
                </wp:positionH>
                <wp:positionV relativeFrom="paragraph">
                  <wp:posOffset>46690</wp:posOffset>
                </wp:positionV>
                <wp:extent cx="237600" cy="185400"/>
                <wp:effectExtent l="38100" t="38100" r="29210" b="43815"/>
                <wp:wrapNone/>
                <wp:docPr id="3325" name="Ink 3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2376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5" o:spid="_x0000_s1026" type="#_x0000_t75" style="position:absolute;margin-left:454.3pt;margin-top:3.05pt;width:20.25pt;height:16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">
                <v:imagedata r:id="rId375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>
                <wp:simplePos x="0" y="0"/>
                <wp:positionH relativeFrom="column">
                  <wp:posOffset>5811990</wp:posOffset>
                </wp:positionH>
                <wp:positionV relativeFrom="paragraph">
                  <wp:posOffset>85930</wp:posOffset>
                </wp:positionV>
                <wp:extent cx="15480" cy="168120"/>
                <wp:effectExtent l="38100" t="38100" r="41910" b="41910"/>
                <wp:wrapNone/>
                <wp:docPr id="3324" name="Ink 3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154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4" o:spid="_x0000_s1026" type="#_x0000_t75" style="position:absolute;margin-left:456.9pt;margin-top:6.2pt;width:2.85pt;height:14.75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">
                <v:imagedata r:id="rId375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>
                <wp:simplePos x="0" y="0"/>
                <wp:positionH relativeFrom="column">
                  <wp:posOffset>5543070</wp:posOffset>
                </wp:positionH>
                <wp:positionV relativeFrom="paragraph">
                  <wp:posOffset>55690</wp:posOffset>
                </wp:positionV>
                <wp:extent cx="221040" cy="183240"/>
                <wp:effectExtent l="38100" t="38100" r="7620" b="26670"/>
                <wp:wrapNone/>
                <wp:docPr id="3323" name="Ink 3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22104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3" o:spid="_x0000_s1026" type="#_x0000_t75" style="position:absolute;margin-left:435.75pt;margin-top:3.75pt;width:18.7pt;height:15.8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">
                <v:imagedata r:id="rId375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>
                <wp:simplePos x="0" y="0"/>
                <wp:positionH relativeFrom="column">
                  <wp:posOffset>5442630</wp:posOffset>
                </wp:positionH>
                <wp:positionV relativeFrom="paragraph">
                  <wp:posOffset>78370</wp:posOffset>
                </wp:positionV>
                <wp:extent cx="145440" cy="178920"/>
                <wp:effectExtent l="38100" t="38100" r="26035" b="50165"/>
                <wp:wrapNone/>
                <wp:docPr id="3322" name="Ink 3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1454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2" o:spid="_x0000_s1026" type="#_x0000_t75" style="position:absolute;margin-left:427.95pt;margin-top:5.3pt;width:12.85pt;height:15.8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">
                <v:imagedata r:id="rId375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>
                <wp:simplePos x="0" y="0"/>
                <wp:positionH relativeFrom="column">
                  <wp:posOffset>5300790</wp:posOffset>
                </wp:positionH>
                <wp:positionV relativeFrom="paragraph">
                  <wp:posOffset>79090</wp:posOffset>
                </wp:positionV>
                <wp:extent cx="146160" cy="192240"/>
                <wp:effectExtent l="38100" t="38100" r="25400" b="36830"/>
                <wp:wrapNone/>
                <wp:docPr id="3321" name="Ink 3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1461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1" o:spid="_x0000_s1026" type="#_x0000_t75" style="position:absolute;margin-left:416.65pt;margin-top:5.4pt;width:13pt;height:16.9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">
                <v:imagedata r:id="rId376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>
                <wp:simplePos x="0" y="0"/>
                <wp:positionH relativeFrom="column">
                  <wp:posOffset>5175870</wp:posOffset>
                </wp:positionH>
                <wp:positionV relativeFrom="paragraph">
                  <wp:posOffset>96730</wp:posOffset>
                </wp:positionV>
                <wp:extent cx="139680" cy="190800"/>
                <wp:effectExtent l="38100" t="38100" r="32385" b="38100"/>
                <wp:wrapNone/>
                <wp:docPr id="3320" name="Ink 3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1396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0" o:spid="_x0000_s1026" type="#_x0000_t75" style="position:absolute;margin-left:406.7pt;margin-top:6.8pt;width:12.7pt;height:16.65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">
                <v:imagedata r:id="rId376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>
                <wp:simplePos x="0" y="0"/>
                <wp:positionH relativeFrom="column">
                  <wp:posOffset>5003070</wp:posOffset>
                </wp:positionH>
                <wp:positionV relativeFrom="paragraph">
                  <wp:posOffset>176290</wp:posOffset>
                </wp:positionV>
                <wp:extent cx="102960" cy="11520"/>
                <wp:effectExtent l="38100" t="38100" r="30480" b="45720"/>
                <wp:wrapNone/>
                <wp:docPr id="3319" name="Ink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3">
                      <w14:nvContentPartPr>
                        <w14:cNvContentPartPr/>
                      </w14:nvContentPartPr>
                      <w14:xfrm>
                        <a:off x="0" y="0"/>
                        <a:ext cx="1029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9" o:spid="_x0000_s1026" type="#_x0000_t75" style="position:absolute;margin-left:393.25pt;margin-top:13.1pt;width:9.5pt;height:2.4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">
                <v:imagedata r:id="rId376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>
                <wp:simplePos x="0" y="0"/>
                <wp:positionH relativeFrom="column">
                  <wp:posOffset>4865910</wp:posOffset>
                </wp:positionH>
                <wp:positionV relativeFrom="paragraph">
                  <wp:posOffset>22210</wp:posOffset>
                </wp:positionV>
                <wp:extent cx="18000" cy="3600"/>
                <wp:effectExtent l="38100" t="38100" r="39370" b="34925"/>
                <wp:wrapNone/>
                <wp:docPr id="3318" name="Ink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180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8" o:spid="_x0000_s1026" type="#_x0000_t75" style="position:absolute;margin-left:382.4pt;margin-top:.95pt;width:2.9pt;height:1.95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">
                <v:imagedata r:id="rId376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>
                <wp:simplePos x="0" y="0"/>
                <wp:positionH relativeFrom="column">
                  <wp:posOffset>4884630</wp:posOffset>
                </wp:positionH>
                <wp:positionV relativeFrom="paragraph">
                  <wp:posOffset>77650</wp:posOffset>
                </wp:positionV>
                <wp:extent cx="68400" cy="200520"/>
                <wp:effectExtent l="38100" t="38100" r="27305" b="47625"/>
                <wp:wrapNone/>
                <wp:docPr id="3317" name="Ink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684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7" o:spid="_x0000_s1026" type="#_x0000_t75" style="position:absolute;margin-left:383.7pt;margin-top:5.25pt;width:7.05pt;height:17.55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">
                <v:imagedata r:id="rId376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>
                <wp:simplePos x="0" y="0"/>
                <wp:positionH relativeFrom="column">
                  <wp:posOffset>4375950</wp:posOffset>
                </wp:positionH>
                <wp:positionV relativeFrom="paragraph">
                  <wp:posOffset>47410</wp:posOffset>
                </wp:positionV>
                <wp:extent cx="4680" cy="17640"/>
                <wp:effectExtent l="38100" t="38100" r="33655" b="20955"/>
                <wp:wrapNone/>
                <wp:docPr id="3315" name="Ink 3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9">
                      <w14:nvContentPartPr>
                        <w14:cNvContentPartPr/>
                      </w14:nvContentPartPr>
                      <w14:xfrm>
                        <a:off x="0" y="0"/>
                        <a:ext cx="46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5" o:spid="_x0000_s1026" type="#_x0000_t75" style="position:absolute;margin-left:343.9pt;margin-top:3.2pt;width:1.6pt;height:2.6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">
                <v:imagedata r:id="rId377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>
                <wp:simplePos x="0" y="0"/>
                <wp:positionH relativeFrom="column">
                  <wp:posOffset>3648030</wp:posOffset>
                </wp:positionH>
                <wp:positionV relativeFrom="paragraph">
                  <wp:posOffset>122290</wp:posOffset>
                </wp:positionV>
                <wp:extent cx="68400" cy="118080"/>
                <wp:effectExtent l="19050" t="38100" r="27305" b="34925"/>
                <wp:wrapNone/>
                <wp:docPr id="3304" name="Ink 3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1">
                      <w14:nvContentPartPr>
                        <w14:cNvContentPartPr/>
                      </w14:nvContentPartPr>
                      <w14:xfrm>
                        <a:off x="0" y="0"/>
                        <a:ext cx="684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4" o:spid="_x0000_s1026" type="#_x0000_t75" style="position:absolute;margin-left:286.8pt;margin-top:8.9pt;width:6.55pt;height:10.8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">
                <v:imagedata r:id="rId377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>
                <wp:simplePos x="0" y="0"/>
                <wp:positionH relativeFrom="column">
                  <wp:posOffset>3591150</wp:posOffset>
                </wp:positionH>
                <wp:positionV relativeFrom="paragraph">
                  <wp:posOffset>37330</wp:posOffset>
                </wp:positionV>
                <wp:extent cx="50040" cy="140760"/>
                <wp:effectExtent l="38100" t="19050" r="26670" b="31115"/>
                <wp:wrapNone/>
                <wp:docPr id="3303" name="Ink 3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3">
                      <w14:nvContentPartPr>
                        <w14:cNvContentPartPr/>
                      </w14:nvContentPartPr>
                      <w14:xfrm>
                        <a:off x="0" y="0"/>
                        <a:ext cx="500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3" o:spid="_x0000_s1026" type="#_x0000_t75" style="position:absolute;margin-left:282.05pt;margin-top:2.5pt;width:5.15pt;height:12.25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">
                <v:imagedata r:id="rId377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>
                <wp:simplePos x="0" y="0"/>
                <wp:positionH relativeFrom="column">
                  <wp:posOffset>3554790</wp:posOffset>
                </wp:positionH>
                <wp:positionV relativeFrom="paragraph">
                  <wp:posOffset>63610</wp:posOffset>
                </wp:positionV>
                <wp:extent cx="122400" cy="79200"/>
                <wp:effectExtent l="38100" t="38100" r="30480" b="35560"/>
                <wp:wrapNone/>
                <wp:docPr id="3302" name="Ink 3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5">
                      <w14:nvContentPartPr>
                        <w14:cNvContentPartPr/>
                      </w14:nvContentPartPr>
                      <w14:xfrm>
                        <a:off x="0" y="0"/>
                        <a:ext cx="1224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2" o:spid="_x0000_s1026" type="#_x0000_t75" style="position:absolute;margin-left:279.2pt;margin-top:4.45pt;width:11.1pt;height:7.6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">
                <v:imagedata r:id="rId377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>
                <wp:simplePos x="0" y="0"/>
                <wp:positionH relativeFrom="column">
                  <wp:posOffset>3399630</wp:posOffset>
                </wp:positionH>
                <wp:positionV relativeFrom="paragraph">
                  <wp:posOffset>176650</wp:posOffset>
                </wp:positionV>
                <wp:extent cx="360" cy="360"/>
                <wp:effectExtent l="0" t="0" r="0" b="0"/>
                <wp:wrapNone/>
                <wp:docPr id="3297" name="Ink 3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7" o:spid="_x0000_s1026" type="#_x0000_t75" style="position:absolute;margin-left:266.7pt;margin-top:12.9pt;width:2.05pt;height:2.05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ku9+BAQAAMAMAAA4AAABkcnMvZTJvRG9jLnhtbJxSy27CMBC8V+o/&#10;WL6XJFDR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1oOHng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">
                <v:imagedata r:id="rId377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>
                <wp:simplePos x="0" y="0"/>
                <wp:positionH relativeFrom="column">
                  <wp:posOffset>3270030</wp:posOffset>
                </wp:positionH>
                <wp:positionV relativeFrom="paragraph">
                  <wp:posOffset>174850</wp:posOffset>
                </wp:positionV>
                <wp:extent cx="135360" cy="44640"/>
                <wp:effectExtent l="38100" t="38100" r="36195" b="31750"/>
                <wp:wrapNone/>
                <wp:docPr id="3296" name="Ink 3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9">
                      <w14:nvContentPartPr>
                        <w14:cNvContentPartPr/>
                      </w14:nvContentPartPr>
                      <w14:xfrm>
                        <a:off x="0" y="0"/>
                        <a:ext cx="1353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6" o:spid="_x0000_s1026" type="#_x0000_t75" style="position:absolute;margin-left:256.75pt;margin-top:13.05pt;width:12.15pt;height:4.8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">
                <v:imagedata r:id="rId378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>
                <wp:simplePos x="0" y="0"/>
                <wp:positionH relativeFrom="column">
                  <wp:posOffset>1738230</wp:posOffset>
                </wp:positionH>
                <wp:positionV relativeFrom="paragraph">
                  <wp:posOffset>173050</wp:posOffset>
                </wp:positionV>
                <wp:extent cx="123120" cy="39960"/>
                <wp:effectExtent l="38100" t="38100" r="29845" b="36830"/>
                <wp:wrapNone/>
                <wp:docPr id="3289" name="Ink 3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1">
                      <w14:nvContentPartPr>
                        <w14:cNvContentPartPr/>
                      </w14:nvContentPartPr>
                      <w14:xfrm>
                        <a:off x="0" y="0"/>
                        <a:ext cx="1231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9" o:spid="_x0000_s1026" type="#_x0000_t75" style="position:absolute;margin-left:136pt;margin-top:12.95pt;width:11.3pt;height:4.8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">
                <v:imagedata r:id="rId378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153970</wp:posOffset>
                </wp:positionV>
                <wp:extent cx="107640" cy="72360"/>
                <wp:effectExtent l="38100" t="38100" r="26035" b="42545"/>
                <wp:wrapNone/>
                <wp:docPr id="3287" name="Ink 3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3">
                      <w14:nvContentPartPr>
                        <w14:cNvContentPartPr/>
                      </w14:nvContentPartPr>
                      <w14:xfrm>
                        <a:off x="0" y="0"/>
                        <a:ext cx="1076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7" o:spid="_x0000_s1026" type="#_x0000_t75" style="position:absolute;margin-left:135.8pt;margin-top:11.4pt;width:9.9pt;height:7.2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">
                <v:imagedata r:id="rId378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>
                <wp:simplePos x="0" y="0"/>
                <wp:positionH relativeFrom="column">
                  <wp:posOffset>1462830</wp:posOffset>
                </wp:positionH>
                <wp:positionV relativeFrom="paragraph">
                  <wp:posOffset>-142310</wp:posOffset>
                </wp:positionV>
                <wp:extent cx="229680" cy="445320"/>
                <wp:effectExtent l="38100" t="38100" r="37465" b="31115"/>
                <wp:wrapNone/>
                <wp:docPr id="3285" name="Ink 3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5">
                      <w14:nvContentPartPr>
                        <w14:cNvContentPartPr/>
                      </w14:nvContentPartPr>
                      <w14:xfrm>
                        <a:off x="0" y="0"/>
                        <a:ext cx="22968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5" o:spid="_x0000_s1026" type="#_x0000_t75" style="position:absolute;margin-left:114.6pt;margin-top:-11.95pt;width:19.45pt;height:36.55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">
                <v:imagedata r:id="rId378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>
                <wp:simplePos x="0" y="0"/>
                <wp:positionH relativeFrom="column">
                  <wp:posOffset>402270</wp:posOffset>
                </wp:positionH>
                <wp:positionV relativeFrom="paragraph">
                  <wp:posOffset>-8390</wp:posOffset>
                </wp:positionV>
                <wp:extent cx="134280" cy="385560"/>
                <wp:effectExtent l="38100" t="38100" r="37465" b="33655"/>
                <wp:wrapNone/>
                <wp:docPr id="3282" name="Ink 3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7">
                      <w14:nvContentPartPr>
                        <w14:cNvContentPartPr/>
                      </w14:nvContentPartPr>
                      <w14:xfrm>
                        <a:off x="0" y="0"/>
                        <a:ext cx="134280" cy="38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2" o:spid="_x0000_s1026" type="#_x0000_t75" style="position:absolute;margin-left:30.65pt;margin-top:-1.3pt;width:12.25pt;height:31.95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">
                <v:imagedata r:id="rId3788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>
                <wp:simplePos x="0" y="0"/>
                <wp:positionH relativeFrom="column">
                  <wp:posOffset>423870</wp:posOffset>
                </wp:positionH>
                <wp:positionV relativeFrom="paragraph">
                  <wp:posOffset>5290</wp:posOffset>
                </wp:positionV>
                <wp:extent cx="109800" cy="287280"/>
                <wp:effectExtent l="38100" t="38100" r="43180" b="36830"/>
                <wp:wrapNone/>
                <wp:docPr id="3281" name="Ink 3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9">
                      <w14:nvContentPartPr>
                        <w14:cNvContentPartPr/>
                      </w14:nvContentPartPr>
                      <w14:xfrm>
                        <a:off x="0" y="0"/>
                        <a:ext cx="10980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1" o:spid="_x0000_s1026" type="#_x0000_t75" style="position:absolute;margin-left:32.65pt;margin-top:-.3pt;width:10.25pt;height:24.0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">
                <v:imagedata r:id="rId3790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>
                <wp:simplePos x="0" y="0"/>
                <wp:positionH relativeFrom="column">
                  <wp:posOffset>71430</wp:posOffset>
                </wp:positionH>
                <wp:positionV relativeFrom="paragraph">
                  <wp:posOffset>-30710</wp:posOffset>
                </wp:positionV>
                <wp:extent cx="133560" cy="396720"/>
                <wp:effectExtent l="38100" t="38100" r="38100" b="22860"/>
                <wp:wrapNone/>
                <wp:docPr id="3279" name="Ink 3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133560" cy="3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9" o:spid="_x0000_s1026" type="#_x0000_t75" style="position:absolute;margin-left:5.05pt;margin-top:-2.9pt;width:11.8pt;height:32.4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">
                <v:imagedata r:id="rId3792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>
                <wp:simplePos x="0" y="0"/>
                <wp:positionH relativeFrom="column">
                  <wp:posOffset>4830</wp:posOffset>
                </wp:positionH>
                <wp:positionV relativeFrom="paragraph">
                  <wp:posOffset>33730</wp:posOffset>
                </wp:positionV>
                <wp:extent cx="74880" cy="280800"/>
                <wp:effectExtent l="38100" t="38100" r="20955" b="43180"/>
                <wp:wrapNone/>
                <wp:docPr id="3277" name="Ink 3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7488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7" o:spid="_x0000_s1026" type="#_x0000_t75" style="position:absolute;margin-left:-.3pt;margin-top:1.9pt;width:7.4pt;height:23.5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">
                <v:imagedata r:id="rId3794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>
                <wp:simplePos x="0" y="0"/>
                <wp:positionH relativeFrom="column">
                  <wp:posOffset>-455610</wp:posOffset>
                </wp:positionH>
                <wp:positionV relativeFrom="paragraph">
                  <wp:posOffset>81250</wp:posOffset>
                </wp:positionV>
                <wp:extent cx="226080" cy="105120"/>
                <wp:effectExtent l="38100" t="38100" r="21590" b="28575"/>
                <wp:wrapNone/>
                <wp:docPr id="3271" name="Ink 3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2260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1" o:spid="_x0000_s1026" type="#_x0000_t75" style="position:absolute;margin-left:-36.4pt;margin-top:5.75pt;width:19pt;height:9.55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">
                <v:imagedata r:id="rId3796" o:title=""/>
              </v:shape>
            </w:pict>
          </mc:Fallback>
        </mc:AlternateContent>
      </w:r>
      <w:r w:rsidR="00700C59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>
                <wp:simplePos x="0" y="0"/>
                <wp:positionH relativeFrom="column">
                  <wp:posOffset>-450210</wp:posOffset>
                </wp:positionH>
                <wp:positionV relativeFrom="paragraph">
                  <wp:posOffset>-103790</wp:posOffset>
                </wp:positionV>
                <wp:extent cx="203040" cy="542880"/>
                <wp:effectExtent l="38100" t="38100" r="6985" b="29210"/>
                <wp:wrapNone/>
                <wp:docPr id="3270" name="Ink 3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203040" cy="54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0" o:spid="_x0000_s1026" type="#_x0000_t75" style="position:absolute;margin-left:-36.2pt;margin-top:-8.85pt;width:17.45pt;height:44.25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">
                <v:imagedata r:id="rId3798" o:title=""/>
              </v:shape>
            </w:pict>
          </mc:Fallback>
        </mc:AlternateContent>
      </w:r>
    </w:p>
    <w:p w:rsidR="00012EC6" w:rsidRDefault="00700C59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>
                <wp:simplePos x="0" y="0"/>
                <wp:positionH relativeFrom="column">
                  <wp:posOffset>6010350</wp:posOffset>
                </wp:positionH>
                <wp:positionV relativeFrom="paragraph">
                  <wp:posOffset>-201700</wp:posOffset>
                </wp:positionV>
                <wp:extent cx="252720" cy="411120"/>
                <wp:effectExtent l="38100" t="38100" r="14605" b="27305"/>
                <wp:wrapNone/>
                <wp:docPr id="3326" name="Ink 3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25272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6" o:spid="_x0000_s1026" type="#_x0000_t75" style="position:absolute;margin-left:472.6pt;margin-top:-16.4pt;width:21.25pt;height:33.7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">
                <v:imagedata r:id="rId38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>
                <wp:simplePos x="0" y="0"/>
                <wp:positionH relativeFrom="column">
                  <wp:posOffset>4503390</wp:posOffset>
                </wp:positionH>
                <wp:positionV relativeFrom="paragraph">
                  <wp:posOffset>-53020</wp:posOffset>
                </wp:positionV>
                <wp:extent cx="68760" cy="152280"/>
                <wp:effectExtent l="38100" t="38100" r="45720" b="38735"/>
                <wp:wrapNone/>
                <wp:docPr id="3316" name="Ink 3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1">
                      <w14:nvContentPartPr>
                        <w14:cNvContentPartPr/>
                      </w14:nvContentPartPr>
                      <w14:xfrm>
                        <a:off x="0" y="0"/>
                        <a:ext cx="6876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6" o:spid="_x0000_s1026" type="#_x0000_t75" style="position:absolute;margin-left:354pt;margin-top:-5.05pt;width:6.95pt;height:13.75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">
                <v:imagedata r:id="rId38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>
                <wp:simplePos x="0" y="0"/>
                <wp:positionH relativeFrom="column">
                  <wp:posOffset>4270470</wp:posOffset>
                </wp:positionH>
                <wp:positionV relativeFrom="paragraph">
                  <wp:posOffset>-40060</wp:posOffset>
                </wp:positionV>
                <wp:extent cx="199080" cy="146880"/>
                <wp:effectExtent l="38100" t="38100" r="29845" b="43815"/>
                <wp:wrapNone/>
                <wp:docPr id="3314" name="Ink 3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3">
                      <w14:nvContentPartPr>
                        <w14:cNvContentPartPr/>
                      </w14:nvContentPartPr>
                      <w14:xfrm>
                        <a:off x="0" y="0"/>
                        <a:ext cx="1990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4" o:spid="_x0000_s1026" type="#_x0000_t75" style="position:absolute;margin-left:335.6pt;margin-top:-3.95pt;width:17.25pt;height:13.2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">
                <v:imagedata r:id="rId38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>
                <wp:simplePos x="0" y="0"/>
                <wp:positionH relativeFrom="column">
                  <wp:posOffset>4106670</wp:posOffset>
                </wp:positionH>
                <wp:positionV relativeFrom="paragraph">
                  <wp:posOffset>-81100</wp:posOffset>
                </wp:positionV>
                <wp:extent cx="213120" cy="198000"/>
                <wp:effectExtent l="38100" t="38100" r="34925" b="31115"/>
                <wp:wrapNone/>
                <wp:docPr id="3313" name="Ink 3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5">
                      <w14:nvContentPartPr>
                        <w14:cNvContentPartPr/>
                      </w14:nvContentPartPr>
                      <w14:xfrm>
                        <a:off x="0" y="0"/>
                        <a:ext cx="21312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3" o:spid="_x0000_s1026" type="#_x0000_t75" style="position:absolute;margin-left:322.55pt;margin-top:-7.15pt;width:18.45pt;height:17.15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">
                <v:imagedata r:id="rId38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>
                <wp:simplePos x="0" y="0"/>
                <wp:positionH relativeFrom="column">
                  <wp:posOffset>3688710</wp:posOffset>
                </wp:positionH>
                <wp:positionV relativeFrom="paragraph">
                  <wp:posOffset>-629740</wp:posOffset>
                </wp:positionV>
                <wp:extent cx="230040" cy="1254240"/>
                <wp:effectExtent l="38100" t="38100" r="36830" b="41275"/>
                <wp:wrapNone/>
                <wp:docPr id="3312" name="Ink 3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230040" cy="12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2" o:spid="_x0000_s1026" type="#_x0000_t75" style="position:absolute;margin-left:289.85pt;margin-top:-50.3pt;width:19.55pt;height:100.3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">
                <v:imagedata r:id="rId38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>
                <wp:simplePos x="0" y="0"/>
                <wp:positionH relativeFrom="column">
                  <wp:posOffset>3417990</wp:posOffset>
                </wp:positionH>
                <wp:positionV relativeFrom="paragraph">
                  <wp:posOffset>-584020</wp:posOffset>
                </wp:positionV>
                <wp:extent cx="164160" cy="1295280"/>
                <wp:effectExtent l="38100" t="38100" r="26670" b="38735"/>
                <wp:wrapNone/>
                <wp:docPr id="3311" name="Ink 3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164160" cy="12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1" o:spid="_x0000_s1026" type="#_x0000_t75" style="position:absolute;margin-left:268.45pt;margin-top:-46.5pt;width:14.4pt;height:103.3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">
                <v:imagedata r:id="rId38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>
                <wp:simplePos x="0" y="0"/>
                <wp:positionH relativeFrom="column">
                  <wp:posOffset>3615270</wp:posOffset>
                </wp:positionH>
                <wp:positionV relativeFrom="paragraph">
                  <wp:posOffset>146060</wp:posOffset>
                </wp:positionV>
                <wp:extent cx="9720" cy="23400"/>
                <wp:effectExtent l="38100" t="38100" r="28575" b="34290"/>
                <wp:wrapNone/>
                <wp:docPr id="3305" name="Ink 3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9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5" o:spid="_x0000_s1026" type="#_x0000_t75" style="position:absolute;margin-left:283.9pt;margin-top:10.9pt;width:2.15pt;height:3.1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">
                <v:imagedata r:id="rId38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>
                <wp:simplePos x="0" y="0"/>
                <wp:positionH relativeFrom="column">
                  <wp:posOffset>3305670</wp:posOffset>
                </wp:positionH>
                <wp:positionV relativeFrom="paragraph">
                  <wp:posOffset>51380</wp:posOffset>
                </wp:positionV>
                <wp:extent cx="98280" cy="20880"/>
                <wp:effectExtent l="38100" t="38100" r="35560" b="36830"/>
                <wp:wrapNone/>
                <wp:docPr id="3298" name="Ink 3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3">
                      <w14:nvContentPartPr>
                        <w14:cNvContentPartPr/>
                      </w14:nvContentPartPr>
                      <w14:xfrm>
                        <a:off x="0" y="0"/>
                        <a:ext cx="982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8" o:spid="_x0000_s1026" type="#_x0000_t75" style="position:absolute;margin-left:259.55pt;margin-top:3.4pt;width:9.2pt;height:3.1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">
                <v:imagedata r:id="rId38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>
                <wp:simplePos x="0" y="0"/>
                <wp:positionH relativeFrom="column">
                  <wp:posOffset>3008670</wp:posOffset>
                </wp:positionH>
                <wp:positionV relativeFrom="paragraph">
                  <wp:posOffset>-94060</wp:posOffset>
                </wp:positionV>
                <wp:extent cx="216360" cy="318600"/>
                <wp:effectExtent l="38100" t="38100" r="50800" b="43815"/>
                <wp:wrapNone/>
                <wp:docPr id="3295" name="Ink 3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5">
                      <w14:nvContentPartPr>
                        <w14:cNvContentPartPr/>
                      </w14:nvContentPartPr>
                      <w14:xfrm>
                        <a:off x="0" y="0"/>
                        <a:ext cx="21636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5" o:spid="_x0000_s1026" type="#_x0000_t75" style="position:absolute;margin-left:235.8pt;margin-top:-7.95pt;width:18.95pt;height:26.8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">
                <v:imagedata r:id="rId38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>
                <wp:simplePos x="0" y="0"/>
                <wp:positionH relativeFrom="column">
                  <wp:posOffset>3079590</wp:posOffset>
                </wp:positionH>
                <wp:positionV relativeFrom="paragraph">
                  <wp:posOffset>-79660</wp:posOffset>
                </wp:positionV>
                <wp:extent cx="167040" cy="223200"/>
                <wp:effectExtent l="38100" t="38100" r="42545" b="43815"/>
                <wp:wrapNone/>
                <wp:docPr id="3294" name="Ink 3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7">
                      <w14:nvContentPartPr>
                        <w14:cNvContentPartPr/>
                      </w14:nvContentPartPr>
                      <w14:xfrm>
                        <a:off x="0" y="0"/>
                        <a:ext cx="1670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4" o:spid="_x0000_s1026" type="#_x0000_t75" style="position:absolute;margin-left:241.75pt;margin-top:-6.95pt;width:14.9pt;height:19.25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">
                <v:imagedata r:id="rId38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>
                <wp:simplePos x="0" y="0"/>
                <wp:positionH relativeFrom="column">
                  <wp:posOffset>2390550</wp:posOffset>
                </wp:positionH>
                <wp:positionV relativeFrom="paragraph">
                  <wp:posOffset>-50500</wp:posOffset>
                </wp:positionV>
                <wp:extent cx="324720" cy="214200"/>
                <wp:effectExtent l="38100" t="38100" r="37465" b="33655"/>
                <wp:wrapNone/>
                <wp:docPr id="3293" name="Ink 3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9">
                      <w14:nvContentPartPr>
                        <w14:cNvContentPartPr/>
                      </w14:nvContentPartPr>
                      <w14:xfrm>
                        <a:off x="0" y="0"/>
                        <a:ext cx="3247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3" o:spid="_x0000_s1026" type="#_x0000_t75" style="position:absolute;margin-left:187.45pt;margin-top:-4.85pt;width:27.2pt;height:18.5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">
                <v:imagedata r:id="rId38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>
                <wp:simplePos x="0" y="0"/>
                <wp:positionH relativeFrom="column">
                  <wp:posOffset>1881150</wp:posOffset>
                </wp:positionH>
                <wp:positionV relativeFrom="paragraph">
                  <wp:posOffset>-115300</wp:posOffset>
                </wp:positionV>
                <wp:extent cx="278280" cy="236160"/>
                <wp:effectExtent l="38100" t="38100" r="26670" b="31115"/>
                <wp:wrapNone/>
                <wp:docPr id="3292" name="Ink 3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27828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2" o:spid="_x0000_s1026" type="#_x0000_t75" style="position:absolute;margin-left:147.5pt;margin-top:-9.85pt;width:23.2pt;height:20.2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">
                <v:imagedata r:id="rId38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>
                <wp:simplePos x="0" y="0"/>
                <wp:positionH relativeFrom="column">
                  <wp:posOffset>1969710</wp:posOffset>
                </wp:positionH>
                <wp:positionV relativeFrom="paragraph">
                  <wp:posOffset>-69580</wp:posOffset>
                </wp:positionV>
                <wp:extent cx="21600" cy="147600"/>
                <wp:effectExtent l="38100" t="38100" r="35560" b="24130"/>
                <wp:wrapNone/>
                <wp:docPr id="3291" name="Ink 3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21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1" o:spid="_x0000_s1026" type="#_x0000_t75" style="position:absolute;margin-left:154.3pt;margin-top:-6.1pt;width:3.25pt;height:12.9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">
                <v:imagedata r:id="rId38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>
                <wp:simplePos x="0" y="0"/>
                <wp:positionH relativeFrom="column">
                  <wp:posOffset>1732470</wp:posOffset>
                </wp:positionH>
                <wp:positionV relativeFrom="paragraph">
                  <wp:posOffset>-99820</wp:posOffset>
                </wp:positionV>
                <wp:extent cx="116280" cy="194760"/>
                <wp:effectExtent l="38100" t="38100" r="36195" b="53340"/>
                <wp:wrapNone/>
                <wp:docPr id="3288" name="Ink 3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5">
                      <w14:nvContentPartPr>
                        <w14:cNvContentPartPr/>
                      </w14:nvContentPartPr>
                      <w14:xfrm>
                        <a:off x="0" y="0"/>
                        <a:ext cx="1162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8" o:spid="_x0000_s1026" type="#_x0000_t75" style="position:absolute;margin-left:135.45pt;margin-top:-8.65pt;width:10.8pt;height:17.1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">
                <v:imagedata r:id="rId38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>
                <wp:simplePos x="0" y="0"/>
                <wp:positionH relativeFrom="column">
                  <wp:posOffset>1760190</wp:posOffset>
                </wp:positionH>
                <wp:positionV relativeFrom="paragraph">
                  <wp:posOffset>-30340</wp:posOffset>
                </wp:positionV>
                <wp:extent cx="12960" cy="90720"/>
                <wp:effectExtent l="19050" t="19050" r="25400" b="24130"/>
                <wp:wrapNone/>
                <wp:docPr id="3286" name="Ink 3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7">
                      <w14:nvContentPartPr>
                        <w14:cNvContentPartPr/>
                      </w14:nvContentPartPr>
                      <w14:xfrm>
                        <a:off x="0" y="0"/>
                        <a:ext cx="129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6" o:spid="_x0000_s1026" type="#_x0000_t75" style="position:absolute;margin-left:138.15pt;margin-top:-2.75pt;width:1.9pt;height:8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">
                <v:imagedata r:id="rId38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>
                <wp:simplePos x="0" y="0"/>
                <wp:positionH relativeFrom="column">
                  <wp:posOffset>1290030</wp:posOffset>
                </wp:positionH>
                <wp:positionV relativeFrom="paragraph">
                  <wp:posOffset>-35380</wp:posOffset>
                </wp:positionV>
                <wp:extent cx="70560" cy="123120"/>
                <wp:effectExtent l="19050" t="38100" r="43815" b="29845"/>
                <wp:wrapNone/>
                <wp:docPr id="3284" name="Ink 3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9">
                      <w14:nvContentPartPr>
                        <w14:cNvContentPartPr/>
                      </w14:nvContentPartPr>
                      <w14:xfrm>
                        <a:off x="0" y="0"/>
                        <a:ext cx="705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4" o:spid="_x0000_s1026" type="#_x0000_t75" style="position:absolute;margin-left:100.9pt;margin-top:-3.55pt;width:6.95pt;height:11.1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">
                <v:imagedata r:id="rId38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>
                <wp:simplePos x="0" y="0"/>
                <wp:positionH relativeFrom="column">
                  <wp:posOffset>1160790</wp:posOffset>
                </wp:positionH>
                <wp:positionV relativeFrom="paragraph">
                  <wp:posOffset>-58420</wp:posOffset>
                </wp:positionV>
                <wp:extent cx="83520" cy="392040"/>
                <wp:effectExtent l="19050" t="38100" r="31115" b="27305"/>
                <wp:wrapNone/>
                <wp:docPr id="3283" name="Ink 3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1">
                      <w14:nvContentPartPr>
                        <w14:cNvContentPartPr/>
                      </w14:nvContentPartPr>
                      <w14:xfrm>
                        <a:off x="0" y="0"/>
                        <a:ext cx="8352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3" o:spid="_x0000_s1026" type="#_x0000_t75" style="position:absolute;margin-left:90.75pt;margin-top:-5.3pt;width:8pt;height:32.3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">
                <v:imagedata r:id="rId38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>
                <wp:simplePos x="0" y="0"/>
                <wp:positionH relativeFrom="column">
                  <wp:posOffset>259350</wp:posOffset>
                </wp:positionH>
                <wp:positionV relativeFrom="paragraph">
                  <wp:posOffset>-25660</wp:posOffset>
                </wp:positionV>
                <wp:extent cx="48600" cy="62640"/>
                <wp:effectExtent l="38100" t="38100" r="46990" b="52070"/>
                <wp:wrapNone/>
                <wp:docPr id="3280" name="Ink 3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3">
                      <w14:nvContentPartPr>
                        <w14:cNvContentPartPr/>
                      </w14:nvContentPartPr>
                      <w14:xfrm>
                        <a:off x="0" y="0"/>
                        <a:ext cx="486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0" o:spid="_x0000_s1026" type="#_x0000_t75" style="position:absolute;margin-left:19.55pt;margin-top:-2.9pt;width:5.6pt;height:6.7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">
                <v:imagedata r:id="rId38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>
                <wp:simplePos x="0" y="0"/>
                <wp:positionH relativeFrom="column">
                  <wp:posOffset>-81930</wp:posOffset>
                </wp:positionH>
                <wp:positionV relativeFrom="paragraph">
                  <wp:posOffset>-230140</wp:posOffset>
                </wp:positionV>
                <wp:extent cx="76680" cy="454680"/>
                <wp:effectExtent l="38100" t="19050" r="38100" b="21590"/>
                <wp:wrapNone/>
                <wp:docPr id="3278" name="Ink 3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5">
                      <w14:nvContentPartPr>
                        <w14:cNvContentPartPr/>
                      </w14:nvContentPartPr>
                      <w14:xfrm>
                        <a:off x="0" y="0"/>
                        <a:ext cx="76680" cy="45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8" o:spid="_x0000_s1026" type="#_x0000_t75" style="position:absolute;margin-left:-7.1pt;margin-top:-18.6pt;width:7.35pt;height:36.9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">
                <v:imagedata r:id="rId38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>
                <wp:simplePos x="0" y="0"/>
                <wp:positionH relativeFrom="column">
                  <wp:posOffset>-117570</wp:posOffset>
                </wp:positionH>
                <wp:positionV relativeFrom="paragraph">
                  <wp:posOffset>67580</wp:posOffset>
                </wp:positionV>
                <wp:extent cx="3960" cy="7920"/>
                <wp:effectExtent l="38100" t="38100" r="34290" b="49530"/>
                <wp:wrapNone/>
                <wp:docPr id="3276" name="Ink 3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7">
                      <w14:nvContentPartPr>
                        <w14:cNvContentPartPr/>
                      </w14:nvContentPartPr>
                      <w14:xfrm>
                        <a:off x="0" y="0"/>
                        <a:ext cx="39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6" o:spid="_x0000_s1026" type="#_x0000_t75" style="position:absolute;margin-left:-10pt;margin-top:4.55pt;width:1.9pt;height:2.2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">
                <v:imagedata r:id="rId38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>
                <wp:simplePos x="0" y="0"/>
                <wp:positionH relativeFrom="column">
                  <wp:posOffset>-188850</wp:posOffset>
                </wp:positionH>
                <wp:positionV relativeFrom="paragraph">
                  <wp:posOffset>55340</wp:posOffset>
                </wp:positionV>
                <wp:extent cx="10440" cy="2520"/>
                <wp:effectExtent l="38100" t="38100" r="27940" b="36195"/>
                <wp:wrapNone/>
                <wp:docPr id="3274" name="Ink 3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9">
                      <w14:nvContentPartPr>
                        <w14:cNvContentPartPr/>
                      </w14:nvContentPartPr>
                      <w14:xfrm>
                        <a:off x="0" y="0"/>
                        <a:ext cx="104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4" o:spid="_x0000_s1026" type="#_x0000_t75" style="position:absolute;margin-left:-15.5pt;margin-top:3.5pt;width:2pt;height:1.9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">
                <v:imagedata r:id="rId38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>
                <wp:simplePos x="0" y="0"/>
                <wp:positionH relativeFrom="column">
                  <wp:posOffset>-189930</wp:posOffset>
                </wp:positionH>
                <wp:positionV relativeFrom="paragraph">
                  <wp:posOffset>93140</wp:posOffset>
                </wp:positionV>
                <wp:extent cx="33840" cy="117360"/>
                <wp:effectExtent l="38100" t="38100" r="42545" b="35560"/>
                <wp:wrapNone/>
                <wp:docPr id="3273" name="Ink 3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1">
                      <w14:nvContentPartPr>
                        <w14:cNvContentPartPr/>
                      </w14:nvContentPartPr>
                      <w14:xfrm>
                        <a:off x="0" y="0"/>
                        <a:ext cx="338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3" o:spid="_x0000_s1026" type="#_x0000_t75" style="position:absolute;margin-left:-15.55pt;margin-top:6.8pt;width:4pt;height:10.5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">
                <v:imagedata r:id="rId38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>
                <wp:simplePos x="0" y="0"/>
                <wp:positionH relativeFrom="column">
                  <wp:posOffset>882870</wp:posOffset>
                </wp:positionH>
                <wp:positionV relativeFrom="paragraph">
                  <wp:posOffset>-114940</wp:posOffset>
                </wp:positionV>
                <wp:extent cx="196200" cy="273240"/>
                <wp:effectExtent l="38100" t="38100" r="33020" b="31750"/>
                <wp:wrapNone/>
                <wp:docPr id="3269" name="Ink 3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3">
                      <w14:nvContentPartPr>
                        <w14:cNvContentPartPr/>
                      </w14:nvContentPartPr>
                      <w14:xfrm>
                        <a:off x="0" y="0"/>
                        <a:ext cx="19620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9" o:spid="_x0000_s1026" type="#_x0000_t75" style="position:absolute;margin-left:68.8pt;margin-top:-9.75pt;width:16.85pt;height:23.05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">
                <v:imagedata r:id="rId38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>
                <wp:simplePos x="0" y="0"/>
                <wp:positionH relativeFrom="column">
                  <wp:posOffset>915270</wp:posOffset>
                </wp:positionH>
                <wp:positionV relativeFrom="paragraph">
                  <wp:posOffset>-60580</wp:posOffset>
                </wp:positionV>
                <wp:extent cx="36360" cy="195480"/>
                <wp:effectExtent l="38100" t="38100" r="40005" b="33655"/>
                <wp:wrapNone/>
                <wp:docPr id="3268" name="Ink 3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5">
                      <w14:nvContentPartPr>
                        <w14:cNvContentPartPr/>
                      </w14:nvContentPartPr>
                      <w14:xfrm>
                        <a:off x="0" y="0"/>
                        <a:ext cx="363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8" o:spid="_x0000_s1026" type="#_x0000_t75" style="position:absolute;margin-left:71.4pt;margin-top:-5.45pt;width:4.2pt;height:16.85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">
                <v:imagedata r:id="rId3846" o:title=""/>
              </v:shape>
            </w:pict>
          </mc:Fallback>
        </mc:AlternateContent>
      </w:r>
    </w:p>
    <w:p w:rsidR="00012EC6" w:rsidRDefault="00700C59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>
                <wp:simplePos x="0" y="0"/>
                <wp:positionH relativeFrom="column">
                  <wp:posOffset>3627510</wp:posOffset>
                </wp:positionH>
                <wp:positionV relativeFrom="paragraph">
                  <wp:posOffset>66510</wp:posOffset>
                </wp:positionV>
                <wp:extent cx="9000" cy="57960"/>
                <wp:effectExtent l="19050" t="19050" r="29210" b="18415"/>
                <wp:wrapNone/>
                <wp:docPr id="3306" name="Ink 3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7">
                      <w14:nvContentPartPr>
                        <w14:cNvContentPartPr/>
                      </w14:nvContentPartPr>
                      <w14:xfrm>
                        <a:off x="0" y="0"/>
                        <a:ext cx="90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6" o:spid="_x0000_s1026" type="#_x0000_t75" style="position:absolute;margin-left:285.05pt;margin-top:4.8pt;width:1.8pt;height:5.6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">
                <v:imagedata r:id="rId38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>
                <wp:simplePos x="0" y="0"/>
                <wp:positionH relativeFrom="column">
                  <wp:posOffset>-140610</wp:posOffset>
                </wp:positionH>
                <wp:positionV relativeFrom="paragraph">
                  <wp:posOffset>-45810</wp:posOffset>
                </wp:positionV>
                <wp:extent cx="60480" cy="186840"/>
                <wp:effectExtent l="38100" t="38100" r="34925" b="41910"/>
                <wp:wrapNone/>
                <wp:docPr id="3275" name="Ink 3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9">
                      <w14:nvContentPartPr>
                        <w14:cNvContentPartPr/>
                      </w14:nvContentPartPr>
                      <w14:xfrm>
                        <a:off x="0" y="0"/>
                        <a:ext cx="604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5" o:spid="_x0000_s1026" type="#_x0000_t75" style="position:absolute;margin-left:-11.7pt;margin-top:-4.1pt;width:6.15pt;height:16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">
                <v:imagedata r:id="rId3850" o:title=""/>
              </v:shape>
            </w:pict>
          </mc:Fallback>
        </mc:AlternateContent>
      </w:r>
    </w:p>
    <w:p w:rsidR="00012EC6" w:rsidRDefault="00700C59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>
                <wp:simplePos x="0" y="0"/>
                <wp:positionH relativeFrom="column">
                  <wp:posOffset>5554950</wp:posOffset>
                </wp:positionH>
                <wp:positionV relativeFrom="paragraph">
                  <wp:posOffset>44200</wp:posOffset>
                </wp:positionV>
                <wp:extent cx="334080" cy="175320"/>
                <wp:effectExtent l="38100" t="38100" r="27940" b="34290"/>
                <wp:wrapNone/>
                <wp:docPr id="3341" name="Ink 3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1">
                      <w14:nvContentPartPr>
                        <w14:cNvContentPartPr/>
                      </w14:nvContentPartPr>
                      <w14:xfrm>
                        <a:off x="0" y="0"/>
                        <a:ext cx="3340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1" o:spid="_x0000_s1026" type="#_x0000_t75" style="position:absolute;margin-left:436.6pt;margin-top:2.65pt;width:28pt;height:15.4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">
                <v:imagedata r:id="rId38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>
                <wp:simplePos x="0" y="0"/>
                <wp:positionH relativeFrom="column">
                  <wp:posOffset>5631270</wp:posOffset>
                </wp:positionH>
                <wp:positionV relativeFrom="paragraph">
                  <wp:posOffset>80200</wp:posOffset>
                </wp:positionV>
                <wp:extent cx="20520" cy="154440"/>
                <wp:effectExtent l="38100" t="38100" r="36830" b="36195"/>
                <wp:wrapNone/>
                <wp:docPr id="3340" name="Ink 3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3">
                      <w14:nvContentPartPr>
                        <w14:cNvContentPartPr/>
                      </w14:nvContentPartPr>
                      <w14:xfrm>
                        <a:off x="0" y="0"/>
                        <a:ext cx="205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0" o:spid="_x0000_s1026" type="#_x0000_t75" style="position:absolute;margin-left:442.8pt;margin-top:5.8pt;width:3pt;height:13.45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">
                <v:imagedata r:id="rId38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>
                <wp:simplePos x="0" y="0"/>
                <wp:positionH relativeFrom="column">
                  <wp:posOffset>5245710</wp:posOffset>
                </wp:positionH>
                <wp:positionV relativeFrom="paragraph">
                  <wp:posOffset>119440</wp:posOffset>
                </wp:positionV>
                <wp:extent cx="57240" cy="133200"/>
                <wp:effectExtent l="38100" t="38100" r="38100" b="38735"/>
                <wp:wrapNone/>
                <wp:docPr id="3339" name="Ink 3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5">
                      <w14:nvContentPartPr>
                        <w14:cNvContentPartPr/>
                      </w14:nvContentPartPr>
                      <w14:xfrm>
                        <a:off x="0" y="0"/>
                        <a:ext cx="572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9" o:spid="_x0000_s1026" type="#_x0000_t75" style="position:absolute;margin-left:412.25pt;margin-top:8.5pt;width:6.2pt;height:12.15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">
                <v:imagedata r:id="rId38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>
                <wp:simplePos x="0" y="0"/>
                <wp:positionH relativeFrom="column">
                  <wp:posOffset>4721550</wp:posOffset>
                </wp:positionH>
                <wp:positionV relativeFrom="paragraph">
                  <wp:posOffset>-44000</wp:posOffset>
                </wp:positionV>
                <wp:extent cx="137880" cy="331560"/>
                <wp:effectExtent l="38100" t="38100" r="33655" b="49530"/>
                <wp:wrapNone/>
                <wp:docPr id="3336" name="Ink 3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7">
                      <w14:nvContentPartPr>
                        <w14:cNvContentPartPr/>
                      </w14:nvContentPartPr>
                      <w14:xfrm>
                        <a:off x="0" y="0"/>
                        <a:ext cx="137880" cy="33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6" o:spid="_x0000_s1026" type="#_x0000_t75" style="position:absolute;margin-left:371.05pt;margin-top:-4.2pt;width:12.45pt;height:27.7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">
                <v:imagedata r:id="rId38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>
                <wp:simplePos x="0" y="0"/>
                <wp:positionH relativeFrom="column">
                  <wp:posOffset>4278750</wp:posOffset>
                </wp:positionH>
                <wp:positionV relativeFrom="paragraph">
                  <wp:posOffset>32680</wp:posOffset>
                </wp:positionV>
                <wp:extent cx="142920" cy="335160"/>
                <wp:effectExtent l="19050" t="38100" r="47625" b="46355"/>
                <wp:wrapNone/>
                <wp:docPr id="3333" name="Ink 3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9">
                      <w14:nvContentPartPr>
                        <w14:cNvContentPartPr/>
                      </w14:nvContentPartPr>
                      <w14:xfrm>
                        <a:off x="0" y="0"/>
                        <a:ext cx="14292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3" o:spid="_x0000_s1026" type="#_x0000_t75" style="position:absolute;margin-left:336.2pt;margin-top:1.8pt;width:12.8pt;height:28.05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">
                <v:imagedata r:id="rId38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>
                <wp:simplePos x="0" y="0"/>
                <wp:positionH relativeFrom="column">
                  <wp:posOffset>3680790</wp:posOffset>
                </wp:positionH>
                <wp:positionV relativeFrom="paragraph">
                  <wp:posOffset>125560</wp:posOffset>
                </wp:positionV>
                <wp:extent cx="108720" cy="100440"/>
                <wp:effectExtent l="38100" t="38100" r="24765" b="33020"/>
                <wp:wrapNone/>
                <wp:docPr id="3310" name="Ink 3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1">
                      <w14:nvContentPartPr>
                        <w14:cNvContentPartPr/>
                      </w14:nvContentPartPr>
                      <w14:xfrm>
                        <a:off x="0" y="0"/>
                        <a:ext cx="1087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0" o:spid="_x0000_s1026" type="#_x0000_t75" style="position:absolute;margin-left:289.4pt;margin-top:9.3pt;width:9.7pt;height:9.2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">
                <v:imagedata r:id="rId38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>
                <wp:simplePos x="0" y="0"/>
                <wp:positionH relativeFrom="column">
                  <wp:posOffset>3624990</wp:posOffset>
                </wp:positionH>
                <wp:positionV relativeFrom="paragraph">
                  <wp:posOffset>64000</wp:posOffset>
                </wp:positionV>
                <wp:extent cx="53280" cy="95040"/>
                <wp:effectExtent l="38100" t="38100" r="23495" b="38735"/>
                <wp:wrapNone/>
                <wp:docPr id="3309" name="Ink 3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3">
                      <w14:nvContentPartPr>
                        <w14:cNvContentPartPr/>
                      </w14:nvContentPartPr>
                      <w14:xfrm>
                        <a:off x="0" y="0"/>
                        <a:ext cx="532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9" o:spid="_x0000_s1026" type="#_x0000_t75" style="position:absolute;margin-left:284.7pt;margin-top:4.35pt;width:5.5pt;height:8.95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">
                <v:imagedata r:id="rId38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>
                <wp:simplePos x="0" y="0"/>
                <wp:positionH relativeFrom="column">
                  <wp:posOffset>3589350</wp:posOffset>
                </wp:positionH>
                <wp:positionV relativeFrom="paragraph">
                  <wp:posOffset>17560</wp:posOffset>
                </wp:positionV>
                <wp:extent cx="98280" cy="131040"/>
                <wp:effectExtent l="38100" t="38100" r="35560" b="21590"/>
                <wp:wrapNone/>
                <wp:docPr id="3308" name="Ink 3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5">
                      <w14:nvContentPartPr>
                        <w14:cNvContentPartPr/>
                      </w14:nvContentPartPr>
                      <w14:xfrm>
                        <a:off x="0" y="0"/>
                        <a:ext cx="982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8" o:spid="_x0000_s1026" type="#_x0000_t75" style="position:absolute;margin-left:281.95pt;margin-top:.9pt;width:9.2pt;height:11.5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">
                <v:imagedata r:id="rId38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>
                <wp:simplePos x="0" y="0"/>
                <wp:positionH relativeFrom="column">
                  <wp:posOffset>3624990</wp:posOffset>
                </wp:positionH>
                <wp:positionV relativeFrom="paragraph">
                  <wp:posOffset>-23120</wp:posOffset>
                </wp:positionV>
                <wp:extent cx="10800" cy="67680"/>
                <wp:effectExtent l="38100" t="38100" r="27305" b="27940"/>
                <wp:wrapNone/>
                <wp:docPr id="3307" name="Ink 3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7">
                      <w14:nvContentPartPr>
                        <w14:cNvContentPartPr/>
                      </w14:nvContentPartPr>
                      <w14:xfrm>
                        <a:off x="0" y="0"/>
                        <a:ext cx="108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7" o:spid="_x0000_s1026" type="#_x0000_t75" style="position:absolute;margin-left:284.6pt;margin-top:-2.25pt;width:2.15pt;height:6.6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">
                <v:imagedata r:id="rId3868" o:title=""/>
              </v:shape>
            </w:pict>
          </mc:Fallback>
        </mc:AlternateContent>
      </w:r>
    </w:p>
    <w:p w:rsidR="00012EC6" w:rsidRDefault="00700C59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>
                <wp:simplePos x="0" y="0"/>
                <wp:positionH relativeFrom="column">
                  <wp:posOffset>6022230</wp:posOffset>
                </wp:positionH>
                <wp:positionV relativeFrom="paragraph">
                  <wp:posOffset>149330</wp:posOffset>
                </wp:positionV>
                <wp:extent cx="19080" cy="51480"/>
                <wp:effectExtent l="38100" t="38100" r="38100" b="24765"/>
                <wp:wrapNone/>
                <wp:docPr id="3356" name="Ink 3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9">
                      <w14:nvContentPartPr>
                        <w14:cNvContentPartPr/>
                      </w14:nvContentPartPr>
                      <w14:xfrm>
                        <a:off x="0" y="0"/>
                        <a:ext cx="190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6" o:spid="_x0000_s1026" type="#_x0000_t75" style="position:absolute;margin-left:473.5pt;margin-top:11.15pt;width:2.7pt;height:5.3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">
                <v:imagedata r:id="rId38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>
                <wp:simplePos x="0" y="0"/>
                <wp:positionH relativeFrom="column">
                  <wp:posOffset>5043390</wp:posOffset>
                </wp:positionH>
                <wp:positionV relativeFrom="paragraph">
                  <wp:posOffset>-84310</wp:posOffset>
                </wp:positionV>
                <wp:extent cx="181800" cy="166680"/>
                <wp:effectExtent l="38100" t="38100" r="27940" b="43180"/>
                <wp:wrapNone/>
                <wp:docPr id="3338" name="Ink 3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1">
                      <w14:nvContentPartPr>
                        <w14:cNvContentPartPr/>
                      </w14:nvContentPartPr>
                      <w14:xfrm>
                        <a:off x="0" y="0"/>
                        <a:ext cx="1818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8" o:spid="_x0000_s1026" type="#_x0000_t75" style="position:absolute;margin-left:396.35pt;margin-top:-7.5pt;width:15.8pt;height:14.7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">
                <v:imagedata r:id="rId38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>
                <wp:simplePos x="0" y="0"/>
                <wp:positionH relativeFrom="column">
                  <wp:posOffset>4897230</wp:posOffset>
                </wp:positionH>
                <wp:positionV relativeFrom="paragraph">
                  <wp:posOffset>-90790</wp:posOffset>
                </wp:positionV>
                <wp:extent cx="92880" cy="188640"/>
                <wp:effectExtent l="38100" t="38100" r="40640" b="40005"/>
                <wp:wrapNone/>
                <wp:docPr id="3337" name="Ink 3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3">
                      <w14:nvContentPartPr>
                        <w14:cNvContentPartPr/>
                      </w14:nvContentPartPr>
                      <w14:xfrm>
                        <a:off x="0" y="0"/>
                        <a:ext cx="928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7" o:spid="_x0000_s1026" type="#_x0000_t75" style="position:absolute;margin-left:384.7pt;margin-top:-7.75pt;width:9.05pt;height:16.35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">
                <v:imagedata r:id="rId38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>
                <wp:simplePos x="0" y="0"/>
                <wp:positionH relativeFrom="column">
                  <wp:posOffset>4611750</wp:posOffset>
                </wp:positionH>
                <wp:positionV relativeFrom="paragraph">
                  <wp:posOffset>-57670</wp:posOffset>
                </wp:positionV>
                <wp:extent cx="127080" cy="165240"/>
                <wp:effectExtent l="19050" t="38100" r="25400" b="44450"/>
                <wp:wrapNone/>
                <wp:docPr id="3335" name="Ink 3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5">
                      <w14:nvContentPartPr>
                        <w14:cNvContentPartPr/>
                      </w14:nvContentPartPr>
                      <w14:xfrm>
                        <a:off x="0" y="0"/>
                        <a:ext cx="1270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5" o:spid="_x0000_s1026" type="#_x0000_t75" style="position:absolute;margin-left:362.65pt;margin-top:-5.35pt;width:11.25pt;height:14.65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">
                <v:imagedata r:id="rId38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>
                <wp:simplePos x="0" y="0"/>
                <wp:positionH relativeFrom="column">
                  <wp:posOffset>4474950</wp:posOffset>
                </wp:positionH>
                <wp:positionV relativeFrom="paragraph">
                  <wp:posOffset>20810</wp:posOffset>
                </wp:positionV>
                <wp:extent cx="114120" cy="2520"/>
                <wp:effectExtent l="38100" t="38100" r="38735" b="36195"/>
                <wp:wrapNone/>
                <wp:docPr id="3334" name="Ink 3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7">
                      <w14:nvContentPartPr>
                        <w14:cNvContentPartPr/>
                      </w14:nvContentPartPr>
                      <w14:xfrm>
                        <a:off x="0" y="0"/>
                        <a:ext cx="114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4" o:spid="_x0000_s1026" type="#_x0000_t75" style="position:absolute;margin-left:351.7pt;margin-top:.6pt;width:10.35pt;height:2.35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">
                <v:imagedata r:id="rId38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>
                <wp:simplePos x="0" y="0"/>
                <wp:positionH relativeFrom="column">
                  <wp:posOffset>3814710</wp:posOffset>
                </wp:positionH>
                <wp:positionV relativeFrom="paragraph">
                  <wp:posOffset>71570</wp:posOffset>
                </wp:positionV>
                <wp:extent cx="235440" cy="131400"/>
                <wp:effectExtent l="38100" t="38100" r="31750" b="40640"/>
                <wp:wrapNone/>
                <wp:docPr id="3332" name="Ink 3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9">
                      <w14:nvContentPartPr>
                        <w14:cNvContentPartPr/>
                      </w14:nvContentPartPr>
                      <w14:xfrm>
                        <a:off x="0" y="0"/>
                        <a:ext cx="2354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2" o:spid="_x0000_s1026" type="#_x0000_t75" style="position:absolute;margin-left:299.65pt;margin-top:4.75pt;width:20.15pt;height:12.1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">
                <v:imagedata r:id="rId38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>
                <wp:simplePos x="0" y="0"/>
                <wp:positionH relativeFrom="column">
                  <wp:posOffset>3906870</wp:posOffset>
                </wp:positionH>
                <wp:positionV relativeFrom="paragraph">
                  <wp:posOffset>51050</wp:posOffset>
                </wp:positionV>
                <wp:extent cx="25200" cy="161280"/>
                <wp:effectExtent l="38100" t="38100" r="32385" b="29845"/>
                <wp:wrapNone/>
                <wp:docPr id="3331" name="Ink 3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1">
                      <w14:nvContentPartPr>
                        <w14:cNvContentPartPr/>
                      </w14:nvContentPartPr>
                      <w14:xfrm>
                        <a:off x="0" y="0"/>
                        <a:ext cx="252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1" o:spid="_x0000_s1026" type="#_x0000_t75" style="position:absolute;margin-left:306.8pt;margin-top:3.15pt;width:3.65pt;height:14.3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">
                <v:imagedata r:id="rId3882" o:title=""/>
              </v:shape>
            </w:pict>
          </mc:Fallback>
        </mc:AlternateContent>
      </w:r>
    </w:p>
    <w:p w:rsidR="00BE0E17" w:rsidRDefault="00802963" w:rsidP="00012EC6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50272" behindDoc="0" locked="0" layoutInCell="1" allowOverlap="1">
                <wp:simplePos x="0" y="0"/>
                <wp:positionH relativeFrom="column">
                  <wp:posOffset>404430</wp:posOffset>
                </wp:positionH>
                <wp:positionV relativeFrom="paragraph">
                  <wp:posOffset>915060</wp:posOffset>
                </wp:positionV>
                <wp:extent cx="40320" cy="49320"/>
                <wp:effectExtent l="38100" t="19050" r="36195" b="27305"/>
                <wp:wrapNone/>
                <wp:docPr id="3439" name="Ink 3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3">
                      <w14:nvContentPartPr>
                        <w14:cNvContentPartPr/>
                      </w14:nvContentPartPr>
                      <w14:xfrm>
                        <a:off x="0" y="0"/>
                        <a:ext cx="403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9" o:spid="_x0000_s1026" type="#_x0000_t75" style="position:absolute;margin-left:31.2pt;margin-top:71.45pt;width:4.4pt;height:5pt;z-index:2537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">
                <v:imagedata r:id="rId3884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9248" behindDoc="0" locked="0" layoutInCell="1" allowOverlap="1">
                <wp:simplePos x="0" y="0"/>
                <wp:positionH relativeFrom="column">
                  <wp:posOffset>468150</wp:posOffset>
                </wp:positionH>
                <wp:positionV relativeFrom="paragraph">
                  <wp:posOffset>1003980</wp:posOffset>
                </wp:positionV>
                <wp:extent cx="14400" cy="109800"/>
                <wp:effectExtent l="38100" t="38100" r="24130" b="24130"/>
                <wp:wrapNone/>
                <wp:docPr id="3438" name="Ink 3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5">
                      <w14:nvContentPartPr>
                        <w14:cNvContentPartPr/>
                      </w14:nvContentPartPr>
                      <w14:xfrm>
                        <a:off x="0" y="0"/>
                        <a:ext cx="144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8" o:spid="_x0000_s1026" type="#_x0000_t75" style="position:absolute;margin-left:36.1pt;margin-top:78.65pt;width:2.35pt;height:9.9pt;z-index:2537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">
                <v:imagedata r:id="rId3886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8224" behindDoc="0" locked="0" layoutInCell="1" allowOverlap="1">
                <wp:simplePos x="0" y="0"/>
                <wp:positionH relativeFrom="column">
                  <wp:posOffset>384630</wp:posOffset>
                </wp:positionH>
                <wp:positionV relativeFrom="paragraph">
                  <wp:posOffset>988500</wp:posOffset>
                </wp:positionV>
                <wp:extent cx="82440" cy="65880"/>
                <wp:effectExtent l="38100" t="38100" r="32385" b="48895"/>
                <wp:wrapNone/>
                <wp:docPr id="3437" name="Ink 3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7">
                      <w14:nvContentPartPr>
                        <w14:cNvContentPartPr/>
                      </w14:nvContentPartPr>
                      <w14:xfrm>
                        <a:off x="0" y="0"/>
                        <a:ext cx="824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7" o:spid="_x0000_s1026" type="#_x0000_t75" style="position:absolute;margin-left:29.45pt;margin-top:77.1pt;width:7.9pt;height:6.8pt;z-index:2537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">
                <v:imagedata r:id="rId3888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7200" behindDoc="0" locked="0" layoutInCell="1" allowOverlap="1">
                <wp:simplePos x="0" y="0"/>
                <wp:positionH relativeFrom="column">
                  <wp:posOffset>406950</wp:posOffset>
                </wp:positionH>
                <wp:positionV relativeFrom="paragraph">
                  <wp:posOffset>901740</wp:posOffset>
                </wp:positionV>
                <wp:extent cx="79560" cy="132120"/>
                <wp:effectExtent l="38100" t="38100" r="34925" b="39370"/>
                <wp:wrapNone/>
                <wp:docPr id="3436" name="Ink 3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9">
                      <w14:nvContentPartPr>
                        <w14:cNvContentPartPr/>
                      </w14:nvContentPartPr>
                      <w14:xfrm>
                        <a:off x="0" y="0"/>
                        <a:ext cx="795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6" o:spid="_x0000_s1026" type="#_x0000_t75" style="position:absolute;margin-left:31.35pt;margin-top:70.3pt;width:7.65pt;height:11.8pt;z-index:2537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">
                <v:imagedata r:id="rId3890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6176" behindDoc="0" locked="0" layoutInCell="1" allowOverlap="1">
                <wp:simplePos x="0" y="0"/>
                <wp:positionH relativeFrom="column">
                  <wp:posOffset>354750</wp:posOffset>
                </wp:positionH>
                <wp:positionV relativeFrom="paragraph">
                  <wp:posOffset>1521300</wp:posOffset>
                </wp:positionV>
                <wp:extent cx="1440" cy="1800"/>
                <wp:effectExtent l="38100" t="38100" r="36830" b="36830"/>
                <wp:wrapNone/>
                <wp:docPr id="3435" name="Ink 3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1">
                      <w14:nvContentPartPr>
                        <w14:cNvContentPartPr/>
                      </w14:nvContentPartPr>
                      <w14:xfrm>
                        <a:off x="0" y="0"/>
                        <a:ext cx="14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5" o:spid="_x0000_s1026" type="#_x0000_t75" style="position:absolute;margin-left:27.25pt;margin-top:118.9pt;width:1.6pt;height:2.05pt;z-index:2537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">
                <v:imagedata r:id="rId3892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5152" behindDoc="0" locked="0" layoutInCell="1" allowOverlap="1">
                <wp:simplePos x="0" y="0"/>
                <wp:positionH relativeFrom="column">
                  <wp:posOffset>334590</wp:posOffset>
                </wp:positionH>
                <wp:positionV relativeFrom="paragraph">
                  <wp:posOffset>1545780</wp:posOffset>
                </wp:positionV>
                <wp:extent cx="63000" cy="243720"/>
                <wp:effectExtent l="38100" t="38100" r="32385" b="42545"/>
                <wp:wrapNone/>
                <wp:docPr id="3434" name="Ink 3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3">
                      <w14:nvContentPartPr>
                        <w14:cNvContentPartPr/>
                      </w14:nvContentPartPr>
                      <w14:xfrm>
                        <a:off x="0" y="0"/>
                        <a:ext cx="6300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4" o:spid="_x0000_s1026" type="#_x0000_t75" style="position:absolute;margin-left:25.55pt;margin-top:121.2pt;width:6.45pt;height:20.55pt;z-index:2537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">
                <v:imagedata r:id="rId3894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4128" behindDoc="0" locked="0" layoutInCell="1" allowOverlap="1">
                <wp:simplePos x="0" y="0"/>
                <wp:positionH relativeFrom="column">
                  <wp:posOffset>435750</wp:posOffset>
                </wp:positionH>
                <wp:positionV relativeFrom="paragraph">
                  <wp:posOffset>1223220</wp:posOffset>
                </wp:positionV>
                <wp:extent cx="10800" cy="142200"/>
                <wp:effectExtent l="38100" t="38100" r="27305" b="29845"/>
                <wp:wrapNone/>
                <wp:docPr id="3433" name="Ink 3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5">
                      <w14:nvContentPartPr>
                        <w14:cNvContentPartPr/>
                      </w14:nvContentPartPr>
                      <w14:xfrm>
                        <a:off x="0" y="0"/>
                        <a:ext cx="108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3" o:spid="_x0000_s1026" type="#_x0000_t75" style="position:absolute;margin-left:33.6pt;margin-top:95.6pt;width:2.25pt;height:12.75pt;z-index:2537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">
                <v:imagedata r:id="rId3896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3104" behindDoc="0" locked="0" layoutInCell="1" allowOverlap="1">
                <wp:simplePos x="0" y="0"/>
                <wp:positionH relativeFrom="column">
                  <wp:posOffset>125790</wp:posOffset>
                </wp:positionH>
                <wp:positionV relativeFrom="paragraph">
                  <wp:posOffset>903180</wp:posOffset>
                </wp:positionV>
                <wp:extent cx="80640" cy="94320"/>
                <wp:effectExtent l="38100" t="38100" r="34290" b="39370"/>
                <wp:wrapNone/>
                <wp:docPr id="3432" name="Ink 3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7">
                      <w14:nvContentPartPr>
                        <w14:cNvContentPartPr/>
                      </w14:nvContentPartPr>
                      <w14:xfrm>
                        <a:off x="0" y="0"/>
                        <a:ext cx="806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2" o:spid="_x0000_s1026" type="#_x0000_t75" style="position:absolute;margin-left:9.15pt;margin-top:70.4pt;width:7.9pt;height:8.95pt;z-index:2537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">
                <v:imagedata r:id="rId3898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2080" behindDoc="0" locked="0" layoutInCell="1" allowOverlap="1">
                <wp:simplePos x="0" y="0"/>
                <wp:positionH relativeFrom="column">
                  <wp:posOffset>-266610</wp:posOffset>
                </wp:positionH>
                <wp:positionV relativeFrom="paragraph">
                  <wp:posOffset>829020</wp:posOffset>
                </wp:positionV>
                <wp:extent cx="12600" cy="6120"/>
                <wp:effectExtent l="38100" t="38100" r="26035" b="32385"/>
                <wp:wrapNone/>
                <wp:docPr id="3431" name="Ink 3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9">
                      <w14:nvContentPartPr>
                        <w14:cNvContentPartPr/>
                      </w14:nvContentPartPr>
                      <w14:xfrm>
                        <a:off x="0" y="0"/>
                        <a:ext cx="12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1" o:spid="_x0000_s1026" type="#_x0000_t75" style="position:absolute;margin-left:-21.8pt;margin-top:64.45pt;width:2.45pt;height:2pt;z-index:2537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">
                <v:imagedata r:id="rId3900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1056" behindDoc="0" locked="0" layoutInCell="1" allowOverlap="1">
                <wp:simplePos x="0" y="0"/>
                <wp:positionH relativeFrom="column">
                  <wp:posOffset>-235290</wp:posOffset>
                </wp:positionH>
                <wp:positionV relativeFrom="paragraph">
                  <wp:posOffset>892740</wp:posOffset>
                </wp:positionV>
                <wp:extent cx="59400" cy="129960"/>
                <wp:effectExtent l="38100" t="38100" r="36195" b="41910"/>
                <wp:wrapNone/>
                <wp:docPr id="3430" name="Ink 3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1">
                      <w14:nvContentPartPr>
                        <w14:cNvContentPartPr/>
                      </w14:nvContentPartPr>
                      <w14:xfrm>
                        <a:off x="0" y="0"/>
                        <a:ext cx="59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0" o:spid="_x0000_s1026" type="#_x0000_t75" style="position:absolute;margin-left:-19.3pt;margin-top:69.55pt;width:6.2pt;height:11.8pt;z-index:2537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">
                <v:imagedata r:id="rId3902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40032" behindDoc="0" locked="0" layoutInCell="1" allowOverlap="1">
                <wp:simplePos x="0" y="0"/>
                <wp:positionH relativeFrom="column">
                  <wp:posOffset>-80130</wp:posOffset>
                </wp:positionH>
                <wp:positionV relativeFrom="paragraph">
                  <wp:posOffset>947460</wp:posOffset>
                </wp:positionV>
                <wp:extent cx="129240" cy="20160"/>
                <wp:effectExtent l="38100" t="38100" r="42545" b="37465"/>
                <wp:wrapNone/>
                <wp:docPr id="3429" name="Ink 3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3">
                      <w14:nvContentPartPr>
                        <w14:cNvContentPartPr/>
                      </w14:nvContentPartPr>
                      <w14:xfrm>
                        <a:off x="0" y="0"/>
                        <a:ext cx="1292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9" o:spid="_x0000_s1026" type="#_x0000_t75" style="position:absolute;margin-left:-6.9pt;margin-top:74.15pt;width:11.6pt;height:2.85pt;z-index:2537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">
                <v:imagedata r:id="rId3904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37984" behindDoc="0" locked="0" layoutInCell="1" allowOverlap="1">
                <wp:simplePos x="0" y="0"/>
                <wp:positionH relativeFrom="column">
                  <wp:posOffset>1582350</wp:posOffset>
                </wp:positionH>
                <wp:positionV relativeFrom="paragraph">
                  <wp:posOffset>939180</wp:posOffset>
                </wp:positionV>
                <wp:extent cx="146160" cy="41760"/>
                <wp:effectExtent l="19050" t="19050" r="25400" b="15875"/>
                <wp:wrapNone/>
                <wp:docPr id="3427" name="Ink 3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5">
                      <w14:nvContentPartPr>
                        <w14:cNvContentPartPr/>
                      </w14:nvContentPartPr>
                      <w14:xfrm>
                        <a:off x="0" y="0"/>
                        <a:ext cx="1461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7" o:spid="_x0000_s1026" type="#_x0000_t75" style="position:absolute;margin-left:124.1pt;margin-top:73.55pt;width:12.4pt;height:4.2pt;z-index:2537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">
                <v:imagedata r:id="rId3906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36960" behindDoc="0" locked="0" layoutInCell="1" allowOverlap="1">
                <wp:simplePos x="0" y="0"/>
                <wp:positionH relativeFrom="column">
                  <wp:posOffset>2378670</wp:posOffset>
                </wp:positionH>
                <wp:positionV relativeFrom="paragraph">
                  <wp:posOffset>761700</wp:posOffset>
                </wp:positionV>
                <wp:extent cx="27360" cy="4680"/>
                <wp:effectExtent l="19050" t="38100" r="29845" b="33655"/>
                <wp:wrapNone/>
                <wp:docPr id="3426" name="Ink 3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7">
                      <w14:nvContentPartPr>
                        <w14:cNvContentPartPr/>
                      </w14:nvContentPartPr>
                      <w14:xfrm>
                        <a:off x="0" y="0"/>
                        <a:ext cx="27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6" o:spid="_x0000_s1026" type="#_x0000_t75" style="position:absolute;margin-left:186.65pt;margin-top:59.45pt;width:3.25pt;height:1.55pt;z-index:2537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">
                <v:imagedata r:id="rId3908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35936" behindDoc="0" locked="0" layoutInCell="1" allowOverlap="1">
                <wp:simplePos x="0" y="0"/>
                <wp:positionH relativeFrom="column">
                  <wp:posOffset>2361750</wp:posOffset>
                </wp:positionH>
                <wp:positionV relativeFrom="paragraph">
                  <wp:posOffset>822900</wp:posOffset>
                </wp:positionV>
                <wp:extent cx="52200" cy="101520"/>
                <wp:effectExtent l="19050" t="38100" r="24130" b="32385"/>
                <wp:wrapNone/>
                <wp:docPr id="3425" name="Ink 3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9">
                      <w14:nvContentPartPr>
                        <w14:cNvContentPartPr/>
                      </w14:nvContentPartPr>
                      <w14:xfrm>
                        <a:off x="0" y="0"/>
                        <a:ext cx="522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5" o:spid="_x0000_s1026" type="#_x0000_t75" style="position:absolute;margin-left:185.6pt;margin-top:64.15pt;width:5pt;height:9.3pt;z-index:2537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">
                <v:imagedata r:id="rId3910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34912" behindDoc="0" locked="0" layoutInCell="1" allowOverlap="1">
                <wp:simplePos x="0" y="0"/>
                <wp:positionH relativeFrom="column">
                  <wp:posOffset>2145750</wp:posOffset>
                </wp:positionH>
                <wp:positionV relativeFrom="paragraph">
                  <wp:posOffset>841260</wp:posOffset>
                </wp:positionV>
                <wp:extent cx="174240" cy="20520"/>
                <wp:effectExtent l="38100" t="38100" r="35560" b="36830"/>
                <wp:wrapNone/>
                <wp:docPr id="3424" name="Ink 3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1">
                      <w14:nvContentPartPr>
                        <w14:cNvContentPartPr/>
                      </w14:nvContentPartPr>
                      <w14:xfrm>
                        <a:off x="0" y="0"/>
                        <a:ext cx="174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4" o:spid="_x0000_s1026" type="#_x0000_t75" style="position:absolute;margin-left:168.35pt;margin-top:65.7pt;width:14.9pt;height:2.8pt;z-index:2537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">
                <v:imagedata r:id="rId3912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33888" behindDoc="0" locked="0" layoutInCell="1" allowOverlap="1">
                <wp:simplePos x="0" y="0"/>
                <wp:positionH relativeFrom="column">
                  <wp:posOffset>1813830</wp:posOffset>
                </wp:positionH>
                <wp:positionV relativeFrom="paragraph">
                  <wp:posOffset>1041060</wp:posOffset>
                </wp:positionV>
                <wp:extent cx="61560" cy="651240"/>
                <wp:effectExtent l="38100" t="19050" r="34290" b="34925"/>
                <wp:wrapNone/>
                <wp:docPr id="3423" name="Ink 3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3">
                      <w14:nvContentPartPr>
                        <w14:cNvContentPartPr/>
                      </w14:nvContentPartPr>
                      <w14:xfrm>
                        <a:off x="0" y="0"/>
                        <a:ext cx="61560" cy="65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3" o:spid="_x0000_s1026" type="#_x0000_t75" style="position:absolute;margin-left:142.1pt;margin-top:81.55pt;width:6.05pt;height:52.45pt;z-index:2537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">
                <v:imagedata r:id="rId3914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32864" behindDoc="0" locked="0" layoutInCell="1" allowOverlap="1">
                <wp:simplePos x="0" y="0"/>
                <wp:positionH relativeFrom="column">
                  <wp:posOffset>1778550</wp:posOffset>
                </wp:positionH>
                <wp:positionV relativeFrom="paragraph">
                  <wp:posOffset>109020</wp:posOffset>
                </wp:positionV>
                <wp:extent cx="85680" cy="562680"/>
                <wp:effectExtent l="19050" t="19050" r="29210" b="27940"/>
                <wp:wrapNone/>
                <wp:docPr id="3422" name="Ink 3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5">
                      <w14:nvContentPartPr>
                        <w14:cNvContentPartPr/>
                      </w14:nvContentPartPr>
                      <w14:xfrm>
                        <a:off x="0" y="0"/>
                        <a:ext cx="85680" cy="56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2" o:spid="_x0000_s1026" type="#_x0000_t75" style="position:absolute;margin-left:139.45pt;margin-top:8.3pt;width:8pt;height:45.2pt;z-index:2537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">
                <v:imagedata r:id="rId3916" o:title=""/>
              </v:shape>
            </w:pict>
          </mc:Fallback>
        </mc:AlternateContent>
      </w:r>
      <w:r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729792" behindDoc="0" locked="0" layoutInCell="1" allowOverlap="1">
                <wp:simplePos x="0" y="0"/>
                <wp:positionH relativeFrom="column">
                  <wp:posOffset>4396830</wp:posOffset>
                </wp:positionH>
                <wp:positionV relativeFrom="paragraph">
                  <wp:posOffset>493140</wp:posOffset>
                </wp:positionV>
                <wp:extent cx="153360" cy="249480"/>
                <wp:effectExtent l="38100" t="38100" r="37465" b="36830"/>
                <wp:wrapNone/>
                <wp:docPr id="3419" name="Ink 3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7">
                      <w14:nvContentPartPr>
                        <w14:cNvContentPartPr/>
                      </w14:nvContentPartPr>
                      <w14:xfrm>
                        <a:off x="0" y="0"/>
                        <a:ext cx="15336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9" o:spid="_x0000_s1026" type="#_x0000_t75" style="position:absolute;margin-left:345.45pt;margin-top:38.15pt;width:13.7pt;height:21.15pt;z-index:2537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">
                <v:imagedata r:id="rId3918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>
                <wp:simplePos x="0" y="0"/>
                <wp:positionH relativeFrom="column">
                  <wp:posOffset>6101070</wp:posOffset>
                </wp:positionH>
                <wp:positionV relativeFrom="paragraph">
                  <wp:posOffset>100380</wp:posOffset>
                </wp:positionV>
                <wp:extent cx="285480" cy="145080"/>
                <wp:effectExtent l="38100" t="38100" r="38735" b="26670"/>
                <wp:wrapNone/>
                <wp:docPr id="3357" name="Ink 3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9">
                      <w14:nvContentPartPr>
                        <w14:cNvContentPartPr/>
                      </w14:nvContentPartPr>
                      <w14:xfrm>
                        <a:off x="0" y="0"/>
                        <a:ext cx="28548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7" o:spid="_x0000_s1026" type="#_x0000_t75" style="position:absolute;margin-left:479.95pt;margin-top:7.45pt;width:23.9pt;height:12.7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">
                <v:imagedata r:id="rId3920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>
                <wp:simplePos x="0" y="0"/>
                <wp:positionH relativeFrom="column">
                  <wp:posOffset>5951670</wp:posOffset>
                </wp:positionH>
                <wp:positionV relativeFrom="paragraph">
                  <wp:posOffset>107220</wp:posOffset>
                </wp:positionV>
                <wp:extent cx="93240" cy="113400"/>
                <wp:effectExtent l="19050" t="38100" r="21590" b="39370"/>
                <wp:wrapNone/>
                <wp:docPr id="3355" name="Ink 3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1">
                      <w14:nvContentPartPr>
                        <w14:cNvContentPartPr/>
                      </w14:nvContentPartPr>
                      <w14:xfrm>
                        <a:off x="0" y="0"/>
                        <a:ext cx="932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5" o:spid="_x0000_s1026" type="#_x0000_t75" style="position:absolute;margin-left:467.9pt;margin-top:7.9pt;width:8.85pt;height:10.35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">
                <v:imagedata r:id="rId3922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>
                <wp:simplePos x="0" y="0"/>
                <wp:positionH relativeFrom="column">
                  <wp:posOffset>5745030</wp:posOffset>
                </wp:positionH>
                <wp:positionV relativeFrom="paragraph">
                  <wp:posOffset>53580</wp:posOffset>
                </wp:positionV>
                <wp:extent cx="113040" cy="316800"/>
                <wp:effectExtent l="38100" t="38100" r="39370" b="26670"/>
                <wp:wrapNone/>
                <wp:docPr id="3354" name="Ink 3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3">
                      <w14:nvContentPartPr>
                        <w14:cNvContentPartPr/>
                      </w14:nvContentPartPr>
                      <w14:xfrm>
                        <a:off x="0" y="0"/>
                        <a:ext cx="11304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4" o:spid="_x0000_s1026" type="#_x0000_t75" style="position:absolute;margin-left:451.65pt;margin-top:3.65pt;width:10.4pt;height:26.35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">
                <v:imagedata r:id="rId3924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>
                <wp:simplePos x="0" y="0"/>
                <wp:positionH relativeFrom="column">
                  <wp:posOffset>5583750</wp:posOffset>
                </wp:positionH>
                <wp:positionV relativeFrom="paragraph">
                  <wp:posOffset>137460</wp:posOffset>
                </wp:positionV>
                <wp:extent cx="358920" cy="263520"/>
                <wp:effectExtent l="38100" t="38100" r="3175" b="41910"/>
                <wp:wrapNone/>
                <wp:docPr id="3353" name="Ink 3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5">
                      <w14:nvContentPartPr>
                        <w14:cNvContentPartPr/>
                      </w14:nvContentPartPr>
                      <w14:xfrm>
                        <a:off x="0" y="0"/>
                        <a:ext cx="35892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3" o:spid="_x0000_s1026" type="#_x0000_t75" style="position:absolute;margin-left:439pt;margin-top:10.15pt;width:29.6pt;height:22.4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">
                <v:imagedata r:id="rId3926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>
                <wp:simplePos x="0" y="0"/>
                <wp:positionH relativeFrom="column">
                  <wp:posOffset>5432550</wp:posOffset>
                </wp:positionH>
                <wp:positionV relativeFrom="paragraph">
                  <wp:posOffset>155100</wp:posOffset>
                </wp:positionV>
                <wp:extent cx="163800" cy="164880"/>
                <wp:effectExtent l="38100" t="38100" r="27305" b="45085"/>
                <wp:wrapNone/>
                <wp:docPr id="3352" name="Ink 3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7">
                      <w14:nvContentPartPr>
                        <w14:cNvContentPartPr/>
                      </w14:nvContentPartPr>
                      <w14:xfrm>
                        <a:off x="0" y="0"/>
                        <a:ext cx="1638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2" o:spid="_x0000_s1026" type="#_x0000_t75" style="position:absolute;margin-left:426.85pt;margin-top:11.65pt;width:14.5pt;height:14.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">
                <v:imagedata r:id="rId3928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>
                <wp:simplePos x="0" y="0"/>
                <wp:positionH relativeFrom="column">
                  <wp:posOffset>5299350</wp:posOffset>
                </wp:positionH>
                <wp:positionV relativeFrom="paragraph">
                  <wp:posOffset>191460</wp:posOffset>
                </wp:positionV>
                <wp:extent cx="140400" cy="59400"/>
                <wp:effectExtent l="38100" t="38100" r="31115" b="36195"/>
                <wp:wrapNone/>
                <wp:docPr id="3351" name="Ink 3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9">
                      <w14:nvContentPartPr>
                        <w14:cNvContentPartPr/>
                      </w14:nvContentPartPr>
                      <w14:xfrm>
                        <a:off x="0" y="0"/>
                        <a:ext cx="1404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1" o:spid="_x0000_s1026" type="#_x0000_t75" style="position:absolute;margin-left:416.55pt;margin-top:14.5pt;width:12.4pt;height:6.05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">
                <v:imagedata r:id="rId3930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>
                <wp:simplePos x="0" y="0"/>
                <wp:positionH relativeFrom="column">
                  <wp:posOffset>5332470</wp:posOffset>
                </wp:positionH>
                <wp:positionV relativeFrom="paragraph">
                  <wp:posOffset>213780</wp:posOffset>
                </wp:positionV>
                <wp:extent cx="25920" cy="33480"/>
                <wp:effectExtent l="38100" t="38100" r="31750" b="43180"/>
                <wp:wrapNone/>
                <wp:docPr id="3350" name="Ink 3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1">
                      <w14:nvContentPartPr>
                        <w14:cNvContentPartPr/>
                      </w14:nvContentPartPr>
                      <w14:xfrm>
                        <a:off x="0" y="0"/>
                        <a:ext cx="259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0" o:spid="_x0000_s1026" type="#_x0000_t75" style="position:absolute;margin-left:419.25pt;margin-top:16.05pt;width:3.25pt;height:4.1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">
                <v:imagedata r:id="rId3932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>
                <wp:simplePos x="0" y="0"/>
                <wp:positionH relativeFrom="column">
                  <wp:posOffset>5207910</wp:posOffset>
                </wp:positionH>
                <wp:positionV relativeFrom="paragraph">
                  <wp:posOffset>250860</wp:posOffset>
                </wp:positionV>
                <wp:extent cx="162360" cy="76320"/>
                <wp:effectExtent l="38100" t="38100" r="28575" b="38100"/>
                <wp:wrapNone/>
                <wp:docPr id="3349" name="Ink 3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3">
                      <w14:nvContentPartPr>
                        <w14:cNvContentPartPr/>
                      </w14:nvContentPartPr>
                      <w14:xfrm>
                        <a:off x="0" y="0"/>
                        <a:ext cx="1623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9" o:spid="_x0000_s1026" type="#_x0000_t75" style="position:absolute;margin-left:409.25pt;margin-top:19pt;width:14.3pt;height:7.35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">
                <v:imagedata r:id="rId3934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>
                <wp:simplePos x="0" y="0"/>
                <wp:positionH relativeFrom="column">
                  <wp:posOffset>5090550</wp:posOffset>
                </wp:positionH>
                <wp:positionV relativeFrom="paragraph">
                  <wp:posOffset>181740</wp:posOffset>
                </wp:positionV>
                <wp:extent cx="174240" cy="183600"/>
                <wp:effectExtent l="38100" t="38100" r="35560" b="45085"/>
                <wp:wrapNone/>
                <wp:docPr id="3348" name="Ink 3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5">
                      <w14:nvContentPartPr>
                        <w14:cNvContentPartPr/>
                      </w14:nvContentPartPr>
                      <w14:xfrm>
                        <a:off x="0" y="0"/>
                        <a:ext cx="17424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8" o:spid="_x0000_s1026" type="#_x0000_t75" style="position:absolute;margin-left:400.1pt;margin-top:13.5pt;width:15.15pt;height:16.1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">
                <v:imagedata r:id="rId3936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>
                <wp:simplePos x="0" y="0"/>
                <wp:positionH relativeFrom="column">
                  <wp:posOffset>4759710</wp:posOffset>
                </wp:positionH>
                <wp:positionV relativeFrom="paragraph">
                  <wp:posOffset>214860</wp:posOffset>
                </wp:positionV>
                <wp:extent cx="387360" cy="172080"/>
                <wp:effectExtent l="38100" t="38100" r="31750" b="38100"/>
                <wp:wrapNone/>
                <wp:docPr id="3347" name="Ink 3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7">
                      <w14:nvContentPartPr>
                        <w14:cNvContentPartPr/>
                      </w14:nvContentPartPr>
                      <w14:xfrm>
                        <a:off x="0" y="0"/>
                        <a:ext cx="3873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7" o:spid="_x0000_s1026" type="#_x0000_t75" style="position:absolute;margin-left:373.95pt;margin-top:16.05pt;width:32.15pt;height:15.25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">
                <v:imagedata r:id="rId3938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>
                <wp:simplePos x="0" y="0"/>
                <wp:positionH relativeFrom="column">
                  <wp:posOffset>4590870</wp:posOffset>
                </wp:positionH>
                <wp:positionV relativeFrom="paragraph">
                  <wp:posOffset>247260</wp:posOffset>
                </wp:positionV>
                <wp:extent cx="150120" cy="27000"/>
                <wp:effectExtent l="38100" t="38100" r="40640" b="49530"/>
                <wp:wrapNone/>
                <wp:docPr id="3346" name="Ink 3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9">
                      <w14:nvContentPartPr>
                        <w14:cNvContentPartPr/>
                      </w14:nvContentPartPr>
                      <w14:xfrm>
                        <a:off x="0" y="0"/>
                        <a:ext cx="1501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6" o:spid="_x0000_s1026" type="#_x0000_t75" style="position:absolute;margin-left:360.6pt;margin-top:18.7pt;width:13.35pt;height:3.9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">
                <v:imagedata r:id="rId3940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>
                <wp:simplePos x="0" y="0"/>
                <wp:positionH relativeFrom="column">
                  <wp:posOffset>4444710</wp:posOffset>
                </wp:positionH>
                <wp:positionV relativeFrom="paragraph">
                  <wp:posOffset>160140</wp:posOffset>
                </wp:positionV>
                <wp:extent cx="27360" cy="32760"/>
                <wp:effectExtent l="38100" t="38100" r="48895" b="43815"/>
                <wp:wrapNone/>
                <wp:docPr id="3345" name="Ink 3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1">
                      <w14:nvContentPartPr>
                        <w14:cNvContentPartPr/>
                      </w14:nvContentPartPr>
                      <w14:xfrm>
                        <a:off x="0" y="0"/>
                        <a:ext cx="27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5" o:spid="_x0000_s1026" type="#_x0000_t75" style="position:absolute;margin-left:349.1pt;margin-top:11.85pt;width:3.8pt;height:4.1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">
                <v:imagedata r:id="rId3942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>
                <wp:simplePos x="0" y="0"/>
                <wp:positionH relativeFrom="column">
                  <wp:posOffset>4418790</wp:posOffset>
                </wp:positionH>
                <wp:positionV relativeFrom="paragraph">
                  <wp:posOffset>206580</wp:posOffset>
                </wp:positionV>
                <wp:extent cx="66240" cy="220680"/>
                <wp:effectExtent l="38100" t="38100" r="48260" b="46355"/>
                <wp:wrapNone/>
                <wp:docPr id="3344" name="Ink 3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3">
                      <w14:nvContentPartPr>
                        <w14:cNvContentPartPr/>
                      </w14:nvContentPartPr>
                      <w14:xfrm>
                        <a:off x="0" y="0"/>
                        <a:ext cx="662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4" o:spid="_x0000_s1026" type="#_x0000_t75" style="position:absolute;margin-left:346.95pt;margin-top:15.5pt;width:6.75pt;height:19.15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">
                <v:imagedata r:id="rId3944" o:title=""/>
              </v:shape>
            </w:pict>
          </mc:Fallback>
        </mc:AlternateContent>
      </w:r>
      <w:r w:rsidR="00700C59">
        <w:rPr>
          <w:noProof/>
          <w:position w:val="-126"/>
          <w:lang w:val="el-GR" w:eastAsia="el-GR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>
                <wp:simplePos x="0" y="0"/>
                <wp:positionH relativeFrom="column">
                  <wp:posOffset>3407910</wp:posOffset>
                </wp:positionH>
                <wp:positionV relativeFrom="paragraph">
                  <wp:posOffset>282540</wp:posOffset>
                </wp:positionV>
                <wp:extent cx="360" cy="360"/>
                <wp:effectExtent l="0" t="0" r="0" b="0"/>
                <wp:wrapNone/>
                <wp:docPr id="3267" name="Ink 3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7" o:spid="_x0000_s1026" type="#_x0000_t75" style="position:absolute;margin-left:267.35pt;margin-top:21.25pt;width:2.05pt;height:2.05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xSO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w3HD5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">
                <v:imagedata r:id="rId731" o:title=""/>
              </v:shape>
            </w:pict>
          </mc:Fallback>
        </mc:AlternateContent>
      </w:r>
      <w:r w:rsidR="00012EC6" w:rsidRPr="0098276D">
        <w:rPr>
          <w:position w:val="-126"/>
        </w:rPr>
        <w:object w:dxaOrig="3420" w:dyaOrig="2640">
          <v:shape id="_x0000_i1149" type="#_x0000_t75" style="width:171.15pt;height:132pt" o:ole="">
            <v:imagedata r:id="rId3946" o:title=""/>
          </v:shape>
          <o:OLEObject Type="Embed" ProgID="Equation.DSMT4" ShapeID="_x0000_i1149" DrawAspect="Content" ObjectID="_1667038344" r:id="rId3947"/>
        </w:object>
      </w:r>
    </w:p>
    <w:p w:rsidR="00802963" w:rsidRDefault="00802963">
      <w:pPr>
        <w:tabs>
          <w:tab w:val="clear" w:pos="1185"/>
        </w:tabs>
        <w:spacing w:before="0" w:after="0" w:line="240" w:lineRule="auto"/>
        <w:jc w:val="left"/>
      </w:pPr>
      <w:r>
        <w:br w:type="page"/>
      </w:r>
    </w:p>
    <w:p w:rsidR="00BE0E17" w:rsidRDefault="001F0E89">
      <w:pPr>
        <w:tabs>
          <w:tab w:val="clear" w:pos="1185"/>
        </w:tabs>
        <w:spacing w:before="0" w:after="0" w:line="240" w:lineRule="auto"/>
        <w:jc w:val="left"/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3997056" behindDoc="0" locked="0" layoutInCell="1" allowOverlap="1">
                <wp:simplePos x="0" y="0"/>
                <wp:positionH relativeFrom="column">
                  <wp:posOffset>2947470</wp:posOffset>
                </wp:positionH>
                <wp:positionV relativeFrom="paragraph">
                  <wp:posOffset>6753580</wp:posOffset>
                </wp:positionV>
                <wp:extent cx="106920" cy="229680"/>
                <wp:effectExtent l="38100" t="38100" r="45720" b="37465"/>
                <wp:wrapNone/>
                <wp:docPr id="3682" name="Ink 3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8">
                      <w14:nvContentPartPr>
                        <w14:cNvContentPartPr/>
                      </w14:nvContentPartPr>
                      <w14:xfrm>
                        <a:off x="0" y="0"/>
                        <a:ext cx="10692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2" o:spid="_x0000_s1026" type="#_x0000_t75" style="position:absolute;margin-left:231.35pt;margin-top:530.95pt;width:10pt;height:19.8pt;z-index:2539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">
                <v:imagedata r:id="rId39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6032" behindDoc="0" locked="0" layoutInCell="1" allowOverlap="1">
                <wp:simplePos x="0" y="0"/>
                <wp:positionH relativeFrom="column">
                  <wp:posOffset>2083470</wp:posOffset>
                </wp:positionH>
                <wp:positionV relativeFrom="paragraph">
                  <wp:posOffset>6869860</wp:posOffset>
                </wp:positionV>
                <wp:extent cx="66600" cy="244440"/>
                <wp:effectExtent l="38100" t="38100" r="48260" b="41910"/>
                <wp:wrapNone/>
                <wp:docPr id="3681" name="Ink 3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0">
                      <w14:nvContentPartPr>
                        <w14:cNvContentPartPr/>
                      </w14:nvContentPartPr>
                      <w14:xfrm>
                        <a:off x="0" y="0"/>
                        <a:ext cx="6660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1" o:spid="_x0000_s1026" type="#_x0000_t75" style="position:absolute;margin-left:163.35pt;margin-top:540.15pt;width:6.85pt;height:20.9pt;z-index:2539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">
                <v:imagedata r:id="rId39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5008" behindDoc="0" locked="0" layoutInCell="1" allowOverlap="1">
                <wp:simplePos x="0" y="0"/>
                <wp:positionH relativeFrom="column">
                  <wp:posOffset>2487390</wp:posOffset>
                </wp:positionH>
                <wp:positionV relativeFrom="paragraph">
                  <wp:posOffset>6343180</wp:posOffset>
                </wp:positionV>
                <wp:extent cx="127440" cy="242280"/>
                <wp:effectExtent l="38100" t="38100" r="44450" b="43815"/>
                <wp:wrapNone/>
                <wp:docPr id="3680" name="Ink 3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2">
                      <w14:nvContentPartPr>
                        <w14:cNvContentPartPr/>
                      </w14:nvContentPartPr>
                      <w14:xfrm>
                        <a:off x="0" y="0"/>
                        <a:ext cx="12744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0" o:spid="_x0000_s1026" type="#_x0000_t75" style="position:absolute;margin-left:195.15pt;margin-top:498.55pt;width:11.65pt;height:20.75pt;z-index:2539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">
                <v:imagedata r:id="rId39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3984" behindDoc="0" locked="0" layoutInCell="1" allowOverlap="1">
                <wp:simplePos x="0" y="0"/>
                <wp:positionH relativeFrom="column">
                  <wp:posOffset>2008590</wp:posOffset>
                </wp:positionH>
                <wp:positionV relativeFrom="paragraph">
                  <wp:posOffset>6386740</wp:posOffset>
                </wp:positionV>
                <wp:extent cx="111960" cy="241560"/>
                <wp:effectExtent l="38100" t="38100" r="40640" b="44450"/>
                <wp:wrapNone/>
                <wp:docPr id="3679" name="Ink 3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4">
                      <w14:nvContentPartPr>
                        <w14:cNvContentPartPr/>
                      </w14:nvContentPartPr>
                      <w14:xfrm>
                        <a:off x="0" y="0"/>
                        <a:ext cx="11196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9" o:spid="_x0000_s1026" type="#_x0000_t75" style="position:absolute;margin-left:157.4pt;margin-top:502pt;width:10.45pt;height:20.7pt;z-index:2539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">
                <v:imagedata r:id="rId39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2960" behindDoc="0" locked="0" layoutInCell="1" allowOverlap="1">
                <wp:simplePos x="0" y="0"/>
                <wp:positionH relativeFrom="column">
                  <wp:posOffset>1990230</wp:posOffset>
                </wp:positionH>
                <wp:positionV relativeFrom="paragraph">
                  <wp:posOffset>5956900</wp:posOffset>
                </wp:positionV>
                <wp:extent cx="119880" cy="267840"/>
                <wp:effectExtent l="38100" t="38100" r="13970" b="37465"/>
                <wp:wrapNone/>
                <wp:docPr id="3678" name="Ink 3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6">
                      <w14:nvContentPartPr>
                        <w14:cNvContentPartPr/>
                      </w14:nvContentPartPr>
                      <w14:xfrm>
                        <a:off x="0" y="0"/>
                        <a:ext cx="11988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8" o:spid="_x0000_s1026" type="#_x0000_t75" style="position:absolute;margin-left:156pt;margin-top:468.25pt;width:10.95pt;height:22.65pt;z-index:2539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">
                <v:imagedata r:id="rId39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1936" behindDoc="0" locked="0" layoutInCell="1" allowOverlap="1">
                <wp:simplePos x="0" y="0"/>
                <wp:positionH relativeFrom="column">
                  <wp:posOffset>3239430</wp:posOffset>
                </wp:positionH>
                <wp:positionV relativeFrom="paragraph">
                  <wp:posOffset>6327340</wp:posOffset>
                </wp:positionV>
                <wp:extent cx="136080" cy="231840"/>
                <wp:effectExtent l="38100" t="38100" r="35560" b="53975"/>
                <wp:wrapNone/>
                <wp:docPr id="3677" name="Ink 3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8">
                      <w14:nvContentPartPr>
                        <w14:cNvContentPartPr/>
                      </w14:nvContentPartPr>
                      <w14:xfrm>
                        <a:off x="0" y="0"/>
                        <a:ext cx="13608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7" o:spid="_x0000_s1026" type="#_x0000_t75" style="position:absolute;margin-left:254.3pt;margin-top:497.25pt;width:12.35pt;height:20.05pt;z-index:2539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">
                <v:imagedata r:id="rId39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0912" behindDoc="0" locked="0" layoutInCell="1" allowOverlap="1">
                <wp:simplePos x="0" y="0"/>
                <wp:positionH relativeFrom="column">
                  <wp:posOffset>3267870</wp:posOffset>
                </wp:positionH>
                <wp:positionV relativeFrom="paragraph">
                  <wp:posOffset>5919820</wp:posOffset>
                </wp:positionV>
                <wp:extent cx="154800" cy="204480"/>
                <wp:effectExtent l="38100" t="38100" r="36195" b="43180"/>
                <wp:wrapNone/>
                <wp:docPr id="3676" name="Ink 3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0">
                      <w14:nvContentPartPr>
                        <w14:cNvContentPartPr/>
                      </w14:nvContentPartPr>
                      <w14:xfrm>
                        <a:off x="0" y="0"/>
                        <a:ext cx="1548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6" o:spid="_x0000_s1026" type="#_x0000_t75" style="position:absolute;margin-left:256.6pt;margin-top:465.25pt;width:13.8pt;height:17.75pt;z-index:2539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">
                <v:imagedata r:id="rId39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9888" behindDoc="0" locked="0" layoutInCell="1" allowOverlap="1">
                <wp:simplePos x="0" y="0"/>
                <wp:positionH relativeFrom="column">
                  <wp:posOffset>2955390</wp:posOffset>
                </wp:positionH>
                <wp:positionV relativeFrom="paragraph">
                  <wp:posOffset>5948980</wp:posOffset>
                </wp:positionV>
                <wp:extent cx="123480" cy="187920"/>
                <wp:effectExtent l="38100" t="38100" r="29210" b="41275"/>
                <wp:wrapNone/>
                <wp:docPr id="3675" name="Ink 3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2">
                      <w14:nvContentPartPr>
                        <w14:cNvContentPartPr/>
                      </w14:nvContentPartPr>
                      <w14:xfrm>
                        <a:off x="0" y="0"/>
                        <a:ext cx="1234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5" o:spid="_x0000_s1026" type="#_x0000_t75" style="position:absolute;margin-left:232.05pt;margin-top:467.5pt;width:11.2pt;height:16.45pt;z-index:2539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">
                <v:imagedata r:id="rId39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8864" behindDoc="0" locked="0" layoutInCell="1" allowOverlap="1">
                <wp:simplePos x="0" y="0"/>
                <wp:positionH relativeFrom="column">
                  <wp:posOffset>3235830</wp:posOffset>
                </wp:positionH>
                <wp:positionV relativeFrom="paragraph">
                  <wp:posOffset>5513380</wp:posOffset>
                </wp:positionV>
                <wp:extent cx="202320" cy="173520"/>
                <wp:effectExtent l="38100" t="38100" r="45720" b="36195"/>
                <wp:wrapNone/>
                <wp:docPr id="3674" name="Ink 3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4">
                      <w14:nvContentPartPr>
                        <w14:cNvContentPartPr/>
                      </w14:nvContentPartPr>
                      <w14:xfrm>
                        <a:off x="0" y="0"/>
                        <a:ext cx="2023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4" o:spid="_x0000_s1026" type="#_x0000_t75" style="position:absolute;margin-left:254.1pt;margin-top:433.25pt;width:17.5pt;height:15.25pt;z-index:2539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">
                <v:imagedata r:id="rId39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7840" behindDoc="0" locked="0" layoutInCell="1" allowOverlap="1">
                <wp:simplePos x="0" y="0"/>
                <wp:positionH relativeFrom="column">
                  <wp:posOffset>2973390</wp:posOffset>
                </wp:positionH>
                <wp:positionV relativeFrom="paragraph">
                  <wp:posOffset>5527420</wp:posOffset>
                </wp:positionV>
                <wp:extent cx="91800" cy="154800"/>
                <wp:effectExtent l="38100" t="38100" r="41910" b="36195"/>
                <wp:wrapNone/>
                <wp:docPr id="3673" name="Ink 3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6">
                      <w14:nvContentPartPr>
                        <w14:cNvContentPartPr/>
                      </w14:nvContentPartPr>
                      <w14:xfrm>
                        <a:off x="0" y="0"/>
                        <a:ext cx="918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3" o:spid="_x0000_s1026" type="#_x0000_t75" style="position:absolute;margin-left:233.45pt;margin-top:434.45pt;width:8.8pt;height:13.8pt;z-index:2539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">
                <v:imagedata r:id="rId39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6816" behindDoc="0" locked="0" layoutInCell="1" allowOverlap="1">
                <wp:simplePos x="0" y="0"/>
                <wp:positionH relativeFrom="column">
                  <wp:posOffset>2452470</wp:posOffset>
                </wp:positionH>
                <wp:positionV relativeFrom="paragraph">
                  <wp:posOffset>5492860</wp:posOffset>
                </wp:positionV>
                <wp:extent cx="110520" cy="192600"/>
                <wp:effectExtent l="38100" t="38100" r="41910" b="36195"/>
                <wp:wrapNone/>
                <wp:docPr id="3672" name="Ink 3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8">
                      <w14:nvContentPartPr>
                        <w14:cNvContentPartPr/>
                      </w14:nvContentPartPr>
                      <w14:xfrm>
                        <a:off x="0" y="0"/>
                        <a:ext cx="1105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2" o:spid="_x0000_s1026" type="#_x0000_t75" style="position:absolute;margin-left:192.3pt;margin-top:431.6pt;width:10.35pt;height:16.85pt;z-index:2539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">
                <v:imagedata r:id="rId39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5792" behindDoc="0" locked="0" layoutInCell="1" allowOverlap="1">
                <wp:simplePos x="0" y="0"/>
                <wp:positionH relativeFrom="column">
                  <wp:posOffset>4896870</wp:posOffset>
                </wp:positionH>
                <wp:positionV relativeFrom="paragraph">
                  <wp:posOffset>6276220</wp:posOffset>
                </wp:positionV>
                <wp:extent cx="360" cy="360"/>
                <wp:effectExtent l="0" t="0" r="0" b="0"/>
                <wp:wrapNone/>
                <wp:docPr id="3671" name="Ink 3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1" o:spid="_x0000_s1026" type="#_x0000_t75" style="position:absolute;margin-left:384.6pt;margin-top:493.2pt;width:2.05pt;height:2.05pt;z-index:2539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Q8QC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/GDwlnTlhiRdJZl5NBxwUsLxGoEx1af2FvNdrWFaLMthkn43fttzNdbQOTVBy1&#10;9yCp3gY9zP2/xwm97dPYC5/7eUupd+j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">
                <v:imagedata r:id="rId39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4768" behindDoc="0" locked="0" layoutInCell="1" allowOverlap="1">
                <wp:simplePos x="0" y="0"/>
                <wp:positionH relativeFrom="column">
                  <wp:posOffset>1579470</wp:posOffset>
                </wp:positionH>
                <wp:positionV relativeFrom="paragraph">
                  <wp:posOffset>6982900</wp:posOffset>
                </wp:positionV>
                <wp:extent cx="5040" cy="3240"/>
                <wp:effectExtent l="38100" t="38100" r="33655" b="34925"/>
                <wp:wrapNone/>
                <wp:docPr id="3670" name="Ink 3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2">
                      <w14:nvContentPartPr>
                        <w14:cNvContentPartPr/>
                      </w14:nvContentPartPr>
                      <w14:xfrm>
                        <a:off x="0" y="0"/>
                        <a:ext cx="5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0" o:spid="_x0000_s1026" type="#_x0000_t75" style="position:absolute;margin-left:123.8pt;margin-top:549.35pt;width:1.65pt;height:1.4pt;z-index:2539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">
                <v:imagedata r:id="rId39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3744" behindDoc="0" locked="0" layoutInCell="1" allowOverlap="1">
                <wp:simplePos x="0" y="0"/>
                <wp:positionH relativeFrom="column">
                  <wp:posOffset>1436910</wp:posOffset>
                </wp:positionH>
                <wp:positionV relativeFrom="paragraph">
                  <wp:posOffset>6868060</wp:posOffset>
                </wp:positionV>
                <wp:extent cx="38520" cy="209520"/>
                <wp:effectExtent l="38100" t="38100" r="38100" b="38735"/>
                <wp:wrapNone/>
                <wp:docPr id="3669" name="Ink 3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4">
                      <w14:nvContentPartPr>
                        <w14:cNvContentPartPr/>
                      </w14:nvContentPartPr>
                      <w14:xfrm>
                        <a:off x="0" y="0"/>
                        <a:ext cx="385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9" o:spid="_x0000_s1026" type="#_x0000_t75" style="position:absolute;margin-left:112.55pt;margin-top:540.2pt;width:4.4pt;height:17.85pt;z-index:2539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">
                <v:imagedata r:id="rId39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2720" behindDoc="0" locked="0" layoutInCell="1" allowOverlap="1">
                <wp:simplePos x="0" y="0"/>
                <wp:positionH relativeFrom="column">
                  <wp:posOffset>1395150</wp:posOffset>
                </wp:positionH>
                <wp:positionV relativeFrom="paragraph">
                  <wp:posOffset>6887140</wp:posOffset>
                </wp:positionV>
                <wp:extent cx="109440" cy="94320"/>
                <wp:effectExtent l="38100" t="38100" r="43180" b="39370"/>
                <wp:wrapNone/>
                <wp:docPr id="3668" name="Ink 3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6">
                      <w14:nvContentPartPr>
                        <w14:cNvContentPartPr/>
                      </w14:nvContentPartPr>
                      <w14:xfrm>
                        <a:off x="0" y="0"/>
                        <a:ext cx="109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8" o:spid="_x0000_s1026" type="#_x0000_t75" style="position:absolute;margin-left:109.15pt;margin-top:541.6pt;width:10.05pt;height:8.9pt;z-index:2539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">
                <v:imagedata r:id="rId39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1696" behindDoc="0" locked="0" layoutInCell="1" allowOverlap="1">
                <wp:simplePos x="0" y="0"/>
                <wp:positionH relativeFrom="column">
                  <wp:posOffset>1670910</wp:posOffset>
                </wp:positionH>
                <wp:positionV relativeFrom="paragraph">
                  <wp:posOffset>6909460</wp:posOffset>
                </wp:positionV>
                <wp:extent cx="113400" cy="28440"/>
                <wp:effectExtent l="38100" t="38100" r="39370" b="29210"/>
                <wp:wrapNone/>
                <wp:docPr id="3667" name="Ink 3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8">
                      <w14:nvContentPartPr>
                        <w14:cNvContentPartPr/>
                      </w14:nvContentPartPr>
                      <w14:xfrm>
                        <a:off x="0" y="0"/>
                        <a:ext cx="1134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7" o:spid="_x0000_s1026" type="#_x0000_t75" style="position:absolute;margin-left:130.8pt;margin-top:543.35pt;width:10.5pt;height:3.75pt;z-index:2539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">
                <v:imagedata r:id="rId39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80672" behindDoc="0" locked="0" layoutInCell="1" allowOverlap="1">
                <wp:simplePos x="0" y="0"/>
                <wp:positionH relativeFrom="column">
                  <wp:posOffset>2376150</wp:posOffset>
                </wp:positionH>
                <wp:positionV relativeFrom="paragraph">
                  <wp:posOffset>4887340</wp:posOffset>
                </wp:positionV>
                <wp:extent cx="116640" cy="190080"/>
                <wp:effectExtent l="38100" t="38100" r="36195" b="38735"/>
                <wp:wrapNone/>
                <wp:docPr id="3666" name="Ink 3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0">
                      <w14:nvContentPartPr>
                        <w14:cNvContentPartPr/>
                      </w14:nvContentPartPr>
                      <w14:xfrm>
                        <a:off x="0" y="0"/>
                        <a:ext cx="1166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6" o:spid="_x0000_s1026" type="#_x0000_t75" style="position:absolute;margin-left:186.35pt;margin-top:384.15pt;width:10.85pt;height:16.45pt;z-index:2539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">
                <v:imagedata r:id="rId39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9648" behindDoc="0" locked="0" layoutInCell="1" allowOverlap="1">
                <wp:simplePos x="0" y="0"/>
                <wp:positionH relativeFrom="column">
                  <wp:posOffset>2414310</wp:posOffset>
                </wp:positionH>
                <wp:positionV relativeFrom="paragraph">
                  <wp:posOffset>5174980</wp:posOffset>
                </wp:positionV>
                <wp:extent cx="12960" cy="164880"/>
                <wp:effectExtent l="38100" t="38100" r="44450" b="45085"/>
                <wp:wrapNone/>
                <wp:docPr id="3665" name="Ink 3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2">
                      <w14:nvContentPartPr>
                        <w14:cNvContentPartPr/>
                      </w14:nvContentPartPr>
                      <w14:xfrm>
                        <a:off x="0" y="0"/>
                        <a:ext cx="129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5" o:spid="_x0000_s1026" type="#_x0000_t75" style="position:absolute;margin-left:189.3pt;margin-top:406.75pt;width:2.65pt;height:14.55pt;z-index:2539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">
                <v:imagedata r:id="rId39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8624" behindDoc="0" locked="0" layoutInCell="1" allowOverlap="1">
                <wp:simplePos x="0" y="0"/>
                <wp:positionH relativeFrom="column">
                  <wp:posOffset>4895790</wp:posOffset>
                </wp:positionH>
                <wp:positionV relativeFrom="paragraph">
                  <wp:posOffset>6819820</wp:posOffset>
                </wp:positionV>
                <wp:extent cx="22320" cy="11160"/>
                <wp:effectExtent l="19050" t="19050" r="15875" b="27305"/>
                <wp:wrapNone/>
                <wp:docPr id="3664" name="Ink 3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4">
                      <w14:nvContentPartPr>
                        <w14:cNvContentPartPr/>
                      </w14:nvContentPartPr>
                      <w14:xfrm>
                        <a:off x="0" y="0"/>
                        <a:ext cx="22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4" o:spid="_x0000_s1026" type="#_x0000_t75" style="position:absolute;margin-left:385.1pt;margin-top:536.6pt;width:2.65pt;height:1.85pt;z-index:2539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">
                <v:imagedata r:id="rId39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7600" behindDoc="0" locked="0" layoutInCell="1" allowOverlap="1">
                <wp:simplePos x="0" y="0"/>
                <wp:positionH relativeFrom="column">
                  <wp:posOffset>4394670</wp:posOffset>
                </wp:positionH>
                <wp:positionV relativeFrom="paragraph">
                  <wp:posOffset>6836380</wp:posOffset>
                </wp:positionV>
                <wp:extent cx="6840" cy="13320"/>
                <wp:effectExtent l="19050" t="19050" r="31750" b="25400"/>
                <wp:wrapNone/>
                <wp:docPr id="3663" name="Ink 3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6">
                      <w14:nvContentPartPr>
                        <w14:cNvContentPartPr/>
                      </w14:nvContentPartPr>
                      <w14:xfrm>
                        <a:off x="0" y="0"/>
                        <a:ext cx="68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3" o:spid="_x0000_s1026" type="#_x0000_t75" style="position:absolute;margin-left:345.7pt;margin-top:537.95pt;width:1.3pt;height:1.8pt;z-index:2539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">
                <v:imagedata r:id="rId39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6576" behindDoc="0" locked="0" layoutInCell="1" allowOverlap="1">
                <wp:simplePos x="0" y="0"/>
                <wp:positionH relativeFrom="column">
                  <wp:posOffset>2453910</wp:posOffset>
                </wp:positionH>
                <wp:positionV relativeFrom="paragraph">
                  <wp:posOffset>7024660</wp:posOffset>
                </wp:positionV>
                <wp:extent cx="8280" cy="27720"/>
                <wp:effectExtent l="38100" t="38100" r="29845" b="29845"/>
                <wp:wrapNone/>
                <wp:docPr id="3662" name="Ink 3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8">
                      <w14:nvContentPartPr>
                        <w14:cNvContentPartPr/>
                      </w14:nvContentPartPr>
                      <w14:xfrm>
                        <a:off x="0" y="0"/>
                        <a:ext cx="82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2" o:spid="_x0000_s1026" type="#_x0000_t75" style="position:absolute;margin-left:192.45pt;margin-top:552.45pt;width:2pt;height:3.45pt;z-index:2539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">
                <v:imagedata r:id="rId39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5552" behindDoc="0" locked="0" layoutInCell="1" allowOverlap="1">
                <wp:simplePos x="0" y="0"/>
                <wp:positionH relativeFrom="column">
                  <wp:posOffset>2466150</wp:posOffset>
                </wp:positionH>
                <wp:positionV relativeFrom="paragraph">
                  <wp:posOffset>7043740</wp:posOffset>
                </wp:positionV>
                <wp:extent cx="14400" cy="3960"/>
                <wp:effectExtent l="38100" t="38100" r="43180" b="34290"/>
                <wp:wrapNone/>
                <wp:docPr id="3661" name="Ink 3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0">
                      <w14:nvContentPartPr>
                        <w14:cNvContentPartPr/>
                      </w14:nvContentPartPr>
                      <w14:xfrm>
                        <a:off x="0" y="0"/>
                        <a:ext cx="144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1" o:spid="_x0000_s1026" type="#_x0000_t75" style="position:absolute;margin-left:193.5pt;margin-top:553.95pt;width:2.65pt;height:1.75pt;z-index:2539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">
                <v:imagedata r:id="rId39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4528" behindDoc="0" locked="0" layoutInCell="1" allowOverlap="1">
                <wp:simplePos x="0" y="0"/>
                <wp:positionH relativeFrom="column">
                  <wp:posOffset>2480910</wp:posOffset>
                </wp:positionH>
                <wp:positionV relativeFrom="paragraph">
                  <wp:posOffset>7005220</wp:posOffset>
                </wp:positionV>
                <wp:extent cx="15840" cy="9720"/>
                <wp:effectExtent l="38100" t="38100" r="41910" b="28575"/>
                <wp:wrapNone/>
                <wp:docPr id="3660" name="Ink 3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2">
                      <w14:nvContentPartPr>
                        <w14:cNvContentPartPr/>
                      </w14:nvContentPartPr>
                      <w14:xfrm>
                        <a:off x="0" y="0"/>
                        <a:ext cx="15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0" o:spid="_x0000_s1026" type="#_x0000_t75" style="position:absolute;margin-left:194.55pt;margin-top:550.85pt;width:2.85pt;height:2pt;z-index:2539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">
                <v:imagedata r:id="rId39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3504" behindDoc="0" locked="0" layoutInCell="1" allowOverlap="1">
                <wp:simplePos x="0" y="0"/>
                <wp:positionH relativeFrom="column">
                  <wp:posOffset>1779990</wp:posOffset>
                </wp:positionH>
                <wp:positionV relativeFrom="paragraph">
                  <wp:posOffset>6760420</wp:posOffset>
                </wp:positionV>
                <wp:extent cx="1781280" cy="394560"/>
                <wp:effectExtent l="38100" t="38100" r="28575" b="43815"/>
                <wp:wrapNone/>
                <wp:docPr id="3659" name="Ink 3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4">
                      <w14:nvContentPartPr>
                        <w14:cNvContentPartPr/>
                      </w14:nvContentPartPr>
                      <w14:xfrm>
                        <a:off x="0" y="0"/>
                        <a:ext cx="178128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9" o:spid="_x0000_s1026" type="#_x0000_t75" style="position:absolute;margin-left:139.5pt;margin-top:531.45pt;width:141.7pt;height:32.75pt;z-index:2539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">
                <v:imagedata r:id="rId39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2480" behindDoc="0" locked="0" layoutInCell="1" allowOverlap="1">
                <wp:simplePos x="0" y="0"/>
                <wp:positionH relativeFrom="column">
                  <wp:posOffset>1701870</wp:posOffset>
                </wp:positionH>
                <wp:positionV relativeFrom="paragraph">
                  <wp:posOffset>6813340</wp:posOffset>
                </wp:positionV>
                <wp:extent cx="44640" cy="11880"/>
                <wp:effectExtent l="19050" t="19050" r="31750" b="26670"/>
                <wp:wrapNone/>
                <wp:docPr id="3658" name="Ink 3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6">
                      <w14:nvContentPartPr>
                        <w14:cNvContentPartPr/>
                      </w14:nvContentPartPr>
                      <w14:xfrm>
                        <a:off x="0" y="0"/>
                        <a:ext cx="446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8" o:spid="_x0000_s1026" type="#_x0000_t75" style="position:absolute;margin-left:133.5pt;margin-top:535.9pt;width:4.5pt;height:2.1pt;z-index:2539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">
                <v:imagedata r:id="rId39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1456" behindDoc="0" locked="0" layoutInCell="1" allowOverlap="1">
                <wp:simplePos x="0" y="0"/>
                <wp:positionH relativeFrom="column">
                  <wp:posOffset>3519150</wp:posOffset>
                </wp:positionH>
                <wp:positionV relativeFrom="paragraph">
                  <wp:posOffset>6698860</wp:posOffset>
                </wp:positionV>
                <wp:extent cx="38520" cy="314640"/>
                <wp:effectExtent l="38100" t="38100" r="38100" b="28575"/>
                <wp:wrapNone/>
                <wp:docPr id="3657" name="Ink 3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8">
                      <w14:nvContentPartPr>
                        <w14:cNvContentPartPr/>
                      </w14:nvContentPartPr>
                      <w14:xfrm>
                        <a:off x="0" y="0"/>
                        <a:ext cx="3852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7" o:spid="_x0000_s1026" type="#_x0000_t75" style="position:absolute;margin-left:276.45pt;margin-top:526.75pt;width:4.5pt;height:26.25pt;z-index:2539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">
                <v:imagedata r:id="rId39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70432" behindDoc="0" locked="0" layoutInCell="1" allowOverlap="1">
                <wp:simplePos x="0" y="0"/>
                <wp:positionH relativeFrom="column">
                  <wp:posOffset>1697190</wp:posOffset>
                </wp:positionH>
                <wp:positionV relativeFrom="paragraph">
                  <wp:posOffset>6670060</wp:posOffset>
                </wp:positionV>
                <wp:extent cx="1793160" cy="100440"/>
                <wp:effectExtent l="38100" t="38100" r="36195" b="33020"/>
                <wp:wrapNone/>
                <wp:docPr id="3656" name="Ink 3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0">
                      <w14:nvContentPartPr>
                        <w14:cNvContentPartPr/>
                      </w14:nvContentPartPr>
                      <w14:xfrm>
                        <a:off x="0" y="0"/>
                        <a:ext cx="17931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6" o:spid="_x0000_s1026" type="#_x0000_t75" style="position:absolute;margin-left:133.1pt;margin-top:524.5pt;width:142.5pt;height:9.25pt;z-index:2539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">
                <v:imagedata r:id="rId40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9408" behindDoc="0" locked="0" layoutInCell="1" allowOverlap="1">
                <wp:simplePos x="0" y="0"/>
                <wp:positionH relativeFrom="column">
                  <wp:posOffset>2392350</wp:posOffset>
                </wp:positionH>
                <wp:positionV relativeFrom="paragraph">
                  <wp:posOffset>6744580</wp:posOffset>
                </wp:positionV>
                <wp:extent cx="228600" cy="93960"/>
                <wp:effectExtent l="38100" t="38100" r="38100" b="40005"/>
                <wp:wrapNone/>
                <wp:docPr id="3655" name="Ink 3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2">
                      <w14:nvContentPartPr>
                        <w14:cNvContentPartPr/>
                      </w14:nvContentPartPr>
                      <w14:xfrm>
                        <a:off x="0" y="0"/>
                        <a:ext cx="2286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5" o:spid="_x0000_s1026" type="#_x0000_t75" style="position:absolute;margin-left:187.55pt;margin-top:530.15pt;width:19.75pt;height:9.2pt;z-index:2539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">
                <v:imagedata r:id="rId40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8384" behindDoc="0" locked="0" layoutInCell="1" allowOverlap="1">
                <wp:simplePos x="0" y="0"/>
                <wp:positionH relativeFrom="column">
                  <wp:posOffset>2327910</wp:posOffset>
                </wp:positionH>
                <wp:positionV relativeFrom="paragraph">
                  <wp:posOffset>6805060</wp:posOffset>
                </wp:positionV>
                <wp:extent cx="209160" cy="213840"/>
                <wp:effectExtent l="38100" t="38100" r="635" b="34290"/>
                <wp:wrapNone/>
                <wp:docPr id="3654" name="Ink 3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4">
                      <w14:nvContentPartPr>
                        <w14:cNvContentPartPr/>
                      </w14:nvContentPartPr>
                      <w14:xfrm>
                        <a:off x="0" y="0"/>
                        <a:ext cx="20916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4" o:spid="_x0000_s1026" type="#_x0000_t75" style="position:absolute;margin-left:182.5pt;margin-top:535.4pt;width:18.05pt;height:18.3pt;z-index:2539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">
                <v:imagedata r:id="rId40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7360" behindDoc="0" locked="0" layoutInCell="1" allowOverlap="1">
                <wp:simplePos x="0" y="0"/>
                <wp:positionH relativeFrom="column">
                  <wp:posOffset>2397030</wp:posOffset>
                </wp:positionH>
                <wp:positionV relativeFrom="paragraph">
                  <wp:posOffset>6752140</wp:posOffset>
                </wp:positionV>
                <wp:extent cx="205200" cy="83880"/>
                <wp:effectExtent l="38100" t="38100" r="42545" b="30480"/>
                <wp:wrapNone/>
                <wp:docPr id="3653" name="Ink 3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6">
                      <w14:nvContentPartPr>
                        <w14:cNvContentPartPr/>
                      </w14:nvContentPartPr>
                      <w14:xfrm>
                        <a:off x="0" y="0"/>
                        <a:ext cx="205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3" o:spid="_x0000_s1026" type="#_x0000_t75" style="position:absolute;margin-left:187.9pt;margin-top:530.85pt;width:17.75pt;height:7.9pt;z-index:2539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">
                <v:imagedata r:id="rId40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6336" behindDoc="0" locked="0" layoutInCell="1" allowOverlap="1">
                <wp:simplePos x="0" y="0"/>
                <wp:positionH relativeFrom="column">
                  <wp:posOffset>2333670</wp:posOffset>
                </wp:positionH>
                <wp:positionV relativeFrom="paragraph">
                  <wp:posOffset>6802540</wp:posOffset>
                </wp:positionV>
                <wp:extent cx="201960" cy="192960"/>
                <wp:effectExtent l="38100" t="38100" r="26670" b="36195"/>
                <wp:wrapNone/>
                <wp:docPr id="3652" name="Ink 3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8">
                      <w14:nvContentPartPr>
                        <w14:cNvContentPartPr/>
                      </w14:nvContentPartPr>
                      <w14:xfrm>
                        <a:off x="0" y="0"/>
                        <a:ext cx="20196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2" o:spid="_x0000_s1026" type="#_x0000_t75" style="position:absolute;margin-left:182.9pt;margin-top:534.95pt;width:17.5pt;height:16.85pt;z-index:2539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">
                <v:imagedata r:id="rId40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5312" behindDoc="0" locked="0" layoutInCell="1" allowOverlap="1">
                <wp:simplePos x="0" y="0"/>
                <wp:positionH relativeFrom="column">
                  <wp:posOffset>3426990</wp:posOffset>
                </wp:positionH>
                <wp:positionV relativeFrom="paragraph">
                  <wp:posOffset>5973100</wp:posOffset>
                </wp:positionV>
                <wp:extent cx="4680" cy="1800"/>
                <wp:effectExtent l="38100" t="38100" r="33655" b="36830"/>
                <wp:wrapNone/>
                <wp:docPr id="3651" name="Ink 3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0">
                      <w14:nvContentPartPr>
                        <w14:cNvContentPartPr/>
                      </w14:nvContentPartPr>
                      <w14:xfrm>
                        <a:off x="0" y="0"/>
                        <a:ext cx="46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1" o:spid="_x0000_s1026" type="#_x0000_t75" style="position:absolute;margin-left:268.9pt;margin-top:469.3pt;width:1.95pt;height:2.3pt;z-index:2539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">
                <v:imagedata r:id="rId40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4288" behindDoc="0" locked="0" layoutInCell="1" allowOverlap="1">
                <wp:simplePos x="0" y="0"/>
                <wp:positionH relativeFrom="column">
                  <wp:posOffset>3271830</wp:posOffset>
                </wp:positionH>
                <wp:positionV relativeFrom="paragraph">
                  <wp:posOffset>5823340</wp:posOffset>
                </wp:positionV>
                <wp:extent cx="227160" cy="279000"/>
                <wp:effectExtent l="38100" t="38100" r="40005" b="26035"/>
                <wp:wrapNone/>
                <wp:docPr id="3650" name="Ink 3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2">
                      <w14:nvContentPartPr>
                        <w14:cNvContentPartPr/>
                      </w14:nvContentPartPr>
                      <w14:xfrm>
                        <a:off x="0" y="0"/>
                        <a:ext cx="22716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0" o:spid="_x0000_s1026" type="#_x0000_t75" style="position:absolute;margin-left:256.95pt;margin-top:457.9pt;width:19.35pt;height:23.2pt;z-index:2539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">
                <v:imagedata r:id="rId40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3264" behindDoc="0" locked="0" layoutInCell="1" allowOverlap="1">
                <wp:simplePos x="0" y="0"/>
                <wp:positionH relativeFrom="column">
                  <wp:posOffset>2355270</wp:posOffset>
                </wp:positionH>
                <wp:positionV relativeFrom="paragraph">
                  <wp:posOffset>5878780</wp:posOffset>
                </wp:positionV>
                <wp:extent cx="245520" cy="341640"/>
                <wp:effectExtent l="38100" t="19050" r="40640" b="20320"/>
                <wp:wrapNone/>
                <wp:docPr id="3649" name="Ink 3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4">
                      <w14:nvContentPartPr>
                        <w14:cNvContentPartPr/>
                      </w14:nvContentPartPr>
                      <w14:xfrm>
                        <a:off x="0" y="0"/>
                        <a:ext cx="245520" cy="3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9" o:spid="_x0000_s1026" type="#_x0000_t75" style="position:absolute;margin-left:184.75pt;margin-top:462.35pt;width:20.65pt;height:27.8pt;z-index:2539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">
                <v:imagedata r:id="rId40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2240" behindDoc="0" locked="0" layoutInCell="1" allowOverlap="1">
                <wp:simplePos x="0" y="0"/>
                <wp:positionH relativeFrom="column">
                  <wp:posOffset>2479110</wp:posOffset>
                </wp:positionH>
                <wp:positionV relativeFrom="paragraph">
                  <wp:posOffset>6058060</wp:posOffset>
                </wp:positionV>
                <wp:extent cx="3960" cy="5400"/>
                <wp:effectExtent l="38100" t="38100" r="53340" b="52070"/>
                <wp:wrapNone/>
                <wp:docPr id="3648" name="Ink 3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6">
                      <w14:nvContentPartPr>
                        <w14:cNvContentPartPr/>
                      </w14:nvContentPartPr>
                      <w14:xfrm>
                        <a:off x="0" y="0"/>
                        <a:ext cx="3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8" o:spid="_x0000_s1026" type="#_x0000_t75" style="position:absolute;margin-left:194.4pt;margin-top:476.1pt;width:2.05pt;height:2.3pt;z-index:2539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">
                <v:imagedata r:id="rId40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1216" behindDoc="0" locked="0" layoutInCell="1" allowOverlap="1">
                <wp:simplePos x="0" y="0"/>
                <wp:positionH relativeFrom="column">
                  <wp:posOffset>3275790</wp:posOffset>
                </wp:positionH>
                <wp:positionV relativeFrom="paragraph">
                  <wp:posOffset>6661060</wp:posOffset>
                </wp:positionV>
                <wp:extent cx="189360" cy="279000"/>
                <wp:effectExtent l="38100" t="38100" r="20320" b="45085"/>
                <wp:wrapNone/>
                <wp:docPr id="3647" name="Ink 3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8">
                      <w14:nvContentPartPr>
                        <w14:cNvContentPartPr/>
                      </w14:nvContentPartPr>
                      <w14:xfrm>
                        <a:off x="0" y="0"/>
                        <a:ext cx="18936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7" o:spid="_x0000_s1026" type="#_x0000_t75" style="position:absolute;margin-left:257.1pt;margin-top:523.75pt;width:16.65pt;height:23.55pt;z-index:2539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">
                <v:imagedata r:id="rId40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60192" behindDoc="0" locked="0" layoutInCell="1" allowOverlap="1">
                <wp:simplePos x="0" y="0"/>
                <wp:positionH relativeFrom="column">
                  <wp:posOffset>2859990</wp:posOffset>
                </wp:positionH>
                <wp:positionV relativeFrom="paragraph">
                  <wp:posOffset>6325180</wp:posOffset>
                </wp:positionV>
                <wp:extent cx="89640" cy="247320"/>
                <wp:effectExtent l="38100" t="38100" r="43815" b="38735"/>
                <wp:wrapNone/>
                <wp:docPr id="3646" name="Ink 3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0">
                      <w14:nvContentPartPr>
                        <w14:cNvContentPartPr/>
                      </w14:nvContentPartPr>
                      <w14:xfrm>
                        <a:off x="0" y="0"/>
                        <a:ext cx="8964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6" o:spid="_x0000_s1026" type="#_x0000_t75" style="position:absolute;margin-left:224.45pt;margin-top:497.3pt;width:8.5pt;height:21pt;z-index:2539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">
                <v:imagedata r:id="rId40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9168" behindDoc="0" locked="0" layoutInCell="1" allowOverlap="1">
                <wp:simplePos x="0" y="0"/>
                <wp:positionH relativeFrom="column">
                  <wp:posOffset>2406390</wp:posOffset>
                </wp:positionH>
                <wp:positionV relativeFrom="paragraph">
                  <wp:posOffset>5922340</wp:posOffset>
                </wp:positionV>
                <wp:extent cx="118800" cy="243000"/>
                <wp:effectExtent l="38100" t="38100" r="33655" b="43180"/>
                <wp:wrapNone/>
                <wp:docPr id="3645" name="Ink 3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2">
                      <w14:nvContentPartPr>
                        <w14:cNvContentPartPr/>
                      </w14:nvContentPartPr>
                      <w14:xfrm>
                        <a:off x="0" y="0"/>
                        <a:ext cx="11880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5" o:spid="_x0000_s1026" type="#_x0000_t75" style="position:absolute;margin-left:188.75pt;margin-top:465.5pt;width:10.7pt;height:20.65pt;z-index:2539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">
                <v:imagedata r:id="rId40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8144" behindDoc="0" locked="0" layoutInCell="1" allowOverlap="1">
                <wp:simplePos x="0" y="0"/>
                <wp:positionH relativeFrom="column">
                  <wp:posOffset>1956750</wp:posOffset>
                </wp:positionH>
                <wp:positionV relativeFrom="paragraph">
                  <wp:posOffset>5464060</wp:posOffset>
                </wp:positionV>
                <wp:extent cx="66960" cy="308520"/>
                <wp:effectExtent l="38100" t="38100" r="47625" b="34925"/>
                <wp:wrapNone/>
                <wp:docPr id="3644" name="Ink 3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4">
                      <w14:nvContentPartPr>
                        <w14:cNvContentPartPr/>
                      </w14:nvContentPartPr>
                      <w14:xfrm>
                        <a:off x="0" y="0"/>
                        <a:ext cx="6696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4" o:spid="_x0000_s1026" type="#_x0000_t75" style="position:absolute;margin-left:153.35pt;margin-top:429.55pt;width:6.8pt;height:25.85pt;z-index:2539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">
                <v:imagedata r:id="rId40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7120" behindDoc="0" locked="0" layoutInCell="1" allowOverlap="1">
                <wp:simplePos x="0" y="0"/>
                <wp:positionH relativeFrom="column">
                  <wp:posOffset>4064910</wp:posOffset>
                </wp:positionH>
                <wp:positionV relativeFrom="paragraph">
                  <wp:posOffset>6422380</wp:posOffset>
                </wp:positionV>
                <wp:extent cx="1101240" cy="672480"/>
                <wp:effectExtent l="38100" t="38100" r="41910" b="32385"/>
                <wp:wrapNone/>
                <wp:docPr id="3643" name="Ink 3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6">
                      <w14:nvContentPartPr>
                        <w14:cNvContentPartPr/>
                      </w14:nvContentPartPr>
                      <w14:xfrm>
                        <a:off x="0" y="0"/>
                        <a:ext cx="1101240" cy="67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3" o:spid="_x0000_s1026" type="#_x0000_t75" style="position:absolute;margin-left:319.3pt;margin-top:504.95pt;width:88.2pt;height:54.45pt;z-index:2539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">
                <v:imagedata r:id="rId40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6096" behindDoc="0" locked="0" layoutInCell="1" allowOverlap="1">
                <wp:simplePos x="0" y="0"/>
                <wp:positionH relativeFrom="column">
                  <wp:posOffset>4084350</wp:posOffset>
                </wp:positionH>
                <wp:positionV relativeFrom="paragraph">
                  <wp:posOffset>6416980</wp:posOffset>
                </wp:positionV>
                <wp:extent cx="1136520" cy="645840"/>
                <wp:effectExtent l="38100" t="38100" r="45085" b="40005"/>
                <wp:wrapNone/>
                <wp:docPr id="3642" name="Ink 3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8">
                      <w14:nvContentPartPr>
                        <w14:cNvContentPartPr/>
                      </w14:nvContentPartPr>
                      <w14:xfrm>
                        <a:off x="0" y="0"/>
                        <a:ext cx="1136520" cy="64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2" o:spid="_x0000_s1026" type="#_x0000_t75" style="position:absolute;margin-left:320.8pt;margin-top:504.8pt;width:91.15pt;height:52.05pt;z-index:2539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">
                <v:imagedata r:id="rId40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5072" behindDoc="0" locked="0" layoutInCell="1" allowOverlap="1">
                <wp:simplePos x="0" y="0"/>
                <wp:positionH relativeFrom="column">
                  <wp:posOffset>4609950</wp:posOffset>
                </wp:positionH>
                <wp:positionV relativeFrom="paragraph">
                  <wp:posOffset>6989020</wp:posOffset>
                </wp:positionV>
                <wp:extent cx="512280" cy="49680"/>
                <wp:effectExtent l="38100" t="38100" r="21590" b="45720"/>
                <wp:wrapNone/>
                <wp:docPr id="3641" name="Ink 3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0">
                      <w14:nvContentPartPr>
                        <w14:cNvContentPartPr/>
                      </w14:nvContentPartPr>
                      <w14:xfrm>
                        <a:off x="0" y="0"/>
                        <a:ext cx="5122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1" o:spid="_x0000_s1026" type="#_x0000_t75" style="position:absolute;margin-left:362.25pt;margin-top:549.6pt;width:41.85pt;height:5.4pt;z-index:2539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">
                <v:imagedata r:id="rId40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4048" behindDoc="0" locked="0" layoutInCell="1" allowOverlap="1">
                <wp:simplePos x="0" y="0"/>
                <wp:positionH relativeFrom="column">
                  <wp:posOffset>936870</wp:posOffset>
                </wp:positionH>
                <wp:positionV relativeFrom="paragraph">
                  <wp:posOffset>3853780</wp:posOffset>
                </wp:positionV>
                <wp:extent cx="4100760" cy="221760"/>
                <wp:effectExtent l="38100" t="38100" r="33655" b="45085"/>
                <wp:wrapNone/>
                <wp:docPr id="3640" name="Ink 3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2">
                      <w14:nvContentPartPr>
                        <w14:cNvContentPartPr/>
                      </w14:nvContentPartPr>
                      <w14:xfrm>
                        <a:off x="0" y="0"/>
                        <a:ext cx="410076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0" o:spid="_x0000_s1026" type="#_x0000_t75" style="position:absolute;margin-left:73.1pt;margin-top:302.65pt;width:324.5pt;height:18.9pt;z-index:2539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">
                <v:imagedata r:id="rId40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3024" behindDoc="0" locked="0" layoutInCell="1" allowOverlap="1">
                <wp:simplePos x="0" y="0"/>
                <wp:positionH relativeFrom="column">
                  <wp:posOffset>5244270</wp:posOffset>
                </wp:positionH>
                <wp:positionV relativeFrom="paragraph">
                  <wp:posOffset>5293060</wp:posOffset>
                </wp:positionV>
                <wp:extent cx="360" cy="360"/>
                <wp:effectExtent l="0" t="0" r="0" b="0"/>
                <wp:wrapNone/>
                <wp:docPr id="3639" name="Ink 3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9" o:spid="_x0000_s1026" type="#_x0000_t75" style="position:absolute;margin-left:411.95pt;margin-top:415.8pt;width:2.05pt;height:2.05pt;z-index:2539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1fXmBAQAAMAMAAA4AAABkcnMvZTJvRG9jLnhtbJxSy27CMBC8V+o/&#10;WL6XJFC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5FFuMJXggnJh&#10;JTCc9tc1bhlhK1pB8woFOSQ2AfgRkRb0vyEH0nOQG0t8Dq6gqkSgk/ClqT1nmJoi47gokgt/t32+&#10;KFjhRddyu0LWvh+NRx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">
                <v:imagedata r:id="rId13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2000" behindDoc="0" locked="0" layoutInCell="1" allowOverlap="1">
                <wp:simplePos x="0" y="0"/>
                <wp:positionH relativeFrom="column">
                  <wp:posOffset>5002350</wp:posOffset>
                </wp:positionH>
                <wp:positionV relativeFrom="paragraph">
                  <wp:posOffset>6786340</wp:posOffset>
                </wp:positionV>
                <wp:extent cx="104400" cy="132480"/>
                <wp:effectExtent l="38100" t="38100" r="29210" b="20320"/>
                <wp:wrapNone/>
                <wp:docPr id="3638" name="Ink 3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5">
                      <w14:nvContentPartPr>
                        <w14:cNvContentPartPr/>
                      </w14:nvContentPartPr>
                      <w14:xfrm>
                        <a:off x="0" y="0"/>
                        <a:ext cx="1044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8" o:spid="_x0000_s1026" type="#_x0000_t75" style="position:absolute;margin-left:393.2pt;margin-top:533.95pt;width:9.65pt;height:11.65pt;z-index:2539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">
                <v:imagedata r:id="rId40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50976" behindDoc="0" locked="0" layoutInCell="1" allowOverlap="1">
                <wp:simplePos x="0" y="0"/>
                <wp:positionH relativeFrom="column">
                  <wp:posOffset>4855470</wp:posOffset>
                </wp:positionH>
                <wp:positionV relativeFrom="paragraph">
                  <wp:posOffset>6687340</wp:posOffset>
                </wp:positionV>
                <wp:extent cx="91800" cy="185400"/>
                <wp:effectExtent l="38100" t="38100" r="41910" b="43815"/>
                <wp:wrapNone/>
                <wp:docPr id="3637" name="Ink 3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7">
                      <w14:nvContentPartPr>
                        <w14:cNvContentPartPr/>
                      </w14:nvContentPartPr>
                      <w14:xfrm>
                        <a:off x="0" y="0"/>
                        <a:ext cx="918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7" o:spid="_x0000_s1026" type="#_x0000_t75" style="position:absolute;margin-left:381.45pt;margin-top:525.9pt;width:8.6pt;height:16.1pt;z-index:2539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">
                <v:imagedata r:id="rId40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9952" behindDoc="0" locked="0" layoutInCell="1" allowOverlap="1">
                <wp:simplePos x="0" y="0"/>
                <wp:positionH relativeFrom="column">
                  <wp:posOffset>4854390</wp:posOffset>
                </wp:positionH>
                <wp:positionV relativeFrom="paragraph">
                  <wp:posOffset>6666820</wp:posOffset>
                </wp:positionV>
                <wp:extent cx="132840" cy="174240"/>
                <wp:effectExtent l="38100" t="38100" r="38735" b="35560"/>
                <wp:wrapNone/>
                <wp:docPr id="3636" name="Ink 3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9">
                      <w14:nvContentPartPr>
                        <w14:cNvContentPartPr/>
                      </w14:nvContentPartPr>
                      <w14:xfrm>
                        <a:off x="0" y="0"/>
                        <a:ext cx="1328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6" o:spid="_x0000_s1026" type="#_x0000_t75" style="position:absolute;margin-left:381.55pt;margin-top:524.2pt;width:11.95pt;height:15.3pt;z-index:2539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">
                <v:imagedata r:id="rId40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8928" behindDoc="0" locked="0" layoutInCell="1" allowOverlap="1">
                <wp:simplePos x="0" y="0"/>
                <wp:positionH relativeFrom="column">
                  <wp:posOffset>4600590</wp:posOffset>
                </wp:positionH>
                <wp:positionV relativeFrom="paragraph">
                  <wp:posOffset>6532180</wp:posOffset>
                </wp:positionV>
                <wp:extent cx="180720" cy="73800"/>
                <wp:effectExtent l="38100" t="38100" r="29210" b="40640"/>
                <wp:wrapNone/>
                <wp:docPr id="3635" name="Ink 3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1">
                      <w14:nvContentPartPr>
                        <w14:cNvContentPartPr/>
                      </w14:nvContentPartPr>
                      <w14:xfrm>
                        <a:off x="0" y="0"/>
                        <a:ext cx="1807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5" o:spid="_x0000_s1026" type="#_x0000_t75" style="position:absolute;margin-left:361.6pt;margin-top:513.45pt;width:15.8pt;height:7.2pt;z-index:2539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">
                <v:imagedata r:id="rId40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7904" behindDoc="0" locked="0" layoutInCell="1" allowOverlap="1">
                <wp:simplePos x="0" y="0"/>
                <wp:positionH relativeFrom="column">
                  <wp:posOffset>4580790</wp:posOffset>
                </wp:positionH>
                <wp:positionV relativeFrom="paragraph">
                  <wp:posOffset>6573940</wp:posOffset>
                </wp:positionV>
                <wp:extent cx="144720" cy="331920"/>
                <wp:effectExtent l="38100" t="38100" r="27305" b="30480"/>
                <wp:wrapNone/>
                <wp:docPr id="3634" name="Ink 3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3">
                      <w14:nvContentPartPr>
                        <w14:cNvContentPartPr/>
                      </w14:nvContentPartPr>
                      <w14:xfrm>
                        <a:off x="0" y="0"/>
                        <a:ext cx="14472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4" o:spid="_x0000_s1026" type="#_x0000_t75" style="position:absolute;margin-left:359.85pt;margin-top:516.95pt;width:13.05pt;height:27.7pt;z-index:2539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">
                <v:imagedata r:id="rId40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6880" behindDoc="0" locked="0" layoutInCell="1" allowOverlap="1">
                <wp:simplePos x="0" y="0"/>
                <wp:positionH relativeFrom="column">
                  <wp:posOffset>853350</wp:posOffset>
                </wp:positionH>
                <wp:positionV relativeFrom="paragraph">
                  <wp:posOffset>3476140</wp:posOffset>
                </wp:positionV>
                <wp:extent cx="228240" cy="127800"/>
                <wp:effectExtent l="38100" t="38100" r="38735" b="24765"/>
                <wp:wrapNone/>
                <wp:docPr id="3633" name="Ink 3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5">
                      <w14:nvContentPartPr>
                        <w14:cNvContentPartPr/>
                      </w14:nvContentPartPr>
                      <w14:xfrm>
                        <a:off x="0" y="0"/>
                        <a:ext cx="2282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3" o:spid="_x0000_s1026" type="#_x0000_t75" style="position:absolute;margin-left:66.7pt;margin-top:272.95pt;width:19.2pt;height:11.25pt;z-index:2539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">
                <v:imagedata r:id="rId40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5856" behindDoc="0" locked="0" layoutInCell="1" allowOverlap="1">
                <wp:simplePos x="0" y="0"/>
                <wp:positionH relativeFrom="column">
                  <wp:posOffset>729150</wp:posOffset>
                </wp:positionH>
                <wp:positionV relativeFrom="paragraph">
                  <wp:posOffset>3628420</wp:posOffset>
                </wp:positionV>
                <wp:extent cx="181080" cy="456840"/>
                <wp:effectExtent l="19050" t="38100" r="47625" b="38735"/>
                <wp:wrapNone/>
                <wp:docPr id="3632" name="Ink 3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7">
                      <w14:nvContentPartPr>
                        <w14:cNvContentPartPr/>
                      </w14:nvContentPartPr>
                      <w14:xfrm>
                        <a:off x="0" y="0"/>
                        <a:ext cx="181080" cy="4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2" o:spid="_x0000_s1026" type="#_x0000_t75" style="position:absolute;margin-left:56.5pt;margin-top:284.95pt;width:15.85pt;height:37.65pt;z-index:2539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">
                <v:imagedata r:id="rId40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4832" behindDoc="0" locked="0" layoutInCell="1" allowOverlap="1">
                <wp:simplePos x="0" y="0"/>
                <wp:positionH relativeFrom="column">
                  <wp:posOffset>843630</wp:posOffset>
                </wp:positionH>
                <wp:positionV relativeFrom="paragraph">
                  <wp:posOffset>3513940</wp:posOffset>
                </wp:positionV>
                <wp:extent cx="192600" cy="109800"/>
                <wp:effectExtent l="38100" t="38100" r="36195" b="43180"/>
                <wp:wrapNone/>
                <wp:docPr id="3631" name="Ink 3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9">
                      <w14:nvContentPartPr>
                        <w14:cNvContentPartPr/>
                      </w14:nvContentPartPr>
                      <w14:xfrm>
                        <a:off x="0" y="0"/>
                        <a:ext cx="192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1" o:spid="_x0000_s1026" type="#_x0000_t75" style="position:absolute;margin-left:65.7pt;margin-top:275.85pt;width:16.8pt;height:10.1pt;z-index:2539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">
                <v:imagedata r:id="rId40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3808" behindDoc="0" locked="0" layoutInCell="1" allowOverlap="1">
                <wp:simplePos x="0" y="0"/>
                <wp:positionH relativeFrom="column">
                  <wp:posOffset>690990</wp:posOffset>
                </wp:positionH>
                <wp:positionV relativeFrom="paragraph">
                  <wp:posOffset>3567220</wp:posOffset>
                </wp:positionV>
                <wp:extent cx="216360" cy="494640"/>
                <wp:effectExtent l="38100" t="38100" r="50800" b="39370"/>
                <wp:wrapNone/>
                <wp:docPr id="3630" name="Ink 3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1">
                      <w14:nvContentPartPr>
                        <w14:cNvContentPartPr/>
                      </w14:nvContentPartPr>
                      <w14:xfrm>
                        <a:off x="0" y="0"/>
                        <a:ext cx="216360" cy="4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0" o:spid="_x0000_s1026" type="#_x0000_t75" style="position:absolute;margin-left:53.4pt;margin-top:280.15pt;width:18.95pt;height:40.8pt;z-index:2539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">
                <v:imagedata r:id="rId40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2784" behindDoc="0" locked="0" layoutInCell="1" allowOverlap="1">
                <wp:simplePos x="0" y="0"/>
                <wp:positionH relativeFrom="column">
                  <wp:posOffset>4238790</wp:posOffset>
                </wp:positionH>
                <wp:positionV relativeFrom="paragraph">
                  <wp:posOffset>6730180</wp:posOffset>
                </wp:positionV>
                <wp:extent cx="187920" cy="26640"/>
                <wp:effectExtent l="38100" t="38100" r="41275" b="31115"/>
                <wp:wrapNone/>
                <wp:docPr id="3629" name="Ink 3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3">
                      <w14:nvContentPartPr>
                        <w14:cNvContentPartPr/>
                      </w14:nvContentPartPr>
                      <w14:xfrm>
                        <a:off x="0" y="0"/>
                        <a:ext cx="1879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9" o:spid="_x0000_s1026" type="#_x0000_t75" style="position:absolute;margin-left:333pt;margin-top:529.1pt;width:16.4pt;height:3.75pt;z-index:2539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">
                <v:imagedata r:id="rId40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1760" behindDoc="0" locked="0" layoutInCell="1" allowOverlap="1">
                <wp:simplePos x="0" y="0"/>
                <wp:positionH relativeFrom="column">
                  <wp:posOffset>4327350</wp:posOffset>
                </wp:positionH>
                <wp:positionV relativeFrom="paragraph">
                  <wp:posOffset>6633340</wp:posOffset>
                </wp:positionV>
                <wp:extent cx="18000" cy="141480"/>
                <wp:effectExtent l="38100" t="38100" r="39370" b="30480"/>
                <wp:wrapNone/>
                <wp:docPr id="3628" name="Ink 3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5">
                      <w14:nvContentPartPr>
                        <w14:cNvContentPartPr/>
                      </w14:nvContentPartPr>
                      <w14:xfrm>
                        <a:off x="0" y="0"/>
                        <a:ext cx="180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8" o:spid="_x0000_s1026" type="#_x0000_t75" style="position:absolute;margin-left:340pt;margin-top:521.65pt;width:2.7pt;height:12.6pt;z-index:2539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">
                <v:imagedata r:id="rId40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40736" behindDoc="0" locked="0" layoutInCell="1" allowOverlap="1">
                <wp:simplePos x="0" y="0"/>
                <wp:positionH relativeFrom="column">
                  <wp:posOffset>4086510</wp:posOffset>
                </wp:positionH>
                <wp:positionV relativeFrom="paragraph">
                  <wp:posOffset>6742420</wp:posOffset>
                </wp:positionV>
                <wp:extent cx="59760" cy="151560"/>
                <wp:effectExtent l="38100" t="38100" r="35560" b="39370"/>
                <wp:wrapNone/>
                <wp:docPr id="3627" name="Ink 3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7">
                      <w14:nvContentPartPr>
                        <w14:cNvContentPartPr/>
                      </w14:nvContentPartPr>
                      <w14:xfrm>
                        <a:off x="0" y="0"/>
                        <a:ext cx="597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7" o:spid="_x0000_s1026" type="#_x0000_t75" style="position:absolute;margin-left:321.15pt;margin-top:530.4pt;width:6.05pt;height:13.25pt;z-index:2539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">
                <v:imagedata r:id="rId40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9712" behindDoc="0" locked="0" layoutInCell="1" allowOverlap="1">
                <wp:simplePos x="0" y="0"/>
                <wp:positionH relativeFrom="column">
                  <wp:posOffset>4048350</wp:posOffset>
                </wp:positionH>
                <wp:positionV relativeFrom="paragraph">
                  <wp:posOffset>6764740</wp:posOffset>
                </wp:positionV>
                <wp:extent cx="93960" cy="78480"/>
                <wp:effectExtent l="38100" t="38100" r="20955" b="36195"/>
                <wp:wrapNone/>
                <wp:docPr id="3626" name="Ink 3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9">
                      <w14:nvContentPartPr>
                        <w14:cNvContentPartPr/>
                      </w14:nvContentPartPr>
                      <w14:xfrm>
                        <a:off x="0" y="0"/>
                        <a:ext cx="939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6" o:spid="_x0000_s1026" type="#_x0000_t75" style="position:absolute;margin-left:318pt;margin-top:532.1pt;width:9pt;height:7.55pt;z-index:2539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">
                <v:imagedata r:id="rId40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8688" behindDoc="0" locked="0" layoutInCell="1" allowOverlap="1">
                <wp:simplePos x="0" y="0"/>
                <wp:positionH relativeFrom="column">
                  <wp:posOffset>3927030</wp:posOffset>
                </wp:positionH>
                <wp:positionV relativeFrom="paragraph">
                  <wp:posOffset>6644140</wp:posOffset>
                </wp:positionV>
                <wp:extent cx="101880" cy="186480"/>
                <wp:effectExtent l="38100" t="38100" r="31750" b="42545"/>
                <wp:wrapNone/>
                <wp:docPr id="3625" name="Ink 3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1">
                      <w14:nvContentPartPr>
                        <w14:cNvContentPartPr/>
                      </w14:nvContentPartPr>
                      <w14:xfrm>
                        <a:off x="0" y="0"/>
                        <a:ext cx="10188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5" o:spid="_x0000_s1026" type="#_x0000_t75" style="position:absolute;margin-left:308.35pt;margin-top:522.45pt;width:9.35pt;height:16.3pt;z-index:2539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">
                <v:imagedata r:id="rId40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7664" behindDoc="0" locked="0" layoutInCell="1" allowOverlap="1">
                <wp:simplePos x="0" y="0"/>
                <wp:positionH relativeFrom="column">
                  <wp:posOffset>3910110</wp:posOffset>
                </wp:positionH>
                <wp:positionV relativeFrom="paragraph">
                  <wp:posOffset>6619300</wp:posOffset>
                </wp:positionV>
                <wp:extent cx="128880" cy="212400"/>
                <wp:effectExtent l="38100" t="38100" r="43180" b="35560"/>
                <wp:wrapNone/>
                <wp:docPr id="3624" name="Ink 3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3">
                      <w14:nvContentPartPr>
                        <w14:cNvContentPartPr/>
                      </w14:nvContentPartPr>
                      <w14:xfrm>
                        <a:off x="0" y="0"/>
                        <a:ext cx="12888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4" o:spid="_x0000_s1026" type="#_x0000_t75" style="position:absolute;margin-left:307pt;margin-top:520.9pt;width:12pt;height:17.95pt;z-index:2539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">
                <v:imagedata r:id="rId40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6640" behindDoc="0" locked="0" layoutInCell="1" allowOverlap="1">
                <wp:simplePos x="0" y="0"/>
                <wp:positionH relativeFrom="column">
                  <wp:posOffset>3949350</wp:posOffset>
                </wp:positionH>
                <wp:positionV relativeFrom="paragraph">
                  <wp:posOffset>6710740</wp:posOffset>
                </wp:positionV>
                <wp:extent cx="4320" cy="1440"/>
                <wp:effectExtent l="38100" t="38100" r="34290" b="36830"/>
                <wp:wrapNone/>
                <wp:docPr id="3623" name="Ink 3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5">
                      <w14:nvContentPartPr>
                        <w14:cNvContentPartPr/>
                      </w14:nvContentPartPr>
                      <w14:xfrm>
                        <a:off x="0" y="0"/>
                        <a:ext cx="43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3" o:spid="_x0000_s1026" type="#_x0000_t75" style="position:absolute;margin-left:310.05pt;margin-top:527.65pt;width:2.05pt;height:1.65pt;z-index:2539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">
                <v:imagedata r:id="rId40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5616" behindDoc="0" locked="0" layoutInCell="1" allowOverlap="1">
                <wp:simplePos x="0" y="0"/>
                <wp:positionH relativeFrom="column">
                  <wp:posOffset>3961950</wp:posOffset>
                </wp:positionH>
                <wp:positionV relativeFrom="paragraph">
                  <wp:posOffset>6343540</wp:posOffset>
                </wp:positionV>
                <wp:extent cx="125280" cy="174960"/>
                <wp:effectExtent l="38100" t="38100" r="46355" b="34925"/>
                <wp:wrapNone/>
                <wp:docPr id="3622" name="Ink 3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7">
                      <w14:nvContentPartPr>
                        <w14:cNvContentPartPr/>
                      </w14:nvContentPartPr>
                      <w14:xfrm>
                        <a:off x="0" y="0"/>
                        <a:ext cx="1252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2" o:spid="_x0000_s1026" type="#_x0000_t75" style="position:absolute;margin-left:311.15pt;margin-top:498.7pt;width:11.5pt;height:15.35pt;z-index:2539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">
                <v:imagedata r:id="rId40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4592" behindDoc="0" locked="0" layoutInCell="1" allowOverlap="1">
                <wp:simplePos x="0" y="0"/>
                <wp:positionH relativeFrom="column">
                  <wp:posOffset>3888150</wp:posOffset>
                </wp:positionH>
                <wp:positionV relativeFrom="paragraph">
                  <wp:posOffset>6267220</wp:posOffset>
                </wp:positionV>
                <wp:extent cx="88560" cy="185040"/>
                <wp:effectExtent l="38100" t="38100" r="26035" b="24765"/>
                <wp:wrapNone/>
                <wp:docPr id="3621" name="Ink 3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9">
                      <w14:nvContentPartPr>
                        <w14:cNvContentPartPr/>
                      </w14:nvContentPartPr>
                      <w14:xfrm>
                        <a:off x="0" y="0"/>
                        <a:ext cx="8856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1" o:spid="_x0000_s1026" type="#_x0000_t75" style="position:absolute;margin-left:305.45pt;margin-top:492.95pt;width:8.25pt;height:15.85pt;z-index:2539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">
                <v:imagedata r:id="rId40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3568" behindDoc="0" locked="0" layoutInCell="1" allowOverlap="1">
                <wp:simplePos x="0" y="0"/>
                <wp:positionH relativeFrom="column">
                  <wp:posOffset>3849630</wp:posOffset>
                </wp:positionH>
                <wp:positionV relativeFrom="paragraph">
                  <wp:posOffset>6304300</wp:posOffset>
                </wp:positionV>
                <wp:extent cx="135360" cy="102240"/>
                <wp:effectExtent l="38100" t="38100" r="36195" b="31115"/>
                <wp:wrapNone/>
                <wp:docPr id="3620" name="Ink 3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1">
                      <w14:nvContentPartPr>
                        <w14:cNvContentPartPr/>
                      </w14:nvContentPartPr>
                      <w14:xfrm>
                        <a:off x="0" y="0"/>
                        <a:ext cx="135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0" o:spid="_x0000_s1026" type="#_x0000_t75" style="position:absolute;margin-left:302.4pt;margin-top:495.85pt;width:12.05pt;height:9.35pt;z-index:2539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">
                <v:imagedata r:id="rId40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2544" behindDoc="0" locked="0" layoutInCell="1" allowOverlap="1">
                <wp:simplePos x="0" y="0"/>
                <wp:positionH relativeFrom="column">
                  <wp:posOffset>4018830</wp:posOffset>
                </wp:positionH>
                <wp:positionV relativeFrom="paragraph">
                  <wp:posOffset>5988580</wp:posOffset>
                </wp:positionV>
                <wp:extent cx="77760" cy="158040"/>
                <wp:effectExtent l="38100" t="38100" r="17780" b="33020"/>
                <wp:wrapNone/>
                <wp:docPr id="3619" name="Ink 3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3">
                      <w14:nvContentPartPr>
                        <w14:cNvContentPartPr/>
                      </w14:nvContentPartPr>
                      <w14:xfrm>
                        <a:off x="0" y="0"/>
                        <a:ext cx="777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9" o:spid="_x0000_s1026" type="#_x0000_t75" style="position:absolute;margin-left:315.6pt;margin-top:470.85pt;width:7.7pt;height:14.05pt;z-index:2539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">
                <v:imagedata r:id="rId40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1520" behindDoc="0" locked="0" layoutInCell="1" allowOverlap="1">
                <wp:simplePos x="0" y="0"/>
                <wp:positionH relativeFrom="column">
                  <wp:posOffset>3908670</wp:posOffset>
                </wp:positionH>
                <wp:positionV relativeFrom="paragraph">
                  <wp:posOffset>5865820</wp:posOffset>
                </wp:positionV>
                <wp:extent cx="79920" cy="178920"/>
                <wp:effectExtent l="38100" t="38100" r="34925" b="31115"/>
                <wp:wrapNone/>
                <wp:docPr id="3618" name="Ink 3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5">
                      <w14:nvContentPartPr>
                        <w14:cNvContentPartPr/>
                      </w14:nvContentPartPr>
                      <w14:xfrm>
                        <a:off x="0" y="0"/>
                        <a:ext cx="7992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8" o:spid="_x0000_s1026" type="#_x0000_t75" style="position:absolute;margin-left:307.05pt;margin-top:461.35pt;width:7.6pt;height:15.4pt;z-index:2539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">
                <v:imagedata r:id="rId40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30496" behindDoc="0" locked="0" layoutInCell="1" allowOverlap="1">
                <wp:simplePos x="0" y="0"/>
                <wp:positionH relativeFrom="column">
                  <wp:posOffset>3889230</wp:posOffset>
                </wp:positionH>
                <wp:positionV relativeFrom="paragraph">
                  <wp:posOffset>5866180</wp:posOffset>
                </wp:positionV>
                <wp:extent cx="118440" cy="181800"/>
                <wp:effectExtent l="38100" t="38100" r="34290" b="27940"/>
                <wp:wrapNone/>
                <wp:docPr id="3617" name="Ink 3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7">
                      <w14:nvContentPartPr>
                        <w14:cNvContentPartPr/>
                      </w14:nvContentPartPr>
                      <w14:xfrm>
                        <a:off x="0" y="0"/>
                        <a:ext cx="1184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7" o:spid="_x0000_s1026" type="#_x0000_t75" style="position:absolute;margin-left:305.75pt;margin-top:461.3pt;width:10.6pt;height:15.7pt;z-index:2539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">
                <v:imagedata r:id="rId40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9472" behindDoc="0" locked="0" layoutInCell="1" allowOverlap="1">
                <wp:simplePos x="0" y="0"/>
                <wp:positionH relativeFrom="column">
                  <wp:posOffset>4045830</wp:posOffset>
                </wp:positionH>
                <wp:positionV relativeFrom="paragraph">
                  <wp:posOffset>5617420</wp:posOffset>
                </wp:positionV>
                <wp:extent cx="7560" cy="163800"/>
                <wp:effectExtent l="38100" t="38100" r="31115" b="27305"/>
                <wp:wrapNone/>
                <wp:docPr id="3616" name="Ink 3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9">
                      <w14:nvContentPartPr>
                        <w14:cNvContentPartPr/>
                      </w14:nvContentPartPr>
                      <w14:xfrm>
                        <a:off x="0" y="0"/>
                        <a:ext cx="756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6" o:spid="_x0000_s1026" type="#_x0000_t75" style="position:absolute;margin-left:317.75pt;margin-top:441.8pt;width:2.2pt;height:14.15pt;z-index:2539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">
                <v:imagedata r:id="rId40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8448" behindDoc="0" locked="0" layoutInCell="1" allowOverlap="1">
                <wp:simplePos x="0" y="0"/>
                <wp:positionH relativeFrom="column">
                  <wp:posOffset>3861150</wp:posOffset>
                </wp:positionH>
                <wp:positionV relativeFrom="paragraph">
                  <wp:posOffset>5497900</wp:posOffset>
                </wp:positionV>
                <wp:extent cx="139320" cy="222840"/>
                <wp:effectExtent l="19050" t="19050" r="32385" b="25400"/>
                <wp:wrapNone/>
                <wp:docPr id="3615" name="Ink 3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1">
                      <w14:nvContentPartPr>
                        <w14:cNvContentPartPr/>
                      </w14:nvContentPartPr>
                      <w14:xfrm>
                        <a:off x="0" y="0"/>
                        <a:ext cx="1393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5" o:spid="_x0000_s1026" type="#_x0000_t75" style="position:absolute;margin-left:303.45pt;margin-top:432.4pt;width:12.1pt;height:18.7pt;z-index:2539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">
                <v:imagedata r:id="rId40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7424" behindDoc="0" locked="0" layoutInCell="1" allowOverlap="1">
                <wp:simplePos x="0" y="0"/>
                <wp:positionH relativeFrom="column">
                  <wp:posOffset>3880590</wp:posOffset>
                </wp:positionH>
                <wp:positionV relativeFrom="paragraph">
                  <wp:posOffset>5520220</wp:posOffset>
                </wp:positionV>
                <wp:extent cx="132480" cy="156240"/>
                <wp:effectExtent l="38100" t="38100" r="39370" b="34290"/>
                <wp:wrapNone/>
                <wp:docPr id="3614" name="Ink 3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3">
                      <w14:nvContentPartPr>
                        <w14:cNvContentPartPr/>
                      </w14:nvContentPartPr>
                      <w14:xfrm>
                        <a:off x="0" y="0"/>
                        <a:ext cx="13248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4" o:spid="_x0000_s1026" type="#_x0000_t75" style="position:absolute;margin-left:304.8pt;margin-top:433.9pt;width:12.2pt;height:13.85pt;z-index:2539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">
                <v:imagedata r:id="rId40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6400" behindDoc="0" locked="0" layoutInCell="1" allowOverlap="1">
                <wp:simplePos x="0" y="0"/>
                <wp:positionH relativeFrom="column">
                  <wp:posOffset>1429710</wp:posOffset>
                </wp:positionH>
                <wp:positionV relativeFrom="paragraph">
                  <wp:posOffset>4426540</wp:posOffset>
                </wp:positionV>
                <wp:extent cx="1166400" cy="183960"/>
                <wp:effectExtent l="38100" t="38100" r="34290" b="26035"/>
                <wp:wrapNone/>
                <wp:docPr id="3613" name="Ink 3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5">
                      <w14:nvContentPartPr>
                        <w14:cNvContentPartPr/>
                      </w14:nvContentPartPr>
                      <w14:xfrm>
                        <a:off x="0" y="0"/>
                        <a:ext cx="11664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3" o:spid="_x0000_s1026" type="#_x0000_t75" style="position:absolute;margin-left:111.9pt;margin-top:347.8pt;width:93.3pt;height:15.8pt;z-index:2539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">
                <v:imagedata r:id="rId40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5376" behindDoc="0" locked="0" layoutInCell="1" allowOverlap="1">
                <wp:simplePos x="0" y="0"/>
                <wp:positionH relativeFrom="column">
                  <wp:posOffset>5756550</wp:posOffset>
                </wp:positionH>
                <wp:positionV relativeFrom="paragraph">
                  <wp:posOffset>3828580</wp:posOffset>
                </wp:positionV>
                <wp:extent cx="298080" cy="20520"/>
                <wp:effectExtent l="38100" t="19050" r="26035" b="36830"/>
                <wp:wrapNone/>
                <wp:docPr id="3612" name="Ink 3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7">
                      <w14:nvContentPartPr>
                        <w14:cNvContentPartPr/>
                      </w14:nvContentPartPr>
                      <w14:xfrm>
                        <a:off x="0" y="0"/>
                        <a:ext cx="2980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2" o:spid="_x0000_s1026" type="#_x0000_t75" style="position:absolute;margin-left:452.7pt;margin-top:300.95pt;width:24.7pt;height:2.7pt;z-index:2539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">
                <v:imagedata r:id="rId40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4352" behindDoc="0" locked="0" layoutInCell="1" allowOverlap="1">
                <wp:simplePos x="0" y="0"/>
                <wp:positionH relativeFrom="column">
                  <wp:posOffset>3706710</wp:posOffset>
                </wp:positionH>
                <wp:positionV relativeFrom="paragraph">
                  <wp:posOffset>5402140</wp:posOffset>
                </wp:positionV>
                <wp:extent cx="550080" cy="1533600"/>
                <wp:effectExtent l="38100" t="38100" r="40640" b="47625"/>
                <wp:wrapNone/>
                <wp:docPr id="3611" name="Ink 3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9">
                      <w14:nvContentPartPr>
                        <w14:cNvContentPartPr/>
                      </w14:nvContentPartPr>
                      <w14:xfrm>
                        <a:off x="0" y="0"/>
                        <a:ext cx="550080" cy="153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1" o:spid="_x0000_s1026" type="#_x0000_t75" style="position:absolute;margin-left:291.1pt;margin-top:424.55pt;width:44.85pt;height:122.45pt;z-index:2539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">
                <v:imagedata r:id="rId40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3328" behindDoc="0" locked="0" layoutInCell="1" allowOverlap="1">
                <wp:simplePos x="0" y="0"/>
                <wp:positionH relativeFrom="column">
                  <wp:posOffset>3673230</wp:posOffset>
                </wp:positionH>
                <wp:positionV relativeFrom="paragraph">
                  <wp:posOffset>5473420</wp:posOffset>
                </wp:positionV>
                <wp:extent cx="517320" cy="1487160"/>
                <wp:effectExtent l="38100" t="38100" r="16510" b="37465"/>
                <wp:wrapNone/>
                <wp:docPr id="3610" name="Ink 3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1">
                      <w14:nvContentPartPr>
                        <w14:cNvContentPartPr/>
                      </w14:nvContentPartPr>
                      <w14:xfrm>
                        <a:off x="0" y="0"/>
                        <a:ext cx="517320" cy="148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0" o:spid="_x0000_s1026" type="#_x0000_t75" style="position:absolute;margin-left:288.75pt;margin-top:430.5pt;width:42pt;height:118.4pt;z-index:2539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">
                <v:imagedata r:id="rId40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2304" behindDoc="0" locked="0" layoutInCell="1" allowOverlap="1">
                <wp:simplePos x="0" y="0"/>
                <wp:positionH relativeFrom="column">
                  <wp:posOffset>6426150</wp:posOffset>
                </wp:positionH>
                <wp:positionV relativeFrom="paragraph">
                  <wp:posOffset>6582580</wp:posOffset>
                </wp:positionV>
                <wp:extent cx="110160" cy="119520"/>
                <wp:effectExtent l="38100" t="38100" r="42545" b="52070"/>
                <wp:wrapNone/>
                <wp:docPr id="3609" name="Ink 3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3">
                      <w14:nvContentPartPr>
                        <w14:cNvContentPartPr/>
                      </w14:nvContentPartPr>
                      <w14:xfrm>
                        <a:off x="0" y="0"/>
                        <a:ext cx="110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9" o:spid="_x0000_s1026" type="#_x0000_t75" style="position:absolute;margin-left:505pt;margin-top:517.3pt;width:10.65pt;height:11.4pt;z-index:2539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">
                <v:imagedata r:id="rId40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1280" behindDoc="0" locked="0" layoutInCell="1" allowOverlap="1">
                <wp:simplePos x="0" y="0"/>
                <wp:positionH relativeFrom="column">
                  <wp:posOffset>1031910</wp:posOffset>
                </wp:positionH>
                <wp:positionV relativeFrom="paragraph">
                  <wp:posOffset>6373060</wp:posOffset>
                </wp:positionV>
                <wp:extent cx="184680" cy="158760"/>
                <wp:effectExtent l="38100" t="38100" r="6350" b="31750"/>
                <wp:wrapNone/>
                <wp:docPr id="3608" name="Ink 3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5">
                      <w14:nvContentPartPr>
                        <w14:cNvContentPartPr/>
                      </w14:nvContentPartPr>
                      <w14:xfrm>
                        <a:off x="0" y="0"/>
                        <a:ext cx="1846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8" o:spid="_x0000_s1026" type="#_x0000_t75" style="position:absolute;margin-left:80.5pt;margin-top:501.05pt;width:16.05pt;height:14pt;z-index:2539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">
                <v:imagedata r:id="rId40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20256" behindDoc="0" locked="0" layoutInCell="1" allowOverlap="1">
                <wp:simplePos x="0" y="0"/>
                <wp:positionH relativeFrom="column">
                  <wp:posOffset>802230</wp:posOffset>
                </wp:positionH>
                <wp:positionV relativeFrom="paragraph">
                  <wp:posOffset>6009460</wp:posOffset>
                </wp:positionV>
                <wp:extent cx="230760" cy="81720"/>
                <wp:effectExtent l="38100" t="38100" r="36195" b="33020"/>
                <wp:wrapNone/>
                <wp:docPr id="3607" name="Ink 3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7">
                      <w14:nvContentPartPr>
                        <w14:cNvContentPartPr/>
                      </w14:nvContentPartPr>
                      <w14:xfrm>
                        <a:off x="0" y="0"/>
                        <a:ext cx="2307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7" o:spid="_x0000_s1026" type="#_x0000_t75" style="position:absolute;margin-left:62.4pt;margin-top:472.35pt;width:19.75pt;height:8.05pt;z-index:2539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">
                <v:imagedata r:id="rId40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9232" behindDoc="0" locked="0" layoutInCell="1" allowOverlap="1">
                <wp:simplePos x="0" y="0"/>
                <wp:positionH relativeFrom="column">
                  <wp:posOffset>872070</wp:posOffset>
                </wp:positionH>
                <wp:positionV relativeFrom="paragraph">
                  <wp:posOffset>6182980</wp:posOffset>
                </wp:positionV>
                <wp:extent cx="140040" cy="110880"/>
                <wp:effectExtent l="38100" t="38100" r="31750" b="41910"/>
                <wp:wrapNone/>
                <wp:docPr id="3606" name="Ink 3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9">
                      <w14:nvContentPartPr>
                        <w14:cNvContentPartPr/>
                      </w14:nvContentPartPr>
                      <w14:xfrm>
                        <a:off x="0" y="0"/>
                        <a:ext cx="1400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6" o:spid="_x0000_s1026" type="#_x0000_t75" style="position:absolute;margin-left:68.05pt;margin-top:486.2pt;width:12.3pt;height:10.15pt;z-index:2539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">
                <v:imagedata r:id="rId41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8208" behindDoc="0" locked="0" layoutInCell="1" allowOverlap="1">
                <wp:simplePos x="0" y="0"/>
                <wp:positionH relativeFrom="column">
                  <wp:posOffset>833910</wp:posOffset>
                </wp:positionH>
                <wp:positionV relativeFrom="paragraph">
                  <wp:posOffset>6034660</wp:posOffset>
                </wp:positionV>
                <wp:extent cx="182160" cy="443520"/>
                <wp:effectExtent l="38100" t="38100" r="8890" b="33020"/>
                <wp:wrapNone/>
                <wp:docPr id="3605" name="Ink 3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1">
                      <w14:nvContentPartPr>
                        <w14:cNvContentPartPr/>
                      </w14:nvContentPartPr>
                      <w14:xfrm>
                        <a:off x="0" y="0"/>
                        <a:ext cx="18216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5" o:spid="_x0000_s1026" type="#_x0000_t75" style="position:absolute;margin-left:65pt;margin-top:474.55pt;width:15.7pt;height:36.25pt;z-index:2539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">
                <v:imagedata r:id="rId41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7184" behindDoc="0" locked="0" layoutInCell="1" allowOverlap="1">
                <wp:simplePos x="0" y="0"/>
                <wp:positionH relativeFrom="column">
                  <wp:posOffset>1664430</wp:posOffset>
                </wp:positionH>
                <wp:positionV relativeFrom="paragraph">
                  <wp:posOffset>5370100</wp:posOffset>
                </wp:positionV>
                <wp:extent cx="1882080" cy="1819800"/>
                <wp:effectExtent l="38100" t="38100" r="4445" b="28575"/>
                <wp:wrapNone/>
                <wp:docPr id="3604" name="Ink 3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3">
                      <w14:nvContentPartPr>
                        <w14:cNvContentPartPr/>
                      </w14:nvContentPartPr>
                      <w14:xfrm>
                        <a:off x="0" y="0"/>
                        <a:ext cx="1882080" cy="18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4" o:spid="_x0000_s1026" type="#_x0000_t75" style="position:absolute;margin-left:130.4pt;margin-top:422.35pt;width:149.65pt;height:144.6pt;z-index:2539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">
                <v:imagedata r:id="rId41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6160" behindDoc="0" locked="0" layoutInCell="1" allowOverlap="1">
                <wp:simplePos x="0" y="0"/>
                <wp:positionH relativeFrom="column">
                  <wp:posOffset>1722390</wp:posOffset>
                </wp:positionH>
                <wp:positionV relativeFrom="paragraph">
                  <wp:posOffset>5274340</wp:posOffset>
                </wp:positionV>
                <wp:extent cx="1933560" cy="1683720"/>
                <wp:effectExtent l="38100" t="38100" r="29210" b="31115"/>
                <wp:wrapNone/>
                <wp:docPr id="3603" name="Ink 3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5">
                      <w14:nvContentPartPr>
                        <w14:cNvContentPartPr/>
                      </w14:nvContentPartPr>
                      <w14:xfrm>
                        <a:off x="0" y="0"/>
                        <a:ext cx="1933560" cy="168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3" o:spid="_x0000_s1026" type="#_x0000_t75" style="position:absolute;margin-left:134.9pt;margin-top:414.6pt;width:153.7pt;height:134.05pt;z-index:2539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">
                <v:imagedata r:id="rId41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5136" behindDoc="0" locked="0" layoutInCell="1" allowOverlap="1">
                <wp:simplePos x="0" y="0"/>
                <wp:positionH relativeFrom="column">
                  <wp:posOffset>4021350</wp:posOffset>
                </wp:positionH>
                <wp:positionV relativeFrom="paragraph">
                  <wp:posOffset>5140780</wp:posOffset>
                </wp:positionV>
                <wp:extent cx="11160" cy="84960"/>
                <wp:effectExtent l="38100" t="38100" r="27305" b="29845"/>
                <wp:wrapNone/>
                <wp:docPr id="3602" name="Ink 3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7">
                      <w14:nvContentPartPr>
                        <w14:cNvContentPartPr/>
                      </w14:nvContentPartPr>
                      <w14:xfrm>
                        <a:off x="0" y="0"/>
                        <a:ext cx="111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2" o:spid="_x0000_s1026" type="#_x0000_t75" style="position:absolute;margin-left:315.9pt;margin-top:404.1pt;width:2.3pt;height:8.15pt;z-index:2539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">
                <v:imagedata r:id="rId41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4112" behindDoc="0" locked="0" layoutInCell="1" allowOverlap="1">
                <wp:simplePos x="0" y="0"/>
                <wp:positionH relativeFrom="column">
                  <wp:posOffset>3934950</wp:posOffset>
                </wp:positionH>
                <wp:positionV relativeFrom="paragraph">
                  <wp:posOffset>5120980</wp:posOffset>
                </wp:positionV>
                <wp:extent cx="108000" cy="88200"/>
                <wp:effectExtent l="38100" t="38100" r="25400" b="26670"/>
                <wp:wrapNone/>
                <wp:docPr id="3601" name="Ink 3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9">
                      <w14:nvContentPartPr>
                        <w14:cNvContentPartPr/>
                      </w14:nvContentPartPr>
                      <w14:xfrm>
                        <a:off x="0" y="0"/>
                        <a:ext cx="1080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1" o:spid="_x0000_s1026" type="#_x0000_t75" style="position:absolute;margin-left:309.15pt;margin-top:402.7pt;width:10.1pt;height:8.2pt;z-index:2539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">
                <v:imagedata r:id="rId41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3088" behindDoc="0" locked="0" layoutInCell="1" allowOverlap="1">
                <wp:simplePos x="0" y="0"/>
                <wp:positionH relativeFrom="column">
                  <wp:posOffset>3832350</wp:posOffset>
                </wp:positionH>
                <wp:positionV relativeFrom="paragraph">
                  <wp:posOffset>5097940</wp:posOffset>
                </wp:positionV>
                <wp:extent cx="84600" cy="112320"/>
                <wp:effectExtent l="19050" t="19050" r="29845" b="21590"/>
                <wp:wrapNone/>
                <wp:docPr id="3600" name="Ink 3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1">
                      <w14:nvContentPartPr>
                        <w14:cNvContentPartPr/>
                      </w14:nvContentPartPr>
                      <w14:xfrm>
                        <a:off x="0" y="0"/>
                        <a:ext cx="846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0" o:spid="_x0000_s1026" type="#_x0000_t75" style="position:absolute;margin-left:301.15pt;margin-top:400.9pt;width:7.75pt;height:10pt;z-index:2539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">
                <v:imagedata r:id="rId41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2064" behindDoc="0" locked="0" layoutInCell="1" allowOverlap="1">
                <wp:simplePos x="0" y="0"/>
                <wp:positionH relativeFrom="column">
                  <wp:posOffset>3830190</wp:posOffset>
                </wp:positionH>
                <wp:positionV relativeFrom="paragraph">
                  <wp:posOffset>5098660</wp:posOffset>
                </wp:positionV>
                <wp:extent cx="112680" cy="83880"/>
                <wp:effectExtent l="38100" t="38100" r="40005" b="30480"/>
                <wp:wrapNone/>
                <wp:docPr id="3599" name="Ink 3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3">
                      <w14:nvContentPartPr>
                        <w14:cNvContentPartPr/>
                      </w14:nvContentPartPr>
                      <w14:xfrm>
                        <a:off x="0" y="0"/>
                        <a:ext cx="1126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9" o:spid="_x0000_s1026" type="#_x0000_t75" style="position:absolute;margin-left:300.9pt;margin-top:400.85pt;width:10.25pt;height:7.95pt;z-index:2539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">
                <v:imagedata r:id="rId41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1040" behindDoc="0" locked="0" layoutInCell="1" allowOverlap="1">
                <wp:simplePos x="0" y="0"/>
                <wp:positionH relativeFrom="column">
                  <wp:posOffset>3922710</wp:posOffset>
                </wp:positionH>
                <wp:positionV relativeFrom="paragraph">
                  <wp:posOffset>4885900</wp:posOffset>
                </wp:positionV>
                <wp:extent cx="58320" cy="141840"/>
                <wp:effectExtent l="38100" t="38100" r="37465" b="29845"/>
                <wp:wrapNone/>
                <wp:docPr id="3598" name="Ink 3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5">
                      <w14:nvContentPartPr>
                        <w14:cNvContentPartPr/>
                      </w14:nvContentPartPr>
                      <w14:xfrm>
                        <a:off x="0" y="0"/>
                        <a:ext cx="583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8" o:spid="_x0000_s1026" type="#_x0000_t75" style="position:absolute;margin-left:308.35pt;margin-top:384pt;width:5.8pt;height:12.65pt;z-index:2539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">
                <v:imagedata r:id="rId41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10016" behindDoc="0" locked="0" layoutInCell="1" allowOverlap="1">
                <wp:simplePos x="0" y="0"/>
                <wp:positionH relativeFrom="column">
                  <wp:posOffset>3794190</wp:posOffset>
                </wp:positionH>
                <wp:positionV relativeFrom="paragraph">
                  <wp:posOffset>4835500</wp:posOffset>
                </wp:positionV>
                <wp:extent cx="87480" cy="118800"/>
                <wp:effectExtent l="19050" t="19050" r="27305" b="33655"/>
                <wp:wrapNone/>
                <wp:docPr id="3597" name="Ink 3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7">
                      <w14:nvContentPartPr>
                        <w14:cNvContentPartPr/>
                      </w14:nvContentPartPr>
                      <w14:xfrm>
                        <a:off x="0" y="0"/>
                        <a:ext cx="874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7" o:spid="_x0000_s1026" type="#_x0000_t75" style="position:absolute;margin-left:298.15pt;margin-top:380.25pt;width:8.05pt;height:10.45pt;z-index:2539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">
                <v:imagedata r:id="rId41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8992" behindDoc="0" locked="0" layoutInCell="1" allowOverlap="1">
                <wp:simplePos x="0" y="0"/>
                <wp:positionH relativeFrom="column">
                  <wp:posOffset>3788790</wp:posOffset>
                </wp:positionH>
                <wp:positionV relativeFrom="paragraph">
                  <wp:posOffset>4854220</wp:posOffset>
                </wp:positionV>
                <wp:extent cx="130320" cy="107280"/>
                <wp:effectExtent l="38100" t="38100" r="22225" b="26670"/>
                <wp:wrapNone/>
                <wp:docPr id="3596" name="Ink 3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9">
                      <w14:nvContentPartPr>
                        <w14:cNvContentPartPr/>
                      </w14:nvContentPartPr>
                      <w14:xfrm>
                        <a:off x="0" y="0"/>
                        <a:ext cx="130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6" o:spid="_x0000_s1026" type="#_x0000_t75" style="position:absolute;margin-left:297.75pt;margin-top:381.6pt;width:11.5pt;height:9.85pt;z-index:2539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">
                <v:imagedata r:id="rId41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7968" behindDoc="0" locked="0" layoutInCell="1" allowOverlap="1">
                <wp:simplePos x="0" y="0"/>
                <wp:positionH relativeFrom="column">
                  <wp:posOffset>3905070</wp:posOffset>
                </wp:positionH>
                <wp:positionV relativeFrom="paragraph">
                  <wp:posOffset>4606540</wp:posOffset>
                </wp:positionV>
                <wp:extent cx="94680" cy="99000"/>
                <wp:effectExtent l="19050" t="38100" r="19685" b="34925"/>
                <wp:wrapNone/>
                <wp:docPr id="3595" name="Ink 3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1">
                      <w14:nvContentPartPr>
                        <w14:cNvContentPartPr/>
                      </w14:nvContentPartPr>
                      <w14:xfrm>
                        <a:off x="0" y="0"/>
                        <a:ext cx="946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5" o:spid="_x0000_s1026" type="#_x0000_t75" style="position:absolute;margin-left:307.1pt;margin-top:362.15pt;width:8.55pt;height:9.1pt;z-index:2539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">
                <v:imagedata r:id="rId41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6944" behindDoc="0" locked="0" layoutInCell="1" allowOverlap="1">
                <wp:simplePos x="0" y="0"/>
                <wp:positionH relativeFrom="column">
                  <wp:posOffset>3803910</wp:posOffset>
                </wp:positionH>
                <wp:positionV relativeFrom="paragraph">
                  <wp:posOffset>4568740</wp:posOffset>
                </wp:positionV>
                <wp:extent cx="81000" cy="132840"/>
                <wp:effectExtent l="19050" t="19050" r="33655" b="19685"/>
                <wp:wrapNone/>
                <wp:docPr id="3594" name="Ink 3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3">
                      <w14:nvContentPartPr>
                        <w14:cNvContentPartPr/>
                      </w14:nvContentPartPr>
                      <w14:xfrm>
                        <a:off x="0" y="0"/>
                        <a:ext cx="810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4" o:spid="_x0000_s1026" type="#_x0000_t75" style="position:absolute;margin-left:298.95pt;margin-top:359.2pt;width:7.5pt;height:11.55pt;z-index:2539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">
                <v:imagedata r:id="rId41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5920" behindDoc="0" locked="0" layoutInCell="1" allowOverlap="1">
                <wp:simplePos x="0" y="0"/>
                <wp:positionH relativeFrom="column">
                  <wp:posOffset>3762870</wp:posOffset>
                </wp:positionH>
                <wp:positionV relativeFrom="paragraph">
                  <wp:posOffset>4564420</wp:posOffset>
                </wp:positionV>
                <wp:extent cx="160200" cy="114480"/>
                <wp:effectExtent l="38100" t="38100" r="30480" b="38100"/>
                <wp:wrapNone/>
                <wp:docPr id="3593" name="Ink 3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5">
                      <w14:nvContentPartPr>
                        <w14:cNvContentPartPr/>
                      </w14:nvContentPartPr>
                      <w14:xfrm>
                        <a:off x="0" y="0"/>
                        <a:ext cx="160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3" o:spid="_x0000_s1026" type="#_x0000_t75" style="position:absolute;margin-left:295.7pt;margin-top:358.9pt;width:13.85pt;height:10.15pt;z-index:2539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">
                <v:imagedata r:id="rId41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4896" behindDoc="0" locked="0" layoutInCell="1" allowOverlap="1">
                <wp:simplePos x="0" y="0"/>
                <wp:positionH relativeFrom="column">
                  <wp:posOffset>3967350</wp:posOffset>
                </wp:positionH>
                <wp:positionV relativeFrom="paragraph">
                  <wp:posOffset>4337980</wp:posOffset>
                </wp:positionV>
                <wp:extent cx="2520" cy="105120"/>
                <wp:effectExtent l="38100" t="38100" r="36195" b="28575"/>
                <wp:wrapNone/>
                <wp:docPr id="3592" name="Ink 3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7">
                      <w14:nvContentPartPr>
                        <w14:cNvContentPartPr/>
                      </w14:nvContentPartPr>
                      <w14:xfrm>
                        <a:off x="0" y="0"/>
                        <a:ext cx="2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2" o:spid="_x0000_s1026" type="#_x0000_t75" style="position:absolute;margin-left:311.75pt;margin-top:341.05pt;width:1.65pt;height:9.45pt;z-index:2539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">
                <v:imagedata r:id="rId41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3872" behindDoc="0" locked="0" layoutInCell="1" allowOverlap="1">
                <wp:simplePos x="0" y="0"/>
                <wp:positionH relativeFrom="column">
                  <wp:posOffset>3860790</wp:posOffset>
                </wp:positionH>
                <wp:positionV relativeFrom="paragraph">
                  <wp:posOffset>4242220</wp:posOffset>
                </wp:positionV>
                <wp:extent cx="81000" cy="150120"/>
                <wp:effectExtent l="19050" t="19050" r="33655" b="21590"/>
                <wp:wrapNone/>
                <wp:docPr id="3591" name="Ink 3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9">
                      <w14:nvContentPartPr>
                        <w14:cNvContentPartPr/>
                      </w14:nvContentPartPr>
                      <w14:xfrm>
                        <a:off x="0" y="0"/>
                        <a:ext cx="81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1" o:spid="_x0000_s1026" type="#_x0000_t75" style="position:absolute;margin-left:303.4pt;margin-top:333.55pt;width:7.55pt;height:12.95pt;z-index:2539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">
                <v:imagedata r:id="rId41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2848" behindDoc="0" locked="0" layoutInCell="1" allowOverlap="1">
                <wp:simplePos x="0" y="0"/>
                <wp:positionH relativeFrom="column">
                  <wp:posOffset>3866190</wp:posOffset>
                </wp:positionH>
                <wp:positionV relativeFrom="paragraph">
                  <wp:posOffset>4249780</wp:posOffset>
                </wp:positionV>
                <wp:extent cx="69120" cy="171000"/>
                <wp:effectExtent l="38100" t="38100" r="26670" b="38735"/>
                <wp:wrapNone/>
                <wp:docPr id="3590" name="Ink 3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1">
                      <w14:nvContentPartPr>
                        <w14:cNvContentPartPr/>
                      </w14:nvContentPartPr>
                      <w14:xfrm>
                        <a:off x="0" y="0"/>
                        <a:ext cx="691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0" o:spid="_x0000_s1026" type="#_x0000_t75" style="position:absolute;margin-left:303.8pt;margin-top:333.95pt;width:6.75pt;height:14.8pt;z-index:2539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">
                <v:imagedata r:id="rId41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1824" behindDoc="0" locked="0" layoutInCell="1" allowOverlap="1">
                <wp:simplePos x="0" y="0"/>
                <wp:positionH relativeFrom="column">
                  <wp:posOffset>3619950</wp:posOffset>
                </wp:positionH>
                <wp:positionV relativeFrom="paragraph">
                  <wp:posOffset>4112620</wp:posOffset>
                </wp:positionV>
                <wp:extent cx="574920" cy="1304640"/>
                <wp:effectExtent l="38100" t="38100" r="34925" b="29210"/>
                <wp:wrapNone/>
                <wp:docPr id="3589" name="Ink 3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3">
                      <w14:nvContentPartPr>
                        <w14:cNvContentPartPr/>
                      </w14:nvContentPartPr>
                      <w14:xfrm>
                        <a:off x="0" y="0"/>
                        <a:ext cx="574920" cy="130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9" o:spid="_x0000_s1026" type="#_x0000_t75" style="position:absolute;margin-left:284.35pt;margin-top:323.1pt;width:46.75pt;height:104.3pt;z-index:2539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">
                <v:imagedata r:id="rId41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00800" behindDoc="0" locked="0" layoutInCell="1" allowOverlap="1">
                <wp:simplePos x="0" y="0"/>
                <wp:positionH relativeFrom="column">
                  <wp:posOffset>3627510</wp:posOffset>
                </wp:positionH>
                <wp:positionV relativeFrom="paragraph">
                  <wp:posOffset>4185340</wp:posOffset>
                </wp:positionV>
                <wp:extent cx="476640" cy="1180440"/>
                <wp:effectExtent l="38100" t="38100" r="0" b="39370"/>
                <wp:wrapNone/>
                <wp:docPr id="3588" name="Ink 3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5">
                      <w14:nvContentPartPr>
                        <w14:cNvContentPartPr/>
                      </w14:nvContentPartPr>
                      <w14:xfrm>
                        <a:off x="0" y="0"/>
                        <a:ext cx="476640" cy="11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8" o:spid="_x0000_s1026" type="#_x0000_t75" style="position:absolute;margin-left:285pt;margin-top:329pt;width:38.9pt;height:94.25pt;z-index:2539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">
                <v:imagedata r:id="rId41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9776" behindDoc="0" locked="0" layoutInCell="1" allowOverlap="1">
                <wp:simplePos x="0" y="0"/>
                <wp:positionH relativeFrom="column">
                  <wp:posOffset>1337190</wp:posOffset>
                </wp:positionH>
                <wp:positionV relativeFrom="paragraph">
                  <wp:posOffset>5265340</wp:posOffset>
                </wp:positionV>
                <wp:extent cx="10800" cy="10440"/>
                <wp:effectExtent l="38100" t="38100" r="46355" b="46990"/>
                <wp:wrapNone/>
                <wp:docPr id="3587" name="Ink 3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7">
                      <w14:nvContentPartPr>
                        <w14:cNvContentPartPr/>
                      </w14:nvContentPartPr>
                      <w14:xfrm>
                        <a:off x="0" y="0"/>
                        <a:ext cx="10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7" o:spid="_x0000_s1026" type="#_x0000_t75" style="position:absolute;margin-left:104.3pt;margin-top:413.6pt;width:2.85pt;height:2.8pt;z-index:2538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">
                <v:imagedata r:id="rId41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8752" behindDoc="0" locked="0" layoutInCell="1" allowOverlap="1">
                <wp:simplePos x="0" y="0"/>
                <wp:positionH relativeFrom="column">
                  <wp:posOffset>2392710</wp:posOffset>
                </wp:positionH>
                <wp:positionV relativeFrom="paragraph">
                  <wp:posOffset>4262020</wp:posOffset>
                </wp:positionV>
                <wp:extent cx="2520" cy="62280"/>
                <wp:effectExtent l="38100" t="38100" r="55245" b="33020"/>
                <wp:wrapNone/>
                <wp:docPr id="3586" name="Ink 3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9">
                      <w14:nvContentPartPr>
                        <w14:cNvContentPartPr/>
                      </w14:nvContentPartPr>
                      <w14:xfrm>
                        <a:off x="0" y="0"/>
                        <a:ext cx="25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6" o:spid="_x0000_s1026" type="#_x0000_t75" style="position:absolute;margin-left:187.05pt;margin-top:335pt;width:2.95pt;height:6.55pt;z-index:2538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">
                <v:imagedata r:id="rId41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7728" behindDoc="0" locked="0" layoutInCell="1" allowOverlap="1">
                <wp:simplePos x="0" y="0"/>
                <wp:positionH relativeFrom="column">
                  <wp:posOffset>2190750</wp:posOffset>
                </wp:positionH>
                <wp:positionV relativeFrom="paragraph">
                  <wp:posOffset>4156540</wp:posOffset>
                </wp:positionV>
                <wp:extent cx="113040" cy="41760"/>
                <wp:effectExtent l="38100" t="38100" r="39370" b="34925"/>
                <wp:wrapNone/>
                <wp:docPr id="3585" name="Ink 3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1">
                      <w14:nvContentPartPr>
                        <w14:cNvContentPartPr/>
                      </w14:nvContentPartPr>
                      <w14:xfrm>
                        <a:off x="0" y="0"/>
                        <a:ext cx="1130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5" o:spid="_x0000_s1026" type="#_x0000_t75" style="position:absolute;margin-left:171.95pt;margin-top:326.55pt;width:10.2pt;height:4.8pt;z-index:2538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">
                <v:imagedata r:id="rId41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6704" behindDoc="0" locked="0" layoutInCell="1" allowOverlap="1">
                <wp:simplePos x="0" y="0"/>
                <wp:positionH relativeFrom="column">
                  <wp:posOffset>1944870</wp:posOffset>
                </wp:positionH>
                <wp:positionV relativeFrom="paragraph">
                  <wp:posOffset>4206220</wp:posOffset>
                </wp:positionV>
                <wp:extent cx="330120" cy="199080"/>
                <wp:effectExtent l="38100" t="38100" r="32385" b="29845"/>
                <wp:wrapNone/>
                <wp:docPr id="3584" name="Ink 3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3">
                      <w14:nvContentPartPr>
                        <w14:cNvContentPartPr/>
                      </w14:nvContentPartPr>
                      <w14:xfrm>
                        <a:off x="0" y="0"/>
                        <a:ext cx="3301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4" o:spid="_x0000_s1026" type="#_x0000_t75" style="position:absolute;margin-left:152.4pt;margin-top:330.4pt;width:27.5pt;height:17.25pt;z-index:2538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">
                <v:imagedata r:id="rId41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5680" behindDoc="0" locked="0" layoutInCell="1" allowOverlap="1">
                <wp:simplePos x="0" y="0"/>
                <wp:positionH relativeFrom="column">
                  <wp:posOffset>1618710</wp:posOffset>
                </wp:positionH>
                <wp:positionV relativeFrom="paragraph">
                  <wp:posOffset>4083100</wp:posOffset>
                </wp:positionV>
                <wp:extent cx="145800" cy="111960"/>
                <wp:effectExtent l="38100" t="38100" r="26035" b="40640"/>
                <wp:wrapNone/>
                <wp:docPr id="3583" name="Ink 3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5">
                      <w14:nvContentPartPr>
                        <w14:cNvContentPartPr/>
                      </w14:nvContentPartPr>
                      <w14:xfrm>
                        <a:off x="0" y="0"/>
                        <a:ext cx="145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3" o:spid="_x0000_s1026" type="#_x0000_t75" style="position:absolute;margin-left:126.75pt;margin-top:320.7pt;width:13pt;height:10.45pt;z-index:2538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">
                <v:imagedata r:id="rId41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4656" behindDoc="0" locked="0" layoutInCell="1" allowOverlap="1">
                <wp:simplePos x="0" y="0"/>
                <wp:positionH relativeFrom="column">
                  <wp:posOffset>1475790</wp:posOffset>
                </wp:positionH>
                <wp:positionV relativeFrom="paragraph">
                  <wp:posOffset>4036300</wp:posOffset>
                </wp:positionV>
                <wp:extent cx="39600" cy="432360"/>
                <wp:effectExtent l="38100" t="38100" r="36830" b="25400"/>
                <wp:wrapNone/>
                <wp:docPr id="3582" name="Ink 3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7">
                      <w14:nvContentPartPr>
                        <w14:cNvContentPartPr/>
                      </w14:nvContentPartPr>
                      <w14:xfrm>
                        <a:off x="0" y="0"/>
                        <a:ext cx="39600" cy="43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2" o:spid="_x0000_s1026" type="#_x0000_t75" style="position:absolute;margin-left:115.5pt;margin-top:317.25pt;width:4.55pt;height:35.35pt;z-index:2538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">
                <v:imagedata r:id="rId41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3632" behindDoc="0" locked="0" layoutInCell="1" allowOverlap="1">
                <wp:simplePos x="0" y="0"/>
                <wp:positionH relativeFrom="column">
                  <wp:posOffset>1331790</wp:posOffset>
                </wp:positionH>
                <wp:positionV relativeFrom="paragraph">
                  <wp:posOffset>4057180</wp:posOffset>
                </wp:positionV>
                <wp:extent cx="232560" cy="244440"/>
                <wp:effectExtent l="38100" t="38100" r="15240" b="22860"/>
                <wp:wrapNone/>
                <wp:docPr id="3581" name="Ink 3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9">
                      <w14:nvContentPartPr>
                        <w14:cNvContentPartPr/>
                      </w14:nvContentPartPr>
                      <w14:xfrm>
                        <a:off x="0" y="0"/>
                        <a:ext cx="2325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1" o:spid="_x0000_s1026" type="#_x0000_t75" style="position:absolute;margin-left:104.15pt;margin-top:318.9pt;width:19.65pt;height:20.55pt;z-index:2538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">
                <v:imagedata r:id="rId41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2608" behindDoc="0" locked="0" layoutInCell="1" allowOverlap="1">
                <wp:simplePos x="0" y="0"/>
                <wp:positionH relativeFrom="column">
                  <wp:posOffset>3448950</wp:posOffset>
                </wp:positionH>
                <wp:positionV relativeFrom="paragraph">
                  <wp:posOffset>4809940</wp:posOffset>
                </wp:positionV>
                <wp:extent cx="360" cy="360"/>
                <wp:effectExtent l="0" t="0" r="0" b="0"/>
                <wp:wrapNone/>
                <wp:docPr id="3580" name="Ink 3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0" o:spid="_x0000_s1026" type="#_x0000_t75" style="position:absolute;margin-left:270.55pt;margin-top:377.75pt;width:2.05pt;height:2.05pt;z-index:2538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5/4+AAQAAMAMAAA4AAABkcnMvZTJvRG9jLnhtbJxSy07DMBC8I/EP&#10;lu80SQs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F6uMZXggnJh&#10;KTAc99c1rhlhK1pB8woFOSTWAfgBkRb0vyF70jOQa0t89q6gqkSgk/ClqT1nmJoi4zgvkjN/t3k+&#10;K1jiWddis0TWvh89PJI1TlhiRdJZl5NBxwUsLhGoEx1af2FvNdrWFaLMthkn9F377UxX28AkFUft&#10;PUiqt0EPc//vcUJv+zT2wud+3lLqHXr+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">
                <v:imagedata r:id="rId41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1584" behindDoc="0" locked="0" layoutInCell="1" allowOverlap="1">
                <wp:simplePos x="0" y="0"/>
                <wp:positionH relativeFrom="column">
                  <wp:posOffset>5775270</wp:posOffset>
                </wp:positionH>
                <wp:positionV relativeFrom="paragraph">
                  <wp:posOffset>3553540</wp:posOffset>
                </wp:positionV>
                <wp:extent cx="235080" cy="147600"/>
                <wp:effectExtent l="38100" t="38100" r="31750" b="24130"/>
                <wp:wrapNone/>
                <wp:docPr id="3579" name="Ink 3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3">
                      <w14:nvContentPartPr>
                        <w14:cNvContentPartPr/>
                      </w14:nvContentPartPr>
                      <w14:xfrm>
                        <a:off x="0" y="0"/>
                        <a:ext cx="2350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9" o:spid="_x0000_s1026" type="#_x0000_t75" style="position:absolute;margin-left:454.05pt;margin-top:279.3pt;width:19.9pt;height:12.8pt;z-index:2538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">
                <v:imagedata r:id="rId41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90560" behindDoc="0" locked="0" layoutInCell="1" allowOverlap="1">
                <wp:simplePos x="0" y="0"/>
                <wp:positionH relativeFrom="column">
                  <wp:posOffset>5287110</wp:posOffset>
                </wp:positionH>
                <wp:positionV relativeFrom="paragraph">
                  <wp:posOffset>3585580</wp:posOffset>
                </wp:positionV>
                <wp:extent cx="236520" cy="123120"/>
                <wp:effectExtent l="38100" t="38100" r="30480" b="29845"/>
                <wp:wrapNone/>
                <wp:docPr id="3578" name="Ink 3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5">
                      <w14:nvContentPartPr>
                        <w14:cNvContentPartPr/>
                      </w14:nvContentPartPr>
                      <w14:xfrm>
                        <a:off x="0" y="0"/>
                        <a:ext cx="2365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8" o:spid="_x0000_s1026" type="#_x0000_t75" style="position:absolute;margin-left:415.8pt;margin-top:281.7pt;width:19.95pt;height:11.15pt;z-index:2538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">
                <v:imagedata r:id="rId41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9536" behindDoc="0" locked="0" layoutInCell="1" allowOverlap="1">
                <wp:simplePos x="0" y="0"/>
                <wp:positionH relativeFrom="column">
                  <wp:posOffset>5246430</wp:posOffset>
                </wp:positionH>
                <wp:positionV relativeFrom="paragraph">
                  <wp:posOffset>3483700</wp:posOffset>
                </wp:positionV>
                <wp:extent cx="21240" cy="14400"/>
                <wp:effectExtent l="19050" t="19050" r="17145" b="24130"/>
                <wp:wrapNone/>
                <wp:docPr id="3577" name="Ink 3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7">
                      <w14:nvContentPartPr>
                        <w14:cNvContentPartPr/>
                      </w14:nvContentPartPr>
                      <w14:xfrm>
                        <a:off x="0" y="0"/>
                        <a:ext cx="212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7" o:spid="_x0000_s1026" type="#_x0000_t75" style="position:absolute;margin-left:412.75pt;margin-top:273.95pt;width:2.35pt;height:1.85pt;z-index:2538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">
                <v:imagedata r:id="rId41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8512" behindDoc="0" locked="0" layoutInCell="1" allowOverlap="1">
                <wp:simplePos x="0" y="0"/>
                <wp:positionH relativeFrom="column">
                  <wp:posOffset>5209710</wp:posOffset>
                </wp:positionH>
                <wp:positionV relativeFrom="paragraph">
                  <wp:posOffset>3564340</wp:posOffset>
                </wp:positionV>
                <wp:extent cx="90000" cy="145800"/>
                <wp:effectExtent l="38100" t="38100" r="5715" b="26035"/>
                <wp:wrapNone/>
                <wp:docPr id="3576" name="Ink 3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9">
                      <w14:nvContentPartPr>
                        <w14:cNvContentPartPr/>
                      </w14:nvContentPartPr>
                      <w14:xfrm>
                        <a:off x="0" y="0"/>
                        <a:ext cx="900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6" o:spid="_x0000_s1026" type="#_x0000_t75" style="position:absolute;margin-left:409.5pt;margin-top:280.15pt;width:8.4pt;height:12.65pt;z-index:2538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">
                <v:imagedata r:id="rId41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7488" behindDoc="0" locked="0" layoutInCell="1" allowOverlap="1">
                <wp:simplePos x="0" y="0"/>
                <wp:positionH relativeFrom="column">
                  <wp:posOffset>5091270</wp:posOffset>
                </wp:positionH>
                <wp:positionV relativeFrom="paragraph">
                  <wp:posOffset>3491620</wp:posOffset>
                </wp:positionV>
                <wp:extent cx="33480" cy="362880"/>
                <wp:effectExtent l="38100" t="38100" r="43180" b="37465"/>
                <wp:wrapNone/>
                <wp:docPr id="3575" name="Ink 3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1">
                      <w14:nvContentPartPr>
                        <w14:cNvContentPartPr/>
                      </w14:nvContentPartPr>
                      <w14:xfrm>
                        <a:off x="0" y="0"/>
                        <a:ext cx="3348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5" o:spid="_x0000_s1026" type="#_x0000_t75" style="position:absolute;margin-left:400.2pt;margin-top:274.4pt;width:4.1pt;height:29.8pt;z-index:2538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">
                <v:imagedata r:id="rId41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6464" behindDoc="0" locked="0" layoutInCell="1" allowOverlap="1">
                <wp:simplePos x="0" y="0"/>
                <wp:positionH relativeFrom="column">
                  <wp:posOffset>4942950</wp:posOffset>
                </wp:positionH>
                <wp:positionV relativeFrom="paragraph">
                  <wp:posOffset>3548860</wp:posOffset>
                </wp:positionV>
                <wp:extent cx="245520" cy="324720"/>
                <wp:effectExtent l="38100" t="38100" r="21590" b="37465"/>
                <wp:wrapNone/>
                <wp:docPr id="3574" name="Ink 3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3">
                      <w14:nvContentPartPr>
                        <w14:cNvContentPartPr/>
                      </w14:nvContentPartPr>
                      <w14:xfrm>
                        <a:off x="0" y="0"/>
                        <a:ext cx="24552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4" o:spid="_x0000_s1026" type="#_x0000_t75" style="position:absolute;margin-left:388.65pt;margin-top:278.95pt;width:20.65pt;height:26.8pt;z-index:2538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">
                <v:imagedata r:id="rId41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5440" behindDoc="0" locked="0" layoutInCell="1" allowOverlap="1">
                <wp:simplePos x="0" y="0"/>
                <wp:positionH relativeFrom="column">
                  <wp:posOffset>4769070</wp:posOffset>
                </wp:positionH>
                <wp:positionV relativeFrom="paragraph">
                  <wp:posOffset>3590620</wp:posOffset>
                </wp:positionV>
                <wp:extent cx="140760" cy="120960"/>
                <wp:effectExtent l="38100" t="38100" r="31115" b="31750"/>
                <wp:wrapNone/>
                <wp:docPr id="3573" name="Ink 3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5">
                      <w14:nvContentPartPr>
                        <w14:cNvContentPartPr/>
                      </w14:nvContentPartPr>
                      <w14:xfrm>
                        <a:off x="0" y="0"/>
                        <a:ext cx="1407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3" o:spid="_x0000_s1026" type="#_x0000_t75" style="position:absolute;margin-left:374.8pt;margin-top:282.2pt;width:12.45pt;height:10.7pt;z-index:2538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">
                <v:imagedata r:id="rId41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4416" behindDoc="0" locked="0" layoutInCell="1" allowOverlap="1">
                <wp:simplePos x="0" y="0"/>
                <wp:positionH relativeFrom="column">
                  <wp:posOffset>4659270</wp:posOffset>
                </wp:positionH>
                <wp:positionV relativeFrom="paragraph">
                  <wp:posOffset>3573700</wp:posOffset>
                </wp:positionV>
                <wp:extent cx="147600" cy="111240"/>
                <wp:effectExtent l="38100" t="38100" r="24130" b="41275"/>
                <wp:wrapNone/>
                <wp:docPr id="3572" name="Ink 3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7">
                      <w14:nvContentPartPr>
                        <w14:cNvContentPartPr/>
                      </w14:nvContentPartPr>
                      <w14:xfrm>
                        <a:off x="0" y="0"/>
                        <a:ext cx="1476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2" o:spid="_x0000_s1026" type="#_x0000_t75" style="position:absolute;margin-left:366.25pt;margin-top:280.75pt;width:12.85pt;height:10.05pt;z-index:2538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">
                <v:imagedata r:id="rId41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3392" behindDoc="0" locked="0" layoutInCell="1" allowOverlap="1">
                <wp:simplePos x="0" y="0"/>
                <wp:positionH relativeFrom="column">
                  <wp:posOffset>4400070</wp:posOffset>
                </wp:positionH>
                <wp:positionV relativeFrom="paragraph">
                  <wp:posOffset>3595300</wp:posOffset>
                </wp:positionV>
                <wp:extent cx="251280" cy="161640"/>
                <wp:effectExtent l="38100" t="38100" r="15875" b="29210"/>
                <wp:wrapNone/>
                <wp:docPr id="3571" name="Ink 3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9">
                      <w14:nvContentPartPr>
                        <w14:cNvContentPartPr/>
                      </w14:nvContentPartPr>
                      <w14:xfrm>
                        <a:off x="0" y="0"/>
                        <a:ext cx="2512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1" o:spid="_x0000_s1026" type="#_x0000_t75" style="position:absolute;margin-left:345.75pt;margin-top:282.35pt;width:21.2pt;height:14.15pt;z-index:2538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">
                <v:imagedata r:id="rId41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2368" behindDoc="0" locked="0" layoutInCell="1" allowOverlap="1">
                <wp:simplePos x="0" y="0"/>
                <wp:positionH relativeFrom="column">
                  <wp:posOffset>4074630</wp:posOffset>
                </wp:positionH>
                <wp:positionV relativeFrom="paragraph">
                  <wp:posOffset>3598900</wp:posOffset>
                </wp:positionV>
                <wp:extent cx="397440" cy="162360"/>
                <wp:effectExtent l="38100" t="38100" r="22225" b="28575"/>
                <wp:wrapNone/>
                <wp:docPr id="3570" name="Ink 3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1">
                      <w14:nvContentPartPr>
                        <w14:cNvContentPartPr/>
                      </w14:nvContentPartPr>
                      <w14:xfrm>
                        <a:off x="0" y="0"/>
                        <a:ext cx="3974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0" o:spid="_x0000_s1026" type="#_x0000_t75" style="position:absolute;margin-left:320.15pt;margin-top:282.7pt;width:32.8pt;height:14.25pt;z-index:2538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">
                <v:imagedata r:id="rId41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1344" behindDoc="0" locked="0" layoutInCell="1" allowOverlap="1">
                <wp:simplePos x="0" y="0"/>
                <wp:positionH relativeFrom="column">
                  <wp:posOffset>3677550</wp:posOffset>
                </wp:positionH>
                <wp:positionV relativeFrom="paragraph">
                  <wp:posOffset>3610780</wp:posOffset>
                </wp:positionV>
                <wp:extent cx="42120" cy="161640"/>
                <wp:effectExtent l="38100" t="38100" r="34290" b="29210"/>
                <wp:wrapNone/>
                <wp:docPr id="3569" name="Ink 3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3">
                      <w14:nvContentPartPr>
                        <w14:cNvContentPartPr/>
                      </w14:nvContentPartPr>
                      <w14:xfrm>
                        <a:off x="0" y="0"/>
                        <a:ext cx="421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9" o:spid="_x0000_s1026" type="#_x0000_t75" style="position:absolute;margin-left:288.85pt;margin-top:283.7pt;width:4.75pt;height:14.1pt;z-index:2538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">
                <v:imagedata r:id="rId41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80320" behindDoc="0" locked="0" layoutInCell="1" allowOverlap="1">
                <wp:simplePos x="0" y="0"/>
                <wp:positionH relativeFrom="column">
                  <wp:posOffset>3531750</wp:posOffset>
                </wp:positionH>
                <wp:positionV relativeFrom="paragraph">
                  <wp:posOffset>3642460</wp:posOffset>
                </wp:positionV>
                <wp:extent cx="117000" cy="90720"/>
                <wp:effectExtent l="19050" t="38100" r="35560" b="43180"/>
                <wp:wrapNone/>
                <wp:docPr id="3568" name="Ink 3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5">
                      <w14:nvContentPartPr>
                        <w14:cNvContentPartPr/>
                      </w14:nvContentPartPr>
                      <w14:xfrm>
                        <a:off x="0" y="0"/>
                        <a:ext cx="1170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8" o:spid="_x0000_s1026" type="#_x0000_t75" style="position:absolute;margin-left:277.65pt;margin-top:286.05pt;width:10.25pt;height:8.6pt;z-index:2538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">
                <v:imagedata r:id="rId41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9296" behindDoc="0" locked="0" layoutInCell="1" allowOverlap="1">
                <wp:simplePos x="0" y="0"/>
                <wp:positionH relativeFrom="column">
                  <wp:posOffset>3383790</wp:posOffset>
                </wp:positionH>
                <wp:positionV relativeFrom="paragraph">
                  <wp:posOffset>3616180</wp:posOffset>
                </wp:positionV>
                <wp:extent cx="141480" cy="209520"/>
                <wp:effectExtent l="38100" t="38100" r="30480" b="38735"/>
                <wp:wrapNone/>
                <wp:docPr id="3567" name="Ink 3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7">
                      <w14:nvContentPartPr>
                        <w14:cNvContentPartPr/>
                      </w14:nvContentPartPr>
                      <w14:xfrm>
                        <a:off x="0" y="0"/>
                        <a:ext cx="1414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7" o:spid="_x0000_s1026" type="#_x0000_t75" style="position:absolute;margin-left:265.8pt;margin-top:284pt;width:12.6pt;height:17.95pt;z-index:2538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">
                <v:imagedata r:id="rId41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8272" behindDoc="0" locked="0" layoutInCell="1" allowOverlap="1">
                <wp:simplePos x="0" y="0"/>
                <wp:positionH relativeFrom="column">
                  <wp:posOffset>3254910</wp:posOffset>
                </wp:positionH>
                <wp:positionV relativeFrom="paragraph">
                  <wp:posOffset>3578020</wp:posOffset>
                </wp:positionV>
                <wp:extent cx="156240" cy="168120"/>
                <wp:effectExtent l="38100" t="38100" r="34290" b="41910"/>
                <wp:wrapNone/>
                <wp:docPr id="3566" name="Ink 3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9">
                      <w14:nvContentPartPr>
                        <w14:cNvContentPartPr/>
                      </w14:nvContentPartPr>
                      <w14:xfrm>
                        <a:off x="0" y="0"/>
                        <a:ext cx="1562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6" o:spid="_x0000_s1026" type="#_x0000_t75" style="position:absolute;margin-left:255.7pt;margin-top:281.05pt;width:13.65pt;height:14.55pt;z-index:2538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">
                <v:imagedata r:id="rId41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7248" behindDoc="0" locked="0" layoutInCell="1" allowOverlap="1">
                <wp:simplePos x="0" y="0"/>
                <wp:positionH relativeFrom="column">
                  <wp:posOffset>3338070</wp:posOffset>
                </wp:positionH>
                <wp:positionV relativeFrom="paragraph">
                  <wp:posOffset>3622660</wp:posOffset>
                </wp:positionV>
                <wp:extent cx="4320" cy="110520"/>
                <wp:effectExtent l="38100" t="19050" r="34290" b="22860"/>
                <wp:wrapNone/>
                <wp:docPr id="3565" name="Ink 3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1">
                      <w14:nvContentPartPr>
                        <w14:cNvContentPartPr/>
                      </w14:nvContentPartPr>
                      <w14:xfrm>
                        <a:off x="0" y="0"/>
                        <a:ext cx="4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5" o:spid="_x0000_s1026" type="#_x0000_t75" style="position:absolute;margin-left:262.15pt;margin-top:284.75pt;width:1.8pt;height:9.7pt;z-index:2538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">
                <v:imagedata r:id="rId41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6224" behindDoc="0" locked="0" layoutInCell="1" allowOverlap="1">
                <wp:simplePos x="0" y="0"/>
                <wp:positionH relativeFrom="column">
                  <wp:posOffset>3206670</wp:posOffset>
                </wp:positionH>
                <wp:positionV relativeFrom="paragraph">
                  <wp:posOffset>3485860</wp:posOffset>
                </wp:positionV>
                <wp:extent cx="13320" cy="65520"/>
                <wp:effectExtent l="38100" t="38100" r="25400" b="29845"/>
                <wp:wrapNone/>
                <wp:docPr id="3564" name="Ink 3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3">
                      <w14:nvContentPartPr>
                        <w14:cNvContentPartPr/>
                      </w14:nvContentPartPr>
                      <w14:xfrm>
                        <a:off x="0" y="0"/>
                        <a:ext cx="133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4" o:spid="_x0000_s1026" type="#_x0000_t75" style="position:absolute;margin-left:251.85pt;margin-top:273.85pt;width:2.4pt;height:6.45pt;z-index:2538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">
                <v:imagedata r:id="rId41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5200" behindDoc="0" locked="0" layoutInCell="1" allowOverlap="1">
                <wp:simplePos x="0" y="0"/>
                <wp:positionH relativeFrom="column">
                  <wp:posOffset>2898870</wp:posOffset>
                </wp:positionH>
                <wp:positionV relativeFrom="paragraph">
                  <wp:posOffset>3436540</wp:posOffset>
                </wp:positionV>
                <wp:extent cx="341640" cy="344160"/>
                <wp:effectExtent l="38100" t="38100" r="39370" b="37465"/>
                <wp:wrapNone/>
                <wp:docPr id="3563" name="Ink 3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5">
                      <w14:nvContentPartPr>
                        <w14:cNvContentPartPr/>
                      </w14:nvContentPartPr>
                      <w14:xfrm>
                        <a:off x="0" y="0"/>
                        <a:ext cx="34164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3" o:spid="_x0000_s1026" type="#_x0000_t75" style="position:absolute;margin-left:227.5pt;margin-top:269.85pt;width:28.4pt;height:28.55pt;z-index:2538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">
                <v:imagedata r:id="rId41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4176" behindDoc="0" locked="0" layoutInCell="1" allowOverlap="1">
                <wp:simplePos x="0" y="0"/>
                <wp:positionH relativeFrom="column">
                  <wp:posOffset>2198310</wp:posOffset>
                </wp:positionH>
                <wp:positionV relativeFrom="paragraph">
                  <wp:posOffset>3629860</wp:posOffset>
                </wp:positionV>
                <wp:extent cx="290520" cy="182880"/>
                <wp:effectExtent l="38100" t="38100" r="33655" b="26670"/>
                <wp:wrapNone/>
                <wp:docPr id="3562" name="Ink 3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7">
                      <w14:nvContentPartPr>
                        <w14:cNvContentPartPr/>
                      </w14:nvContentPartPr>
                      <w14:xfrm>
                        <a:off x="0" y="0"/>
                        <a:ext cx="2905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2" o:spid="_x0000_s1026" type="#_x0000_t75" style="position:absolute;margin-left:172.45pt;margin-top:285.1pt;width:24.3pt;height:15.75pt;z-index:2538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">
                <v:imagedata r:id="rId41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3152" behindDoc="0" locked="0" layoutInCell="1" allowOverlap="1">
                <wp:simplePos x="0" y="0"/>
                <wp:positionH relativeFrom="column">
                  <wp:posOffset>1756230</wp:posOffset>
                </wp:positionH>
                <wp:positionV relativeFrom="paragraph">
                  <wp:posOffset>3710860</wp:posOffset>
                </wp:positionV>
                <wp:extent cx="70200" cy="124560"/>
                <wp:effectExtent l="19050" t="38100" r="25400" b="27940"/>
                <wp:wrapNone/>
                <wp:docPr id="3561" name="Ink 3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9">
                      <w14:nvContentPartPr>
                        <w14:cNvContentPartPr/>
                      </w14:nvContentPartPr>
                      <w14:xfrm>
                        <a:off x="0" y="0"/>
                        <a:ext cx="702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1" o:spid="_x0000_s1026" type="#_x0000_t75" style="position:absolute;margin-left:137.75pt;margin-top:291.45pt;width:6.9pt;height:11.2pt;z-index:2538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">
                <v:imagedata r:id="rId41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2128" behindDoc="0" locked="0" layoutInCell="1" allowOverlap="1">
                <wp:simplePos x="0" y="0"/>
                <wp:positionH relativeFrom="column">
                  <wp:posOffset>1412070</wp:posOffset>
                </wp:positionH>
                <wp:positionV relativeFrom="paragraph">
                  <wp:posOffset>3682060</wp:posOffset>
                </wp:positionV>
                <wp:extent cx="307080" cy="176040"/>
                <wp:effectExtent l="38100" t="38100" r="17145" b="33655"/>
                <wp:wrapNone/>
                <wp:docPr id="3560" name="Ink 3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1">
                      <w14:nvContentPartPr>
                        <w14:cNvContentPartPr/>
                      </w14:nvContentPartPr>
                      <w14:xfrm>
                        <a:off x="0" y="0"/>
                        <a:ext cx="3070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0" o:spid="_x0000_s1026" type="#_x0000_t75" style="position:absolute;margin-left:110.45pt;margin-top:289.45pt;width:25.7pt;height:15.1pt;z-index:2538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">
                <v:imagedata r:id="rId41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1104" behindDoc="0" locked="0" layoutInCell="1" allowOverlap="1">
                <wp:simplePos x="0" y="0"/>
                <wp:positionH relativeFrom="column">
                  <wp:posOffset>1298310</wp:posOffset>
                </wp:positionH>
                <wp:positionV relativeFrom="paragraph">
                  <wp:posOffset>3549580</wp:posOffset>
                </wp:positionV>
                <wp:extent cx="102960" cy="344880"/>
                <wp:effectExtent l="38100" t="38100" r="30480" b="36195"/>
                <wp:wrapNone/>
                <wp:docPr id="3559" name="Ink 3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3">
                      <w14:nvContentPartPr>
                        <w14:cNvContentPartPr/>
                      </w14:nvContentPartPr>
                      <w14:xfrm>
                        <a:off x="0" y="0"/>
                        <a:ext cx="10296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9" o:spid="_x0000_s1026" type="#_x0000_t75" style="position:absolute;margin-left:101.7pt;margin-top:278.95pt;width:9.4pt;height:28.45pt;z-index:2538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">
                <v:imagedata r:id="rId41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70080" behindDoc="0" locked="0" layoutInCell="1" allowOverlap="1">
                <wp:simplePos x="0" y="0"/>
                <wp:positionH relativeFrom="column">
                  <wp:posOffset>1142070</wp:posOffset>
                </wp:positionH>
                <wp:positionV relativeFrom="paragraph">
                  <wp:posOffset>3688540</wp:posOffset>
                </wp:positionV>
                <wp:extent cx="130680" cy="212040"/>
                <wp:effectExtent l="38100" t="38100" r="22225" b="36195"/>
                <wp:wrapNone/>
                <wp:docPr id="3558" name="Ink 3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5">
                      <w14:nvContentPartPr>
                        <w14:cNvContentPartPr/>
                      </w14:nvContentPartPr>
                      <w14:xfrm>
                        <a:off x="0" y="0"/>
                        <a:ext cx="13068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8" o:spid="_x0000_s1026" type="#_x0000_t75" style="position:absolute;margin-left:89.45pt;margin-top:289.95pt;width:11.55pt;height:17.9pt;z-index:2538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">
                <v:imagedata r:id="rId41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9056" behindDoc="0" locked="0" layoutInCell="1" allowOverlap="1">
                <wp:simplePos x="0" y="0"/>
                <wp:positionH relativeFrom="column">
                  <wp:posOffset>961350</wp:posOffset>
                </wp:positionH>
                <wp:positionV relativeFrom="paragraph">
                  <wp:posOffset>3727420</wp:posOffset>
                </wp:positionV>
                <wp:extent cx="115920" cy="12960"/>
                <wp:effectExtent l="38100" t="38100" r="36830" b="25400"/>
                <wp:wrapNone/>
                <wp:docPr id="3557" name="Ink 3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7">
                      <w14:nvContentPartPr>
                        <w14:cNvContentPartPr/>
                      </w14:nvContentPartPr>
                      <w14:xfrm>
                        <a:off x="0" y="0"/>
                        <a:ext cx="115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7" o:spid="_x0000_s1026" type="#_x0000_t75" style="position:absolute;margin-left:75.2pt;margin-top:293pt;width:10.3pt;height:2.2pt;z-index:2538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">
                <v:imagedata r:id="rId41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8032" behindDoc="0" locked="0" layoutInCell="1" allowOverlap="1">
                <wp:simplePos x="0" y="0"/>
                <wp:positionH relativeFrom="column">
                  <wp:posOffset>876390</wp:posOffset>
                </wp:positionH>
                <wp:positionV relativeFrom="paragraph">
                  <wp:posOffset>3566500</wp:posOffset>
                </wp:positionV>
                <wp:extent cx="13320" cy="349200"/>
                <wp:effectExtent l="38100" t="38100" r="25400" b="32385"/>
                <wp:wrapNone/>
                <wp:docPr id="3556" name="Ink 3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9">
                      <w14:nvContentPartPr>
                        <w14:cNvContentPartPr/>
                      </w14:nvContentPartPr>
                      <w14:xfrm>
                        <a:off x="0" y="0"/>
                        <a:ext cx="1332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6" o:spid="_x0000_s1026" type="#_x0000_t75" style="position:absolute;margin-left:68.3pt;margin-top:280.35pt;width:2.5pt;height:28.75pt;z-index:2538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">
                <v:imagedata r:id="rId42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7008" behindDoc="0" locked="0" layoutInCell="1" allowOverlap="1">
                <wp:simplePos x="0" y="0"/>
                <wp:positionH relativeFrom="column">
                  <wp:posOffset>759030</wp:posOffset>
                </wp:positionH>
                <wp:positionV relativeFrom="paragraph">
                  <wp:posOffset>3603580</wp:posOffset>
                </wp:positionV>
                <wp:extent cx="185400" cy="168120"/>
                <wp:effectExtent l="38100" t="38100" r="43815" b="41910"/>
                <wp:wrapNone/>
                <wp:docPr id="3555" name="Ink 3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1">
                      <w14:nvContentPartPr>
                        <w14:cNvContentPartPr/>
                      </w14:nvContentPartPr>
                      <w14:xfrm>
                        <a:off x="0" y="0"/>
                        <a:ext cx="1854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5" o:spid="_x0000_s1026" type="#_x0000_t75" style="position:absolute;margin-left:59pt;margin-top:283.05pt;width:16.15pt;height:14.75pt;z-index:2538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">
                <v:imagedata r:id="rId42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5984" behindDoc="0" locked="0" layoutInCell="1" allowOverlap="1">
                <wp:simplePos x="0" y="0"/>
                <wp:positionH relativeFrom="column">
                  <wp:posOffset>104550</wp:posOffset>
                </wp:positionH>
                <wp:positionV relativeFrom="paragraph">
                  <wp:posOffset>3709420</wp:posOffset>
                </wp:positionV>
                <wp:extent cx="270000" cy="170280"/>
                <wp:effectExtent l="38100" t="38100" r="34925" b="39370"/>
                <wp:wrapNone/>
                <wp:docPr id="3554" name="Ink 3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3">
                      <w14:nvContentPartPr>
                        <w14:cNvContentPartPr/>
                      </w14:nvContentPartPr>
                      <w14:xfrm>
                        <a:off x="0" y="0"/>
                        <a:ext cx="2700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4" o:spid="_x0000_s1026" type="#_x0000_t75" style="position:absolute;margin-left:7.6pt;margin-top:291.3pt;width:22.7pt;height:14.95pt;z-index:2538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">
                <v:imagedata r:id="rId42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4960" behindDoc="0" locked="0" layoutInCell="1" allowOverlap="1">
                <wp:simplePos x="0" y="0"/>
                <wp:positionH relativeFrom="column">
                  <wp:posOffset>197430</wp:posOffset>
                </wp:positionH>
                <wp:positionV relativeFrom="paragraph">
                  <wp:posOffset>3720580</wp:posOffset>
                </wp:positionV>
                <wp:extent cx="14760" cy="192600"/>
                <wp:effectExtent l="38100" t="38100" r="23495" b="36195"/>
                <wp:wrapNone/>
                <wp:docPr id="3553" name="Ink 3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5">
                      <w14:nvContentPartPr>
                        <w14:cNvContentPartPr/>
                      </w14:nvContentPartPr>
                      <w14:xfrm>
                        <a:off x="0" y="0"/>
                        <a:ext cx="147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3" o:spid="_x0000_s1026" type="#_x0000_t75" style="position:absolute;margin-left:14.85pt;margin-top:292.25pt;width:2.4pt;height:16.55pt;z-index:2538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">
                <v:imagedata r:id="rId42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3936" behindDoc="0" locked="0" layoutInCell="1" allowOverlap="1">
                <wp:simplePos x="0" y="0"/>
                <wp:positionH relativeFrom="column">
                  <wp:posOffset>1256190</wp:posOffset>
                </wp:positionH>
                <wp:positionV relativeFrom="paragraph">
                  <wp:posOffset>4848820</wp:posOffset>
                </wp:positionV>
                <wp:extent cx="360" cy="360"/>
                <wp:effectExtent l="0" t="0" r="0" b="0"/>
                <wp:wrapNone/>
                <wp:docPr id="3552" name="Ink 3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2" o:spid="_x0000_s1026" type="#_x0000_t75" style="position:absolute;margin-left:97.9pt;margin-top:380.8pt;width:2.05pt;height:2.05pt;z-index:2538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">
                <v:imagedata r:id="rId42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2912" behindDoc="0" locked="0" layoutInCell="1" allowOverlap="1">
                <wp:simplePos x="0" y="0"/>
                <wp:positionH relativeFrom="column">
                  <wp:posOffset>1170510</wp:posOffset>
                </wp:positionH>
                <wp:positionV relativeFrom="paragraph">
                  <wp:posOffset>2521060</wp:posOffset>
                </wp:positionV>
                <wp:extent cx="115200" cy="28080"/>
                <wp:effectExtent l="38100" t="38100" r="37465" b="29210"/>
                <wp:wrapNone/>
                <wp:docPr id="3551" name="Ink 3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9">
                      <w14:nvContentPartPr>
                        <w14:cNvContentPartPr/>
                      </w14:nvContentPartPr>
                      <w14:xfrm>
                        <a:off x="0" y="0"/>
                        <a:ext cx="1152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1" o:spid="_x0000_s1026" type="#_x0000_t75" style="position:absolute;margin-left:91.45pt;margin-top:197.65pt;width:10.6pt;height:3.7pt;z-index:2538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">
                <v:imagedata r:id="rId42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1888" behindDoc="0" locked="0" layoutInCell="1" allowOverlap="1">
                <wp:simplePos x="0" y="0"/>
                <wp:positionH relativeFrom="column">
                  <wp:posOffset>1068990</wp:posOffset>
                </wp:positionH>
                <wp:positionV relativeFrom="paragraph">
                  <wp:posOffset>2523580</wp:posOffset>
                </wp:positionV>
                <wp:extent cx="153720" cy="291240"/>
                <wp:effectExtent l="38100" t="38100" r="36830" b="33020"/>
                <wp:wrapNone/>
                <wp:docPr id="3550" name="Ink 3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1">
                      <w14:nvContentPartPr>
                        <w14:cNvContentPartPr/>
                      </w14:nvContentPartPr>
                      <w14:xfrm>
                        <a:off x="0" y="0"/>
                        <a:ext cx="15372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0" o:spid="_x0000_s1026" type="#_x0000_t75" style="position:absolute;margin-left:83.35pt;margin-top:198.05pt;width:13.7pt;height:24.45pt;z-index:2538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">
                <v:imagedata r:id="rId42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60864" behindDoc="0" locked="0" layoutInCell="1" allowOverlap="1">
                <wp:simplePos x="0" y="0"/>
                <wp:positionH relativeFrom="column">
                  <wp:posOffset>3275790</wp:posOffset>
                </wp:positionH>
                <wp:positionV relativeFrom="paragraph">
                  <wp:posOffset>2373100</wp:posOffset>
                </wp:positionV>
                <wp:extent cx="183960" cy="73440"/>
                <wp:effectExtent l="38100" t="38100" r="45085" b="41275"/>
                <wp:wrapNone/>
                <wp:docPr id="3549" name="Ink 3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3">
                      <w14:nvContentPartPr>
                        <w14:cNvContentPartPr/>
                      </w14:nvContentPartPr>
                      <w14:xfrm>
                        <a:off x="0" y="0"/>
                        <a:ext cx="1839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9" o:spid="_x0000_s1026" type="#_x0000_t75" style="position:absolute;margin-left:257.25pt;margin-top:186.15pt;width:16pt;height:7.15pt;z-index:2538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">
                <v:imagedata r:id="rId42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9840" behindDoc="0" locked="0" layoutInCell="1" allowOverlap="1">
                <wp:simplePos x="0" y="0"/>
                <wp:positionH relativeFrom="column">
                  <wp:posOffset>3180030</wp:posOffset>
                </wp:positionH>
                <wp:positionV relativeFrom="paragraph">
                  <wp:posOffset>2378500</wp:posOffset>
                </wp:positionV>
                <wp:extent cx="175320" cy="505440"/>
                <wp:effectExtent l="38100" t="38100" r="53340" b="47625"/>
                <wp:wrapNone/>
                <wp:docPr id="3548" name="Ink 3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5">
                      <w14:nvContentPartPr>
                        <w14:cNvContentPartPr/>
                      </w14:nvContentPartPr>
                      <w14:xfrm>
                        <a:off x="0" y="0"/>
                        <a:ext cx="175320" cy="50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8" o:spid="_x0000_s1026" type="#_x0000_t75" style="position:absolute;margin-left:249.45pt;margin-top:186.55pt;width:15.6pt;height:41.6pt;z-index:2538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">
                <v:imagedata r:id="rId42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8816" behindDoc="0" locked="0" layoutInCell="1" allowOverlap="1">
                <wp:simplePos x="0" y="0"/>
                <wp:positionH relativeFrom="column">
                  <wp:posOffset>2683950</wp:posOffset>
                </wp:positionH>
                <wp:positionV relativeFrom="paragraph">
                  <wp:posOffset>-482420</wp:posOffset>
                </wp:positionV>
                <wp:extent cx="342000" cy="77760"/>
                <wp:effectExtent l="38100" t="38100" r="39370" b="36830"/>
                <wp:wrapNone/>
                <wp:docPr id="3547" name="Ink 3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7">
                      <w14:nvContentPartPr>
                        <w14:cNvContentPartPr/>
                      </w14:nvContentPartPr>
                      <w14:xfrm>
                        <a:off x="0" y="0"/>
                        <a:ext cx="3420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7" o:spid="_x0000_s1026" type="#_x0000_t75" style="position:absolute;margin-left:210.7pt;margin-top:-38.75pt;width:28.45pt;height:7.45pt;z-index:2538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">
                <v:imagedata r:id="rId42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7792" behindDoc="0" locked="0" layoutInCell="1" allowOverlap="1">
                <wp:simplePos x="0" y="0"/>
                <wp:positionH relativeFrom="column">
                  <wp:posOffset>2469030</wp:posOffset>
                </wp:positionH>
                <wp:positionV relativeFrom="paragraph">
                  <wp:posOffset>-376940</wp:posOffset>
                </wp:positionV>
                <wp:extent cx="285480" cy="472320"/>
                <wp:effectExtent l="38100" t="38100" r="38735" b="42545"/>
                <wp:wrapNone/>
                <wp:docPr id="3546" name="Ink 3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9">
                      <w14:nvContentPartPr>
                        <w14:cNvContentPartPr/>
                      </w14:nvContentPartPr>
                      <w14:xfrm>
                        <a:off x="0" y="0"/>
                        <a:ext cx="285480" cy="47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6" o:spid="_x0000_s1026" type="#_x0000_t75" style="position:absolute;margin-left:193.7pt;margin-top:-30.3pt;width:24pt;height:38.65pt;z-index:2538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">
                <v:imagedata r:id="rId42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6768" behindDoc="0" locked="0" layoutInCell="1" allowOverlap="1">
                <wp:simplePos x="0" y="0"/>
                <wp:positionH relativeFrom="column">
                  <wp:posOffset>2609430</wp:posOffset>
                </wp:positionH>
                <wp:positionV relativeFrom="paragraph">
                  <wp:posOffset>-444260</wp:posOffset>
                </wp:positionV>
                <wp:extent cx="366480" cy="108000"/>
                <wp:effectExtent l="38100" t="38100" r="33655" b="25400"/>
                <wp:wrapNone/>
                <wp:docPr id="3545" name="Ink 3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1">
                      <w14:nvContentPartPr>
                        <w14:cNvContentPartPr/>
                      </w14:nvContentPartPr>
                      <w14:xfrm>
                        <a:off x="0" y="0"/>
                        <a:ext cx="3664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5" o:spid="_x0000_s1026" type="#_x0000_t75" style="position:absolute;margin-left:204.75pt;margin-top:-35.75pt;width:30.35pt;height:9.8pt;z-index:2538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">
                <v:imagedata r:id="rId42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5744" behindDoc="0" locked="0" layoutInCell="1" allowOverlap="1">
                <wp:simplePos x="0" y="0"/>
                <wp:positionH relativeFrom="column">
                  <wp:posOffset>2469750</wp:posOffset>
                </wp:positionH>
                <wp:positionV relativeFrom="paragraph">
                  <wp:posOffset>-419420</wp:posOffset>
                </wp:positionV>
                <wp:extent cx="277200" cy="529200"/>
                <wp:effectExtent l="38100" t="38100" r="46990" b="42545"/>
                <wp:wrapNone/>
                <wp:docPr id="3544" name="Ink 3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3">
                      <w14:nvContentPartPr>
                        <w14:cNvContentPartPr/>
                      </w14:nvContentPartPr>
                      <w14:xfrm>
                        <a:off x="0" y="0"/>
                        <a:ext cx="277200" cy="52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4" o:spid="_x0000_s1026" type="#_x0000_t75" style="position:absolute;margin-left:193.65pt;margin-top:-33.65pt;width:23.45pt;height:43.05pt;z-index:2538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">
                <v:imagedata r:id="rId4224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4720" behindDoc="0" locked="0" layoutInCell="1" allowOverlap="1">
                <wp:simplePos x="0" y="0"/>
                <wp:positionH relativeFrom="column">
                  <wp:posOffset>-338610</wp:posOffset>
                </wp:positionH>
                <wp:positionV relativeFrom="paragraph">
                  <wp:posOffset>3343420</wp:posOffset>
                </wp:positionV>
                <wp:extent cx="6105240" cy="205560"/>
                <wp:effectExtent l="38100" t="38100" r="29210" b="42545"/>
                <wp:wrapNone/>
                <wp:docPr id="3543" name="Ink 3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5">
                      <w14:nvContentPartPr>
                        <w14:cNvContentPartPr/>
                      </w14:nvContentPartPr>
                      <w14:xfrm>
                        <a:off x="0" y="0"/>
                        <a:ext cx="610524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3" o:spid="_x0000_s1026" type="#_x0000_t75" style="position:absolute;margin-left:-27.2pt;margin-top:262.35pt;width:482.2pt;height:17.8pt;z-index:2538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">
                <v:imagedata r:id="rId4226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3696" behindDoc="0" locked="0" layoutInCell="1" allowOverlap="1">
                <wp:simplePos x="0" y="0"/>
                <wp:positionH relativeFrom="column">
                  <wp:posOffset>3187590</wp:posOffset>
                </wp:positionH>
                <wp:positionV relativeFrom="paragraph">
                  <wp:posOffset>2782540</wp:posOffset>
                </wp:positionV>
                <wp:extent cx="183240" cy="60840"/>
                <wp:effectExtent l="38100" t="38100" r="45720" b="34925"/>
                <wp:wrapNone/>
                <wp:docPr id="3542" name="Ink 3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7">
                      <w14:nvContentPartPr>
                        <w14:cNvContentPartPr/>
                      </w14:nvContentPartPr>
                      <w14:xfrm>
                        <a:off x="0" y="0"/>
                        <a:ext cx="1832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2" o:spid="_x0000_s1026" type="#_x0000_t75" style="position:absolute;margin-left:250.2pt;margin-top:218.25pt;width:16.1pt;height:6.55pt;z-index:2538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">
                <v:imagedata r:id="rId4228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2672" behindDoc="0" locked="0" layoutInCell="1" allowOverlap="1">
                <wp:simplePos x="0" y="0"/>
                <wp:positionH relativeFrom="column">
                  <wp:posOffset>1099230</wp:posOffset>
                </wp:positionH>
                <wp:positionV relativeFrom="paragraph">
                  <wp:posOffset>2571940</wp:posOffset>
                </wp:positionV>
                <wp:extent cx="122040" cy="172080"/>
                <wp:effectExtent l="38100" t="38100" r="30480" b="38100"/>
                <wp:wrapNone/>
                <wp:docPr id="3541" name="Ink 3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9">
                      <w14:nvContentPartPr>
                        <w14:cNvContentPartPr/>
                      </w14:nvContentPartPr>
                      <w14:xfrm>
                        <a:off x="0" y="0"/>
                        <a:ext cx="1220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1" o:spid="_x0000_s1026" type="#_x0000_t75" style="position:absolute;margin-left:85.85pt;margin-top:201.75pt;width:11.1pt;height:15.35pt;z-index:2538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">
                <v:imagedata r:id="rId4230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1648" behindDoc="0" locked="0" layoutInCell="1" allowOverlap="1">
                <wp:simplePos x="0" y="0"/>
                <wp:positionH relativeFrom="column">
                  <wp:posOffset>1027230</wp:posOffset>
                </wp:positionH>
                <wp:positionV relativeFrom="paragraph">
                  <wp:posOffset>2466820</wp:posOffset>
                </wp:positionV>
                <wp:extent cx="272160" cy="341280"/>
                <wp:effectExtent l="38100" t="38100" r="13970" b="40005"/>
                <wp:wrapNone/>
                <wp:docPr id="3540" name="Ink 3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1">
                      <w14:nvContentPartPr>
                        <w14:cNvContentPartPr/>
                      </w14:nvContentPartPr>
                      <w14:xfrm>
                        <a:off x="0" y="0"/>
                        <a:ext cx="27216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0" o:spid="_x0000_s1026" type="#_x0000_t75" style="position:absolute;margin-left:80.15pt;margin-top:193.4pt;width:23.05pt;height:28.5pt;z-index:2538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">
                <v:imagedata r:id="rId4232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50624" behindDoc="0" locked="0" layoutInCell="1" allowOverlap="1">
                <wp:simplePos x="0" y="0"/>
                <wp:positionH relativeFrom="column">
                  <wp:posOffset>3547230</wp:posOffset>
                </wp:positionH>
                <wp:positionV relativeFrom="paragraph">
                  <wp:posOffset>2777860</wp:posOffset>
                </wp:positionV>
                <wp:extent cx="123120" cy="23760"/>
                <wp:effectExtent l="38100" t="38100" r="29845" b="33655"/>
                <wp:wrapNone/>
                <wp:docPr id="3539" name="Ink 3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3">
                      <w14:nvContentPartPr>
                        <w14:cNvContentPartPr/>
                      </w14:nvContentPartPr>
                      <w14:xfrm>
                        <a:off x="0" y="0"/>
                        <a:ext cx="1231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9" o:spid="_x0000_s1026" type="#_x0000_t75" style="position:absolute;margin-left:278.55pt;margin-top:217.95pt;width:11.25pt;height:3.35pt;z-index:2538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">
                <v:imagedata r:id="rId4234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9600" behindDoc="0" locked="0" layoutInCell="1" allowOverlap="1">
                <wp:simplePos x="0" y="0"/>
                <wp:positionH relativeFrom="column">
                  <wp:posOffset>574350</wp:posOffset>
                </wp:positionH>
                <wp:positionV relativeFrom="paragraph">
                  <wp:posOffset>2809900</wp:posOffset>
                </wp:positionV>
                <wp:extent cx="1789200" cy="65880"/>
                <wp:effectExtent l="38100" t="38100" r="40005" b="29845"/>
                <wp:wrapNone/>
                <wp:docPr id="3538" name="Ink 3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5">
                      <w14:nvContentPartPr>
                        <w14:cNvContentPartPr/>
                      </w14:nvContentPartPr>
                      <w14:xfrm>
                        <a:off x="0" y="0"/>
                        <a:ext cx="17892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8" o:spid="_x0000_s1026" type="#_x0000_t75" style="position:absolute;margin-left:44.6pt;margin-top:220.5pt;width:142.35pt;height:6.4pt;z-index:2538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">
                <v:imagedata r:id="rId4236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8576" behindDoc="0" locked="0" layoutInCell="1" allowOverlap="1">
                <wp:simplePos x="0" y="0"/>
                <wp:positionH relativeFrom="column">
                  <wp:posOffset>465630</wp:posOffset>
                </wp:positionH>
                <wp:positionV relativeFrom="paragraph">
                  <wp:posOffset>2402740</wp:posOffset>
                </wp:positionV>
                <wp:extent cx="1985760" cy="79920"/>
                <wp:effectExtent l="19050" t="38100" r="33655" b="34925"/>
                <wp:wrapNone/>
                <wp:docPr id="3537" name="Ink 3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7">
                      <w14:nvContentPartPr>
                        <w14:cNvContentPartPr/>
                      </w14:nvContentPartPr>
                      <w14:xfrm>
                        <a:off x="0" y="0"/>
                        <a:ext cx="19857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7" o:spid="_x0000_s1026" type="#_x0000_t75" style="position:absolute;margin-left:36.15pt;margin-top:188.5pt;width:157.45pt;height:7.65pt;z-index:2538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">
                <v:imagedata r:id="rId4238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7552" behindDoc="0" locked="0" layoutInCell="1" allowOverlap="1">
                <wp:simplePos x="0" y="0"/>
                <wp:positionH relativeFrom="column">
                  <wp:posOffset>3528150</wp:posOffset>
                </wp:positionH>
                <wp:positionV relativeFrom="paragraph">
                  <wp:posOffset>2612980</wp:posOffset>
                </wp:positionV>
                <wp:extent cx="106920" cy="127440"/>
                <wp:effectExtent l="38100" t="38100" r="26670" b="44450"/>
                <wp:wrapNone/>
                <wp:docPr id="3536" name="Ink 3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9">
                      <w14:nvContentPartPr>
                        <w14:cNvContentPartPr/>
                      </w14:nvContentPartPr>
                      <w14:xfrm>
                        <a:off x="0" y="0"/>
                        <a:ext cx="1069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6" o:spid="_x0000_s1026" type="#_x0000_t75" style="position:absolute;margin-left:277.1pt;margin-top:205.05pt;width:9.8pt;height:11.5pt;z-index:2538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">
                <v:imagedata r:id="rId4240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6528" behindDoc="0" locked="0" layoutInCell="1" allowOverlap="1">
                <wp:simplePos x="0" y="0"/>
                <wp:positionH relativeFrom="column">
                  <wp:posOffset>3414390</wp:posOffset>
                </wp:positionH>
                <wp:positionV relativeFrom="paragraph">
                  <wp:posOffset>2520820</wp:posOffset>
                </wp:positionV>
                <wp:extent cx="98640" cy="164160"/>
                <wp:effectExtent l="38100" t="38100" r="34925" b="26670"/>
                <wp:wrapNone/>
                <wp:docPr id="3535" name="Ink 3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1">
                      <w14:nvContentPartPr>
                        <w14:cNvContentPartPr/>
                      </w14:nvContentPartPr>
                      <w14:xfrm>
                        <a:off x="0" y="0"/>
                        <a:ext cx="986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5" o:spid="_x0000_s1026" type="#_x0000_t75" style="position:absolute;margin-left:268.15pt;margin-top:197.9pt;width:9.05pt;height:14.3pt;z-index:2538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">
                <v:imagedata r:id="rId4242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5504" behindDoc="0" locked="0" layoutInCell="1" allowOverlap="1">
                <wp:simplePos x="0" y="0"/>
                <wp:positionH relativeFrom="column">
                  <wp:posOffset>3450390</wp:posOffset>
                </wp:positionH>
                <wp:positionV relativeFrom="paragraph">
                  <wp:posOffset>2551060</wp:posOffset>
                </wp:positionV>
                <wp:extent cx="77760" cy="95400"/>
                <wp:effectExtent l="38100" t="38100" r="36830" b="38100"/>
                <wp:wrapNone/>
                <wp:docPr id="3534" name="Ink 3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3">
                      <w14:nvContentPartPr>
                        <w14:cNvContentPartPr/>
                      </w14:nvContentPartPr>
                      <w14:xfrm>
                        <a:off x="0" y="0"/>
                        <a:ext cx="77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4" o:spid="_x0000_s1026" type="#_x0000_t75" style="position:absolute;margin-left:271pt;margin-top:200.15pt;width:7.55pt;height:8.95pt;z-index:2538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">
                <v:imagedata r:id="rId4244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4480" behindDoc="0" locked="0" layoutInCell="1" allowOverlap="1">
                <wp:simplePos x="0" y="0"/>
                <wp:positionH relativeFrom="column">
                  <wp:posOffset>3184710</wp:posOffset>
                </wp:positionH>
                <wp:positionV relativeFrom="paragraph">
                  <wp:posOffset>2436940</wp:posOffset>
                </wp:positionV>
                <wp:extent cx="176760" cy="259560"/>
                <wp:effectExtent l="38100" t="38100" r="33020" b="26670"/>
                <wp:wrapNone/>
                <wp:docPr id="3533" name="Ink 3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5">
                      <w14:nvContentPartPr>
                        <w14:cNvContentPartPr/>
                      </w14:nvContentPartPr>
                      <w14:xfrm>
                        <a:off x="0" y="0"/>
                        <a:ext cx="17676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3" o:spid="_x0000_s1026" type="#_x0000_t75" style="position:absolute;margin-left:249.95pt;margin-top:191.3pt;width:15.4pt;height:21.85pt;z-index:2538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">
                <v:imagedata r:id="rId4246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3456" behindDoc="0" locked="0" layoutInCell="1" allowOverlap="1">
                <wp:simplePos x="0" y="0"/>
                <wp:positionH relativeFrom="column">
                  <wp:posOffset>2939910</wp:posOffset>
                </wp:positionH>
                <wp:positionV relativeFrom="paragraph">
                  <wp:posOffset>2545300</wp:posOffset>
                </wp:positionV>
                <wp:extent cx="164880" cy="43920"/>
                <wp:effectExtent l="38100" t="38100" r="45085" b="32385"/>
                <wp:wrapNone/>
                <wp:docPr id="3532" name="Ink 3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7">
                      <w14:nvContentPartPr>
                        <w14:cNvContentPartPr/>
                      </w14:nvContentPartPr>
                      <w14:xfrm>
                        <a:off x="0" y="0"/>
                        <a:ext cx="1648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2" o:spid="_x0000_s1026" type="#_x0000_t75" style="position:absolute;margin-left:230.7pt;margin-top:199.6pt;width:14.65pt;height:5.05pt;z-index:2538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">
                <v:imagedata r:id="rId4248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2432" behindDoc="0" locked="0" layoutInCell="1" allowOverlap="1">
                <wp:simplePos x="0" y="0"/>
                <wp:positionH relativeFrom="column">
                  <wp:posOffset>3001110</wp:posOffset>
                </wp:positionH>
                <wp:positionV relativeFrom="paragraph">
                  <wp:posOffset>2504260</wp:posOffset>
                </wp:positionV>
                <wp:extent cx="18360" cy="171000"/>
                <wp:effectExtent l="38100" t="38100" r="39370" b="38735"/>
                <wp:wrapNone/>
                <wp:docPr id="3531" name="Ink 3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9">
                      <w14:nvContentPartPr>
                        <w14:cNvContentPartPr/>
                      </w14:nvContentPartPr>
                      <w14:xfrm>
                        <a:off x="0" y="0"/>
                        <a:ext cx="183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1" o:spid="_x0000_s1026" type="#_x0000_t75" style="position:absolute;margin-left:235.6pt;margin-top:196.5pt;width:3pt;height:14.9pt;z-index:2538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">
                <v:imagedata r:id="rId4250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1408" behindDoc="0" locked="0" layoutInCell="1" allowOverlap="1">
                <wp:simplePos x="0" y="0"/>
                <wp:positionH relativeFrom="column">
                  <wp:posOffset>2803470</wp:posOffset>
                </wp:positionH>
                <wp:positionV relativeFrom="paragraph">
                  <wp:posOffset>2614780</wp:posOffset>
                </wp:positionV>
                <wp:extent cx="62280" cy="152640"/>
                <wp:effectExtent l="38100" t="38100" r="33020" b="38100"/>
                <wp:wrapNone/>
                <wp:docPr id="3530" name="Ink 3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1">
                      <w14:nvContentPartPr>
                        <w14:cNvContentPartPr/>
                      </w14:nvContentPartPr>
                      <w14:xfrm>
                        <a:off x="0" y="0"/>
                        <a:ext cx="622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0" o:spid="_x0000_s1026" type="#_x0000_t75" style="position:absolute;margin-left:219.8pt;margin-top:205.45pt;width:6.6pt;height:13.25pt;z-index:2538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">
                <v:imagedata r:id="rId4252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40384" behindDoc="0" locked="0" layoutInCell="1" allowOverlap="1">
                <wp:simplePos x="0" y="0"/>
                <wp:positionH relativeFrom="column">
                  <wp:posOffset>2686110</wp:posOffset>
                </wp:positionH>
                <wp:positionV relativeFrom="paragraph">
                  <wp:posOffset>2518300</wp:posOffset>
                </wp:positionV>
                <wp:extent cx="75240" cy="143280"/>
                <wp:effectExtent l="38100" t="38100" r="39370" b="47625"/>
                <wp:wrapNone/>
                <wp:docPr id="3529" name="Ink 3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3">
                      <w14:nvContentPartPr>
                        <w14:cNvContentPartPr/>
                      </w14:nvContentPartPr>
                      <w14:xfrm>
                        <a:off x="0" y="0"/>
                        <a:ext cx="752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9" o:spid="_x0000_s1026" type="#_x0000_t75" style="position:absolute;margin-left:210.6pt;margin-top:197.6pt;width:7.5pt;height:12.9pt;z-index:2538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">
                <v:imagedata r:id="rId4254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9360" behindDoc="0" locked="0" layoutInCell="1" allowOverlap="1">
                <wp:simplePos x="0" y="0"/>
                <wp:positionH relativeFrom="column">
                  <wp:posOffset>2683590</wp:posOffset>
                </wp:positionH>
                <wp:positionV relativeFrom="paragraph">
                  <wp:posOffset>2526220</wp:posOffset>
                </wp:positionV>
                <wp:extent cx="108000" cy="136080"/>
                <wp:effectExtent l="38100" t="38100" r="44450" b="35560"/>
                <wp:wrapNone/>
                <wp:docPr id="3528" name="Ink 3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5">
                      <w14:nvContentPartPr>
                        <w14:cNvContentPartPr/>
                      </w14:nvContentPartPr>
                      <w14:xfrm>
                        <a:off x="0" y="0"/>
                        <a:ext cx="1080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8" o:spid="_x0000_s1026" type="#_x0000_t75" style="position:absolute;margin-left:210.6pt;margin-top:198.3pt;width:10pt;height:12.15pt;z-index:2538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">
                <v:imagedata r:id="rId4256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8336" behindDoc="0" locked="0" layoutInCell="1" allowOverlap="1">
                <wp:simplePos x="0" y="0"/>
                <wp:positionH relativeFrom="column">
                  <wp:posOffset>308310</wp:posOffset>
                </wp:positionH>
                <wp:positionV relativeFrom="paragraph">
                  <wp:posOffset>402220</wp:posOffset>
                </wp:positionV>
                <wp:extent cx="1001160" cy="114120"/>
                <wp:effectExtent l="38100" t="38100" r="27940" b="38735"/>
                <wp:wrapNone/>
                <wp:docPr id="3527" name="Ink 3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7">
                      <w14:nvContentPartPr>
                        <w14:cNvContentPartPr/>
                      </w14:nvContentPartPr>
                      <w14:xfrm>
                        <a:off x="0" y="0"/>
                        <a:ext cx="10011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7" o:spid="_x0000_s1026" type="#_x0000_t75" style="position:absolute;margin-left:23.55pt;margin-top:30.9pt;width:80.35pt;height:10.3pt;z-index:2538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">
                <v:imagedata r:id="rId4258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7312" behindDoc="0" locked="0" layoutInCell="1" allowOverlap="1">
                <wp:simplePos x="0" y="0"/>
                <wp:positionH relativeFrom="column">
                  <wp:posOffset>2983110</wp:posOffset>
                </wp:positionH>
                <wp:positionV relativeFrom="paragraph">
                  <wp:posOffset>2968660</wp:posOffset>
                </wp:positionV>
                <wp:extent cx="11160" cy="139320"/>
                <wp:effectExtent l="38100" t="38100" r="27305" b="32385"/>
                <wp:wrapNone/>
                <wp:docPr id="3526" name="Ink 3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9">
                      <w14:nvContentPartPr>
                        <w14:cNvContentPartPr/>
                      </w14:nvContentPartPr>
                      <w14:xfrm>
                        <a:off x="0" y="0"/>
                        <a:ext cx="111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6" o:spid="_x0000_s1026" type="#_x0000_t75" style="position:absolute;margin-left:234.25pt;margin-top:233.2pt;width:2.4pt;height:12.35pt;z-index:2538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">
                <v:imagedata r:id="rId4260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6288" behindDoc="0" locked="0" layoutInCell="1" allowOverlap="1">
                <wp:simplePos x="0" y="0"/>
                <wp:positionH relativeFrom="column">
                  <wp:posOffset>2926590</wp:posOffset>
                </wp:positionH>
                <wp:positionV relativeFrom="paragraph">
                  <wp:posOffset>2992780</wp:posOffset>
                </wp:positionV>
                <wp:extent cx="73440" cy="72720"/>
                <wp:effectExtent l="38100" t="38100" r="41275" b="41910"/>
                <wp:wrapNone/>
                <wp:docPr id="3525" name="Ink 3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1">
                      <w14:nvContentPartPr>
                        <w14:cNvContentPartPr/>
                      </w14:nvContentPartPr>
                      <w14:xfrm>
                        <a:off x="0" y="0"/>
                        <a:ext cx="734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5" o:spid="_x0000_s1026" type="#_x0000_t75" style="position:absolute;margin-left:229.7pt;margin-top:235.1pt;width:7.35pt;height:7.1pt;z-index:2538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">
                <v:imagedata r:id="rId4262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5264" behindDoc="0" locked="0" layoutInCell="1" allowOverlap="1">
                <wp:simplePos x="0" y="0"/>
                <wp:positionH relativeFrom="column">
                  <wp:posOffset>2801670</wp:posOffset>
                </wp:positionH>
                <wp:positionV relativeFrom="paragraph">
                  <wp:posOffset>2897380</wp:posOffset>
                </wp:positionV>
                <wp:extent cx="106560" cy="186480"/>
                <wp:effectExtent l="38100" t="38100" r="46355" b="42545"/>
                <wp:wrapNone/>
                <wp:docPr id="3524" name="Ink 3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3">
                      <w14:nvContentPartPr>
                        <w14:cNvContentPartPr/>
                      </w14:nvContentPartPr>
                      <w14:xfrm>
                        <a:off x="0" y="0"/>
                        <a:ext cx="1065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4" o:spid="_x0000_s1026" type="#_x0000_t75" style="position:absolute;margin-left:219.7pt;margin-top:227.4pt;width:10.1pt;height:16.4pt;z-index:2538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">
                <v:imagedata r:id="rId4264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4240" behindDoc="0" locked="0" layoutInCell="1" allowOverlap="1">
                <wp:simplePos x="0" y="0"/>
                <wp:positionH relativeFrom="column">
                  <wp:posOffset>2757750</wp:posOffset>
                </wp:positionH>
                <wp:positionV relativeFrom="paragraph">
                  <wp:posOffset>2854180</wp:posOffset>
                </wp:positionV>
                <wp:extent cx="141480" cy="206640"/>
                <wp:effectExtent l="38100" t="38100" r="49530" b="41275"/>
                <wp:wrapNone/>
                <wp:docPr id="3523" name="Ink 3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5">
                      <w14:nvContentPartPr>
                        <w14:cNvContentPartPr/>
                      </w14:nvContentPartPr>
                      <w14:xfrm>
                        <a:off x="0" y="0"/>
                        <a:ext cx="14148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3" o:spid="_x0000_s1026" type="#_x0000_t75" style="position:absolute;margin-left:216.45pt;margin-top:224.05pt;width:12.8pt;height:17.85pt;z-index:2538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">
                <v:imagedata r:id="rId4266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3216" behindDoc="0" locked="0" layoutInCell="1" allowOverlap="1">
                <wp:simplePos x="0" y="0"/>
                <wp:positionH relativeFrom="column">
                  <wp:posOffset>2913990</wp:posOffset>
                </wp:positionH>
                <wp:positionV relativeFrom="paragraph">
                  <wp:posOffset>2149300</wp:posOffset>
                </wp:positionV>
                <wp:extent cx="91800" cy="140400"/>
                <wp:effectExtent l="38100" t="38100" r="22860" b="31115"/>
                <wp:wrapNone/>
                <wp:docPr id="3522" name="Ink 3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7">
                      <w14:nvContentPartPr>
                        <w14:cNvContentPartPr/>
                      </w14:nvContentPartPr>
                      <w14:xfrm>
                        <a:off x="0" y="0"/>
                        <a:ext cx="918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2" o:spid="_x0000_s1026" type="#_x0000_t75" style="position:absolute;margin-left:228.95pt;margin-top:168.55pt;width:8.45pt;height:12.5pt;z-index:2538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">
                <v:imagedata r:id="rId4268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2192" behindDoc="0" locked="0" layoutInCell="1" allowOverlap="1">
                <wp:simplePos x="0" y="0"/>
                <wp:positionH relativeFrom="column">
                  <wp:posOffset>2742630</wp:posOffset>
                </wp:positionH>
                <wp:positionV relativeFrom="paragraph">
                  <wp:posOffset>2063620</wp:posOffset>
                </wp:positionV>
                <wp:extent cx="115920" cy="176400"/>
                <wp:effectExtent l="38100" t="38100" r="36830" b="33655"/>
                <wp:wrapNone/>
                <wp:docPr id="3521" name="Ink 3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9">
                      <w14:nvContentPartPr>
                        <w14:cNvContentPartPr/>
                      </w14:nvContentPartPr>
                      <w14:xfrm>
                        <a:off x="0" y="0"/>
                        <a:ext cx="1159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1" o:spid="_x0000_s1026" type="#_x0000_t75" style="position:absolute;margin-left:215.2pt;margin-top:162.05pt;width:10.35pt;height:15.1pt;z-index:2538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">
                <v:imagedata r:id="rId4270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1168" behindDoc="0" locked="0" layoutInCell="1" allowOverlap="1">
                <wp:simplePos x="0" y="0"/>
                <wp:positionH relativeFrom="column">
                  <wp:posOffset>2739030</wp:posOffset>
                </wp:positionH>
                <wp:positionV relativeFrom="paragraph">
                  <wp:posOffset>2120860</wp:posOffset>
                </wp:positionV>
                <wp:extent cx="122760" cy="110520"/>
                <wp:effectExtent l="38100" t="38100" r="29845" b="41910"/>
                <wp:wrapNone/>
                <wp:docPr id="3520" name="Ink 3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1">
                      <w14:nvContentPartPr>
                        <w14:cNvContentPartPr/>
                      </w14:nvContentPartPr>
                      <w14:xfrm>
                        <a:off x="0" y="0"/>
                        <a:ext cx="1227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20" o:spid="_x0000_s1026" type="#_x0000_t75" style="position:absolute;margin-left:214.9pt;margin-top:166.25pt;width:11pt;height:10.15pt;z-index:2538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">
                <v:imagedata r:id="rId4272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30144" behindDoc="0" locked="0" layoutInCell="1" allowOverlap="1">
                <wp:simplePos x="0" y="0"/>
                <wp:positionH relativeFrom="column">
                  <wp:posOffset>2990310</wp:posOffset>
                </wp:positionH>
                <wp:positionV relativeFrom="paragraph">
                  <wp:posOffset>1806940</wp:posOffset>
                </wp:positionV>
                <wp:extent cx="7560" cy="153000"/>
                <wp:effectExtent l="38100" t="38100" r="31115" b="38100"/>
                <wp:wrapNone/>
                <wp:docPr id="3519" name="Ink 3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3">
                      <w14:nvContentPartPr>
                        <w14:cNvContentPartPr/>
                      </w14:nvContentPartPr>
                      <w14:xfrm>
                        <a:off x="0" y="0"/>
                        <a:ext cx="75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9" o:spid="_x0000_s1026" type="#_x0000_t75" style="position:absolute;margin-left:234.6pt;margin-top:141.75pt;width:2.25pt;height:13.3pt;z-index:2538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">
                <v:imagedata r:id="rId4274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9120" behindDoc="0" locked="0" layoutInCell="1" allowOverlap="1">
                <wp:simplePos x="0" y="0"/>
                <wp:positionH relativeFrom="column">
                  <wp:posOffset>2870430</wp:posOffset>
                </wp:positionH>
                <wp:positionV relativeFrom="paragraph">
                  <wp:posOffset>1736380</wp:posOffset>
                </wp:positionV>
                <wp:extent cx="77760" cy="159120"/>
                <wp:effectExtent l="38100" t="38100" r="36830" b="31750"/>
                <wp:wrapNone/>
                <wp:docPr id="3518" name="Ink 3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5">
                      <w14:nvContentPartPr>
                        <w14:cNvContentPartPr/>
                      </w14:nvContentPartPr>
                      <w14:xfrm>
                        <a:off x="0" y="0"/>
                        <a:ext cx="777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8" o:spid="_x0000_s1026" type="#_x0000_t75" style="position:absolute;margin-left:225.3pt;margin-top:136.1pt;width:7.5pt;height:13.9pt;z-index:2538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">
                <v:imagedata r:id="rId4276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8096" behindDoc="0" locked="0" layoutInCell="1" allowOverlap="1">
                <wp:simplePos x="0" y="0"/>
                <wp:positionH relativeFrom="column">
                  <wp:posOffset>2864670</wp:posOffset>
                </wp:positionH>
                <wp:positionV relativeFrom="paragraph">
                  <wp:posOffset>1731340</wp:posOffset>
                </wp:positionV>
                <wp:extent cx="104040" cy="147600"/>
                <wp:effectExtent l="38100" t="38100" r="29845" b="43180"/>
                <wp:wrapNone/>
                <wp:docPr id="3517" name="Ink 3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7">
                      <w14:nvContentPartPr>
                        <w14:cNvContentPartPr/>
                      </w14:nvContentPartPr>
                      <w14:xfrm>
                        <a:off x="0" y="0"/>
                        <a:ext cx="1040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7" o:spid="_x0000_s1026" type="#_x0000_t75" style="position:absolute;margin-left:224.85pt;margin-top:135.65pt;width:9.7pt;height:13.05pt;z-index:2538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">
                <v:imagedata r:id="rId4278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7072" behindDoc="0" locked="0" layoutInCell="1" allowOverlap="1">
                <wp:simplePos x="0" y="0"/>
                <wp:positionH relativeFrom="column">
                  <wp:posOffset>2679990</wp:posOffset>
                </wp:positionH>
                <wp:positionV relativeFrom="paragraph">
                  <wp:posOffset>2937700</wp:posOffset>
                </wp:positionV>
                <wp:extent cx="543960" cy="243720"/>
                <wp:effectExtent l="38100" t="38100" r="8890" b="23495"/>
                <wp:wrapNone/>
                <wp:docPr id="3516" name="Ink 3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9">
                      <w14:nvContentPartPr>
                        <w14:cNvContentPartPr/>
                      </w14:nvContentPartPr>
                      <w14:xfrm>
                        <a:off x="0" y="0"/>
                        <a:ext cx="5439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6" o:spid="_x0000_s1026" type="#_x0000_t75" style="position:absolute;margin-left:210.3pt;margin-top:230.85pt;width:44.25pt;height:20.4pt;z-index:2538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">
                <v:imagedata r:id="rId4280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6048" behindDoc="0" locked="0" layoutInCell="1" allowOverlap="1">
                <wp:simplePos x="0" y="0"/>
                <wp:positionH relativeFrom="column">
                  <wp:posOffset>2602950</wp:posOffset>
                </wp:positionH>
                <wp:positionV relativeFrom="paragraph">
                  <wp:posOffset>1595620</wp:posOffset>
                </wp:positionV>
                <wp:extent cx="607320" cy="1527120"/>
                <wp:effectExtent l="38100" t="38100" r="40640" b="35560"/>
                <wp:wrapNone/>
                <wp:docPr id="3515" name="Ink 3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1">
                      <w14:nvContentPartPr>
                        <w14:cNvContentPartPr/>
                      </w14:nvContentPartPr>
                      <w14:xfrm>
                        <a:off x="0" y="0"/>
                        <a:ext cx="607320" cy="152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5" o:spid="_x0000_s1026" type="#_x0000_t75" style="position:absolute;margin-left:204.3pt;margin-top:124.9pt;width:49.2pt;height:121.9pt;z-index:2538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">
                <v:imagedata r:id="rId4282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5024" behindDoc="0" locked="0" layoutInCell="1" allowOverlap="1">
                <wp:simplePos x="0" y="0"/>
                <wp:positionH relativeFrom="column">
                  <wp:posOffset>2600790</wp:posOffset>
                </wp:positionH>
                <wp:positionV relativeFrom="paragraph">
                  <wp:posOffset>1537660</wp:posOffset>
                </wp:positionV>
                <wp:extent cx="409680" cy="1532880"/>
                <wp:effectExtent l="38100" t="19050" r="9525" b="29845"/>
                <wp:wrapNone/>
                <wp:docPr id="3514" name="Ink 3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3">
                      <w14:nvContentPartPr>
                        <w14:cNvContentPartPr/>
                      </w14:nvContentPartPr>
                      <w14:xfrm>
                        <a:off x="0" y="0"/>
                        <a:ext cx="409680" cy="153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4" o:spid="_x0000_s1026" type="#_x0000_t75" style="position:absolute;margin-left:204.1pt;margin-top:120.7pt;width:33.6pt;height:121.85pt;z-index:2538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">
                <v:imagedata r:id="rId4284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2976" behindDoc="0" locked="0" layoutInCell="1" allowOverlap="1">
                <wp:simplePos x="0" y="0"/>
                <wp:positionH relativeFrom="column">
                  <wp:posOffset>181590</wp:posOffset>
                </wp:positionH>
                <wp:positionV relativeFrom="paragraph">
                  <wp:posOffset>443260</wp:posOffset>
                </wp:positionV>
                <wp:extent cx="1301040" cy="75960"/>
                <wp:effectExtent l="38100" t="38100" r="33020" b="38735"/>
                <wp:wrapNone/>
                <wp:docPr id="3512" name="Ink 3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5">
                      <w14:nvContentPartPr>
                        <w14:cNvContentPartPr/>
                      </w14:nvContentPartPr>
                      <w14:xfrm>
                        <a:off x="0" y="0"/>
                        <a:ext cx="13010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2" o:spid="_x0000_s1026" type="#_x0000_t75" style="position:absolute;margin-left:13.65pt;margin-top:34.45pt;width:103.9pt;height:7.2pt;z-index:2538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">
                <v:imagedata r:id="rId4286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1952" behindDoc="0" locked="0" layoutInCell="1" allowOverlap="1">
                <wp:simplePos x="0" y="0"/>
                <wp:positionH relativeFrom="column">
                  <wp:posOffset>-190650</wp:posOffset>
                </wp:positionH>
                <wp:positionV relativeFrom="paragraph">
                  <wp:posOffset>2316700</wp:posOffset>
                </wp:positionV>
                <wp:extent cx="158040" cy="164880"/>
                <wp:effectExtent l="38100" t="38100" r="33020" b="26035"/>
                <wp:wrapNone/>
                <wp:docPr id="3511" name="Ink 3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7">
                      <w14:nvContentPartPr>
                        <w14:cNvContentPartPr/>
                      </w14:nvContentPartPr>
                      <w14:xfrm>
                        <a:off x="0" y="0"/>
                        <a:ext cx="1580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1" o:spid="_x0000_s1026" type="#_x0000_t75" style="position:absolute;margin-left:-15.8pt;margin-top:181.8pt;width:14pt;height:14.4pt;z-index:2538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">
                <v:imagedata r:id="rId4288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20928" behindDoc="0" locked="0" layoutInCell="1" allowOverlap="1">
                <wp:simplePos x="0" y="0"/>
                <wp:positionH relativeFrom="column">
                  <wp:posOffset>-386490</wp:posOffset>
                </wp:positionH>
                <wp:positionV relativeFrom="paragraph">
                  <wp:posOffset>1952740</wp:posOffset>
                </wp:positionV>
                <wp:extent cx="198000" cy="46440"/>
                <wp:effectExtent l="38100" t="38100" r="31115" b="29845"/>
                <wp:wrapNone/>
                <wp:docPr id="3510" name="Ink 3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9">
                      <w14:nvContentPartPr>
                        <w14:cNvContentPartPr/>
                      </w14:nvContentPartPr>
                      <w14:xfrm>
                        <a:off x="0" y="0"/>
                        <a:ext cx="1980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0" o:spid="_x0000_s1026" type="#_x0000_t75" style="position:absolute;margin-left:-31.15pt;margin-top:153.05pt;width:17pt;height:5.05pt;z-index:2538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">
                <v:imagedata r:id="rId4290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9904" behindDoc="0" locked="0" layoutInCell="1" allowOverlap="1">
                <wp:simplePos x="0" y="0"/>
                <wp:positionH relativeFrom="column">
                  <wp:posOffset>-356250</wp:posOffset>
                </wp:positionH>
                <wp:positionV relativeFrom="paragraph">
                  <wp:posOffset>2169100</wp:posOffset>
                </wp:positionV>
                <wp:extent cx="168120" cy="86400"/>
                <wp:effectExtent l="38100" t="38100" r="41910" b="27940"/>
                <wp:wrapNone/>
                <wp:docPr id="3509" name="Ink 3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1">
                      <w14:nvContentPartPr>
                        <w14:cNvContentPartPr/>
                      </w14:nvContentPartPr>
                      <w14:xfrm>
                        <a:off x="0" y="0"/>
                        <a:ext cx="1681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9" o:spid="_x0000_s1026" type="#_x0000_t75" style="position:absolute;margin-left:-28.7pt;margin-top:170.2pt;width:14.55pt;height:8pt;z-index:2538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">
                <v:imagedata r:id="rId4292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8880" behindDoc="0" locked="0" layoutInCell="1" allowOverlap="1">
                <wp:simplePos x="0" y="0"/>
                <wp:positionH relativeFrom="column">
                  <wp:posOffset>-399450</wp:posOffset>
                </wp:positionH>
                <wp:positionV relativeFrom="paragraph">
                  <wp:posOffset>1962820</wp:posOffset>
                </wp:positionV>
                <wp:extent cx="188640" cy="505800"/>
                <wp:effectExtent l="38100" t="38100" r="1905" b="27940"/>
                <wp:wrapNone/>
                <wp:docPr id="3508" name="Ink 3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3">
                      <w14:nvContentPartPr>
                        <w14:cNvContentPartPr/>
                      </w14:nvContentPartPr>
                      <w14:xfrm>
                        <a:off x="0" y="0"/>
                        <a:ext cx="188640" cy="50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8" o:spid="_x0000_s1026" type="#_x0000_t75" style="position:absolute;margin-left:-32.15pt;margin-top:153.85pt;width:16.25pt;height:41.35pt;z-index:2538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">
                <v:imagedata r:id="rId4294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7856" behindDoc="0" locked="0" layoutInCell="1" allowOverlap="1">
                <wp:simplePos x="0" y="0"/>
                <wp:positionH relativeFrom="column">
                  <wp:posOffset>238830</wp:posOffset>
                </wp:positionH>
                <wp:positionV relativeFrom="paragraph">
                  <wp:posOffset>2206540</wp:posOffset>
                </wp:positionV>
                <wp:extent cx="369720" cy="128880"/>
                <wp:effectExtent l="38100" t="38100" r="30480" b="43180"/>
                <wp:wrapNone/>
                <wp:docPr id="3507" name="Ink 3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5">
                      <w14:nvContentPartPr>
                        <w14:cNvContentPartPr/>
                      </w14:nvContentPartPr>
                      <w14:xfrm>
                        <a:off x="0" y="0"/>
                        <a:ext cx="3697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7" o:spid="_x0000_s1026" type="#_x0000_t75" style="position:absolute;margin-left:17.95pt;margin-top:173.05pt;width:30.35pt;height:11.6pt;z-index:2538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">
                <v:imagedata r:id="rId4296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6832" behindDoc="0" locked="0" layoutInCell="1" allowOverlap="1">
                <wp:simplePos x="0" y="0"/>
                <wp:positionH relativeFrom="column">
                  <wp:posOffset>627630</wp:posOffset>
                </wp:positionH>
                <wp:positionV relativeFrom="paragraph">
                  <wp:posOffset>2327500</wp:posOffset>
                </wp:positionV>
                <wp:extent cx="2520" cy="2880"/>
                <wp:effectExtent l="19050" t="19050" r="17145" b="16510"/>
                <wp:wrapNone/>
                <wp:docPr id="3506" name="Ink 3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7">
                      <w14:nvContentPartPr>
                        <w14:cNvContentPartPr/>
                      </w14:nvContentPartPr>
                      <w14:xfrm>
                        <a:off x="0" y="0"/>
                        <a:ext cx="2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6" o:spid="_x0000_s1026" type="#_x0000_t75" style="position:absolute;margin-left:48.85pt;margin-top:182.8pt;width:1.3pt;height:1.15pt;z-index:2538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">
                <v:imagedata r:id="rId4298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5808" behindDoc="0" locked="0" layoutInCell="1" allowOverlap="1">
                <wp:simplePos x="0" y="0"/>
                <wp:positionH relativeFrom="column">
                  <wp:posOffset>1230630</wp:posOffset>
                </wp:positionH>
                <wp:positionV relativeFrom="paragraph">
                  <wp:posOffset>911980</wp:posOffset>
                </wp:positionV>
                <wp:extent cx="360" cy="360"/>
                <wp:effectExtent l="0" t="0" r="0" b="0"/>
                <wp:wrapNone/>
                <wp:docPr id="3505" name="Ink 3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5" o:spid="_x0000_s1026" type="#_x0000_t75" style="position:absolute;margin-left:95.9pt;margin-top:70.8pt;width:2.05pt;height:2.05pt;z-index:2538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KiqBAQAAMAMAAA4AAABkcnMvZTJvRG9jLnhtbJxSy27CMBC8V+o/&#10;WL6XJFBQ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LmXNaYSXFAu&#10;rAWG4/76xjUjbEkraF4gJ4dEHYAfEGlB/xuyJ70AWVvis3cFVSkCnYQvTOU5w9TkGcdlnpz4u+3T&#10;ScEaT7pW2zWy7v1oHI85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">
                <v:imagedata r:id="rId73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4784" behindDoc="0" locked="0" layoutInCell="1" allowOverlap="1">
                <wp:simplePos x="0" y="0"/>
                <wp:positionH relativeFrom="column">
                  <wp:posOffset>1701150</wp:posOffset>
                </wp:positionH>
                <wp:positionV relativeFrom="paragraph">
                  <wp:posOffset>2475820</wp:posOffset>
                </wp:positionV>
                <wp:extent cx="212040" cy="313920"/>
                <wp:effectExtent l="19050" t="38100" r="36195" b="48260"/>
                <wp:wrapNone/>
                <wp:docPr id="3504" name="Ink 3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0">
                      <w14:nvContentPartPr>
                        <w14:cNvContentPartPr/>
                      </w14:nvContentPartPr>
                      <w14:xfrm>
                        <a:off x="0" y="0"/>
                        <a:ext cx="21204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4" o:spid="_x0000_s1026" type="#_x0000_t75" style="position:absolute;margin-left:133.5pt;margin-top:194.2pt;width:17.9pt;height:26.35pt;z-index:2538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">
                <v:imagedata r:id="rId430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3760" behindDoc="0" locked="0" layoutInCell="1" allowOverlap="1">
                <wp:simplePos x="0" y="0"/>
                <wp:positionH relativeFrom="column">
                  <wp:posOffset>1049190</wp:posOffset>
                </wp:positionH>
                <wp:positionV relativeFrom="paragraph">
                  <wp:posOffset>2009620</wp:posOffset>
                </wp:positionV>
                <wp:extent cx="179640" cy="390960"/>
                <wp:effectExtent l="38100" t="38100" r="49530" b="47625"/>
                <wp:wrapNone/>
                <wp:docPr id="3503" name="Ink 3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2">
                      <w14:nvContentPartPr>
                        <w14:cNvContentPartPr/>
                      </w14:nvContentPartPr>
                      <w14:xfrm>
                        <a:off x="0" y="0"/>
                        <a:ext cx="17964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3" o:spid="_x0000_s1026" type="#_x0000_t75" style="position:absolute;margin-left:81.85pt;margin-top:157.45pt;width:15.8pt;height:32.5pt;z-index:2538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">
                <v:imagedata r:id="rId430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2736" behindDoc="0" locked="0" layoutInCell="1" allowOverlap="1">
                <wp:simplePos x="0" y="0"/>
                <wp:positionH relativeFrom="column">
                  <wp:posOffset>2123430</wp:posOffset>
                </wp:positionH>
                <wp:positionV relativeFrom="paragraph">
                  <wp:posOffset>2723500</wp:posOffset>
                </wp:positionV>
                <wp:extent cx="236880" cy="362880"/>
                <wp:effectExtent l="38100" t="38100" r="48895" b="37465"/>
                <wp:wrapNone/>
                <wp:docPr id="3502" name="Ink 3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4">
                      <w14:nvContentPartPr>
                        <w14:cNvContentPartPr/>
                      </w14:nvContentPartPr>
                      <w14:xfrm>
                        <a:off x="0" y="0"/>
                        <a:ext cx="23688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2" o:spid="_x0000_s1026" type="#_x0000_t75" style="position:absolute;margin-left:166.4pt;margin-top:213.7pt;width:20.2pt;height:30.1pt;z-index:2538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">
                <v:imagedata r:id="rId430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1712" behindDoc="0" locked="0" layoutInCell="1" allowOverlap="1">
                <wp:simplePos x="0" y="0"/>
                <wp:positionH relativeFrom="column">
                  <wp:posOffset>1884030</wp:posOffset>
                </wp:positionH>
                <wp:positionV relativeFrom="paragraph">
                  <wp:posOffset>2714140</wp:posOffset>
                </wp:positionV>
                <wp:extent cx="88920" cy="52200"/>
                <wp:effectExtent l="38100" t="38100" r="25400" b="24130"/>
                <wp:wrapNone/>
                <wp:docPr id="3501" name="Ink 3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6">
                      <w14:nvContentPartPr>
                        <w14:cNvContentPartPr/>
                      </w14:nvContentPartPr>
                      <w14:xfrm>
                        <a:off x="0" y="0"/>
                        <a:ext cx="889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1" o:spid="_x0000_s1026" type="#_x0000_t75" style="position:absolute;margin-left:147.8pt;margin-top:213.15pt;width:8.2pt;height:5.35pt;z-index:2538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">
                <v:imagedata r:id="rId430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10688" behindDoc="0" locked="0" layoutInCell="1" allowOverlap="1">
                <wp:simplePos x="0" y="0"/>
                <wp:positionH relativeFrom="column">
                  <wp:posOffset>1482630</wp:posOffset>
                </wp:positionH>
                <wp:positionV relativeFrom="paragraph">
                  <wp:posOffset>2447020</wp:posOffset>
                </wp:positionV>
                <wp:extent cx="136440" cy="58680"/>
                <wp:effectExtent l="38100" t="38100" r="35560" b="36830"/>
                <wp:wrapNone/>
                <wp:docPr id="3500" name="Ink 3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8">
                      <w14:nvContentPartPr>
                        <w14:cNvContentPartPr/>
                      </w14:nvContentPartPr>
                      <w14:xfrm>
                        <a:off x="0" y="0"/>
                        <a:ext cx="1364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0" o:spid="_x0000_s1026" type="#_x0000_t75" style="position:absolute;margin-left:116.15pt;margin-top:192.1pt;width:12.1pt;height:5.95pt;z-index:2538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">
                <v:imagedata r:id="rId430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9664" behindDoc="0" locked="0" layoutInCell="1" allowOverlap="1">
                <wp:simplePos x="0" y="0"/>
                <wp:positionH relativeFrom="column">
                  <wp:posOffset>1088790</wp:posOffset>
                </wp:positionH>
                <wp:positionV relativeFrom="paragraph">
                  <wp:posOffset>2142820</wp:posOffset>
                </wp:positionV>
                <wp:extent cx="61560" cy="27720"/>
                <wp:effectExtent l="38100" t="38100" r="34290" b="29845"/>
                <wp:wrapNone/>
                <wp:docPr id="3499" name="Ink 3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0">
                      <w14:nvContentPartPr>
                        <w14:cNvContentPartPr/>
                      </w14:nvContentPartPr>
                      <w14:xfrm>
                        <a:off x="0" y="0"/>
                        <a:ext cx="615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9" o:spid="_x0000_s1026" type="#_x0000_t75" style="position:absolute;margin-left:85pt;margin-top:168.15pt;width:6.4pt;height:3.6pt;z-index:2538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">
                <v:imagedata r:id="rId431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8640" behindDoc="0" locked="0" layoutInCell="1" allowOverlap="1">
                <wp:simplePos x="0" y="0"/>
                <wp:positionH relativeFrom="column">
                  <wp:posOffset>618990</wp:posOffset>
                </wp:positionH>
                <wp:positionV relativeFrom="paragraph">
                  <wp:posOffset>1647460</wp:posOffset>
                </wp:positionV>
                <wp:extent cx="125640" cy="245160"/>
                <wp:effectExtent l="38100" t="38100" r="46355" b="40640"/>
                <wp:wrapNone/>
                <wp:docPr id="3498" name="Ink 3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2">
                      <w14:nvContentPartPr>
                        <w14:cNvContentPartPr/>
                      </w14:nvContentPartPr>
                      <w14:xfrm>
                        <a:off x="0" y="0"/>
                        <a:ext cx="12564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8" o:spid="_x0000_s1026" type="#_x0000_t75" style="position:absolute;margin-left:48pt;margin-top:129pt;width:11.55pt;height:20.85pt;z-index:2538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">
                <v:imagedata r:id="rId431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7616" behindDoc="0" locked="0" layoutInCell="1" allowOverlap="1">
                <wp:simplePos x="0" y="0"/>
                <wp:positionH relativeFrom="column">
                  <wp:posOffset>2393070</wp:posOffset>
                </wp:positionH>
                <wp:positionV relativeFrom="paragraph">
                  <wp:posOffset>2824300</wp:posOffset>
                </wp:positionV>
                <wp:extent cx="39960" cy="330840"/>
                <wp:effectExtent l="38100" t="38100" r="36830" b="31115"/>
                <wp:wrapNone/>
                <wp:docPr id="3497" name="Ink 3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4">
                      <w14:nvContentPartPr>
                        <w14:cNvContentPartPr/>
                      </w14:nvContentPartPr>
                      <w14:xfrm>
                        <a:off x="0" y="0"/>
                        <a:ext cx="3996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7" o:spid="_x0000_s1026" type="#_x0000_t75" style="position:absolute;margin-left:187.8pt;margin-top:221.8pt;width:4.65pt;height:27.55pt;z-index:2538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">
                <v:imagedata r:id="rId431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6592" behindDoc="0" locked="0" layoutInCell="1" allowOverlap="1">
                <wp:simplePos x="0" y="0"/>
                <wp:positionH relativeFrom="column">
                  <wp:posOffset>496950</wp:posOffset>
                </wp:positionH>
                <wp:positionV relativeFrom="paragraph">
                  <wp:posOffset>1714060</wp:posOffset>
                </wp:positionV>
                <wp:extent cx="2056320" cy="1445400"/>
                <wp:effectExtent l="38100" t="38100" r="20320" b="40640"/>
                <wp:wrapNone/>
                <wp:docPr id="3496" name="Ink 3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6">
                      <w14:nvContentPartPr>
                        <w14:cNvContentPartPr/>
                      </w14:nvContentPartPr>
                      <w14:xfrm>
                        <a:off x="0" y="0"/>
                        <a:ext cx="2056320" cy="144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6" o:spid="_x0000_s1026" type="#_x0000_t75" style="position:absolute;margin-left:38.6pt;margin-top:134.35pt;width:163.2pt;height:115.1pt;z-index:2538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">
                <v:imagedata r:id="rId431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5568" behindDoc="0" locked="0" layoutInCell="1" allowOverlap="1">
                <wp:simplePos x="0" y="0"/>
                <wp:positionH relativeFrom="column">
                  <wp:posOffset>541950</wp:posOffset>
                </wp:positionH>
                <wp:positionV relativeFrom="paragraph">
                  <wp:posOffset>1440100</wp:posOffset>
                </wp:positionV>
                <wp:extent cx="2003400" cy="1565280"/>
                <wp:effectExtent l="38100" t="38100" r="35560" b="34925"/>
                <wp:wrapNone/>
                <wp:docPr id="3495" name="Ink 3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8">
                      <w14:nvContentPartPr>
                        <w14:cNvContentPartPr/>
                      </w14:nvContentPartPr>
                      <w14:xfrm>
                        <a:off x="0" y="0"/>
                        <a:ext cx="2003400" cy="156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5" o:spid="_x0000_s1026" type="#_x0000_t75" style="position:absolute;margin-left:42.1pt;margin-top:112.85pt;width:159.05pt;height:124.55pt;z-index:2538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">
                <v:imagedata r:id="rId431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4544" behindDoc="0" locked="0" layoutInCell="1" allowOverlap="1">
                <wp:simplePos x="0" y="0"/>
                <wp:positionH relativeFrom="column">
                  <wp:posOffset>3003630</wp:posOffset>
                </wp:positionH>
                <wp:positionV relativeFrom="paragraph">
                  <wp:posOffset>1269820</wp:posOffset>
                </wp:positionV>
                <wp:extent cx="12240" cy="91080"/>
                <wp:effectExtent l="38100" t="38100" r="26035" b="42545"/>
                <wp:wrapNone/>
                <wp:docPr id="3494" name="Ink 3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0">
                      <w14:nvContentPartPr>
                        <w14:cNvContentPartPr/>
                      </w14:nvContentPartPr>
                      <w14:xfrm>
                        <a:off x="0" y="0"/>
                        <a:ext cx="122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4" o:spid="_x0000_s1026" type="#_x0000_t75" style="position:absolute;margin-left:235.75pt;margin-top:99.4pt;width:2.3pt;height:8.5pt;z-index:2538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">
                <v:imagedata r:id="rId432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3520" behindDoc="0" locked="0" layoutInCell="1" allowOverlap="1">
                <wp:simplePos x="0" y="0"/>
                <wp:positionH relativeFrom="column">
                  <wp:posOffset>2942070</wp:posOffset>
                </wp:positionH>
                <wp:positionV relativeFrom="paragraph">
                  <wp:posOffset>1234180</wp:posOffset>
                </wp:positionV>
                <wp:extent cx="92520" cy="96480"/>
                <wp:effectExtent l="38100" t="38100" r="41275" b="37465"/>
                <wp:wrapNone/>
                <wp:docPr id="3493" name="Ink 3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2">
                      <w14:nvContentPartPr>
                        <w14:cNvContentPartPr/>
                      </w14:nvContentPartPr>
                      <w14:xfrm>
                        <a:off x="0" y="0"/>
                        <a:ext cx="92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3" o:spid="_x0000_s1026" type="#_x0000_t75" style="position:absolute;margin-left:230.95pt;margin-top:96.55pt;width:8.7pt;height:8.95pt;z-index:2538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">
                <v:imagedata r:id="rId432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2496" behindDoc="0" locked="0" layoutInCell="1" allowOverlap="1">
                <wp:simplePos x="0" y="0"/>
                <wp:positionH relativeFrom="column">
                  <wp:posOffset>2836590</wp:posOffset>
                </wp:positionH>
                <wp:positionV relativeFrom="paragraph">
                  <wp:posOffset>1204660</wp:posOffset>
                </wp:positionV>
                <wp:extent cx="75240" cy="135360"/>
                <wp:effectExtent l="38100" t="38100" r="39370" b="36195"/>
                <wp:wrapNone/>
                <wp:docPr id="3492" name="Ink 3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4">
                      <w14:nvContentPartPr>
                        <w14:cNvContentPartPr/>
                      </w14:nvContentPartPr>
                      <w14:xfrm>
                        <a:off x="0" y="0"/>
                        <a:ext cx="752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2" o:spid="_x0000_s1026" type="#_x0000_t75" style="position:absolute;margin-left:222.65pt;margin-top:94.25pt;width:7.25pt;height:11.95pt;z-index:2538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">
                <v:imagedata r:id="rId432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1472" behindDoc="0" locked="0" layoutInCell="1" allowOverlap="1">
                <wp:simplePos x="0" y="0"/>
                <wp:positionH relativeFrom="column">
                  <wp:posOffset>2840190</wp:posOffset>
                </wp:positionH>
                <wp:positionV relativeFrom="paragraph">
                  <wp:posOffset>1178740</wp:posOffset>
                </wp:positionV>
                <wp:extent cx="104400" cy="172440"/>
                <wp:effectExtent l="38100" t="38100" r="29210" b="37465"/>
                <wp:wrapNone/>
                <wp:docPr id="3491" name="Ink 3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6">
                      <w14:nvContentPartPr>
                        <w14:cNvContentPartPr/>
                      </w14:nvContentPartPr>
                      <w14:xfrm>
                        <a:off x="0" y="0"/>
                        <a:ext cx="10440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1" o:spid="_x0000_s1026" type="#_x0000_t75" style="position:absolute;margin-left:223.1pt;margin-top:92.25pt;width:9.5pt;height:14.9pt;z-index:2538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">
                <v:imagedata r:id="rId432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800448" behindDoc="0" locked="0" layoutInCell="1" allowOverlap="1">
                <wp:simplePos x="0" y="0"/>
                <wp:positionH relativeFrom="column">
                  <wp:posOffset>2938110</wp:posOffset>
                </wp:positionH>
                <wp:positionV relativeFrom="paragraph">
                  <wp:posOffset>1023940</wp:posOffset>
                </wp:positionV>
                <wp:extent cx="84600" cy="180720"/>
                <wp:effectExtent l="38100" t="38100" r="29845" b="29210"/>
                <wp:wrapNone/>
                <wp:docPr id="3490" name="Ink 3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8">
                      <w14:nvContentPartPr>
                        <w14:cNvContentPartPr/>
                      </w14:nvContentPartPr>
                      <w14:xfrm>
                        <a:off x="0" y="0"/>
                        <a:ext cx="846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0" o:spid="_x0000_s1026" type="#_x0000_t75" style="position:absolute;margin-left:230.8pt;margin-top:79.95pt;width:7.9pt;height:15.65pt;z-index:2538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">
                <v:imagedata r:id="rId432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9424" behindDoc="0" locked="0" layoutInCell="1" allowOverlap="1">
                <wp:simplePos x="0" y="0"/>
                <wp:positionH relativeFrom="column">
                  <wp:posOffset>2832270</wp:posOffset>
                </wp:positionH>
                <wp:positionV relativeFrom="paragraph">
                  <wp:posOffset>942940</wp:posOffset>
                </wp:positionV>
                <wp:extent cx="89640" cy="141480"/>
                <wp:effectExtent l="38100" t="38100" r="24765" b="30480"/>
                <wp:wrapNone/>
                <wp:docPr id="3489" name="Ink 3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0">
                      <w14:nvContentPartPr>
                        <w14:cNvContentPartPr/>
                      </w14:nvContentPartPr>
                      <w14:xfrm>
                        <a:off x="0" y="0"/>
                        <a:ext cx="896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9" o:spid="_x0000_s1026" type="#_x0000_t75" style="position:absolute;margin-left:222.3pt;margin-top:73.7pt;width:8.35pt;height:12.45pt;z-index:2537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">
                <v:imagedata r:id="rId433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8400" behindDoc="0" locked="0" layoutInCell="1" allowOverlap="1">
                <wp:simplePos x="0" y="0"/>
                <wp:positionH relativeFrom="column">
                  <wp:posOffset>2834070</wp:posOffset>
                </wp:positionH>
                <wp:positionV relativeFrom="paragraph">
                  <wp:posOffset>942220</wp:posOffset>
                </wp:positionV>
                <wp:extent cx="101160" cy="135360"/>
                <wp:effectExtent l="38100" t="38100" r="32385" b="36195"/>
                <wp:wrapNone/>
                <wp:docPr id="3488" name="Ink 3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2">
                      <w14:nvContentPartPr>
                        <w14:cNvContentPartPr/>
                      </w14:nvContentPartPr>
                      <w14:xfrm>
                        <a:off x="0" y="0"/>
                        <a:ext cx="101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8" o:spid="_x0000_s1026" type="#_x0000_t75" style="position:absolute;margin-left:222.45pt;margin-top:73.5pt;width:9.35pt;height:12.05pt;z-index:2537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">
                <v:imagedata r:id="rId433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7376" behindDoc="0" locked="0" layoutInCell="1" allowOverlap="1">
                <wp:simplePos x="0" y="0"/>
                <wp:positionH relativeFrom="column">
                  <wp:posOffset>2953590</wp:posOffset>
                </wp:positionH>
                <wp:positionV relativeFrom="paragraph">
                  <wp:posOffset>681580</wp:posOffset>
                </wp:positionV>
                <wp:extent cx="43560" cy="126000"/>
                <wp:effectExtent l="19050" t="38100" r="33020" b="26670"/>
                <wp:wrapNone/>
                <wp:docPr id="3487" name="Ink 3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4">
                      <w14:nvContentPartPr>
                        <w14:cNvContentPartPr/>
                      </w14:nvContentPartPr>
                      <w14:xfrm>
                        <a:off x="0" y="0"/>
                        <a:ext cx="43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7" o:spid="_x0000_s1026" type="#_x0000_t75" style="position:absolute;margin-left:232.05pt;margin-top:52.95pt;width:4.6pt;height:11.3pt;z-index:2537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">
                <v:imagedata r:id="rId433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6352" behindDoc="0" locked="0" layoutInCell="1" allowOverlap="1">
                <wp:simplePos x="0" y="0"/>
                <wp:positionH relativeFrom="column">
                  <wp:posOffset>2850630</wp:posOffset>
                </wp:positionH>
                <wp:positionV relativeFrom="paragraph">
                  <wp:posOffset>645940</wp:posOffset>
                </wp:positionV>
                <wp:extent cx="80640" cy="112680"/>
                <wp:effectExtent l="38100" t="38100" r="34290" b="20955"/>
                <wp:wrapNone/>
                <wp:docPr id="3486" name="Ink 3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6">
                      <w14:nvContentPartPr>
                        <w14:cNvContentPartPr/>
                      </w14:nvContentPartPr>
                      <w14:xfrm>
                        <a:off x="0" y="0"/>
                        <a:ext cx="806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6" o:spid="_x0000_s1026" type="#_x0000_t75" style="position:absolute;margin-left:223.8pt;margin-top:50.3pt;width:7.55pt;height:10.05pt;z-index:2537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">
                <v:imagedata r:id="rId433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5328" behindDoc="0" locked="0" layoutInCell="1" allowOverlap="1">
                <wp:simplePos x="0" y="0"/>
                <wp:positionH relativeFrom="column">
                  <wp:posOffset>2871150</wp:posOffset>
                </wp:positionH>
                <wp:positionV relativeFrom="paragraph">
                  <wp:posOffset>643780</wp:posOffset>
                </wp:positionV>
                <wp:extent cx="88560" cy="100440"/>
                <wp:effectExtent l="38100" t="38100" r="45085" b="33020"/>
                <wp:wrapNone/>
                <wp:docPr id="3485" name="Ink 3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8">
                      <w14:nvContentPartPr>
                        <w14:cNvContentPartPr/>
                      </w14:nvContentPartPr>
                      <w14:xfrm>
                        <a:off x="0" y="0"/>
                        <a:ext cx="885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5" o:spid="_x0000_s1026" type="#_x0000_t75" style="position:absolute;margin-left:225.5pt;margin-top:50.15pt;width:8.5pt;height:9.45pt;z-index:2537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">
                <v:imagedata r:id="rId433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4304" behindDoc="0" locked="0" layoutInCell="1" allowOverlap="1">
                <wp:simplePos x="0" y="0"/>
                <wp:positionH relativeFrom="column">
                  <wp:posOffset>2972670</wp:posOffset>
                </wp:positionH>
                <wp:positionV relativeFrom="paragraph">
                  <wp:posOffset>397900</wp:posOffset>
                </wp:positionV>
                <wp:extent cx="4320" cy="115200"/>
                <wp:effectExtent l="38100" t="38100" r="34290" b="37465"/>
                <wp:wrapNone/>
                <wp:docPr id="3484" name="Ink 3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0">
                      <w14:nvContentPartPr>
                        <w14:cNvContentPartPr/>
                      </w14:nvContentPartPr>
                      <w14:xfrm>
                        <a:off x="0" y="0"/>
                        <a:ext cx="43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4" o:spid="_x0000_s1026" type="#_x0000_t75" style="position:absolute;margin-left:233.3pt;margin-top:30.85pt;width:1.85pt;height:10.25pt;z-index:2537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">
                <v:imagedata r:id="rId434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3280" behindDoc="0" locked="0" layoutInCell="1" allowOverlap="1">
                <wp:simplePos x="0" y="0"/>
                <wp:positionH relativeFrom="column">
                  <wp:posOffset>2862870</wp:posOffset>
                </wp:positionH>
                <wp:positionV relativeFrom="paragraph">
                  <wp:posOffset>283780</wp:posOffset>
                </wp:positionV>
                <wp:extent cx="81720" cy="186480"/>
                <wp:effectExtent l="38100" t="38100" r="33020" b="23495"/>
                <wp:wrapNone/>
                <wp:docPr id="3483" name="Ink 3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2">
                      <w14:nvContentPartPr>
                        <w14:cNvContentPartPr/>
                      </w14:nvContentPartPr>
                      <w14:xfrm>
                        <a:off x="0" y="0"/>
                        <a:ext cx="817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3" o:spid="_x0000_s1026" type="#_x0000_t75" style="position:absolute;margin-left:224.75pt;margin-top:21.75pt;width:7.75pt;height:16pt;z-index:2537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">
                <v:imagedata r:id="rId434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2256" behindDoc="0" locked="0" layoutInCell="1" allowOverlap="1">
                <wp:simplePos x="0" y="0"/>
                <wp:positionH relativeFrom="column">
                  <wp:posOffset>2841270</wp:posOffset>
                </wp:positionH>
                <wp:positionV relativeFrom="paragraph">
                  <wp:posOffset>311860</wp:posOffset>
                </wp:positionV>
                <wp:extent cx="89640" cy="144720"/>
                <wp:effectExtent l="38100" t="38100" r="43815" b="46355"/>
                <wp:wrapNone/>
                <wp:docPr id="3482" name="Ink 3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4">
                      <w14:nvContentPartPr>
                        <w14:cNvContentPartPr/>
                      </w14:nvContentPartPr>
                      <w14:xfrm>
                        <a:off x="0" y="0"/>
                        <a:ext cx="896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2" o:spid="_x0000_s1026" type="#_x0000_t75" style="position:absolute;margin-left:222.95pt;margin-top:23.8pt;width:8.6pt;height:12.95pt;z-index:2537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">
                <v:imagedata r:id="rId434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1232" behindDoc="0" locked="0" layoutInCell="1" allowOverlap="1">
                <wp:simplePos x="0" y="0"/>
                <wp:positionH relativeFrom="column">
                  <wp:posOffset>2582070</wp:posOffset>
                </wp:positionH>
                <wp:positionV relativeFrom="paragraph">
                  <wp:posOffset>222940</wp:posOffset>
                </wp:positionV>
                <wp:extent cx="547560" cy="1221480"/>
                <wp:effectExtent l="38100" t="38100" r="43180" b="36195"/>
                <wp:wrapNone/>
                <wp:docPr id="3481" name="Ink 3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6">
                      <w14:nvContentPartPr>
                        <w14:cNvContentPartPr/>
                      </w14:nvContentPartPr>
                      <w14:xfrm>
                        <a:off x="0" y="0"/>
                        <a:ext cx="547560" cy="12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1" o:spid="_x0000_s1026" type="#_x0000_t75" style="position:absolute;margin-left:202.55pt;margin-top:16.8pt;width:44.65pt;height:97.85pt;z-index:2537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">
                <v:imagedata r:id="rId434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90208" behindDoc="0" locked="0" layoutInCell="1" allowOverlap="1">
                <wp:simplePos x="0" y="0"/>
                <wp:positionH relativeFrom="column">
                  <wp:posOffset>2649390</wp:posOffset>
                </wp:positionH>
                <wp:positionV relativeFrom="paragraph">
                  <wp:posOffset>353980</wp:posOffset>
                </wp:positionV>
                <wp:extent cx="546480" cy="1033920"/>
                <wp:effectExtent l="38100" t="38100" r="6350" b="33020"/>
                <wp:wrapNone/>
                <wp:docPr id="3480" name="Ink 3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8">
                      <w14:nvContentPartPr>
                        <w14:cNvContentPartPr/>
                      </w14:nvContentPartPr>
                      <w14:xfrm>
                        <a:off x="0" y="0"/>
                        <a:ext cx="546480" cy="10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0" o:spid="_x0000_s1026" type="#_x0000_t75" style="position:absolute;margin-left:207.85pt;margin-top:27.1pt;width:44.65pt;height:82.95pt;z-index:2537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">
                <v:imagedata r:id="rId434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9184" behindDoc="0" locked="0" layoutInCell="1" allowOverlap="1">
                <wp:simplePos x="0" y="0"/>
                <wp:positionH relativeFrom="column">
                  <wp:posOffset>5114670</wp:posOffset>
                </wp:positionH>
                <wp:positionV relativeFrom="paragraph">
                  <wp:posOffset>1361260</wp:posOffset>
                </wp:positionV>
                <wp:extent cx="360" cy="360"/>
                <wp:effectExtent l="0" t="0" r="0" b="0"/>
                <wp:wrapNone/>
                <wp:docPr id="3479" name="Ink 3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9" o:spid="_x0000_s1026" type="#_x0000_t75" style="position:absolute;margin-left:401.75pt;margin-top:106.2pt;width:2.05pt;height:2.05pt;z-index:2537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">
                <v:imagedata r:id="rId435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8160" behindDoc="0" locked="0" layoutInCell="1" allowOverlap="1">
                <wp:simplePos x="0" y="0"/>
                <wp:positionH relativeFrom="column">
                  <wp:posOffset>6142830</wp:posOffset>
                </wp:positionH>
                <wp:positionV relativeFrom="paragraph">
                  <wp:posOffset>683380</wp:posOffset>
                </wp:positionV>
                <wp:extent cx="360" cy="360"/>
                <wp:effectExtent l="0" t="0" r="0" b="0"/>
                <wp:wrapNone/>
                <wp:docPr id="3476" name="Ink 3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6" o:spid="_x0000_s1026" type="#_x0000_t75" style="position:absolute;margin-left:482.7pt;margin-top:52.8pt;width:2.05pt;height:2.05pt;z-index:2537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AOq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340vp9w5oQlViSd9TkZdFzA6hKBOtGh9Rd2q9F2rhBl1macjN9139501QYmqTjq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">
                <v:imagedata r:id="rId435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7136" behindDoc="0" locked="0" layoutInCell="1" allowOverlap="1">
                <wp:simplePos x="0" y="0"/>
                <wp:positionH relativeFrom="column">
                  <wp:posOffset>1262670</wp:posOffset>
                </wp:positionH>
                <wp:positionV relativeFrom="paragraph">
                  <wp:posOffset>154540</wp:posOffset>
                </wp:positionV>
                <wp:extent cx="227520" cy="169560"/>
                <wp:effectExtent l="38100" t="38100" r="1270" b="40005"/>
                <wp:wrapNone/>
                <wp:docPr id="3475" name="Ink 3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4">
                      <w14:nvContentPartPr>
                        <w14:cNvContentPartPr/>
                      </w14:nvContentPartPr>
                      <w14:xfrm>
                        <a:off x="0" y="0"/>
                        <a:ext cx="22752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5" o:spid="_x0000_s1026" type="#_x0000_t75" style="position:absolute;margin-left:98.85pt;margin-top:11.6pt;width:19.2pt;height:14.6pt;z-index:2537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">
                <v:imagedata r:id="rId435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6112" behindDoc="0" locked="0" layoutInCell="1" allowOverlap="1">
                <wp:simplePos x="0" y="0"/>
                <wp:positionH relativeFrom="column">
                  <wp:posOffset>1174830</wp:posOffset>
                </wp:positionH>
                <wp:positionV relativeFrom="paragraph">
                  <wp:posOffset>117460</wp:posOffset>
                </wp:positionV>
                <wp:extent cx="3960" cy="33480"/>
                <wp:effectExtent l="38100" t="38100" r="34290" b="43180"/>
                <wp:wrapNone/>
                <wp:docPr id="3474" name="Ink 3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6">
                      <w14:nvContentPartPr>
                        <w14:cNvContentPartPr/>
                      </w14:nvContentPartPr>
                      <w14:xfrm>
                        <a:off x="0" y="0"/>
                        <a:ext cx="39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4" o:spid="_x0000_s1026" type="#_x0000_t75" style="position:absolute;margin-left:91.75pt;margin-top:8.7pt;width:1.65pt;height:4.05pt;z-index:2537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">
                <v:imagedata r:id="rId435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5088" behindDoc="0" locked="0" layoutInCell="1" allowOverlap="1">
                <wp:simplePos x="0" y="0"/>
                <wp:positionH relativeFrom="column">
                  <wp:posOffset>1191030</wp:posOffset>
                </wp:positionH>
                <wp:positionV relativeFrom="paragraph">
                  <wp:posOffset>183700</wp:posOffset>
                </wp:positionV>
                <wp:extent cx="20160" cy="124200"/>
                <wp:effectExtent l="38100" t="38100" r="37465" b="47625"/>
                <wp:wrapNone/>
                <wp:docPr id="3473" name="Ink 3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8">
                      <w14:nvContentPartPr>
                        <w14:cNvContentPartPr/>
                      </w14:nvContentPartPr>
                      <w14:xfrm>
                        <a:off x="0" y="0"/>
                        <a:ext cx="2016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3" o:spid="_x0000_s1026" type="#_x0000_t75" style="position:absolute;margin-left:93.2pt;margin-top:13.85pt;width:3.15pt;height:11.35pt;z-index:2537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">
                <v:imagedata r:id="rId435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4064" behindDoc="0" locked="0" layoutInCell="1" allowOverlap="1">
                <wp:simplePos x="0" y="0"/>
                <wp:positionH relativeFrom="column">
                  <wp:posOffset>909150</wp:posOffset>
                </wp:positionH>
                <wp:positionV relativeFrom="paragraph">
                  <wp:posOffset>147340</wp:posOffset>
                </wp:positionV>
                <wp:extent cx="232560" cy="357480"/>
                <wp:effectExtent l="38100" t="38100" r="34290" b="43180"/>
                <wp:wrapNone/>
                <wp:docPr id="3472" name="Ink 3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0">
                      <w14:nvContentPartPr>
                        <w14:cNvContentPartPr/>
                      </w14:nvContentPartPr>
                      <w14:xfrm>
                        <a:off x="0" y="0"/>
                        <a:ext cx="23256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2" o:spid="_x0000_s1026" type="#_x0000_t75" style="position:absolute;margin-left:71pt;margin-top:10.7pt;width:19.75pt;height:29.9pt;z-index:2537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">
                <v:imagedata r:id="rId436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3040" behindDoc="0" locked="0" layoutInCell="1" allowOverlap="1">
                <wp:simplePos x="0" y="0"/>
                <wp:positionH relativeFrom="column">
                  <wp:posOffset>946590</wp:posOffset>
                </wp:positionH>
                <wp:positionV relativeFrom="paragraph">
                  <wp:posOffset>158500</wp:posOffset>
                </wp:positionV>
                <wp:extent cx="16560" cy="177840"/>
                <wp:effectExtent l="38100" t="38100" r="40640" b="31750"/>
                <wp:wrapNone/>
                <wp:docPr id="3471" name="Ink 3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2">
                      <w14:nvContentPartPr>
                        <w14:cNvContentPartPr/>
                      </w14:nvContentPartPr>
                      <w14:xfrm>
                        <a:off x="0" y="0"/>
                        <a:ext cx="1656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1" o:spid="_x0000_s1026" type="#_x0000_t75" style="position:absolute;margin-left:73.85pt;margin-top:11.9pt;width:2.8pt;height:15.3pt;z-index:2537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">
                <v:imagedata r:id="rId436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2016" behindDoc="0" locked="0" layoutInCell="1" allowOverlap="1">
                <wp:simplePos x="0" y="0"/>
                <wp:positionH relativeFrom="column">
                  <wp:posOffset>207150</wp:posOffset>
                </wp:positionH>
                <wp:positionV relativeFrom="paragraph">
                  <wp:posOffset>135820</wp:posOffset>
                </wp:positionV>
                <wp:extent cx="373320" cy="214920"/>
                <wp:effectExtent l="38100" t="38100" r="27305" b="33020"/>
                <wp:wrapNone/>
                <wp:docPr id="3470" name="Ink 3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4">
                      <w14:nvContentPartPr>
                        <w14:cNvContentPartPr/>
                      </w14:nvContentPartPr>
                      <w14:xfrm>
                        <a:off x="0" y="0"/>
                        <a:ext cx="3733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0" o:spid="_x0000_s1026" type="#_x0000_t75" style="position:absolute;margin-left:15.5pt;margin-top:9.9pt;width:31pt;height:18.5pt;z-index:2537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">
                <v:imagedata r:id="rId436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80992" behindDoc="0" locked="0" layoutInCell="1" allowOverlap="1">
                <wp:simplePos x="0" y="0"/>
                <wp:positionH relativeFrom="column">
                  <wp:posOffset>6321750</wp:posOffset>
                </wp:positionH>
                <wp:positionV relativeFrom="paragraph">
                  <wp:posOffset>-161540</wp:posOffset>
                </wp:positionV>
                <wp:extent cx="23760" cy="23400"/>
                <wp:effectExtent l="38100" t="38100" r="33655" b="34290"/>
                <wp:wrapNone/>
                <wp:docPr id="3469" name="Ink 3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6">
                      <w14:nvContentPartPr>
                        <w14:cNvContentPartPr/>
                      </w14:nvContentPartPr>
                      <w14:xfrm>
                        <a:off x="0" y="0"/>
                        <a:ext cx="23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9" o:spid="_x0000_s1026" type="#_x0000_t75" style="position:absolute;margin-left:497pt;margin-top:-13.4pt;width:3.4pt;height:3.45pt;z-index:2537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">
                <v:imagedata r:id="rId436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9968" behindDoc="0" locked="0" layoutInCell="1" allowOverlap="1">
                <wp:simplePos x="0" y="0"/>
                <wp:positionH relativeFrom="column">
                  <wp:posOffset>6154350</wp:posOffset>
                </wp:positionH>
                <wp:positionV relativeFrom="paragraph">
                  <wp:posOffset>-417860</wp:posOffset>
                </wp:positionV>
                <wp:extent cx="69120" cy="383040"/>
                <wp:effectExtent l="38100" t="38100" r="26670" b="36195"/>
                <wp:wrapNone/>
                <wp:docPr id="3468" name="Ink 3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8">
                      <w14:nvContentPartPr>
                        <w14:cNvContentPartPr/>
                      </w14:nvContentPartPr>
                      <w14:xfrm>
                        <a:off x="0" y="0"/>
                        <a:ext cx="6912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8" o:spid="_x0000_s1026" type="#_x0000_t75" style="position:absolute;margin-left:484pt;margin-top:-33.45pt;width:6.9pt;height:31.5pt;z-index:2537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">
                <v:imagedata r:id="rId436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8944" behindDoc="0" locked="0" layoutInCell="1" allowOverlap="1">
                <wp:simplePos x="0" y="0"/>
                <wp:positionH relativeFrom="column">
                  <wp:posOffset>6045630</wp:posOffset>
                </wp:positionH>
                <wp:positionV relativeFrom="paragraph">
                  <wp:posOffset>-344060</wp:posOffset>
                </wp:positionV>
                <wp:extent cx="257040" cy="357120"/>
                <wp:effectExtent l="19050" t="38100" r="10160" b="43180"/>
                <wp:wrapNone/>
                <wp:docPr id="3467" name="Ink 3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0">
                      <w14:nvContentPartPr>
                        <w14:cNvContentPartPr/>
                      </w14:nvContentPartPr>
                      <w14:xfrm>
                        <a:off x="0" y="0"/>
                        <a:ext cx="257040" cy="35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7" o:spid="_x0000_s1026" type="#_x0000_t75" style="position:absolute;margin-left:475.35pt;margin-top:-27.7pt;width:21.75pt;height:29.5pt;z-index:2537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">
                <v:imagedata r:id="rId437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7920" behindDoc="0" locked="0" layoutInCell="1" allowOverlap="1">
                <wp:simplePos x="0" y="0"/>
                <wp:positionH relativeFrom="column">
                  <wp:posOffset>5913510</wp:posOffset>
                </wp:positionH>
                <wp:positionV relativeFrom="paragraph">
                  <wp:posOffset>-321020</wp:posOffset>
                </wp:positionV>
                <wp:extent cx="88560" cy="158760"/>
                <wp:effectExtent l="38100" t="38100" r="26035" b="31750"/>
                <wp:wrapNone/>
                <wp:docPr id="3466" name="Ink 3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2">
                      <w14:nvContentPartPr>
                        <w14:cNvContentPartPr/>
                      </w14:nvContentPartPr>
                      <w14:xfrm>
                        <a:off x="0" y="0"/>
                        <a:ext cx="885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6" o:spid="_x0000_s1026" type="#_x0000_t75" style="position:absolute;margin-left:464.9pt;margin-top:-25.85pt;width:8.35pt;height:13.65pt;z-index:2537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">
                <v:imagedata r:id="rId437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6896" behindDoc="0" locked="0" layoutInCell="1" allowOverlap="1">
                <wp:simplePos x="0" y="0"/>
                <wp:positionH relativeFrom="column">
                  <wp:posOffset>5768430</wp:posOffset>
                </wp:positionH>
                <wp:positionV relativeFrom="paragraph">
                  <wp:posOffset>-315620</wp:posOffset>
                </wp:positionV>
                <wp:extent cx="137520" cy="85680"/>
                <wp:effectExtent l="38100" t="38100" r="34290" b="29210"/>
                <wp:wrapNone/>
                <wp:docPr id="3465" name="Ink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4">
                      <w14:nvContentPartPr>
                        <w14:cNvContentPartPr/>
                      </w14:nvContentPartPr>
                      <w14:xfrm>
                        <a:off x="0" y="0"/>
                        <a:ext cx="1375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5" o:spid="_x0000_s1026" type="#_x0000_t75" style="position:absolute;margin-left:453.55pt;margin-top:-25.55pt;width:12.2pt;height:8.1pt;z-index:2537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">
                <v:imagedata r:id="rId437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5872" behindDoc="0" locked="0" layoutInCell="1" allowOverlap="1">
                <wp:simplePos x="0" y="0"/>
                <wp:positionH relativeFrom="column">
                  <wp:posOffset>5301870</wp:posOffset>
                </wp:positionH>
                <wp:positionV relativeFrom="paragraph">
                  <wp:posOffset>-301580</wp:posOffset>
                </wp:positionV>
                <wp:extent cx="543240" cy="149760"/>
                <wp:effectExtent l="38100" t="38100" r="28575" b="41275"/>
                <wp:wrapNone/>
                <wp:docPr id="3464" name="Ink 3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6">
                      <w14:nvContentPartPr>
                        <w14:cNvContentPartPr/>
                      </w14:nvContentPartPr>
                      <w14:xfrm>
                        <a:off x="0" y="0"/>
                        <a:ext cx="5432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4" o:spid="_x0000_s1026" type="#_x0000_t75" style="position:absolute;margin-left:416.75pt;margin-top:-24.55pt;width:44.15pt;height:13.3pt;z-index:2537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">
                <v:imagedata r:id="rId437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4848" behindDoc="0" locked="0" layoutInCell="1" allowOverlap="1">
                <wp:simplePos x="0" y="0"/>
                <wp:positionH relativeFrom="column">
                  <wp:posOffset>4820190</wp:posOffset>
                </wp:positionH>
                <wp:positionV relativeFrom="paragraph">
                  <wp:posOffset>-266300</wp:posOffset>
                </wp:positionV>
                <wp:extent cx="193320" cy="129960"/>
                <wp:effectExtent l="38100" t="38100" r="35560" b="41910"/>
                <wp:wrapNone/>
                <wp:docPr id="3463" name="Ink 3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8">
                      <w14:nvContentPartPr>
                        <w14:cNvContentPartPr/>
                      </w14:nvContentPartPr>
                      <w14:xfrm>
                        <a:off x="0" y="0"/>
                        <a:ext cx="1933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3" o:spid="_x0000_s1026" type="#_x0000_t75" style="position:absolute;margin-left:379.05pt;margin-top:-21.7pt;width:16.5pt;height:12pt;z-index:2537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">
                <v:imagedata r:id="rId437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3824" behindDoc="0" locked="0" layoutInCell="1" allowOverlap="1">
                <wp:simplePos x="0" y="0"/>
                <wp:positionH relativeFrom="column">
                  <wp:posOffset>4581150</wp:posOffset>
                </wp:positionH>
                <wp:positionV relativeFrom="paragraph">
                  <wp:posOffset>-290060</wp:posOffset>
                </wp:positionV>
                <wp:extent cx="208800" cy="226800"/>
                <wp:effectExtent l="38100" t="38100" r="39370" b="40005"/>
                <wp:wrapNone/>
                <wp:docPr id="3462" name="Ink 3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0">
                      <w14:nvContentPartPr>
                        <w14:cNvContentPartPr/>
                      </w14:nvContentPartPr>
                      <w14:xfrm>
                        <a:off x="0" y="0"/>
                        <a:ext cx="2088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2" o:spid="_x0000_s1026" type="#_x0000_t75" style="position:absolute;margin-left:359.95pt;margin-top:-23.55pt;width:18.05pt;height:19.25pt;z-index:2537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">
                <v:imagedata r:id="rId438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2800" behindDoc="0" locked="0" layoutInCell="1" allowOverlap="1">
                <wp:simplePos x="0" y="0"/>
                <wp:positionH relativeFrom="column">
                  <wp:posOffset>4501950</wp:posOffset>
                </wp:positionH>
                <wp:positionV relativeFrom="paragraph">
                  <wp:posOffset>-392660</wp:posOffset>
                </wp:positionV>
                <wp:extent cx="29880" cy="55440"/>
                <wp:effectExtent l="38100" t="38100" r="27305" b="40005"/>
                <wp:wrapNone/>
                <wp:docPr id="3461" name="Ink 3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2">
                      <w14:nvContentPartPr>
                        <w14:cNvContentPartPr/>
                      </w14:nvContentPartPr>
                      <w14:xfrm>
                        <a:off x="0" y="0"/>
                        <a:ext cx="298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1" o:spid="_x0000_s1026" type="#_x0000_t75" style="position:absolute;margin-left:353.8pt;margin-top:-31.6pt;width:3.7pt;height:5.7pt;z-index:2537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">
                <v:imagedata r:id="rId438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1776" behindDoc="0" locked="0" layoutInCell="1" allowOverlap="1">
                <wp:simplePos x="0" y="0"/>
                <wp:positionH relativeFrom="column">
                  <wp:posOffset>4405110</wp:posOffset>
                </wp:positionH>
                <wp:positionV relativeFrom="paragraph">
                  <wp:posOffset>-306980</wp:posOffset>
                </wp:positionV>
                <wp:extent cx="137880" cy="182880"/>
                <wp:effectExtent l="38100" t="38100" r="33655" b="26670"/>
                <wp:wrapNone/>
                <wp:docPr id="3460" name="Ink 3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4">
                      <w14:nvContentPartPr>
                        <w14:cNvContentPartPr/>
                      </w14:nvContentPartPr>
                      <w14:xfrm>
                        <a:off x="0" y="0"/>
                        <a:ext cx="1378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0" o:spid="_x0000_s1026" type="#_x0000_t75" style="position:absolute;margin-left:346.15pt;margin-top:-24.85pt;width:12.4pt;height:15.75pt;z-index:2537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">
                <v:imagedata r:id="rId438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70752" behindDoc="0" locked="0" layoutInCell="1" allowOverlap="1">
                <wp:simplePos x="0" y="0"/>
                <wp:positionH relativeFrom="column">
                  <wp:posOffset>4177230</wp:posOffset>
                </wp:positionH>
                <wp:positionV relativeFrom="paragraph">
                  <wp:posOffset>-491300</wp:posOffset>
                </wp:positionV>
                <wp:extent cx="187560" cy="398880"/>
                <wp:effectExtent l="38100" t="38100" r="41275" b="39370"/>
                <wp:wrapNone/>
                <wp:docPr id="3459" name="Ink 3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6">
                      <w14:nvContentPartPr>
                        <w14:cNvContentPartPr/>
                      </w14:nvContentPartPr>
                      <w14:xfrm>
                        <a:off x="0" y="0"/>
                        <a:ext cx="18756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9" o:spid="_x0000_s1026" type="#_x0000_t75" style="position:absolute;margin-left:327.95pt;margin-top:-39.6pt;width:16.65pt;height:33.15pt;z-index:2537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">
                <v:imagedata r:id="rId438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9728" behindDoc="0" locked="0" layoutInCell="1" allowOverlap="1">
                <wp:simplePos x="0" y="0"/>
                <wp:positionH relativeFrom="column">
                  <wp:posOffset>3894630</wp:posOffset>
                </wp:positionH>
                <wp:positionV relativeFrom="paragraph">
                  <wp:posOffset>-233540</wp:posOffset>
                </wp:positionV>
                <wp:extent cx="40320" cy="139320"/>
                <wp:effectExtent l="38100" t="38100" r="36195" b="32385"/>
                <wp:wrapNone/>
                <wp:docPr id="3458" name="Ink 3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8">
                      <w14:nvContentPartPr>
                        <w14:cNvContentPartPr/>
                      </w14:nvContentPartPr>
                      <w14:xfrm>
                        <a:off x="0" y="0"/>
                        <a:ext cx="403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8" o:spid="_x0000_s1026" type="#_x0000_t75" style="position:absolute;margin-left:305.75pt;margin-top:-19.25pt;width:4.95pt;height:12.6pt;z-index:2537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">
                <v:imagedata r:id="rId438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8704" behindDoc="0" locked="0" layoutInCell="1" allowOverlap="1">
                <wp:simplePos x="0" y="0"/>
                <wp:positionH relativeFrom="column">
                  <wp:posOffset>3649470</wp:posOffset>
                </wp:positionH>
                <wp:positionV relativeFrom="paragraph">
                  <wp:posOffset>-240380</wp:posOffset>
                </wp:positionV>
                <wp:extent cx="193680" cy="117720"/>
                <wp:effectExtent l="38100" t="38100" r="15875" b="34925"/>
                <wp:wrapNone/>
                <wp:docPr id="3457" name="Ink 3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0">
                      <w14:nvContentPartPr>
                        <w14:cNvContentPartPr/>
                      </w14:nvContentPartPr>
                      <w14:xfrm>
                        <a:off x="0" y="0"/>
                        <a:ext cx="1936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7" o:spid="_x0000_s1026" type="#_x0000_t75" style="position:absolute;margin-left:286.65pt;margin-top:-19.55pt;width:16.65pt;height:10.6pt;z-index:2537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">
                <v:imagedata r:id="rId439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7680" behindDoc="0" locked="0" layoutInCell="1" allowOverlap="1">
                <wp:simplePos x="0" y="0"/>
                <wp:positionH relativeFrom="column">
                  <wp:posOffset>3278670</wp:posOffset>
                </wp:positionH>
                <wp:positionV relativeFrom="paragraph">
                  <wp:posOffset>-171980</wp:posOffset>
                </wp:positionV>
                <wp:extent cx="63360" cy="84240"/>
                <wp:effectExtent l="19050" t="38100" r="32385" b="49530"/>
                <wp:wrapNone/>
                <wp:docPr id="3456" name="Ink 3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2">
                      <w14:nvContentPartPr>
                        <w14:cNvContentPartPr/>
                      </w14:nvContentPartPr>
                      <w14:xfrm>
                        <a:off x="0" y="0"/>
                        <a:ext cx="633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6" o:spid="_x0000_s1026" type="#_x0000_t75" style="position:absolute;margin-left:257.7pt;margin-top:-14.45pt;width:6.35pt;height:8.3pt;z-index:2537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">
                <v:imagedata r:id="rId439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6656" behindDoc="0" locked="0" layoutInCell="1" allowOverlap="1">
                <wp:simplePos x="0" y="0"/>
                <wp:positionH relativeFrom="column">
                  <wp:posOffset>3010830</wp:posOffset>
                </wp:positionH>
                <wp:positionV relativeFrom="paragraph">
                  <wp:posOffset>-213020</wp:posOffset>
                </wp:positionV>
                <wp:extent cx="253800" cy="153000"/>
                <wp:effectExtent l="38100" t="38100" r="13335" b="38100"/>
                <wp:wrapNone/>
                <wp:docPr id="3455" name="Ink 3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4">
                      <w14:nvContentPartPr>
                        <w14:cNvContentPartPr/>
                      </w14:nvContentPartPr>
                      <w14:xfrm>
                        <a:off x="0" y="0"/>
                        <a:ext cx="253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5" o:spid="_x0000_s1026" type="#_x0000_t75" style="position:absolute;margin-left:236.3pt;margin-top:-17.25pt;width:21.55pt;height:13.35pt;z-index:2537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">
                <v:imagedata r:id="rId439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5632" behindDoc="0" locked="0" layoutInCell="1" allowOverlap="1">
                <wp:simplePos x="0" y="0"/>
                <wp:positionH relativeFrom="column">
                  <wp:posOffset>2921550</wp:posOffset>
                </wp:positionH>
                <wp:positionV relativeFrom="paragraph">
                  <wp:posOffset>-426500</wp:posOffset>
                </wp:positionV>
                <wp:extent cx="102960" cy="399240"/>
                <wp:effectExtent l="38100" t="38100" r="30480" b="39370"/>
                <wp:wrapNone/>
                <wp:docPr id="3454" name="Ink 3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6">
                      <w14:nvContentPartPr>
                        <w14:cNvContentPartPr/>
                      </w14:nvContentPartPr>
                      <w14:xfrm>
                        <a:off x="0" y="0"/>
                        <a:ext cx="102960" cy="3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4" o:spid="_x0000_s1026" type="#_x0000_t75" style="position:absolute;margin-left:229.4pt;margin-top:-34.25pt;width:9.5pt;height:32.9pt;z-index:2537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">
                <v:imagedata r:id="rId439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4608" behindDoc="0" locked="0" layoutInCell="1" allowOverlap="1">
                <wp:simplePos x="0" y="0"/>
                <wp:positionH relativeFrom="column">
                  <wp:posOffset>2826510</wp:posOffset>
                </wp:positionH>
                <wp:positionV relativeFrom="paragraph">
                  <wp:posOffset>-224900</wp:posOffset>
                </wp:positionV>
                <wp:extent cx="96120" cy="141840"/>
                <wp:effectExtent l="38100" t="38100" r="18415" b="29845"/>
                <wp:wrapNone/>
                <wp:docPr id="3453" name="Ink 3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8">
                      <w14:nvContentPartPr>
                        <w14:cNvContentPartPr/>
                      </w14:nvContentPartPr>
                      <w14:xfrm>
                        <a:off x="0" y="0"/>
                        <a:ext cx="961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3" o:spid="_x0000_s1026" type="#_x0000_t75" style="position:absolute;margin-left:221.8pt;margin-top:-18.45pt;width:9.05pt;height:12.65pt;z-index:2537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">
                <v:imagedata r:id="rId439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3584" behindDoc="0" locked="0" layoutInCell="1" allowOverlap="1">
                <wp:simplePos x="0" y="0"/>
                <wp:positionH relativeFrom="column">
                  <wp:posOffset>2750190</wp:posOffset>
                </wp:positionH>
                <wp:positionV relativeFrom="paragraph">
                  <wp:posOffset>-217340</wp:posOffset>
                </wp:positionV>
                <wp:extent cx="105480" cy="25200"/>
                <wp:effectExtent l="19050" t="38100" r="27940" b="32385"/>
                <wp:wrapNone/>
                <wp:docPr id="3452" name="Ink 3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0">
                      <w14:nvContentPartPr>
                        <w14:cNvContentPartPr/>
                      </w14:nvContentPartPr>
                      <w14:xfrm>
                        <a:off x="0" y="0"/>
                        <a:ext cx="1054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2" o:spid="_x0000_s1026" type="#_x0000_t75" style="position:absolute;margin-left:216.1pt;margin-top:-17.65pt;width:9.3pt;height:3.35pt;z-index:2537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">
                <v:imagedata r:id="rId440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2560" behindDoc="0" locked="0" layoutInCell="1" allowOverlap="1">
                <wp:simplePos x="0" y="0"/>
                <wp:positionH relativeFrom="column">
                  <wp:posOffset>2592150</wp:posOffset>
                </wp:positionH>
                <wp:positionV relativeFrom="paragraph">
                  <wp:posOffset>-396980</wp:posOffset>
                </wp:positionV>
                <wp:extent cx="169200" cy="306720"/>
                <wp:effectExtent l="19050" t="38100" r="2540" b="36195"/>
                <wp:wrapNone/>
                <wp:docPr id="3451" name="Ink 3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2">
                      <w14:nvContentPartPr>
                        <w14:cNvContentPartPr/>
                      </w14:nvContentPartPr>
                      <w14:xfrm>
                        <a:off x="0" y="0"/>
                        <a:ext cx="16920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1" o:spid="_x0000_s1026" type="#_x0000_t75" style="position:absolute;margin-left:203.35pt;margin-top:-32.05pt;width:14.75pt;height:25.8pt;z-index:2537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">
                <v:imagedata r:id="rId440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1536" behindDoc="0" locked="0" layoutInCell="1" allowOverlap="1">
                <wp:simplePos x="0" y="0"/>
                <wp:positionH relativeFrom="column">
                  <wp:posOffset>2084550</wp:posOffset>
                </wp:positionH>
                <wp:positionV relativeFrom="paragraph">
                  <wp:posOffset>-253340</wp:posOffset>
                </wp:positionV>
                <wp:extent cx="177120" cy="185760"/>
                <wp:effectExtent l="38100" t="38100" r="13970" b="24130"/>
                <wp:wrapNone/>
                <wp:docPr id="3450" name="Ink 3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4">
                      <w14:nvContentPartPr>
                        <w14:cNvContentPartPr/>
                      </w14:nvContentPartPr>
                      <w14:xfrm>
                        <a:off x="0" y="0"/>
                        <a:ext cx="1771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0" o:spid="_x0000_s1026" type="#_x0000_t75" style="position:absolute;margin-left:163.45pt;margin-top:-20.5pt;width:15.45pt;height:15.95pt;z-index:2537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">
                <v:imagedata r:id="rId440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60512" behindDoc="0" locked="0" layoutInCell="1" allowOverlap="1">
                <wp:simplePos x="0" y="0"/>
                <wp:positionH relativeFrom="column">
                  <wp:posOffset>1465710</wp:posOffset>
                </wp:positionH>
                <wp:positionV relativeFrom="paragraph">
                  <wp:posOffset>-266300</wp:posOffset>
                </wp:positionV>
                <wp:extent cx="187560" cy="188280"/>
                <wp:effectExtent l="38100" t="38100" r="22225" b="40640"/>
                <wp:wrapNone/>
                <wp:docPr id="3449" name="Ink 3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6">
                      <w14:nvContentPartPr>
                        <w14:cNvContentPartPr/>
                      </w14:nvContentPartPr>
                      <w14:xfrm>
                        <a:off x="0" y="0"/>
                        <a:ext cx="18756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9" o:spid="_x0000_s1026" type="#_x0000_t75" style="position:absolute;margin-left:114.75pt;margin-top:-21.7pt;width:16.15pt;height:16.2pt;z-index:2537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">
                <v:imagedata r:id="rId440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9488" behindDoc="0" locked="0" layoutInCell="1" allowOverlap="1">
                <wp:simplePos x="0" y="0"/>
                <wp:positionH relativeFrom="column">
                  <wp:posOffset>1396590</wp:posOffset>
                </wp:positionH>
                <wp:positionV relativeFrom="paragraph">
                  <wp:posOffset>-412460</wp:posOffset>
                </wp:positionV>
                <wp:extent cx="10080" cy="33480"/>
                <wp:effectExtent l="19050" t="19050" r="28575" b="24130"/>
                <wp:wrapNone/>
                <wp:docPr id="3448" name="Ink 3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8">
                      <w14:nvContentPartPr>
                        <w14:cNvContentPartPr/>
                      </w14:nvContentPartPr>
                      <w14:xfrm>
                        <a:off x="0" y="0"/>
                        <a:ext cx="1008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8" o:spid="_x0000_s1026" type="#_x0000_t75" style="position:absolute;margin-left:109.35pt;margin-top:-33pt;width:1.95pt;height:3.7pt;z-index:2537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">
                <v:imagedata r:id="rId440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8464" behindDoc="0" locked="0" layoutInCell="1" allowOverlap="1">
                <wp:simplePos x="0" y="0"/>
                <wp:positionH relativeFrom="column">
                  <wp:posOffset>1349430</wp:posOffset>
                </wp:positionH>
                <wp:positionV relativeFrom="paragraph">
                  <wp:posOffset>-203300</wp:posOffset>
                </wp:positionV>
                <wp:extent cx="55080" cy="42480"/>
                <wp:effectExtent l="38100" t="38100" r="40640" b="34290"/>
                <wp:wrapNone/>
                <wp:docPr id="3447" name="Ink 3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0">
                      <w14:nvContentPartPr>
                        <w14:cNvContentPartPr/>
                      </w14:nvContentPartPr>
                      <w14:xfrm>
                        <a:off x="0" y="0"/>
                        <a:ext cx="5508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7" o:spid="_x0000_s1026" type="#_x0000_t75" style="position:absolute;margin-left:105.55pt;margin-top:-16.65pt;width:5.75pt;height:4.75pt;z-index:2537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">
                <v:imagedata r:id="rId441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7440" behindDoc="0" locked="0" layoutInCell="1" allowOverlap="1">
                <wp:simplePos x="0" y="0"/>
                <wp:positionH relativeFrom="column">
                  <wp:posOffset>1351230</wp:posOffset>
                </wp:positionH>
                <wp:positionV relativeFrom="paragraph">
                  <wp:posOffset>-286100</wp:posOffset>
                </wp:positionV>
                <wp:extent cx="26640" cy="201960"/>
                <wp:effectExtent l="38100" t="19050" r="31115" b="26670"/>
                <wp:wrapNone/>
                <wp:docPr id="3446" name="Ink 3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2">
                      <w14:nvContentPartPr>
                        <w14:cNvContentPartPr/>
                      </w14:nvContentPartPr>
                      <w14:xfrm>
                        <a:off x="0" y="0"/>
                        <a:ext cx="266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6" o:spid="_x0000_s1026" type="#_x0000_t75" style="position:absolute;margin-left:105.75pt;margin-top:-23pt;width:3.45pt;height:16.95pt;z-index:2537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">
                <v:imagedata r:id="rId441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6416" behindDoc="0" locked="0" layoutInCell="1" allowOverlap="1">
                <wp:simplePos x="0" y="0"/>
                <wp:positionH relativeFrom="column">
                  <wp:posOffset>1008150</wp:posOffset>
                </wp:positionH>
                <wp:positionV relativeFrom="paragraph">
                  <wp:posOffset>-443060</wp:posOffset>
                </wp:positionV>
                <wp:extent cx="199800" cy="370080"/>
                <wp:effectExtent l="38100" t="38100" r="48260" b="30480"/>
                <wp:wrapNone/>
                <wp:docPr id="3445" name="Ink 3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4">
                      <w14:nvContentPartPr>
                        <w14:cNvContentPartPr/>
                      </w14:nvContentPartPr>
                      <w14:xfrm>
                        <a:off x="0" y="0"/>
                        <a:ext cx="19980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5" o:spid="_x0000_s1026" type="#_x0000_t75" style="position:absolute;margin-left:78.65pt;margin-top:-35.7pt;width:17.35pt;height:30.7pt;z-index:2537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">
                <v:imagedata r:id="rId4415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5392" behindDoc="0" locked="0" layoutInCell="1" allowOverlap="1">
                <wp:simplePos x="0" y="0"/>
                <wp:positionH relativeFrom="column">
                  <wp:posOffset>887910</wp:posOffset>
                </wp:positionH>
                <wp:positionV relativeFrom="paragraph">
                  <wp:posOffset>-210140</wp:posOffset>
                </wp:positionV>
                <wp:extent cx="48600" cy="122760"/>
                <wp:effectExtent l="38100" t="38100" r="46990" b="29845"/>
                <wp:wrapNone/>
                <wp:docPr id="3444" name="Ink 3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6">
                      <w14:nvContentPartPr>
                        <w14:cNvContentPartPr/>
                      </w14:nvContentPartPr>
                      <w14:xfrm>
                        <a:off x="0" y="0"/>
                        <a:ext cx="486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4" o:spid="_x0000_s1026" type="#_x0000_t75" style="position:absolute;margin-left:69pt;margin-top:-17.35pt;width:5.5pt;height:11.15pt;z-index:2537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">
                <v:imagedata r:id="rId4417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4368" behindDoc="0" locked="0" layoutInCell="1" allowOverlap="1">
                <wp:simplePos x="0" y="0"/>
                <wp:positionH relativeFrom="column">
                  <wp:posOffset>628350</wp:posOffset>
                </wp:positionH>
                <wp:positionV relativeFrom="paragraph">
                  <wp:posOffset>-249380</wp:posOffset>
                </wp:positionV>
                <wp:extent cx="219960" cy="325440"/>
                <wp:effectExtent l="38100" t="38100" r="27940" b="36830"/>
                <wp:wrapNone/>
                <wp:docPr id="3443" name="Ink 3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8">
                      <w14:nvContentPartPr>
                        <w14:cNvContentPartPr/>
                      </w14:nvContentPartPr>
                      <w14:xfrm>
                        <a:off x="0" y="0"/>
                        <a:ext cx="21996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3" o:spid="_x0000_s1026" type="#_x0000_t75" style="position:absolute;margin-left:48.8pt;margin-top:-20.4pt;width:18.75pt;height:27.1pt;z-index:2537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">
                <v:imagedata r:id="rId4419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3344" behindDoc="0" locked="0" layoutInCell="1" allowOverlap="1">
                <wp:simplePos x="0" y="0"/>
                <wp:positionH relativeFrom="column">
                  <wp:posOffset>234510</wp:posOffset>
                </wp:positionH>
                <wp:positionV relativeFrom="paragraph">
                  <wp:posOffset>-377180</wp:posOffset>
                </wp:positionV>
                <wp:extent cx="31680" cy="55800"/>
                <wp:effectExtent l="38100" t="38100" r="26035" b="40005"/>
                <wp:wrapNone/>
                <wp:docPr id="3442" name="Ink 3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0">
                      <w14:nvContentPartPr>
                        <w14:cNvContentPartPr/>
                      </w14:nvContentPartPr>
                      <w14:xfrm>
                        <a:off x="0" y="0"/>
                        <a:ext cx="316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2" o:spid="_x0000_s1026" type="#_x0000_t75" style="position:absolute;margin-left:17.7pt;margin-top:-30.25pt;width:3.95pt;height:5.7pt;z-index:2537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">
                <v:imagedata r:id="rId4421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2320" behindDoc="0" locked="0" layoutInCell="1" allowOverlap="1">
                <wp:simplePos x="0" y="0"/>
                <wp:positionH relativeFrom="column">
                  <wp:posOffset>203190</wp:posOffset>
                </wp:positionH>
                <wp:positionV relativeFrom="paragraph">
                  <wp:posOffset>-230300</wp:posOffset>
                </wp:positionV>
                <wp:extent cx="102240" cy="135720"/>
                <wp:effectExtent l="38100" t="38100" r="31115" b="36195"/>
                <wp:wrapNone/>
                <wp:docPr id="3441" name="Ink 3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2">
                      <w14:nvContentPartPr>
                        <w14:cNvContentPartPr/>
                      </w14:nvContentPartPr>
                      <w14:xfrm>
                        <a:off x="0" y="0"/>
                        <a:ext cx="1022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1" o:spid="_x0000_s1026" type="#_x0000_t75" style="position:absolute;margin-left:15.25pt;margin-top:-18.55pt;width:9.45pt;height:11.9pt;z-index:2537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">
                <v:imagedata r:id="rId4423" o:title=""/>
              </v:shape>
            </w:pict>
          </mc:Fallback>
        </mc:AlternateContent>
      </w:r>
      <w:r w:rsidR="00B06BF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51296" behindDoc="0" locked="0" layoutInCell="1" allowOverlap="1">
                <wp:simplePos x="0" y="0"/>
                <wp:positionH relativeFrom="column">
                  <wp:posOffset>68550</wp:posOffset>
                </wp:positionH>
                <wp:positionV relativeFrom="paragraph">
                  <wp:posOffset>-304100</wp:posOffset>
                </wp:positionV>
                <wp:extent cx="128160" cy="223920"/>
                <wp:effectExtent l="38100" t="38100" r="24765" b="43180"/>
                <wp:wrapNone/>
                <wp:docPr id="3440" name="Ink 3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4">
                      <w14:nvContentPartPr>
                        <w14:cNvContentPartPr/>
                      </w14:nvContentPartPr>
                      <w14:xfrm>
                        <a:off x="0" y="0"/>
                        <a:ext cx="12816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0" o:spid="_x0000_s1026" type="#_x0000_t75" style="position:absolute;margin-left:4.7pt;margin-top:-24.65pt;width:11.5pt;height:19.15pt;z-index:2537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">
                <v:imagedata r:id="rId4425" o:title=""/>
              </v:shape>
            </w:pict>
          </mc:Fallback>
        </mc:AlternateContent>
      </w:r>
      <w:r w:rsidR="0080296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739008" behindDoc="0" locked="0" layoutInCell="1" allowOverlap="1">
                <wp:simplePos x="0" y="0"/>
                <wp:positionH relativeFrom="column">
                  <wp:posOffset>2031630</wp:posOffset>
                </wp:positionH>
                <wp:positionV relativeFrom="paragraph">
                  <wp:posOffset>375900</wp:posOffset>
                </wp:positionV>
                <wp:extent cx="360" cy="360"/>
                <wp:effectExtent l="0" t="0" r="0" b="0"/>
                <wp:wrapNone/>
                <wp:docPr id="3428" name="Ink 3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8" o:spid="_x0000_s1026" type="#_x0000_t75" style="position:absolute;margin-left:158.95pt;margin-top:28.6pt;width:2.05pt;height:2.05pt;z-index:2537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58ki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oP6XqcsMSKpLM+J4OOC1hdI1AnOrT+wm412s4VoszajJPxu+7bm67awCQVR909&#10;SKp3wQXm/t/jhIvt09grny/zj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">
                <v:imagedata r:id="rId1601" o:title=""/>
              </v:shape>
            </w:pict>
          </mc:Fallback>
        </mc:AlternateContent>
      </w:r>
      <w:r w:rsidR="00BE0E17">
        <w:br w:type="page"/>
      </w:r>
    </w:p>
    <w:p w:rsidR="00BE0E17" w:rsidRDefault="00235254" w:rsidP="00BE0E17">
      <w:pPr>
        <w:numPr>
          <w:ilvl w:val="0"/>
          <w:numId w:val="48"/>
        </w:numPr>
        <w:tabs>
          <w:tab w:val="clear" w:pos="1185"/>
        </w:tabs>
        <w:spacing w:before="0" w:after="0" w:line="240" w:lineRule="auto"/>
        <w:rPr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4075904" behindDoc="0" locked="0" layoutInCell="1" allowOverlap="1">
                <wp:simplePos x="0" y="0"/>
                <wp:positionH relativeFrom="column">
                  <wp:posOffset>1869990</wp:posOffset>
                </wp:positionH>
                <wp:positionV relativeFrom="paragraph">
                  <wp:posOffset>-15460</wp:posOffset>
                </wp:positionV>
                <wp:extent cx="397080" cy="141120"/>
                <wp:effectExtent l="38100" t="38100" r="22225" b="30480"/>
                <wp:wrapNone/>
                <wp:docPr id="3759" name="Ink 3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7">
                      <w14:nvContentPartPr>
                        <w14:cNvContentPartPr/>
                      </w14:nvContentPartPr>
                      <w14:xfrm>
                        <a:off x="0" y="0"/>
                        <a:ext cx="3970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9" o:spid="_x0000_s1026" type="#_x0000_t75" style="position:absolute;margin-left:146.7pt;margin-top:-1.8pt;width:32.45pt;height:12.25pt;z-index:2540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">
                <v:imagedata r:id="rId44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4880" behindDoc="0" locked="0" layoutInCell="1" allowOverlap="1">
                <wp:simplePos x="0" y="0"/>
                <wp:positionH relativeFrom="column">
                  <wp:posOffset>1480470</wp:posOffset>
                </wp:positionH>
                <wp:positionV relativeFrom="paragraph">
                  <wp:posOffset>-10060</wp:posOffset>
                </wp:positionV>
                <wp:extent cx="335880" cy="134280"/>
                <wp:effectExtent l="19050" t="19050" r="26670" b="18415"/>
                <wp:wrapNone/>
                <wp:docPr id="3758" name="Ink 3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9">
                      <w14:nvContentPartPr>
                        <w14:cNvContentPartPr/>
                      </w14:nvContentPartPr>
                      <w14:xfrm>
                        <a:off x="0" y="0"/>
                        <a:ext cx="3358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8" o:spid="_x0000_s1026" type="#_x0000_t75" style="position:absolute;margin-left:116.15pt;margin-top:-1.45pt;width:27.4pt;height:11.6pt;z-index:2540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">
                <v:imagedata r:id="rId44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3856" behindDoc="0" locked="0" layoutInCell="1" allowOverlap="1">
                <wp:simplePos x="0" y="0"/>
                <wp:positionH relativeFrom="column">
                  <wp:posOffset>1908150</wp:posOffset>
                </wp:positionH>
                <wp:positionV relativeFrom="paragraph">
                  <wp:posOffset>-165580</wp:posOffset>
                </wp:positionV>
                <wp:extent cx="127800" cy="217080"/>
                <wp:effectExtent l="38100" t="38100" r="43815" b="31115"/>
                <wp:wrapNone/>
                <wp:docPr id="3757" name="Ink 3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1">
                      <w14:nvContentPartPr>
                        <w14:cNvContentPartPr/>
                      </w14:nvContentPartPr>
                      <w14:xfrm>
                        <a:off x="0" y="0"/>
                        <a:ext cx="12780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7" o:spid="_x0000_s1026" type="#_x0000_t75" style="position:absolute;margin-left:149.55pt;margin-top:-13.75pt;width:11.6pt;height:18.55pt;z-index:2540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">
                <v:imagedata r:id="rId44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2832" behindDoc="0" locked="0" layoutInCell="1" allowOverlap="1">
                <wp:simplePos x="0" y="0"/>
                <wp:positionH relativeFrom="column">
                  <wp:posOffset>1502430</wp:posOffset>
                </wp:positionH>
                <wp:positionV relativeFrom="paragraph">
                  <wp:posOffset>-129940</wp:posOffset>
                </wp:positionV>
                <wp:extent cx="141840" cy="166680"/>
                <wp:effectExtent l="38100" t="38100" r="10795" b="43180"/>
                <wp:wrapNone/>
                <wp:docPr id="3756" name="Ink 3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3">
                      <w14:nvContentPartPr>
                        <w14:cNvContentPartPr/>
                      </w14:nvContentPartPr>
                      <w14:xfrm>
                        <a:off x="0" y="0"/>
                        <a:ext cx="1418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6" o:spid="_x0000_s1026" type="#_x0000_t75" style="position:absolute;margin-left:117.6pt;margin-top:-10.95pt;width:12.5pt;height:14.55pt;z-index:2540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">
                <v:imagedata r:id="rId44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1808" behindDoc="0" locked="0" layoutInCell="1" allowOverlap="1">
                <wp:simplePos x="0" y="0"/>
                <wp:positionH relativeFrom="column">
                  <wp:posOffset>5164710</wp:posOffset>
                </wp:positionH>
                <wp:positionV relativeFrom="paragraph">
                  <wp:posOffset>300980</wp:posOffset>
                </wp:positionV>
                <wp:extent cx="228240" cy="284040"/>
                <wp:effectExtent l="38100" t="38100" r="19685" b="40005"/>
                <wp:wrapNone/>
                <wp:docPr id="3755" name="Ink 3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5">
                      <w14:nvContentPartPr>
                        <w14:cNvContentPartPr/>
                      </w14:nvContentPartPr>
                      <w14:xfrm>
                        <a:off x="0" y="0"/>
                        <a:ext cx="22824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5" o:spid="_x0000_s1026" type="#_x0000_t75" style="position:absolute;margin-left:406pt;margin-top:23pt;width:19.3pt;height:23.75pt;z-index:2540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">
                <v:imagedata r:id="rId44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0784" behindDoc="0" locked="0" layoutInCell="1" allowOverlap="1">
                <wp:simplePos x="0" y="0"/>
                <wp:positionH relativeFrom="column">
                  <wp:posOffset>3393510</wp:posOffset>
                </wp:positionH>
                <wp:positionV relativeFrom="paragraph">
                  <wp:posOffset>502580</wp:posOffset>
                </wp:positionV>
                <wp:extent cx="262800" cy="10440"/>
                <wp:effectExtent l="38100" t="38100" r="23495" b="27940"/>
                <wp:wrapNone/>
                <wp:docPr id="3754" name="Ink 3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7">
                      <w14:nvContentPartPr>
                        <w14:cNvContentPartPr/>
                      </w14:nvContentPartPr>
                      <w14:xfrm>
                        <a:off x="0" y="0"/>
                        <a:ext cx="262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4" o:spid="_x0000_s1026" type="#_x0000_t75" style="position:absolute;margin-left:266.55pt;margin-top:38.85pt;width:22pt;height:2.15pt;z-index:2540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">
                <v:imagedata r:id="rId44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9760" behindDoc="0" locked="0" layoutInCell="1" allowOverlap="1">
                <wp:simplePos x="0" y="0"/>
                <wp:positionH relativeFrom="column">
                  <wp:posOffset>3730830</wp:posOffset>
                </wp:positionH>
                <wp:positionV relativeFrom="paragraph">
                  <wp:posOffset>663500</wp:posOffset>
                </wp:positionV>
                <wp:extent cx="2160" cy="13680"/>
                <wp:effectExtent l="19050" t="19050" r="36195" b="24765"/>
                <wp:wrapNone/>
                <wp:docPr id="3753" name="Ink 3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9">
                      <w14:nvContentPartPr>
                        <w14:cNvContentPartPr/>
                      </w14:nvContentPartPr>
                      <w14:xfrm>
                        <a:off x="0" y="0"/>
                        <a:ext cx="2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3" o:spid="_x0000_s1026" type="#_x0000_t75" style="position:absolute;margin-left:293.15pt;margin-top:51.75pt;width:1.25pt;height:2.2pt;z-index:2540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">
                <v:imagedata r:id="rId44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8736" behindDoc="0" locked="0" layoutInCell="1" allowOverlap="1">
                <wp:simplePos x="0" y="0"/>
                <wp:positionH relativeFrom="column">
                  <wp:posOffset>3513750</wp:posOffset>
                </wp:positionH>
                <wp:positionV relativeFrom="paragraph">
                  <wp:posOffset>567020</wp:posOffset>
                </wp:positionV>
                <wp:extent cx="103680" cy="152640"/>
                <wp:effectExtent l="38100" t="38100" r="29845" b="38100"/>
                <wp:wrapNone/>
                <wp:docPr id="3752" name="Ink 3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1">
                      <w14:nvContentPartPr>
                        <w14:cNvContentPartPr/>
                      </w14:nvContentPartPr>
                      <w14:xfrm>
                        <a:off x="0" y="0"/>
                        <a:ext cx="1036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2" o:spid="_x0000_s1026" type="#_x0000_t75" style="position:absolute;margin-left:275.95pt;margin-top:43.95pt;width:9.6pt;height:13.45pt;z-index:2540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">
                <v:imagedata r:id="rId44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5664" behindDoc="0" locked="0" layoutInCell="1" allowOverlap="1">
                <wp:simplePos x="0" y="0"/>
                <wp:positionH relativeFrom="column">
                  <wp:posOffset>3609870</wp:posOffset>
                </wp:positionH>
                <wp:positionV relativeFrom="paragraph">
                  <wp:posOffset>204140</wp:posOffset>
                </wp:positionV>
                <wp:extent cx="126720" cy="71280"/>
                <wp:effectExtent l="38100" t="38100" r="26035" b="43180"/>
                <wp:wrapNone/>
                <wp:docPr id="3749" name="Ink 3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3">
                      <w14:nvContentPartPr>
                        <w14:cNvContentPartPr/>
                      </w14:nvContentPartPr>
                      <w14:xfrm>
                        <a:off x="0" y="0"/>
                        <a:ext cx="1267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9" o:spid="_x0000_s1026" type="#_x0000_t75" style="position:absolute;margin-left:283.7pt;margin-top:15.4pt;width:11.25pt;height:7.05pt;z-index:2540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">
                <v:imagedata r:id="rId44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4640" behindDoc="0" locked="0" layoutInCell="1" allowOverlap="1">
                <wp:simplePos x="0" y="0"/>
                <wp:positionH relativeFrom="column">
                  <wp:posOffset>3413310</wp:posOffset>
                </wp:positionH>
                <wp:positionV relativeFrom="paragraph">
                  <wp:posOffset>72020</wp:posOffset>
                </wp:positionV>
                <wp:extent cx="109440" cy="390600"/>
                <wp:effectExtent l="38100" t="19050" r="24130" b="28575"/>
                <wp:wrapNone/>
                <wp:docPr id="3748" name="Ink 3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5">
                      <w14:nvContentPartPr>
                        <w14:cNvContentPartPr/>
                      </w14:nvContentPartPr>
                      <w14:xfrm>
                        <a:off x="0" y="0"/>
                        <a:ext cx="10944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8" o:spid="_x0000_s1026" type="#_x0000_t75" style="position:absolute;margin-left:268.05pt;margin-top:5.2pt;width:9.95pt;height:31.85pt;z-index:2540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">
                <v:imagedata r:id="rId44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0544" behindDoc="0" locked="0" layoutInCell="1" allowOverlap="1">
                <wp:simplePos x="0" y="0"/>
                <wp:positionH relativeFrom="column">
                  <wp:posOffset>2570910</wp:posOffset>
                </wp:positionH>
                <wp:positionV relativeFrom="paragraph">
                  <wp:posOffset>532100</wp:posOffset>
                </wp:positionV>
                <wp:extent cx="191520" cy="59040"/>
                <wp:effectExtent l="19050" t="19050" r="18415" b="17780"/>
                <wp:wrapNone/>
                <wp:docPr id="3744" name="Ink 3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7">
                      <w14:nvContentPartPr>
                        <w14:cNvContentPartPr/>
                      </w14:nvContentPartPr>
                      <w14:xfrm>
                        <a:off x="0" y="0"/>
                        <a:ext cx="1915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4" o:spid="_x0000_s1026" type="#_x0000_t75" style="position:absolute;margin-left:202pt;margin-top:41.35pt;width:16.1pt;height:5.65pt;z-index:2540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">
                <v:imagedata r:id="rId44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9520" behindDoc="0" locked="0" layoutInCell="1" allowOverlap="1">
                <wp:simplePos x="0" y="0"/>
                <wp:positionH relativeFrom="column">
                  <wp:posOffset>2589270</wp:posOffset>
                </wp:positionH>
                <wp:positionV relativeFrom="paragraph">
                  <wp:posOffset>503660</wp:posOffset>
                </wp:positionV>
                <wp:extent cx="171360" cy="33480"/>
                <wp:effectExtent l="38100" t="38100" r="38735" b="24130"/>
                <wp:wrapNone/>
                <wp:docPr id="3743" name="Ink 3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9">
                      <w14:nvContentPartPr>
                        <w14:cNvContentPartPr/>
                      </w14:nvContentPartPr>
                      <w14:xfrm>
                        <a:off x="0" y="0"/>
                        <a:ext cx="1713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3" o:spid="_x0000_s1026" type="#_x0000_t75" style="position:absolute;margin-left:203.25pt;margin-top:39pt;width:14.75pt;height:4pt;z-index:2540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">
                <v:imagedata r:id="rId44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8496" behindDoc="0" locked="0" layoutInCell="1" allowOverlap="1">
                <wp:simplePos x="0" y="0"/>
                <wp:positionH relativeFrom="column">
                  <wp:posOffset>4941510</wp:posOffset>
                </wp:positionH>
                <wp:positionV relativeFrom="paragraph">
                  <wp:posOffset>195500</wp:posOffset>
                </wp:positionV>
                <wp:extent cx="473040" cy="499320"/>
                <wp:effectExtent l="38100" t="38100" r="41910" b="34290"/>
                <wp:wrapNone/>
                <wp:docPr id="3742" name="Ink 3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1">
                      <w14:nvContentPartPr>
                        <w14:cNvContentPartPr/>
                      </w14:nvContentPartPr>
                      <w14:xfrm>
                        <a:off x="0" y="0"/>
                        <a:ext cx="473040" cy="49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2" o:spid="_x0000_s1026" type="#_x0000_t75" style="position:absolute;margin-left:388.4pt;margin-top:14.7pt;width:38.75pt;height:40.85pt;z-index:2540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">
                <v:imagedata r:id="rId44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7472" behindDoc="0" locked="0" layoutInCell="1" allowOverlap="1">
                <wp:simplePos x="0" y="0"/>
                <wp:positionH relativeFrom="column">
                  <wp:posOffset>4976790</wp:posOffset>
                </wp:positionH>
                <wp:positionV relativeFrom="paragraph">
                  <wp:posOffset>200540</wp:posOffset>
                </wp:positionV>
                <wp:extent cx="407880" cy="465120"/>
                <wp:effectExtent l="38100" t="38100" r="11430" b="30480"/>
                <wp:wrapNone/>
                <wp:docPr id="3741" name="Ink 3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3">
                      <w14:nvContentPartPr>
                        <w14:cNvContentPartPr/>
                      </w14:nvContentPartPr>
                      <w14:xfrm>
                        <a:off x="0" y="0"/>
                        <a:ext cx="407880" cy="46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1" o:spid="_x0000_s1026" type="#_x0000_t75" style="position:absolute;margin-left:391.15pt;margin-top:15.15pt;width:33.55pt;height:38pt;z-index:2540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">
                <v:imagedata r:id="rId44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6448" behindDoc="0" locked="0" layoutInCell="1" allowOverlap="1">
                <wp:simplePos x="0" y="0"/>
                <wp:positionH relativeFrom="column">
                  <wp:posOffset>902310</wp:posOffset>
                </wp:positionH>
                <wp:positionV relativeFrom="paragraph">
                  <wp:posOffset>590420</wp:posOffset>
                </wp:positionV>
                <wp:extent cx="285120" cy="32760"/>
                <wp:effectExtent l="38100" t="38100" r="38735" b="24765"/>
                <wp:wrapNone/>
                <wp:docPr id="3740" name="Ink 3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5">
                      <w14:nvContentPartPr>
                        <w14:cNvContentPartPr/>
                      </w14:nvContentPartPr>
                      <w14:xfrm>
                        <a:off x="0" y="0"/>
                        <a:ext cx="2851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0" o:spid="_x0000_s1026" type="#_x0000_t75" style="position:absolute;margin-left:70.35pt;margin-top:45.8pt;width:23.85pt;height:3.95pt;z-index:2540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">
                <v:imagedata r:id="rId44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5184" behindDoc="0" locked="0" layoutInCell="1" allowOverlap="1">
                <wp:simplePos x="0" y="0"/>
                <wp:positionH relativeFrom="column">
                  <wp:posOffset>1851990</wp:posOffset>
                </wp:positionH>
                <wp:positionV relativeFrom="paragraph">
                  <wp:posOffset>106220</wp:posOffset>
                </wp:positionV>
                <wp:extent cx="410400" cy="675720"/>
                <wp:effectExtent l="38100" t="38100" r="27940" b="29210"/>
                <wp:wrapNone/>
                <wp:docPr id="3729" name="Ink 3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7">
                      <w14:nvContentPartPr>
                        <w14:cNvContentPartPr/>
                      </w14:nvContentPartPr>
                      <w14:xfrm>
                        <a:off x="0" y="0"/>
                        <a:ext cx="410400" cy="67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9" o:spid="_x0000_s1026" type="#_x0000_t75" style="position:absolute;margin-left:145.3pt;margin-top:7.65pt;width:33.7pt;height:54.65pt;z-index:2540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">
                <v:imagedata r:id="rId44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4160" behindDoc="0" locked="0" layoutInCell="1" allowOverlap="1">
                <wp:simplePos x="0" y="0"/>
                <wp:positionH relativeFrom="column">
                  <wp:posOffset>1865310</wp:posOffset>
                </wp:positionH>
                <wp:positionV relativeFrom="paragraph">
                  <wp:posOffset>102980</wp:posOffset>
                </wp:positionV>
                <wp:extent cx="384120" cy="711360"/>
                <wp:effectExtent l="38100" t="38100" r="16510" b="31750"/>
                <wp:wrapNone/>
                <wp:docPr id="3728" name="Ink 3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9">
                      <w14:nvContentPartPr>
                        <w14:cNvContentPartPr/>
                      </w14:nvContentPartPr>
                      <w14:xfrm>
                        <a:off x="0" y="0"/>
                        <a:ext cx="384120" cy="71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8" o:spid="_x0000_s1026" type="#_x0000_t75" style="position:absolute;margin-left:146.15pt;margin-top:7.55pt;width:31.6pt;height:57.25pt;z-index:2540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">
                <v:imagedata r:id="rId44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3136" behindDoc="0" locked="0" layoutInCell="1" allowOverlap="1">
                <wp:simplePos x="0" y="0"/>
                <wp:positionH relativeFrom="column">
                  <wp:posOffset>1442310</wp:posOffset>
                </wp:positionH>
                <wp:positionV relativeFrom="paragraph">
                  <wp:posOffset>77420</wp:posOffset>
                </wp:positionV>
                <wp:extent cx="368640" cy="756360"/>
                <wp:effectExtent l="38100" t="38100" r="31750" b="43815"/>
                <wp:wrapNone/>
                <wp:docPr id="3727" name="Ink 3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1">
                      <w14:nvContentPartPr>
                        <w14:cNvContentPartPr/>
                      </w14:nvContentPartPr>
                      <w14:xfrm>
                        <a:off x="0" y="0"/>
                        <a:ext cx="368640" cy="75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7" o:spid="_x0000_s1026" type="#_x0000_t75" style="position:absolute;margin-left:113.05pt;margin-top:5.4pt;width:30.35pt;height:60.95pt;z-index:2540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">
                <v:imagedata r:id="rId44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2112" behindDoc="0" locked="0" layoutInCell="1" allowOverlap="1">
                <wp:simplePos x="0" y="0"/>
                <wp:positionH relativeFrom="column">
                  <wp:posOffset>1467510</wp:posOffset>
                </wp:positionH>
                <wp:positionV relativeFrom="paragraph">
                  <wp:posOffset>149060</wp:posOffset>
                </wp:positionV>
                <wp:extent cx="497160" cy="645840"/>
                <wp:effectExtent l="38100" t="38100" r="36830" b="40005"/>
                <wp:wrapNone/>
                <wp:docPr id="3726" name="Ink 3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3">
                      <w14:nvContentPartPr>
                        <w14:cNvContentPartPr/>
                      </w14:nvContentPartPr>
                      <w14:xfrm>
                        <a:off x="0" y="0"/>
                        <a:ext cx="497160" cy="64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6" o:spid="_x0000_s1026" type="#_x0000_t75" style="position:absolute;margin-left:114.85pt;margin-top:11.2pt;width:40.6pt;height:52.15pt;z-index:2540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">
                <v:imagedata r:id="rId44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7296" behindDoc="0" locked="0" layoutInCell="1" allowOverlap="1">
                <wp:simplePos x="0" y="0"/>
                <wp:positionH relativeFrom="column">
                  <wp:posOffset>6183510</wp:posOffset>
                </wp:positionH>
                <wp:positionV relativeFrom="paragraph">
                  <wp:posOffset>924500</wp:posOffset>
                </wp:positionV>
                <wp:extent cx="81360" cy="170640"/>
                <wp:effectExtent l="38100" t="38100" r="33020" b="39370"/>
                <wp:wrapNone/>
                <wp:docPr id="3692" name="Ink 3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5">
                      <w14:nvContentPartPr>
                        <w14:cNvContentPartPr/>
                      </w14:nvContentPartPr>
                      <w14:xfrm>
                        <a:off x="0" y="0"/>
                        <a:ext cx="813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2" o:spid="_x0000_s1026" type="#_x0000_t75" style="position:absolute;margin-left:486.1pt;margin-top:1in;width:7.95pt;height:15.3pt;z-index:2540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">
                <v:imagedata r:id="rId44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6272" behindDoc="0" locked="0" layoutInCell="1" allowOverlap="1">
                <wp:simplePos x="0" y="0"/>
                <wp:positionH relativeFrom="column">
                  <wp:posOffset>5889030</wp:posOffset>
                </wp:positionH>
                <wp:positionV relativeFrom="paragraph">
                  <wp:posOffset>990380</wp:posOffset>
                </wp:positionV>
                <wp:extent cx="267120" cy="137520"/>
                <wp:effectExtent l="38100" t="38100" r="38100" b="34290"/>
                <wp:wrapNone/>
                <wp:docPr id="3691" name="Ink 3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7">
                      <w14:nvContentPartPr>
                        <w14:cNvContentPartPr/>
                      </w14:nvContentPartPr>
                      <w14:xfrm>
                        <a:off x="0" y="0"/>
                        <a:ext cx="2671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1" o:spid="_x0000_s1026" type="#_x0000_t75" style="position:absolute;margin-left:462.9pt;margin-top:77.15pt;width:22.75pt;height:12.5pt;z-index:2540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">
                <v:imagedata r:id="rId44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5248" behindDoc="0" locked="0" layoutInCell="1" allowOverlap="1">
                <wp:simplePos x="0" y="0"/>
                <wp:positionH relativeFrom="column">
                  <wp:posOffset>5918910</wp:posOffset>
                </wp:positionH>
                <wp:positionV relativeFrom="paragraph">
                  <wp:posOffset>955820</wp:posOffset>
                </wp:positionV>
                <wp:extent cx="50040" cy="198720"/>
                <wp:effectExtent l="38100" t="38100" r="45720" b="30480"/>
                <wp:wrapNone/>
                <wp:docPr id="3690" name="Ink 3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9">
                      <w14:nvContentPartPr>
                        <w14:cNvContentPartPr/>
                      </w14:nvContentPartPr>
                      <w14:xfrm>
                        <a:off x="0" y="0"/>
                        <a:ext cx="500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0" o:spid="_x0000_s1026" type="#_x0000_t75" style="position:absolute;margin-left:465.25pt;margin-top:74.55pt;width:5.45pt;height:17.15pt;z-index:2540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">
                <v:imagedata r:id="rId44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4224" behindDoc="0" locked="0" layoutInCell="1" allowOverlap="1">
                <wp:simplePos x="0" y="0"/>
                <wp:positionH relativeFrom="column">
                  <wp:posOffset>5724870</wp:posOffset>
                </wp:positionH>
                <wp:positionV relativeFrom="paragraph">
                  <wp:posOffset>885620</wp:posOffset>
                </wp:positionV>
                <wp:extent cx="101880" cy="231840"/>
                <wp:effectExtent l="38100" t="38100" r="31750" b="34925"/>
                <wp:wrapNone/>
                <wp:docPr id="3689" name="Ink 3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1">
                      <w14:nvContentPartPr>
                        <w14:cNvContentPartPr/>
                      </w14:nvContentPartPr>
                      <w14:xfrm>
                        <a:off x="0" y="0"/>
                        <a:ext cx="10188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9" o:spid="_x0000_s1026" type="#_x0000_t75" style="position:absolute;margin-left:450.1pt;margin-top:69pt;width:9.5pt;height:19.7pt;z-index:2540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">
                <v:imagedata r:id="rId44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3200" behindDoc="0" locked="0" layoutInCell="1" allowOverlap="1">
                <wp:simplePos x="0" y="0"/>
                <wp:positionH relativeFrom="column">
                  <wp:posOffset>5669070</wp:posOffset>
                </wp:positionH>
                <wp:positionV relativeFrom="paragraph">
                  <wp:posOffset>993620</wp:posOffset>
                </wp:positionV>
                <wp:extent cx="56520" cy="121680"/>
                <wp:effectExtent l="19050" t="38100" r="19685" b="31115"/>
                <wp:wrapNone/>
                <wp:docPr id="3688" name="Ink 3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3">
                      <w14:nvContentPartPr>
                        <w14:cNvContentPartPr/>
                      </w14:nvContentPartPr>
                      <w14:xfrm>
                        <a:off x="0" y="0"/>
                        <a:ext cx="565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8" o:spid="_x0000_s1026" type="#_x0000_t75" style="position:absolute;margin-left:445.9pt;margin-top:77.75pt;width:5.55pt;height:10.85pt;z-index:2540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">
                <v:imagedata r:id="rId44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2176" behindDoc="0" locked="0" layoutInCell="1" allowOverlap="1">
                <wp:simplePos x="0" y="0"/>
                <wp:positionH relativeFrom="column">
                  <wp:posOffset>5586630</wp:posOffset>
                </wp:positionH>
                <wp:positionV relativeFrom="paragraph">
                  <wp:posOffset>894260</wp:posOffset>
                </wp:positionV>
                <wp:extent cx="17280" cy="11520"/>
                <wp:effectExtent l="19050" t="19050" r="20955" b="26670"/>
                <wp:wrapNone/>
                <wp:docPr id="3687" name="Ink 3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5">
                      <w14:nvContentPartPr>
                        <w14:cNvContentPartPr/>
                      </w14:nvContentPartPr>
                      <w14:xfrm>
                        <a:off x="0" y="0"/>
                        <a:ext cx="172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7" o:spid="_x0000_s1026" type="#_x0000_t75" style="position:absolute;margin-left:439.45pt;margin-top:69.9pt;width:2.25pt;height:1.85pt;z-index:2540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">
                <v:imagedata r:id="rId44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1152" behindDoc="0" locked="0" layoutInCell="1" allowOverlap="1">
                <wp:simplePos x="0" y="0"/>
                <wp:positionH relativeFrom="column">
                  <wp:posOffset>5417430</wp:posOffset>
                </wp:positionH>
                <wp:positionV relativeFrom="paragraph">
                  <wp:posOffset>942500</wp:posOffset>
                </wp:positionV>
                <wp:extent cx="194400" cy="176760"/>
                <wp:effectExtent l="38100" t="38100" r="34290" b="33020"/>
                <wp:wrapNone/>
                <wp:docPr id="3686" name="Ink 3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7">
                      <w14:nvContentPartPr>
                        <w14:cNvContentPartPr/>
                      </w14:nvContentPartPr>
                      <w14:xfrm>
                        <a:off x="0" y="0"/>
                        <a:ext cx="19440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6" o:spid="_x0000_s1026" type="#_x0000_t75" style="position:absolute;margin-left:425.75pt;margin-top:73.45pt;width:16.9pt;height:15.4pt;z-index:2540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">
                <v:imagedata r:id="rId44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0128" behindDoc="0" locked="0" layoutInCell="1" allowOverlap="1">
                <wp:simplePos x="0" y="0"/>
                <wp:positionH relativeFrom="column">
                  <wp:posOffset>5563590</wp:posOffset>
                </wp:positionH>
                <wp:positionV relativeFrom="paragraph">
                  <wp:posOffset>469460</wp:posOffset>
                </wp:positionV>
                <wp:extent cx="137160" cy="291240"/>
                <wp:effectExtent l="19050" t="38100" r="34290" b="33020"/>
                <wp:wrapNone/>
                <wp:docPr id="3685" name="Ink 3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9">
                      <w14:nvContentPartPr>
                        <w14:cNvContentPartPr/>
                      </w14:nvContentPartPr>
                      <w14:xfrm>
                        <a:off x="0" y="0"/>
                        <a:ext cx="13716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5" o:spid="_x0000_s1026" type="#_x0000_t75" style="position:absolute;margin-left:437.4pt;margin-top:36.2pt;width:12.4pt;height:24.65pt;z-index:2540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">
                <v:imagedata r:id="rId44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8080" behindDoc="0" locked="0" layoutInCell="1" allowOverlap="1">
                <wp:simplePos x="0" y="0"/>
                <wp:positionH relativeFrom="column">
                  <wp:posOffset>5413830</wp:posOffset>
                </wp:positionH>
                <wp:positionV relativeFrom="paragraph">
                  <wp:posOffset>733340</wp:posOffset>
                </wp:positionV>
                <wp:extent cx="23760" cy="24120"/>
                <wp:effectExtent l="38100" t="38100" r="33655" b="33655"/>
                <wp:wrapNone/>
                <wp:docPr id="3683" name="Ink 3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1">
                      <w14:nvContentPartPr>
                        <w14:cNvContentPartPr/>
                      </w14:nvContentPartPr>
                      <w14:xfrm>
                        <a:off x="0" y="0"/>
                        <a:ext cx="237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3" o:spid="_x0000_s1026" type="#_x0000_t75" style="position:absolute;margin-left:425.5pt;margin-top:56.95pt;width:3.2pt;height:3.3pt;z-index:2539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">
                <v:imagedata r:id="rId4482" o:title=""/>
              </v:shape>
            </w:pict>
          </mc:Fallback>
        </mc:AlternateContent>
      </w:r>
      <w:r w:rsidR="00BE0E17">
        <w:rPr>
          <w:lang w:val="el-GR"/>
        </w:rPr>
        <w:t xml:space="preserve">Έστω </w:t>
      </w:r>
      <w:r w:rsidR="00BE0E17">
        <w:rPr>
          <w:sz w:val="24"/>
          <w:lang w:val="el-GR"/>
        </w:rPr>
        <w:t xml:space="preserve"> </w:t>
      </w:r>
      <w:r w:rsidR="00BE0E17">
        <w:rPr>
          <w:position w:val="-46"/>
          <w:sz w:val="24"/>
          <w:lang w:val="el-GR"/>
        </w:rPr>
        <w:object w:dxaOrig="2040" w:dyaOrig="1040">
          <v:shape id="_x0000_i1150" type="#_x0000_t75" style="width:102pt;height:52.2pt" o:ole="">
            <v:imagedata r:id="rId4483" o:title=""/>
          </v:shape>
          <o:OLEObject Type="Embed" ProgID="Equation.DSMT4" ShapeID="_x0000_i1150" DrawAspect="Content" ObjectID="_1667038345" r:id="rId4484"/>
        </w:object>
      </w:r>
      <w:r w:rsidR="00BE0E17">
        <w:rPr>
          <w:sz w:val="24"/>
          <w:lang w:val="el-GR"/>
        </w:rPr>
        <w:t xml:space="preserve"> και </w:t>
      </w:r>
      <w:r w:rsidR="00BE0E17" w:rsidRPr="00A0736E">
        <w:rPr>
          <w:position w:val="-60"/>
          <w:sz w:val="24"/>
        </w:rPr>
        <w:object w:dxaOrig="1340" w:dyaOrig="1320">
          <v:shape id="_x0000_i1151" type="#_x0000_t75" style="width:67.2pt;height:66pt" o:ole="">
            <v:imagedata r:id="rId4485" o:title=""/>
          </v:shape>
          <o:OLEObject Type="Embed" ProgID="Equation.DSMT4" ShapeID="_x0000_i1151" DrawAspect="Content" ObjectID="_1667038346" r:id="rId4486"/>
        </w:object>
      </w:r>
      <w:r w:rsidR="00BE0E17">
        <w:rPr>
          <w:lang w:val="el-GR"/>
        </w:rPr>
        <w:t xml:space="preserve">.  Να υπολογισθεί το </w:t>
      </w:r>
      <w:r w:rsidR="00BE0E17" w:rsidRPr="00A0736E">
        <w:rPr>
          <w:position w:val="-4"/>
          <w:sz w:val="24"/>
          <w:lang w:val="el-GR"/>
        </w:rPr>
        <w:object w:dxaOrig="520" w:dyaOrig="260">
          <v:shape id="_x0000_i1152" type="#_x0000_t75" style="width:25.8pt;height:13.2pt" o:ole="">
            <v:imagedata r:id="rId4487" o:title=""/>
          </v:shape>
          <o:OLEObject Type="Embed" ProgID="Equation.DSMT4" ShapeID="_x0000_i1152" DrawAspect="Content" ObjectID="_1667038347" r:id="rId4488"/>
        </w:object>
      </w:r>
      <w:r w:rsidR="00BE0E17">
        <w:rPr>
          <w:lang w:val="el-GR"/>
        </w:rPr>
        <w:t xml:space="preserve"> </w:t>
      </w:r>
      <w:proofErr w:type="spellStart"/>
      <w:r w:rsidR="00BE0E17">
        <w:rPr>
          <w:lang w:val="el-GR"/>
        </w:rPr>
        <w:t>ώς</w:t>
      </w:r>
      <w:proofErr w:type="spellEnd"/>
      <w:r w:rsidR="00BE0E17">
        <w:rPr>
          <w:lang w:val="el-GR"/>
        </w:rPr>
        <w:t xml:space="preserve"> συνάρτηση γινομένων των πινάκων </w:t>
      </w:r>
      <w:r w:rsidR="00BE0E17">
        <w:rPr>
          <w:position w:val="-10"/>
          <w:sz w:val="24"/>
          <w:lang w:val="el-GR"/>
        </w:rPr>
        <w:object w:dxaOrig="499" w:dyaOrig="320">
          <v:shape id="_x0000_i1153" type="#_x0000_t75" style="width:24.6pt;height:16.2pt" o:ole="">
            <v:imagedata r:id="rId4489" o:title=""/>
          </v:shape>
          <o:OLEObject Type="Embed" ProgID="Equation.DSMT4" ShapeID="_x0000_i1153" DrawAspect="Content" ObjectID="_1667038348" r:id="rId4490"/>
        </w:object>
      </w:r>
      <w:r w:rsidR="00BE0E17">
        <w:rPr>
          <w:lang w:val="el-GR"/>
        </w:rPr>
        <w:t xml:space="preserve"> με τα </w:t>
      </w:r>
      <w:r w:rsidR="00BE0E17">
        <w:rPr>
          <w:position w:val="-10"/>
          <w:sz w:val="24"/>
          <w:lang w:val="el-GR"/>
        </w:rPr>
        <w:object w:dxaOrig="460" w:dyaOrig="260">
          <v:shape id="_x0000_i1154" type="#_x0000_t75" style="width:23.4pt;height:13.2pt" o:ole="">
            <v:imagedata r:id="rId4491" o:title=""/>
          </v:shape>
          <o:OLEObject Type="Embed" ProgID="Equation.DSMT4" ShapeID="_x0000_i1154" DrawAspect="Content" ObjectID="_1667038349" r:id="rId4492"/>
        </w:object>
      </w:r>
      <w:r w:rsidR="00BE0E17">
        <w:rPr>
          <w:lang w:val="el-GR"/>
        </w:rPr>
        <w:t>.</w:t>
      </w:r>
    </w:p>
    <w:p w:rsidR="00BE0E17" w:rsidRPr="00A0736E" w:rsidRDefault="00235254" w:rsidP="00BE0E1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2656" behindDoc="0" locked="0" layoutInCell="1" allowOverlap="1">
                <wp:simplePos x="0" y="0"/>
                <wp:positionH relativeFrom="column">
                  <wp:posOffset>6498150</wp:posOffset>
                </wp:positionH>
                <wp:positionV relativeFrom="paragraph">
                  <wp:posOffset>161265</wp:posOffset>
                </wp:positionV>
                <wp:extent cx="17640" cy="20520"/>
                <wp:effectExtent l="19050" t="19050" r="20955" b="36830"/>
                <wp:wrapNone/>
                <wp:docPr id="3707" name="Ink 3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3">
                      <w14:nvContentPartPr>
                        <w14:cNvContentPartPr/>
                      </w14:nvContentPartPr>
                      <w14:xfrm>
                        <a:off x="0" y="0"/>
                        <a:ext cx="176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7" o:spid="_x0000_s1026" type="#_x0000_t75" style="position:absolute;margin-left:511.1pt;margin-top:12.15pt;width:2.45pt;height:2.7pt;z-index:2540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">
                <v:imagedata r:id="rId4494" o:title=""/>
              </v:shape>
            </w:pict>
          </mc:Fallback>
        </mc:AlternateContent>
      </w:r>
      <w:r w:rsidR="00BE0E17" w:rsidRPr="00A0736E">
        <w:rPr>
          <w:lang w:val="el-GR"/>
        </w:rPr>
        <w:t xml:space="preserve"> </w:t>
      </w:r>
    </w:p>
    <w:p w:rsidR="00AD0899" w:rsidRPr="00076004" w:rsidRDefault="00235254" w:rsidP="00BE0E1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7712" behindDoc="0" locked="0" layoutInCell="1" allowOverlap="1">
                <wp:simplePos x="0" y="0"/>
                <wp:positionH relativeFrom="column">
                  <wp:posOffset>1603230</wp:posOffset>
                </wp:positionH>
                <wp:positionV relativeFrom="paragraph">
                  <wp:posOffset>105115</wp:posOffset>
                </wp:positionV>
                <wp:extent cx="110880" cy="176400"/>
                <wp:effectExtent l="38100" t="38100" r="22860" b="33655"/>
                <wp:wrapNone/>
                <wp:docPr id="3751" name="Ink 3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5">
                      <w14:nvContentPartPr>
                        <w14:cNvContentPartPr/>
                      </w14:nvContentPartPr>
                      <w14:xfrm>
                        <a:off x="0" y="0"/>
                        <a:ext cx="1108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1" o:spid="_x0000_s1026" type="#_x0000_t75" style="position:absolute;margin-left:125.6pt;margin-top:7.65pt;width:10pt;height:15.2pt;z-index:2540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">
                <v:imagedata r:id="rId44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1088" behindDoc="0" locked="0" layoutInCell="1" allowOverlap="1">
                <wp:simplePos x="0" y="0"/>
                <wp:positionH relativeFrom="column">
                  <wp:posOffset>3639030</wp:posOffset>
                </wp:positionH>
                <wp:positionV relativeFrom="paragraph">
                  <wp:posOffset>186475</wp:posOffset>
                </wp:positionV>
                <wp:extent cx="360" cy="360"/>
                <wp:effectExtent l="0" t="0" r="0" b="0"/>
                <wp:wrapNone/>
                <wp:docPr id="3725" name="Ink 3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5" o:spid="_x0000_s1026" type="#_x0000_t75" style="position:absolute;margin-left:285.55pt;margin-top:13.7pt;width:2.05pt;height:2.05pt;z-index:2540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">
                <v:imagedata r:id="rId26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4704" behindDoc="0" locked="0" layoutInCell="1" allowOverlap="1">
                <wp:simplePos x="0" y="0"/>
                <wp:positionH relativeFrom="column">
                  <wp:posOffset>6620190</wp:posOffset>
                </wp:positionH>
                <wp:positionV relativeFrom="paragraph">
                  <wp:posOffset>46075</wp:posOffset>
                </wp:positionV>
                <wp:extent cx="151200" cy="183600"/>
                <wp:effectExtent l="38100" t="38100" r="20320" b="45085"/>
                <wp:wrapNone/>
                <wp:docPr id="3709" name="Ink 3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8">
                      <w14:nvContentPartPr>
                        <w14:cNvContentPartPr/>
                      </w14:nvContentPartPr>
                      <w14:xfrm>
                        <a:off x="0" y="0"/>
                        <a:ext cx="1512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9" o:spid="_x0000_s1026" type="#_x0000_t75" style="position:absolute;margin-left:520.45pt;margin-top:3.05pt;width:13.65pt;height:15.9pt;z-index:2540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">
                <v:imagedata r:id="rId44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3680" behindDoc="0" locked="0" layoutInCell="1" allowOverlap="1">
                <wp:simplePos x="0" y="0"/>
                <wp:positionH relativeFrom="column">
                  <wp:posOffset>6516150</wp:posOffset>
                </wp:positionH>
                <wp:positionV relativeFrom="paragraph">
                  <wp:posOffset>64075</wp:posOffset>
                </wp:positionV>
                <wp:extent cx="156600" cy="117360"/>
                <wp:effectExtent l="38100" t="38100" r="34290" b="35560"/>
                <wp:wrapNone/>
                <wp:docPr id="3708" name="Ink 3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0">
                      <w14:nvContentPartPr>
                        <w14:cNvContentPartPr/>
                      </w14:nvContentPartPr>
                      <w14:xfrm>
                        <a:off x="0" y="0"/>
                        <a:ext cx="1566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8" o:spid="_x0000_s1026" type="#_x0000_t75" style="position:absolute;margin-left:512.55pt;margin-top:4.25pt;width:13.75pt;height:10.9pt;z-index:2540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">
                <v:imagedata r:id="rId45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1632" behindDoc="0" locked="0" layoutInCell="1" allowOverlap="1">
                <wp:simplePos x="0" y="0"/>
                <wp:positionH relativeFrom="column">
                  <wp:posOffset>6448110</wp:posOffset>
                </wp:positionH>
                <wp:positionV relativeFrom="paragraph">
                  <wp:posOffset>99355</wp:posOffset>
                </wp:positionV>
                <wp:extent cx="58320" cy="16200"/>
                <wp:effectExtent l="38100" t="38100" r="37465" b="41275"/>
                <wp:wrapNone/>
                <wp:docPr id="3706" name="Ink 3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2">
                      <w14:nvContentPartPr>
                        <w14:cNvContentPartPr/>
                      </w14:nvContentPartPr>
                      <w14:xfrm>
                        <a:off x="0" y="0"/>
                        <a:ext cx="58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6" o:spid="_x0000_s1026" type="#_x0000_t75" style="position:absolute;margin-left:507.15pt;margin-top:7.15pt;width:5.9pt;height:2.7pt;z-index:2540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">
                <v:imagedata r:id="rId45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0608" behindDoc="0" locked="0" layoutInCell="1" allowOverlap="1">
                <wp:simplePos x="0" y="0"/>
                <wp:positionH relativeFrom="column">
                  <wp:posOffset>6441630</wp:posOffset>
                </wp:positionH>
                <wp:positionV relativeFrom="paragraph">
                  <wp:posOffset>61195</wp:posOffset>
                </wp:positionV>
                <wp:extent cx="21600" cy="112320"/>
                <wp:effectExtent l="38100" t="38100" r="35560" b="40640"/>
                <wp:wrapNone/>
                <wp:docPr id="3705" name="Ink 3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4">
                      <w14:nvContentPartPr>
                        <w14:cNvContentPartPr/>
                      </w14:nvContentPartPr>
                      <w14:xfrm>
                        <a:off x="0" y="0"/>
                        <a:ext cx="216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5" o:spid="_x0000_s1026" type="#_x0000_t75" style="position:absolute;margin-left:506.6pt;margin-top:4.2pt;width:3pt;height:10.2pt;z-index:2540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">
                <v:imagedata r:id="rId45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9584" behindDoc="0" locked="0" layoutInCell="1" allowOverlap="1">
                <wp:simplePos x="0" y="0"/>
                <wp:positionH relativeFrom="column">
                  <wp:posOffset>6289710</wp:posOffset>
                </wp:positionH>
                <wp:positionV relativeFrom="paragraph">
                  <wp:posOffset>-13685</wp:posOffset>
                </wp:positionV>
                <wp:extent cx="38520" cy="342000"/>
                <wp:effectExtent l="38100" t="38100" r="38100" b="39370"/>
                <wp:wrapNone/>
                <wp:docPr id="3704" name="Ink 3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6">
                      <w14:nvContentPartPr>
                        <w14:cNvContentPartPr/>
                      </w14:nvContentPartPr>
                      <w14:xfrm>
                        <a:off x="0" y="0"/>
                        <a:ext cx="3852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4" o:spid="_x0000_s1026" type="#_x0000_t75" style="position:absolute;margin-left:494.55pt;margin-top:-1.65pt;width:4.5pt;height:28.3pt;z-index:2540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">
                <v:imagedata r:id="rId45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8560" behindDoc="0" locked="0" layoutInCell="1" allowOverlap="1">
                <wp:simplePos x="0" y="0"/>
                <wp:positionH relativeFrom="column">
                  <wp:posOffset>6263790</wp:posOffset>
                </wp:positionH>
                <wp:positionV relativeFrom="paragraph">
                  <wp:posOffset>60115</wp:posOffset>
                </wp:positionV>
                <wp:extent cx="153720" cy="130680"/>
                <wp:effectExtent l="38100" t="38100" r="36830" b="41275"/>
                <wp:wrapNone/>
                <wp:docPr id="3703" name="Ink 3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8">
                      <w14:nvContentPartPr>
                        <w14:cNvContentPartPr/>
                      </w14:nvContentPartPr>
                      <w14:xfrm>
                        <a:off x="0" y="0"/>
                        <a:ext cx="1537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3" o:spid="_x0000_s1026" type="#_x0000_t75" style="position:absolute;margin-left:492.45pt;margin-top:4pt;width:13.5pt;height:11.8pt;z-index:2540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">
                <v:imagedata r:id="rId45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7536" behindDoc="0" locked="0" layoutInCell="1" allowOverlap="1">
                <wp:simplePos x="0" y="0"/>
                <wp:positionH relativeFrom="column">
                  <wp:posOffset>6177750</wp:posOffset>
                </wp:positionH>
                <wp:positionV relativeFrom="paragraph">
                  <wp:posOffset>89995</wp:posOffset>
                </wp:positionV>
                <wp:extent cx="31680" cy="75960"/>
                <wp:effectExtent l="38100" t="38100" r="45085" b="38735"/>
                <wp:wrapNone/>
                <wp:docPr id="3702" name="Ink 3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0">
                      <w14:nvContentPartPr>
                        <w14:cNvContentPartPr/>
                      </w14:nvContentPartPr>
                      <w14:xfrm>
                        <a:off x="0" y="0"/>
                        <a:ext cx="316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2" o:spid="_x0000_s1026" type="#_x0000_t75" style="position:absolute;margin-left:485.85pt;margin-top:6.5pt;width:4pt;height:7.5pt;z-index:2540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">
                <v:imagedata r:id="rId45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6512" behindDoc="0" locked="0" layoutInCell="1" allowOverlap="1">
                <wp:simplePos x="0" y="0"/>
                <wp:positionH relativeFrom="column">
                  <wp:posOffset>5994150</wp:posOffset>
                </wp:positionH>
                <wp:positionV relativeFrom="paragraph">
                  <wp:posOffset>34195</wp:posOffset>
                </wp:positionV>
                <wp:extent cx="169920" cy="319680"/>
                <wp:effectExtent l="38100" t="38100" r="40005" b="42545"/>
                <wp:wrapNone/>
                <wp:docPr id="3701" name="Ink 3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2">
                      <w14:nvContentPartPr>
                        <w14:cNvContentPartPr/>
                      </w14:nvContentPartPr>
                      <w14:xfrm>
                        <a:off x="0" y="0"/>
                        <a:ext cx="16992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1" o:spid="_x0000_s1026" type="#_x0000_t75" style="position:absolute;margin-left:471.4pt;margin-top:1.95pt;width:14.75pt;height:26.55pt;z-index:2540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">
                <v:imagedata r:id="rId45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5488" behindDoc="0" locked="0" layoutInCell="1" allowOverlap="1">
                <wp:simplePos x="0" y="0"/>
                <wp:positionH relativeFrom="column">
                  <wp:posOffset>5988030</wp:posOffset>
                </wp:positionH>
                <wp:positionV relativeFrom="paragraph">
                  <wp:posOffset>58675</wp:posOffset>
                </wp:positionV>
                <wp:extent cx="41760" cy="144360"/>
                <wp:effectExtent l="38100" t="19050" r="34925" b="27305"/>
                <wp:wrapNone/>
                <wp:docPr id="3700" name="Ink 3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4">
                      <w14:nvContentPartPr>
                        <w14:cNvContentPartPr/>
                      </w14:nvContentPartPr>
                      <w14:xfrm>
                        <a:off x="0" y="0"/>
                        <a:ext cx="417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0" o:spid="_x0000_s1026" type="#_x0000_t75" style="position:absolute;margin-left:470.85pt;margin-top:4.1pt;width:4.5pt;height:12.4pt;z-index:2540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">
                <v:imagedata r:id="rId45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4464" behindDoc="0" locked="0" layoutInCell="1" allowOverlap="1">
                <wp:simplePos x="0" y="0"/>
                <wp:positionH relativeFrom="column">
                  <wp:posOffset>5807310</wp:posOffset>
                </wp:positionH>
                <wp:positionV relativeFrom="paragraph">
                  <wp:posOffset>7915</wp:posOffset>
                </wp:positionV>
                <wp:extent cx="52200" cy="363600"/>
                <wp:effectExtent l="38100" t="38100" r="43180" b="36830"/>
                <wp:wrapNone/>
                <wp:docPr id="3699" name="Ink 3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6">
                      <w14:nvContentPartPr>
                        <w14:cNvContentPartPr/>
                      </w14:nvContentPartPr>
                      <w14:xfrm>
                        <a:off x="0" y="0"/>
                        <a:ext cx="52200" cy="36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9" o:spid="_x0000_s1026" type="#_x0000_t75" style="position:absolute;margin-left:456.55pt;margin-top:.05pt;width:5.45pt;height:29.9pt;z-index:2540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">
                <v:imagedata r:id="rId45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3440" behindDoc="0" locked="0" layoutInCell="1" allowOverlap="1">
                <wp:simplePos x="0" y="0"/>
                <wp:positionH relativeFrom="column">
                  <wp:posOffset>5814150</wp:posOffset>
                </wp:positionH>
                <wp:positionV relativeFrom="paragraph">
                  <wp:posOffset>107635</wp:posOffset>
                </wp:positionV>
                <wp:extent cx="131760" cy="130680"/>
                <wp:effectExtent l="38100" t="38100" r="40005" b="41275"/>
                <wp:wrapNone/>
                <wp:docPr id="3698" name="Ink 3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8">
                      <w14:nvContentPartPr>
                        <w14:cNvContentPartPr/>
                      </w14:nvContentPartPr>
                      <w14:xfrm>
                        <a:off x="0" y="0"/>
                        <a:ext cx="1317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8" o:spid="_x0000_s1026" type="#_x0000_t75" style="position:absolute;margin-left:457.3pt;margin-top:7.75pt;width:11.65pt;height:11.75pt;z-index:2540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">
                <v:imagedata r:id="rId45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2416" behindDoc="0" locked="0" layoutInCell="1" allowOverlap="1">
                <wp:simplePos x="0" y="0"/>
                <wp:positionH relativeFrom="column">
                  <wp:posOffset>5721270</wp:posOffset>
                </wp:positionH>
                <wp:positionV relativeFrom="paragraph">
                  <wp:posOffset>130675</wp:posOffset>
                </wp:positionV>
                <wp:extent cx="28800" cy="91080"/>
                <wp:effectExtent l="38100" t="38100" r="28575" b="42545"/>
                <wp:wrapNone/>
                <wp:docPr id="3697" name="Ink 3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0">
                      <w14:nvContentPartPr>
                        <w14:cNvContentPartPr/>
                      </w14:nvContentPartPr>
                      <w14:xfrm>
                        <a:off x="0" y="0"/>
                        <a:ext cx="288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7" o:spid="_x0000_s1026" type="#_x0000_t75" style="position:absolute;margin-left:449.95pt;margin-top:9.65pt;width:3.5pt;height:8.5pt;z-index:2540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">
                <v:imagedata r:id="rId45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1392" behindDoc="0" locked="0" layoutInCell="1" allowOverlap="1">
                <wp:simplePos x="0" y="0"/>
                <wp:positionH relativeFrom="column">
                  <wp:posOffset>5579430</wp:posOffset>
                </wp:positionH>
                <wp:positionV relativeFrom="paragraph">
                  <wp:posOffset>63355</wp:posOffset>
                </wp:positionV>
                <wp:extent cx="109440" cy="173880"/>
                <wp:effectExtent l="38100" t="38100" r="24130" b="36195"/>
                <wp:wrapNone/>
                <wp:docPr id="3696" name="Ink 3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2">
                      <w14:nvContentPartPr>
                        <w14:cNvContentPartPr/>
                      </w14:nvContentPartPr>
                      <w14:xfrm>
                        <a:off x="0" y="0"/>
                        <a:ext cx="1094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6" o:spid="_x0000_s1026" type="#_x0000_t75" style="position:absolute;margin-left:438.8pt;margin-top:4.4pt;width:9.9pt;height:15.15pt;z-index:2540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">
                <v:imagedata r:id="rId45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10368" behindDoc="0" locked="0" layoutInCell="1" allowOverlap="1">
                <wp:simplePos x="0" y="0"/>
                <wp:positionH relativeFrom="column">
                  <wp:posOffset>5398350</wp:posOffset>
                </wp:positionH>
                <wp:positionV relativeFrom="paragraph">
                  <wp:posOffset>60475</wp:posOffset>
                </wp:positionV>
                <wp:extent cx="129600" cy="30240"/>
                <wp:effectExtent l="38100" t="38100" r="41910" b="27305"/>
                <wp:wrapNone/>
                <wp:docPr id="3695" name="Ink 3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4">
                      <w14:nvContentPartPr>
                        <w14:cNvContentPartPr/>
                      </w14:nvContentPartPr>
                      <w14:xfrm>
                        <a:off x="0" y="0"/>
                        <a:ext cx="1296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5" o:spid="_x0000_s1026" type="#_x0000_t75" style="position:absolute;margin-left:424.3pt;margin-top:4.1pt;width:11.6pt;height:3.8pt;z-index:2540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">
                <v:imagedata r:id="rId45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9344" behindDoc="0" locked="0" layoutInCell="1" allowOverlap="1">
                <wp:simplePos x="0" y="0"/>
                <wp:positionH relativeFrom="column">
                  <wp:posOffset>5409150</wp:posOffset>
                </wp:positionH>
                <wp:positionV relativeFrom="paragraph">
                  <wp:posOffset>83875</wp:posOffset>
                </wp:positionV>
                <wp:extent cx="151920" cy="94320"/>
                <wp:effectExtent l="38100" t="38100" r="38735" b="39370"/>
                <wp:wrapNone/>
                <wp:docPr id="3694" name="Ink 3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6">
                      <w14:nvContentPartPr>
                        <w14:cNvContentPartPr/>
                      </w14:nvContentPartPr>
                      <w14:xfrm>
                        <a:off x="0" y="0"/>
                        <a:ext cx="151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4" o:spid="_x0000_s1026" type="#_x0000_t75" style="position:absolute;margin-left:425.2pt;margin-top:5.7pt;width:13.55pt;height:9.05pt;z-index:2540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">
                <v:imagedata r:id="rId45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08320" behindDoc="0" locked="0" layoutInCell="1" allowOverlap="1">
                <wp:simplePos x="0" y="0"/>
                <wp:positionH relativeFrom="column">
                  <wp:posOffset>5404830</wp:posOffset>
                </wp:positionH>
                <wp:positionV relativeFrom="paragraph">
                  <wp:posOffset>64435</wp:posOffset>
                </wp:positionV>
                <wp:extent cx="78480" cy="227520"/>
                <wp:effectExtent l="38100" t="38100" r="17145" b="39370"/>
                <wp:wrapNone/>
                <wp:docPr id="3693" name="Ink 3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8">
                      <w14:nvContentPartPr>
                        <w14:cNvContentPartPr/>
                      </w14:nvContentPartPr>
                      <w14:xfrm>
                        <a:off x="0" y="0"/>
                        <a:ext cx="7848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3" o:spid="_x0000_s1026" type="#_x0000_t75" style="position:absolute;margin-left:424.85pt;margin-top:4.4pt;width:7.7pt;height:19.35pt;z-index:2540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">
                <v:imagedata r:id="rId4529" o:title=""/>
              </v:shape>
            </w:pict>
          </mc:Fallback>
        </mc:AlternateContent>
      </w:r>
      <w:r w:rsidR="00BE0E17" w:rsidRPr="00A0736E">
        <w:rPr>
          <w:lang w:val="el-GR"/>
        </w:rPr>
        <w:t>(</w:t>
      </w:r>
      <w:r w:rsidR="00BE0E17">
        <w:rPr>
          <w:lang w:val="el-GR"/>
        </w:rPr>
        <w:t xml:space="preserve">πρώτα </w:t>
      </w:r>
      <w:r w:rsidR="00BE0E17">
        <w:rPr>
          <w:lang w:val="en-US"/>
        </w:rPr>
        <w:t>m</w:t>
      </w:r>
      <w:r w:rsidR="00BE0E17" w:rsidRPr="00A0736E">
        <w:rPr>
          <w:lang w:val="el-GR"/>
        </w:rPr>
        <w:t>=3,</w:t>
      </w:r>
      <w:r w:rsidR="00BE0E17">
        <w:rPr>
          <w:lang w:val="en-US"/>
        </w:rPr>
        <w:t>n</w:t>
      </w:r>
      <w:r w:rsidR="00BE0E17" w:rsidRPr="00A0736E">
        <w:rPr>
          <w:lang w:val="el-GR"/>
        </w:rPr>
        <w:t>=2,</w:t>
      </w:r>
      <w:r w:rsidR="00BE0E17">
        <w:rPr>
          <w:lang w:val="en-US"/>
        </w:rPr>
        <w:t>q</w:t>
      </w:r>
      <w:r w:rsidR="00BE0E17" w:rsidRPr="00A0736E">
        <w:rPr>
          <w:lang w:val="el-GR"/>
        </w:rPr>
        <w:t xml:space="preserve">=1  </w:t>
      </w:r>
      <w:r w:rsidR="00BE0E17">
        <w:rPr>
          <w:lang w:val="el-GR"/>
        </w:rPr>
        <w:t>μετά γενικά…)</w:t>
      </w:r>
    </w:p>
    <w:p w:rsidR="00AD0899" w:rsidRPr="00076004" w:rsidRDefault="00235254" w:rsidP="00BE0E1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6688" behindDoc="0" locked="0" layoutInCell="1" allowOverlap="1">
                <wp:simplePos x="0" y="0"/>
                <wp:positionH relativeFrom="column">
                  <wp:posOffset>1454550</wp:posOffset>
                </wp:positionH>
                <wp:positionV relativeFrom="paragraph">
                  <wp:posOffset>19805</wp:posOffset>
                </wp:positionV>
                <wp:extent cx="263880" cy="96480"/>
                <wp:effectExtent l="38100" t="38100" r="41275" b="37465"/>
                <wp:wrapNone/>
                <wp:docPr id="3750" name="Ink 3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0">
                      <w14:nvContentPartPr>
                        <w14:cNvContentPartPr/>
                      </w14:nvContentPartPr>
                      <w14:xfrm>
                        <a:off x="0" y="0"/>
                        <a:ext cx="2638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0" o:spid="_x0000_s1026" type="#_x0000_t75" style="position:absolute;margin-left:113.85pt;margin-top:.85pt;width:22.15pt;height:9.15pt;z-index:2540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">
                <v:imagedata r:id="rId45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3616" behindDoc="0" locked="0" layoutInCell="1" allowOverlap="1">
                <wp:simplePos x="0" y="0"/>
                <wp:positionH relativeFrom="column">
                  <wp:posOffset>5313750</wp:posOffset>
                </wp:positionH>
                <wp:positionV relativeFrom="paragraph">
                  <wp:posOffset>50045</wp:posOffset>
                </wp:positionV>
                <wp:extent cx="360" cy="360"/>
                <wp:effectExtent l="0" t="0" r="0" b="0"/>
                <wp:wrapNone/>
                <wp:docPr id="3747" name="Ink 3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7" o:spid="_x0000_s1026" type="#_x0000_t75" style="position:absolute;margin-left:417.4pt;margin-top:2.95pt;width:2.05pt;height:2.05pt;z-index:2540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">
                <v:imagedata r:id="rId45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2592" behindDoc="0" locked="0" layoutInCell="1" allowOverlap="1">
                <wp:simplePos x="0" y="0"/>
                <wp:positionH relativeFrom="column">
                  <wp:posOffset>1043070</wp:posOffset>
                </wp:positionH>
                <wp:positionV relativeFrom="paragraph">
                  <wp:posOffset>10445</wp:posOffset>
                </wp:positionV>
                <wp:extent cx="137520" cy="66240"/>
                <wp:effectExtent l="38100" t="38100" r="34290" b="29210"/>
                <wp:wrapNone/>
                <wp:docPr id="3746" name="Ink 3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4">
                      <w14:nvContentPartPr>
                        <w14:cNvContentPartPr/>
                      </w14:nvContentPartPr>
                      <w14:xfrm>
                        <a:off x="0" y="0"/>
                        <a:ext cx="1375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6" o:spid="_x0000_s1026" type="#_x0000_t75" style="position:absolute;margin-left:81.6pt;margin-top:.2pt;width:12.05pt;height:6.5pt;z-index:2540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">
                <v:imagedata r:id="rId45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61568" behindDoc="0" locked="0" layoutInCell="1" allowOverlap="1">
                <wp:simplePos x="0" y="0"/>
                <wp:positionH relativeFrom="column">
                  <wp:posOffset>789630</wp:posOffset>
                </wp:positionH>
                <wp:positionV relativeFrom="paragraph">
                  <wp:posOffset>100445</wp:posOffset>
                </wp:positionV>
                <wp:extent cx="518040" cy="122040"/>
                <wp:effectExtent l="38100" t="38100" r="34925" b="30480"/>
                <wp:wrapNone/>
                <wp:docPr id="3745" name="Ink 3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6">
                      <w14:nvContentPartPr>
                        <w14:cNvContentPartPr/>
                      </w14:nvContentPartPr>
                      <w14:xfrm>
                        <a:off x="0" y="0"/>
                        <a:ext cx="518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5" o:spid="_x0000_s1026" type="#_x0000_t75" style="position:absolute;margin-left:61.6pt;margin-top:7.3pt;width:42.05pt;height:10.85pt;z-index:2540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">
                <v:imagedata r:id="rId45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5728" behindDoc="0" locked="0" layoutInCell="1" allowOverlap="1">
                <wp:simplePos x="0" y="0"/>
                <wp:positionH relativeFrom="column">
                  <wp:posOffset>5379990</wp:posOffset>
                </wp:positionH>
                <wp:positionV relativeFrom="paragraph">
                  <wp:posOffset>92525</wp:posOffset>
                </wp:positionV>
                <wp:extent cx="1085760" cy="96480"/>
                <wp:effectExtent l="38100" t="38100" r="38735" b="37465"/>
                <wp:wrapNone/>
                <wp:docPr id="3710" name="Ink 3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8">
                      <w14:nvContentPartPr>
                        <w14:cNvContentPartPr/>
                      </w14:nvContentPartPr>
                      <w14:xfrm>
                        <a:off x="0" y="0"/>
                        <a:ext cx="10857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0" o:spid="_x0000_s1026" type="#_x0000_t75" style="position:absolute;margin-left:422.8pt;margin-top:6.5pt;width:87.05pt;height:9.15pt;z-index:2540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">
                <v:imagedata r:id="rId4539" o:title=""/>
              </v:shape>
            </w:pict>
          </mc:Fallback>
        </mc:AlternateContent>
      </w:r>
    </w:p>
    <w:p w:rsidR="00AD0899" w:rsidRDefault="00BB06D1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36064" behindDoc="0" locked="0" layoutInCell="1" allowOverlap="1">
                <wp:simplePos x="0" y="0"/>
                <wp:positionH relativeFrom="column">
                  <wp:posOffset>2013990</wp:posOffset>
                </wp:positionH>
                <wp:positionV relativeFrom="paragraph">
                  <wp:posOffset>-1005665</wp:posOffset>
                </wp:positionV>
                <wp:extent cx="12240" cy="198360"/>
                <wp:effectExtent l="38100" t="38100" r="45085" b="30480"/>
                <wp:wrapNone/>
                <wp:docPr id="4603" name="Ink 4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0">
                      <w14:nvContentPartPr>
                        <w14:cNvContentPartPr/>
                      </w14:nvContentPartPr>
                      <w14:xfrm>
                        <a:off x="0" y="0"/>
                        <a:ext cx="1224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3" o:spid="_x0000_s1026" type="#_x0000_t75" style="position:absolute;margin-left:157.85pt;margin-top:-79.8pt;width:2.4pt;height:17.05pt;z-index:2549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">
                <v:imagedata r:id="rId45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34016" behindDoc="0" locked="0" layoutInCell="1" allowOverlap="1">
                <wp:simplePos x="0" y="0"/>
                <wp:positionH relativeFrom="column">
                  <wp:posOffset>2797350</wp:posOffset>
                </wp:positionH>
                <wp:positionV relativeFrom="paragraph">
                  <wp:posOffset>-1428305</wp:posOffset>
                </wp:positionV>
                <wp:extent cx="129240" cy="118080"/>
                <wp:effectExtent l="38100" t="38100" r="42545" b="34925"/>
                <wp:wrapNone/>
                <wp:docPr id="4601" name="Ink 4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2">
                      <w14:nvContentPartPr>
                        <w14:cNvContentPartPr/>
                      </w14:nvContentPartPr>
                      <w14:xfrm>
                        <a:off x="0" y="0"/>
                        <a:ext cx="129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1" o:spid="_x0000_s1026" type="#_x0000_t75" style="position:absolute;margin-left:219.5pt;margin-top:-113.3pt;width:11.75pt;height:10.9pt;z-index:2549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">
                <v:imagedata r:id="rId45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32992" behindDoc="0" locked="0" layoutInCell="1" allowOverlap="1">
                <wp:simplePos x="0" y="0"/>
                <wp:positionH relativeFrom="column">
                  <wp:posOffset>2620590</wp:posOffset>
                </wp:positionH>
                <wp:positionV relativeFrom="paragraph">
                  <wp:posOffset>-1377905</wp:posOffset>
                </wp:positionV>
                <wp:extent cx="185040" cy="337320"/>
                <wp:effectExtent l="38100" t="38100" r="43815" b="43815"/>
                <wp:wrapNone/>
                <wp:docPr id="4600" name="Ink 4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4">
                      <w14:nvContentPartPr>
                        <w14:cNvContentPartPr/>
                      </w14:nvContentPartPr>
                      <w14:xfrm>
                        <a:off x="0" y="0"/>
                        <a:ext cx="18504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0" o:spid="_x0000_s1026" type="#_x0000_t75" style="position:absolute;margin-left:205.65pt;margin-top:-109.3pt;width:16.1pt;height:28.1pt;z-index:2549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">
                <v:imagedata r:id="rId45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31968" behindDoc="0" locked="0" layoutInCell="1" allowOverlap="1">
                <wp:simplePos x="0" y="0"/>
                <wp:positionH relativeFrom="column">
                  <wp:posOffset>2591430</wp:posOffset>
                </wp:positionH>
                <wp:positionV relativeFrom="paragraph">
                  <wp:posOffset>-1377905</wp:posOffset>
                </wp:positionV>
                <wp:extent cx="105840" cy="364320"/>
                <wp:effectExtent l="38100" t="38100" r="27940" b="36195"/>
                <wp:wrapNone/>
                <wp:docPr id="4599" name="Ink 4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6">
                      <w14:nvContentPartPr>
                        <w14:cNvContentPartPr/>
                      </w14:nvContentPartPr>
                      <w14:xfrm>
                        <a:off x="0" y="0"/>
                        <a:ext cx="10584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9" o:spid="_x0000_s1026" type="#_x0000_t75" style="position:absolute;margin-left:203.35pt;margin-top:-109pt;width:9.7pt;height:29.95pt;z-index:2549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">
                <v:imagedata r:id="rId45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30944" behindDoc="0" locked="0" layoutInCell="1" allowOverlap="1">
                <wp:simplePos x="0" y="0"/>
                <wp:positionH relativeFrom="column">
                  <wp:posOffset>2556150</wp:posOffset>
                </wp:positionH>
                <wp:positionV relativeFrom="paragraph">
                  <wp:posOffset>-1373225</wp:posOffset>
                </wp:positionV>
                <wp:extent cx="56880" cy="329760"/>
                <wp:effectExtent l="38100" t="38100" r="38735" b="32385"/>
                <wp:wrapNone/>
                <wp:docPr id="4598" name="Ink 4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8">
                      <w14:nvContentPartPr>
                        <w14:cNvContentPartPr/>
                      </w14:nvContentPartPr>
                      <w14:xfrm>
                        <a:off x="0" y="0"/>
                        <a:ext cx="5688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8" o:spid="_x0000_s1026" type="#_x0000_t75" style="position:absolute;margin-left:200.55pt;margin-top:-108.9pt;width:5.75pt;height:27.4pt;z-index:2549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">
                <v:imagedata r:id="rId45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29920" behindDoc="0" locked="0" layoutInCell="1" allowOverlap="1">
                <wp:simplePos x="0" y="0"/>
                <wp:positionH relativeFrom="column">
                  <wp:posOffset>2415030</wp:posOffset>
                </wp:positionH>
                <wp:positionV relativeFrom="paragraph">
                  <wp:posOffset>-1193945</wp:posOffset>
                </wp:positionV>
                <wp:extent cx="85320" cy="24480"/>
                <wp:effectExtent l="38100" t="38100" r="29210" b="33020"/>
                <wp:wrapNone/>
                <wp:docPr id="4597" name="Ink 4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0">
                      <w14:nvContentPartPr>
                        <w14:cNvContentPartPr/>
                      </w14:nvContentPartPr>
                      <w14:xfrm>
                        <a:off x="0" y="0"/>
                        <a:ext cx="853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7" o:spid="_x0000_s1026" type="#_x0000_t75" style="position:absolute;margin-left:189.45pt;margin-top:-94.65pt;width:8.05pt;height:3.35pt;z-index:2549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">
                <v:imagedata r:id="rId45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26848" behindDoc="0" locked="0" layoutInCell="1" allowOverlap="1">
                <wp:simplePos x="0" y="0"/>
                <wp:positionH relativeFrom="column">
                  <wp:posOffset>1982670</wp:posOffset>
                </wp:positionH>
                <wp:positionV relativeFrom="paragraph">
                  <wp:posOffset>-1029065</wp:posOffset>
                </wp:positionV>
                <wp:extent cx="15480" cy="173880"/>
                <wp:effectExtent l="38100" t="38100" r="22860" b="36195"/>
                <wp:wrapNone/>
                <wp:docPr id="4594" name="Ink 4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2">
                      <w14:nvContentPartPr>
                        <w14:cNvContentPartPr/>
                      </w14:nvContentPartPr>
                      <w14:xfrm>
                        <a:off x="0" y="0"/>
                        <a:ext cx="154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4" o:spid="_x0000_s1026" type="#_x0000_t75" style="position:absolute;margin-left:155.5pt;margin-top:-81.6pt;width:2.5pt;height:14.95pt;z-index:2549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">
                <v:imagedata r:id="rId45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25824" behindDoc="0" locked="0" layoutInCell="1" allowOverlap="1">
                <wp:simplePos x="0" y="0"/>
                <wp:positionH relativeFrom="column">
                  <wp:posOffset>1706910</wp:posOffset>
                </wp:positionH>
                <wp:positionV relativeFrom="paragraph">
                  <wp:posOffset>-1236425</wp:posOffset>
                </wp:positionV>
                <wp:extent cx="104040" cy="243720"/>
                <wp:effectExtent l="38100" t="38100" r="29845" b="23495"/>
                <wp:wrapNone/>
                <wp:docPr id="4593" name="Ink 4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4">
                      <w14:nvContentPartPr>
                        <w14:cNvContentPartPr/>
                      </w14:nvContentPartPr>
                      <w14:xfrm>
                        <a:off x="0" y="0"/>
                        <a:ext cx="10404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3" o:spid="_x0000_s1026" type="#_x0000_t75" style="position:absolute;margin-left:133.6pt;margin-top:-97.95pt;width:9.65pt;height:20.5pt;z-index:2549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">
                <v:imagedata r:id="rId45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21728" behindDoc="0" locked="0" layoutInCell="1" allowOverlap="1">
                <wp:simplePos x="0" y="0"/>
                <wp:positionH relativeFrom="column">
                  <wp:posOffset>1498110</wp:posOffset>
                </wp:positionH>
                <wp:positionV relativeFrom="paragraph">
                  <wp:posOffset>-2068745</wp:posOffset>
                </wp:positionV>
                <wp:extent cx="216720" cy="162000"/>
                <wp:effectExtent l="38100" t="38100" r="31115" b="28575"/>
                <wp:wrapNone/>
                <wp:docPr id="4589" name="Ink 4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6">
                      <w14:nvContentPartPr>
                        <w14:cNvContentPartPr/>
                      </w14:nvContentPartPr>
                      <w14:xfrm>
                        <a:off x="0" y="0"/>
                        <a:ext cx="2167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9" o:spid="_x0000_s1026" type="#_x0000_t75" style="position:absolute;margin-left:117.25pt;margin-top:-163.6pt;width:18.45pt;height:14.25pt;z-index:2549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">
                <v:imagedata r:id="rId45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20704" behindDoc="0" locked="0" layoutInCell="1" allowOverlap="1">
                <wp:simplePos x="0" y="0"/>
                <wp:positionH relativeFrom="column">
                  <wp:posOffset>2525910</wp:posOffset>
                </wp:positionH>
                <wp:positionV relativeFrom="paragraph">
                  <wp:posOffset>-2289065</wp:posOffset>
                </wp:positionV>
                <wp:extent cx="207360" cy="377640"/>
                <wp:effectExtent l="38100" t="38100" r="21590" b="41910"/>
                <wp:wrapNone/>
                <wp:docPr id="4588" name="Ink 4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8">
                      <w14:nvContentPartPr>
                        <w14:cNvContentPartPr/>
                      </w14:nvContentPartPr>
                      <w14:xfrm>
                        <a:off x="0" y="0"/>
                        <a:ext cx="20736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8" o:spid="_x0000_s1026" type="#_x0000_t75" style="position:absolute;margin-left:198.35pt;margin-top:-181pt;width:17.6pt;height:31.2pt;z-index:2549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">
                <v:imagedata r:id="rId45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19680" behindDoc="0" locked="0" layoutInCell="1" allowOverlap="1">
                <wp:simplePos x="0" y="0"/>
                <wp:positionH relativeFrom="column">
                  <wp:posOffset>2586750</wp:posOffset>
                </wp:positionH>
                <wp:positionV relativeFrom="paragraph">
                  <wp:posOffset>-2288705</wp:posOffset>
                </wp:positionV>
                <wp:extent cx="22680" cy="457920"/>
                <wp:effectExtent l="38100" t="38100" r="34925" b="37465"/>
                <wp:wrapNone/>
                <wp:docPr id="4587" name="Ink 4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0">
                      <w14:nvContentPartPr>
                        <w14:cNvContentPartPr/>
                      </w14:nvContentPartPr>
                      <w14:xfrm>
                        <a:off x="0" y="0"/>
                        <a:ext cx="22680" cy="4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7" o:spid="_x0000_s1026" type="#_x0000_t75" style="position:absolute;margin-left:203.2pt;margin-top:-180.7pt;width:3.05pt;height:37.2pt;z-index:2549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">
                <v:imagedata r:id="rId45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18656" behindDoc="0" locked="0" layoutInCell="1" allowOverlap="1">
                <wp:simplePos x="0" y="0"/>
                <wp:positionH relativeFrom="column">
                  <wp:posOffset>2546070</wp:posOffset>
                </wp:positionH>
                <wp:positionV relativeFrom="paragraph">
                  <wp:posOffset>-2322185</wp:posOffset>
                </wp:positionV>
                <wp:extent cx="30960" cy="424440"/>
                <wp:effectExtent l="38100" t="38100" r="26670" b="33020"/>
                <wp:wrapNone/>
                <wp:docPr id="4586" name="Ink 4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2">
                      <w14:nvContentPartPr>
                        <w14:cNvContentPartPr/>
                      </w14:nvContentPartPr>
                      <w14:xfrm>
                        <a:off x="0" y="0"/>
                        <a:ext cx="30960" cy="42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6" o:spid="_x0000_s1026" type="#_x0000_t75" style="position:absolute;margin-left:199.8pt;margin-top:-183.4pt;width:3.8pt;height:34.65pt;z-index:2549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">
                <v:imagedata r:id="rId45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17632" behindDoc="0" locked="0" layoutInCell="1" allowOverlap="1">
                <wp:simplePos x="0" y="0"/>
                <wp:positionH relativeFrom="column">
                  <wp:posOffset>2327190</wp:posOffset>
                </wp:positionH>
                <wp:positionV relativeFrom="paragraph">
                  <wp:posOffset>-2077745</wp:posOffset>
                </wp:positionV>
                <wp:extent cx="189720" cy="53640"/>
                <wp:effectExtent l="38100" t="38100" r="20320" b="41910"/>
                <wp:wrapNone/>
                <wp:docPr id="4585" name="Ink 4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4">
                      <w14:nvContentPartPr>
                        <w14:cNvContentPartPr/>
                      </w14:nvContentPartPr>
                      <w14:xfrm>
                        <a:off x="0" y="0"/>
                        <a:ext cx="1897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5" o:spid="_x0000_s1026" type="#_x0000_t75" style="position:absolute;margin-left:182.7pt;margin-top:-164.25pt;width:16.15pt;height:5.55pt;z-index:2549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">
                <v:imagedata r:id="rId45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16608" behindDoc="0" locked="0" layoutInCell="1" allowOverlap="1">
                <wp:simplePos x="0" y="0"/>
                <wp:positionH relativeFrom="column">
                  <wp:posOffset>2373270</wp:posOffset>
                </wp:positionH>
                <wp:positionV relativeFrom="paragraph">
                  <wp:posOffset>-2190425</wp:posOffset>
                </wp:positionV>
                <wp:extent cx="89280" cy="225720"/>
                <wp:effectExtent l="38100" t="38100" r="25400" b="41275"/>
                <wp:wrapNone/>
                <wp:docPr id="4584" name="Ink 4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6">
                      <w14:nvContentPartPr>
                        <w14:cNvContentPartPr/>
                      </w14:nvContentPartPr>
                      <w14:xfrm>
                        <a:off x="0" y="0"/>
                        <a:ext cx="892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4" o:spid="_x0000_s1026" type="#_x0000_t75" style="position:absolute;margin-left:186.15pt;margin-top:-173.1pt;width:8.35pt;height:19.1pt;z-index:2549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">
                <v:imagedata r:id="rId45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14560" behindDoc="0" locked="0" layoutInCell="1" allowOverlap="1">
                <wp:simplePos x="0" y="0"/>
                <wp:positionH relativeFrom="column">
                  <wp:posOffset>1951350</wp:posOffset>
                </wp:positionH>
                <wp:positionV relativeFrom="paragraph">
                  <wp:posOffset>-1898825</wp:posOffset>
                </wp:positionV>
                <wp:extent cx="15120" cy="190800"/>
                <wp:effectExtent l="38100" t="38100" r="42545" b="38100"/>
                <wp:wrapNone/>
                <wp:docPr id="4582" name="Ink 4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8">
                      <w14:nvContentPartPr>
                        <w14:cNvContentPartPr/>
                      </w14:nvContentPartPr>
                      <w14:xfrm>
                        <a:off x="0" y="0"/>
                        <a:ext cx="151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2" o:spid="_x0000_s1026" type="#_x0000_t75" style="position:absolute;margin-left:153pt;margin-top:-150pt;width:2.6pt;height:16.15pt;z-index:2549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">
                <v:imagedata r:id="rId45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13536" behindDoc="0" locked="0" layoutInCell="1" allowOverlap="1">
                <wp:simplePos x="0" y="0"/>
                <wp:positionH relativeFrom="column">
                  <wp:posOffset>1920030</wp:posOffset>
                </wp:positionH>
                <wp:positionV relativeFrom="paragraph">
                  <wp:posOffset>-1889465</wp:posOffset>
                </wp:positionV>
                <wp:extent cx="16200" cy="20520"/>
                <wp:effectExtent l="19050" t="19050" r="22225" b="17780"/>
                <wp:wrapNone/>
                <wp:docPr id="4581" name="Ink 4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0">
                      <w14:nvContentPartPr>
                        <w14:cNvContentPartPr/>
                      </w14:nvContentPartPr>
                      <w14:xfrm>
                        <a:off x="0" y="0"/>
                        <a:ext cx="16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1" o:spid="_x0000_s1026" type="#_x0000_t75" style="position:absolute;margin-left:150.75pt;margin-top:-149.35pt;width:2.3pt;height:2.65pt;z-index:2549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">
                <v:imagedata r:id="rId45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12512" behindDoc="0" locked="0" layoutInCell="1" allowOverlap="1">
                <wp:simplePos x="0" y="0"/>
                <wp:positionH relativeFrom="column">
                  <wp:posOffset>1587030</wp:posOffset>
                </wp:positionH>
                <wp:positionV relativeFrom="paragraph">
                  <wp:posOffset>-2114825</wp:posOffset>
                </wp:positionV>
                <wp:extent cx="231480" cy="203400"/>
                <wp:effectExtent l="19050" t="38100" r="35560" b="25400"/>
                <wp:wrapNone/>
                <wp:docPr id="4580" name="Ink 4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2">
                      <w14:nvContentPartPr>
                        <w14:cNvContentPartPr/>
                      </w14:nvContentPartPr>
                      <w14:xfrm>
                        <a:off x="0" y="0"/>
                        <a:ext cx="2314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0" o:spid="_x0000_s1026" type="#_x0000_t75" style="position:absolute;margin-left:124.55pt;margin-top:-166.9pt;width:19.4pt;height:17.15pt;z-index:2549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">
                <v:imagedata r:id="rId45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11488" behindDoc="0" locked="0" layoutInCell="1" allowOverlap="1">
                <wp:simplePos x="0" y="0"/>
                <wp:positionH relativeFrom="column">
                  <wp:posOffset>1698630</wp:posOffset>
                </wp:positionH>
                <wp:positionV relativeFrom="paragraph">
                  <wp:posOffset>-2192945</wp:posOffset>
                </wp:positionV>
                <wp:extent cx="153000" cy="270720"/>
                <wp:effectExtent l="38100" t="38100" r="38100" b="34290"/>
                <wp:wrapNone/>
                <wp:docPr id="4579" name="Ink 4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4">
                      <w14:nvContentPartPr>
                        <w14:cNvContentPartPr/>
                      </w14:nvContentPartPr>
                      <w14:xfrm>
                        <a:off x="0" y="0"/>
                        <a:ext cx="15300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9" o:spid="_x0000_s1026" type="#_x0000_t75" style="position:absolute;margin-left:132.85pt;margin-top:-173.3pt;width:13.55pt;height:22.9pt;z-index:2549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">
                <v:imagedata r:id="rId4575" o:title=""/>
              </v:shape>
            </w:pict>
          </mc:Fallback>
        </mc:AlternateContent>
      </w:r>
      <w:r w:rsidR="00CC6F77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47648" behindDoc="0" locked="0" layoutInCell="1" allowOverlap="1">
                <wp:simplePos x="0" y="0"/>
                <wp:positionH relativeFrom="column">
                  <wp:posOffset>1965030</wp:posOffset>
                </wp:positionH>
                <wp:positionV relativeFrom="paragraph">
                  <wp:posOffset>-415305</wp:posOffset>
                </wp:positionV>
                <wp:extent cx="23760" cy="1115280"/>
                <wp:effectExtent l="38100" t="38100" r="33655" b="27940"/>
                <wp:wrapNone/>
                <wp:docPr id="4415" name="Ink 4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6">
                      <w14:nvContentPartPr>
                        <w14:cNvContentPartPr/>
                      </w14:nvContentPartPr>
                      <w14:xfrm>
                        <a:off x="0" y="0"/>
                        <a:ext cx="23760" cy="11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5" o:spid="_x0000_s1026" type="#_x0000_t75" style="position:absolute;margin-left:154pt;margin-top:-33.3pt;width:3.3pt;height:89.1pt;z-index:25474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">
                <v:imagedata r:id="rId457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7408" behindDoc="0" locked="0" layoutInCell="1" allowOverlap="1">
                <wp:simplePos x="0" y="0"/>
                <wp:positionH relativeFrom="column">
                  <wp:posOffset>2335470</wp:posOffset>
                </wp:positionH>
                <wp:positionV relativeFrom="paragraph">
                  <wp:posOffset>1835415</wp:posOffset>
                </wp:positionV>
                <wp:extent cx="360" cy="360"/>
                <wp:effectExtent l="0" t="0" r="0" b="0"/>
                <wp:wrapNone/>
                <wp:docPr id="4405" name="Ink 4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5" o:spid="_x0000_s1026" type="#_x0000_t75" style="position:absolute;margin-left:182.9pt;margin-top:143.5pt;width:2.05pt;height:2.05pt;z-index:25473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vNQaBAQAAMAMAAA4AAABkcnMvZTJvRG9jLnhtbJxSy07DMBC8I/EP&#10;lu80SSk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49G8QNn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">
                <v:imagedata r:id="rId73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75936" behindDoc="0" locked="0" layoutInCell="1" allowOverlap="1">
                <wp:simplePos x="0" y="0"/>
                <wp:positionH relativeFrom="column">
                  <wp:posOffset>2760270</wp:posOffset>
                </wp:positionH>
                <wp:positionV relativeFrom="paragraph">
                  <wp:posOffset>741975</wp:posOffset>
                </wp:positionV>
                <wp:extent cx="67680" cy="79560"/>
                <wp:effectExtent l="38100" t="38100" r="46990" b="34925"/>
                <wp:wrapNone/>
                <wp:docPr id="4052" name="Ink 4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9">
                      <w14:nvContentPartPr>
                        <w14:cNvContentPartPr/>
                      </w14:nvContentPartPr>
                      <w14:xfrm>
                        <a:off x="0" y="0"/>
                        <a:ext cx="676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2" o:spid="_x0000_s1026" type="#_x0000_t75" style="position:absolute;margin-left:216.65pt;margin-top:57.65pt;width:6.9pt;height:7.7pt;z-index:2543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">
                <v:imagedata r:id="rId4580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74912" behindDoc="0" locked="0" layoutInCell="1" allowOverlap="1">
                <wp:simplePos x="0" y="0"/>
                <wp:positionH relativeFrom="column">
                  <wp:posOffset>2939910</wp:posOffset>
                </wp:positionH>
                <wp:positionV relativeFrom="paragraph">
                  <wp:posOffset>298095</wp:posOffset>
                </wp:positionV>
                <wp:extent cx="177480" cy="844200"/>
                <wp:effectExtent l="38100" t="38100" r="32385" b="32385"/>
                <wp:wrapNone/>
                <wp:docPr id="4051" name="Ink 4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1">
                      <w14:nvContentPartPr>
                        <w14:cNvContentPartPr/>
                      </w14:nvContentPartPr>
                      <w14:xfrm>
                        <a:off x="0" y="0"/>
                        <a:ext cx="177480" cy="84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1" o:spid="_x0000_s1026" type="#_x0000_t75" style="position:absolute;margin-left:230.85pt;margin-top:22.85pt;width:15.1pt;height:67.85pt;z-index:2543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">
                <v:imagedata r:id="rId4582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73888" behindDoc="0" locked="0" layoutInCell="1" allowOverlap="1">
                <wp:simplePos x="0" y="0"/>
                <wp:positionH relativeFrom="column">
                  <wp:posOffset>2875830</wp:posOffset>
                </wp:positionH>
                <wp:positionV relativeFrom="paragraph">
                  <wp:posOffset>303135</wp:posOffset>
                </wp:positionV>
                <wp:extent cx="254160" cy="843480"/>
                <wp:effectExtent l="38100" t="38100" r="31750" b="33020"/>
                <wp:wrapNone/>
                <wp:docPr id="4050" name="Ink 4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3">
                      <w14:nvContentPartPr>
                        <w14:cNvContentPartPr/>
                      </w14:nvContentPartPr>
                      <w14:xfrm>
                        <a:off x="0" y="0"/>
                        <a:ext cx="254160" cy="84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0" o:spid="_x0000_s1026" type="#_x0000_t75" style="position:absolute;margin-left:225.65pt;margin-top:23.15pt;width:21.25pt;height:67.9pt;z-index:2543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">
                <v:imagedata r:id="rId4584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7504" behindDoc="0" locked="0" layoutInCell="1" allowOverlap="1">
                <wp:simplePos x="0" y="0"/>
                <wp:positionH relativeFrom="column">
                  <wp:posOffset>3069510</wp:posOffset>
                </wp:positionH>
                <wp:positionV relativeFrom="paragraph">
                  <wp:posOffset>199815</wp:posOffset>
                </wp:positionV>
                <wp:extent cx="596160" cy="928800"/>
                <wp:effectExtent l="57150" t="38100" r="52070" b="43180"/>
                <wp:wrapNone/>
                <wp:docPr id="4034" name="Ink 4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5">
                      <w14:nvContentPartPr>
                        <w14:cNvContentPartPr/>
                      </w14:nvContentPartPr>
                      <w14:xfrm>
                        <a:off x="0" y="0"/>
                        <a:ext cx="596160" cy="9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4" o:spid="_x0000_s1026" type="#_x0000_t75" style="position:absolute;margin-left:240.7pt;margin-top:14.9pt;width:48.9pt;height:74.9pt;z-index:2543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">
                <v:imagedata r:id="rId4586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8176" behindDoc="0" locked="0" layoutInCell="1" allowOverlap="1">
                <wp:simplePos x="0" y="0"/>
                <wp:positionH relativeFrom="column">
                  <wp:posOffset>2919390</wp:posOffset>
                </wp:positionH>
                <wp:positionV relativeFrom="paragraph">
                  <wp:posOffset>296295</wp:posOffset>
                </wp:positionV>
                <wp:extent cx="249480" cy="720360"/>
                <wp:effectExtent l="38100" t="38100" r="36830" b="41910"/>
                <wp:wrapNone/>
                <wp:docPr id="3937" name="Ink 3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7">
                      <w14:nvContentPartPr>
                        <w14:cNvContentPartPr/>
                      </w14:nvContentPartPr>
                      <w14:xfrm>
                        <a:off x="0" y="0"/>
                        <a:ext cx="249480" cy="72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7" o:spid="_x0000_s1026" type="#_x0000_t75" style="position:absolute;margin-left:229.1pt;margin-top:22.65pt;width:20.9pt;height:58.1pt;z-index:2542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">
                <v:imagedata r:id="rId4588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7152" behindDoc="0" locked="0" layoutInCell="1" allowOverlap="1">
                <wp:simplePos x="0" y="0"/>
                <wp:positionH relativeFrom="column">
                  <wp:posOffset>3109470</wp:posOffset>
                </wp:positionH>
                <wp:positionV relativeFrom="paragraph">
                  <wp:posOffset>320055</wp:posOffset>
                </wp:positionV>
                <wp:extent cx="56520" cy="45000"/>
                <wp:effectExtent l="38100" t="38100" r="38735" b="31750"/>
                <wp:wrapNone/>
                <wp:docPr id="3936" name="Ink 3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9">
                      <w14:nvContentPartPr>
                        <w14:cNvContentPartPr/>
                      </w14:nvContentPartPr>
                      <w14:xfrm>
                        <a:off x="0" y="0"/>
                        <a:ext cx="565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6" o:spid="_x0000_s1026" type="#_x0000_t75" style="position:absolute;margin-left:244.1pt;margin-top:24.45pt;width:5.65pt;height:4.85pt;z-index:2542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">
                <v:imagedata r:id="rId4590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8128" behindDoc="0" locked="0" layoutInCell="1" allowOverlap="1">
                <wp:simplePos x="0" y="0"/>
                <wp:positionH relativeFrom="column">
                  <wp:posOffset>790350</wp:posOffset>
                </wp:positionH>
                <wp:positionV relativeFrom="paragraph">
                  <wp:posOffset>1856175</wp:posOffset>
                </wp:positionV>
                <wp:extent cx="1134360" cy="492480"/>
                <wp:effectExtent l="38100" t="38100" r="27940" b="41275"/>
                <wp:wrapNone/>
                <wp:docPr id="3810" name="Ink 3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1">
                      <w14:nvContentPartPr>
                        <w14:cNvContentPartPr/>
                      </w14:nvContentPartPr>
                      <w14:xfrm>
                        <a:off x="0" y="0"/>
                        <a:ext cx="1134360" cy="49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0" o:spid="_x0000_s1026" type="#_x0000_t75" style="position:absolute;margin-left:61.4pt;margin-top:145.55pt;width:91pt;height:40.3pt;z-index:2541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">
                <v:imagedata r:id="rId459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6864" behindDoc="0" locked="0" layoutInCell="1" allowOverlap="1">
                <wp:simplePos x="0" y="0"/>
                <wp:positionH relativeFrom="column">
                  <wp:posOffset>3451110</wp:posOffset>
                </wp:positionH>
                <wp:positionV relativeFrom="paragraph">
                  <wp:posOffset>424095</wp:posOffset>
                </wp:positionV>
                <wp:extent cx="37080" cy="178920"/>
                <wp:effectExtent l="19050" t="38100" r="39370" b="31115"/>
                <wp:wrapNone/>
                <wp:docPr id="3799" name="Ink 3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3">
                      <w14:nvContentPartPr>
                        <w14:cNvContentPartPr/>
                      </w14:nvContentPartPr>
                      <w14:xfrm>
                        <a:off x="0" y="0"/>
                        <a:ext cx="370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9" o:spid="_x0000_s1026" type="#_x0000_t75" style="position:absolute;margin-left:270.9pt;margin-top:32.6pt;width:4.35pt;height:15.7pt;z-index:2541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">
                <v:imagedata r:id="rId459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5840" behindDoc="0" locked="0" layoutInCell="1" allowOverlap="1">
                <wp:simplePos x="0" y="0"/>
                <wp:positionH relativeFrom="column">
                  <wp:posOffset>3253110</wp:posOffset>
                </wp:positionH>
                <wp:positionV relativeFrom="paragraph">
                  <wp:posOffset>424095</wp:posOffset>
                </wp:positionV>
                <wp:extent cx="140040" cy="46800"/>
                <wp:effectExtent l="38100" t="19050" r="31750" b="29845"/>
                <wp:wrapNone/>
                <wp:docPr id="3798" name="Ink 3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5">
                      <w14:nvContentPartPr>
                        <w14:cNvContentPartPr/>
                      </w14:nvContentPartPr>
                      <w14:xfrm>
                        <a:off x="0" y="0"/>
                        <a:ext cx="1400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8" o:spid="_x0000_s1026" type="#_x0000_t75" style="position:absolute;margin-left:255.5pt;margin-top:32.9pt;width:12.2pt;height:4.85pt;z-index:2541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">
                <v:imagedata r:id="rId459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4816" behindDoc="0" locked="0" layoutInCell="1" allowOverlap="1">
                <wp:simplePos x="0" y="0"/>
                <wp:positionH relativeFrom="column">
                  <wp:posOffset>3251310</wp:posOffset>
                </wp:positionH>
                <wp:positionV relativeFrom="paragraph">
                  <wp:posOffset>300975</wp:posOffset>
                </wp:positionV>
                <wp:extent cx="165240" cy="200160"/>
                <wp:effectExtent l="38100" t="38100" r="25400" b="28575"/>
                <wp:wrapNone/>
                <wp:docPr id="3797" name="Ink 3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7">
                      <w14:nvContentPartPr>
                        <w14:cNvContentPartPr/>
                      </w14:nvContentPartPr>
                      <w14:xfrm>
                        <a:off x="0" y="0"/>
                        <a:ext cx="1652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7" o:spid="_x0000_s1026" type="#_x0000_t75" style="position:absolute;margin-left:255.3pt;margin-top:22.95pt;width:14.35pt;height:17.25pt;z-index:2541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">
                <v:imagedata r:id="rId459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2768" behindDoc="0" locked="0" layoutInCell="1" allowOverlap="1">
                <wp:simplePos x="0" y="0"/>
                <wp:positionH relativeFrom="column">
                  <wp:posOffset>3104430</wp:posOffset>
                </wp:positionH>
                <wp:positionV relativeFrom="paragraph">
                  <wp:posOffset>204855</wp:posOffset>
                </wp:positionV>
                <wp:extent cx="214200" cy="43200"/>
                <wp:effectExtent l="38100" t="38100" r="33655" b="33020"/>
                <wp:wrapNone/>
                <wp:docPr id="3795" name="Ink 3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9">
                      <w14:nvContentPartPr>
                        <w14:cNvContentPartPr/>
                      </w14:nvContentPartPr>
                      <w14:xfrm>
                        <a:off x="0" y="0"/>
                        <a:ext cx="2142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5" o:spid="_x0000_s1026" type="#_x0000_t75" style="position:absolute;margin-left:243.85pt;margin-top:15.55pt;width:18.05pt;height:4.6pt;z-index:2541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">
                <v:imagedata r:id="rId460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2352" behindDoc="0" locked="0" layoutInCell="1" allowOverlap="1">
                <wp:simplePos x="0" y="0"/>
                <wp:positionH relativeFrom="column">
                  <wp:posOffset>1419990</wp:posOffset>
                </wp:positionH>
                <wp:positionV relativeFrom="paragraph">
                  <wp:posOffset>-49665</wp:posOffset>
                </wp:positionV>
                <wp:extent cx="392400" cy="937080"/>
                <wp:effectExtent l="38100" t="38100" r="46355" b="34925"/>
                <wp:wrapNone/>
                <wp:docPr id="3736" name="Ink 3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1">
                      <w14:nvContentPartPr>
                        <w14:cNvContentPartPr/>
                      </w14:nvContentPartPr>
                      <w14:xfrm>
                        <a:off x="0" y="0"/>
                        <a:ext cx="392400" cy="9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6" o:spid="_x0000_s1026" type="#_x0000_t75" style="position:absolute;margin-left:111.1pt;margin-top:-4.6pt;width:32.65pt;height:75.35pt;z-index:2540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">
                <v:imagedata r:id="rId460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1328" behindDoc="0" locked="0" layoutInCell="1" allowOverlap="1">
                <wp:simplePos x="0" y="0"/>
                <wp:positionH relativeFrom="column">
                  <wp:posOffset>1425030</wp:posOffset>
                </wp:positionH>
                <wp:positionV relativeFrom="paragraph">
                  <wp:posOffset>-705</wp:posOffset>
                </wp:positionV>
                <wp:extent cx="444240" cy="882720"/>
                <wp:effectExtent l="38100" t="38100" r="32385" b="31750"/>
                <wp:wrapNone/>
                <wp:docPr id="3735" name="Ink 3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3">
                      <w14:nvContentPartPr>
                        <w14:cNvContentPartPr/>
                      </w14:nvContentPartPr>
                      <w14:xfrm>
                        <a:off x="0" y="0"/>
                        <a:ext cx="444240" cy="88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5" o:spid="_x0000_s1026" type="#_x0000_t75" style="position:absolute;margin-left:111.5pt;margin-top:-.8pt;width:36.55pt;height:71.1pt;z-index:2540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">
                <v:imagedata r:id="rId460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7232" behindDoc="0" locked="0" layoutInCell="1" allowOverlap="1">
                <wp:simplePos x="0" y="0"/>
                <wp:positionH relativeFrom="column">
                  <wp:posOffset>683790</wp:posOffset>
                </wp:positionH>
                <wp:positionV relativeFrom="paragraph">
                  <wp:posOffset>-6105</wp:posOffset>
                </wp:positionV>
                <wp:extent cx="738000" cy="871560"/>
                <wp:effectExtent l="38100" t="38100" r="43180" b="43180"/>
                <wp:wrapNone/>
                <wp:docPr id="3731" name="Ink 3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5">
                      <w14:nvContentPartPr>
                        <w14:cNvContentPartPr/>
                      </w14:nvContentPartPr>
                      <w14:xfrm>
                        <a:off x="0" y="0"/>
                        <a:ext cx="738000" cy="87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1" o:spid="_x0000_s1026" type="#_x0000_t75" style="position:absolute;margin-left:53.05pt;margin-top:-1.3pt;width:59.7pt;height:70.25pt;z-index:2540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">
                <v:imagedata r:id="rId460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6208" behindDoc="0" locked="0" layoutInCell="1" allowOverlap="1">
                <wp:simplePos x="0" y="0"/>
                <wp:positionH relativeFrom="column">
                  <wp:posOffset>692070</wp:posOffset>
                </wp:positionH>
                <wp:positionV relativeFrom="paragraph">
                  <wp:posOffset>28815</wp:posOffset>
                </wp:positionV>
                <wp:extent cx="781920" cy="868680"/>
                <wp:effectExtent l="38100" t="38100" r="0" b="45720"/>
                <wp:wrapNone/>
                <wp:docPr id="3730" name="Ink 3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7">
                      <w14:nvContentPartPr>
                        <w14:cNvContentPartPr/>
                      </w14:nvContentPartPr>
                      <w14:xfrm>
                        <a:off x="0" y="0"/>
                        <a:ext cx="781920" cy="86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0" o:spid="_x0000_s1026" type="#_x0000_t75" style="position:absolute;margin-left:53.75pt;margin-top:1.5pt;width:63.1pt;height:69.95pt;z-index:2540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">
                <v:imagedata r:id="rId460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0064" behindDoc="0" locked="0" layoutInCell="1" allowOverlap="1">
                <wp:simplePos x="0" y="0"/>
                <wp:positionH relativeFrom="column">
                  <wp:posOffset>6821790</wp:posOffset>
                </wp:positionH>
                <wp:positionV relativeFrom="paragraph">
                  <wp:posOffset>258135</wp:posOffset>
                </wp:positionV>
                <wp:extent cx="15840" cy="11160"/>
                <wp:effectExtent l="38100" t="38100" r="41910" b="46355"/>
                <wp:wrapNone/>
                <wp:docPr id="3724" name="Ink 3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9">
                      <w14:nvContentPartPr>
                        <w14:cNvContentPartPr/>
                      </w14:nvContentPartPr>
                      <w14:xfrm>
                        <a:off x="0" y="0"/>
                        <a:ext cx="15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4" o:spid="_x0000_s1026" type="#_x0000_t75" style="position:absolute;margin-left:536.55pt;margin-top:19.55pt;width:2.7pt;height:2.6pt;z-index:2540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">
                <v:imagedata r:id="rId461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9040" behindDoc="0" locked="0" layoutInCell="1" allowOverlap="1">
                <wp:simplePos x="0" y="0"/>
                <wp:positionH relativeFrom="column">
                  <wp:posOffset>6520830</wp:posOffset>
                </wp:positionH>
                <wp:positionV relativeFrom="paragraph">
                  <wp:posOffset>-35625</wp:posOffset>
                </wp:positionV>
                <wp:extent cx="221760" cy="325440"/>
                <wp:effectExtent l="38100" t="38100" r="26035" b="36830"/>
                <wp:wrapNone/>
                <wp:docPr id="3723" name="Ink 3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1">
                      <w14:nvContentPartPr>
                        <w14:cNvContentPartPr/>
                      </w14:nvContentPartPr>
                      <w14:xfrm>
                        <a:off x="0" y="0"/>
                        <a:ext cx="22176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3" o:spid="_x0000_s1026" type="#_x0000_t75" style="position:absolute;margin-left:512.9pt;margin-top:-3.65pt;width:18.75pt;height:27.25pt;z-index:2540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">
                <v:imagedata r:id="rId461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8016" behindDoc="0" locked="0" layoutInCell="1" allowOverlap="1">
                <wp:simplePos x="0" y="0"/>
                <wp:positionH relativeFrom="column">
                  <wp:posOffset>6385830</wp:posOffset>
                </wp:positionH>
                <wp:positionV relativeFrom="paragraph">
                  <wp:posOffset>209175</wp:posOffset>
                </wp:positionV>
                <wp:extent cx="109800" cy="55800"/>
                <wp:effectExtent l="38100" t="38100" r="24130" b="40005"/>
                <wp:wrapNone/>
                <wp:docPr id="3722" name="Ink 3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3">
                      <w14:nvContentPartPr>
                        <w14:cNvContentPartPr/>
                      </w14:nvContentPartPr>
                      <w14:xfrm>
                        <a:off x="0" y="0"/>
                        <a:ext cx="1098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2" o:spid="_x0000_s1026" type="#_x0000_t75" style="position:absolute;margin-left:502.3pt;margin-top:15.75pt;width:9.9pt;height:5.9pt;z-index:2540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">
                <v:imagedata r:id="rId461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6992" behindDoc="0" locked="0" layoutInCell="1" allowOverlap="1">
                <wp:simplePos x="0" y="0"/>
                <wp:positionH relativeFrom="column">
                  <wp:posOffset>6302670</wp:posOffset>
                </wp:positionH>
                <wp:positionV relativeFrom="paragraph">
                  <wp:posOffset>195135</wp:posOffset>
                </wp:positionV>
                <wp:extent cx="60120" cy="84600"/>
                <wp:effectExtent l="38100" t="38100" r="35560" b="29845"/>
                <wp:wrapNone/>
                <wp:docPr id="3721" name="Ink 3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5">
                      <w14:nvContentPartPr>
                        <w14:cNvContentPartPr/>
                      </w14:nvContentPartPr>
                      <w14:xfrm>
                        <a:off x="0" y="0"/>
                        <a:ext cx="601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1" o:spid="_x0000_s1026" type="#_x0000_t75" style="position:absolute;margin-left:495.55pt;margin-top:14.5pt;width:6.25pt;height:8.15pt;z-index:2540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">
                <v:imagedata r:id="rId461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5968" behindDoc="0" locked="0" layoutInCell="1" allowOverlap="1">
                <wp:simplePos x="0" y="0"/>
                <wp:positionH relativeFrom="column">
                  <wp:posOffset>6248310</wp:posOffset>
                </wp:positionH>
                <wp:positionV relativeFrom="paragraph">
                  <wp:posOffset>150855</wp:posOffset>
                </wp:positionV>
                <wp:extent cx="7920" cy="11160"/>
                <wp:effectExtent l="38100" t="38100" r="30480" b="27305"/>
                <wp:wrapNone/>
                <wp:docPr id="3720" name="Ink 3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7">
                      <w14:nvContentPartPr>
                        <w14:cNvContentPartPr/>
                      </w14:nvContentPartPr>
                      <w14:xfrm>
                        <a:off x="0" y="0"/>
                        <a:ext cx="79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0" o:spid="_x0000_s1026" type="#_x0000_t75" style="position:absolute;margin-left:491.25pt;margin-top:11.15pt;width:2.1pt;height:2.35pt;z-index:2540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">
                <v:imagedata r:id="rId461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4944" behindDoc="0" locked="0" layoutInCell="1" allowOverlap="1">
                <wp:simplePos x="0" y="0"/>
                <wp:positionH relativeFrom="column">
                  <wp:posOffset>6147510</wp:posOffset>
                </wp:positionH>
                <wp:positionV relativeFrom="paragraph">
                  <wp:posOffset>207735</wp:posOffset>
                </wp:positionV>
                <wp:extent cx="125640" cy="89280"/>
                <wp:effectExtent l="38100" t="38100" r="27305" b="44450"/>
                <wp:wrapNone/>
                <wp:docPr id="3719" name="Ink 3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9">
                      <w14:nvContentPartPr>
                        <w14:cNvContentPartPr/>
                      </w14:nvContentPartPr>
                      <w14:xfrm>
                        <a:off x="0" y="0"/>
                        <a:ext cx="125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9" o:spid="_x0000_s1026" type="#_x0000_t75" style="position:absolute;margin-left:483.4pt;margin-top:15.65pt;width:11.35pt;height:8.8pt;z-index:2540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">
                <v:imagedata r:id="rId462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3920" behindDoc="0" locked="0" layoutInCell="1" allowOverlap="1">
                <wp:simplePos x="0" y="0"/>
                <wp:positionH relativeFrom="column">
                  <wp:posOffset>6142830</wp:posOffset>
                </wp:positionH>
                <wp:positionV relativeFrom="paragraph">
                  <wp:posOffset>47535</wp:posOffset>
                </wp:positionV>
                <wp:extent cx="31320" cy="259560"/>
                <wp:effectExtent l="38100" t="38100" r="26035" b="26670"/>
                <wp:wrapNone/>
                <wp:docPr id="3718" name="Ink 3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1">
                      <w14:nvContentPartPr>
                        <w14:cNvContentPartPr/>
                      </w14:nvContentPartPr>
                      <w14:xfrm>
                        <a:off x="0" y="0"/>
                        <a:ext cx="3132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8" o:spid="_x0000_s1026" type="#_x0000_t75" style="position:absolute;margin-left:483pt;margin-top:3.05pt;width:3.85pt;height:21.9pt;z-index:2540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">
                <v:imagedata r:id="rId462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2896" behindDoc="0" locked="0" layoutInCell="1" allowOverlap="1">
                <wp:simplePos x="0" y="0"/>
                <wp:positionH relativeFrom="column">
                  <wp:posOffset>6072270</wp:posOffset>
                </wp:positionH>
                <wp:positionV relativeFrom="paragraph">
                  <wp:posOffset>95775</wp:posOffset>
                </wp:positionV>
                <wp:extent cx="6480" cy="13320"/>
                <wp:effectExtent l="38100" t="38100" r="31750" b="25400"/>
                <wp:wrapNone/>
                <wp:docPr id="3717" name="Ink 3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3">
                      <w14:nvContentPartPr>
                        <w14:cNvContentPartPr/>
                      </w14:nvContentPartPr>
                      <w14:xfrm>
                        <a:off x="0" y="0"/>
                        <a:ext cx="64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7" o:spid="_x0000_s1026" type="#_x0000_t75" style="position:absolute;margin-left:477.4pt;margin-top:6.9pt;width:1.95pt;height:2.5pt;z-index:2540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">
                <v:imagedata r:id="rId462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1872" behindDoc="0" locked="0" layoutInCell="1" allowOverlap="1">
                <wp:simplePos x="0" y="0"/>
                <wp:positionH relativeFrom="column">
                  <wp:posOffset>5929350</wp:posOffset>
                </wp:positionH>
                <wp:positionV relativeFrom="paragraph">
                  <wp:posOffset>184335</wp:posOffset>
                </wp:positionV>
                <wp:extent cx="146160" cy="145440"/>
                <wp:effectExtent l="38100" t="38100" r="25400" b="45085"/>
                <wp:wrapNone/>
                <wp:docPr id="3716" name="Ink 3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5">
                      <w14:nvContentPartPr>
                        <w14:cNvContentPartPr/>
                      </w14:nvContentPartPr>
                      <w14:xfrm>
                        <a:off x="0" y="0"/>
                        <a:ext cx="1461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6" o:spid="_x0000_s1026" type="#_x0000_t75" style="position:absolute;margin-left:466.3pt;margin-top:13.8pt;width:12.8pt;height:12.9pt;z-index:2540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">
                <v:imagedata r:id="rId462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30848" behindDoc="0" locked="0" layoutInCell="1" allowOverlap="1">
                <wp:simplePos x="0" y="0"/>
                <wp:positionH relativeFrom="column">
                  <wp:posOffset>5974710</wp:posOffset>
                </wp:positionH>
                <wp:positionV relativeFrom="paragraph">
                  <wp:posOffset>47895</wp:posOffset>
                </wp:positionV>
                <wp:extent cx="19800" cy="270720"/>
                <wp:effectExtent l="38100" t="38100" r="37465" b="34290"/>
                <wp:wrapNone/>
                <wp:docPr id="3715" name="Ink 3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7">
                      <w14:nvContentPartPr>
                        <w14:cNvContentPartPr/>
                      </w14:nvContentPartPr>
                      <w14:xfrm>
                        <a:off x="0" y="0"/>
                        <a:ext cx="1980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5" o:spid="_x0000_s1026" type="#_x0000_t75" style="position:absolute;margin-left:469.75pt;margin-top:3.2pt;width:2.9pt;height:22.5pt;z-index:2540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">
                <v:imagedata r:id="rId462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9824" behindDoc="0" locked="0" layoutInCell="1" allowOverlap="1">
                <wp:simplePos x="0" y="0"/>
                <wp:positionH relativeFrom="column">
                  <wp:posOffset>5825310</wp:posOffset>
                </wp:positionH>
                <wp:positionV relativeFrom="paragraph">
                  <wp:posOffset>187575</wp:posOffset>
                </wp:positionV>
                <wp:extent cx="70920" cy="150120"/>
                <wp:effectExtent l="38100" t="38100" r="24765" b="40640"/>
                <wp:wrapNone/>
                <wp:docPr id="3714" name="Ink 3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9">
                      <w14:nvContentPartPr>
                        <w14:cNvContentPartPr/>
                      </w14:nvContentPartPr>
                      <w14:xfrm>
                        <a:off x="0" y="0"/>
                        <a:ext cx="709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4" o:spid="_x0000_s1026" type="#_x0000_t75" style="position:absolute;margin-left:458.15pt;margin-top:14pt;width:6.9pt;height:13.35pt;z-index:2540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">
                <v:imagedata r:id="rId463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8800" behindDoc="0" locked="0" layoutInCell="1" allowOverlap="1">
                <wp:simplePos x="0" y="0"/>
                <wp:positionH relativeFrom="column">
                  <wp:posOffset>5613270</wp:posOffset>
                </wp:positionH>
                <wp:positionV relativeFrom="paragraph">
                  <wp:posOffset>216375</wp:posOffset>
                </wp:positionV>
                <wp:extent cx="170280" cy="123840"/>
                <wp:effectExtent l="38100" t="38100" r="39370" b="47625"/>
                <wp:wrapNone/>
                <wp:docPr id="3713" name="Ink 3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1">
                      <w14:nvContentPartPr>
                        <w14:cNvContentPartPr/>
                      </w14:nvContentPartPr>
                      <w14:xfrm>
                        <a:off x="0" y="0"/>
                        <a:ext cx="1702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3" o:spid="_x0000_s1026" type="#_x0000_t75" style="position:absolute;margin-left:441.25pt;margin-top:16.25pt;width:14.85pt;height:11.3pt;z-index:2540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">
                <v:imagedata r:id="rId463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7776" behindDoc="0" locked="0" layoutInCell="1" allowOverlap="1">
                <wp:simplePos x="0" y="0"/>
                <wp:positionH relativeFrom="column">
                  <wp:posOffset>5442990</wp:posOffset>
                </wp:positionH>
                <wp:positionV relativeFrom="paragraph">
                  <wp:posOffset>208815</wp:posOffset>
                </wp:positionV>
                <wp:extent cx="155160" cy="135360"/>
                <wp:effectExtent l="38100" t="38100" r="16510" b="36195"/>
                <wp:wrapNone/>
                <wp:docPr id="3712" name="Ink 3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3">
                      <w14:nvContentPartPr>
                        <w14:cNvContentPartPr/>
                      </w14:nvContentPartPr>
                      <w14:xfrm>
                        <a:off x="0" y="0"/>
                        <a:ext cx="155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2" o:spid="_x0000_s1026" type="#_x0000_t75" style="position:absolute;margin-left:428.05pt;margin-top:15.75pt;width:13.5pt;height:12.05pt;z-index:2540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">
                <v:imagedata r:id="rId463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26752" behindDoc="0" locked="0" layoutInCell="1" allowOverlap="1">
                <wp:simplePos x="0" y="0"/>
                <wp:positionH relativeFrom="column">
                  <wp:posOffset>5476830</wp:posOffset>
                </wp:positionH>
                <wp:positionV relativeFrom="paragraph">
                  <wp:posOffset>190095</wp:posOffset>
                </wp:positionV>
                <wp:extent cx="28080" cy="259920"/>
                <wp:effectExtent l="38100" t="38100" r="29210" b="26035"/>
                <wp:wrapNone/>
                <wp:docPr id="3711" name="Ink 3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5">
                      <w14:nvContentPartPr>
                        <w14:cNvContentPartPr/>
                      </w14:nvContentPartPr>
                      <w14:xfrm>
                        <a:off x="0" y="0"/>
                        <a:ext cx="2808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1" o:spid="_x0000_s1026" type="#_x0000_t75" style="position:absolute;margin-left:430.65pt;margin-top:14.2pt;width:3.6pt;height:21.85pt;z-index:2540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">
                <v:imagedata r:id="rId463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3999104" behindDoc="0" locked="0" layoutInCell="1" allowOverlap="1">
                <wp:simplePos x="0" y="0"/>
                <wp:positionH relativeFrom="column">
                  <wp:posOffset>1024350</wp:posOffset>
                </wp:positionH>
                <wp:positionV relativeFrom="paragraph">
                  <wp:posOffset>-1038225</wp:posOffset>
                </wp:positionV>
                <wp:extent cx="1351080" cy="89640"/>
                <wp:effectExtent l="38100" t="38100" r="40005" b="43815"/>
                <wp:wrapNone/>
                <wp:docPr id="3684" name="Ink 3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7">
                      <w14:nvContentPartPr>
                        <w14:cNvContentPartPr/>
                      </w14:nvContentPartPr>
                      <w14:xfrm>
                        <a:off x="0" y="0"/>
                        <a:ext cx="13510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4" o:spid="_x0000_s1026" type="#_x0000_t75" style="position:absolute;margin-left:80pt;margin-top:-82.5pt;width:107.8pt;height:8.5pt;z-index:2539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">
                <v:imagedata r:id="rId4638" o:title=""/>
              </v:shape>
            </w:pict>
          </mc:Fallback>
        </mc:AlternateContent>
      </w:r>
      <w:r w:rsidR="00AD0899">
        <w:rPr>
          <w:lang w:val="el-GR"/>
        </w:rPr>
        <w:t xml:space="preserve">Π.χ. </w:t>
      </w:r>
      <w:r w:rsidR="00AD0899" w:rsidRPr="00AD0899">
        <w:rPr>
          <w:position w:val="-56"/>
          <w:lang w:val="en-US"/>
        </w:rPr>
        <w:object w:dxaOrig="2320" w:dyaOrig="1260">
          <v:shape id="_x0000_i1155" type="#_x0000_t75" style="width:115.75pt;height:63pt" o:ole="">
            <v:imagedata r:id="rId4639" o:title=""/>
          </v:shape>
          <o:OLEObject Type="Embed" ProgID="Equation.DSMT4" ShapeID="_x0000_i1155" DrawAspect="Content" ObjectID="_1667038350" r:id="rId4640"/>
        </w:object>
      </w:r>
      <w:r w:rsidR="00AD0899" w:rsidRPr="00AD0899">
        <w:rPr>
          <w:lang w:val="el-GR"/>
        </w:rPr>
        <w:t xml:space="preserve"> </w:t>
      </w:r>
      <w:r w:rsidR="00AD0899">
        <w:rPr>
          <w:lang w:val="el-GR"/>
        </w:rPr>
        <w:t xml:space="preserve">, </w:t>
      </w:r>
      <w:r w:rsidR="00AD0899" w:rsidRPr="00AD0899">
        <w:rPr>
          <w:position w:val="-56"/>
          <w:lang w:val="el-GR"/>
        </w:rPr>
        <w:object w:dxaOrig="1020" w:dyaOrig="1260">
          <v:shape id="_x0000_i1156" type="#_x0000_t75" style="width:51pt;height:63pt" o:ole="">
            <v:imagedata r:id="rId4641" o:title=""/>
          </v:shape>
          <o:OLEObject Type="Embed" ProgID="Equation.DSMT4" ShapeID="_x0000_i1156" DrawAspect="Content" ObjectID="_1667038351" r:id="rId4642"/>
        </w:object>
      </w:r>
      <w:r w:rsidR="00AD0899">
        <w:rPr>
          <w:lang w:val="el-GR"/>
        </w:rPr>
        <w:t xml:space="preserve"> </w: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70816" behindDoc="0" locked="0" layoutInCell="1" allowOverlap="1">
                <wp:simplePos x="0" y="0"/>
                <wp:positionH relativeFrom="column">
                  <wp:posOffset>2717070</wp:posOffset>
                </wp:positionH>
                <wp:positionV relativeFrom="paragraph">
                  <wp:posOffset>-547725</wp:posOffset>
                </wp:positionV>
                <wp:extent cx="434880" cy="1338840"/>
                <wp:effectExtent l="38100" t="38100" r="22860" b="33020"/>
                <wp:wrapNone/>
                <wp:docPr id="4047" name="Ink 4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3">
                      <w14:nvContentPartPr>
                        <w14:cNvContentPartPr/>
                      </w14:nvContentPartPr>
                      <w14:xfrm>
                        <a:off x="0" y="0"/>
                        <a:ext cx="434880" cy="133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7" o:spid="_x0000_s1026" type="#_x0000_t75" style="position:absolute;margin-left:213.25pt;margin-top:-43.8pt;width:35.55pt;height:106.9pt;z-index:2543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">
                <v:imagedata r:id="rId46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5456" behindDoc="0" locked="0" layoutInCell="1" allowOverlap="1">
                <wp:simplePos x="0" y="0"/>
                <wp:positionH relativeFrom="column">
                  <wp:posOffset>3015510</wp:posOffset>
                </wp:positionH>
                <wp:positionV relativeFrom="paragraph">
                  <wp:posOffset>-616125</wp:posOffset>
                </wp:positionV>
                <wp:extent cx="685440" cy="1386720"/>
                <wp:effectExtent l="38100" t="38100" r="38735" b="42545"/>
                <wp:wrapNone/>
                <wp:docPr id="4032" name="Ink 4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5">
                      <w14:nvContentPartPr>
                        <w14:cNvContentPartPr/>
                      </w14:nvContentPartPr>
                      <w14:xfrm>
                        <a:off x="0" y="0"/>
                        <a:ext cx="685440" cy="138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2" o:spid="_x0000_s1026" type="#_x0000_t75" style="position:absolute;margin-left:236.8pt;margin-top:-49.35pt;width:55.4pt;height:110.7pt;z-index:2543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">
                <v:imagedata r:id="rId46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6368" behindDoc="0" locked="0" layoutInCell="1" allowOverlap="1">
                <wp:simplePos x="0" y="0"/>
                <wp:positionH relativeFrom="column">
                  <wp:posOffset>5397630</wp:posOffset>
                </wp:positionH>
                <wp:positionV relativeFrom="paragraph">
                  <wp:posOffset>-97365</wp:posOffset>
                </wp:positionV>
                <wp:extent cx="109080" cy="226800"/>
                <wp:effectExtent l="38100" t="38100" r="43815" b="40005"/>
                <wp:wrapNone/>
                <wp:docPr id="3945" name="Ink 3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7">
                      <w14:nvContentPartPr>
                        <w14:cNvContentPartPr/>
                      </w14:nvContentPartPr>
                      <w14:xfrm>
                        <a:off x="0" y="0"/>
                        <a:ext cx="1090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5" o:spid="_x0000_s1026" type="#_x0000_t75" style="position:absolute;margin-left:424.35pt;margin-top:-8.4pt;width:10.05pt;height:19.25pt;z-index:2542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">
                <v:imagedata r:id="rId46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4320" behindDoc="0" locked="0" layoutInCell="1" allowOverlap="1">
                <wp:simplePos x="0" y="0"/>
                <wp:positionH relativeFrom="column">
                  <wp:posOffset>5138070</wp:posOffset>
                </wp:positionH>
                <wp:positionV relativeFrom="paragraph">
                  <wp:posOffset>92355</wp:posOffset>
                </wp:positionV>
                <wp:extent cx="80280" cy="172800"/>
                <wp:effectExtent l="38100" t="38100" r="34290" b="36830"/>
                <wp:wrapNone/>
                <wp:docPr id="3943" name="Ink 3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9">
                      <w14:nvContentPartPr>
                        <w14:cNvContentPartPr/>
                      </w14:nvContentPartPr>
                      <w14:xfrm>
                        <a:off x="0" y="0"/>
                        <a:ext cx="802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3" o:spid="_x0000_s1026" type="#_x0000_t75" style="position:absolute;margin-left:403.85pt;margin-top:6.5pt;width:7.75pt;height:15.1pt;z-index:2542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">
                <v:imagedata r:id="rId46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3296" behindDoc="0" locked="0" layoutInCell="1" allowOverlap="1">
                <wp:simplePos x="0" y="0"/>
                <wp:positionH relativeFrom="column">
                  <wp:posOffset>4884270</wp:posOffset>
                </wp:positionH>
                <wp:positionV relativeFrom="paragraph">
                  <wp:posOffset>137715</wp:posOffset>
                </wp:positionV>
                <wp:extent cx="196200" cy="48600"/>
                <wp:effectExtent l="38100" t="38100" r="33020" b="27940"/>
                <wp:wrapNone/>
                <wp:docPr id="3942" name="Ink 3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1">
                      <w14:nvContentPartPr>
                        <w14:cNvContentPartPr/>
                      </w14:nvContentPartPr>
                      <w14:xfrm>
                        <a:off x="0" y="0"/>
                        <a:ext cx="1962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2" o:spid="_x0000_s1026" type="#_x0000_t75" style="position:absolute;margin-left:384.1pt;margin-top:10.2pt;width:16.65pt;height:5.3pt;z-index:2542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">
                <v:imagedata r:id="rId46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2272" behindDoc="0" locked="0" layoutInCell="1" allowOverlap="1">
                <wp:simplePos x="0" y="0"/>
                <wp:positionH relativeFrom="column">
                  <wp:posOffset>4955550</wp:posOffset>
                </wp:positionH>
                <wp:positionV relativeFrom="paragraph">
                  <wp:posOffset>-45525</wp:posOffset>
                </wp:positionV>
                <wp:extent cx="70200" cy="347400"/>
                <wp:effectExtent l="38100" t="38100" r="44450" b="33655"/>
                <wp:wrapNone/>
                <wp:docPr id="3941" name="Ink 3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3">
                      <w14:nvContentPartPr>
                        <w14:cNvContentPartPr/>
                      </w14:nvContentPartPr>
                      <w14:xfrm>
                        <a:off x="0" y="0"/>
                        <a:ext cx="7020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1" o:spid="_x0000_s1026" type="#_x0000_t75" style="position:absolute;margin-left:389.5pt;margin-top:-4.3pt;width:6.95pt;height:28.75pt;z-index:2542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">
                <v:imagedata r:id="rId46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2224" behindDoc="0" locked="0" layoutInCell="1" allowOverlap="1">
                <wp:simplePos x="0" y="0"/>
                <wp:positionH relativeFrom="column">
                  <wp:posOffset>3059790</wp:posOffset>
                </wp:positionH>
                <wp:positionV relativeFrom="paragraph">
                  <wp:posOffset>-640965</wp:posOffset>
                </wp:positionV>
                <wp:extent cx="678600" cy="1464840"/>
                <wp:effectExtent l="38100" t="38100" r="45720" b="40640"/>
                <wp:wrapNone/>
                <wp:docPr id="3814" name="Ink 3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5">
                      <w14:nvContentPartPr>
                        <w14:cNvContentPartPr/>
                      </w14:nvContentPartPr>
                      <w14:xfrm>
                        <a:off x="0" y="0"/>
                        <a:ext cx="678600" cy="146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4" o:spid="_x0000_s1026" type="#_x0000_t75" style="position:absolute;margin-left:240.15pt;margin-top:-51.3pt;width:55pt;height:117pt;z-index:2541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">
                <v:imagedata r:id="rId465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5056" behindDoc="0" locked="0" layoutInCell="1" allowOverlap="1">
                <wp:simplePos x="0" y="0"/>
                <wp:positionH relativeFrom="column">
                  <wp:posOffset>3506910</wp:posOffset>
                </wp:positionH>
                <wp:positionV relativeFrom="paragraph">
                  <wp:posOffset>-589845</wp:posOffset>
                </wp:positionV>
                <wp:extent cx="290160" cy="1387800"/>
                <wp:effectExtent l="38100" t="38100" r="34290" b="41275"/>
                <wp:wrapNone/>
                <wp:docPr id="3807" name="Ink 3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7">
                      <w14:nvContentPartPr>
                        <w14:cNvContentPartPr/>
                      </w14:nvContentPartPr>
                      <w14:xfrm>
                        <a:off x="0" y="0"/>
                        <a:ext cx="290160" cy="138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7" o:spid="_x0000_s1026" type="#_x0000_t75" style="position:absolute;margin-left:275.5pt;margin-top:-47.15pt;width:24.35pt;height:110.85pt;z-index:2541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">
                <v:imagedata r:id="rId465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3008" behindDoc="0" locked="0" layoutInCell="1" allowOverlap="1">
                <wp:simplePos x="0" y="0"/>
                <wp:positionH relativeFrom="column">
                  <wp:posOffset>3253110</wp:posOffset>
                </wp:positionH>
                <wp:positionV relativeFrom="paragraph">
                  <wp:posOffset>31875</wp:posOffset>
                </wp:positionV>
                <wp:extent cx="214560" cy="12240"/>
                <wp:effectExtent l="38100" t="38100" r="33655" b="45085"/>
                <wp:wrapNone/>
                <wp:docPr id="3805" name="Ink 3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9">
                      <w14:nvContentPartPr>
                        <w14:cNvContentPartPr/>
                      </w14:nvContentPartPr>
                      <w14:xfrm>
                        <a:off x="0" y="0"/>
                        <a:ext cx="214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5" o:spid="_x0000_s1026" type="#_x0000_t75" style="position:absolute;margin-left:255.4pt;margin-top:1.7pt;width:18.5pt;height:2.5pt;z-index:2541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">
                <v:imagedata r:id="rId466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1984" behindDoc="0" locked="0" layoutInCell="1" allowOverlap="1">
                <wp:simplePos x="0" y="0"/>
                <wp:positionH relativeFrom="column">
                  <wp:posOffset>3268590</wp:posOffset>
                </wp:positionH>
                <wp:positionV relativeFrom="paragraph">
                  <wp:posOffset>-79725</wp:posOffset>
                </wp:positionV>
                <wp:extent cx="149040" cy="228600"/>
                <wp:effectExtent l="19050" t="38100" r="22860" b="38100"/>
                <wp:wrapNone/>
                <wp:docPr id="3804" name="Ink 3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1">
                      <w14:nvContentPartPr>
                        <w14:cNvContentPartPr/>
                      </w14:nvContentPartPr>
                      <w14:xfrm>
                        <a:off x="0" y="0"/>
                        <a:ext cx="14904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4" o:spid="_x0000_s1026" type="#_x0000_t75" style="position:absolute;margin-left:256.65pt;margin-top:-7.05pt;width:13.15pt;height:19.6pt;z-index:2541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">
                <v:imagedata r:id="rId466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9936" behindDoc="0" locked="0" layoutInCell="1" allowOverlap="1">
                <wp:simplePos x="0" y="0"/>
                <wp:positionH relativeFrom="column">
                  <wp:posOffset>3361110</wp:posOffset>
                </wp:positionH>
                <wp:positionV relativeFrom="paragraph">
                  <wp:posOffset>79755</wp:posOffset>
                </wp:positionV>
                <wp:extent cx="102960" cy="111240"/>
                <wp:effectExtent l="38100" t="38100" r="30480" b="41275"/>
                <wp:wrapNone/>
                <wp:docPr id="3802" name="Ink 3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3">
                      <w14:nvContentPartPr>
                        <w14:cNvContentPartPr/>
                      </w14:nvContentPartPr>
                      <w14:xfrm>
                        <a:off x="0" y="0"/>
                        <a:ext cx="1029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2" o:spid="_x0000_s1026" type="#_x0000_t75" style="position:absolute;margin-left:264pt;margin-top:5.6pt;width:9.35pt;height:10.05pt;z-index:2541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">
                <v:imagedata r:id="rId466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8912" behindDoc="0" locked="0" layoutInCell="1" allowOverlap="1">
                <wp:simplePos x="0" y="0"/>
                <wp:positionH relativeFrom="column">
                  <wp:posOffset>3304950</wp:posOffset>
                </wp:positionH>
                <wp:positionV relativeFrom="paragraph">
                  <wp:posOffset>-69285</wp:posOffset>
                </wp:positionV>
                <wp:extent cx="56160" cy="183960"/>
                <wp:effectExtent l="38100" t="19050" r="39370" b="26035"/>
                <wp:wrapNone/>
                <wp:docPr id="3801" name="Ink 3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5">
                      <w14:nvContentPartPr>
                        <w14:cNvContentPartPr/>
                      </w14:nvContentPartPr>
                      <w14:xfrm>
                        <a:off x="0" y="0"/>
                        <a:ext cx="561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1" o:spid="_x0000_s1026" type="#_x0000_t75" style="position:absolute;margin-left:259.6pt;margin-top:-5.95pt;width:5.7pt;height:15.65pt;z-index:2541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">
                <v:imagedata r:id="rId466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7888" behindDoc="0" locked="0" layoutInCell="1" allowOverlap="1">
                <wp:simplePos x="0" y="0"/>
                <wp:positionH relativeFrom="column">
                  <wp:posOffset>3274710</wp:posOffset>
                </wp:positionH>
                <wp:positionV relativeFrom="paragraph">
                  <wp:posOffset>-81885</wp:posOffset>
                </wp:positionV>
                <wp:extent cx="88560" cy="192600"/>
                <wp:effectExtent l="38100" t="38100" r="26035" b="36195"/>
                <wp:wrapNone/>
                <wp:docPr id="3800" name="Ink 3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7">
                      <w14:nvContentPartPr>
                        <w14:cNvContentPartPr/>
                      </w14:nvContentPartPr>
                      <w14:xfrm>
                        <a:off x="0" y="0"/>
                        <a:ext cx="8856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0" o:spid="_x0000_s1026" type="#_x0000_t75" style="position:absolute;margin-left:257.3pt;margin-top:-7pt;width:8.2pt;height:16.45pt;z-index:2541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">
                <v:imagedata r:id="rId466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3792" behindDoc="0" locked="0" layoutInCell="1" allowOverlap="1">
                <wp:simplePos x="0" y="0"/>
                <wp:positionH relativeFrom="column">
                  <wp:posOffset>2992830</wp:posOffset>
                </wp:positionH>
                <wp:positionV relativeFrom="paragraph">
                  <wp:posOffset>-524325</wp:posOffset>
                </wp:positionV>
                <wp:extent cx="216000" cy="1361880"/>
                <wp:effectExtent l="38100" t="38100" r="31750" b="29210"/>
                <wp:wrapNone/>
                <wp:docPr id="3796" name="Ink 3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9">
                      <w14:nvContentPartPr>
                        <w14:cNvContentPartPr/>
                      </w14:nvContentPartPr>
                      <w14:xfrm>
                        <a:off x="0" y="0"/>
                        <a:ext cx="216000" cy="13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6" o:spid="_x0000_s1026" type="#_x0000_t75" style="position:absolute;margin-left:234.85pt;margin-top:-41.7pt;width:18.55pt;height:108.5pt;z-index:2541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">
                <v:imagedata r:id="rId467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8256" behindDoc="0" locked="0" layoutInCell="1" allowOverlap="1">
                <wp:simplePos x="0" y="0"/>
                <wp:positionH relativeFrom="column">
                  <wp:posOffset>1077990</wp:posOffset>
                </wp:positionH>
                <wp:positionV relativeFrom="paragraph">
                  <wp:posOffset>72915</wp:posOffset>
                </wp:positionV>
                <wp:extent cx="23040" cy="248760"/>
                <wp:effectExtent l="38100" t="38100" r="53340" b="37465"/>
                <wp:wrapNone/>
                <wp:docPr id="3732" name="Ink 3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1">
                      <w14:nvContentPartPr>
                        <w14:cNvContentPartPr/>
                      </w14:nvContentPartPr>
                      <w14:xfrm>
                        <a:off x="0" y="0"/>
                        <a:ext cx="2304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2" o:spid="_x0000_s1026" type="#_x0000_t75" style="position:absolute;margin-left:84.05pt;margin-top:4.9pt;width:3.55pt;height:21.45pt;z-index:2540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">
                <v:imagedata r:id="rId4672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7392" behindDoc="0" locked="0" layoutInCell="1" allowOverlap="1">
                <wp:simplePos x="0" y="0"/>
                <wp:positionH relativeFrom="column">
                  <wp:posOffset>5450190</wp:posOffset>
                </wp:positionH>
                <wp:positionV relativeFrom="paragraph">
                  <wp:posOffset>92005</wp:posOffset>
                </wp:positionV>
                <wp:extent cx="10080" cy="15480"/>
                <wp:effectExtent l="38100" t="38100" r="28575" b="22860"/>
                <wp:wrapNone/>
                <wp:docPr id="3946" name="Ink 3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3">
                      <w14:nvContentPartPr>
                        <w14:cNvContentPartPr/>
                      </w14:nvContentPartPr>
                      <w14:xfrm>
                        <a:off x="0" y="0"/>
                        <a:ext cx="100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6" o:spid="_x0000_s1026" type="#_x0000_t75" style="position:absolute;margin-left:428.45pt;margin-top:6.75pt;width:2.15pt;height:2.4pt;z-index:2542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">
                <v:imagedata r:id="rId46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5344" behindDoc="0" locked="0" layoutInCell="1" allowOverlap="1">
                <wp:simplePos x="0" y="0"/>
                <wp:positionH relativeFrom="column">
                  <wp:posOffset>5112510</wp:posOffset>
                </wp:positionH>
                <wp:positionV relativeFrom="paragraph">
                  <wp:posOffset>-4475</wp:posOffset>
                </wp:positionV>
                <wp:extent cx="130680" cy="65160"/>
                <wp:effectExtent l="19050" t="19050" r="22225" b="30480"/>
                <wp:wrapNone/>
                <wp:docPr id="3944" name="Ink 3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5">
                      <w14:nvContentPartPr>
                        <w14:cNvContentPartPr/>
                      </w14:nvContentPartPr>
                      <w14:xfrm>
                        <a:off x="0" y="0"/>
                        <a:ext cx="1306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4" o:spid="_x0000_s1026" type="#_x0000_t75" style="position:absolute;margin-left:402.05pt;margin-top:-.9pt;width:11.4pt;height:6.25pt;z-index:2542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">
                <v:imagedata r:id="rId467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3376" behindDoc="0" locked="0" layoutInCell="1" allowOverlap="1">
                <wp:simplePos x="0" y="0"/>
                <wp:positionH relativeFrom="column">
                  <wp:posOffset>1641390</wp:posOffset>
                </wp:positionH>
                <wp:positionV relativeFrom="paragraph">
                  <wp:posOffset>-28955</wp:posOffset>
                </wp:positionV>
                <wp:extent cx="123840" cy="298800"/>
                <wp:effectExtent l="38100" t="38100" r="47625" b="44450"/>
                <wp:wrapNone/>
                <wp:docPr id="3737" name="Ink 3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7">
                      <w14:nvContentPartPr>
                        <w14:cNvContentPartPr/>
                      </w14:nvContentPartPr>
                      <w14:xfrm>
                        <a:off x="0" y="0"/>
                        <a:ext cx="12384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7" o:spid="_x0000_s1026" type="#_x0000_t75" style="position:absolute;margin-left:128.65pt;margin-top:-2.9pt;width:11.25pt;height:25.1pt;z-index:2540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">
                <v:imagedata r:id="rId4678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79008" behindDoc="0" locked="0" layoutInCell="1" allowOverlap="1">
                <wp:simplePos x="0" y="0"/>
                <wp:positionH relativeFrom="column">
                  <wp:posOffset>2825430</wp:posOffset>
                </wp:positionH>
                <wp:positionV relativeFrom="paragraph">
                  <wp:posOffset>-27865</wp:posOffset>
                </wp:positionV>
                <wp:extent cx="235080" cy="391320"/>
                <wp:effectExtent l="38100" t="38100" r="31750" b="27940"/>
                <wp:wrapNone/>
                <wp:docPr id="4055" name="Ink 4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9">
                      <w14:nvContentPartPr>
                        <w14:cNvContentPartPr/>
                      </w14:nvContentPartPr>
                      <w14:xfrm>
                        <a:off x="0" y="0"/>
                        <a:ext cx="23508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5" o:spid="_x0000_s1026" type="#_x0000_t75" style="position:absolute;margin-left:221.7pt;margin-top:-2.85pt;width:20.05pt;height:32.2pt;z-index:2543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">
                <v:imagedata r:id="rId46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3648" behindDoc="0" locked="0" layoutInCell="1" allowOverlap="1">
                <wp:simplePos x="0" y="0"/>
                <wp:positionH relativeFrom="column">
                  <wp:posOffset>3064830</wp:posOffset>
                </wp:positionH>
                <wp:positionV relativeFrom="paragraph">
                  <wp:posOffset>-111385</wp:posOffset>
                </wp:positionV>
                <wp:extent cx="637920" cy="535680"/>
                <wp:effectExtent l="57150" t="38100" r="48260" b="36195"/>
                <wp:wrapNone/>
                <wp:docPr id="4040" name="Ink 4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1">
                      <w14:nvContentPartPr>
                        <w14:cNvContentPartPr/>
                      </w14:nvContentPartPr>
                      <w14:xfrm>
                        <a:off x="0" y="0"/>
                        <a:ext cx="637920" cy="53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0" o:spid="_x0000_s1026" type="#_x0000_t75" style="position:absolute;margin-left:240.25pt;margin-top:-9.7pt;width:52.25pt;height:44pt;z-index:2543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">
                <v:imagedata r:id="rId46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0096" behindDoc="0" locked="0" layoutInCell="1" allowOverlap="1">
                <wp:simplePos x="0" y="0"/>
                <wp:positionH relativeFrom="column">
                  <wp:posOffset>4341390</wp:posOffset>
                </wp:positionH>
                <wp:positionV relativeFrom="paragraph">
                  <wp:posOffset>104975</wp:posOffset>
                </wp:positionV>
                <wp:extent cx="132120" cy="122040"/>
                <wp:effectExtent l="38100" t="38100" r="20320" b="30480"/>
                <wp:wrapNone/>
                <wp:docPr id="4017" name="Ink 4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3">
                      <w14:nvContentPartPr>
                        <w14:cNvContentPartPr/>
                      </w14:nvContentPartPr>
                      <w14:xfrm>
                        <a:off x="0" y="0"/>
                        <a:ext cx="1321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7" o:spid="_x0000_s1026" type="#_x0000_t75" style="position:absolute;margin-left:341.05pt;margin-top:7.5pt;width:12.2pt;height:11.15pt;z-index:2543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">
                <v:imagedata r:id="rId46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1488" behindDoc="0" locked="0" layoutInCell="1" allowOverlap="1">
                <wp:simplePos x="0" y="0"/>
                <wp:positionH relativeFrom="column">
                  <wp:posOffset>5442630</wp:posOffset>
                </wp:positionH>
                <wp:positionV relativeFrom="paragraph">
                  <wp:posOffset>49535</wp:posOffset>
                </wp:positionV>
                <wp:extent cx="92520" cy="140400"/>
                <wp:effectExtent l="38100" t="38100" r="41275" b="31115"/>
                <wp:wrapNone/>
                <wp:docPr id="3950" name="Ink 3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5">
                      <w14:nvContentPartPr>
                        <w14:cNvContentPartPr/>
                      </w14:nvContentPartPr>
                      <w14:xfrm>
                        <a:off x="0" y="0"/>
                        <a:ext cx="925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0" o:spid="_x0000_s1026" type="#_x0000_t75" style="position:absolute;margin-left:428pt;margin-top:3.2pt;width:8.6pt;height:12.45pt;z-index:2542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">
                <v:imagedata r:id="rId46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9440" behindDoc="0" locked="0" layoutInCell="1" allowOverlap="1">
                <wp:simplePos x="0" y="0"/>
                <wp:positionH relativeFrom="column">
                  <wp:posOffset>5010630</wp:posOffset>
                </wp:positionH>
                <wp:positionV relativeFrom="paragraph">
                  <wp:posOffset>85895</wp:posOffset>
                </wp:positionV>
                <wp:extent cx="185400" cy="185400"/>
                <wp:effectExtent l="38100" t="38100" r="5715" b="43815"/>
                <wp:wrapNone/>
                <wp:docPr id="3948" name="Ink 3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7">
                      <w14:nvContentPartPr>
                        <w14:cNvContentPartPr/>
                      </w14:nvContentPartPr>
                      <w14:xfrm>
                        <a:off x="0" y="0"/>
                        <a:ext cx="1854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8" o:spid="_x0000_s1026" type="#_x0000_t75" style="position:absolute;margin-left:394.05pt;margin-top:6.05pt;width:15.85pt;height:16.05pt;z-index:2542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">
                <v:imagedata r:id="rId46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8416" behindDoc="0" locked="0" layoutInCell="1" allowOverlap="1">
                <wp:simplePos x="0" y="0"/>
                <wp:positionH relativeFrom="column">
                  <wp:posOffset>5027550</wp:posOffset>
                </wp:positionH>
                <wp:positionV relativeFrom="paragraph">
                  <wp:posOffset>95975</wp:posOffset>
                </wp:positionV>
                <wp:extent cx="11520" cy="193320"/>
                <wp:effectExtent l="38100" t="38100" r="26670" b="35560"/>
                <wp:wrapNone/>
                <wp:docPr id="3947" name="Ink 3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9">
                      <w14:nvContentPartPr>
                        <w14:cNvContentPartPr/>
                      </w14:nvContentPartPr>
                      <w14:xfrm>
                        <a:off x="0" y="0"/>
                        <a:ext cx="1152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7" o:spid="_x0000_s1026" type="#_x0000_t75" style="position:absolute;margin-left:395.25pt;margin-top:7pt;width:2.15pt;height:16.45pt;z-index:2542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">
                <v:imagedata r:id="rId46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0224" behindDoc="0" locked="0" layoutInCell="1" allowOverlap="1">
                <wp:simplePos x="0" y="0"/>
                <wp:positionH relativeFrom="column">
                  <wp:posOffset>2848470</wp:posOffset>
                </wp:positionH>
                <wp:positionV relativeFrom="paragraph">
                  <wp:posOffset>-27145</wp:posOffset>
                </wp:positionV>
                <wp:extent cx="138600" cy="411120"/>
                <wp:effectExtent l="38100" t="38100" r="33020" b="46355"/>
                <wp:wrapNone/>
                <wp:docPr id="3939" name="Ink 3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1">
                      <w14:nvContentPartPr>
                        <w14:cNvContentPartPr/>
                      </w14:nvContentPartPr>
                      <w14:xfrm>
                        <a:off x="0" y="0"/>
                        <a:ext cx="13860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9" o:spid="_x0000_s1026" type="#_x0000_t75" style="position:absolute;margin-left:223.5pt;margin-top:-2.95pt;width:12.2pt;height:34pt;z-index:2542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">
                <v:imagedata r:id="rId469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0960" behindDoc="0" locked="0" layoutInCell="1" allowOverlap="1">
                <wp:simplePos x="0" y="0"/>
                <wp:positionH relativeFrom="column">
                  <wp:posOffset>3240150</wp:posOffset>
                </wp:positionH>
                <wp:positionV relativeFrom="paragraph">
                  <wp:posOffset>16055</wp:posOffset>
                </wp:positionV>
                <wp:extent cx="137880" cy="153720"/>
                <wp:effectExtent l="38100" t="38100" r="33655" b="36830"/>
                <wp:wrapNone/>
                <wp:docPr id="3803" name="Ink 3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3">
                      <w14:nvContentPartPr>
                        <w14:cNvContentPartPr/>
                      </w14:nvContentPartPr>
                      <w14:xfrm>
                        <a:off x="0" y="0"/>
                        <a:ext cx="1378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3" o:spid="_x0000_s1026" type="#_x0000_t75" style="position:absolute;margin-left:254.5pt;margin-top:.5pt;width:12.15pt;height:13.65pt;z-index:2541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">
                <v:imagedata r:id="rId469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5424" behindDoc="0" locked="0" layoutInCell="1" allowOverlap="1">
                <wp:simplePos x="0" y="0"/>
                <wp:positionH relativeFrom="column">
                  <wp:posOffset>1655430</wp:posOffset>
                </wp:positionH>
                <wp:positionV relativeFrom="paragraph">
                  <wp:posOffset>48095</wp:posOffset>
                </wp:positionV>
                <wp:extent cx="218520" cy="293760"/>
                <wp:effectExtent l="38100" t="38100" r="10160" b="49530"/>
                <wp:wrapNone/>
                <wp:docPr id="3739" name="Ink 3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5">
                      <w14:nvContentPartPr>
                        <w14:cNvContentPartPr/>
                      </w14:nvContentPartPr>
                      <w14:xfrm>
                        <a:off x="0" y="0"/>
                        <a:ext cx="21852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9" o:spid="_x0000_s1026" type="#_x0000_t75" style="position:absolute;margin-left:129.75pt;margin-top:3.05pt;width:18.55pt;height:24.9pt;z-index:2540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">
                <v:imagedata r:id="rId469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0304" behindDoc="0" locked="0" layoutInCell="1" allowOverlap="1">
                <wp:simplePos x="0" y="0"/>
                <wp:positionH relativeFrom="column">
                  <wp:posOffset>1158990</wp:posOffset>
                </wp:positionH>
                <wp:positionV relativeFrom="paragraph">
                  <wp:posOffset>86615</wp:posOffset>
                </wp:positionV>
                <wp:extent cx="207720" cy="49680"/>
                <wp:effectExtent l="38100" t="38100" r="40005" b="45720"/>
                <wp:wrapNone/>
                <wp:docPr id="3734" name="Ink 3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7">
                      <w14:nvContentPartPr>
                        <w14:cNvContentPartPr/>
                      </w14:nvContentPartPr>
                      <w14:xfrm>
                        <a:off x="0" y="0"/>
                        <a:ext cx="2077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4" o:spid="_x0000_s1026" type="#_x0000_t75" style="position:absolute;margin-left:90.65pt;margin-top:5.95pt;width:17.8pt;height:5.45pt;z-index:2540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">
                <v:imagedata r:id="rId469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49280" behindDoc="0" locked="0" layoutInCell="1" allowOverlap="1">
                <wp:simplePos x="0" y="0"/>
                <wp:positionH relativeFrom="column">
                  <wp:posOffset>1168350</wp:posOffset>
                </wp:positionH>
                <wp:positionV relativeFrom="paragraph">
                  <wp:posOffset>-81145</wp:posOffset>
                </wp:positionV>
                <wp:extent cx="180000" cy="344520"/>
                <wp:effectExtent l="38100" t="38100" r="48895" b="36830"/>
                <wp:wrapNone/>
                <wp:docPr id="3733" name="Ink 3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9">
                      <w14:nvContentPartPr>
                        <w14:cNvContentPartPr/>
                      </w14:nvContentPartPr>
                      <w14:xfrm>
                        <a:off x="0" y="0"/>
                        <a:ext cx="18000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3" o:spid="_x0000_s1026" type="#_x0000_t75" style="position:absolute;margin-left:91.2pt;margin-top:-7pt;width:15.85pt;height:28.65pt;z-index:2540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">
                <v:imagedata r:id="rId4700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9312" behindDoc="0" locked="0" layoutInCell="1" allowOverlap="1">
                <wp:simplePos x="0" y="0"/>
                <wp:positionH relativeFrom="column">
                  <wp:posOffset>5941230</wp:posOffset>
                </wp:positionH>
                <wp:positionV relativeFrom="paragraph">
                  <wp:posOffset>97065</wp:posOffset>
                </wp:positionV>
                <wp:extent cx="52920" cy="170280"/>
                <wp:effectExtent l="38100" t="38100" r="42545" b="39370"/>
                <wp:wrapNone/>
                <wp:docPr id="4026" name="Ink 4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1">
                      <w14:nvContentPartPr>
                        <w14:cNvContentPartPr/>
                      </w14:nvContentPartPr>
                      <w14:xfrm>
                        <a:off x="0" y="0"/>
                        <a:ext cx="5292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6" o:spid="_x0000_s1026" type="#_x0000_t75" style="position:absolute;margin-left:467.05pt;margin-top:6.85pt;width:5.65pt;height:14.95pt;z-index:2543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">
                <v:imagedata r:id="rId47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5216" behindDoc="0" locked="0" layoutInCell="1" allowOverlap="1">
                <wp:simplePos x="0" y="0"/>
                <wp:positionH relativeFrom="column">
                  <wp:posOffset>4559190</wp:posOffset>
                </wp:positionH>
                <wp:positionV relativeFrom="paragraph">
                  <wp:posOffset>-70335</wp:posOffset>
                </wp:positionV>
                <wp:extent cx="187200" cy="293400"/>
                <wp:effectExtent l="38100" t="38100" r="22860" b="30480"/>
                <wp:wrapNone/>
                <wp:docPr id="4022" name="Ink 4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3">
                      <w14:nvContentPartPr>
                        <w14:cNvContentPartPr/>
                      </w14:nvContentPartPr>
                      <w14:xfrm>
                        <a:off x="0" y="0"/>
                        <a:ext cx="18720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2" o:spid="_x0000_s1026" type="#_x0000_t75" style="position:absolute;margin-left:358.25pt;margin-top:-6.25pt;width:16.3pt;height:24.5pt;z-index:2543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">
                <v:imagedata r:id="rId47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4192" behindDoc="0" locked="0" layoutInCell="1" allowOverlap="1">
                <wp:simplePos x="0" y="0"/>
                <wp:positionH relativeFrom="column">
                  <wp:posOffset>3979230</wp:posOffset>
                </wp:positionH>
                <wp:positionV relativeFrom="paragraph">
                  <wp:posOffset>-73935</wp:posOffset>
                </wp:positionV>
                <wp:extent cx="283680" cy="446040"/>
                <wp:effectExtent l="38100" t="38100" r="40640" b="30480"/>
                <wp:wrapNone/>
                <wp:docPr id="4021" name="Ink 4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5">
                      <w14:nvContentPartPr>
                        <w14:cNvContentPartPr/>
                      </w14:nvContentPartPr>
                      <w14:xfrm>
                        <a:off x="0" y="0"/>
                        <a:ext cx="283680" cy="44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1" o:spid="_x0000_s1026" type="#_x0000_t75" style="position:absolute;margin-left:312.6pt;margin-top:-6.35pt;width:23.8pt;height:36.35pt;z-index:2543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">
                <v:imagedata r:id="rId47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3168" behindDoc="0" locked="0" layoutInCell="1" allowOverlap="1">
                <wp:simplePos x="0" y="0"/>
                <wp:positionH relativeFrom="column">
                  <wp:posOffset>4475310</wp:posOffset>
                </wp:positionH>
                <wp:positionV relativeFrom="paragraph">
                  <wp:posOffset>89505</wp:posOffset>
                </wp:positionV>
                <wp:extent cx="146160" cy="48600"/>
                <wp:effectExtent l="38100" t="38100" r="25400" b="27940"/>
                <wp:wrapNone/>
                <wp:docPr id="4020" name="Ink 4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7">
                      <w14:nvContentPartPr>
                        <w14:cNvContentPartPr/>
                      </w14:nvContentPartPr>
                      <w14:xfrm>
                        <a:off x="0" y="0"/>
                        <a:ext cx="1461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0" o:spid="_x0000_s1026" type="#_x0000_t75" style="position:absolute;margin-left:351.85pt;margin-top:6.45pt;width:12.65pt;height:5.1pt;z-index:2543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">
                <v:imagedata r:id="rId47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2144" behindDoc="0" locked="0" layoutInCell="1" allowOverlap="1">
                <wp:simplePos x="0" y="0"/>
                <wp:positionH relativeFrom="column">
                  <wp:posOffset>4474590</wp:posOffset>
                </wp:positionH>
                <wp:positionV relativeFrom="paragraph">
                  <wp:posOffset>32625</wp:posOffset>
                </wp:positionV>
                <wp:extent cx="71640" cy="167040"/>
                <wp:effectExtent l="38100" t="38100" r="43180" b="42545"/>
                <wp:wrapNone/>
                <wp:docPr id="4019" name="Ink 4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9">
                      <w14:nvContentPartPr>
                        <w14:cNvContentPartPr/>
                      </w14:nvContentPartPr>
                      <w14:xfrm>
                        <a:off x="0" y="0"/>
                        <a:ext cx="716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9" o:spid="_x0000_s1026" type="#_x0000_t75" style="position:absolute;margin-left:351.65pt;margin-top:1.75pt;width:7.15pt;height:14.65pt;z-index:2543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">
                <v:imagedata r:id="rId47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39072" behindDoc="0" locked="0" layoutInCell="1" allowOverlap="1">
                <wp:simplePos x="0" y="0"/>
                <wp:positionH relativeFrom="column">
                  <wp:posOffset>4194150</wp:posOffset>
                </wp:positionH>
                <wp:positionV relativeFrom="paragraph">
                  <wp:posOffset>9585</wp:posOffset>
                </wp:positionV>
                <wp:extent cx="177120" cy="249480"/>
                <wp:effectExtent l="38100" t="38100" r="13970" b="36830"/>
                <wp:wrapNone/>
                <wp:docPr id="4016" name="Ink 4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1">
                      <w14:nvContentPartPr>
                        <w14:cNvContentPartPr/>
                      </w14:nvContentPartPr>
                      <w14:xfrm>
                        <a:off x="0" y="0"/>
                        <a:ext cx="17712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6" o:spid="_x0000_s1026" type="#_x0000_t75" style="position:absolute;margin-left:329.5pt;margin-top:-.05pt;width:15.45pt;height:21.3pt;z-index:2543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">
                <v:imagedata r:id="rId47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2512" behindDoc="0" locked="0" layoutInCell="1" allowOverlap="1">
                <wp:simplePos x="0" y="0"/>
                <wp:positionH relativeFrom="column">
                  <wp:posOffset>5493750</wp:posOffset>
                </wp:positionH>
                <wp:positionV relativeFrom="paragraph">
                  <wp:posOffset>142785</wp:posOffset>
                </wp:positionV>
                <wp:extent cx="2880" cy="17640"/>
                <wp:effectExtent l="38100" t="19050" r="35560" b="20955"/>
                <wp:wrapNone/>
                <wp:docPr id="3951" name="Ink 3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3">
                      <w14:nvContentPartPr>
                        <w14:cNvContentPartPr/>
                      </w14:nvContentPartPr>
                      <w14:xfrm>
                        <a:off x="0" y="0"/>
                        <a:ext cx="2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1" o:spid="_x0000_s1026" type="#_x0000_t75" style="position:absolute;margin-left:431.85pt;margin-top:10.7pt;width:1.65pt;height:2.55pt;z-index:2542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">
                <v:imagedata r:id="rId47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0464" behindDoc="0" locked="0" layoutInCell="1" allowOverlap="1">
                <wp:simplePos x="0" y="0"/>
                <wp:positionH relativeFrom="column">
                  <wp:posOffset>5208630</wp:posOffset>
                </wp:positionH>
                <wp:positionV relativeFrom="paragraph">
                  <wp:posOffset>-54495</wp:posOffset>
                </wp:positionV>
                <wp:extent cx="110160" cy="117360"/>
                <wp:effectExtent l="38100" t="38100" r="23495" b="35560"/>
                <wp:wrapNone/>
                <wp:docPr id="3949" name="Ink 3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5">
                      <w14:nvContentPartPr>
                        <w14:cNvContentPartPr/>
                      </w14:nvContentPartPr>
                      <w14:xfrm>
                        <a:off x="0" y="0"/>
                        <a:ext cx="1101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9" o:spid="_x0000_s1026" type="#_x0000_t75" style="position:absolute;margin-left:409.6pt;margin-top:-4.95pt;width:9.9pt;height:10.7pt;z-index:2542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">
                <v:imagedata r:id="rId471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4032" behindDoc="0" locked="0" layoutInCell="1" allowOverlap="1">
                <wp:simplePos x="0" y="0"/>
                <wp:positionH relativeFrom="column">
                  <wp:posOffset>3397830</wp:posOffset>
                </wp:positionH>
                <wp:positionV relativeFrom="paragraph">
                  <wp:posOffset>-37575</wp:posOffset>
                </wp:positionV>
                <wp:extent cx="20520" cy="94680"/>
                <wp:effectExtent l="38100" t="38100" r="36830" b="38735"/>
                <wp:wrapNone/>
                <wp:docPr id="3806" name="Ink 3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7">
                      <w14:nvContentPartPr>
                        <w14:cNvContentPartPr/>
                      </w14:nvContentPartPr>
                      <w14:xfrm>
                        <a:off x="0" y="0"/>
                        <a:ext cx="205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6" o:spid="_x0000_s1026" type="#_x0000_t75" style="position:absolute;margin-left:266.95pt;margin-top:-3.75pt;width:3.1pt;height:9.15pt;z-index:2541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">
                <v:imagedata r:id="rId471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54400" behindDoc="0" locked="0" layoutInCell="1" allowOverlap="1">
                <wp:simplePos x="0" y="0"/>
                <wp:positionH relativeFrom="column">
                  <wp:posOffset>1700070</wp:posOffset>
                </wp:positionH>
                <wp:positionV relativeFrom="paragraph">
                  <wp:posOffset>-81135</wp:posOffset>
                </wp:positionV>
                <wp:extent cx="56160" cy="183960"/>
                <wp:effectExtent l="38100" t="38100" r="39370" b="26035"/>
                <wp:wrapNone/>
                <wp:docPr id="3738" name="Ink 3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9">
                      <w14:nvContentPartPr>
                        <w14:cNvContentPartPr/>
                      </w14:nvContentPartPr>
                      <w14:xfrm>
                        <a:off x="0" y="0"/>
                        <a:ext cx="561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8" o:spid="_x0000_s1026" type="#_x0000_t75" style="position:absolute;margin-left:133.3pt;margin-top:-6.95pt;width:5.7pt;height:15.8pt;z-index:2540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">
                <v:imagedata r:id="rId4720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77984" behindDoc="0" locked="0" layoutInCell="1" allowOverlap="1">
                <wp:simplePos x="0" y="0"/>
                <wp:positionH relativeFrom="column">
                  <wp:posOffset>2148630</wp:posOffset>
                </wp:positionH>
                <wp:positionV relativeFrom="paragraph">
                  <wp:posOffset>22555</wp:posOffset>
                </wp:positionV>
                <wp:extent cx="579960" cy="242280"/>
                <wp:effectExtent l="38100" t="38100" r="29845" b="43815"/>
                <wp:wrapNone/>
                <wp:docPr id="4054" name="Ink 4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1">
                      <w14:nvContentPartPr>
                        <w14:cNvContentPartPr/>
                      </w14:nvContentPartPr>
                      <w14:xfrm>
                        <a:off x="0" y="0"/>
                        <a:ext cx="57996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4" o:spid="_x0000_s1026" type="#_x0000_t75" style="position:absolute;margin-left:168.45pt;margin-top:1pt;width:47.25pt;height:20.7pt;z-index:2543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">
                <v:imagedata r:id="rId47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76960" behindDoc="0" locked="0" layoutInCell="1" allowOverlap="1">
                <wp:simplePos x="0" y="0"/>
                <wp:positionH relativeFrom="column">
                  <wp:posOffset>990510</wp:posOffset>
                </wp:positionH>
                <wp:positionV relativeFrom="paragraph">
                  <wp:posOffset>76195</wp:posOffset>
                </wp:positionV>
                <wp:extent cx="937080" cy="184680"/>
                <wp:effectExtent l="38100" t="38100" r="34925" b="44450"/>
                <wp:wrapNone/>
                <wp:docPr id="4053" name="Ink 4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3">
                      <w14:nvContentPartPr>
                        <w14:cNvContentPartPr/>
                      </w14:nvContentPartPr>
                      <w14:xfrm>
                        <a:off x="0" y="0"/>
                        <a:ext cx="9370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3" o:spid="_x0000_s1026" type="#_x0000_t75" style="position:absolute;margin-left:77.3pt;margin-top:5.15pt;width:75.4pt;height:16.35pt;z-index:2543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">
                <v:imagedata r:id="rId47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72864" behindDoc="0" locked="0" layoutInCell="1" allowOverlap="1">
                <wp:simplePos x="0" y="0"/>
                <wp:positionH relativeFrom="column">
                  <wp:posOffset>894030</wp:posOffset>
                </wp:positionH>
                <wp:positionV relativeFrom="paragraph">
                  <wp:posOffset>20395</wp:posOffset>
                </wp:positionV>
                <wp:extent cx="1152360" cy="249120"/>
                <wp:effectExtent l="38100" t="38100" r="10160" b="36830"/>
                <wp:wrapNone/>
                <wp:docPr id="4049" name="Ink 4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5">
                      <w14:nvContentPartPr>
                        <w14:cNvContentPartPr/>
                      </w14:nvContentPartPr>
                      <w14:xfrm>
                        <a:off x="0" y="0"/>
                        <a:ext cx="115236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9" o:spid="_x0000_s1026" type="#_x0000_t75" style="position:absolute;margin-left:69.65pt;margin-top:.75pt;width:92.25pt;height:21.2pt;z-index:2543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">
                <v:imagedata r:id="rId47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9792" behindDoc="0" locked="0" layoutInCell="1" allowOverlap="1">
                <wp:simplePos x="0" y="0"/>
                <wp:positionH relativeFrom="column">
                  <wp:posOffset>762630</wp:posOffset>
                </wp:positionH>
                <wp:positionV relativeFrom="paragraph">
                  <wp:posOffset>-236285</wp:posOffset>
                </wp:positionV>
                <wp:extent cx="2201040" cy="549000"/>
                <wp:effectExtent l="38100" t="38100" r="27940" b="41910"/>
                <wp:wrapNone/>
                <wp:docPr id="4046" name="Ink 4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7">
                      <w14:nvContentPartPr>
                        <w14:cNvContentPartPr/>
                      </w14:nvContentPartPr>
                      <w14:xfrm>
                        <a:off x="0" y="0"/>
                        <a:ext cx="2201040" cy="54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6" o:spid="_x0000_s1026" type="#_x0000_t75" style="position:absolute;margin-left:59.3pt;margin-top:-19.3pt;width:174.95pt;height:44.55pt;z-index:2543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">
                <v:imagedata r:id="rId47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7744" behindDoc="0" locked="0" layoutInCell="1" allowOverlap="1">
                <wp:simplePos x="0" y="0"/>
                <wp:positionH relativeFrom="column">
                  <wp:posOffset>777750</wp:posOffset>
                </wp:positionH>
                <wp:positionV relativeFrom="paragraph">
                  <wp:posOffset>101395</wp:posOffset>
                </wp:positionV>
                <wp:extent cx="229320" cy="180000"/>
                <wp:effectExtent l="19050" t="19050" r="18415" b="29845"/>
                <wp:wrapNone/>
                <wp:docPr id="4044" name="Ink 4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9">
                      <w14:nvContentPartPr>
                        <w14:cNvContentPartPr/>
                      </w14:nvContentPartPr>
                      <w14:xfrm>
                        <a:off x="0" y="0"/>
                        <a:ext cx="2293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4" o:spid="_x0000_s1026" type="#_x0000_t75" style="position:absolute;margin-left:60.85pt;margin-top:7.65pt;width:18.8pt;height:14.9pt;z-index:2543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">
                <v:imagedata r:id="rId47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3408" behindDoc="0" locked="0" layoutInCell="1" allowOverlap="1">
                <wp:simplePos x="0" y="0"/>
                <wp:positionH relativeFrom="column">
                  <wp:posOffset>6397350</wp:posOffset>
                </wp:positionH>
                <wp:positionV relativeFrom="paragraph">
                  <wp:posOffset>-23165</wp:posOffset>
                </wp:positionV>
                <wp:extent cx="176760" cy="388080"/>
                <wp:effectExtent l="38100" t="38100" r="33020" b="50165"/>
                <wp:wrapNone/>
                <wp:docPr id="4030" name="Ink 4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1">
                      <w14:nvContentPartPr>
                        <w14:cNvContentPartPr/>
                      </w14:nvContentPartPr>
                      <w14:xfrm>
                        <a:off x="0" y="0"/>
                        <a:ext cx="176760" cy="38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0" o:spid="_x0000_s1026" type="#_x0000_t75" style="position:absolute;margin-left:503pt;margin-top:-2.55pt;width:15.55pt;height:32.15pt;z-index:2543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">
                <v:imagedata r:id="rId47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2384" behindDoc="0" locked="0" layoutInCell="1" allowOverlap="1">
                <wp:simplePos x="0" y="0"/>
                <wp:positionH relativeFrom="column">
                  <wp:posOffset>5540550</wp:posOffset>
                </wp:positionH>
                <wp:positionV relativeFrom="paragraph">
                  <wp:posOffset>-40085</wp:posOffset>
                </wp:positionV>
                <wp:extent cx="180000" cy="387720"/>
                <wp:effectExtent l="38100" t="38100" r="29845" b="31750"/>
                <wp:wrapNone/>
                <wp:docPr id="4029" name="Ink 4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3">
                      <w14:nvContentPartPr>
                        <w14:cNvContentPartPr/>
                      </w14:nvContentPartPr>
                      <w14:xfrm>
                        <a:off x="0" y="0"/>
                        <a:ext cx="180000" cy="38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9" o:spid="_x0000_s1026" type="#_x0000_t75" style="position:absolute;margin-left:435.45pt;margin-top:-3.7pt;width:15.6pt;height:31.8pt;z-index:2543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">
                <v:imagedata r:id="rId47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1360" behindDoc="0" locked="0" layoutInCell="1" allowOverlap="1">
                <wp:simplePos x="0" y="0"/>
                <wp:positionH relativeFrom="column">
                  <wp:posOffset>6212310</wp:posOffset>
                </wp:positionH>
                <wp:positionV relativeFrom="paragraph">
                  <wp:posOffset>47395</wp:posOffset>
                </wp:positionV>
                <wp:extent cx="177120" cy="188640"/>
                <wp:effectExtent l="38100" t="38100" r="33020" b="40005"/>
                <wp:wrapNone/>
                <wp:docPr id="4028" name="Ink 4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5">
                      <w14:nvContentPartPr>
                        <w14:cNvContentPartPr/>
                      </w14:nvContentPartPr>
                      <w14:xfrm>
                        <a:off x="0" y="0"/>
                        <a:ext cx="1771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8" o:spid="_x0000_s1026" type="#_x0000_t75" style="position:absolute;margin-left:488.45pt;margin-top:3pt;width:15.55pt;height:16.4pt;z-index:2543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">
                <v:imagedata r:id="rId47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8288" behindDoc="0" locked="0" layoutInCell="1" allowOverlap="1">
                <wp:simplePos x="0" y="0"/>
                <wp:positionH relativeFrom="column">
                  <wp:posOffset>5775990</wp:posOffset>
                </wp:positionH>
                <wp:positionV relativeFrom="paragraph">
                  <wp:posOffset>-78965</wp:posOffset>
                </wp:positionV>
                <wp:extent cx="150480" cy="356760"/>
                <wp:effectExtent l="38100" t="38100" r="40640" b="43815"/>
                <wp:wrapNone/>
                <wp:docPr id="4025" name="Ink 4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7">
                      <w14:nvContentPartPr>
                        <w14:cNvContentPartPr/>
                      </w14:nvContentPartPr>
                      <w14:xfrm>
                        <a:off x="0" y="0"/>
                        <a:ext cx="15048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5" o:spid="_x0000_s1026" type="#_x0000_t75" style="position:absolute;margin-left:454.05pt;margin-top:-6.95pt;width:13.45pt;height:29.75pt;z-index:2543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">
                <v:imagedata r:id="rId47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1120" behindDoc="0" locked="0" layoutInCell="1" allowOverlap="1">
                <wp:simplePos x="0" y="0"/>
                <wp:positionH relativeFrom="column">
                  <wp:posOffset>4442550</wp:posOffset>
                </wp:positionH>
                <wp:positionV relativeFrom="paragraph">
                  <wp:posOffset>-54845</wp:posOffset>
                </wp:positionV>
                <wp:extent cx="27000" cy="142920"/>
                <wp:effectExtent l="38100" t="38100" r="30480" b="28575"/>
                <wp:wrapNone/>
                <wp:docPr id="4018" name="Ink 4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9">
                      <w14:nvContentPartPr>
                        <w14:cNvContentPartPr/>
                      </w14:nvContentPartPr>
                      <w14:xfrm>
                        <a:off x="0" y="0"/>
                        <a:ext cx="270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8" o:spid="_x0000_s1026" type="#_x0000_t75" style="position:absolute;margin-left:349.2pt;margin-top:-4.85pt;width:3.3pt;height:12.4pt;z-index:2543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">
                <v:imagedata r:id="rId47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38048" behindDoc="0" locked="0" layoutInCell="1" allowOverlap="1">
                <wp:simplePos x="0" y="0"/>
                <wp:positionH relativeFrom="column">
                  <wp:posOffset>3983910</wp:posOffset>
                </wp:positionH>
                <wp:positionV relativeFrom="paragraph">
                  <wp:posOffset>24715</wp:posOffset>
                </wp:positionV>
                <wp:extent cx="198720" cy="180000"/>
                <wp:effectExtent l="38100" t="38100" r="30480" b="29845"/>
                <wp:wrapNone/>
                <wp:docPr id="4015" name="Ink 4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1">
                      <w14:nvContentPartPr>
                        <w14:cNvContentPartPr/>
                      </w14:nvContentPartPr>
                      <w14:xfrm>
                        <a:off x="0" y="0"/>
                        <a:ext cx="1987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5" o:spid="_x0000_s1026" type="#_x0000_t75" style="position:absolute;margin-left:313.05pt;margin-top:1.2pt;width:17.1pt;height:15.5pt;z-index:2543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">
                <v:imagedata r:id="rId47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61248" behindDoc="0" locked="0" layoutInCell="1" allowOverlap="1">
                <wp:simplePos x="0" y="0"/>
                <wp:positionH relativeFrom="column">
                  <wp:posOffset>2150070</wp:posOffset>
                </wp:positionH>
                <wp:positionV relativeFrom="paragraph">
                  <wp:posOffset>80155</wp:posOffset>
                </wp:positionV>
                <wp:extent cx="547920" cy="168480"/>
                <wp:effectExtent l="38100" t="38100" r="43180" b="41275"/>
                <wp:wrapNone/>
                <wp:docPr id="3940" name="Ink 3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3">
                      <w14:nvContentPartPr>
                        <w14:cNvContentPartPr/>
                      </w14:nvContentPartPr>
                      <w14:xfrm>
                        <a:off x="0" y="0"/>
                        <a:ext cx="54792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0" o:spid="_x0000_s1026" type="#_x0000_t75" style="position:absolute;margin-left:168.65pt;margin-top:5.5pt;width:44.65pt;height:14.9pt;z-index:2542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">
                <v:imagedata r:id="rId47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9200" behindDoc="0" locked="0" layoutInCell="1" allowOverlap="1">
                <wp:simplePos x="0" y="0"/>
                <wp:positionH relativeFrom="column">
                  <wp:posOffset>914190</wp:posOffset>
                </wp:positionH>
                <wp:positionV relativeFrom="paragraph">
                  <wp:posOffset>58555</wp:posOffset>
                </wp:positionV>
                <wp:extent cx="983520" cy="263160"/>
                <wp:effectExtent l="38100" t="38100" r="45720" b="41910"/>
                <wp:wrapNone/>
                <wp:docPr id="3938" name="Ink 3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5">
                      <w14:nvContentPartPr>
                        <w14:cNvContentPartPr/>
                      </w14:nvContentPartPr>
                      <w14:xfrm>
                        <a:off x="0" y="0"/>
                        <a:ext cx="98352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8" o:spid="_x0000_s1026" type="#_x0000_t75" style="position:absolute;margin-left:71.35pt;margin-top:3.9pt;width:78.95pt;height:22.2pt;z-index:2542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">
                <v:imagedata r:id="rId4746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8768" behindDoc="0" locked="0" layoutInCell="1" allowOverlap="1">
                <wp:simplePos x="0" y="0"/>
                <wp:positionH relativeFrom="column">
                  <wp:posOffset>2784390</wp:posOffset>
                </wp:positionH>
                <wp:positionV relativeFrom="paragraph">
                  <wp:posOffset>-20995</wp:posOffset>
                </wp:positionV>
                <wp:extent cx="83880" cy="131040"/>
                <wp:effectExtent l="38100" t="19050" r="30480" b="21590"/>
                <wp:wrapNone/>
                <wp:docPr id="4045" name="Ink 4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7">
                      <w14:nvContentPartPr>
                        <w14:cNvContentPartPr/>
                      </w14:nvContentPartPr>
                      <w14:xfrm>
                        <a:off x="0" y="0"/>
                        <a:ext cx="838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5" o:spid="_x0000_s1026" type="#_x0000_t75" style="position:absolute;margin-left:218.9pt;margin-top:-2pt;width:7.8pt;height:11.35pt;z-index:2543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">
                <v:imagedata r:id="rId47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6720" behindDoc="0" locked="0" layoutInCell="1" allowOverlap="1">
                <wp:simplePos x="0" y="0"/>
                <wp:positionH relativeFrom="column">
                  <wp:posOffset>787110</wp:posOffset>
                </wp:positionH>
                <wp:positionV relativeFrom="paragraph">
                  <wp:posOffset>84485</wp:posOffset>
                </wp:positionV>
                <wp:extent cx="9000" cy="13320"/>
                <wp:effectExtent l="19050" t="19050" r="29210" b="25400"/>
                <wp:wrapNone/>
                <wp:docPr id="4043" name="Ink 4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9">
                      <w14:nvContentPartPr>
                        <w14:cNvContentPartPr/>
                      </w14:nvContentPartPr>
                      <w14:xfrm>
                        <a:off x="0" y="0"/>
                        <a:ext cx="9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3" o:spid="_x0000_s1026" type="#_x0000_t75" style="position:absolute;margin-left:61.75pt;margin-top:6.4pt;width:1.2pt;height:1.65pt;z-index:2543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">
                <v:imagedata r:id="rId47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5696" behindDoc="0" locked="0" layoutInCell="1" allowOverlap="1">
                <wp:simplePos x="0" y="0"/>
                <wp:positionH relativeFrom="column">
                  <wp:posOffset>4595910</wp:posOffset>
                </wp:positionH>
                <wp:positionV relativeFrom="paragraph">
                  <wp:posOffset>-101635</wp:posOffset>
                </wp:positionV>
                <wp:extent cx="607680" cy="581760"/>
                <wp:effectExtent l="57150" t="38100" r="59690" b="46990"/>
                <wp:wrapNone/>
                <wp:docPr id="4042" name="Ink 4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1">
                      <w14:nvContentPartPr>
                        <w14:cNvContentPartPr/>
                      </w14:nvContentPartPr>
                      <w14:xfrm>
                        <a:off x="0" y="0"/>
                        <a:ext cx="607680" cy="58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2" o:spid="_x0000_s1026" type="#_x0000_t75" style="position:absolute;margin-left:360.8pt;margin-top:-9.1pt;width:50.1pt;height:47.8pt;z-index:2543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">
                <v:imagedata r:id="rId47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4432" behindDoc="0" locked="0" layoutInCell="1" allowOverlap="1">
                <wp:simplePos x="0" y="0"/>
                <wp:positionH relativeFrom="column">
                  <wp:posOffset>6582750</wp:posOffset>
                </wp:positionH>
                <wp:positionV relativeFrom="paragraph">
                  <wp:posOffset>89885</wp:posOffset>
                </wp:positionV>
                <wp:extent cx="14040" cy="45000"/>
                <wp:effectExtent l="38100" t="38100" r="43180" b="31750"/>
                <wp:wrapNone/>
                <wp:docPr id="4031" name="Ink 4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3">
                      <w14:nvContentPartPr>
                        <w14:cNvContentPartPr/>
                      </w14:nvContentPartPr>
                      <w14:xfrm>
                        <a:off x="0" y="0"/>
                        <a:ext cx="140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1" o:spid="_x0000_s1026" type="#_x0000_t75" style="position:absolute;margin-left:517.55pt;margin-top:6.5pt;width:2.5pt;height:5pt;z-index:2543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">
                <v:imagedata r:id="rId47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0336" behindDoc="0" locked="0" layoutInCell="1" allowOverlap="1">
                <wp:simplePos x="0" y="0"/>
                <wp:positionH relativeFrom="column">
                  <wp:posOffset>6103230</wp:posOffset>
                </wp:positionH>
                <wp:positionV relativeFrom="paragraph">
                  <wp:posOffset>26525</wp:posOffset>
                </wp:positionV>
                <wp:extent cx="30960" cy="169920"/>
                <wp:effectExtent l="38100" t="38100" r="45720" b="40005"/>
                <wp:wrapNone/>
                <wp:docPr id="4027" name="Ink 4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5">
                      <w14:nvContentPartPr>
                        <w14:cNvContentPartPr/>
                      </w14:nvContentPartPr>
                      <w14:xfrm>
                        <a:off x="0" y="0"/>
                        <a:ext cx="309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7" o:spid="_x0000_s1026" type="#_x0000_t75" style="position:absolute;margin-left:479.55pt;margin-top:1.5pt;width:4.25pt;height:15pt;z-index:2543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">
                <v:imagedata r:id="rId47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7264" behindDoc="0" locked="0" layoutInCell="1" allowOverlap="1">
                <wp:simplePos x="0" y="0"/>
                <wp:positionH relativeFrom="column">
                  <wp:posOffset>5255070</wp:posOffset>
                </wp:positionH>
                <wp:positionV relativeFrom="paragraph">
                  <wp:posOffset>-35755</wp:posOffset>
                </wp:positionV>
                <wp:extent cx="254880" cy="98640"/>
                <wp:effectExtent l="38100" t="38100" r="31115" b="34925"/>
                <wp:wrapNone/>
                <wp:docPr id="4024" name="Ink 4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7">
                      <w14:nvContentPartPr>
                        <w14:cNvContentPartPr/>
                      </w14:nvContentPartPr>
                      <w14:xfrm>
                        <a:off x="0" y="0"/>
                        <a:ext cx="2548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4" o:spid="_x0000_s1026" type="#_x0000_t75" style="position:absolute;margin-left:413.1pt;margin-top:-3.6pt;width:21.55pt;height:9.15pt;z-index:2543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">
                <v:imagedata r:id="rId47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46240" behindDoc="0" locked="0" layoutInCell="1" allowOverlap="1">
                <wp:simplePos x="0" y="0"/>
                <wp:positionH relativeFrom="column">
                  <wp:posOffset>4614990</wp:posOffset>
                </wp:positionH>
                <wp:positionV relativeFrom="paragraph">
                  <wp:posOffset>-161035</wp:posOffset>
                </wp:positionV>
                <wp:extent cx="590400" cy="659880"/>
                <wp:effectExtent l="38100" t="38100" r="38735" b="26035"/>
                <wp:wrapNone/>
                <wp:docPr id="4023" name="Ink 4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9">
                      <w14:nvContentPartPr>
                        <w14:cNvContentPartPr/>
                      </w14:nvContentPartPr>
                      <w14:xfrm>
                        <a:off x="0" y="0"/>
                        <a:ext cx="590400" cy="65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3" o:spid="_x0000_s1026" type="#_x0000_t75" style="position:absolute;margin-left:362.7pt;margin-top:-13.35pt;width:48pt;height:53.3pt;z-index:2543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">
                <v:imagedata r:id="rId47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6800" behindDoc="0" locked="0" layoutInCell="1" allowOverlap="1">
                <wp:simplePos x="0" y="0"/>
                <wp:positionH relativeFrom="column">
                  <wp:posOffset>4874190</wp:posOffset>
                </wp:positionH>
                <wp:positionV relativeFrom="paragraph">
                  <wp:posOffset>66845</wp:posOffset>
                </wp:positionV>
                <wp:extent cx="111960" cy="135000"/>
                <wp:effectExtent l="38100" t="38100" r="40640" b="36830"/>
                <wp:wrapNone/>
                <wp:docPr id="3838" name="Ink 3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1">
                      <w14:nvContentPartPr>
                        <w14:cNvContentPartPr/>
                      </w14:nvContentPartPr>
                      <w14:xfrm>
                        <a:off x="0" y="0"/>
                        <a:ext cx="1119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8" o:spid="_x0000_s1026" type="#_x0000_t75" style="position:absolute;margin-left:383.15pt;margin-top:4.55pt;width:10.1pt;height:12.25pt;z-index:2541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">
                <v:imagedata r:id="rId47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3728" behindDoc="0" locked="0" layoutInCell="1" allowOverlap="1">
                <wp:simplePos x="0" y="0"/>
                <wp:positionH relativeFrom="column">
                  <wp:posOffset>4665750</wp:posOffset>
                </wp:positionH>
                <wp:positionV relativeFrom="paragraph">
                  <wp:posOffset>-93355</wp:posOffset>
                </wp:positionV>
                <wp:extent cx="102600" cy="337320"/>
                <wp:effectExtent l="38100" t="38100" r="50165" b="43815"/>
                <wp:wrapNone/>
                <wp:docPr id="3835" name="Ink 3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3">
                      <w14:nvContentPartPr>
                        <w14:cNvContentPartPr/>
                      </w14:nvContentPartPr>
                      <w14:xfrm>
                        <a:off x="0" y="0"/>
                        <a:ext cx="10260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5" o:spid="_x0000_s1026" type="#_x0000_t75" style="position:absolute;margin-left:366.55pt;margin-top:-8.1pt;width:9.85pt;height:27.95pt;z-index:2541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">
                <v:imagedata r:id="rId47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1680" behindDoc="0" locked="0" layoutInCell="1" allowOverlap="1">
                <wp:simplePos x="0" y="0"/>
                <wp:positionH relativeFrom="column">
                  <wp:posOffset>4457310</wp:posOffset>
                </wp:positionH>
                <wp:positionV relativeFrom="paragraph">
                  <wp:posOffset>158285</wp:posOffset>
                </wp:positionV>
                <wp:extent cx="56160" cy="7920"/>
                <wp:effectExtent l="38100" t="38100" r="39370" b="30480"/>
                <wp:wrapNone/>
                <wp:docPr id="3833" name="Ink 3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5">
                      <w14:nvContentPartPr>
                        <w14:cNvContentPartPr/>
                      </w14:nvContentPartPr>
                      <w14:xfrm>
                        <a:off x="0" y="0"/>
                        <a:ext cx="56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3" o:spid="_x0000_s1026" type="#_x0000_t75" style="position:absolute;margin-left:350.3pt;margin-top:11.85pt;width:5.65pt;height:1.85pt;z-index:2541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">
                <v:imagedata r:id="rId47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0656" behindDoc="0" locked="0" layoutInCell="1" allowOverlap="1">
                <wp:simplePos x="0" y="0"/>
                <wp:positionH relativeFrom="column">
                  <wp:posOffset>4483590</wp:posOffset>
                </wp:positionH>
                <wp:positionV relativeFrom="paragraph">
                  <wp:posOffset>66845</wp:posOffset>
                </wp:positionV>
                <wp:extent cx="10800" cy="146160"/>
                <wp:effectExtent l="38100" t="19050" r="27305" b="25400"/>
                <wp:wrapNone/>
                <wp:docPr id="3832" name="Ink 3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7">
                      <w14:nvContentPartPr>
                        <w14:cNvContentPartPr/>
                      </w14:nvContentPartPr>
                      <w14:xfrm>
                        <a:off x="0" y="0"/>
                        <a:ext cx="108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2" o:spid="_x0000_s1026" type="#_x0000_t75" style="position:absolute;margin-left:352.35pt;margin-top:4.8pt;width:2.25pt;height:12.55pt;z-index:2541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">
                <v:imagedata r:id="rId47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8608" behindDoc="0" locked="0" layoutInCell="1" allowOverlap="1">
                <wp:simplePos x="0" y="0"/>
                <wp:positionH relativeFrom="column">
                  <wp:posOffset>4254270</wp:posOffset>
                </wp:positionH>
                <wp:positionV relativeFrom="paragraph">
                  <wp:posOffset>178805</wp:posOffset>
                </wp:positionV>
                <wp:extent cx="82800" cy="30600"/>
                <wp:effectExtent l="38100" t="38100" r="31750" b="26670"/>
                <wp:wrapNone/>
                <wp:docPr id="3830" name="Ink 3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9">
                      <w14:nvContentPartPr>
                        <w14:cNvContentPartPr/>
                      </w14:nvContentPartPr>
                      <w14:xfrm>
                        <a:off x="0" y="0"/>
                        <a:ext cx="828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0" o:spid="_x0000_s1026" type="#_x0000_t75" style="position:absolute;margin-left:334.35pt;margin-top:13.5pt;width:7.8pt;height:3.75pt;z-index:2541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">
                <v:imagedata r:id="rId47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7584" behindDoc="0" locked="0" layoutInCell="1" allowOverlap="1">
                <wp:simplePos x="0" y="0"/>
                <wp:positionH relativeFrom="column">
                  <wp:posOffset>4246710</wp:posOffset>
                </wp:positionH>
                <wp:positionV relativeFrom="paragraph">
                  <wp:posOffset>55685</wp:posOffset>
                </wp:positionV>
                <wp:extent cx="94680" cy="178200"/>
                <wp:effectExtent l="38100" t="38100" r="38735" b="50800"/>
                <wp:wrapNone/>
                <wp:docPr id="3829" name="Ink 3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1">
                      <w14:nvContentPartPr>
                        <w14:cNvContentPartPr/>
                      </w14:nvContentPartPr>
                      <w14:xfrm>
                        <a:off x="0" y="0"/>
                        <a:ext cx="946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9" o:spid="_x0000_s1026" type="#_x0000_t75" style="position:absolute;margin-left:333.65pt;margin-top:3.5pt;width:8.85pt;height:15.75pt;z-index:2541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">
                <v:imagedata r:id="rId47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4512" behindDoc="0" locked="0" layoutInCell="1" allowOverlap="1">
                <wp:simplePos x="0" y="0"/>
                <wp:positionH relativeFrom="column">
                  <wp:posOffset>4013070</wp:posOffset>
                </wp:positionH>
                <wp:positionV relativeFrom="paragraph">
                  <wp:posOffset>78725</wp:posOffset>
                </wp:positionV>
                <wp:extent cx="109080" cy="203760"/>
                <wp:effectExtent l="38100" t="38100" r="43815" b="44450"/>
                <wp:wrapNone/>
                <wp:docPr id="3826" name="Ink 3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3">
                      <w14:nvContentPartPr>
                        <w14:cNvContentPartPr/>
                      </w14:nvContentPartPr>
                      <w14:xfrm>
                        <a:off x="0" y="0"/>
                        <a:ext cx="1090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6" o:spid="_x0000_s1026" type="#_x0000_t75" style="position:absolute;margin-left:315.2pt;margin-top:5.45pt;width:10.15pt;height:17.5pt;z-index:2541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">
                <v:imagedata r:id="rId47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2464" behindDoc="0" locked="0" layoutInCell="1" allowOverlap="1">
                <wp:simplePos x="0" y="0"/>
                <wp:positionH relativeFrom="column">
                  <wp:posOffset>3920550</wp:posOffset>
                </wp:positionH>
                <wp:positionV relativeFrom="paragraph">
                  <wp:posOffset>113645</wp:posOffset>
                </wp:positionV>
                <wp:extent cx="20160" cy="138960"/>
                <wp:effectExtent l="38100" t="38100" r="37465" b="33020"/>
                <wp:wrapNone/>
                <wp:docPr id="3824" name="Ink 3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5">
                      <w14:nvContentPartPr>
                        <w14:cNvContentPartPr/>
                      </w14:nvContentPartPr>
                      <w14:xfrm>
                        <a:off x="0" y="0"/>
                        <a:ext cx="201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4" o:spid="_x0000_s1026" type="#_x0000_t75" style="position:absolute;margin-left:308pt;margin-top:8.3pt;width:3.1pt;height:12.35pt;z-index:2541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">
                <v:imagedata r:id="rId47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0416" behindDoc="0" locked="0" layoutInCell="1" allowOverlap="1">
                <wp:simplePos x="0" y="0"/>
                <wp:positionH relativeFrom="column">
                  <wp:posOffset>3628950</wp:posOffset>
                </wp:positionH>
                <wp:positionV relativeFrom="paragraph">
                  <wp:posOffset>171965</wp:posOffset>
                </wp:positionV>
                <wp:extent cx="114480" cy="32400"/>
                <wp:effectExtent l="38100" t="38100" r="38100" b="43815"/>
                <wp:wrapNone/>
                <wp:docPr id="3822" name="Ink 3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7">
                      <w14:nvContentPartPr>
                        <w14:cNvContentPartPr/>
                      </w14:nvContentPartPr>
                      <w14:xfrm>
                        <a:off x="0" y="0"/>
                        <a:ext cx="1144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2" o:spid="_x0000_s1026" type="#_x0000_t75" style="position:absolute;margin-left:284.95pt;margin-top:12.65pt;width:10.7pt;height:4.2pt;z-index:2541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">
                <v:imagedata r:id="rId47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9392" behindDoc="0" locked="0" layoutInCell="1" allowOverlap="1">
                <wp:simplePos x="0" y="0"/>
                <wp:positionH relativeFrom="column">
                  <wp:posOffset>3606990</wp:posOffset>
                </wp:positionH>
                <wp:positionV relativeFrom="paragraph">
                  <wp:posOffset>77645</wp:posOffset>
                </wp:positionV>
                <wp:extent cx="137160" cy="177480"/>
                <wp:effectExtent l="38100" t="38100" r="34290" b="51435"/>
                <wp:wrapNone/>
                <wp:docPr id="3821" name="Ink 3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9">
                      <w14:nvContentPartPr>
                        <w14:cNvContentPartPr/>
                      </w14:nvContentPartPr>
                      <w14:xfrm>
                        <a:off x="0" y="0"/>
                        <a:ext cx="1371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1" o:spid="_x0000_s1026" type="#_x0000_t75" style="position:absolute;margin-left:283.25pt;margin-top:5.3pt;width:12.1pt;height:15.65pt;z-index:2541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">
                <v:imagedata r:id="rId47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8368" behindDoc="0" locked="0" layoutInCell="1" allowOverlap="1">
                <wp:simplePos x="0" y="0"/>
                <wp:positionH relativeFrom="column">
                  <wp:posOffset>3640830</wp:posOffset>
                </wp:positionH>
                <wp:positionV relativeFrom="paragraph">
                  <wp:posOffset>188525</wp:posOffset>
                </wp:positionV>
                <wp:extent cx="71640" cy="10800"/>
                <wp:effectExtent l="38100" t="38100" r="24130" b="27305"/>
                <wp:wrapNone/>
                <wp:docPr id="3820" name="Ink 3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1">
                      <w14:nvContentPartPr>
                        <w14:cNvContentPartPr/>
                      </w14:nvContentPartPr>
                      <w14:xfrm>
                        <a:off x="0" y="0"/>
                        <a:ext cx="71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0" o:spid="_x0000_s1026" type="#_x0000_t75" style="position:absolute;margin-left:286.05pt;margin-top:14.2pt;width:6.9pt;height:2.15pt;z-index:2541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">
                <v:imagedata r:id="rId47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7344" behindDoc="0" locked="0" layoutInCell="1" allowOverlap="1">
                <wp:simplePos x="0" y="0"/>
                <wp:positionH relativeFrom="column">
                  <wp:posOffset>3686190</wp:posOffset>
                </wp:positionH>
                <wp:positionV relativeFrom="paragraph">
                  <wp:posOffset>151445</wp:posOffset>
                </wp:positionV>
                <wp:extent cx="9720" cy="96120"/>
                <wp:effectExtent l="38100" t="38100" r="28575" b="37465"/>
                <wp:wrapNone/>
                <wp:docPr id="3819" name="Ink 3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3">
                      <w14:nvContentPartPr>
                        <w14:cNvContentPartPr/>
                      </w14:nvContentPartPr>
                      <w14:xfrm>
                        <a:off x="0" y="0"/>
                        <a:ext cx="97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9" o:spid="_x0000_s1026" type="#_x0000_t75" style="position:absolute;margin-left:289.5pt;margin-top:11.2pt;width:2pt;height:8.95pt;z-index:2541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">
                <v:imagedata r:id="rId47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9152" behindDoc="0" locked="0" layoutInCell="1" allowOverlap="1">
                <wp:simplePos x="0" y="0"/>
                <wp:positionH relativeFrom="column">
                  <wp:posOffset>793230</wp:posOffset>
                </wp:positionH>
                <wp:positionV relativeFrom="paragraph">
                  <wp:posOffset>60005</wp:posOffset>
                </wp:positionV>
                <wp:extent cx="65160" cy="189360"/>
                <wp:effectExtent l="38100" t="38100" r="30480" b="39370"/>
                <wp:wrapNone/>
                <wp:docPr id="3811" name="Ink 3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5">
                      <w14:nvContentPartPr>
                        <w14:cNvContentPartPr/>
                      </w14:nvContentPartPr>
                      <w14:xfrm>
                        <a:off x="0" y="0"/>
                        <a:ext cx="6516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1" o:spid="_x0000_s1026" type="#_x0000_t75" style="position:absolute;margin-left:61.65pt;margin-top:3.95pt;width:6.7pt;height:16.45pt;z-index:2541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">
                <v:imagedata r:id="rId478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6080" behindDoc="0" locked="0" layoutInCell="1" allowOverlap="1">
                <wp:simplePos x="0" y="0"/>
                <wp:positionH relativeFrom="column">
                  <wp:posOffset>3261750</wp:posOffset>
                </wp:positionH>
                <wp:positionV relativeFrom="paragraph">
                  <wp:posOffset>144965</wp:posOffset>
                </wp:positionV>
                <wp:extent cx="57960" cy="52920"/>
                <wp:effectExtent l="38100" t="38100" r="37465" b="42545"/>
                <wp:wrapNone/>
                <wp:docPr id="3808" name="Ink 3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7">
                      <w14:nvContentPartPr>
                        <w14:cNvContentPartPr/>
                      </w14:nvContentPartPr>
                      <w14:xfrm>
                        <a:off x="0" y="0"/>
                        <a:ext cx="579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8" o:spid="_x0000_s1026" type="#_x0000_t75" style="position:absolute;margin-left:256.1pt;margin-top:10.7pt;width:6pt;height:5.6pt;z-index:2541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">
                <v:imagedata r:id="rId478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9216" behindDoc="0" locked="0" layoutInCell="1" allowOverlap="1">
                <wp:simplePos x="0" y="0"/>
                <wp:positionH relativeFrom="column">
                  <wp:posOffset>2258070</wp:posOffset>
                </wp:positionH>
                <wp:positionV relativeFrom="paragraph">
                  <wp:posOffset>24365</wp:posOffset>
                </wp:positionV>
                <wp:extent cx="134640" cy="311040"/>
                <wp:effectExtent l="38100" t="38100" r="36830" b="32385"/>
                <wp:wrapNone/>
                <wp:docPr id="3772" name="Ink 3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9">
                      <w14:nvContentPartPr>
                        <w14:cNvContentPartPr/>
                      </w14:nvContentPartPr>
                      <w14:xfrm>
                        <a:off x="0" y="0"/>
                        <a:ext cx="13464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2" o:spid="_x0000_s1026" type="#_x0000_t75" style="position:absolute;margin-left:177.15pt;margin-top:1.3pt;width:11.95pt;height:25.9pt;z-index:2540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">
                <v:imagedata r:id="rId4790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71840" behindDoc="0" locked="0" layoutInCell="1" allowOverlap="1">
                <wp:simplePos x="0" y="0"/>
                <wp:positionH relativeFrom="column">
                  <wp:posOffset>4089750</wp:posOffset>
                </wp:positionH>
                <wp:positionV relativeFrom="paragraph">
                  <wp:posOffset>197535</wp:posOffset>
                </wp:positionV>
                <wp:extent cx="360" cy="360"/>
                <wp:effectExtent l="0" t="0" r="0" b="0"/>
                <wp:wrapNone/>
                <wp:docPr id="4048" name="Ink 4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8" o:spid="_x0000_s1026" type="#_x0000_t75" style="position:absolute;margin-left:321.05pt;margin-top:14.55pt;width:2.05pt;height:2.05pt;z-index:2543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">
                <v:imagedata r:id="rId47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4672" behindDoc="0" locked="0" layoutInCell="1" allowOverlap="1">
                <wp:simplePos x="0" y="0"/>
                <wp:positionH relativeFrom="column">
                  <wp:posOffset>3328710</wp:posOffset>
                </wp:positionH>
                <wp:positionV relativeFrom="paragraph">
                  <wp:posOffset>-261465</wp:posOffset>
                </wp:positionV>
                <wp:extent cx="1093680" cy="548280"/>
                <wp:effectExtent l="38100" t="38100" r="49530" b="42545"/>
                <wp:wrapNone/>
                <wp:docPr id="4041" name="Ink 4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3">
                      <w14:nvContentPartPr>
                        <w14:cNvContentPartPr/>
                      </w14:nvContentPartPr>
                      <w14:xfrm>
                        <a:off x="0" y="0"/>
                        <a:ext cx="1093680" cy="54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1" o:spid="_x0000_s1026" type="#_x0000_t75" style="position:absolute;margin-left:261.2pt;margin-top:-21.2pt;width:88pt;height:44.65pt;z-index:2543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">
                <v:imagedata r:id="rId47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2624" behindDoc="0" locked="0" layoutInCell="1" allowOverlap="1">
                <wp:simplePos x="0" y="0"/>
                <wp:positionH relativeFrom="column">
                  <wp:posOffset>2095710</wp:posOffset>
                </wp:positionH>
                <wp:positionV relativeFrom="paragraph">
                  <wp:posOffset>-198465</wp:posOffset>
                </wp:positionV>
                <wp:extent cx="568080" cy="593280"/>
                <wp:effectExtent l="38100" t="38100" r="41910" b="35560"/>
                <wp:wrapNone/>
                <wp:docPr id="4039" name="Ink 4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5">
                      <w14:nvContentPartPr>
                        <w14:cNvContentPartPr/>
                      </w14:nvContentPartPr>
                      <w14:xfrm>
                        <a:off x="0" y="0"/>
                        <a:ext cx="568080" cy="59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9" o:spid="_x0000_s1026" type="#_x0000_t75" style="position:absolute;margin-left:164.25pt;margin-top:-16.45pt;width:46.3pt;height:48.45pt;z-index:2543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">
                <v:imagedata r:id="rId47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1600" behindDoc="0" locked="0" layoutInCell="1" allowOverlap="1">
                <wp:simplePos x="0" y="0"/>
                <wp:positionH relativeFrom="column">
                  <wp:posOffset>2124510</wp:posOffset>
                </wp:positionH>
                <wp:positionV relativeFrom="paragraph">
                  <wp:posOffset>-159225</wp:posOffset>
                </wp:positionV>
                <wp:extent cx="569520" cy="501840"/>
                <wp:effectExtent l="38100" t="38100" r="2540" b="31750"/>
                <wp:wrapNone/>
                <wp:docPr id="4038" name="Ink 4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7">
                      <w14:nvContentPartPr>
                        <w14:cNvContentPartPr/>
                      </w14:nvContentPartPr>
                      <w14:xfrm>
                        <a:off x="0" y="0"/>
                        <a:ext cx="56952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8" o:spid="_x0000_s1026" type="#_x0000_t75" style="position:absolute;margin-left:166.5pt;margin-top:-13.25pt;width:46.55pt;height:41pt;z-index:2543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">
                <v:imagedata r:id="rId47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6480" behindDoc="0" locked="0" layoutInCell="1" allowOverlap="1">
                <wp:simplePos x="0" y="0"/>
                <wp:positionH relativeFrom="column">
                  <wp:posOffset>772350</wp:posOffset>
                </wp:positionH>
                <wp:positionV relativeFrom="paragraph">
                  <wp:posOffset>-172905</wp:posOffset>
                </wp:positionV>
                <wp:extent cx="1164240" cy="518040"/>
                <wp:effectExtent l="57150" t="38100" r="55245" b="53975"/>
                <wp:wrapNone/>
                <wp:docPr id="4033" name="Ink 4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9">
                      <w14:nvContentPartPr>
                        <w14:cNvContentPartPr/>
                      </w14:nvContentPartPr>
                      <w14:xfrm>
                        <a:off x="0" y="0"/>
                        <a:ext cx="116424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3" o:spid="_x0000_s1026" type="#_x0000_t75" style="position:absolute;margin-left:59.75pt;margin-top:-14.6pt;width:93.7pt;height:42.7pt;z-index:2543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">
                <v:imagedata r:id="rId48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37024" behindDoc="0" locked="0" layoutInCell="1" allowOverlap="1">
                <wp:simplePos x="0" y="0"/>
                <wp:positionH relativeFrom="column">
                  <wp:posOffset>3208110</wp:posOffset>
                </wp:positionH>
                <wp:positionV relativeFrom="paragraph">
                  <wp:posOffset>-327345</wp:posOffset>
                </wp:positionV>
                <wp:extent cx="1239120" cy="700920"/>
                <wp:effectExtent l="38100" t="38100" r="37465" b="42545"/>
                <wp:wrapNone/>
                <wp:docPr id="4014" name="Ink 4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1">
                      <w14:nvContentPartPr>
                        <w14:cNvContentPartPr/>
                      </w14:nvContentPartPr>
                      <w14:xfrm>
                        <a:off x="0" y="0"/>
                        <a:ext cx="1239120" cy="70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4" o:spid="_x0000_s1026" type="#_x0000_t75" style="position:absolute;margin-left:251.85pt;margin-top:-26.4pt;width:99.2pt;height:56.6pt;z-index:2543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">
                <v:imagedata r:id="rId48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36000" behindDoc="0" locked="0" layoutInCell="1" allowOverlap="1">
                <wp:simplePos x="0" y="0"/>
                <wp:positionH relativeFrom="column">
                  <wp:posOffset>4448310</wp:posOffset>
                </wp:positionH>
                <wp:positionV relativeFrom="paragraph">
                  <wp:posOffset>35535</wp:posOffset>
                </wp:positionV>
                <wp:extent cx="171000" cy="37800"/>
                <wp:effectExtent l="38100" t="38100" r="38735" b="38735"/>
                <wp:wrapNone/>
                <wp:docPr id="4013" name="Ink 4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3">
                      <w14:nvContentPartPr>
                        <w14:cNvContentPartPr/>
                      </w14:nvContentPartPr>
                      <w14:xfrm>
                        <a:off x="0" y="0"/>
                        <a:ext cx="1710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3" o:spid="_x0000_s1026" type="#_x0000_t75" style="position:absolute;margin-left:349.55pt;margin-top:1.9pt;width:15pt;height:4.65pt;z-index:2543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">
                <v:imagedata r:id="rId48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34976" behindDoc="0" locked="0" layoutInCell="1" allowOverlap="1">
                <wp:simplePos x="0" y="0"/>
                <wp:positionH relativeFrom="column">
                  <wp:posOffset>4477470</wp:posOffset>
                </wp:positionH>
                <wp:positionV relativeFrom="paragraph">
                  <wp:posOffset>-106665</wp:posOffset>
                </wp:positionV>
                <wp:extent cx="43200" cy="287280"/>
                <wp:effectExtent l="38100" t="38100" r="33020" b="36830"/>
                <wp:wrapNone/>
                <wp:docPr id="4012" name="Ink 4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5">
                      <w14:nvContentPartPr>
                        <w14:cNvContentPartPr/>
                      </w14:nvContentPartPr>
                      <w14:xfrm>
                        <a:off x="0" y="0"/>
                        <a:ext cx="4320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2" o:spid="_x0000_s1026" type="#_x0000_t75" style="position:absolute;margin-left:352pt;margin-top:-9pt;width:4.65pt;height:23.9pt;z-index:2543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">
                <v:imagedata r:id="rId48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33952" behindDoc="0" locked="0" layoutInCell="1" allowOverlap="1">
                <wp:simplePos x="0" y="0"/>
                <wp:positionH relativeFrom="column">
                  <wp:posOffset>4424550</wp:posOffset>
                </wp:positionH>
                <wp:positionV relativeFrom="paragraph">
                  <wp:posOffset>975</wp:posOffset>
                </wp:positionV>
                <wp:extent cx="208440" cy="63000"/>
                <wp:effectExtent l="38100" t="38100" r="39370" b="32385"/>
                <wp:wrapNone/>
                <wp:docPr id="4011" name="Ink 4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7">
                      <w14:nvContentPartPr>
                        <w14:cNvContentPartPr/>
                      </w14:nvContentPartPr>
                      <w14:xfrm>
                        <a:off x="0" y="0"/>
                        <a:ext cx="2084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1" o:spid="_x0000_s1026" type="#_x0000_t75" style="position:absolute;margin-left:347.6pt;margin-top:-.65pt;width:17.95pt;height:6.5pt;z-index:2543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">
                <v:imagedata r:id="rId48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32928" behindDoc="0" locked="0" layoutInCell="1" allowOverlap="1">
                <wp:simplePos x="0" y="0"/>
                <wp:positionH relativeFrom="column">
                  <wp:posOffset>4496190</wp:posOffset>
                </wp:positionH>
                <wp:positionV relativeFrom="paragraph">
                  <wp:posOffset>-84345</wp:posOffset>
                </wp:positionV>
                <wp:extent cx="13320" cy="212400"/>
                <wp:effectExtent l="38100" t="38100" r="44450" b="35560"/>
                <wp:wrapNone/>
                <wp:docPr id="4010" name="Ink 4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9">
                      <w14:nvContentPartPr>
                        <w14:cNvContentPartPr/>
                      </w14:nvContentPartPr>
                      <w14:xfrm>
                        <a:off x="0" y="0"/>
                        <a:ext cx="1332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0" o:spid="_x0000_s1026" type="#_x0000_t75" style="position:absolute;margin-left:353.4pt;margin-top:-7.35pt;width:2.55pt;height:18.15pt;z-index:2543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">
                <v:imagedata r:id="rId48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7824" behindDoc="0" locked="0" layoutInCell="1" allowOverlap="1">
                <wp:simplePos x="0" y="0"/>
                <wp:positionH relativeFrom="column">
                  <wp:posOffset>4992990</wp:posOffset>
                </wp:positionH>
                <wp:positionV relativeFrom="paragraph">
                  <wp:posOffset>-28185</wp:posOffset>
                </wp:positionV>
                <wp:extent cx="56880" cy="113760"/>
                <wp:effectExtent l="38100" t="38100" r="38735" b="38735"/>
                <wp:wrapNone/>
                <wp:docPr id="3839" name="Ink 3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1">
                      <w14:nvContentPartPr>
                        <w14:cNvContentPartPr/>
                      </w14:nvContentPartPr>
                      <w14:xfrm>
                        <a:off x="0" y="0"/>
                        <a:ext cx="56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9" o:spid="_x0000_s1026" type="#_x0000_t75" style="position:absolute;margin-left:392.25pt;margin-top:-3pt;width:6.35pt;height:10.5pt;z-index:2541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">
                <v:imagedata r:id="rId48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5776" behindDoc="0" locked="0" layoutInCell="1" allowOverlap="1">
                <wp:simplePos x="0" y="0"/>
                <wp:positionH relativeFrom="column">
                  <wp:posOffset>4845030</wp:posOffset>
                </wp:positionH>
                <wp:positionV relativeFrom="paragraph">
                  <wp:posOffset>15735</wp:posOffset>
                </wp:positionV>
                <wp:extent cx="21240" cy="132120"/>
                <wp:effectExtent l="38100" t="38100" r="36195" b="39370"/>
                <wp:wrapNone/>
                <wp:docPr id="3837" name="Ink 3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3">
                      <w14:nvContentPartPr>
                        <w14:cNvContentPartPr/>
                      </w14:nvContentPartPr>
                      <w14:xfrm>
                        <a:off x="0" y="0"/>
                        <a:ext cx="212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7" o:spid="_x0000_s1026" type="#_x0000_t75" style="position:absolute;margin-left:380.8pt;margin-top:.45pt;width:3.25pt;height:12.1pt;z-index:2541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">
                <v:imagedata r:id="rId48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4752" behindDoc="0" locked="0" layoutInCell="1" allowOverlap="1">
                <wp:simplePos x="0" y="0"/>
                <wp:positionH relativeFrom="column">
                  <wp:posOffset>4786710</wp:posOffset>
                </wp:positionH>
                <wp:positionV relativeFrom="paragraph">
                  <wp:posOffset>15375</wp:posOffset>
                </wp:positionV>
                <wp:extent cx="28440" cy="110880"/>
                <wp:effectExtent l="38100" t="38100" r="48260" b="41910"/>
                <wp:wrapNone/>
                <wp:docPr id="3836" name="Ink 3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5">
                      <w14:nvContentPartPr>
                        <w14:cNvContentPartPr/>
                      </w14:nvContentPartPr>
                      <w14:xfrm>
                        <a:off x="0" y="0"/>
                        <a:ext cx="284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6" o:spid="_x0000_s1026" type="#_x0000_t75" style="position:absolute;margin-left:376.15pt;margin-top:.4pt;width:3.85pt;height:10.4pt;z-index:2541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">
                <v:imagedata r:id="rId48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9632" behindDoc="0" locked="0" layoutInCell="1" allowOverlap="1">
                <wp:simplePos x="0" y="0"/>
                <wp:positionH relativeFrom="column">
                  <wp:posOffset>4345350</wp:posOffset>
                </wp:positionH>
                <wp:positionV relativeFrom="paragraph">
                  <wp:posOffset>36975</wp:posOffset>
                </wp:positionV>
                <wp:extent cx="104400" cy="96120"/>
                <wp:effectExtent l="38100" t="38100" r="29210" b="37465"/>
                <wp:wrapNone/>
                <wp:docPr id="3831" name="Ink 3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7">
                      <w14:nvContentPartPr>
                        <w14:cNvContentPartPr/>
                      </w14:nvContentPartPr>
                      <w14:xfrm>
                        <a:off x="0" y="0"/>
                        <a:ext cx="1044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1" o:spid="_x0000_s1026" type="#_x0000_t75" style="position:absolute;margin-left:341.4pt;margin-top:2.35pt;width:9.65pt;height:8.85pt;z-index:2541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">
                <v:imagedata r:id="rId48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6560" behindDoc="0" locked="0" layoutInCell="1" allowOverlap="1">
                <wp:simplePos x="0" y="0"/>
                <wp:positionH relativeFrom="column">
                  <wp:posOffset>4173270</wp:posOffset>
                </wp:positionH>
                <wp:positionV relativeFrom="paragraph">
                  <wp:posOffset>62175</wp:posOffset>
                </wp:positionV>
                <wp:extent cx="56880" cy="93960"/>
                <wp:effectExtent l="38100" t="38100" r="38735" b="40005"/>
                <wp:wrapNone/>
                <wp:docPr id="3828" name="Ink 3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9">
                      <w14:nvContentPartPr>
                        <w14:cNvContentPartPr/>
                      </w14:nvContentPartPr>
                      <w14:xfrm>
                        <a:off x="0" y="0"/>
                        <a:ext cx="568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8" o:spid="_x0000_s1026" type="#_x0000_t75" style="position:absolute;margin-left:328pt;margin-top:4.2pt;width:5.85pt;height:8.95pt;z-index:2541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">
                <v:imagedata r:id="rId48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5536" behindDoc="0" locked="0" layoutInCell="1" allowOverlap="1">
                <wp:simplePos x="0" y="0"/>
                <wp:positionH relativeFrom="column">
                  <wp:posOffset>4117110</wp:posOffset>
                </wp:positionH>
                <wp:positionV relativeFrom="paragraph">
                  <wp:posOffset>14655</wp:posOffset>
                </wp:positionV>
                <wp:extent cx="49680" cy="111600"/>
                <wp:effectExtent l="38100" t="38100" r="26670" b="41275"/>
                <wp:wrapNone/>
                <wp:docPr id="3827" name="Ink 3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1">
                      <w14:nvContentPartPr>
                        <w14:cNvContentPartPr/>
                      </w14:nvContentPartPr>
                      <w14:xfrm>
                        <a:off x="0" y="0"/>
                        <a:ext cx="496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7" o:spid="_x0000_s1026" type="#_x0000_t75" style="position:absolute;margin-left:323.75pt;margin-top:.45pt;width:5.05pt;height:10.25pt;z-index:2541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">
                <v:imagedata r:id="rId48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3488" behindDoc="0" locked="0" layoutInCell="1" allowOverlap="1">
                <wp:simplePos x="0" y="0"/>
                <wp:positionH relativeFrom="column">
                  <wp:posOffset>3870150</wp:posOffset>
                </wp:positionH>
                <wp:positionV relativeFrom="paragraph">
                  <wp:posOffset>-5865</wp:posOffset>
                </wp:positionV>
                <wp:extent cx="104760" cy="14400"/>
                <wp:effectExtent l="38100" t="38100" r="29210" b="43180"/>
                <wp:wrapNone/>
                <wp:docPr id="3825" name="Ink 3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3">
                      <w14:nvContentPartPr>
                        <w14:cNvContentPartPr/>
                      </w14:nvContentPartPr>
                      <w14:xfrm>
                        <a:off x="0" y="0"/>
                        <a:ext cx="104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5" o:spid="_x0000_s1026" type="#_x0000_t75" style="position:absolute;margin-left:304.1pt;margin-top:-1.1pt;width:9.55pt;height:2.6pt;z-index:2541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">
                <v:imagedata r:id="rId48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41440" behindDoc="0" locked="0" layoutInCell="1" allowOverlap="1">
                <wp:simplePos x="0" y="0"/>
                <wp:positionH relativeFrom="column">
                  <wp:posOffset>3756750</wp:posOffset>
                </wp:positionH>
                <wp:positionV relativeFrom="paragraph">
                  <wp:posOffset>55335</wp:posOffset>
                </wp:positionV>
                <wp:extent cx="27720" cy="110880"/>
                <wp:effectExtent l="19050" t="38100" r="48895" b="41910"/>
                <wp:wrapNone/>
                <wp:docPr id="3823" name="Ink 3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5">
                      <w14:nvContentPartPr>
                        <w14:cNvContentPartPr/>
                      </w14:nvContentPartPr>
                      <w14:xfrm>
                        <a:off x="0" y="0"/>
                        <a:ext cx="277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3" o:spid="_x0000_s1026" type="#_x0000_t75" style="position:absolute;margin-left:295.1pt;margin-top:3.6pt;width:3.85pt;height:10.45pt;z-index:2541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">
                <v:imagedata r:id="rId48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6320" behindDoc="0" locked="0" layoutInCell="1" allowOverlap="1">
                <wp:simplePos x="0" y="0"/>
                <wp:positionH relativeFrom="column">
                  <wp:posOffset>3553350</wp:posOffset>
                </wp:positionH>
                <wp:positionV relativeFrom="paragraph">
                  <wp:posOffset>16815</wp:posOffset>
                </wp:positionV>
                <wp:extent cx="66600" cy="112680"/>
                <wp:effectExtent l="38100" t="38100" r="29210" b="40005"/>
                <wp:wrapNone/>
                <wp:docPr id="3818" name="Ink 3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7">
                      <w14:nvContentPartPr>
                        <w14:cNvContentPartPr/>
                      </w14:nvContentPartPr>
                      <w14:xfrm>
                        <a:off x="0" y="0"/>
                        <a:ext cx="666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8" o:spid="_x0000_s1026" type="#_x0000_t75" style="position:absolute;margin-left:279.35pt;margin-top:.55pt;width:6.6pt;height:10.5pt;z-index:2541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">
                <v:imagedata r:id="rId48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5296" behindDoc="0" locked="0" layoutInCell="1" allowOverlap="1">
                <wp:simplePos x="0" y="0"/>
                <wp:positionH relativeFrom="column">
                  <wp:posOffset>3501870</wp:posOffset>
                </wp:positionH>
                <wp:positionV relativeFrom="paragraph">
                  <wp:posOffset>14295</wp:posOffset>
                </wp:positionV>
                <wp:extent cx="42840" cy="95400"/>
                <wp:effectExtent l="38100" t="38100" r="33655" b="38100"/>
                <wp:wrapNone/>
                <wp:docPr id="3817" name="Ink 3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9">
                      <w14:nvContentPartPr>
                        <w14:cNvContentPartPr/>
                      </w14:nvContentPartPr>
                      <w14:xfrm>
                        <a:off x="0" y="0"/>
                        <a:ext cx="428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7" o:spid="_x0000_s1026" type="#_x0000_t75" style="position:absolute;margin-left:275.15pt;margin-top:.4pt;width:4.55pt;height:8.85pt;z-index:2541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">
                <v:imagedata r:id="rId48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4272" behindDoc="0" locked="0" layoutInCell="1" allowOverlap="1">
                <wp:simplePos x="0" y="0"/>
                <wp:positionH relativeFrom="column">
                  <wp:posOffset>3397470</wp:posOffset>
                </wp:positionH>
                <wp:positionV relativeFrom="paragraph">
                  <wp:posOffset>-107745</wp:posOffset>
                </wp:positionV>
                <wp:extent cx="105480" cy="220680"/>
                <wp:effectExtent l="38100" t="38100" r="46990" b="27305"/>
                <wp:wrapNone/>
                <wp:docPr id="3816" name="Ink 3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1">
                      <w14:nvContentPartPr>
                        <w14:cNvContentPartPr/>
                      </w14:nvContentPartPr>
                      <w14:xfrm>
                        <a:off x="0" y="0"/>
                        <a:ext cx="1054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6" o:spid="_x0000_s1026" type="#_x0000_t75" style="position:absolute;margin-left:266.7pt;margin-top:-9.3pt;width:9.9pt;height:18.85pt;z-index:2541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">
                <v:imagedata r:id="rId48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3248" behindDoc="0" locked="0" layoutInCell="1" allowOverlap="1">
                <wp:simplePos x="0" y="0"/>
                <wp:positionH relativeFrom="column">
                  <wp:posOffset>3246990</wp:posOffset>
                </wp:positionH>
                <wp:positionV relativeFrom="paragraph">
                  <wp:posOffset>-33585</wp:posOffset>
                </wp:positionV>
                <wp:extent cx="65520" cy="73800"/>
                <wp:effectExtent l="38100" t="38100" r="48895" b="40640"/>
                <wp:wrapNone/>
                <wp:docPr id="3815" name="Ink 3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3">
                      <w14:nvContentPartPr>
                        <w14:cNvContentPartPr/>
                      </w14:nvContentPartPr>
                      <w14:xfrm>
                        <a:off x="0" y="0"/>
                        <a:ext cx="655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5" o:spid="_x0000_s1026" type="#_x0000_t75" style="position:absolute;margin-left:254.85pt;margin-top:-3.45pt;width:6.75pt;height:7.3pt;z-index:2541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">
                <v:imagedata r:id="rId48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1200" behindDoc="0" locked="0" layoutInCell="1" allowOverlap="1">
                <wp:simplePos x="0" y="0"/>
                <wp:positionH relativeFrom="column">
                  <wp:posOffset>794310</wp:posOffset>
                </wp:positionH>
                <wp:positionV relativeFrom="paragraph">
                  <wp:posOffset>-196665</wp:posOffset>
                </wp:positionV>
                <wp:extent cx="1886760" cy="551880"/>
                <wp:effectExtent l="38100" t="38100" r="37465" b="38735"/>
                <wp:wrapNone/>
                <wp:docPr id="3813" name="Ink 3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5">
                      <w14:nvContentPartPr>
                        <w14:cNvContentPartPr/>
                      </w14:nvContentPartPr>
                      <w14:xfrm>
                        <a:off x="0" y="0"/>
                        <a:ext cx="1886760" cy="55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3" o:spid="_x0000_s1026" type="#_x0000_t75" style="position:absolute;margin-left:61.8pt;margin-top:-16.45pt;width:150.25pt;height:45.2pt;z-index:2541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">
                <v:imagedata r:id="rId48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30176" behindDoc="0" locked="0" layoutInCell="1" allowOverlap="1">
                <wp:simplePos x="0" y="0"/>
                <wp:positionH relativeFrom="column">
                  <wp:posOffset>779910</wp:posOffset>
                </wp:positionH>
                <wp:positionV relativeFrom="paragraph">
                  <wp:posOffset>-100905</wp:posOffset>
                </wp:positionV>
                <wp:extent cx="33120" cy="223200"/>
                <wp:effectExtent l="38100" t="38100" r="24130" b="43815"/>
                <wp:wrapNone/>
                <wp:docPr id="3812" name="Ink 3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7">
                      <w14:nvContentPartPr>
                        <w14:cNvContentPartPr/>
                      </w14:nvContentPartPr>
                      <w14:xfrm>
                        <a:off x="0" y="0"/>
                        <a:ext cx="3312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2" o:spid="_x0000_s1026" type="#_x0000_t75" style="position:absolute;margin-left:60.65pt;margin-top:-8.65pt;width:3.9pt;height:19pt;z-index:2541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">
                <v:imagedata r:id="rId48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27104" behindDoc="0" locked="0" layoutInCell="1" allowOverlap="1">
                <wp:simplePos x="0" y="0"/>
                <wp:positionH relativeFrom="column">
                  <wp:posOffset>763710</wp:posOffset>
                </wp:positionH>
                <wp:positionV relativeFrom="paragraph">
                  <wp:posOffset>-205305</wp:posOffset>
                </wp:positionV>
                <wp:extent cx="2011320" cy="512280"/>
                <wp:effectExtent l="38100" t="38100" r="8255" b="21590"/>
                <wp:wrapNone/>
                <wp:docPr id="3809" name="Ink 3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9">
                      <w14:nvContentPartPr>
                        <w14:cNvContentPartPr/>
                      </w14:nvContentPartPr>
                      <w14:xfrm>
                        <a:off x="0" y="0"/>
                        <a:ext cx="2011320" cy="51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9" o:spid="_x0000_s1026" type="#_x0000_t75" style="position:absolute;margin-left:59.55pt;margin-top:-16.75pt;width:159.8pt;height:41.6pt;z-index:2541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">
                <v:imagedata r:id="rId484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1264" behindDoc="0" locked="0" layoutInCell="1" allowOverlap="1">
                <wp:simplePos x="0" y="0"/>
                <wp:positionH relativeFrom="column">
                  <wp:posOffset>2467230</wp:posOffset>
                </wp:positionH>
                <wp:positionV relativeFrom="paragraph">
                  <wp:posOffset>73335</wp:posOffset>
                </wp:positionV>
                <wp:extent cx="31680" cy="124560"/>
                <wp:effectExtent l="19050" t="38100" r="26035" b="27940"/>
                <wp:wrapNone/>
                <wp:docPr id="3774" name="Ink 3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1">
                      <w14:nvContentPartPr>
                        <w14:cNvContentPartPr/>
                      </w14:nvContentPartPr>
                      <w14:xfrm>
                        <a:off x="0" y="0"/>
                        <a:ext cx="316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4" o:spid="_x0000_s1026" type="#_x0000_t75" style="position:absolute;margin-left:193.8pt;margin-top:5.05pt;width:3.6pt;height:11.1pt;z-index:2540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">
                <v:imagedata r:id="rId484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0240" behindDoc="0" locked="0" layoutInCell="1" allowOverlap="1">
                <wp:simplePos x="0" y="0"/>
                <wp:positionH relativeFrom="column">
                  <wp:posOffset>2412150</wp:posOffset>
                </wp:positionH>
                <wp:positionV relativeFrom="paragraph">
                  <wp:posOffset>67935</wp:posOffset>
                </wp:positionV>
                <wp:extent cx="18000" cy="102960"/>
                <wp:effectExtent l="38100" t="38100" r="39370" b="30480"/>
                <wp:wrapNone/>
                <wp:docPr id="3773" name="Ink 3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3">
                      <w14:nvContentPartPr>
                        <w14:cNvContentPartPr/>
                      </w14:nvContentPartPr>
                      <w14:xfrm>
                        <a:off x="0" y="0"/>
                        <a:ext cx="180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3" o:spid="_x0000_s1026" type="#_x0000_t75" style="position:absolute;margin-left:189.2pt;margin-top:4.6pt;width:2.95pt;height:9.5pt;z-index:2540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">
                <v:imagedata r:id="rId484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8192" behindDoc="0" locked="0" layoutInCell="1" allowOverlap="1">
                <wp:simplePos x="0" y="0"/>
                <wp:positionH relativeFrom="column">
                  <wp:posOffset>1806270</wp:posOffset>
                </wp:positionH>
                <wp:positionV relativeFrom="paragraph">
                  <wp:posOffset>101415</wp:posOffset>
                </wp:positionV>
                <wp:extent cx="78840" cy="81360"/>
                <wp:effectExtent l="38100" t="38100" r="35560" b="33020"/>
                <wp:wrapNone/>
                <wp:docPr id="3771" name="Ink 3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5">
                      <w14:nvContentPartPr>
                        <w14:cNvContentPartPr/>
                      </w14:nvContentPartPr>
                      <w14:xfrm>
                        <a:off x="0" y="0"/>
                        <a:ext cx="788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1" o:spid="_x0000_s1026" type="#_x0000_t75" style="position:absolute;margin-left:141.75pt;margin-top:7.3pt;width:7.35pt;height:7.75pt;z-index:2540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">
                <v:imagedata r:id="rId484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7168" behindDoc="0" locked="0" layoutInCell="1" allowOverlap="1">
                <wp:simplePos x="0" y="0"/>
                <wp:positionH relativeFrom="column">
                  <wp:posOffset>1732110</wp:posOffset>
                </wp:positionH>
                <wp:positionV relativeFrom="paragraph">
                  <wp:posOffset>45615</wp:posOffset>
                </wp:positionV>
                <wp:extent cx="51480" cy="136080"/>
                <wp:effectExtent l="19050" t="38100" r="24765" b="35560"/>
                <wp:wrapNone/>
                <wp:docPr id="3770" name="Ink 3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7">
                      <w14:nvContentPartPr>
                        <w14:cNvContentPartPr/>
                      </w14:nvContentPartPr>
                      <w14:xfrm>
                        <a:off x="0" y="0"/>
                        <a:ext cx="514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0" o:spid="_x0000_s1026" type="#_x0000_t75" style="position:absolute;margin-left:135.9pt;margin-top:2.95pt;width:5.15pt;height:11.95pt;z-index:2540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">
                <v:imagedata r:id="rId484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6144" behindDoc="0" locked="0" layoutInCell="1" allowOverlap="1">
                <wp:simplePos x="0" y="0"/>
                <wp:positionH relativeFrom="column">
                  <wp:posOffset>1557870</wp:posOffset>
                </wp:positionH>
                <wp:positionV relativeFrom="paragraph">
                  <wp:posOffset>-65265</wp:posOffset>
                </wp:positionV>
                <wp:extent cx="122400" cy="220320"/>
                <wp:effectExtent l="38100" t="38100" r="30480" b="27940"/>
                <wp:wrapNone/>
                <wp:docPr id="3769" name="Ink 3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9">
                      <w14:nvContentPartPr>
                        <w14:cNvContentPartPr/>
                      </w14:nvContentPartPr>
                      <w14:xfrm>
                        <a:off x="0" y="0"/>
                        <a:ext cx="12240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9" o:spid="_x0000_s1026" type="#_x0000_t75" style="position:absolute;margin-left:122.05pt;margin-top:-5.85pt;width:10.9pt;height:18.75pt;z-index:2540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">
                <v:imagedata r:id="rId485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5120" behindDoc="0" locked="0" layoutInCell="1" allowOverlap="1">
                <wp:simplePos x="0" y="0"/>
                <wp:positionH relativeFrom="column">
                  <wp:posOffset>1167630</wp:posOffset>
                </wp:positionH>
                <wp:positionV relativeFrom="paragraph">
                  <wp:posOffset>92055</wp:posOffset>
                </wp:positionV>
                <wp:extent cx="61920" cy="104400"/>
                <wp:effectExtent l="38100" t="38100" r="33655" b="29210"/>
                <wp:wrapNone/>
                <wp:docPr id="3768" name="Ink 3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1">
                      <w14:nvContentPartPr>
                        <w14:cNvContentPartPr/>
                      </w14:nvContentPartPr>
                      <w14:xfrm>
                        <a:off x="0" y="0"/>
                        <a:ext cx="619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8" o:spid="_x0000_s1026" type="#_x0000_t75" style="position:absolute;margin-left:91.25pt;margin-top:6.5pt;width:6.25pt;height:9.6pt;z-index:2540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">
                <v:imagedata r:id="rId485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4096" behindDoc="0" locked="0" layoutInCell="1" allowOverlap="1">
                <wp:simplePos x="0" y="0"/>
                <wp:positionH relativeFrom="column">
                  <wp:posOffset>1041270</wp:posOffset>
                </wp:positionH>
                <wp:positionV relativeFrom="paragraph">
                  <wp:posOffset>92055</wp:posOffset>
                </wp:positionV>
                <wp:extent cx="77400" cy="119880"/>
                <wp:effectExtent l="19050" t="38100" r="18415" b="33020"/>
                <wp:wrapNone/>
                <wp:docPr id="3767" name="Ink 3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3">
                      <w14:nvContentPartPr>
                        <w14:cNvContentPartPr/>
                      </w14:nvContentPartPr>
                      <w14:xfrm>
                        <a:off x="0" y="0"/>
                        <a:ext cx="774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7" o:spid="_x0000_s1026" type="#_x0000_t75" style="position:absolute;margin-left:81.55pt;margin-top:6.6pt;width:7.2pt;height:10.75pt;z-index:2540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">
                <v:imagedata r:id="rId485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3072" behindDoc="0" locked="0" layoutInCell="1" allowOverlap="1">
                <wp:simplePos x="0" y="0"/>
                <wp:positionH relativeFrom="column">
                  <wp:posOffset>905910</wp:posOffset>
                </wp:positionH>
                <wp:positionV relativeFrom="paragraph">
                  <wp:posOffset>-15585</wp:posOffset>
                </wp:positionV>
                <wp:extent cx="117720" cy="168120"/>
                <wp:effectExtent l="38100" t="38100" r="34925" b="41910"/>
                <wp:wrapNone/>
                <wp:docPr id="3766" name="Ink 3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5">
                      <w14:nvContentPartPr>
                        <w14:cNvContentPartPr/>
                      </w14:nvContentPartPr>
                      <w14:xfrm>
                        <a:off x="0" y="0"/>
                        <a:ext cx="1177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6" o:spid="_x0000_s1026" type="#_x0000_t75" style="position:absolute;margin-left:70.65pt;margin-top:-1.85pt;width:10.7pt;height:14.65pt;z-index:2540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">
                <v:imagedata r:id="rId4856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8544" behindDoc="0" locked="0" layoutInCell="1" allowOverlap="1">
                <wp:simplePos x="0" y="0"/>
                <wp:positionH relativeFrom="column">
                  <wp:posOffset>4395030</wp:posOffset>
                </wp:positionH>
                <wp:positionV relativeFrom="paragraph">
                  <wp:posOffset>-910535</wp:posOffset>
                </wp:positionV>
                <wp:extent cx="228240" cy="2024280"/>
                <wp:effectExtent l="19050" t="19050" r="38735" b="33655"/>
                <wp:wrapNone/>
                <wp:docPr id="3869" name="Ink 3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7">
                      <w14:nvContentPartPr>
                        <w14:cNvContentPartPr/>
                      </w14:nvContentPartPr>
                      <w14:xfrm>
                        <a:off x="0" y="0"/>
                        <a:ext cx="228240" cy="20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9" o:spid="_x0000_s1026" type="#_x0000_t75" style="position:absolute;margin-left:345.5pt;margin-top:-72.05pt;width:19.15pt;height:160.45pt;z-index:2541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">
                <v:imagedata r:id="rId48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6496" behindDoc="0" locked="0" layoutInCell="1" allowOverlap="1">
                <wp:simplePos x="0" y="0"/>
                <wp:positionH relativeFrom="column">
                  <wp:posOffset>5345790</wp:posOffset>
                </wp:positionH>
                <wp:positionV relativeFrom="paragraph">
                  <wp:posOffset>178105</wp:posOffset>
                </wp:positionV>
                <wp:extent cx="123840" cy="11160"/>
                <wp:effectExtent l="38100" t="38100" r="28575" b="46355"/>
                <wp:wrapNone/>
                <wp:docPr id="3867" name="Ink 3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9">
                      <w14:nvContentPartPr>
                        <w14:cNvContentPartPr/>
                      </w14:nvContentPartPr>
                      <w14:xfrm>
                        <a:off x="0" y="0"/>
                        <a:ext cx="1238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7" o:spid="_x0000_s1026" type="#_x0000_t75" style="position:absolute;margin-left:420.25pt;margin-top:13.2pt;width:11.1pt;height:2.5pt;z-index:2541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">
                <v:imagedata r:id="rId48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5472" behindDoc="0" locked="0" layoutInCell="1" allowOverlap="1">
                <wp:simplePos x="0" y="0"/>
                <wp:positionH relativeFrom="column">
                  <wp:posOffset>5003790</wp:posOffset>
                </wp:positionH>
                <wp:positionV relativeFrom="paragraph">
                  <wp:posOffset>-627215</wp:posOffset>
                </wp:positionV>
                <wp:extent cx="267480" cy="1493640"/>
                <wp:effectExtent l="38100" t="38100" r="37465" b="30480"/>
                <wp:wrapNone/>
                <wp:docPr id="3866" name="Ink 3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1">
                      <w14:nvContentPartPr>
                        <w14:cNvContentPartPr/>
                      </w14:nvContentPartPr>
                      <w14:xfrm>
                        <a:off x="0" y="0"/>
                        <a:ext cx="267480" cy="149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6" o:spid="_x0000_s1026" type="#_x0000_t75" style="position:absolute;margin-left:393.4pt;margin-top:-50.05pt;width:22.45pt;height:119.15pt;z-index:2541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">
                <v:imagedata r:id="rId48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9328" behindDoc="0" locked="0" layoutInCell="1" allowOverlap="1">
                <wp:simplePos x="0" y="0"/>
                <wp:positionH relativeFrom="column">
                  <wp:posOffset>4962750</wp:posOffset>
                </wp:positionH>
                <wp:positionV relativeFrom="paragraph">
                  <wp:posOffset>106105</wp:posOffset>
                </wp:positionV>
                <wp:extent cx="120240" cy="127080"/>
                <wp:effectExtent l="38100" t="38100" r="51435" b="44450"/>
                <wp:wrapNone/>
                <wp:docPr id="3860" name="Ink 3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3">
                      <w14:nvContentPartPr>
                        <w14:cNvContentPartPr/>
                      </w14:nvContentPartPr>
                      <w14:xfrm>
                        <a:off x="0" y="0"/>
                        <a:ext cx="1202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0" o:spid="_x0000_s1026" type="#_x0000_t75" style="position:absolute;margin-left:390pt;margin-top:7.6pt;width:11.15pt;height:11.6pt;z-index:2541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">
                <v:imagedata r:id="rId48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6256" behindDoc="0" locked="0" layoutInCell="1" allowOverlap="1">
                <wp:simplePos x="0" y="0"/>
                <wp:positionH relativeFrom="column">
                  <wp:posOffset>4756110</wp:posOffset>
                </wp:positionH>
                <wp:positionV relativeFrom="paragraph">
                  <wp:posOffset>32665</wp:posOffset>
                </wp:positionV>
                <wp:extent cx="103320" cy="243360"/>
                <wp:effectExtent l="38100" t="38100" r="30480" b="42545"/>
                <wp:wrapNone/>
                <wp:docPr id="3857" name="Ink 3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5">
                      <w14:nvContentPartPr>
                        <w14:cNvContentPartPr/>
                      </w14:nvContentPartPr>
                      <w14:xfrm>
                        <a:off x="0" y="0"/>
                        <a:ext cx="10332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7" o:spid="_x0000_s1026" type="#_x0000_t75" style="position:absolute;margin-left:373.65pt;margin-top:1.9pt;width:9.85pt;height:20.65pt;z-index:2541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">
                <v:imagedata r:id="rId48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5232" behindDoc="0" locked="0" layoutInCell="1" allowOverlap="1">
                <wp:simplePos x="0" y="0"/>
                <wp:positionH relativeFrom="column">
                  <wp:posOffset>4609230</wp:posOffset>
                </wp:positionH>
                <wp:positionV relativeFrom="paragraph">
                  <wp:posOffset>180985</wp:posOffset>
                </wp:positionV>
                <wp:extent cx="127080" cy="14760"/>
                <wp:effectExtent l="38100" t="38100" r="25400" b="42545"/>
                <wp:wrapNone/>
                <wp:docPr id="3856" name="Ink 3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7">
                      <w14:nvContentPartPr>
                        <w14:cNvContentPartPr/>
                      </w14:nvContentPartPr>
                      <w14:xfrm>
                        <a:off x="0" y="0"/>
                        <a:ext cx="1270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6" o:spid="_x0000_s1026" type="#_x0000_t75" style="position:absolute;margin-left:362.3pt;margin-top:13.65pt;width:11.25pt;height:2.55pt;z-index:2541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">
                <v:imagedata r:id="rId48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4208" behindDoc="0" locked="0" layoutInCell="1" allowOverlap="1">
                <wp:simplePos x="0" y="0"/>
                <wp:positionH relativeFrom="column">
                  <wp:posOffset>4654590</wp:posOffset>
                </wp:positionH>
                <wp:positionV relativeFrom="paragraph">
                  <wp:posOffset>107905</wp:posOffset>
                </wp:positionV>
                <wp:extent cx="9000" cy="124560"/>
                <wp:effectExtent l="38100" t="38100" r="48260" b="27940"/>
                <wp:wrapNone/>
                <wp:docPr id="3855" name="Ink 3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9">
                      <w14:nvContentPartPr>
                        <w14:cNvContentPartPr/>
                      </w14:nvContentPartPr>
                      <w14:xfrm>
                        <a:off x="0" y="0"/>
                        <a:ext cx="90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5" o:spid="_x0000_s1026" type="#_x0000_t75" style="position:absolute;margin-left:365.65pt;margin-top:7.7pt;width:2.25pt;height:11.3pt;z-index:2541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">
                <v:imagedata r:id="rId48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1136" behindDoc="0" locked="0" layoutInCell="1" allowOverlap="1">
                <wp:simplePos x="0" y="0"/>
                <wp:positionH relativeFrom="column">
                  <wp:posOffset>4348590</wp:posOffset>
                </wp:positionH>
                <wp:positionV relativeFrom="paragraph">
                  <wp:posOffset>94585</wp:posOffset>
                </wp:positionV>
                <wp:extent cx="99360" cy="198720"/>
                <wp:effectExtent l="38100" t="38100" r="34290" b="49530"/>
                <wp:wrapNone/>
                <wp:docPr id="3852" name="Ink 3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1">
                      <w14:nvContentPartPr>
                        <w14:cNvContentPartPr/>
                      </w14:nvContentPartPr>
                      <w14:xfrm>
                        <a:off x="0" y="0"/>
                        <a:ext cx="9936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2" o:spid="_x0000_s1026" type="#_x0000_t75" style="position:absolute;margin-left:341.7pt;margin-top:6.6pt;width:9.15pt;height:17.3pt;z-index:2541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">
                <v:imagedata r:id="rId487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8432" behindDoc="0" locked="0" layoutInCell="1" allowOverlap="1">
                <wp:simplePos x="0" y="0"/>
                <wp:positionH relativeFrom="column">
                  <wp:posOffset>2318190</wp:posOffset>
                </wp:positionH>
                <wp:positionV relativeFrom="paragraph">
                  <wp:posOffset>70825</wp:posOffset>
                </wp:positionV>
                <wp:extent cx="109800" cy="258120"/>
                <wp:effectExtent l="38100" t="38100" r="5080" b="46990"/>
                <wp:wrapNone/>
                <wp:docPr id="3781" name="Ink 3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3">
                      <w14:nvContentPartPr>
                        <w14:cNvContentPartPr/>
                      </w14:nvContentPartPr>
                      <w14:xfrm>
                        <a:off x="0" y="0"/>
                        <a:ext cx="10980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1" o:spid="_x0000_s1026" type="#_x0000_t75" style="position:absolute;margin-left:181.6pt;margin-top:5pt;width:10.4pt;height:21.9pt;z-index:2540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">
                <v:imagedata r:id="rId4874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8528" behindDoc="0" locked="0" layoutInCell="1" allowOverlap="1">
                <wp:simplePos x="0" y="0"/>
                <wp:positionH relativeFrom="column">
                  <wp:posOffset>1394070</wp:posOffset>
                </wp:positionH>
                <wp:positionV relativeFrom="paragraph">
                  <wp:posOffset>159755</wp:posOffset>
                </wp:positionV>
                <wp:extent cx="9360" cy="2520"/>
                <wp:effectExtent l="38100" t="38100" r="29210" b="36195"/>
                <wp:wrapNone/>
                <wp:docPr id="4035" name="Ink 4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5">
                      <w14:nvContentPartPr>
                        <w14:cNvContentPartPr/>
                      </w14:nvContentPartPr>
                      <w14:xfrm>
                        <a:off x="0" y="0"/>
                        <a:ext cx="9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5" o:spid="_x0000_s1026" type="#_x0000_t75" style="position:absolute;margin-left:109pt;margin-top:11.85pt;width:2.15pt;height:1.85pt;z-index:2543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">
                <v:imagedata r:id="rId48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7520" behindDoc="0" locked="0" layoutInCell="1" allowOverlap="1">
                <wp:simplePos x="0" y="0"/>
                <wp:positionH relativeFrom="column">
                  <wp:posOffset>5335710</wp:posOffset>
                </wp:positionH>
                <wp:positionV relativeFrom="paragraph">
                  <wp:posOffset>37715</wp:posOffset>
                </wp:positionV>
                <wp:extent cx="131040" cy="16200"/>
                <wp:effectExtent l="38100" t="38100" r="40640" b="41275"/>
                <wp:wrapNone/>
                <wp:docPr id="3868" name="Ink 3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7">
                      <w14:nvContentPartPr>
                        <w14:cNvContentPartPr/>
                      </w14:nvContentPartPr>
                      <w14:xfrm>
                        <a:off x="0" y="0"/>
                        <a:ext cx="1310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8" o:spid="_x0000_s1026" type="#_x0000_t75" style="position:absolute;margin-left:419.35pt;margin-top:2.2pt;width:11.9pt;height:2.9pt;z-index:2541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">
                <v:imagedata r:id="rId48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4448" behindDoc="0" locked="0" layoutInCell="1" allowOverlap="1">
                <wp:simplePos x="0" y="0"/>
                <wp:positionH relativeFrom="column">
                  <wp:posOffset>3106950</wp:posOffset>
                </wp:positionH>
                <wp:positionV relativeFrom="paragraph">
                  <wp:posOffset>-622165</wp:posOffset>
                </wp:positionV>
                <wp:extent cx="175320" cy="1296720"/>
                <wp:effectExtent l="19050" t="38100" r="34290" b="36830"/>
                <wp:wrapNone/>
                <wp:docPr id="3865" name="Ink 3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9">
                      <w14:nvContentPartPr>
                        <w14:cNvContentPartPr/>
                      </w14:nvContentPartPr>
                      <w14:xfrm>
                        <a:off x="0" y="0"/>
                        <a:ext cx="175320" cy="12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5" o:spid="_x0000_s1026" type="#_x0000_t75" style="position:absolute;margin-left:243.9pt;margin-top:-49.55pt;width:14.95pt;height:103.4pt;z-index:2541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">
                <v:imagedata r:id="rId48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0352" behindDoc="0" locked="0" layoutInCell="1" allowOverlap="1">
                <wp:simplePos x="0" y="0"/>
                <wp:positionH relativeFrom="column">
                  <wp:posOffset>5095590</wp:posOffset>
                </wp:positionH>
                <wp:positionV relativeFrom="paragraph">
                  <wp:posOffset>20075</wp:posOffset>
                </wp:positionV>
                <wp:extent cx="68760" cy="123840"/>
                <wp:effectExtent l="57150" t="38100" r="45720" b="47625"/>
                <wp:wrapNone/>
                <wp:docPr id="3861" name="Ink 3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1">
                      <w14:nvContentPartPr>
                        <w14:cNvContentPartPr/>
                      </w14:nvContentPartPr>
                      <w14:xfrm>
                        <a:off x="0" y="0"/>
                        <a:ext cx="687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1" o:spid="_x0000_s1026" type="#_x0000_t75" style="position:absolute;margin-left:400.25pt;margin-top:.7pt;width:7.4pt;height:11.4pt;z-index:2541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">
                <v:imagedata r:id="rId48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8304" behindDoc="0" locked="0" layoutInCell="1" allowOverlap="1">
                <wp:simplePos x="0" y="0"/>
                <wp:positionH relativeFrom="column">
                  <wp:posOffset>4921350</wp:posOffset>
                </wp:positionH>
                <wp:positionV relativeFrom="paragraph">
                  <wp:posOffset>32315</wp:posOffset>
                </wp:positionV>
                <wp:extent cx="3960" cy="94680"/>
                <wp:effectExtent l="38100" t="38100" r="34290" b="38735"/>
                <wp:wrapNone/>
                <wp:docPr id="3859" name="Ink 3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3">
                      <w14:nvContentPartPr>
                        <w14:cNvContentPartPr/>
                      </w14:nvContentPartPr>
                      <w14:xfrm>
                        <a:off x="0" y="0"/>
                        <a:ext cx="39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9" o:spid="_x0000_s1026" type="#_x0000_t75" style="position:absolute;margin-left:386.75pt;margin-top:2.1pt;width:1.75pt;height:8.65pt;z-index:2541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">
                <v:imagedata r:id="rId48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7280" behindDoc="0" locked="0" layoutInCell="1" allowOverlap="1">
                <wp:simplePos x="0" y="0"/>
                <wp:positionH relativeFrom="column">
                  <wp:posOffset>4868430</wp:posOffset>
                </wp:positionH>
                <wp:positionV relativeFrom="paragraph">
                  <wp:posOffset>17915</wp:posOffset>
                </wp:positionV>
                <wp:extent cx="29880" cy="90720"/>
                <wp:effectExtent l="38100" t="38100" r="46355" b="24130"/>
                <wp:wrapNone/>
                <wp:docPr id="3858" name="Ink 3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5">
                      <w14:nvContentPartPr>
                        <w14:cNvContentPartPr/>
                      </w14:nvContentPartPr>
                      <w14:xfrm>
                        <a:off x="0" y="0"/>
                        <a:ext cx="298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8" o:spid="_x0000_s1026" type="#_x0000_t75" style="position:absolute;margin-left:382.55pt;margin-top:.95pt;width:4.05pt;height:8.4pt;z-index:2541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">
                <v:imagedata r:id="rId48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3184" behindDoc="0" locked="0" layoutInCell="1" allowOverlap="1">
                <wp:simplePos x="0" y="0"/>
                <wp:positionH relativeFrom="column">
                  <wp:posOffset>4436070</wp:posOffset>
                </wp:positionH>
                <wp:positionV relativeFrom="paragraph">
                  <wp:posOffset>40235</wp:posOffset>
                </wp:positionV>
                <wp:extent cx="80640" cy="111240"/>
                <wp:effectExtent l="38100" t="38100" r="34290" b="41275"/>
                <wp:wrapNone/>
                <wp:docPr id="3854" name="Ink 3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7">
                      <w14:nvContentPartPr>
                        <w14:cNvContentPartPr/>
                      </w14:nvContentPartPr>
                      <w14:xfrm>
                        <a:off x="0" y="0"/>
                        <a:ext cx="806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4" o:spid="_x0000_s1026" type="#_x0000_t75" style="position:absolute;margin-left:348.75pt;margin-top:2.35pt;width:7.75pt;height:10.3pt;z-index:2541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">
                <v:imagedata r:id="rId48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2160" behindDoc="0" locked="0" layoutInCell="1" allowOverlap="1">
                <wp:simplePos x="0" y="0"/>
                <wp:positionH relativeFrom="column">
                  <wp:posOffset>4335270</wp:posOffset>
                </wp:positionH>
                <wp:positionV relativeFrom="paragraph">
                  <wp:posOffset>635</wp:posOffset>
                </wp:positionV>
                <wp:extent cx="110520" cy="32400"/>
                <wp:effectExtent l="38100" t="38100" r="41910" b="43815"/>
                <wp:wrapNone/>
                <wp:docPr id="3853" name="Ink 3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9">
                      <w14:nvContentPartPr>
                        <w14:cNvContentPartPr/>
                      </w14:nvContentPartPr>
                      <w14:xfrm>
                        <a:off x="0" y="0"/>
                        <a:ext cx="1105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3" o:spid="_x0000_s1026" type="#_x0000_t75" style="position:absolute;margin-left:340.65pt;margin-top:-.55pt;width:10pt;height:3.9pt;z-index:2541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">
                <v:imagedata r:id="rId48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70112" behindDoc="0" locked="0" layoutInCell="1" allowOverlap="1">
                <wp:simplePos x="0" y="0"/>
                <wp:positionH relativeFrom="column">
                  <wp:posOffset>4275870</wp:posOffset>
                </wp:positionH>
                <wp:positionV relativeFrom="paragraph">
                  <wp:posOffset>53195</wp:posOffset>
                </wp:positionV>
                <wp:extent cx="54360" cy="96840"/>
                <wp:effectExtent l="19050" t="38100" r="22225" b="36830"/>
                <wp:wrapNone/>
                <wp:docPr id="3851" name="Ink 3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1">
                      <w14:nvContentPartPr>
                        <w14:cNvContentPartPr/>
                      </w14:nvContentPartPr>
                      <w14:xfrm>
                        <a:off x="0" y="0"/>
                        <a:ext cx="54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1" o:spid="_x0000_s1026" type="#_x0000_t75" style="position:absolute;margin-left:336.25pt;margin-top:3.4pt;width:5.45pt;height:9.2pt;z-index:2541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">
                <v:imagedata r:id="rId48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9088" behindDoc="0" locked="0" layoutInCell="1" allowOverlap="1">
                <wp:simplePos x="0" y="0"/>
                <wp:positionH relativeFrom="column">
                  <wp:posOffset>4196670</wp:posOffset>
                </wp:positionH>
                <wp:positionV relativeFrom="paragraph">
                  <wp:posOffset>49955</wp:posOffset>
                </wp:positionV>
                <wp:extent cx="56880" cy="99720"/>
                <wp:effectExtent l="19050" t="38100" r="19685" b="33655"/>
                <wp:wrapNone/>
                <wp:docPr id="3850" name="Ink 3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3">
                      <w14:nvContentPartPr>
                        <w14:cNvContentPartPr/>
                      </w14:nvContentPartPr>
                      <w14:xfrm>
                        <a:off x="0" y="0"/>
                        <a:ext cx="568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0" o:spid="_x0000_s1026" type="#_x0000_t75" style="position:absolute;margin-left:330pt;margin-top:3.2pt;width:5.6pt;height:9.4pt;z-index:2541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">
                <v:imagedata r:id="rId48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8064" behindDoc="0" locked="0" layoutInCell="1" allowOverlap="1">
                <wp:simplePos x="0" y="0"/>
                <wp:positionH relativeFrom="column">
                  <wp:posOffset>4099470</wp:posOffset>
                </wp:positionH>
                <wp:positionV relativeFrom="paragraph">
                  <wp:posOffset>-64165</wp:posOffset>
                </wp:positionV>
                <wp:extent cx="82800" cy="147960"/>
                <wp:effectExtent l="38100" t="38100" r="31750" b="42545"/>
                <wp:wrapNone/>
                <wp:docPr id="3849" name="Ink 3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5">
                      <w14:nvContentPartPr>
                        <w14:cNvContentPartPr/>
                      </w14:nvContentPartPr>
                      <w14:xfrm>
                        <a:off x="0" y="0"/>
                        <a:ext cx="828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9" o:spid="_x0000_s1026" type="#_x0000_t75" style="position:absolute;margin-left:322.05pt;margin-top:-5.8pt;width:7.95pt;height:13.1pt;z-index:2541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">
                <v:imagedata r:id="rId48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7040" behindDoc="0" locked="0" layoutInCell="1" allowOverlap="1">
                <wp:simplePos x="0" y="0"/>
                <wp:positionH relativeFrom="column">
                  <wp:posOffset>3930990</wp:posOffset>
                </wp:positionH>
                <wp:positionV relativeFrom="paragraph">
                  <wp:posOffset>8915</wp:posOffset>
                </wp:positionV>
                <wp:extent cx="111960" cy="12960"/>
                <wp:effectExtent l="38100" t="38100" r="21590" b="25400"/>
                <wp:wrapNone/>
                <wp:docPr id="3848" name="Ink 3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7">
                      <w14:nvContentPartPr>
                        <w14:cNvContentPartPr/>
                      </w14:nvContentPartPr>
                      <w14:xfrm>
                        <a:off x="0" y="0"/>
                        <a:ext cx="111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8" o:spid="_x0000_s1026" type="#_x0000_t75" style="position:absolute;margin-left:309pt;margin-top:.1pt;width:9.95pt;height:2.35pt;z-index:2541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">
                <v:imagedata r:id="rId48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6016" behindDoc="0" locked="0" layoutInCell="1" allowOverlap="1">
                <wp:simplePos x="0" y="0"/>
                <wp:positionH relativeFrom="column">
                  <wp:posOffset>3970230</wp:posOffset>
                </wp:positionH>
                <wp:positionV relativeFrom="paragraph">
                  <wp:posOffset>-67045</wp:posOffset>
                </wp:positionV>
                <wp:extent cx="24480" cy="131040"/>
                <wp:effectExtent l="38100" t="38100" r="33020" b="40640"/>
                <wp:wrapNone/>
                <wp:docPr id="3847" name="Ink 3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9">
                      <w14:nvContentPartPr>
                        <w14:cNvContentPartPr/>
                      </w14:nvContentPartPr>
                      <w14:xfrm>
                        <a:off x="0" y="0"/>
                        <a:ext cx="244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7" o:spid="_x0000_s1026" type="#_x0000_t75" style="position:absolute;margin-left:312pt;margin-top:-5.9pt;width:3.2pt;height:11.55pt;z-index:2541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">
                <v:imagedata r:id="rId49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4992" behindDoc="0" locked="0" layoutInCell="1" allowOverlap="1">
                <wp:simplePos x="0" y="0"/>
                <wp:positionH relativeFrom="column">
                  <wp:posOffset>3801750</wp:posOffset>
                </wp:positionH>
                <wp:positionV relativeFrom="paragraph">
                  <wp:posOffset>54275</wp:posOffset>
                </wp:positionV>
                <wp:extent cx="13320" cy="130320"/>
                <wp:effectExtent l="38100" t="38100" r="44450" b="22225"/>
                <wp:wrapNone/>
                <wp:docPr id="3846" name="Ink 3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1">
                      <w14:nvContentPartPr>
                        <w14:cNvContentPartPr/>
                      </w14:nvContentPartPr>
                      <w14:xfrm>
                        <a:off x="0" y="0"/>
                        <a:ext cx="133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6" o:spid="_x0000_s1026" type="#_x0000_t75" style="position:absolute;margin-left:298.55pt;margin-top:3.85pt;width:2.6pt;height:11.4pt;z-index:2541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">
                <v:imagedata r:id="rId49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3968" behindDoc="0" locked="0" layoutInCell="1" allowOverlap="1">
                <wp:simplePos x="0" y="0"/>
                <wp:positionH relativeFrom="column">
                  <wp:posOffset>3669630</wp:posOffset>
                </wp:positionH>
                <wp:positionV relativeFrom="paragraph">
                  <wp:posOffset>36635</wp:posOffset>
                </wp:positionV>
                <wp:extent cx="95040" cy="41760"/>
                <wp:effectExtent l="38100" t="38100" r="38735" b="34925"/>
                <wp:wrapNone/>
                <wp:docPr id="3845" name="Ink 3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3">
                      <w14:nvContentPartPr>
                        <w14:cNvContentPartPr/>
                      </w14:nvContentPartPr>
                      <w14:xfrm>
                        <a:off x="0" y="0"/>
                        <a:ext cx="950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5" o:spid="_x0000_s1026" type="#_x0000_t75" style="position:absolute;margin-left:288.25pt;margin-top:2.35pt;width:8.8pt;height:4.65pt;z-index:2541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">
                <v:imagedata r:id="rId49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2944" behindDoc="0" locked="0" layoutInCell="1" allowOverlap="1">
                <wp:simplePos x="0" y="0"/>
                <wp:positionH relativeFrom="column">
                  <wp:posOffset>3652350</wp:posOffset>
                </wp:positionH>
                <wp:positionV relativeFrom="paragraph">
                  <wp:posOffset>-81085</wp:posOffset>
                </wp:positionV>
                <wp:extent cx="132480" cy="201960"/>
                <wp:effectExtent l="38100" t="38100" r="1270" b="45720"/>
                <wp:wrapNone/>
                <wp:docPr id="3844" name="Ink 3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5">
                      <w14:nvContentPartPr>
                        <w14:cNvContentPartPr/>
                      </w14:nvContentPartPr>
                      <w14:xfrm>
                        <a:off x="0" y="0"/>
                        <a:ext cx="13248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4" o:spid="_x0000_s1026" type="#_x0000_t75" style="position:absolute;margin-left:286.95pt;margin-top:-7.3pt;width:11.75pt;height:17.65pt;z-index:2541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">
                <v:imagedata r:id="rId49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1920" behindDoc="0" locked="0" layoutInCell="1" allowOverlap="1">
                <wp:simplePos x="0" y="0"/>
                <wp:positionH relativeFrom="column">
                  <wp:posOffset>3572790</wp:posOffset>
                </wp:positionH>
                <wp:positionV relativeFrom="paragraph">
                  <wp:posOffset>73355</wp:posOffset>
                </wp:positionV>
                <wp:extent cx="30960" cy="98280"/>
                <wp:effectExtent l="38100" t="38100" r="26670" b="35560"/>
                <wp:wrapNone/>
                <wp:docPr id="3843" name="Ink 3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7">
                      <w14:nvContentPartPr>
                        <w14:cNvContentPartPr/>
                      </w14:nvContentPartPr>
                      <w14:xfrm>
                        <a:off x="0" y="0"/>
                        <a:ext cx="309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3" o:spid="_x0000_s1026" type="#_x0000_t75" style="position:absolute;margin-left:280.85pt;margin-top:5.25pt;width:3.7pt;height:9.05pt;z-index:2541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">
                <v:imagedata r:id="rId49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60896" behindDoc="0" locked="0" layoutInCell="1" allowOverlap="1">
                <wp:simplePos x="0" y="0"/>
                <wp:positionH relativeFrom="column">
                  <wp:posOffset>3510510</wp:posOffset>
                </wp:positionH>
                <wp:positionV relativeFrom="paragraph">
                  <wp:posOffset>62555</wp:posOffset>
                </wp:positionV>
                <wp:extent cx="46800" cy="93960"/>
                <wp:effectExtent l="19050" t="38100" r="29845" b="40005"/>
                <wp:wrapNone/>
                <wp:docPr id="3842" name="Ink 3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9">
                      <w14:nvContentPartPr>
                        <w14:cNvContentPartPr/>
                      </w14:nvContentPartPr>
                      <w14:xfrm>
                        <a:off x="0" y="0"/>
                        <a:ext cx="468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2" o:spid="_x0000_s1026" type="#_x0000_t75" style="position:absolute;margin-left:275.95pt;margin-top:4.25pt;width:4.85pt;height:8.95pt;z-index:2541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">
                <v:imagedata r:id="rId49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9872" behindDoc="0" locked="0" layoutInCell="1" allowOverlap="1">
                <wp:simplePos x="0" y="0"/>
                <wp:positionH relativeFrom="column">
                  <wp:posOffset>3391710</wp:posOffset>
                </wp:positionH>
                <wp:positionV relativeFrom="paragraph">
                  <wp:posOffset>-66685</wp:posOffset>
                </wp:positionV>
                <wp:extent cx="110160" cy="187920"/>
                <wp:effectExtent l="38100" t="38100" r="42545" b="41275"/>
                <wp:wrapNone/>
                <wp:docPr id="3841" name="Ink 3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1">
                      <w14:nvContentPartPr>
                        <w14:cNvContentPartPr/>
                      </w14:nvContentPartPr>
                      <w14:xfrm>
                        <a:off x="0" y="0"/>
                        <a:ext cx="1101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1" o:spid="_x0000_s1026" type="#_x0000_t75" style="position:absolute;margin-left:266.25pt;margin-top:-6.1pt;width:10.3pt;height:16.55pt;z-index:2541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">
                <v:imagedata r:id="rId49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8848" behindDoc="0" locked="0" layoutInCell="1" allowOverlap="1">
                <wp:simplePos x="0" y="0"/>
                <wp:positionH relativeFrom="column">
                  <wp:posOffset>3417630</wp:posOffset>
                </wp:positionH>
                <wp:positionV relativeFrom="paragraph">
                  <wp:posOffset>8555</wp:posOffset>
                </wp:positionV>
                <wp:extent cx="9360" cy="9720"/>
                <wp:effectExtent l="19050" t="19050" r="29210" b="28575"/>
                <wp:wrapNone/>
                <wp:docPr id="3840" name="Ink 3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3">
                      <w14:nvContentPartPr>
                        <w14:cNvContentPartPr/>
                      </w14:nvContentPartPr>
                      <w14:xfrm>
                        <a:off x="0" y="0"/>
                        <a:ext cx="9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0" o:spid="_x0000_s1026" type="#_x0000_t75" style="position:absolute;margin-left:268.6pt;margin-top:-.05pt;width:1.8pt;height:1.85pt;z-index:2541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">
                <v:imagedata r:id="rId491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1744" behindDoc="0" locked="0" layoutInCell="1" allowOverlap="1">
                <wp:simplePos x="0" y="0"/>
                <wp:positionH relativeFrom="column">
                  <wp:posOffset>2482350</wp:posOffset>
                </wp:positionH>
                <wp:positionV relativeFrom="paragraph">
                  <wp:posOffset>-717925</wp:posOffset>
                </wp:positionV>
                <wp:extent cx="392040" cy="1510920"/>
                <wp:effectExtent l="38100" t="38100" r="27305" b="32385"/>
                <wp:wrapNone/>
                <wp:docPr id="3794" name="Ink 3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5">
                      <w14:nvContentPartPr>
                        <w14:cNvContentPartPr/>
                      </w14:nvContentPartPr>
                      <w14:xfrm>
                        <a:off x="0" y="0"/>
                        <a:ext cx="392040" cy="151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4" o:spid="_x0000_s1026" type="#_x0000_t75" style="position:absolute;margin-left:194.85pt;margin-top:-57.25pt;width:32.15pt;height:120.5pt;z-index:2541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">
                <v:imagedata r:id="rId491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10720" behindDoc="0" locked="0" layoutInCell="1" allowOverlap="1">
                <wp:simplePos x="0" y="0"/>
                <wp:positionH relativeFrom="column">
                  <wp:posOffset>680910</wp:posOffset>
                </wp:positionH>
                <wp:positionV relativeFrom="paragraph">
                  <wp:posOffset>-652045</wp:posOffset>
                </wp:positionV>
                <wp:extent cx="247320" cy="1488960"/>
                <wp:effectExtent l="38100" t="38100" r="38735" b="35560"/>
                <wp:wrapNone/>
                <wp:docPr id="3793" name="Ink 3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7">
                      <w14:nvContentPartPr>
                        <w14:cNvContentPartPr/>
                      </w14:nvContentPartPr>
                      <w14:xfrm>
                        <a:off x="0" y="0"/>
                        <a:ext cx="247320" cy="148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3" o:spid="_x0000_s1026" type="#_x0000_t75" style="position:absolute;margin-left:53.1pt;margin-top:-52pt;width:20.65pt;height:118.75pt;z-index:2541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">
                <v:imagedata r:id="rId491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0480" behindDoc="0" locked="0" layoutInCell="1" allowOverlap="1">
                <wp:simplePos x="0" y="0"/>
                <wp:positionH relativeFrom="column">
                  <wp:posOffset>2547510</wp:posOffset>
                </wp:positionH>
                <wp:positionV relativeFrom="paragraph">
                  <wp:posOffset>59675</wp:posOffset>
                </wp:positionV>
                <wp:extent cx="7920" cy="123480"/>
                <wp:effectExtent l="38100" t="38100" r="30480" b="29210"/>
                <wp:wrapNone/>
                <wp:docPr id="3783" name="Ink 3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9">
                      <w14:nvContentPartPr>
                        <w14:cNvContentPartPr/>
                      </w14:nvContentPartPr>
                      <w14:xfrm>
                        <a:off x="0" y="0"/>
                        <a:ext cx="79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3" o:spid="_x0000_s1026" type="#_x0000_t75" style="position:absolute;margin-left:200.15pt;margin-top:4.2pt;width:1.8pt;height:10.95pt;z-index:2541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">
                <v:imagedata r:id="rId492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9456" behindDoc="0" locked="0" layoutInCell="1" allowOverlap="1">
                <wp:simplePos x="0" y="0"/>
                <wp:positionH relativeFrom="column">
                  <wp:posOffset>2458950</wp:posOffset>
                </wp:positionH>
                <wp:positionV relativeFrom="paragraph">
                  <wp:posOffset>51035</wp:posOffset>
                </wp:positionV>
                <wp:extent cx="38520" cy="102960"/>
                <wp:effectExtent l="38100" t="38100" r="38100" b="30480"/>
                <wp:wrapNone/>
                <wp:docPr id="3782" name="Ink 3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1">
                      <w14:nvContentPartPr>
                        <w14:cNvContentPartPr/>
                      </w14:nvContentPartPr>
                      <w14:xfrm>
                        <a:off x="0" y="0"/>
                        <a:ext cx="38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2" o:spid="_x0000_s1026" type="#_x0000_t75" style="position:absolute;margin-left:193.15pt;margin-top:3.25pt;width:4.3pt;height:9.6pt;z-index:2540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">
                <v:imagedata r:id="rId492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7408" behindDoc="0" locked="0" layoutInCell="1" allowOverlap="1">
                <wp:simplePos x="0" y="0"/>
                <wp:positionH relativeFrom="column">
                  <wp:posOffset>1897350</wp:posOffset>
                </wp:positionH>
                <wp:positionV relativeFrom="paragraph">
                  <wp:posOffset>124475</wp:posOffset>
                </wp:positionV>
                <wp:extent cx="49320" cy="119520"/>
                <wp:effectExtent l="38100" t="38100" r="46355" b="33020"/>
                <wp:wrapNone/>
                <wp:docPr id="3780" name="Ink 3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3">
                      <w14:nvContentPartPr>
                        <w14:cNvContentPartPr/>
                      </w14:nvContentPartPr>
                      <w14:xfrm>
                        <a:off x="0" y="0"/>
                        <a:ext cx="493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0" o:spid="_x0000_s1026" type="#_x0000_t75" style="position:absolute;margin-left:148.7pt;margin-top:9pt;width:5.45pt;height:10.85pt;z-index:2540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">
                <v:imagedata r:id="rId492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6384" behindDoc="0" locked="0" layoutInCell="1" allowOverlap="1">
                <wp:simplePos x="0" y="0"/>
                <wp:positionH relativeFrom="column">
                  <wp:posOffset>1784310</wp:posOffset>
                </wp:positionH>
                <wp:positionV relativeFrom="paragraph">
                  <wp:posOffset>140315</wp:posOffset>
                </wp:positionV>
                <wp:extent cx="84600" cy="108360"/>
                <wp:effectExtent l="19050" t="38100" r="29845" b="44450"/>
                <wp:wrapNone/>
                <wp:docPr id="3779" name="Ink 3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5">
                      <w14:nvContentPartPr>
                        <w14:cNvContentPartPr/>
                      </w14:nvContentPartPr>
                      <w14:xfrm>
                        <a:off x="0" y="0"/>
                        <a:ext cx="846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9" o:spid="_x0000_s1026" type="#_x0000_t75" style="position:absolute;margin-left:140pt;margin-top:10.3pt;width:7.85pt;height:10.05pt;z-index:2540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">
                <v:imagedata r:id="rId492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5360" behindDoc="0" locked="0" layoutInCell="1" allowOverlap="1">
                <wp:simplePos x="0" y="0"/>
                <wp:positionH relativeFrom="column">
                  <wp:posOffset>1626630</wp:posOffset>
                </wp:positionH>
                <wp:positionV relativeFrom="paragraph">
                  <wp:posOffset>10355</wp:posOffset>
                </wp:positionV>
                <wp:extent cx="109080" cy="197640"/>
                <wp:effectExtent l="38100" t="38100" r="24765" b="31115"/>
                <wp:wrapNone/>
                <wp:docPr id="3778" name="Ink 3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7">
                      <w14:nvContentPartPr>
                        <w14:cNvContentPartPr/>
                      </w14:nvContentPartPr>
                      <w14:xfrm>
                        <a:off x="0" y="0"/>
                        <a:ext cx="1090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8" o:spid="_x0000_s1026" type="#_x0000_t75" style="position:absolute;margin-left:127.5pt;margin-top:.05pt;width:9.9pt;height:17pt;z-index:2540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">
                <v:imagedata r:id="rId492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4336" behindDoc="0" locked="0" layoutInCell="1" allowOverlap="1">
                <wp:simplePos x="0" y="0"/>
                <wp:positionH relativeFrom="column">
                  <wp:posOffset>1287510</wp:posOffset>
                </wp:positionH>
                <wp:positionV relativeFrom="paragraph">
                  <wp:posOffset>131315</wp:posOffset>
                </wp:positionV>
                <wp:extent cx="10800" cy="81360"/>
                <wp:effectExtent l="38100" t="19050" r="27305" b="33020"/>
                <wp:wrapNone/>
                <wp:docPr id="3777" name="Ink 3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9">
                      <w14:nvContentPartPr>
                        <w14:cNvContentPartPr/>
                      </w14:nvContentPartPr>
                      <w14:xfrm>
                        <a:off x="0" y="0"/>
                        <a:ext cx="108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7" o:spid="_x0000_s1026" type="#_x0000_t75" style="position:absolute;margin-left:100.9pt;margin-top:9.9pt;width:2.05pt;height:7.5pt;z-index:2540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">
                <v:imagedata r:id="rId493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3312" behindDoc="0" locked="0" layoutInCell="1" allowOverlap="1">
                <wp:simplePos x="0" y="0"/>
                <wp:positionH relativeFrom="column">
                  <wp:posOffset>1146030</wp:posOffset>
                </wp:positionH>
                <wp:positionV relativeFrom="paragraph">
                  <wp:posOffset>121235</wp:posOffset>
                </wp:positionV>
                <wp:extent cx="63000" cy="120600"/>
                <wp:effectExtent l="38100" t="38100" r="32385" b="32385"/>
                <wp:wrapNone/>
                <wp:docPr id="3776" name="Ink 3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1">
                      <w14:nvContentPartPr>
                        <w14:cNvContentPartPr/>
                      </w14:nvContentPartPr>
                      <w14:xfrm>
                        <a:off x="0" y="0"/>
                        <a:ext cx="630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6" o:spid="_x0000_s1026" type="#_x0000_t75" style="position:absolute;margin-left:89.55pt;margin-top:8.8pt;width:6.4pt;height:11.05pt;z-index:2540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">
                <v:imagedata r:id="rId493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92288" behindDoc="0" locked="0" layoutInCell="1" allowOverlap="1">
                <wp:simplePos x="0" y="0"/>
                <wp:positionH relativeFrom="column">
                  <wp:posOffset>967830</wp:posOffset>
                </wp:positionH>
                <wp:positionV relativeFrom="paragraph">
                  <wp:posOffset>30875</wp:posOffset>
                </wp:positionV>
                <wp:extent cx="104040" cy="173880"/>
                <wp:effectExtent l="38100" t="38100" r="29845" b="36195"/>
                <wp:wrapNone/>
                <wp:docPr id="3775" name="Ink 3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3">
                      <w14:nvContentPartPr>
                        <w14:cNvContentPartPr/>
                      </w14:nvContentPartPr>
                      <w14:xfrm>
                        <a:off x="0" y="0"/>
                        <a:ext cx="1040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5" o:spid="_x0000_s1026" type="#_x0000_t75" style="position:absolute;margin-left:75.45pt;margin-top:1.7pt;width:9.65pt;height:15.15pt;z-index:2540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">
                <v:imagedata r:id="rId493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2048" behindDoc="0" locked="0" layoutInCell="1" allowOverlap="1">
                <wp:simplePos x="0" y="0"/>
                <wp:positionH relativeFrom="column">
                  <wp:posOffset>333150</wp:posOffset>
                </wp:positionH>
                <wp:positionV relativeFrom="paragraph">
                  <wp:posOffset>160835</wp:posOffset>
                </wp:positionV>
                <wp:extent cx="49320" cy="9720"/>
                <wp:effectExtent l="38100" t="38100" r="27305" b="28575"/>
                <wp:wrapNone/>
                <wp:docPr id="3765" name="Ink 3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5">
                      <w14:nvContentPartPr>
                        <w14:cNvContentPartPr/>
                      </w14:nvContentPartPr>
                      <w14:xfrm>
                        <a:off x="0" y="0"/>
                        <a:ext cx="49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5" o:spid="_x0000_s1026" type="#_x0000_t75" style="position:absolute;margin-left:25.5pt;margin-top:12pt;width:5.35pt;height:2.2pt;z-index:2540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">
                <v:imagedata r:id="rId4936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1024" behindDoc="0" locked="0" layoutInCell="1" allowOverlap="1">
                <wp:simplePos x="0" y="0"/>
                <wp:positionH relativeFrom="column">
                  <wp:posOffset>302910</wp:posOffset>
                </wp:positionH>
                <wp:positionV relativeFrom="paragraph">
                  <wp:posOffset>106835</wp:posOffset>
                </wp:positionV>
                <wp:extent cx="122040" cy="13680"/>
                <wp:effectExtent l="38100" t="38100" r="30480" b="43815"/>
                <wp:wrapNone/>
                <wp:docPr id="3764" name="Ink 3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7">
                      <w14:nvContentPartPr>
                        <w14:cNvContentPartPr/>
                      </w14:nvContentPartPr>
                      <w14:xfrm>
                        <a:off x="0" y="0"/>
                        <a:ext cx="122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4" o:spid="_x0000_s1026" type="#_x0000_t75" style="position:absolute;margin-left:23.1pt;margin-top:7.8pt;width:10.95pt;height:2.5pt;z-index:2540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">
                <v:imagedata r:id="rId4938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80000" behindDoc="0" locked="0" layoutInCell="1" allowOverlap="1">
                <wp:simplePos x="0" y="0"/>
                <wp:positionH relativeFrom="column">
                  <wp:posOffset>-51690</wp:posOffset>
                </wp:positionH>
                <wp:positionV relativeFrom="paragraph">
                  <wp:posOffset>46715</wp:posOffset>
                </wp:positionV>
                <wp:extent cx="128880" cy="211680"/>
                <wp:effectExtent l="38100" t="38100" r="24130" b="36195"/>
                <wp:wrapNone/>
                <wp:docPr id="3763" name="Ink 3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9">
                      <w14:nvContentPartPr>
                        <w14:cNvContentPartPr/>
                      </w14:nvContentPartPr>
                      <w14:xfrm>
                        <a:off x="0" y="0"/>
                        <a:ext cx="1288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3" o:spid="_x0000_s1026" type="#_x0000_t75" style="position:absolute;margin-left:-4.8pt;margin-top:3.15pt;width:11.5pt;height:17.95pt;z-index:2540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">
                <v:imagedata r:id="rId4940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8976" behindDoc="0" locked="0" layoutInCell="1" allowOverlap="1">
                <wp:simplePos x="0" y="0"/>
                <wp:positionH relativeFrom="column">
                  <wp:posOffset>-26490</wp:posOffset>
                </wp:positionH>
                <wp:positionV relativeFrom="paragraph">
                  <wp:posOffset>14315</wp:posOffset>
                </wp:positionV>
                <wp:extent cx="113040" cy="226440"/>
                <wp:effectExtent l="38100" t="38100" r="39370" b="21590"/>
                <wp:wrapNone/>
                <wp:docPr id="3762" name="Ink 3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1">
                      <w14:nvContentPartPr>
                        <w14:cNvContentPartPr/>
                      </w14:nvContentPartPr>
                      <w14:xfrm>
                        <a:off x="0" y="0"/>
                        <a:ext cx="11304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2" o:spid="_x0000_s1026" type="#_x0000_t75" style="position:absolute;margin-left:-2.8pt;margin-top:.6pt;width:10.2pt;height:19.05pt;z-index:2540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">
                <v:imagedata r:id="rId4942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7952" behindDoc="0" locked="0" layoutInCell="1" allowOverlap="1">
                <wp:simplePos x="0" y="0"/>
                <wp:positionH relativeFrom="column">
                  <wp:posOffset>-331410</wp:posOffset>
                </wp:positionH>
                <wp:positionV relativeFrom="paragraph">
                  <wp:posOffset>-139045</wp:posOffset>
                </wp:positionV>
                <wp:extent cx="199080" cy="374760"/>
                <wp:effectExtent l="38100" t="38100" r="29845" b="25400"/>
                <wp:wrapNone/>
                <wp:docPr id="3761" name="Ink 3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3">
                      <w14:nvContentPartPr>
                        <w14:cNvContentPartPr/>
                      </w14:nvContentPartPr>
                      <w14:xfrm>
                        <a:off x="0" y="0"/>
                        <a:ext cx="19908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1" o:spid="_x0000_s1026" type="#_x0000_t75" style="position:absolute;margin-left:-26.85pt;margin-top:-11.45pt;width:17.1pt;height:30.65pt;z-index:2540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">
                <v:imagedata r:id="rId4944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076928" behindDoc="0" locked="0" layoutInCell="1" allowOverlap="1">
                <wp:simplePos x="0" y="0"/>
                <wp:positionH relativeFrom="column">
                  <wp:posOffset>-330330</wp:posOffset>
                </wp:positionH>
                <wp:positionV relativeFrom="paragraph">
                  <wp:posOffset>-182245</wp:posOffset>
                </wp:positionV>
                <wp:extent cx="38520" cy="461520"/>
                <wp:effectExtent l="38100" t="38100" r="38100" b="34290"/>
                <wp:wrapNone/>
                <wp:docPr id="3760" name="Ink 3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5">
                      <w14:nvContentPartPr>
                        <w14:cNvContentPartPr/>
                      </w14:nvContentPartPr>
                      <w14:xfrm>
                        <a:off x="0" y="0"/>
                        <a:ext cx="3852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0" o:spid="_x0000_s1026" type="#_x0000_t75" style="position:absolute;margin-left:-26.6pt;margin-top:-14.85pt;width:4.35pt;height:37.6pt;z-index:2540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">
                <v:imagedata r:id="rId4946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6128" behindDoc="0" locked="0" layoutInCell="1" allowOverlap="1">
                <wp:simplePos x="0" y="0"/>
                <wp:positionH relativeFrom="column">
                  <wp:posOffset>3802470</wp:posOffset>
                </wp:positionH>
                <wp:positionV relativeFrom="paragraph">
                  <wp:posOffset>23325</wp:posOffset>
                </wp:positionV>
                <wp:extent cx="61920" cy="21600"/>
                <wp:effectExtent l="38100" t="38100" r="52705" b="54610"/>
                <wp:wrapNone/>
                <wp:docPr id="3935" name="Ink 3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7">
                      <w14:nvContentPartPr>
                        <w14:cNvContentPartPr/>
                      </w14:nvContentPartPr>
                      <w14:xfrm>
                        <a:off x="0" y="0"/>
                        <a:ext cx="619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5" o:spid="_x0000_s1026" type="#_x0000_t75" style="position:absolute;margin-left:298.4pt;margin-top:.85pt;width:6.9pt;height:3.7pt;z-index:2542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">
                <v:imagedata r:id="rId49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52704" behindDoc="0" locked="0" layoutInCell="1" allowOverlap="1">
                <wp:simplePos x="0" y="0"/>
                <wp:positionH relativeFrom="column">
                  <wp:posOffset>6786150</wp:posOffset>
                </wp:positionH>
                <wp:positionV relativeFrom="paragraph">
                  <wp:posOffset>20085</wp:posOffset>
                </wp:positionV>
                <wp:extent cx="360" cy="360"/>
                <wp:effectExtent l="0" t="0" r="0" b="0"/>
                <wp:wrapNone/>
                <wp:docPr id="3834" name="Ink 3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4" o:spid="_x0000_s1026" type="#_x0000_t75" style="position:absolute;margin-left:533.35pt;margin-top:.6pt;width:2.05pt;height:2.05pt;z-index:2541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">
                <v:imagedata r:id="rId1601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59552" behindDoc="0" locked="0" layoutInCell="1" allowOverlap="1">
                <wp:simplePos x="0" y="0"/>
                <wp:positionH relativeFrom="column">
                  <wp:posOffset>1421430</wp:posOffset>
                </wp:positionH>
                <wp:positionV relativeFrom="paragraph">
                  <wp:posOffset>61135</wp:posOffset>
                </wp:positionV>
                <wp:extent cx="4320" cy="5040"/>
                <wp:effectExtent l="19050" t="19050" r="34290" b="33655"/>
                <wp:wrapNone/>
                <wp:docPr id="4036" name="Ink 4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0">
                      <w14:nvContentPartPr>
                        <w14:cNvContentPartPr/>
                      </w14:nvContentPartPr>
                      <w14:xfrm>
                        <a:off x="0" y="0"/>
                        <a:ext cx="4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6" o:spid="_x0000_s1026" type="#_x0000_t75" style="position:absolute;margin-left:111.25pt;margin-top:4.2pt;width:1.6pt;height:1.75pt;z-index:2543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">
                <v:imagedata r:id="rId49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3536" behindDoc="0" locked="0" layoutInCell="1" allowOverlap="1">
                <wp:simplePos x="0" y="0"/>
                <wp:positionH relativeFrom="column">
                  <wp:posOffset>-391170</wp:posOffset>
                </wp:positionH>
                <wp:positionV relativeFrom="paragraph">
                  <wp:posOffset>-24185</wp:posOffset>
                </wp:positionV>
                <wp:extent cx="466200" cy="82800"/>
                <wp:effectExtent l="38100" t="38100" r="29210" b="31750"/>
                <wp:wrapNone/>
                <wp:docPr id="3952" name="Ink 3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2">
                      <w14:nvContentPartPr>
                        <w14:cNvContentPartPr/>
                      </w14:nvContentPartPr>
                      <w14:xfrm>
                        <a:off x="0" y="0"/>
                        <a:ext cx="4662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2" o:spid="_x0000_s1026" type="#_x0000_t75" style="position:absolute;margin-left:-31.4pt;margin-top:-2.65pt;width:38pt;height:8pt;z-index:2542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">
                <v:imagedata r:id="rId49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5104" behindDoc="0" locked="0" layoutInCell="1" allowOverlap="1">
                <wp:simplePos x="0" y="0"/>
                <wp:positionH relativeFrom="column">
                  <wp:posOffset>-352650</wp:posOffset>
                </wp:positionH>
                <wp:positionV relativeFrom="paragraph">
                  <wp:posOffset>-1145</wp:posOffset>
                </wp:positionV>
                <wp:extent cx="47520" cy="16560"/>
                <wp:effectExtent l="19050" t="38100" r="29210" b="21590"/>
                <wp:wrapNone/>
                <wp:docPr id="3934" name="Ink 3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4">
                      <w14:nvContentPartPr>
                        <w14:cNvContentPartPr/>
                      </w14:nvContentPartPr>
                      <w14:xfrm>
                        <a:off x="0" y="0"/>
                        <a:ext cx="475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4" o:spid="_x0000_s1026" type="#_x0000_t75" style="position:absolute;margin-left:-28.5pt;margin-top:-.55pt;width:4.9pt;height:2.5pt;z-index:2542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">
                <v:imagedata r:id="rId49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2400" behindDoc="0" locked="0" layoutInCell="1" allowOverlap="1">
                <wp:simplePos x="0" y="0"/>
                <wp:positionH relativeFrom="column">
                  <wp:posOffset>3782310</wp:posOffset>
                </wp:positionH>
                <wp:positionV relativeFrom="paragraph">
                  <wp:posOffset>177415</wp:posOffset>
                </wp:positionV>
                <wp:extent cx="9000" cy="40680"/>
                <wp:effectExtent l="38100" t="38100" r="29210" b="35560"/>
                <wp:wrapNone/>
                <wp:docPr id="3863" name="Ink 3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6">
                      <w14:nvContentPartPr>
                        <w14:cNvContentPartPr/>
                      </w14:nvContentPartPr>
                      <w14:xfrm>
                        <a:off x="0" y="0"/>
                        <a:ext cx="90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3" o:spid="_x0000_s1026" type="#_x0000_t75" style="position:absolute;margin-left:297.05pt;margin-top:13.4pt;width:2pt;height:4.5pt;z-index:2541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">
                <v:imagedata r:id="rId49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1376" behindDoc="0" locked="0" layoutInCell="1" allowOverlap="1">
                <wp:simplePos x="0" y="0"/>
                <wp:positionH relativeFrom="column">
                  <wp:posOffset>3763230</wp:posOffset>
                </wp:positionH>
                <wp:positionV relativeFrom="paragraph">
                  <wp:posOffset>26575</wp:posOffset>
                </wp:positionV>
                <wp:extent cx="20520" cy="10080"/>
                <wp:effectExtent l="38100" t="38100" r="36830" b="28575"/>
                <wp:wrapNone/>
                <wp:docPr id="3862" name="Ink 3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8">
                      <w14:nvContentPartPr>
                        <w14:cNvContentPartPr/>
                      </w14:nvContentPartPr>
                      <w14:xfrm>
                        <a:off x="0" y="0"/>
                        <a:ext cx="20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2" o:spid="_x0000_s1026" type="#_x0000_t75" style="position:absolute;margin-left:295.75pt;margin-top:1.5pt;width:2.9pt;height:2.25pt;z-index:2541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">
                <v:imagedata r:id="rId4959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7648" behindDoc="0" locked="0" layoutInCell="1" allowOverlap="1">
                <wp:simplePos x="0" y="0"/>
                <wp:positionH relativeFrom="column">
                  <wp:posOffset>2333310</wp:posOffset>
                </wp:positionH>
                <wp:positionV relativeFrom="paragraph">
                  <wp:posOffset>-32825</wp:posOffset>
                </wp:positionV>
                <wp:extent cx="131760" cy="293400"/>
                <wp:effectExtent l="38100" t="38100" r="20955" b="30480"/>
                <wp:wrapNone/>
                <wp:docPr id="3790" name="Ink 3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0">
                      <w14:nvContentPartPr>
                        <w14:cNvContentPartPr/>
                      </w14:nvContentPartPr>
                      <w14:xfrm>
                        <a:off x="0" y="0"/>
                        <a:ext cx="13176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0" o:spid="_x0000_s1026" type="#_x0000_t75" style="position:absolute;margin-left:183.05pt;margin-top:-3.2pt;width:11.8pt;height:24.5pt;z-index:2541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">
                <v:imagedata r:id="rId4961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4576" behindDoc="0" locked="0" layoutInCell="1" allowOverlap="1">
                <wp:simplePos x="0" y="0"/>
                <wp:positionH relativeFrom="column">
                  <wp:posOffset>1709070</wp:posOffset>
                </wp:positionH>
                <wp:positionV relativeFrom="paragraph">
                  <wp:posOffset>72655</wp:posOffset>
                </wp:positionV>
                <wp:extent cx="84960" cy="205920"/>
                <wp:effectExtent l="19050" t="38100" r="29845" b="41910"/>
                <wp:wrapNone/>
                <wp:docPr id="3787" name="Ink 3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2">
                      <w14:nvContentPartPr>
                        <w14:cNvContentPartPr/>
                      </w14:nvContentPartPr>
                      <w14:xfrm>
                        <a:off x="0" y="0"/>
                        <a:ext cx="849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7" o:spid="_x0000_s1026" type="#_x0000_t75" style="position:absolute;margin-left:133.8pt;margin-top:4.95pt;width:8.15pt;height:17.6pt;z-index:2541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">
                <v:imagedata r:id="rId4963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60576" behindDoc="0" locked="0" layoutInCell="1" allowOverlap="1">
                <wp:simplePos x="0" y="0"/>
                <wp:positionH relativeFrom="column">
                  <wp:posOffset>1338630</wp:posOffset>
                </wp:positionH>
                <wp:positionV relativeFrom="paragraph">
                  <wp:posOffset>63305</wp:posOffset>
                </wp:positionV>
                <wp:extent cx="10800" cy="28800"/>
                <wp:effectExtent l="38100" t="38100" r="27305" b="28575"/>
                <wp:wrapNone/>
                <wp:docPr id="4037" name="Ink 4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4">
                      <w14:nvContentPartPr>
                        <w14:cNvContentPartPr/>
                      </w14:nvContentPartPr>
                      <w14:xfrm>
                        <a:off x="0" y="0"/>
                        <a:ext cx="10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7" o:spid="_x0000_s1026" type="#_x0000_t75" style="position:absolute;margin-left:104.8pt;margin-top:4.45pt;width:2.15pt;height:3.5pt;z-index:2543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">
                <v:imagedata r:id="rId49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3424" behindDoc="0" locked="0" layoutInCell="1" allowOverlap="1">
                <wp:simplePos x="0" y="0"/>
                <wp:positionH relativeFrom="column">
                  <wp:posOffset>3842790</wp:posOffset>
                </wp:positionH>
                <wp:positionV relativeFrom="paragraph">
                  <wp:posOffset>75545</wp:posOffset>
                </wp:positionV>
                <wp:extent cx="19440" cy="15840"/>
                <wp:effectExtent l="38100" t="38100" r="38100" b="41910"/>
                <wp:wrapNone/>
                <wp:docPr id="3864" name="Ink 3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6">
                      <w14:nvContentPartPr>
                        <w14:cNvContentPartPr/>
                      </w14:nvContentPartPr>
                      <w14:xfrm>
                        <a:off x="0" y="0"/>
                        <a:ext cx="19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4" o:spid="_x0000_s1026" type="#_x0000_t75" style="position:absolute;margin-left:301.8pt;margin-top:5.35pt;width:3.1pt;height:2.65pt;z-index:2541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">
                <v:imagedata r:id="rId4967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9696" behindDoc="0" locked="0" layoutInCell="1" allowOverlap="1">
                <wp:simplePos x="0" y="0"/>
                <wp:positionH relativeFrom="column">
                  <wp:posOffset>2593950</wp:posOffset>
                </wp:positionH>
                <wp:positionV relativeFrom="paragraph">
                  <wp:posOffset>-38935</wp:posOffset>
                </wp:positionV>
                <wp:extent cx="55080" cy="135000"/>
                <wp:effectExtent l="38100" t="38100" r="40640" b="36830"/>
                <wp:wrapNone/>
                <wp:docPr id="3792" name="Ink 3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8">
                      <w14:nvContentPartPr>
                        <w14:cNvContentPartPr/>
                      </w14:nvContentPartPr>
                      <w14:xfrm>
                        <a:off x="0" y="0"/>
                        <a:ext cx="550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2" o:spid="_x0000_s1026" type="#_x0000_t75" style="position:absolute;margin-left:203.45pt;margin-top:-3.85pt;width:5.95pt;height:12.3pt;z-index:2541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">
                <v:imagedata r:id="rId4969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8672" behindDoc="0" locked="0" layoutInCell="1" allowOverlap="1">
                <wp:simplePos x="0" y="0"/>
                <wp:positionH relativeFrom="column">
                  <wp:posOffset>2500350</wp:posOffset>
                </wp:positionH>
                <wp:positionV relativeFrom="paragraph">
                  <wp:posOffset>-12655</wp:posOffset>
                </wp:positionV>
                <wp:extent cx="74880" cy="108000"/>
                <wp:effectExtent l="38100" t="38100" r="40005" b="44450"/>
                <wp:wrapNone/>
                <wp:docPr id="3791" name="Ink 3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0">
                      <w14:nvContentPartPr>
                        <w14:cNvContentPartPr/>
                      </w14:nvContentPartPr>
                      <w14:xfrm>
                        <a:off x="0" y="0"/>
                        <a:ext cx="74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1" o:spid="_x0000_s1026" type="#_x0000_t75" style="position:absolute;margin-left:196.15pt;margin-top:-1.75pt;width:7.5pt;height:10.05pt;z-index:2541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">
                <v:imagedata r:id="rId4971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6624" behindDoc="0" locked="0" layoutInCell="1" allowOverlap="1">
                <wp:simplePos x="0" y="0"/>
                <wp:positionH relativeFrom="column">
                  <wp:posOffset>1916070</wp:posOffset>
                </wp:positionH>
                <wp:positionV relativeFrom="paragraph">
                  <wp:posOffset>26225</wp:posOffset>
                </wp:positionV>
                <wp:extent cx="65160" cy="106920"/>
                <wp:effectExtent l="38100" t="38100" r="30480" b="26670"/>
                <wp:wrapNone/>
                <wp:docPr id="3789" name="Ink 3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2">
                      <w14:nvContentPartPr>
                        <w14:cNvContentPartPr/>
                      </w14:nvContentPartPr>
                      <w14:xfrm>
                        <a:off x="0" y="0"/>
                        <a:ext cx="651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9" o:spid="_x0000_s1026" type="#_x0000_t75" style="position:absolute;margin-left:150.1pt;margin-top:1.35pt;width:6.65pt;height:9.85pt;z-index:2541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">
                <v:imagedata r:id="rId4973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5600" behindDoc="0" locked="0" layoutInCell="1" allowOverlap="1">
                <wp:simplePos x="0" y="0"/>
                <wp:positionH relativeFrom="column">
                  <wp:posOffset>1823190</wp:posOffset>
                </wp:positionH>
                <wp:positionV relativeFrom="paragraph">
                  <wp:posOffset>6785</wp:posOffset>
                </wp:positionV>
                <wp:extent cx="63720" cy="125280"/>
                <wp:effectExtent l="19050" t="38100" r="31750" b="27305"/>
                <wp:wrapNone/>
                <wp:docPr id="3788" name="Ink 3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4">
                      <w14:nvContentPartPr>
                        <w14:cNvContentPartPr/>
                      </w14:nvContentPartPr>
                      <w14:xfrm>
                        <a:off x="0" y="0"/>
                        <a:ext cx="637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8" o:spid="_x0000_s1026" type="#_x0000_t75" style="position:absolute;margin-left:143.05pt;margin-top:-.15pt;width:6.25pt;height:11.25pt;z-index:2541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">
                <v:imagedata r:id="rId4975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3552" behindDoc="0" locked="0" layoutInCell="1" allowOverlap="1">
                <wp:simplePos x="0" y="0"/>
                <wp:positionH relativeFrom="column">
                  <wp:posOffset>1288950</wp:posOffset>
                </wp:positionH>
                <wp:positionV relativeFrom="paragraph">
                  <wp:posOffset>42425</wp:posOffset>
                </wp:positionV>
                <wp:extent cx="11880" cy="95040"/>
                <wp:effectExtent l="38100" t="38100" r="26670" b="19685"/>
                <wp:wrapNone/>
                <wp:docPr id="3786" name="Ink 3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6">
                      <w14:nvContentPartPr>
                        <w14:cNvContentPartPr/>
                      </w14:nvContentPartPr>
                      <w14:xfrm>
                        <a:off x="0" y="0"/>
                        <a:ext cx="118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6" o:spid="_x0000_s1026" type="#_x0000_t75" style="position:absolute;margin-left:100.95pt;margin-top:2.85pt;width:2.2pt;height:8.65pt;z-index:2541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">
                <v:imagedata r:id="rId4977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2528" behindDoc="0" locked="0" layoutInCell="1" allowOverlap="1">
                <wp:simplePos x="0" y="0"/>
                <wp:positionH relativeFrom="column">
                  <wp:posOffset>1176270</wp:posOffset>
                </wp:positionH>
                <wp:positionV relativeFrom="paragraph">
                  <wp:posOffset>20825</wp:posOffset>
                </wp:positionV>
                <wp:extent cx="76320" cy="137160"/>
                <wp:effectExtent l="19050" t="38100" r="19050" b="34290"/>
                <wp:wrapNone/>
                <wp:docPr id="3785" name="Ink 3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8">
                      <w14:nvContentPartPr>
                        <w14:cNvContentPartPr/>
                      </w14:nvContentPartPr>
                      <w14:xfrm>
                        <a:off x="0" y="0"/>
                        <a:ext cx="763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5" o:spid="_x0000_s1026" type="#_x0000_t75" style="position:absolute;margin-left:92.15pt;margin-top:.95pt;width:7.1pt;height:12.15pt;z-index:2541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">
                <v:imagedata r:id="rId4979" o:title=""/>
              </v:shape>
            </w:pict>
          </mc:Fallback>
        </mc:AlternateContent>
      </w:r>
      <w:r w:rsidR="0023525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01504" behindDoc="0" locked="0" layoutInCell="1" allowOverlap="1">
                <wp:simplePos x="0" y="0"/>
                <wp:positionH relativeFrom="column">
                  <wp:posOffset>986550</wp:posOffset>
                </wp:positionH>
                <wp:positionV relativeFrom="paragraph">
                  <wp:posOffset>-82855</wp:posOffset>
                </wp:positionV>
                <wp:extent cx="127080" cy="182160"/>
                <wp:effectExtent l="38100" t="38100" r="25400" b="27940"/>
                <wp:wrapNone/>
                <wp:docPr id="3784" name="Ink 3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0">
                      <w14:nvContentPartPr>
                        <w14:cNvContentPartPr/>
                      </w14:nvContentPartPr>
                      <w14:xfrm>
                        <a:off x="0" y="0"/>
                        <a:ext cx="12708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4" o:spid="_x0000_s1026" type="#_x0000_t75" style="position:absolute;margin-left:77pt;margin-top:-7.25pt;width:11.3pt;height:15.8pt;z-index:2541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">
                <v:imagedata r:id="rId4981" o:title=""/>
              </v:shape>
            </w:pict>
          </mc:Fallback>
        </mc:AlternateContent>
      </w:r>
    </w:p>
    <w:p w:rsidR="00AD0899" w:rsidRDefault="00AD0899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AD0899" w:rsidRDefault="00AD0899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257B70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4144" behindDoc="0" locked="0" layoutInCell="1" allowOverlap="1">
                <wp:simplePos x="0" y="0"/>
                <wp:positionH relativeFrom="column">
                  <wp:posOffset>3637590</wp:posOffset>
                </wp:positionH>
                <wp:positionV relativeFrom="paragraph">
                  <wp:posOffset>7535</wp:posOffset>
                </wp:positionV>
                <wp:extent cx="138600" cy="132120"/>
                <wp:effectExtent l="38100" t="38100" r="33020" b="39370"/>
                <wp:wrapNone/>
                <wp:docPr id="3894" name="Ink 3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2">
                      <w14:nvContentPartPr>
                        <w14:cNvContentPartPr/>
                      </w14:nvContentPartPr>
                      <w14:xfrm>
                        <a:off x="0" y="0"/>
                        <a:ext cx="138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4" o:spid="_x0000_s1026" type="#_x0000_t75" style="position:absolute;margin-left:285.65pt;margin-top:-.15pt;width:12.3pt;height:12pt;z-index:2542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">
                <v:imagedata r:id="rId49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3120" behindDoc="0" locked="0" layoutInCell="1" allowOverlap="1">
                <wp:simplePos x="0" y="0"/>
                <wp:positionH relativeFrom="column">
                  <wp:posOffset>3523470</wp:posOffset>
                </wp:positionH>
                <wp:positionV relativeFrom="paragraph">
                  <wp:posOffset>141815</wp:posOffset>
                </wp:positionV>
                <wp:extent cx="36720" cy="103320"/>
                <wp:effectExtent l="38100" t="38100" r="40005" b="30480"/>
                <wp:wrapNone/>
                <wp:docPr id="3893" name="Ink 3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4">
                      <w14:nvContentPartPr>
                        <w14:cNvContentPartPr/>
                      </w14:nvContentPartPr>
                      <w14:xfrm>
                        <a:off x="0" y="0"/>
                        <a:ext cx="367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3" o:spid="_x0000_s1026" type="#_x0000_t75" style="position:absolute;margin-left:276.95pt;margin-top:10.35pt;width:4.15pt;height:9.7pt;z-index:2542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">
                <v:imagedata r:id="rId49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2096" behindDoc="0" locked="0" layoutInCell="1" allowOverlap="1">
                <wp:simplePos x="0" y="0"/>
                <wp:positionH relativeFrom="column">
                  <wp:posOffset>3485310</wp:posOffset>
                </wp:positionH>
                <wp:positionV relativeFrom="paragraph">
                  <wp:posOffset>124175</wp:posOffset>
                </wp:positionV>
                <wp:extent cx="18000" cy="111240"/>
                <wp:effectExtent l="38100" t="38100" r="39370" b="41275"/>
                <wp:wrapNone/>
                <wp:docPr id="3892" name="Ink 3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6">
                      <w14:nvContentPartPr>
                        <w14:cNvContentPartPr/>
                      </w14:nvContentPartPr>
                      <w14:xfrm>
                        <a:off x="0" y="0"/>
                        <a:ext cx="180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2" o:spid="_x0000_s1026" type="#_x0000_t75" style="position:absolute;margin-left:273.65pt;margin-top:9.05pt;width:3pt;height:10.25pt;z-index:2542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">
                <v:imagedata r:id="rId49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1072" behindDoc="0" locked="0" layoutInCell="1" allowOverlap="1">
                <wp:simplePos x="0" y="0"/>
                <wp:positionH relativeFrom="column">
                  <wp:posOffset>3369750</wp:posOffset>
                </wp:positionH>
                <wp:positionV relativeFrom="paragraph">
                  <wp:posOffset>-89665</wp:posOffset>
                </wp:positionV>
                <wp:extent cx="116640" cy="267480"/>
                <wp:effectExtent l="38100" t="38100" r="17145" b="37465"/>
                <wp:wrapNone/>
                <wp:docPr id="3891" name="Ink 3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8">
                      <w14:nvContentPartPr>
                        <w14:cNvContentPartPr/>
                      </w14:nvContentPartPr>
                      <w14:xfrm>
                        <a:off x="0" y="0"/>
                        <a:ext cx="11664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1" o:spid="_x0000_s1026" type="#_x0000_t75" style="position:absolute;margin-left:264.65pt;margin-top:-7.65pt;width:10.7pt;height:22.35pt;z-index:2542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">
                <v:imagedata r:id="rId49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4928" behindDoc="0" locked="0" layoutInCell="1" allowOverlap="1">
                <wp:simplePos x="0" y="0"/>
                <wp:positionH relativeFrom="column">
                  <wp:posOffset>2147910</wp:posOffset>
                </wp:positionH>
                <wp:positionV relativeFrom="paragraph">
                  <wp:posOffset>132815</wp:posOffset>
                </wp:positionV>
                <wp:extent cx="124920" cy="24480"/>
                <wp:effectExtent l="38100" t="38100" r="27940" b="33020"/>
                <wp:wrapNone/>
                <wp:docPr id="3885" name="Ink 3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0">
                      <w14:nvContentPartPr>
                        <w14:cNvContentPartPr/>
                      </w14:nvContentPartPr>
                      <w14:xfrm>
                        <a:off x="0" y="0"/>
                        <a:ext cx="1249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5" o:spid="_x0000_s1026" type="#_x0000_t75" style="position:absolute;margin-left:168.4pt;margin-top:9.8pt;width:11.3pt;height:3.4pt;z-index:2542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">
                <v:imagedata r:id="rId49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3904" behindDoc="0" locked="0" layoutInCell="1" allowOverlap="1">
                <wp:simplePos x="0" y="0"/>
                <wp:positionH relativeFrom="column">
                  <wp:posOffset>2162310</wp:posOffset>
                </wp:positionH>
                <wp:positionV relativeFrom="paragraph">
                  <wp:posOffset>-38905</wp:posOffset>
                </wp:positionV>
                <wp:extent cx="100800" cy="261360"/>
                <wp:effectExtent l="38100" t="38100" r="33020" b="43815"/>
                <wp:wrapNone/>
                <wp:docPr id="3884" name="Ink 3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2">
                      <w14:nvContentPartPr>
                        <w14:cNvContentPartPr/>
                      </w14:nvContentPartPr>
                      <w14:xfrm>
                        <a:off x="0" y="0"/>
                        <a:ext cx="10080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4" o:spid="_x0000_s1026" type="#_x0000_t75" style="position:absolute;margin-left:169.5pt;margin-top:-3.85pt;width:9.55pt;height:22.1pt;z-index:2542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">
                <v:imagedata r:id="rId49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1856" behindDoc="0" locked="0" layoutInCell="1" allowOverlap="1">
                <wp:simplePos x="0" y="0"/>
                <wp:positionH relativeFrom="column">
                  <wp:posOffset>1954590</wp:posOffset>
                </wp:positionH>
                <wp:positionV relativeFrom="paragraph">
                  <wp:posOffset>124535</wp:posOffset>
                </wp:positionV>
                <wp:extent cx="42120" cy="147600"/>
                <wp:effectExtent l="19050" t="38100" r="34290" b="43180"/>
                <wp:wrapNone/>
                <wp:docPr id="3882" name="Ink 3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4">
                      <w14:nvContentPartPr>
                        <w14:cNvContentPartPr/>
                      </w14:nvContentPartPr>
                      <w14:xfrm>
                        <a:off x="0" y="0"/>
                        <a:ext cx="421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2" o:spid="_x0000_s1026" type="#_x0000_t75" style="position:absolute;margin-left:153.4pt;margin-top:9.1pt;width:4.55pt;height:12.95pt;z-index:2542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">
                <v:imagedata r:id="rId49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0832" behindDoc="0" locked="0" layoutInCell="1" allowOverlap="1">
                <wp:simplePos x="0" y="0"/>
                <wp:positionH relativeFrom="column">
                  <wp:posOffset>1833990</wp:posOffset>
                </wp:positionH>
                <wp:positionV relativeFrom="paragraph">
                  <wp:posOffset>-9025</wp:posOffset>
                </wp:positionV>
                <wp:extent cx="90360" cy="186840"/>
                <wp:effectExtent l="38100" t="38100" r="43180" b="41910"/>
                <wp:wrapNone/>
                <wp:docPr id="3881" name="Ink 3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6">
                      <w14:nvContentPartPr>
                        <w14:cNvContentPartPr/>
                      </w14:nvContentPartPr>
                      <w14:xfrm>
                        <a:off x="0" y="0"/>
                        <a:ext cx="903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1" o:spid="_x0000_s1026" type="#_x0000_t75" style="position:absolute;margin-left:143.6pt;margin-top:-1.5pt;width:8.75pt;height:16.2pt;z-index:2542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">
                <v:imagedata r:id="rId49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9808" behindDoc="0" locked="0" layoutInCell="1" allowOverlap="1">
                <wp:simplePos x="0" y="0"/>
                <wp:positionH relativeFrom="column">
                  <wp:posOffset>1611150</wp:posOffset>
                </wp:positionH>
                <wp:positionV relativeFrom="paragraph">
                  <wp:posOffset>92495</wp:posOffset>
                </wp:positionV>
                <wp:extent cx="127440" cy="13320"/>
                <wp:effectExtent l="38100" t="38100" r="25400" b="25400"/>
                <wp:wrapNone/>
                <wp:docPr id="3880" name="Ink 3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8">
                      <w14:nvContentPartPr>
                        <w14:cNvContentPartPr/>
                      </w14:nvContentPartPr>
                      <w14:xfrm>
                        <a:off x="0" y="0"/>
                        <a:ext cx="127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0" o:spid="_x0000_s1026" type="#_x0000_t75" style="position:absolute;margin-left:126.3pt;margin-top:6.65pt;width:11.25pt;height:2.5pt;z-index:2541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">
                <v:imagedata r:id="rId49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8784" behindDoc="0" locked="0" layoutInCell="1" allowOverlap="1">
                <wp:simplePos x="0" y="0"/>
                <wp:positionH relativeFrom="column">
                  <wp:posOffset>1698990</wp:posOffset>
                </wp:positionH>
                <wp:positionV relativeFrom="paragraph">
                  <wp:posOffset>-12625</wp:posOffset>
                </wp:positionV>
                <wp:extent cx="5760" cy="180000"/>
                <wp:effectExtent l="38100" t="38100" r="32385" b="29845"/>
                <wp:wrapNone/>
                <wp:docPr id="3879" name="Ink 3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0">
                      <w14:nvContentPartPr>
                        <w14:cNvContentPartPr/>
                      </w14:nvContentPartPr>
                      <w14:xfrm>
                        <a:off x="0" y="0"/>
                        <a:ext cx="57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9" o:spid="_x0000_s1026" type="#_x0000_t75" style="position:absolute;margin-left:133.1pt;margin-top:-1.65pt;width:1.8pt;height:15.5pt;z-index:2541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">
                <v:imagedata r:id="rId50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6736" behindDoc="0" locked="0" layoutInCell="1" allowOverlap="1">
                <wp:simplePos x="0" y="0"/>
                <wp:positionH relativeFrom="column">
                  <wp:posOffset>1346190</wp:posOffset>
                </wp:positionH>
                <wp:positionV relativeFrom="paragraph">
                  <wp:posOffset>111575</wp:posOffset>
                </wp:positionV>
                <wp:extent cx="149400" cy="22320"/>
                <wp:effectExtent l="38100" t="38100" r="41275" b="34925"/>
                <wp:wrapNone/>
                <wp:docPr id="3877" name="Ink 3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2">
                      <w14:nvContentPartPr>
                        <w14:cNvContentPartPr/>
                      </w14:nvContentPartPr>
                      <w14:xfrm>
                        <a:off x="0" y="0"/>
                        <a:ext cx="1494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7" o:spid="_x0000_s1026" type="#_x0000_t75" style="position:absolute;margin-left:105.25pt;margin-top:8.05pt;width:13.25pt;height:3.25pt;z-index:2541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">
                <v:imagedata r:id="rId50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5712" behindDoc="0" locked="0" layoutInCell="1" allowOverlap="1">
                <wp:simplePos x="0" y="0"/>
                <wp:positionH relativeFrom="column">
                  <wp:posOffset>1391910</wp:posOffset>
                </wp:positionH>
                <wp:positionV relativeFrom="paragraph">
                  <wp:posOffset>-39625</wp:posOffset>
                </wp:positionV>
                <wp:extent cx="98640" cy="240480"/>
                <wp:effectExtent l="38100" t="38100" r="34925" b="45720"/>
                <wp:wrapNone/>
                <wp:docPr id="3876" name="Ink 3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4">
                      <w14:nvContentPartPr>
                        <w14:cNvContentPartPr/>
                      </w14:nvContentPartPr>
                      <w14:xfrm>
                        <a:off x="0" y="0"/>
                        <a:ext cx="986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6" o:spid="_x0000_s1026" type="#_x0000_t75" style="position:absolute;margin-left:108.85pt;margin-top:-3.85pt;width:9.15pt;height:20.5pt;z-index:2541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">
                <v:imagedata r:id="rId50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4688" behindDoc="0" locked="0" layoutInCell="1" allowOverlap="1">
                <wp:simplePos x="0" y="0"/>
                <wp:positionH relativeFrom="column">
                  <wp:posOffset>1284630</wp:posOffset>
                </wp:positionH>
                <wp:positionV relativeFrom="paragraph">
                  <wp:posOffset>132455</wp:posOffset>
                </wp:positionV>
                <wp:extent cx="43200" cy="109080"/>
                <wp:effectExtent l="38100" t="38100" r="33020" b="43815"/>
                <wp:wrapNone/>
                <wp:docPr id="3875" name="Ink 3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6">
                      <w14:nvContentPartPr>
                        <w14:cNvContentPartPr/>
                      </w14:nvContentPartPr>
                      <w14:xfrm>
                        <a:off x="0" y="0"/>
                        <a:ext cx="432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5" o:spid="_x0000_s1026" type="#_x0000_t75" style="position:absolute;margin-left:100.65pt;margin-top:9.7pt;width:4.55pt;height:10.1pt;z-index:2541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">
                <v:imagedata r:id="rId50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3664" behindDoc="0" locked="0" layoutInCell="1" allowOverlap="1">
                <wp:simplePos x="0" y="0"/>
                <wp:positionH relativeFrom="column">
                  <wp:posOffset>1204350</wp:posOffset>
                </wp:positionH>
                <wp:positionV relativeFrom="paragraph">
                  <wp:posOffset>94295</wp:posOffset>
                </wp:positionV>
                <wp:extent cx="61200" cy="126000"/>
                <wp:effectExtent l="38100" t="38100" r="34290" b="45720"/>
                <wp:wrapNone/>
                <wp:docPr id="3874" name="Ink 3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8">
                      <w14:nvContentPartPr>
                        <w14:cNvContentPartPr/>
                      </w14:nvContentPartPr>
                      <w14:xfrm>
                        <a:off x="0" y="0"/>
                        <a:ext cx="612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4" o:spid="_x0000_s1026" type="#_x0000_t75" style="position:absolute;margin-left:94.3pt;margin-top:6.65pt;width:6.05pt;height:11.35pt;z-index:2541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">
                <v:imagedata r:id="rId50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2640" behindDoc="0" locked="0" layoutInCell="1" allowOverlap="1">
                <wp:simplePos x="0" y="0"/>
                <wp:positionH relativeFrom="column">
                  <wp:posOffset>1018230</wp:posOffset>
                </wp:positionH>
                <wp:positionV relativeFrom="paragraph">
                  <wp:posOffset>9695</wp:posOffset>
                </wp:positionV>
                <wp:extent cx="155880" cy="180720"/>
                <wp:effectExtent l="38100" t="38100" r="34925" b="29210"/>
                <wp:wrapNone/>
                <wp:docPr id="3873" name="Ink 3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0">
                      <w14:nvContentPartPr>
                        <w14:cNvContentPartPr/>
                      </w14:nvContentPartPr>
                      <w14:xfrm>
                        <a:off x="0" y="0"/>
                        <a:ext cx="1558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3" o:spid="_x0000_s1026" type="#_x0000_t75" style="position:absolute;margin-left:79.5pt;margin-top:.15pt;width:13.65pt;height:15.55pt;z-index:2541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">
                <v:imagedata r:id="rId5011" o:title=""/>
              </v:shape>
            </w:pict>
          </mc:Fallback>
        </mc:AlternateContent>
      </w:r>
    </w:p>
    <w:p w:rsidR="00257B70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4080" behindDoc="0" locked="0" layoutInCell="1" allowOverlap="1">
                <wp:simplePos x="0" y="0"/>
                <wp:positionH relativeFrom="column">
                  <wp:posOffset>1971510</wp:posOffset>
                </wp:positionH>
                <wp:positionV relativeFrom="paragraph">
                  <wp:posOffset>190785</wp:posOffset>
                </wp:positionV>
                <wp:extent cx="360" cy="360"/>
                <wp:effectExtent l="0" t="0" r="0" b="0"/>
                <wp:wrapNone/>
                <wp:docPr id="3933" name="Ink 3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3" o:spid="_x0000_s1026" type="#_x0000_t75" style="position:absolute;margin-left:154.25pt;margin-top:14pt;width:2.05pt;height:2.05pt;z-index:2542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GINuBAQAAMAMAAA4AAABkcnMvZTJvRG9jLnhtbJxSy27CMBC8V+o/&#10;WL6XJFC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5FFuMJXggnJh&#10;JTCc9tc1bhlhK1pB8woFOSQ2AfgRkRb0vyEH0nOQG0t8Dq6gqkSgk/ClqT1nmJoi47gokgt/t32+&#10;KFjhRddyu0LWvh9NRi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">
                <v:imagedata r:id="rId50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3056" behindDoc="0" locked="0" layoutInCell="1" allowOverlap="1">
                <wp:simplePos x="0" y="0"/>
                <wp:positionH relativeFrom="column">
                  <wp:posOffset>5827110</wp:posOffset>
                </wp:positionH>
                <wp:positionV relativeFrom="paragraph">
                  <wp:posOffset>86385</wp:posOffset>
                </wp:positionV>
                <wp:extent cx="145440" cy="196200"/>
                <wp:effectExtent l="38100" t="38100" r="45085" b="52070"/>
                <wp:wrapNone/>
                <wp:docPr id="3932" name="Ink 3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4">
                      <w14:nvContentPartPr>
                        <w14:cNvContentPartPr/>
                      </w14:nvContentPartPr>
                      <w14:xfrm>
                        <a:off x="0" y="0"/>
                        <a:ext cx="14544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2" o:spid="_x0000_s1026" type="#_x0000_t75" style="position:absolute;margin-left:458.1pt;margin-top:5.85pt;width:13.2pt;height:17.3pt;z-index:2542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">
                <v:imagedata r:id="rId50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2032" behindDoc="0" locked="0" layoutInCell="1" allowOverlap="1">
                <wp:simplePos x="0" y="0"/>
                <wp:positionH relativeFrom="column">
                  <wp:posOffset>5386830</wp:posOffset>
                </wp:positionH>
                <wp:positionV relativeFrom="paragraph">
                  <wp:posOffset>-152295</wp:posOffset>
                </wp:positionV>
                <wp:extent cx="351000" cy="499680"/>
                <wp:effectExtent l="38100" t="38100" r="30480" b="53340"/>
                <wp:wrapNone/>
                <wp:docPr id="3931" name="Ink 3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6">
                      <w14:nvContentPartPr>
                        <w14:cNvContentPartPr/>
                      </w14:nvContentPartPr>
                      <w14:xfrm>
                        <a:off x="0" y="0"/>
                        <a:ext cx="35100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1" o:spid="_x0000_s1026" type="#_x0000_t75" style="position:absolute;margin-left:423.5pt;margin-top:-12.85pt;width:29.15pt;height:41.15pt;z-index:2542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">
                <v:imagedata r:id="rId50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51008" behindDoc="0" locked="0" layoutInCell="1" allowOverlap="1">
                <wp:simplePos x="0" y="0"/>
                <wp:positionH relativeFrom="column">
                  <wp:posOffset>5436870</wp:posOffset>
                </wp:positionH>
                <wp:positionV relativeFrom="paragraph">
                  <wp:posOffset>-201975</wp:posOffset>
                </wp:positionV>
                <wp:extent cx="69480" cy="516600"/>
                <wp:effectExtent l="38100" t="38100" r="45085" b="36195"/>
                <wp:wrapNone/>
                <wp:docPr id="3930" name="Ink 3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8">
                      <w14:nvContentPartPr>
                        <w14:cNvContentPartPr/>
                      </w14:nvContentPartPr>
                      <w14:xfrm>
                        <a:off x="0" y="0"/>
                        <a:ext cx="6948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0" o:spid="_x0000_s1026" type="#_x0000_t75" style="position:absolute;margin-left:427.2pt;margin-top:-16.8pt;width:7.15pt;height:42.35pt;z-index:2542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">
                <v:imagedata r:id="rId50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4864" behindDoc="0" locked="0" layoutInCell="1" allowOverlap="1">
                <wp:simplePos x="0" y="0"/>
                <wp:positionH relativeFrom="column">
                  <wp:posOffset>4556310</wp:posOffset>
                </wp:positionH>
                <wp:positionV relativeFrom="paragraph">
                  <wp:posOffset>-230775</wp:posOffset>
                </wp:positionV>
                <wp:extent cx="206640" cy="738360"/>
                <wp:effectExtent l="57150" t="38100" r="41275" b="43180"/>
                <wp:wrapNone/>
                <wp:docPr id="3924" name="Ink 3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0">
                      <w14:nvContentPartPr>
                        <w14:cNvContentPartPr/>
                      </w14:nvContentPartPr>
                      <w14:xfrm>
                        <a:off x="0" y="0"/>
                        <a:ext cx="20664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4" o:spid="_x0000_s1026" type="#_x0000_t75" style="position:absolute;margin-left:357.75pt;margin-top:-19pt;width:18.25pt;height:60pt;z-index:2542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">
                <v:imagedata r:id="rId50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5952" behindDoc="0" locked="0" layoutInCell="1" allowOverlap="1">
                <wp:simplePos x="0" y="0"/>
                <wp:positionH relativeFrom="column">
                  <wp:posOffset>2287590</wp:posOffset>
                </wp:positionH>
                <wp:positionV relativeFrom="paragraph">
                  <wp:posOffset>-31695</wp:posOffset>
                </wp:positionV>
                <wp:extent cx="126000" cy="137520"/>
                <wp:effectExtent l="38100" t="38100" r="45720" b="34290"/>
                <wp:wrapNone/>
                <wp:docPr id="3886" name="Ink 3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2">
                      <w14:nvContentPartPr>
                        <w14:cNvContentPartPr/>
                      </w14:nvContentPartPr>
                      <w14:xfrm>
                        <a:off x="0" y="0"/>
                        <a:ext cx="126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6" o:spid="_x0000_s1026" type="#_x0000_t75" style="position:absolute;margin-left:179.35pt;margin-top:-3.35pt;width:11.6pt;height:12.5pt;z-index:2542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">
                <v:imagedata r:id="rId50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2880" behindDoc="0" locked="0" layoutInCell="1" allowOverlap="1">
                <wp:simplePos x="0" y="0"/>
                <wp:positionH relativeFrom="column">
                  <wp:posOffset>2017230</wp:posOffset>
                </wp:positionH>
                <wp:positionV relativeFrom="paragraph">
                  <wp:posOffset>-46455</wp:posOffset>
                </wp:positionV>
                <wp:extent cx="97200" cy="111960"/>
                <wp:effectExtent l="38100" t="38100" r="36195" b="40640"/>
                <wp:wrapNone/>
                <wp:docPr id="3883" name="Ink 3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4">
                      <w14:nvContentPartPr>
                        <w14:cNvContentPartPr/>
                      </w14:nvContentPartPr>
                      <w14:xfrm>
                        <a:off x="0" y="0"/>
                        <a:ext cx="972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3" o:spid="_x0000_s1026" type="#_x0000_t75" style="position:absolute;margin-left:158.1pt;margin-top:-4.4pt;width:9.05pt;height:10.3pt;z-index:2542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">
                <v:imagedata r:id="rId50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7760" behindDoc="0" locked="0" layoutInCell="1" allowOverlap="1">
                <wp:simplePos x="0" y="0"/>
                <wp:positionH relativeFrom="column">
                  <wp:posOffset>1531230</wp:posOffset>
                </wp:positionH>
                <wp:positionV relativeFrom="paragraph">
                  <wp:posOffset>-43575</wp:posOffset>
                </wp:positionV>
                <wp:extent cx="42480" cy="114480"/>
                <wp:effectExtent l="38100" t="38100" r="34290" b="38100"/>
                <wp:wrapNone/>
                <wp:docPr id="3878" name="Ink 3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6">
                      <w14:nvContentPartPr>
                        <w14:cNvContentPartPr/>
                      </w14:nvContentPartPr>
                      <w14:xfrm>
                        <a:off x="0" y="0"/>
                        <a:ext cx="424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8" o:spid="_x0000_s1026" type="#_x0000_t75" style="position:absolute;margin-left:119.85pt;margin-top:-4.2pt;width:4.9pt;height:10.55pt;z-index:2541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">
                <v:imagedata r:id="rId5027" o:title=""/>
              </v:shape>
            </w:pict>
          </mc:Fallback>
        </mc:AlternateContent>
      </w:r>
    </w:p>
    <w:p w:rsidR="00257B70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9984" behindDoc="0" locked="0" layoutInCell="1" allowOverlap="1">
                <wp:simplePos x="0" y="0"/>
                <wp:positionH relativeFrom="column">
                  <wp:posOffset>5092710</wp:posOffset>
                </wp:positionH>
                <wp:positionV relativeFrom="paragraph">
                  <wp:posOffset>69115</wp:posOffset>
                </wp:positionV>
                <wp:extent cx="184320" cy="15120"/>
                <wp:effectExtent l="38100" t="38100" r="25400" b="42545"/>
                <wp:wrapNone/>
                <wp:docPr id="3929" name="Ink 3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8">
                      <w14:nvContentPartPr>
                        <w14:cNvContentPartPr/>
                      </w14:nvContentPartPr>
                      <w14:xfrm>
                        <a:off x="0" y="0"/>
                        <a:ext cx="1843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9" o:spid="_x0000_s1026" type="#_x0000_t75" style="position:absolute;margin-left:400.4pt;margin-top:4.7pt;width:15.85pt;height:2.8pt;z-index:2542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">
                <v:imagedata r:id="rId50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8960" behindDoc="0" locked="0" layoutInCell="1" allowOverlap="1">
                <wp:simplePos x="0" y="0"/>
                <wp:positionH relativeFrom="column">
                  <wp:posOffset>5237790</wp:posOffset>
                </wp:positionH>
                <wp:positionV relativeFrom="paragraph">
                  <wp:posOffset>-36365</wp:posOffset>
                </wp:positionV>
                <wp:extent cx="14400" cy="169920"/>
                <wp:effectExtent l="38100" t="38100" r="43180" b="40005"/>
                <wp:wrapNone/>
                <wp:docPr id="3928" name="Ink 3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0">
                      <w14:nvContentPartPr>
                        <w14:cNvContentPartPr/>
                      </w14:nvContentPartPr>
                      <w14:xfrm>
                        <a:off x="0" y="0"/>
                        <a:ext cx="144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8" o:spid="_x0000_s1026" type="#_x0000_t75" style="position:absolute;margin-left:411.65pt;margin-top:-3.55pt;width:2.8pt;height:14.8pt;z-index:2542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">
                <v:imagedata r:id="rId50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7936" behindDoc="0" locked="0" layoutInCell="1" allowOverlap="1">
                <wp:simplePos x="0" y="0"/>
                <wp:positionH relativeFrom="column">
                  <wp:posOffset>4862670</wp:posOffset>
                </wp:positionH>
                <wp:positionV relativeFrom="paragraph">
                  <wp:posOffset>55435</wp:posOffset>
                </wp:positionV>
                <wp:extent cx="189000" cy="44280"/>
                <wp:effectExtent l="38100" t="38100" r="40005" b="51435"/>
                <wp:wrapNone/>
                <wp:docPr id="3927" name="Ink 3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2">
                      <w14:nvContentPartPr>
                        <w14:cNvContentPartPr/>
                      </w14:nvContentPartPr>
                      <w14:xfrm>
                        <a:off x="0" y="0"/>
                        <a:ext cx="1890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7" o:spid="_x0000_s1026" type="#_x0000_t75" style="position:absolute;margin-left:382.2pt;margin-top:3.3pt;width:16.65pt;height:5.5pt;z-index:2542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">
                <v:imagedata r:id="rId50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6912" behindDoc="0" locked="0" layoutInCell="1" allowOverlap="1">
                <wp:simplePos x="0" y="0"/>
                <wp:positionH relativeFrom="column">
                  <wp:posOffset>4888590</wp:posOffset>
                </wp:positionH>
                <wp:positionV relativeFrom="paragraph">
                  <wp:posOffset>-55805</wp:posOffset>
                </wp:positionV>
                <wp:extent cx="144720" cy="265680"/>
                <wp:effectExtent l="19050" t="38100" r="27305" b="39370"/>
                <wp:wrapNone/>
                <wp:docPr id="3926" name="Ink 3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4">
                      <w14:nvContentPartPr>
                        <w14:cNvContentPartPr/>
                      </w14:nvContentPartPr>
                      <w14:xfrm>
                        <a:off x="0" y="0"/>
                        <a:ext cx="14472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6" o:spid="_x0000_s1026" type="#_x0000_t75" style="position:absolute;margin-left:384.2pt;margin-top:-5.3pt;width:13.1pt;height:22.75pt;z-index:2542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">
                <v:imagedata r:id="rId50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5888" behindDoc="0" locked="0" layoutInCell="1" allowOverlap="1">
                <wp:simplePos x="0" y="0"/>
                <wp:positionH relativeFrom="column">
                  <wp:posOffset>4497990</wp:posOffset>
                </wp:positionH>
                <wp:positionV relativeFrom="paragraph">
                  <wp:posOffset>-14045</wp:posOffset>
                </wp:positionV>
                <wp:extent cx="330840" cy="65160"/>
                <wp:effectExtent l="38100" t="38100" r="31115" b="49530"/>
                <wp:wrapNone/>
                <wp:docPr id="3925" name="Ink 3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6">
                      <w14:nvContentPartPr>
                        <w14:cNvContentPartPr/>
                      </w14:nvContentPartPr>
                      <w14:xfrm>
                        <a:off x="0" y="0"/>
                        <a:ext cx="3308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5" o:spid="_x0000_s1026" type="#_x0000_t75" style="position:absolute;margin-left:353.45pt;margin-top:-1.95pt;width:27.65pt;height:6.9pt;z-index:2542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">
                <v:imagedata r:id="rId50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2816" behindDoc="0" locked="0" layoutInCell="1" allowOverlap="1">
                <wp:simplePos x="0" y="0"/>
                <wp:positionH relativeFrom="column">
                  <wp:posOffset>4200990</wp:posOffset>
                </wp:positionH>
                <wp:positionV relativeFrom="paragraph">
                  <wp:posOffset>137875</wp:posOffset>
                </wp:positionV>
                <wp:extent cx="168480" cy="20160"/>
                <wp:effectExtent l="38100" t="38100" r="41275" b="37465"/>
                <wp:wrapNone/>
                <wp:docPr id="3922" name="Ink 3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8">
                      <w14:nvContentPartPr>
                        <w14:cNvContentPartPr/>
                      </w14:nvContentPartPr>
                      <w14:xfrm>
                        <a:off x="0" y="0"/>
                        <a:ext cx="168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2" o:spid="_x0000_s1026" type="#_x0000_t75" style="position:absolute;margin-left:330pt;margin-top:10.05pt;width:14.75pt;height:3.3pt;z-index:2542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">
                <v:imagedata r:id="rId50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4624" behindDoc="0" locked="0" layoutInCell="1" allowOverlap="1">
                <wp:simplePos x="0" y="0"/>
                <wp:positionH relativeFrom="column">
                  <wp:posOffset>3663870</wp:posOffset>
                </wp:positionH>
                <wp:positionV relativeFrom="paragraph">
                  <wp:posOffset>3955</wp:posOffset>
                </wp:positionV>
                <wp:extent cx="108720" cy="159840"/>
                <wp:effectExtent l="38100" t="38100" r="43815" b="31115"/>
                <wp:wrapNone/>
                <wp:docPr id="3914" name="Ink 3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0">
                      <w14:nvContentPartPr>
                        <w14:cNvContentPartPr/>
                      </w14:nvContentPartPr>
                      <w14:xfrm>
                        <a:off x="0" y="0"/>
                        <a:ext cx="1087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4" o:spid="_x0000_s1026" type="#_x0000_t75" style="position:absolute;margin-left:287.8pt;margin-top:-.5pt;width:10.15pt;height:14.2pt;z-index:2542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">
                <v:imagedata r:id="rId50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2576" behindDoc="0" locked="0" layoutInCell="1" allowOverlap="1">
                <wp:simplePos x="0" y="0"/>
                <wp:positionH relativeFrom="column">
                  <wp:posOffset>3469830</wp:posOffset>
                </wp:positionH>
                <wp:positionV relativeFrom="paragraph">
                  <wp:posOffset>147955</wp:posOffset>
                </wp:positionV>
                <wp:extent cx="76320" cy="95760"/>
                <wp:effectExtent l="38100" t="38100" r="38100" b="38100"/>
                <wp:wrapNone/>
                <wp:docPr id="3912" name="Ink 3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2">
                      <w14:nvContentPartPr>
                        <w14:cNvContentPartPr/>
                      </w14:nvContentPartPr>
                      <w14:xfrm>
                        <a:off x="0" y="0"/>
                        <a:ext cx="763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2" o:spid="_x0000_s1026" type="#_x0000_t75" style="position:absolute;margin-left:272.65pt;margin-top:10.8pt;width:7.3pt;height:9.25pt;z-index:2542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">
                <v:imagedata r:id="rId50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1552" behindDoc="0" locked="0" layoutInCell="1" allowOverlap="1">
                <wp:simplePos x="0" y="0"/>
                <wp:positionH relativeFrom="column">
                  <wp:posOffset>3361110</wp:posOffset>
                </wp:positionH>
                <wp:positionV relativeFrom="paragraph">
                  <wp:posOffset>-27725</wp:posOffset>
                </wp:positionV>
                <wp:extent cx="124920" cy="236520"/>
                <wp:effectExtent l="38100" t="38100" r="27940" b="49530"/>
                <wp:wrapNone/>
                <wp:docPr id="3911" name="Ink 3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4">
                      <w14:nvContentPartPr>
                        <w14:cNvContentPartPr/>
                      </w14:nvContentPartPr>
                      <w14:xfrm>
                        <a:off x="0" y="0"/>
                        <a:ext cx="1249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1" o:spid="_x0000_s1026" type="#_x0000_t75" style="position:absolute;margin-left:263.8pt;margin-top:-2.95pt;width:11.6pt;height:20.25pt;z-index:2542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">
                <v:imagedata r:id="rId50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0528" behindDoc="0" locked="0" layoutInCell="1" allowOverlap="1">
                <wp:simplePos x="0" y="0"/>
                <wp:positionH relativeFrom="column">
                  <wp:posOffset>2429070</wp:posOffset>
                </wp:positionH>
                <wp:positionV relativeFrom="paragraph">
                  <wp:posOffset>119515</wp:posOffset>
                </wp:positionV>
                <wp:extent cx="66600" cy="113400"/>
                <wp:effectExtent l="38100" t="38100" r="29210" b="39370"/>
                <wp:wrapNone/>
                <wp:docPr id="3910" name="Ink 3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6">
                      <w14:nvContentPartPr>
                        <w14:cNvContentPartPr/>
                      </w14:nvContentPartPr>
                      <w14:xfrm>
                        <a:off x="0" y="0"/>
                        <a:ext cx="666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0" o:spid="_x0000_s1026" type="#_x0000_t75" style="position:absolute;margin-left:190.6pt;margin-top:8.95pt;width:6.7pt;height:10.25pt;z-index:2542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">
                <v:imagedata r:id="rId50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9504" behindDoc="0" locked="0" layoutInCell="1" allowOverlap="1">
                <wp:simplePos x="0" y="0"/>
                <wp:positionH relativeFrom="column">
                  <wp:posOffset>2299470</wp:posOffset>
                </wp:positionH>
                <wp:positionV relativeFrom="paragraph">
                  <wp:posOffset>117715</wp:posOffset>
                </wp:positionV>
                <wp:extent cx="113400" cy="50400"/>
                <wp:effectExtent l="38100" t="38100" r="39370" b="45085"/>
                <wp:wrapNone/>
                <wp:docPr id="3909" name="Ink 3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8">
                      <w14:nvContentPartPr>
                        <w14:cNvContentPartPr/>
                      </w14:nvContentPartPr>
                      <w14:xfrm>
                        <a:off x="0" y="0"/>
                        <a:ext cx="1134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9" o:spid="_x0000_s1026" type="#_x0000_t75" style="position:absolute;margin-left:180.25pt;margin-top:8.6pt;width:10.4pt;height:5.4pt;z-index:2542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">
                <v:imagedata r:id="rId50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8480" behindDoc="0" locked="0" layoutInCell="1" allowOverlap="1">
                <wp:simplePos x="0" y="0"/>
                <wp:positionH relativeFrom="column">
                  <wp:posOffset>2327190</wp:posOffset>
                </wp:positionH>
                <wp:positionV relativeFrom="paragraph">
                  <wp:posOffset>8995</wp:posOffset>
                </wp:positionV>
                <wp:extent cx="75240" cy="196560"/>
                <wp:effectExtent l="19050" t="38100" r="39370" b="32385"/>
                <wp:wrapNone/>
                <wp:docPr id="3908" name="Ink 3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0">
                      <w14:nvContentPartPr>
                        <w14:cNvContentPartPr/>
                      </w14:nvContentPartPr>
                      <w14:xfrm>
                        <a:off x="0" y="0"/>
                        <a:ext cx="752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8" o:spid="_x0000_s1026" type="#_x0000_t75" style="position:absolute;margin-left:182.6pt;margin-top:-.15pt;width:7.25pt;height:17.1pt;z-index:2542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">
                <v:imagedata r:id="rId50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5408" behindDoc="0" locked="0" layoutInCell="1" allowOverlap="1">
                <wp:simplePos x="0" y="0"/>
                <wp:positionH relativeFrom="column">
                  <wp:posOffset>1962510</wp:posOffset>
                </wp:positionH>
                <wp:positionV relativeFrom="paragraph">
                  <wp:posOffset>42475</wp:posOffset>
                </wp:positionV>
                <wp:extent cx="95400" cy="189720"/>
                <wp:effectExtent l="38100" t="38100" r="38100" b="39370"/>
                <wp:wrapNone/>
                <wp:docPr id="3905" name="Ink 3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2">
                      <w14:nvContentPartPr>
                        <w14:cNvContentPartPr/>
                      </w14:nvContentPartPr>
                      <w14:xfrm>
                        <a:off x="0" y="0"/>
                        <a:ext cx="954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5" o:spid="_x0000_s1026" type="#_x0000_t75" style="position:absolute;margin-left:153.75pt;margin-top:2.65pt;width:9.15pt;height:16.35pt;z-index:2542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">
                <v:imagedata r:id="rId50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4384" behindDoc="0" locked="0" layoutInCell="1" allowOverlap="1">
                <wp:simplePos x="0" y="0"/>
                <wp:positionH relativeFrom="column">
                  <wp:posOffset>1763790</wp:posOffset>
                </wp:positionH>
                <wp:positionV relativeFrom="paragraph">
                  <wp:posOffset>118795</wp:posOffset>
                </wp:positionV>
                <wp:extent cx="170280" cy="35280"/>
                <wp:effectExtent l="38100" t="38100" r="39370" b="41275"/>
                <wp:wrapNone/>
                <wp:docPr id="3904" name="Ink 3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4">
                      <w14:nvContentPartPr>
                        <w14:cNvContentPartPr/>
                      </w14:nvContentPartPr>
                      <w14:xfrm>
                        <a:off x="0" y="0"/>
                        <a:ext cx="1702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4" o:spid="_x0000_s1026" type="#_x0000_t75" style="position:absolute;margin-left:138.3pt;margin-top:8.7pt;width:14.7pt;height:4.25pt;z-index:2542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">
                <v:imagedata r:id="rId50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3360" behindDoc="0" locked="0" layoutInCell="1" allowOverlap="1">
                <wp:simplePos x="0" y="0"/>
                <wp:positionH relativeFrom="column">
                  <wp:posOffset>1859190</wp:posOffset>
                </wp:positionH>
                <wp:positionV relativeFrom="paragraph">
                  <wp:posOffset>64795</wp:posOffset>
                </wp:positionV>
                <wp:extent cx="12240" cy="119160"/>
                <wp:effectExtent l="38100" t="38100" r="26035" b="33655"/>
                <wp:wrapNone/>
                <wp:docPr id="3903" name="Ink 3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6">
                      <w14:nvContentPartPr>
                        <w14:cNvContentPartPr/>
                      </w14:nvContentPartPr>
                      <w14:xfrm>
                        <a:off x="0" y="0"/>
                        <a:ext cx="122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3" o:spid="_x0000_s1026" type="#_x0000_t75" style="position:absolute;margin-left:145.7pt;margin-top:4.6pt;width:2.2pt;height:10.65pt;z-index:2542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">
                <v:imagedata r:id="rId50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1312" behindDoc="0" locked="0" layoutInCell="1" allowOverlap="1">
                <wp:simplePos x="0" y="0"/>
                <wp:positionH relativeFrom="column">
                  <wp:posOffset>1413870</wp:posOffset>
                </wp:positionH>
                <wp:positionV relativeFrom="paragraph">
                  <wp:posOffset>161635</wp:posOffset>
                </wp:positionV>
                <wp:extent cx="79920" cy="20520"/>
                <wp:effectExtent l="38100" t="38100" r="34925" b="36830"/>
                <wp:wrapNone/>
                <wp:docPr id="3901" name="Ink 3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8">
                      <w14:nvContentPartPr>
                        <w14:cNvContentPartPr/>
                      </w14:nvContentPartPr>
                      <w14:xfrm>
                        <a:off x="0" y="0"/>
                        <a:ext cx="79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1" o:spid="_x0000_s1026" type="#_x0000_t75" style="position:absolute;margin-left:110.65pt;margin-top:12.1pt;width:7.7pt;height:3.05pt;z-index:2542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">
                <v:imagedata r:id="rId50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0288" behindDoc="0" locked="0" layoutInCell="1" allowOverlap="1">
                <wp:simplePos x="0" y="0"/>
                <wp:positionH relativeFrom="column">
                  <wp:posOffset>1424670</wp:posOffset>
                </wp:positionH>
                <wp:positionV relativeFrom="paragraph">
                  <wp:posOffset>18715</wp:posOffset>
                </wp:positionV>
                <wp:extent cx="96480" cy="201960"/>
                <wp:effectExtent l="19050" t="38100" r="18415" b="45720"/>
                <wp:wrapNone/>
                <wp:docPr id="3900" name="Ink 3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0">
                      <w14:nvContentPartPr>
                        <w14:cNvContentPartPr/>
                      </w14:nvContentPartPr>
                      <w14:xfrm>
                        <a:off x="0" y="0"/>
                        <a:ext cx="9648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0" o:spid="_x0000_s1026" type="#_x0000_t75" style="position:absolute;margin-left:111.7pt;margin-top:.7pt;width:8.65pt;height:17.35pt;z-index:2542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">
                <v:imagedata r:id="rId50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9264" behindDoc="0" locked="0" layoutInCell="1" allowOverlap="1">
                <wp:simplePos x="0" y="0"/>
                <wp:positionH relativeFrom="column">
                  <wp:posOffset>1328190</wp:posOffset>
                </wp:positionH>
                <wp:positionV relativeFrom="paragraph">
                  <wp:posOffset>128515</wp:posOffset>
                </wp:positionV>
                <wp:extent cx="2520" cy="123120"/>
                <wp:effectExtent l="38100" t="38100" r="36195" b="29845"/>
                <wp:wrapNone/>
                <wp:docPr id="3899" name="Ink 3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2">
                      <w14:nvContentPartPr>
                        <w14:cNvContentPartPr/>
                      </w14:nvContentPartPr>
                      <w14:xfrm>
                        <a:off x="0" y="0"/>
                        <a:ext cx="25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9" o:spid="_x0000_s1026" type="#_x0000_t75" style="position:absolute;margin-left:103.75pt;margin-top:9.55pt;width:1.9pt;height:10.95pt;z-index:2542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">
                <v:imagedata r:id="rId50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7216" behindDoc="0" locked="0" layoutInCell="1" allowOverlap="1">
                <wp:simplePos x="0" y="0"/>
                <wp:positionH relativeFrom="column">
                  <wp:posOffset>1046310</wp:posOffset>
                </wp:positionH>
                <wp:positionV relativeFrom="paragraph">
                  <wp:posOffset>57595</wp:posOffset>
                </wp:positionV>
                <wp:extent cx="121680" cy="173520"/>
                <wp:effectExtent l="38100" t="38100" r="31115" b="36195"/>
                <wp:wrapNone/>
                <wp:docPr id="3897" name="Ink 3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4">
                      <w14:nvContentPartPr>
                        <w14:cNvContentPartPr/>
                      </w14:nvContentPartPr>
                      <w14:xfrm>
                        <a:off x="0" y="0"/>
                        <a:ext cx="1216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7" o:spid="_x0000_s1026" type="#_x0000_t75" style="position:absolute;margin-left:81.7pt;margin-top:3.75pt;width:10.95pt;height:15.25pt;z-index:2542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">
                <v:imagedata r:id="rId50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5168" behindDoc="0" locked="0" layoutInCell="1" allowOverlap="1">
                <wp:simplePos x="0" y="0"/>
                <wp:positionH relativeFrom="column">
                  <wp:posOffset>3788790</wp:posOffset>
                </wp:positionH>
                <wp:positionV relativeFrom="paragraph">
                  <wp:posOffset>-676805</wp:posOffset>
                </wp:positionV>
                <wp:extent cx="315720" cy="1641960"/>
                <wp:effectExtent l="38100" t="38100" r="27305" b="34925"/>
                <wp:wrapNone/>
                <wp:docPr id="3895" name="Ink 3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6">
                      <w14:nvContentPartPr>
                        <w14:cNvContentPartPr/>
                      </w14:nvContentPartPr>
                      <w14:xfrm>
                        <a:off x="0" y="0"/>
                        <a:ext cx="315720" cy="164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5" o:spid="_x0000_s1026" type="#_x0000_t75" style="position:absolute;margin-left:297.7pt;margin-top:-53.95pt;width:26.3pt;height:131.05pt;z-index:2542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">
                <v:imagedata r:id="rId50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0048" behindDoc="0" locked="0" layoutInCell="1" allowOverlap="1">
                <wp:simplePos x="0" y="0"/>
                <wp:positionH relativeFrom="column">
                  <wp:posOffset>3123150</wp:posOffset>
                </wp:positionH>
                <wp:positionV relativeFrom="paragraph">
                  <wp:posOffset>-645485</wp:posOffset>
                </wp:positionV>
                <wp:extent cx="286920" cy="1604520"/>
                <wp:effectExtent l="38100" t="38100" r="37465" b="34290"/>
                <wp:wrapNone/>
                <wp:docPr id="3890" name="Ink 3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8">
                      <w14:nvContentPartPr>
                        <w14:cNvContentPartPr/>
                      </w14:nvContentPartPr>
                      <w14:xfrm>
                        <a:off x="0" y="0"/>
                        <a:ext cx="286920" cy="160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0" o:spid="_x0000_s1026" type="#_x0000_t75" style="position:absolute;margin-left:245.1pt;margin-top:-51.45pt;width:24.35pt;height:127.9pt;z-index:2542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">
                <v:imagedata r:id="rId50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9024" behindDoc="0" locked="0" layoutInCell="1" allowOverlap="1">
                <wp:simplePos x="0" y="0"/>
                <wp:positionH relativeFrom="column">
                  <wp:posOffset>2844510</wp:posOffset>
                </wp:positionH>
                <wp:positionV relativeFrom="paragraph">
                  <wp:posOffset>56875</wp:posOffset>
                </wp:positionV>
                <wp:extent cx="187920" cy="27720"/>
                <wp:effectExtent l="38100" t="38100" r="41275" b="29845"/>
                <wp:wrapNone/>
                <wp:docPr id="3889" name="Ink 3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0">
                      <w14:nvContentPartPr>
                        <w14:cNvContentPartPr/>
                      </w14:nvContentPartPr>
                      <w14:xfrm>
                        <a:off x="0" y="0"/>
                        <a:ext cx="1879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9" o:spid="_x0000_s1026" type="#_x0000_t75" style="position:absolute;margin-left:223.4pt;margin-top:3.75pt;width:16.2pt;height:3.8pt;z-index:2542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">
                <v:imagedata r:id="rId50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8000" behindDoc="0" locked="0" layoutInCell="1" allowOverlap="1">
                <wp:simplePos x="0" y="0"/>
                <wp:positionH relativeFrom="column">
                  <wp:posOffset>2942790</wp:posOffset>
                </wp:positionH>
                <wp:positionV relativeFrom="paragraph">
                  <wp:posOffset>-52205</wp:posOffset>
                </wp:positionV>
                <wp:extent cx="46440" cy="211680"/>
                <wp:effectExtent l="38100" t="38100" r="29845" b="36195"/>
                <wp:wrapNone/>
                <wp:docPr id="3888" name="Ink 3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2">
                      <w14:nvContentPartPr>
                        <w14:cNvContentPartPr/>
                      </w14:nvContentPartPr>
                      <w14:xfrm>
                        <a:off x="0" y="0"/>
                        <a:ext cx="464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8" o:spid="_x0000_s1026" type="#_x0000_t75" style="position:absolute;margin-left:230.95pt;margin-top:-4.85pt;width:5.15pt;height:18.1pt;z-index:2542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">
                <v:imagedata r:id="rId50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06976" behindDoc="0" locked="0" layoutInCell="1" allowOverlap="1">
                <wp:simplePos x="0" y="0"/>
                <wp:positionH relativeFrom="column">
                  <wp:posOffset>2426910</wp:posOffset>
                </wp:positionH>
                <wp:positionV relativeFrom="paragraph">
                  <wp:posOffset>-575645</wp:posOffset>
                </wp:positionV>
                <wp:extent cx="381240" cy="1433880"/>
                <wp:effectExtent l="38100" t="38100" r="38100" b="33020"/>
                <wp:wrapNone/>
                <wp:docPr id="3887" name="Ink 3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4">
                      <w14:nvContentPartPr>
                        <w14:cNvContentPartPr/>
                      </w14:nvContentPartPr>
                      <w14:xfrm>
                        <a:off x="0" y="0"/>
                        <a:ext cx="381240" cy="143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7" o:spid="_x0000_s1026" type="#_x0000_t75" style="position:absolute;margin-left:190.15pt;margin-top:-45.9pt;width:31.7pt;height:114.4pt;z-index:2542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">
                <v:imagedata r:id="rId50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1616" behindDoc="0" locked="0" layoutInCell="1" allowOverlap="1">
                <wp:simplePos x="0" y="0"/>
                <wp:positionH relativeFrom="column">
                  <wp:posOffset>793950</wp:posOffset>
                </wp:positionH>
                <wp:positionV relativeFrom="paragraph">
                  <wp:posOffset>-545045</wp:posOffset>
                </wp:positionV>
                <wp:extent cx="188280" cy="1226880"/>
                <wp:effectExtent l="38100" t="38100" r="40640" b="30480"/>
                <wp:wrapNone/>
                <wp:docPr id="3872" name="Ink 3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6">
                      <w14:nvContentPartPr>
                        <w14:cNvContentPartPr/>
                      </w14:nvContentPartPr>
                      <w14:xfrm>
                        <a:off x="0" y="0"/>
                        <a:ext cx="188280" cy="12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2" o:spid="_x0000_s1026" type="#_x0000_t75" style="position:absolute;margin-left:61.75pt;margin-top:-43.55pt;width:16.1pt;height:98.15pt;z-index:2541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">
                <v:imagedata r:id="rId50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90592" behindDoc="0" locked="0" layoutInCell="1" allowOverlap="1">
                <wp:simplePos x="0" y="0"/>
                <wp:positionH relativeFrom="column">
                  <wp:posOffset>486510</wp:posOffset>
                </wp:positionH>
                <wp:positionV relativeFrom="paragraph">
                  <wp:posOffset>46795</wp:posOffset>
                </wp:positionV>
                <wp:extent cx="124200" cy="19800"/>
                <wp:effectExtent l="38100" t="38100" r="28575" b="37465"/>
                <wp:wrapNone/>
                <wp:docPr id="3871" name="Ink 3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8">
                      <w14:nvContentPartPr>
                        <w14:cNvContentPartPr/>
                      </w14:nvContentPartPr>
                      <w14:xfrm>
                        <a:off x="0" y="0"/>
                        <a:ext cx="1242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1" o:spid="_x0000_s1026" type="#_x0000_t75" style="position:absolute;margin-left:37.55pt;margin-top:3pt;width:11.3pt;height:3.05pt;z-index:2541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">
                <v:imagedata r:id="rId50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189568" behindDoc="0" locked="0" layoutInCell="1" allowOverlap="1">
                <wp:simplePos x="0" y="0"/>
                <wp:positionH relativeFrom="column">
                  <wp:posOffset>410910</wp:posOffset>
                </wp:positionH>
                <wp:positionV relativeFrom="paragraph">
                  <wp:posOffset>-21605</wp:posOffset>
                </wp:positionV>
                <wp:extent cx="240480" cy="46440"/>
                <wp:effectExtent l="38100" t="38100" r="26670" b="29845"/>
                <wp:wrapNone/>
                <wp:docPr id="3870" name="Ink 3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0">
                      <w14:nvContentPartPr>
                        <w14:cNvContentPartPr/>
                      </w14:nvContentPartPr>
                      <w14:xfrm>
                        <a:off x="0" y="0"/>
                        <a:ext cx="2404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0" o:spid="_x0000_s1026" type="#_x0000_t75" style="position:absolute;margin-left:31.65pt;margin-top:-2.4pt;width:20.35pt;height:5.05pt;z-index:2541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">
                <v:imagedata r:id="rId5081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74560" behindDoc="0" locked="0" layoutInCell="1" allowOverlap="1">
                <wp:simplePos x="0" y="0"/>
                <wp:positionH relativeFrom="column">
                  <wp:posOffset>4571790</wp:posOffset>
                </wp:positionH>
                <wp:positionV relativeFrom="paragraph">
                  <wp:posOffset>103325</wp:posOffset>
                </wp:positionV>
                <wp:extent cx="1431000" cy="159480"/>
                <wp:effectExtent l="38100" t="38100" r="36195" b="50165"/>
                <wp:wrapNone/>
                <wp:docPr id="3953" name="Ink 3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2">
                      <w14:nvContentPartPr>
                        <w14:cNvContentPartPr/>
                      </w14:nvContentPartPr>
                      <w14:xfrm>
                        <a:off x="0" y="0"/>
                        <a:ext cx="14310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3" o:spid="_x0000_s1026" type="#_x0000_t75" style="position:absolute;margin-left:359.3pt;margin-top:7.2pt;width:114.4pt;height:14.5pt;z-index:2542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">
                <v:imagedata r:id="rId50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3840" behindDoc="0" locked="0" layoutInCell="1" allowOverlap="1">
                <wp:simplePos x="0" y="0"/>
                <wp:positionH relativeFrom="column">
                  <wp:posOffset>4215750</wp:posOffset>
                </wp:positionH>
                <wp:positionV relativeFrom="paragraph">
                  <wp:posOffset>10805</wp:posOffset>
                </wp:positionV>
                <wp:extent cx="137160" cy="18720"/>
                <wp:effectExtent l="38100" t="38100" r="34290" b="38735"/>
                <wp:wrapNone/>
                <wp:docPr id="3923" name="Ink 3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4">
                      <w14:nvContentPartPr>
                        <w14:cNvContentPartPr/>
                      </w14:nvContentPartPr>
                      <w14:xfrm>
                        <a:off x="0" y="0"/>
                        <a:ext cx="1371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3" o:spid="_x0000_s1026" type="#_x0000_t75" style="position:absolute;margin-left:331.35pt;margin-top:.15pt;width:12.1pt;height:2.9pt;z-index:2542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">
                <v:imagedata r:id="rId50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6672" behindDoc="0" locked="0" layoutInCell="1" allowOverlap="1">
                <wp:simplePos x="0" y="0"/>
                <wp:positionH relativeFrom="column">
                  <wp:posOffset>3776550</wp:posOffset>
                </wp:positionH>
                <wp:positionV relativeFrom="paragraph">
                  <wp:posOffset>-54355</wp:posOffset>
                </wp:positionV>
                <wp:extent cx="127800" cy="230400"/>
                <wp:effectExtent l="57150" t="38100" r="62865" b="55880"/>
                <wp:wrapNone/>
                <wp:docPr id="3916" name="Ink 3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6">
                      <w14:nvContentPartPr>
                        <w14:cNvContentPartPr/>
                      </w14:nvContentPartPr>
                      <w14:xfrm>
                        <a:off x="0" y="0"/>
                        <a:ext cx="12780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6" o:spid="_x0000_s1026" type="#_x0000_t75" style="position:absolute;margin-left:296.25pt;margin-top:-5.25pt;width:12.25pt;height:20.25pt;z-index:2542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">
                <v:imagedata r:id="rId50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5648" behindDoc="0" locked="0" layoutInCell="1" allowOverlap="1">
                <wp:simplePos x="0" y="0"/>
                <wp:positionH relativeFrom="column">
                  <wp:posOffset>3780510</wp:posOffset>
                </wp:positionH>
                <wp:positionV relativeFrom="paragraph">
                  <wp:posOffset>-57955</wp:posOffset>
                </wp:positionV>
                <wp:extent cx="105840" cy="123480"/>
                <wp:effectExtent l="38100" t="38100" r="46990" b="48260"/>
                <wp:wrapNone/>
                <wp:docPr id="3915" name="Ink 3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8">
                      <w14:nvContentPartPr>
                        <w14:cNvContentPartPr/>
                      </w14:nvContentPartPr>
                      <w14:xfrm>
                        <a:off x="0" y="0"/>
                        <a:ext cx="1058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5" o:spid="_x0000_s1026" type="#_x0000_t75" style="position:absolute;margin-left:296.85pt;margin-top:-5.4pt;width:10.3pt;height:11.45pt;z-index:2542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">
                <v:imagedata r:id="rId50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3600" behindDoc="0" locked="0" layoutInCell="1" allowOverlap="1">
                <wp:simplePos x="0" y="0"/>
                <wp:positionH relativeFrom="column">
                  <wp:posOffset>3568110</wp:posOffset>
                </wp:positionH>
                <wp:positionV relativeFrom="paragraph">
                  <wp:posOffset>-44635</wp:posOffset>
                </wp:positionV>
                <wp:extent cx="9000" cy="92880"/>
                <wp:effectExtent l="38100" t="38100" r="29210" b="40640"/>
                <wp:wrapNone/>
                <wp:docPr id="3913" name="Ink 3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0">
                      <w14:nvContentPartPr>
                        <w14:cNvContentPartPr/>
                      </w14:nvContentPartPr>
                      <w14:xfrm>
                        <a:off x="0" y="0"/>
                        <a:ext cx="90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3" o:spid="_x0000_s1026" type="#_x0000_t75" style="position:absolute;margin-left:280.2pt;margin-top:-4.05pt;width:2.2pt;height:8.6pt;z-index:2542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">
                <v:imagedata r:id="rId50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7456" behindDoc="0" locked="0" layoutInCell="1" allowOverlap="1">
                <wp:simplePos x="0" y="0"/>
                <wp:positionH relativeFrom="column">
                  <wp:posOffset>2153310</wp:posOffset>
                </wp:positionH>
                <wp:positionV relativeFrom="paragraph">
                  <wp:posOffset>-5035</wp:posOffset>
                </wp:positionV>
                <wp:extent cx="96120" cy="91080"/>
                <wp:effectExtent l="38100" t="38100" r="37465" b="42545"/>
                <wp:wrapNone/>
                <wp:docPr id="3907" name="Ink 3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2">
                      <w14:nvContentPartPr>
                        <w14:cNvContentPartPr/>
                      </w14:nvContentPartPr>
                      <w14:xfrm>
                        <a:off x="0" y="0"/>
                        <a:ext cx="961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7" o:spid="_x0000_s1026" type="#_x0000_t75" style="position:absolute;margin-left:168.95pt;margin-top:-1.15pt;width:8.85pt;height:8.7pt;z-index:2542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">
                <v:imagedata r:id="rId50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6432" behindDoc="0" locked="0" layoutInCell="1" allowOverlap="1">
                <wp:simplePos x="0" y="0"/>
                <wp:positionH relativeFrom="column">
                  <wp:posOffset>2059710</wp:posOffset>
                </wp:positionH>
                <wp:positionV relativeFrom="paragraph">
                  <wp:posOffset>-6115</wp:posOffset>
                </wp:positionV>
                <wp:extent cx="71640" cy="93960"/>
                <wp:effectExtent l="38100" t="38100" r="24130" b="40005"/>
                <wp:wrapNone/>
                <wp:docPr id="3906" name="Ink 3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4">
                      <w14:nvContentPartPr>
                        <w14:cNvContentPartPr/>
                      </w14:nvContentPartPr>
                      <w14:xfrm>
                        <a:off x="0" y="0"/>
                        <a:ext cx="71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6" o:spid="_x0000_s1026" type="#_x0000_t75" style="position:absolute;margin-left:161.7pt;margin-top:-1.3pt;width:6.9pt;height:9pt;z-index:2542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">
                <v:imagedata r:id="rId50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22336" behindDoc="0" locked="0" layoutInCell="1" allowOverlap="1">
                <wp:simplePos x="0" y="0"/>
                <wp:positionH relativeFrom="column">
                  <wp:posOffset>1615830</wp:posOffset>
                </wp:positionH>
                <wp:positionV relativeFrom="paragraph">
                  <wp:posOffset>-60115</wp:posOffset>
                </wp:positionV>
                <wp:extent cx="43200" cy="123840"/>
                <wp:effectExtent l="38100" t="38100" r="52070" b="47625"/>
                <wp:wrapNone/>
                <wp:docPr id="3902" name="Ink 3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6">
                      <w14:nvContentPartPr>
                        <w14:cNvContentPartPr/>
                      </w14:nvContentPartPr>
                      <w14:xfrm>
                        <a:off x="0" y="0"/>
                        <a:ext cx="432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2" o:spid="_x0000_s1026" type="#_x0000_t75" style="position:absolute;margin-left:126.5pt;margin-top:-5.6pt;width:5.1pt;height:11.55pt;z-index:2542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">
                <v:imagedata r:id="rId50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18240" behindDoc="0" locked="0" layoutInCell="1" allowOverlap="1">
                <wp:simplePos x="0" y="0"/>
                <wp:positionH relativeFrom="column">
                  <wp:posOffset>1203990</wp:posOffset>
                </wp:positionH>
                <wp:positionV relativeFrom="paragraph">
                  <wp:posOffset>-41035</wp:posOffset>
                </wp:positionV>
                <wp:extent cx="74520" cy="84960"/>
                <wp:effectExtent l="38100" t="38100" r="40005" b="29845"/>
                <wp:wrapNone/>
                <wp:docPr id="3898" name="Ink 3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8">
                      <w14:nvContentPartPr>
                        <w14:cNvContentPartPr/>
                      </w14:nvContentPartPr>
                      <w14:xfrm>
                        <a:off x="0" y="0"/>
                        <a:ext cx="745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8" o:spid="_x0000_s1026" type="#_x0000_t75" style="position:absolute;margin-left:94.25pt;margin-top:-4.05pt;width:7.1pt;height:8.3pt;z-index:2542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">
                <v:imagedata r:id="rId5099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9744" behindDoc="0" locked="0" layoutInCell="1" allowOverlap="1">
                <wp:simplePos x="0" y="0"/>
                <wp:positionH relativeFrom="column">
                  <wp:posOffset>3403950</wp:posOffset>
                </wp:positionH>
                <wp:positionV relativeFrom="paragraph">
                  <wp:posOffset>15855</wp:posOffset>
                </wp:positionV>
                <wp:extent cx="12960" cy="68760"/>
                <wp:effectExtent l="38100" t="38100" r="44450" b="26670"/>
                <wp:wrapNone/>
                <wp:docPr id="3919" name="Ink 3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0">
                      <w14:nvContentPartPr>
                        <w14:cNvContentPartPr/>
                      </w14:nvContentPartPr>
                      <w14:xfrm>
                        <a:off x="0" y="0"/>
                        <a:ext cx="129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9" o:spid="_x0000_s1026" type="#_x0000_t75" style="position:absolute;margin-left:267.1pt;margin-top:.55pt;width:2.65pt;height:6.85pt;z-index:2542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">
                <v:imagedata r:id="rId51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7696" behindDoc="0" locked="0" layoutInCell="1" allowOverlap="1">
                <wp:simplePos x="0" y="0"/>
                <wp:positionH relativeFrom="column">
                  <wp:posOffset>1692510</wp:posOffset>
                </wp:positionH>
                <wp:positionV relativeFrom="paragraph">
                  <wp:posOffset>91095</wp:posOffset>
                </wp:positionV>
                <wp:extent cx="6480" cy="25920"/>
                <wp:effectExtent l="38100" t="38100" r="31750" b="31750"/>
                <wp:wrapNone/>
                <wp:docPr id="3917" name="Ink 3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2">
                      <w14:nvContentPartPr>
                        <w14:cNvContentPartPr/>
                      </w14:nvContentPartPr>
                      <w14:xfrm>
                        <a:off x="0" y="0"/>
                        <a:ext cx="64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7" o:spid="_x0000_s1026" type="#_x0000_t75" style="position:absolute;margin-left:132.6pt;margin-top:6.6pt;width:1.7pt;height:3.3pt;z-index:2542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">
                <v:imagedata r:id="rId5103" o:title=""/>
              </v:shape>
            </w:pict>
          </mc:Fallback>
        </mc:AlternateContent>
      </w:r>
    </w:p>
    <w:p w:rsidR="00AD0899" w:rsidRP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84128" behindDoc="0" locked="0" layoutInCell="1" allowOverlap="1">
                <wp:simplePos x="0" y="0"/>
                <wp:positionH relativeFrom="column">
                  <wp:posOffset>4862670</wp:posOffset>
                </wp:positionH>
                <wp:positionV relativeFrom="paragraph">
                  <wp:posOffset>122065</wp:posOffset>
                </wp:positionV>
                <wp:extent cx="155160" cy="77760"/>
                <wp:effectExtent l="38100" t="38100" r="16510" b="36830"/>
                <wp:wrapNone/>
                <wp:docPr id="4060" name="Ink 4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4">
                      <w14:nvContentPartPr>
                        <w14:cNvContentPartPr/>
                      </w14:nvContentPartPr>
                      <w14:xfrm>
                        <a:off x="0" y="0"/>
                        <a:ext cx="1551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0" o:spid="_x0000_s1026" type="#_x0000_t75" style="position:absolute;margin-left:382.15pt;margin-top:8.8pt;width:13.75pt;height:7.65pt;z-index:2543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">
                <v:imagedata r:id="rId51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83104" behindDoc="0" locked="0" layoutInCell="1" allowOverlap="1">
                <wp:simplePos x="0" y="0"/>
                <wp:positionH relativeFrom="column">
                  <wp:posOffset>5045190</wp:posOffset>
                </wp:positionH>
                <wp:positionV relativeFrom="paragraph">
                  <wp:posOffset>11905</wp:posOffset>
                </wp:positionV>
                <wp:extent cx="113760" cy="302760"/>
                <wp:effectExtent l="19050" t="38100" r="19685" b="40640"/>
                <wp:wrapNone/>
                <wp:docPr id="4059" name="Ink 4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6">
                      <w14:nvContentPartPr>
                        <w14:cNvContentPartPr/>
                      </w14:nvContentPartPr>
                      <w14:xfrm>
                        <a:off x="0" y="0"/>
                        <a:ext cx="11376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9" o:spid="_x0000_s1026" type="#_x0000_t75" style="position:absolute;margin-left:396.5pt;margin-top:.35pt;width:10.05pt;height:25.25pt;z-index:2543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">
                <v:imagedata r:id="rId51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2208" behindDoc="0" locked="0" layoutInCell="1" allowOverlap="1">
                <wp:simplePos x="0" y="0"/>
                <wp:positionH relativeFrom="column">
                  <wp:posOffset>5366670</wp:posOffset>
                </wp:positionH>
                <wp:positionV relativeFrom="paragraph">
                  <wp:posOffset>149425</wp:posOffset>
                </wp:positionV>
                <wp:extent cx="1800" cy="11160"/>
                <wp:effectExtent l="19050" t="19050" r="17780" b="27305"/>
                <wp:wrapNone/>
                <wp:docPr id="3980" name="Ink 3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8">
                      <w14:nvContentPartPr>
                        <w14:cNvContentPartPr/>
                      </w14:nvContentPartPr>
                      <w14:xfrm>
                        <a:off x="0" y="0"/>
                        <a:ext cx="1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0" o:spid="_x0000_s1026" type="#_x0000_t75" style="position:absolute;margin-left:422.2pt;margin-top:11.45pt;width:.9pt;height:1.5pt;z-index:2543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">
                <v:imagedata r:id="rId51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8112" behindDoc="0" locked="0" layoutInCell="1" allowOverlap="1">
                <wp:simplePos x="0" y="0"/>
                <wp:positionH relativeFrom="column">
                  <wp:posOffset>5337870</wp:posOffset>
                </wp:positionH>
                <wp:positionV relativeFrom="paragraph">
                  <wp:posOffset>196225</wp:posOffset>
                </wp:positionV>
                <wp:extent cx="163800" cy="8640"/>
                <wp:effectExtent l="38100" t="38100" r="46355" b="29845"/>
                <wp:wrapNone/>
                <wp:docPr id="3976" name="Ink 3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0">
                      <w14:nvContentPartPr>
                        <w14:cNvContentPartPr/>
                      </w14:nvContentPartPr>
                      <w14:xfrm>
                        <a:off x="0" y="0"/>
                        <a:ext cx="1638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6" o:spid="_x0000_s1026" type="#_x0000_t75" style="position:absolute;margin-left:419.55pt;margin-top:15pt;width:14.45pt;height:1.95pt;z-index:2542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">
                <v:imagedata r:id="rId51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7088" behindDoc="0" locked="0" layoutInCell="1" allowOverlap="1">
                <wp:simplePos x="0" y="0"/>
                <wp:positionH relativeFrom="column">
                  <wp:posOffset>5335350</wp:posOffset>
                </wp:positionH>
                <wp:positionV relativeFrom="paragraph">
                  <wp:posOffset>47545</wp:posOffset>
                </wp:positionV>
                <wp:extent cx="115200" cy="233640"/>
                <wp:effectExtent l="38100" t="38100" r="37465" b="33655"/>
                <wp:wrapNone/>
                <wp:docPr id="3975" name="Ink 3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2">
                      <w14:nvContentPartPr>
                        <w14:cNvContentPartPr/>
                      </w14:nvContentPartPr>
                      <w14:xfrm>
                        <a:off x="0" y="0"/>
                        <a:ext cx="1152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5" o:spid="_x0000_s1026" type="#_x0000_t75" style="position:absolute;margin-left:419.45pt;margin-top:3.05pt;width:10.25pt;height:19.9pt;z-index:2542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">
                <v:imagedata r:id="rId51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1792" behindDoc="0" locked="0" layoutInCell="1" allowOverlap="1">
                <wp:simplePos x="0" y="0"/>
                <wp:positionH relativeFrom="column">
                  <wp:posOffset>3483150</wp:posOffset>
                </wp:positionH>
                <wp:positionV relativeFrom="paragraph">
                  <wp:posOffset>41065</wp:posOffset>
                </wp:positionV>
                <wp:extent cx="18720" cy="102960"/>
                <wp:effectExtent l="38100" t="38100" r="38735" b="30480"/>
                <wp:wrapNone/>
                <wp:docPr id="3921" name="Ink 3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4">
                      <w14:nvContentPartPr>
                        <w14:cNvContentPartPr/>
                      </w14:nvContentPartPr>
                      <w14:xfrm>
                        <a:off x="0" y="0"/>
                        <a:ext cx="187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1" o:spid="_x0000_s1026" type="#_x0000_t75" style="position:absolute;margin-left:273.7pt;margin-top:2.7pt;width:3pt;height:9.5pt;z-index:2542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">
                <v:imagedata r:id="rId51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40768" behindDoc="0" locked="0" layoutInCell="1" allowOverlap="1">
                <wp:simplePos x="0" y="0"/>
                <wp:positionH relativeFrom="column">
                  <wp:posOffset>3431670</wp:posOffset>
                </wp:positionH>
                <wp:positionV relativeFrom="paragraph">
                  <wp:posOffset>-20855</wp:posOffset>
                </wp:positionV>
                <wp:extent cx="39240" cy="57240"/>
                <wp:effectExtent l="19050" t="38100" r="18415" b="38100"/>
                <wp:wrapNone/>
                <wp:docPr id="3920" name="Ink 3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6">
                      <w14:nvContentPartPr>
                        <w14:cNvContentPartPr/>
                      </w14:nvContentPartPr>
                      <w14:xfrm>
                        <a:off x="0" y="0"/>
                        <a:ext cx="392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0" o:spid="_x0000_s1026" type="#_x0000_t75" style="position:absolute;margin-left:269.75pt;margin-top:-2.1pt;width:4.25pt;height:5.7pt;z-index:2542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">
                <v:imagedata r:id="rId51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38720" behindDoc="0" locked="0" layoutInCell="1" allowOverlap="1">
                <wp:simplePos x="0" y="0"/>
                <wp:positionH relativeFrom="column">
                  <wp:posOffset>1670190</wp:posOffset>
                </wp:positionH>
                <wp:positionV relativeFrom="paragraph">
                  <wp:posOffset>121345</wp:posOffset>
                </wp:positionV>
                <wp:extent cx="32760" cy="1800"/>
                <wp:effectExtent l="38100" t="38100" r="43815" b="36830"/>
                <wp:wrapNone/>
                <wp:docPr id="3918" name="Ink 3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8">
                      <w14:nvContentPartPr>
                        <w14:cNvContentPartPr/>
                      </w14:nvContentPartPr>
                      <w14:xfrm>
                        <a:off x="0" y="0"/>
                        <a:ext cx="327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8" o:spid="_x0000_s1026" type="#_x0000_t75" style="position:absolute;margin-left:130.6pt;margin-top:8.4pt;width:4.4pt;height:2.45pt;z-index:2542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">
                <v:imagedata r:id="rId5119" o:title=""/>
              </v:shape>
            </w:pict>
          </mc:Fallback>
        </mc:AlternateContent>
      </w:r>
    </w:p>
    <w:p w:rsidR="00AD0899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03232" behindDoc="0" locked="0" layoutInCell="1" allowOverlap="1">
                <wp:simplePos x="0" y="0"/>
                <wp:positionH relativeFrom="column">
                  <wp:posOffset>3688710</wp:posOffset>
                </wp:positionH>
                <wp:positionV relativeFrom="paragraph">
                  <wp:posOffset>-116245</wp:posOffset>
                </wp:positionV>
                <wp:extent cx="1670040" cy="618840"/>
                <wp:effectExtent l="19050" t="38100" r="26035" b="29210"/>
                <wp:wrapNone/>
                <wp:docPr id="3981" name="Ink 3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0">
                      <w14:nvContentPartPr>
                        <w14:cNvContentPartPr/>
                      </w14:nvContentPartPr>
                      <w14:xfrm>
                        <a:off x="0" y="0"/>
                        <a:ext cx="1670040" cy="61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1" o:spid="_x0000_s1026" type="#_x0000_t75" style="position:absolute;margin-left:289.9pt;margin-top:-9.85pt;width:132.5pt;height:50.15pt;z-index:2543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">
                <v:imagedata r:id="rId51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5040" behindDoc="0" locked="0" layoutInCell="1" allowOverlap="1">
                <wp:simplePos x="0" y="0"/>
                <wp:positionH relativeFrom="column">
                  <wp:posOffset>5468190</wp:posOffset>
                </wp:positionH>
                <wp:positionV relativeFrom="paragraph">
                  <wp:posOffset>-258805</wp:posOffset>
                </wp:positionV>
                <wp:extent cx="157680" cy="581760"/>
                <wp:effectExtent l="38100" t="38100" r="33020" b="46990"/>
                <wp:wrapNone/>
                <wp:docPr id="3973" name="Ink 3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2">
                      <w14:nvContentPartPr>
                        <w14:cNvContentPartPr/>
                      </w14:nvContentPartPr>
                      <w14:xfrm>
                        <a:off x="0" y="0"/>
                        <a:ext cx="157680" cy="58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3" o:spid="_x0000_s1026" type="#_x0000_t75" style="position:absolute;margin-left:429.85pt;margin-top:-21.15pt;width:13.95pt;height:47.35pt;z-index:2542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">
                <v:imagedata r:id="rId51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294016" behindDoc="0" locked="0" layoutInCell="1" allowOverlap="1">
                <wp:simplePos x="0" y="0"/>
                <wp:positionH relativeFrom="column">
                  <wp:posOffset>5149230</wp:posOffset>
                </wp:positionH>
                <wp:positionV relativeFrom="paragraph">
                  <wp:posOffset>-320725</wp:posOffset>
                </wp:positionV>
                <wp:extent cx="165600" cy="794880"/>
                <wp:effectExtent l="19050" t="38100" r="44450" b="24765"/>
                <wp:wrapNone/>
                <wp:docPr id="3972" name="Ink 3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4">
                      <w14:nvContentPartPr>
                        <w14:cNvContentPartPr/>
                      </w14:nvContentPartPr>
                      <w14:xfrm>
                        <a:off x="0" y="0"/>
                        <a:ext cx="165600" cy="79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2" o:spid="_x0000_s1026" type="#_x0000_t75" style="position:absolute;margin-left:404.75pt;margin-top:-25.75pt;width:14.5pt;height:63.9pt;z-index:2542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">
                <v:imagedata r:id="rId5125" o:title=""/>
              </v:shape>
            </w:pict>
          </mc:Fallback>
        </mc:AlternateContent>
      </w:r>
    </w:p>
    <w:p w:rsidR="00BE0E17" w:rsidRPr="00A0736E" w:rsidRDefault="00193918" w:rsidP="00BE0E1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96416" behindDoc="0" locked="0" layoutInCell="1" allowOverlap="1">
                <wp:simplePos x="0" y="0"/>
                <wp:positionH relativeFrom="column">
                  <wp:posOffset>3219270</wp:posOffset>
                </wp:positionH>
                <wp:positionV relativeFrom="paragraph">
                  <wp:posOffset>938205</wp:posOffset>
                </wp:positionV>
                <wp:extent cx="867600" cy="70560"/>
                <wp:effectExtent l="38100" t="38100" r="27940" b="43815"/>
                <wp:wrapNone/>
                <wp:docPr id="4072" name="Ink 4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6">
                      <w14:nvContentPartPr>
                        <w14:cNvContentPartPr/>
                      </w14:nvContentPartPr>
                      <w14:xfrm>
                        <a:off x="0" y="0"/>
                        <a:ext cx="8676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2" o:spid="_x0000_s1026" type="#_x0000_t75" style="position:absolute;margin-left:252.85pt;margin-top:73.05pt;width:69.75pt;height:7.35pt;z-index:2543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">
                <v:imagedata r:id="rId5127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95392" behindDoc="0" locked="0" layoutInCell="1" allowOverlap="1">
                <wp:simplePos x="0" y="0"/>
                <wp:positionH relativeFrom="column">
                  <wp:posOffset>5175510</wp:posOffset>
                </wp:positionH>
                <wp:positionV relativeFrom="paragraph">
                  <wp:posOffset>1001205</wp:posOffset>
                </wp:positionV>
                <wp:extent cx="569520" cy="28800"/>
                <wp:effectExtent l="38100" t="38100" r="40640" b="47625"/>
                <wp:wrapNone/>
                <wp:docPr id="4071" name="Ink 4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8">
                      <w14:nvContentPartPr>
                        <w14:cNvContentPartPr/>
                      </w14:nvContentPartPr>
                      <w14:xfrm>
                        <a:off x="0" y="0"/>
                        <a:ext cx="569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1" o:spid="_x0000_s1026" type="#_x0000_t75" style="position:absolute;margin-left:406.65pt;margin-top:78pt;width:46.5pt;height:3.95pt;z-index:2543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">
                <v:imagedata r:id="rId5129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94368" behindDoc="0" locked="0" layoutInCell="1" allowOverlap="1">
                <wp:simplePos x="0" y="0"/>
                <wp:positionH relativeFrom="column">
                  <wp:posOffset>5263710</wp:posOffset>
                </wp:positionH>
                <wp:positionV relativeFrom="paragraph">
                  <wp:posOffset>1003365</wp:posOffset>
                </wp:positionV>
                <wp:extent cx="20880" cy="2520"/>
                <wp:effectExtent l="38100" t="38100" r="36830" b="36195"/>
                <wp:wrapNone/>
                <wp:docPr id="4070" name="Ink 4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0">
                      <w14:nvContentPartPr>
                        <w14:cNvContentPartPr/>
                      </w14:nvContentPartPr>
                      <w14:xfrm>
                        <a:off x="0" y="0"/>
                        <a:ext cx="208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0" o:spid="_x0000_s1026" type="#_x0000_t75" style="position:absolute;margin-left:413.5pt;margin-top:77.9pt;width:3.05pt;height:2.65pt;z-index:2543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">
                <v:imagedata r:id="rId5131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93344" behindDoc="0" locked="0" layoutInCell="1" allowOverlap="1">
                <wp:simplePos x="0" y="0"/>
                <wp:positionH relativeFrom="column">
                  <wp:posOffset>6150750</wp:posOffset>
                </wp:positionH>
                <wp:positionV relativeFrom="paragraph">
                  <wp:posOffset>889605</wp:posOffset>
                </wp:positionV>
                <wp:extent cx="397440" cy="75600"/>
                <wp:effectExtent l="38100" t="38100" r="41275" b="38735"/>
                <wp:wrapNone/>
                <wp:docPr id="4069" name="Ink 4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2">
                      <w14:nvContentPartPr>
                        <w14:cNvContentPartPr/>
                      </w14:nvContentPartPr>
                      <w14:xfrm>
                        <a:off x="0" y="0"/>
                        <a:ext cx="3974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9" o:spid="_x0000_s1026" type="#_x0000_t75" style="position:absolute;margin-left:483.55pt;margin-top:69.25pt;width:32.95pt;height:7.55pt;z-index:2543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">
                <v:imagedata r:id="rId5133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92320" behindDoc="0" locked="0" layoutInCell="1" allowOverlap="1">
                <wp:simplePos x="0" y="0"/>
                <wp:positionH relativeFrom="column">
                  <wp:posOffset>6215910</wp:posOffset>
                </wp:positionH>
                <wp:positionV relativeFrom="paragraph">
                  <wp:posOffset>974565</wp:posOffset>
                </wp:positionV>
                <wp:extent cx="32040" cy="16920"/>
                <wp:effectExtent l="19050" t="19050" r="25400" b="21590"/>
                <wp:wrapNone/>
                <wp:docPr id="4068" name="Ink 4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4">
                      <w14:nvContentPartPr>
                        <w14:cNvContentPartPr/>
                      </w14:nvContentPartPr>
                      <w14:xfrm>
                        <a:off x="0" y="0"/>
                        <a:ext cx="32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8" o:spid="_x0000_s1026" type="#_x0000_t75" style="position:absolute;margin-left:488.95pt;margin-top:76.25pt;width:3.55pt;height:2.4pt;z-index:2543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">
                <v:imagedata r:id="rId5135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89248" behindDoc="0" locked="0" layoutInCell="1" allowOverlap="1">
                <wp:simplePos x="0" y="0"/>
                <wp:positionH relativeFrom="column">
                  <wp:posOffset>3218910</wp:posOffset>
                </wp:positionH>
                <wp:positionV relativeFrom="paragraph">
                  <wp:posOffset>381645</wp:posOffset>
                </wp:positionV>
                <wp:extent cx="1693440" cy="574560"/>
                <wp:effectExtent l="38100" t="38100" r="40640" b="35560"/>
                <wp:wrapNone/>
                <wp:docPr id="4065" name="Ink 4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6">
                      <w14:nvContentPartPr>
                        <w14:cNvContentPartPr/>
                      </w14:nvContentPartPr>
                      <w14:xfrm>
                        <a:off x="0" y="0"/>
                        <a:ext cx="1693440" cy="57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5" o:spid="_x0000_s1026" type="#_x0000_t75" style="position:absolute;margin-left:252.7pt;margin-top:29.3pt;width:134.8pt;height:46.65pt;z-index:2543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">
                <v:imagedata r:id="rId5137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88224" behindDoc="0" locked="0" layoutInCell="1" allowOverlap="1">
                <wp:simplePos x="0" y="0"/>
                <wp:positionH relativeFrom="column">
                  <wp:posOffset>4895790</wp:posOffset>
                </wp:positionH>
                <wp:positionV relativeFrom="paragraph">
                  <wp:posOffset>19125</wp:posOffset>
                </wp:positionV>
                <wp:extent cx="81000" cy="195840"/>
                <wp:effectExtent l="38100" t="38100" r="33655" b="52070"/>
                <wp:wrapNone/>
                <wp:docPr id="4064" name="Ink 4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8">
                      <w14:nvContentPartPr>
                        <w14:cNvContentPartPr/>
                      </w14:nvContentPartPr>
                      <w14:xfrm>
                        <a:off x="0" y="0"/>
                        <a:ext cx="810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4" o:spid="_x0000_s1026" type="#_x0000_t75" style="position:absolute;margin-left:384.7pt;margin-top:.65pt;width:8.1pt;height:17.3pt;z-index:2543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">
                <v:imagedata r:id="rId5139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87200" behindDoc="0" locked="0" layoutInCell="1" allowOverlap="1">
                <wp:simplePos x="0" y="0"/>
                <wp:positionH relativeFrom="column">
                  <wp:posOffset>5038350</wp:posOffset>
                </wp:positionH>
                <wp:positionV relativeFrom="paragraph">
                  <wp:posOffset>-18675</wp:posOffset>
                </wp:positionV>
                <wp:extent cx="123480" cy="301680"/>
                <wp:effectExtent l="38100" t="38100" r="29210" b="41275"/>
                <wp:wrapNone/>
                <wp:docPr id="4063" name="Ink 4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0">
                      <w14:nvContentPartPr>
                        <w14:cNvContentPartPr/>
                      </w14:nvContentPartPr>
                      <w14:xfrm>
                        <a:off x="0" y="0"/>
                        <a:ext cx="12348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3" o:spid="_x0000_s1026" type="#_x0000_t75" style="position:absolute;margin-left:396pt;margin-top:-2.15pt;width:11.1pt;height:25.15pt;z-index:2543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">
                <v:imagedata r:id="rId5141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86176" behindDoc="0" locked="0" layoutInCell="1" allowOverlap="1">
                <wp:simplePos x="0" y="0"/>
                <wp:positionH relativeFrom="column">
                  <wp:posOffset>4556670</wp:posOffset>
                </wp:positionH>
                <wp:positionV relativeFrom="paragraph">
                  <wp:posOffset>46125</wp:posOffset>
                </wp:positionV>
                <wp:extent cx="110160" cy="204480"/>
                <wp:effectExtent l="38100" t="38100" r="42545" b="43180"/>
                <wp:wrapNone/>
                <wp:docPr id="4062" name="Ink 4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2">
                      <w14:nvContentPartPr>
                        <w14:cNvContentPartPr/>
                      </w14:nvContentPartPr>
                      <w14:xfrm>
                        <a:off x="0" y="0"/>
                        <a:ext cx="1101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2" o:spid="_x0000_s1026" type="#_x0000_t75" style="position:absolute;margin-left:357.95pt;margin-top:2.9pt;width:10.4pt;height:17.95pt;z-index:2543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">
                <v:imagedata r:id="rId5143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85152" behindDoc="0" locked="0" layoutInCell="1" allowOverlap="1">
                <wp:simplePos x="0" y="0"/>
                <wp:positionH relativeFrom="column">
                  <wp:posOffset>4231230</wp:posOffset>
                </wp:positionH>
                <wp:positionV relativeFrom="paragraph">
                  <wp:posOffset>239085</wp:posOffset>
                </wp:positionV>
                <wp:extent cx="748800" cy="234000"/>
                <wp:effectExtent l="38100" t="38100" r="32385" b="33020"/>
                <wp:wrapNone/>
                <wp:docPr id="4061" name="Ink 4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4">
                      <w14:nvContentPartPr>
                        <w14:cNvContentPartPr/>
                      </w14:nvContentPartPr>
                      <w14:xfrm>
                        <a:off x="0" y="0"/>
                        <a:ext cx="7488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1" o:spid="_x0000_s1026" type="#_x0000_t75" style="position:absolute;margin-left:332.35pt;margin-top:17.9pt;width:60.75pt;height:19.9pt;z-index:2543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">
                <v:imagedata r:id="rId5145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82080" behindDoc="0" locked="0" layoutInCell="1" allowOverlap="1">
                <wp:simplePos x="0" y="0"/>
                <wp:positionH relativeFrom="column">
                  <wp:posOffset>3741990</wp:posOffset>
                </wp:positionH>
                <wp:positionV relativeFrom="paragraph">
                  <wp:posOffset>21285</wp:posOffset>
                </wp:positionV>
                <wp:extent cx="167760" cy="147240"/>
                <wp:effectExtent l="38100" t="38100" r="41910" b="43815"/>
                <wp:wrapNone/>
                <wp:docPr id="4058" name="Ink 4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6">
                      <w14:nvContentPartPr>
                        <w14:cNvContentPartPr/>
                      </w14:nvContentPartPr>
                      <w14:xfrm>
                        <a:off x="0" y="0"/>
                        <a:ext cx="1677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8" o:spid="_x0000_s1026" type="#_x0000_t75" style="position:absolute;margin-left:293.7pt;margin-top:.75pt;width:15pt;height:13.65pt;z-index:2543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">
                <v:imagedata r:id="rId5147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81056" behindDoc="0" locked="0" layoutInCell="1" allowOverlap="1">
                <wp:simplePos x="0" y="0"/>
                <wp:positionH relativeFrom="column">
                  <wp:posOffset>3233670</wp:posOffset>
                </wp:positionH>
                <wp:positionV relativeFrom="paragraph">
                  <wp:posOffset>268965</wp:posOffset>
                </wp:positionV>
                <wp:extent cx="923400" cy="215280"/>
                <wp:effectExtent l="38100" t="38100" r="48260" b="51435"/>
                <wp:wrapNone/>
                <wp:docPr id="4057" name="Ink 4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8">
                      <w14:nvContentPartPr>
                        <w14:cNvContentPartPr/>
                      </w14:nvContentPartPr>
                      <w14:xfrm>
                        <a:off x="0" y="0"/>
                        <a:ext cx="9234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7" o:spid="_x0000_s1026" type="#_x0000_t75" style="position:absolute;margin-left:253.85pt;margin-top:20.25pt;width:74.5pt;height:18.9pt;z-index:2543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">
                <v:imagedata r:id="rId5149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80032" behindDoc="0" locked="0" layoutInCell="1" allowOverlap="1">
                <wp:simplePos x="0" y="0"/>
                <wp:positionH relativeFrom="column">
                  <wp:posOffset>3224310</wp:posOffset>
                </wp:positionH>
                <wp:positionV relativeFrom="paragraph">
                  <wp:posOffset>298125</wp:posOffset>
                </wp:positionV>
                <wp:extent cx="891000" cy="219240"/>
                <wp:effectExtent l="38100" t="38100" r="42545" b="47625"/>
                <wp:wrapNone/>
                <wp:docPr id="4056" name="Ink 4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0">
                      <w14:nvContentPartPr>
                        <w14:cNvContentPartPr/>
                      </w14:nvContentPartPr>
                      <w14:xfrm>
                        <a:off x="0" y="0"/>
                        <a:ext cx="8910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6" o:spid="_x0000_s1026" type="#_x0000_t75" style="position:absolute;margin-left:253.25pt;margin-top:22.7pt;width:71.65pt;height:18.95pt;z-index:2543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">
                <v:imagedata r:id="rId5151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31904" behindDoc="0" locked="0" layoutInCell="1" allowOverlap="1">
                <wp:simplePos x="0" y="0"/>
                <wp:positionH relativeFrom="column">
                  <wp:posOffset>2261310</wp:posOffset>
                </wp:positionH>
                <wp:positionV relativeFrom="paragraph">
                  <wp:posOffset>649485</wp:posOffset>
                </wp:positionV>
                <wp:extent cx="166320" cy="42840"/>
                <wp:effectExtent l="38100" t="38100" r="43815" b="33655"/>
                <wp:wrapNone/>
                <wp:docPr id="4009" name="Ink 4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2">
                      <w14:nvContentPartPr>
                        <w14:cNvContentPartPr/>
                      </w14:nvContentPartPr>
                      <w14:xfrm>
                        <a:off x="0" y="0"/>
                        <a:ext cx="1663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9" o:spid="_x0000_s1026" type="#_x0000_t75" style="position:absolute;margin-left:177.3pt;margin-top:50.5pt;width:14.6pt;height:4.75pt;z-index:2543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">
                <v:imagedata r:id="rId5153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30880" behindDoc="0" locked="0" layoutInCell="1" allowOverlap="1">
                <wp:simplePos x="0" y="0"/>
                <wp:positionH relativeFrom="column">
                  <wp:posOffset>1879710</wp:posOffset>
                </wp:positionH>
                <wp:positionV relativeFrom="paragraph">
                  <wp:posOffset>630765</wp:posOffset>
                </wp:positionV>
                <wp:extent cx="194040" cy="41040"/>
                <wp:effectExtent l="38100" t="38100" r="34925" b="35560"/>
                <wp:wrapNone/>
                <wp:docPr id="4008" name="Ink 4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4">
                      <w14:nvContentPartPr>
                        <w14:cNvContentPartPr/>
                      </w14:nvContentPartPr>
                      <w14:xfrm>
                        <a:off x="0" y="0"/>
                        <a:ext cx="1940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8" o:spid="_x0000_s1026" type="#_x0000_t75" style="position:absolute;margin-left:147.2pt;margin-top:48.95pt;width:16.8pt;height:4.7pt;z-index:2543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">
                <v:imagedata r:id="rId5155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9856" behindDoc="0" locked="0" layoutInCell="1" allowOverlap="1">
                <wp:simplePos x="0" y="0"/>
                <wp:positionH relativeFrom="column">
                  <wp:posOffset>931830</wp:posOffset>
                </wp:positionH>
                <wp:positionV relativeFrom="paragraph">
                  <wp:posOffset>-116955</wp:posOffset>
                </wp:positionV>
                <wp:extent cx="763560" cy="1543680"/>
                <wp:effectExtent l="38100" t="38100" r="36830" b="38100"/>
                <wp:wrapNone/>
                <wp:docPr id="4007" name="Ink 4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6">
                      <w14:nvContentPartPr>
                        <w14:cNvContentPartPr/>
                      </w14:nvContentPartPr>
                      <w14:xfrm>
                        <a:off x="0" y="0"/>
                        <a:ext cx="763560" cy="154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7" o:spid="_x0000_s1026" type="#_x0000_t75" style="position:absolute;margin-left:72.75pt;margin-top:-9.95pt;width:61.4pt;height:122.95pt;z-index:2543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">
                <v:imagedata r:id="rId5157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8832" behindDoc="0" locked="0" layoutInCell="1" allowOverlap="1">
                <wp:simplePos x="0" y="0"/>
                <wp:positionH relativeFrom="column">
                  <wp:posOffset>375630</wp:posOffset>
                </wp:positionH>
                <wp:positionV relativeFrom="paragraph">
                  <wp:posOffset>-92115</wp:posOffset>
                </wp:positionV>
                <wp:extent cx="675720" cy="1334160"/>
                <wp:effectExtent l="38100" t="19050" r="29210" b="37465"/>
                <wp:wrapNone/>
                <wp:docPr id="4006" name="Ink 4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8">
                      <w14:nvContentPartPr>
                        <w14:cNvContentPartPr/>
                      </w14:nvContentPartPr>
                      <w14:xfrm>
                        <a:off x="0" y="0"/>
                        <a:ext cx="675720" cy="13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6" o:spid="_x0000_s1026" type="#_x0000_t75" style="position:absolute;margin-left:29pt;margin-top:-7.75pt;width:54.4pt;height:106.15pt;z-index:2543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">
                <v:imagedata r:id="rId5159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7808" behindDoc="0" locked="0" layoutInCell="1" allowOverlap="1">
                <wp:simplePos x="0" y="0"/>
                <wp:positionH relativeFrom="column">
                  <wp:posOffset>5976870</wp:posOffset>
                </wp:positionH>
                <wp:positionV relativeFrom="paragraph">
                  <wp:posOffset>1819125</wp:posOffset>
                </wp:positionV>
                <wp:extent cx="1440" cy="58680"/>
                <wp:effectExtent l="19050" t="19050" r="17780" b="17780"/>
                <wp:wrapNone/>
                <wp:docPr id="4005" name="Ink 4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0">
                      <w14:nvContentPartPr>
                        <w14:cNvContentPartPr/>
                      </w14:nvContentPartPr>
                      <w14:xfrm>
                        <a:off x="0" y="0"/>
                        <a:ext cx="14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5" o:spid="_x0000_s1026" type="#_x0000_t75" style="position:absolute;margin-left:470.1pt;margin-top:142.8pt;width:1.15pt;height:5.6pt;z-index:2543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">
                <v:imagedata r:id="rId5161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6784" behindDoc="0" locked="0" layoutInCell="1" allowOverlap="1">
                <wp:simplePos x="0" y="0"/>
                <wp:positionH relativeFrom="column">
                  <wp:posOffset>5930070</wp:posOffset>
                </wp:positionH>
                <wp:positionV relativeFrom="paragraph">
                  <wp:posOffset>1616085</wp:posOffset>
                </wp:positionV>
                <wp:extent cx="14040" cy="23040"/>
                <wp:effectExtent l="38100" t="38100" r="43180" b="34290"/>
                <wp:wrapNone/>
                <wp:docPr id="4004" name="Ink 4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2">
                      <w14:nvContentPartPr>
                        <w14:cNvContentPartPr/>
                      </w14:nvContentPartPr>
                      <w14:xfrm>
                        <a:off x="0" y="0"/>
                        <a:ext cx="140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4" o:spid="_x0000_s1026" type="#_x0000_t75" style="position:absolute;margin-left:466.05pt;margin-top:126.6pt;width:2.85pt;height:3.3pt;z-index:2543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">
                <v:imagedata r:id="rId5163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5760" behindDoc="0" locked="0" layoutInCell="1" allowOverlap="1">
                <wp:simplePos x="0" y="0"/>
                <wp:positionH relativeFrom="column">
                  <wp:posOffset>5929350</wp:posOffset>
                </wp:positionH>
                <wp:positionV relativeFrom="paragraph">
                  <wp:posOffset>1190925</wp:posOffset>
                </wp:positionV>
                <wp:extent cx="17640" cy="37800"/>
                <wp:effectExtent l="38100" t="38100" r="40005" b="38735"/>
                <wp:wrapNone/>
                <wp:docPr id="4003" name="Ink 4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4">
                      <w14:nvContentPartPr>
                        <w14:cNvContentPartPr/>
                      </w14:nvContentPartPr>
                      <w14:xfrm>
                        <a:off x="0" y="0"/>
                        <a:ext cx="17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3" o:spid="_x0000_s1026" type="#_x0000_t75" style="position:absolute;margin-left:466.05pt;margin-top:93.05pt;width:2.95pt;height:4.35pt;z-index:2543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">
                <v:imagedata r:id="rId5165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4736" behindDoc="0" locked="0" layoutInCell="1" allowOverlap="1">
                <wp:simplePos x="0" y="0"/>
                <wp:positionH relativeFrom="column">
                  <wp:posOffset>5861310</wp:posOffset>
                </wp:positionH>
                <wp:positionV relativeFrom="paragraph">
                  <wp:posOffset>990765</wp:posOffset>
                </wp:positionV>
                <wp:extent cx="38880" cy="10080"/>
                <wp:effectExtent l="38100" t="38100" r="37465" b="28575"/>
                <wp:wrapNone/>
                <wp:docPr id="4002" name="Ink 4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6">
                      <w14:nvContentPartPr>
                        <w14:cNvContentPartPr/>
                      </w14:nvContentPartPr>
                      <w14:xfrm>
                        <a:off x="0" y="0"/>
                        <a:ext cx="38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2" o:spid="_x0000_s1026" type="#_x0000_t75" style="position:absolute;margin-left:460.75pt;margin-top:77.15pt;width:4.5pt;height:2.45pt;z-index:2543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">
                <v:imagedata r:id="rId5167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3712" behindDoc="0" locked="0" layoutInCell="1" allowOverlap="1">
                <wp:simplePos x="0" y="0"/>
                <wp:positionH relativeFrom="column">
                  <wp:posOffset>6484470</wp:posOffset>
                </wp:positionH>
                <wp:positionV relativeFrom="paragraph">
                  <wp:posOffset>318285</wp:posOffset>
                </wp:positionV>
                <wp:extent cx="273960" cy="1616760"/>
                <wp:effectExtent l="38100" t="38100" r="31115" b="40640"/>
                <wp:wrapNone/>
                <wp:docPr id="4001" name="Ink 4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8">
                      <w14:nvContentPartPr>
                        <w14:cNvContentPartPr/>
                      </w14:nvContentPartPr>
                      <w14:xfrm>
                        <a:off x="0" y="0"/>
                        <a:ext cx="273960" cy="161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1" o:spid="_x0000_s1026" type="#_x0000_t75" style="position:absolute;margin-left:509.75pt;margin-top:24.35pt;width:23.15pt;height:128.85pt;z-index:2543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">
                <v:imagedata r:id="rId5169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2688" behindDoc="0" locked="0" layoutInCell="1" allowOverlap="1">
                <wp:simplePos x="0" y="0"/>
                <wp:positionH relativeFrom="column">
                  <wp:posOffset>5151030</wp:posOffset>
                </wp:positionH>
                <wp:positionV relativeFrom="paragraph">
                  <wp:posOffset>355365</wp:posOffset>
                </wp:positionV>
                <wp:extent cx="232200" cy="1616760"/>
                <wp:effectExtent l="38100" t="38100" r="15875" b="40640"/>
                <wp:wrapNone/>
                <wp:docPr id="4000" name="Ink 4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0">
                      <w14:nvContentPartPr>
                        <w14:cNvContentPartPr/>
                      </w14:nvContentPartPr>
                      <w14:xfrm>
                        <a:off x="0" y="0"/>
                        <a:ext cx="232200" cy="161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0" o:spid="_x0000_s1026" type="#_x0000_t75" style="position:absolute;margin-left:404.85pt;margin-top:27.5pt;width:19.9pt;height:128.7pt;z-index:2543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">
                <v:imagedata r:id="rId5171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1664" behindDoc="0" locked="0" layoutInCell="1" allowOverlap="1">
                <wp:simplePos x="0" y="0"/>
                <wp:positionH relativeFrom="column">
                  <wp:posOffset>7356030</wp:posOffset>
                </wp:positionH>
                <wp:positionV relativeFrom="paragraph">
                  <wp:posOffset>1879965</wp:posOffset>
                </wp:positionV>
                <wp:extent cx="360" cy="360"/>
                <wp:effectExtent l="0" t="0" r="0" b="0"/>
                <wp:wrapNone/>
                <wp:docPr id="3999" name="Ink 3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9" o:spid="_x0000_s1026" type="#_x0000_t75" style="position:absolute;margin-left:578.2pt;margin-top:147.05pt;width:2.05pt;height:2.05pt;z-index:2543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">
                <v:imagedata r:id="rId3261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20640" behindDoc="0" locked="0" layoutInCell="1" allowOverlap="1">
                <wp:simplePos x="0" y="0"/>
                <wp:positionH relativeFrom="column">
                  <wp:posOffset>391110</wp:posOffset>
                </wp:positionH>
                <wp:positionV relativeFrom="paragraph">
                  <wp:posOffset>275805</wp:posOffset>
                </wp:positionV>
                <wp:extent cx="1339560" cy="46800"/>
                <wp:effectExtent l="38100" t="38100" r="13335" b="29845"/>
                <wp:wrapNone/>
                <wp:docPr id="3998" name="Ink 3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3">
                      <w14:nvContentPartPr>
                        <w14:cNvContentPartPr/>
                      </w14:nvContentPartPr>
                      <w14:xfrm>
                        <a:off x="0" y="0"/>
                        <a:ext cx="13395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8" o:spid="_x0000_s1026" type="#_x0000_t75" style="position:absolute;margin-left:30.15pt;margin-top:20.95pt;width:107.15pt;height:5.15pt;z-index:2543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">
                <v:imagedata r:id="rId5174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9616" behindDoc="0" locked="0" layoutInCell="1" allowOverlap="1">
                <wp:simplePos x="0" y="0"/>
                <wp:positionH relativeFrom="column">
                  <wp:posOffset>6661950</wp:posOffset>
                </wp:positionH>
                <wp:positionV relativeFrom="paragraph">
                  <wp:posOffset>811845</wp:posOffset>
                </wp:positionV>
                <wp:extent cx="15120" cy="38520"/>
                <wp:effectExtent l="38100" t="38100" r="23495" b="38100"/>
                <wp:wrapNone/>
                <wp:docPr id="3997" name="Ink 3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5">
                      <w14:nvContentPartPr>
                        <w14:cNvContentPartPr/>
                      </w14:nvContentPartPr>
                      <w14:xfrm>
                        <a:off x="0" y="0"/>
                        <a:ext cx="151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7" o:spid="_x0000_s1026" type="#_x0000_t75" style="position:absolute;margin-left:523.85pt;margin-top:63.4pt;width:2.45pt;height:4.25pt;z-index:2543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">
                <v:imagedata r:id="rId5176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8592" behindDoc="0" locked="0" layoutInCell="1" allowOverlap="1">
                <wp:simplePos x="0" y="0"/>
                <wp:positionH relativeFrom="column">
                  <wp:posOffset>6574470</wp:posOffset>
                </wp:positionH>
                <wp:positionV relativeFrom="paragraph">
                  <wp:posOffset>566325</wp:posOffset>
                </wp:positionV>
                <wp:extent cx="102600" cy="264600"/>
                <wp:effectExtent l="38100" t="38100" r="12065" b="40640"/>
                <wp:wrapNone/>
                <wp:docPr id="3996" name="Ink 3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7">
                      <w14:nvContentPartPr>
                        <w14:cNvContentPartPr/>
                      </w14:nvContentPartPr>
                      <w14:xfrm>
                        <a:off x="0" y="0"/>
                        <a:ext cx="10260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6" o:spid="_x0000_s1026" type="#_x0000_t75" style="position:absolute;margin-left:516.7pt;margin-top:43.9pt;width:9.85pt;height:22.55pt;z-index:2543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">
                <v:imagedata r:id="rId5178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7568" behindDoc="0" locked="0" layoutInCell="1" allowOverlap="1">
                <wp:simplePos x="0" y="0"/>
                <wp:positionH relativeFrom="column">
                  <wp:posOffset>6442350</wp:posOffset>
                </wp:positionH>
                <wp:positionV relativeFrom="paragraph">
                  <wp:posOffset>610605</wp:posOffset>
                </wp:positionV>
                <wp:extent cx="108000" cy="118440"/>
                <wp:effectExtent l="38100" t="38100" r="44450" b="34290"/>
                <wp:wrapNone/>
                <wp:docPr id="3995" name="Ink 3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9">
                      <w14:nvContentPartPr>
                        <w14:cNvContentPartPr/>
                      </w14:nvContentPartPr>
                      <w14:xfrm>
                        <a:off x="0" y="0"/>
                        <a:ext cx="1080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5" o:spid="_x0000_s1026" type="#_x0000_t75" style="position:absolute;margin-left:506.65pt;margin-top:47.5pt;width:9.9pt;height:10.7pt;z-index:2543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">
                <v:imagedata r:id="rId5180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6544" behindDoc="0" locked="0" layoutInCell="1" allowOverlap="1">
                <wp:simplePos x="0" y="0"/>
                <wp:positionH relativeFrom="column">
                  <wp:posOffset>6376110</wp:posOffset>
                </wp:positionH>
                <wp:positionV relativeFrom="paragraph">
                  <wp:posOffset>732645</wp:posOffset>
                </wp:positionV>
                <wp:extent cx="27000" cy="146160"/>
                <wp:effectExtent l="38100" t="38100" r="30480" b="25400"/>
                <wp:wrapNone/>
                <wp:docPr id="3994" name="Ink 3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1">
                      <w14:nvContentPartPr>
                        <w14:cNvContentPartPr/>
                      </w14:nvContentPartPr>
                      <w14:xfrm>
                        <a:off x="0" y="0"/>
                        <a:ext cx="270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4" o:spid="_x0000_s1026" type="#_x0000_t75" style="position:absolute;margin-left:501.4pt;margin-top:57.15pt;width:3.55pt;height:12.75pt;z-index:2543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">
                <v:imagedata r:id="rId5182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5520" behindDoc="0" locked="0" layoutInCell="1" allowOverlap="1">
                <wp:simplePos x="0" y="0"/>
                <wp:positionH relativeFrom="column">
                  <wp:posOffset>6292230</wp:posOffset>
                </wp:positionH>
                <wp:positionV relativeFrom="paragraph">
                  <wp:posOffset>769005</wp:posOffset>
                </wp:positionV>
                <wp:extent cx="28080" cy="117360"/>
                <wp:effectExtent l="38100" t="38100" r="29210" b="35560"/>
                <wp:wrapNone/>
                <wp:docPr id="3993" name="Ink 3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3">
                      <w14:nvContentPartPr>
                        <w14:cNvContentPartPr/>
                      </w14:nvContentPartPr>
                      <w14:xfrm>
                        <a:off x="0" y="0"/>
                        <a:ext cx="280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3" o:spid="_x0000_s1026" type="#_x0000_t75" style="position:absolute;margin-left:494.7pt;margin-top:59.75pt;width:3.4pt;height:10.9pt;z-index:2543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">
                <v:imagedata r:id="rId5184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4496" behindDoc="0" locked="0" layoutInCell="1" allowOverlap="1">
                <wp:simplePos x="0" y="0"/>
                <wp:positionH relativeFrom="column">
                  <wp:posOffset>6200790</wp:posOffset>
                </wp:positionH>
                <wp:positionV relativeFrom="paragraph">
                  <wp:posOffset>502245</wp:posOffset>
                </wp:positionV>
                <wp:extent cx="105480" cy="271080"/>
                <wp:effectExtent l="38100" t="38100" r="8890" b="34290"/>
                <wp:wrapNone/>
                <wp:docPr id="3992" name="Ink 3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5">
                      <w14:nvContentPartPr>
                        <w14:cNvContentPartPr/>
                      </w14:nvContentPartPr>
                      <w14:xfrm>
                        <a:off x="0" y="0"/>
                        <a:ext cx="10548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2" o:spid="_x0000_s1026" type="#_x0000_t75" style="position:absolute;margin-left:487.45pt;margin-top:39pt;width:9.9pt;height:22.6pt;z-index:2543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">
                <v:imagedata r:id="rId5186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3472" behindDoc="0" locked="0" layoutInCell="1" allowOverlap="1">
                <wp:simplePos x="0" y="0"/>
                <wp:positionH relativeFrom="column">
                  <wp:posOffset>6038070</wp:posOffset>
                </wp:positionH>
                <wp:positionV relativeFrom="paragraph">
                  <wp:posOffset>517725</wp:posOffset>
                </wp:positionV>
                <wp:extent cx="135720" cy="246240"/>
                <wp:effectExtent l="38100" t="38100" r="36195" b="40005"/>
                <wp:wrapNone/>
                <wp:docPr id="3991" name="Ink 3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7">
                      <w14:nvContentPartPr>
                        <w14:cNvContentPartPr/>
                      </w14:nvContentPartPr>
                      <w14:xfrm>
                        <a:off x="0" y="0"/>
                        <a:ext cx="1357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1" o:spid="_x0000_s1026" type="#_x0000_t75" style="position:absolute;margin-left:474.7pt;margin-top:40.05pt;width:11.95pt;height:20.9pt;z-index:2543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">
                <v:imagedata r:id="rId5188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2448" behindDoc="0" locked="0" layoutInCell="1" allowOverlap="1">
                <wp:simplePos x="0" y="0"/>
                <wp:positionH relativeFrom="column">
                  <wp:posOffset>5892990</wp:posOffset>
                </wp:positionH>
                <wp:positionV relativeFrom="paragraph">
                  <wp:posOffset>701685</wp:posOffset>
                </wp:positionV>
                <wp:extent cx="95040" cy="11520"/>
                <wp:effectExtent l="19050" t="38100" r="19685" b="26670"/>
                <wp:wrapNone/>
                <wp:docPr id="3990" name="Ink 3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9">
                      <w14:nvContentPartPr>
                        <w14:cNvContentPartPr/>
                      </w14:nvContentPartPr>
                      <w14:xfrm>
                        <a:off x="0" y="0"/>
                        <a:ext cx="95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0" o:spid="_x0000_s1026" type="#_x0000_t75" style="position:absolute;margin-left:463.5pt;margin-top:54.75pt;width:8.6pt;height:2.05pt;z-index:2543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">
                <v:imagedata r:id="rId5190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1424" behindDoc="0" locked="0" layoutInCell="1" allowOverlap="1">
                <wp:simplePos x="0" y="0"/>
                <wp:positionH relativeFrom="column">
                  <wp:posOffset>5943390</wp:posOffset>
                </wp:positionH>
                <wp:positionV relativeFrom="paragraph">
                  <wp:posOffset>613125</wp:posOffset>
                </wp:positionV>
                <wp:extent cx="8280" cy="150840"/>
                <wp:effectExtent l="38100" t="38100" r="29845" b="40005"/>
                <wp:wrapNone/>
                <wp:docPr id="3989" name="Ink 3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1">
                      <w14:nvContentPartPr>
                        <w14:cNvContentPartPr/>
                      </w14:nvContentPartPr>
                      <w14:xfrm>
                        <a:off x="0" y="0"/>
                        <a:ext cx="82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9" o:spid="_x0000_s1026" type="#_x0000_t75" style="position:absolute;margin-left:467.3pt;margin-top:47.75pt;width:2pt;height:13.15pt;z-index:2543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">
                <v:imagedata r:id="rId5192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10400" behindDoc="0" locked="0" layoutInCell="1" allowOverlap="1">
                <wp:simplePos x="0" y="0"/>
                <wp:positionH relativeFrom="column">
                  <wp:posOffset>5725590</wp:posOffset>
                </wp:positionH>
                <wp:positionV relativeFrom="paragraph">
                  <wp:posOffset>618525</wp:posOffset>
                </wp:positionV>
                <wp:extent cx="122040" cy="233280"/>
                <wp:effectExtent l="38100" t="38100" r="11430" b="33655"/>
                <wp:wrapNone/>
                <wp:docPr id="3988" name="Ink 3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3">
                      <w14:nvContentPartPr>
                        <w14:cNvContentPartPr/>
                      </w14:nvContentPartPr>
                      <w14:xfrm>
                        <a:off x="0" y="0"/>
                        <a:ext cx="1220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8" o:spid="_x0000_s1026" type="#_x0000_t75" style="position:absolute;margin-left:450.2pt;margin-top:48.1pt;width:10.95pt;height:19.8pt;z-index:2543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">
                <v:imagedata r:id="rId5194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09376" behindDoc="0" locked="0" layoutInCell="1" allowOverlap="1">
                <wp:simplePos x="0" y="0"/>
                <wp:positionH relativeFrom="column">
                  <wp:posOffset>5626230</wp:posOffset>
                </wp:positionH>
                <wp:positionV relativeFrom="paragraph">
                  <wp:posOffset>703125</wp:posOffset>
                </wp:positionV>
                <wp:extent cx="135360" cy="39240"/>
                <wp:effectExtent l="38100" t="38100" r="36195" b="37465"/>
                <wp:wrapNone/>
                <wp:docPr id="3987" name="Ink 3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5">
                      <w14:nvContentPartPr>
                        <w14:cNvContentPartPr/>
                      </w14:nvContentPartPr>
                      <w14:xfrm>
                        <a:off x="0" y="0"/>
                        <a:ext cx="1353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7" o:spid="_x0000_s1026" type="#_x0000_t75" style="position:absolute;margin-left:442.3pt;margin-top:54.7pt;width:12pt;height:4.5pt;z-index:2543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">
                <v:imagedata r:id="rId5196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08352" behindDoc="0" locked="0" layoutInCell="1" allowOverlap="1">
                <wp:simplePos x="0" y="0"/>
                <wp:positionH relativeFrom="column">
                  <wp:posOffset>5648190</wp:posOffset>
                </wp:positionH>
                <wp:positionV relativeFrom="paragraph">
                  <wp:posOffset>637605</wp:posOffset>
                </wp:positionV>
                <wp:extent cx="66960" cy="179280"/>
                <wp:effectExtent l="38100" t="38100" r="28575" b="30480"/>
                <wp:wrapNone/>
                <wp:docPr id="3986" name="Ink 3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7">
                      <w14:nvContentPartPr>
                        <w14:cNvContentPartPr/>
                      </w14:nvContentPartPr>
                      <w14:xfrm>
                        <a:off x="0" y="0"/>
                        <a:ext cx="6696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6" o:spid="_x0000_s1026" type="#_x0000_t75" style="position:absolute;margin-left:444.15pt;margin-top:49.5pt;width:6.45pt;height:15.55pt;z-index:2543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">
                <v:imagedata r:id="rId5198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07328" behindDoc="0" locked="0" layoutInCell="1" allowOverlap="1">
                <wp:simplePos x="0" y="0"/>
                <wp:positionH relativeFrom="column">
                  <wp:posOffset>5597070</wp:posOffset>
                </wp:positionH>
                <wp:positionV relativeFrom="paragraph">
                  <wp:posOffset>771885</wp:posOffset>
                </wp:positionV>
                <wp:extent cx="8280" cy="78840"/>
                <wp:effectExtent l="19050" t="19050" r="29845" b="35560"/>
                <wp:wrapNone/>
                <wp:docPr id="3985" name="Ink 3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9">
                      <w14:nvContentPartPr>
                        <w14:cNvContentPartPr/>
                      </w14:nvContentPartPr>
                      <w14:xfrm>
                        <a:off x="0" y="0"/>
                        <a:ext cx="82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5" o:spid="_x0000_s1026" type="#_x0000_t75" style="position:absolute;margin-left:440.25pt;margin-top:60.35pt;width:1.75pt;height:7.3pt;z-index:2543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">
                <v:imagedata r:id="rId5200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05280" behindDoc="0" locked="0" layoutInCell="1" allowOverlap="1">
                <wp:simplePos x="0" y="0"/>
                <wp:positionH relativeFrom="column">
                  <wp:posOffset>5375670</wp:posOffset>
                </wp:positionH>
                <wp:positionV relativeFrom="paragraph">
                  <wp:posOffset>621045</wp:posOffset>
                </wp:positionV>
                <wp:extent cx="149040" cy="160200"/>
                <wp:effectExtent l="38100" t="38100" r="41910" b="30480"/>
                <wp:wrapNone/>
                <wp:docPr id="3983" name="Ink 3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1">
                      <w14:nvContentPartPr>
                        <w14:cNvContentPartPr/>
                      </w14:nvContentPartPr>
                      <w14:xfrm>
                        <a:off x="0" y="0"/>
                        <a:ext cx="14904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3" o:spid="_x0000_s1026" type="#_x0000_t75" style="position:absolute;margin-left:422.6pt;margin-top:48.4pt;width:13.1pt;height:13.8pt;z-index:2543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">
                <v:imagedata r:id="rId5202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04256" behindDoc="0" locked="0" layoutInCell="1" allowOverlap="1">
                <wp:simplePos x="0" y="0"/>
                <wp:positionH relativeFrom="column">
                  <wp:posOffset>3687990</wp:posOffset>
                </wp:positionH>
                <wp:positionV relativeFrom="paragraph">
                  <wp:posOffset>232605</wp:posOffset>
                </wp:positionV>
                <wp:extent cx="144360" cy="114840"/>
                <wp:effectExtent l="38100" t="19050" r="27305" b="19050"/>
                <wp:wrapNone/>
                <wp:docPr id="3982" name="Ink 3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3">
                      <w14:nvContentPartPr>
                        <w14:cNvContentPartPr/>
                      </w14:nvContentPartPr>
                      <w14:xfrm>
                        <a:off x="0" y="0"/>
                        <a:ext cx="1443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2" o:spid="_x0000_s1026" type="#_x0000_t75" style="position:absolute;margin-left:290pt;margin-top:17.9pt;width:12.55pt;height:10.15pt;z-index:2543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">
                <v:imagedata r:id="rId5204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01184" behindDoc="0" locked="0" layoutInCell="1" allowOverlap="1">
                <wp:simplePos x="0" y="0"/>
                <wp:positionH relativeFrom="column">
                  <wp:posOffset>5176230</wp:posOffset>
                </wp:positionH>
                <wp:positionV relativeFrom="paragraph">
                  <wp:posOffset>517005</wp:posOffset>
                </wp:positionV>
                <wp:extent cx="154800" cy="308520"/>
                <wp:effectExtent l="38100" t="38100" r="36195" b="34925"/>
                <wp:wrapNone/>
                <wp:docPr id="3979" name="Ink 3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5">
                      <w14:nvContentPartPr>
                        <w14:cNvContentPartPr/>
                      </w14:nvContentPartPr>
                      <w14:xfrm>
                        <a:off x="0" y="0"/>
                        <a:ext cx="15480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9" o:spid="_x0000_s1026" type="#_x0000_t75" style="position:absolute;margin-left:406.85pt;margin-top:40pt;width:13.8pt;height:25.8pt;z-index:2543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">
                <v:imagedata r:id="rId5206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300160" behindDoc="0" locked="0" layoutInCell="1" allowOverlap="1">
                <wp:simplePos x="0" y="0"/>
                <wp:positionH relativeFrom="column">
                  <wp:posOffset>7168110</wp:posOffset>
                </wp:positionH>
                <wp:positionV relativeFrom="paragraph">
                  <wp:posOffset>2090205</wp:posOffset>
                </wp:positionV>
                <wp:extent cx="360" cy="360"/>
                <wp:effectExtent l="0" t="0" r="0" b="0"/>
                <wp:wrapNone/>
                <wp:docPr id="3978" name="Ink 3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8" o:spid="_x0000_s1026" type="#_x0000_t75" style="position:absolute;margin-left:563.4pt;margin-top:163.6pt;width:2.05pt;height:2.05pt;z-index:2543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">
                <v:imagedata r:id="rId3455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99136" behindDoc="0" locked="0" layoutInCell="1" allowOverlap="1">
                <wp:simplePos x="0" y="0"/>
                <wp:positionH relativeFrom="column">
                  <wp:posOffset>5363790</wp:posOffset>
                </wp:positionH>
                <wp:positionV relativeFrom="paragraph">
                  <wp:posOffset>-6435</wp:posOffset>
                </wp:positionV>
                <wp:extent cx="135720" cy="153000"/>
                <wp:effectExtent l="38100" t="38100" r="36195" b="38100"/>
                <wp:wrapNone/>
                <wp:docPr id="3977" name="Ink 3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8">
                      <w14:nvContentPartPr>
                        <w14:cNvContentPartPr/>
                      </w14:nvContentPartPr>
                      <w14:xfrm>
                        <a:off x="0" y="0"/>
                        <a:ext cx="1357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7" o:spid="_x0000_s1026" type="#_x0000_t75" style="position:absolute;margin-left:421.85pt;margin-top:-1.1pt;width:12pt;height:13.45pt;z-index:2542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">
                <v:imagedata r:id="rId5209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96064" behindDoc="0" locked="0" layoutInCell="1" allowOverlap="1">
                <wp:simplePos x="0" y="0"/>
                <wp:positionH relativeFrom="column">
                  <wp:posOffset>5360550</wp:posOffset>
                </wp:positionH>
                <wp:positionV relativeFrom="paragraph">
                  <wp:posOffset>684045</wp:posOffset>
                </wp:positionV>
                <wp:extent cx="11880" cy="23400"/>
                <wp:effectExtent l="38100" t="38100" r="26670" b="34290"/>
                <wp:wrapNone/>
                <wp:docPr id="3974" name="Ink 3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0">
                      <w14:nvContentPartPr>
                        <w14:cNvContentPartPr/>
                      </w14:nvContentPartPr>
                      <w14:xfrm>
                        <a:off x="0" y="0"/>
                        <a:ext cx="118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4" o:spid="_x0000_s1026" type="#_x0000_t75" style="position:absolute;margin-left:421.45pt;margin-top:53.25pt;width:2.25pt;height:3.15pt;z-index:2542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">
                <v:imagedata r:id="rId5211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90944" behindDoc="0" locked="0" layoutInCell="1" allowOverlap="1">
                <wp:simplePos x="0" y="0"/>
                <wp:positionH relativeFrom="column">
                  <wp:posOffset>7217070</wp:posOffset>
                </wp:positionH>
                <wp:positionV relativeFrom="paragraph">
                  <wp:posOffset>667485</wp:posOffset>
                </wp:positionV>
                <wp:extent cx="360" cy="360"/>
                <wp:effectExtent l="0" t="0" r="0" b="0"/>
                <wp:wrapNone/>
                <wp:docPr id="3969" name="Ink 3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9" o:spid="_x0000_s1026" type="#_x0000_t75" style="position:absolute;margin-left:567.25pt;margin-top:51.55pt;width:2.05pt;height:2.05pt;z-index:2542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">
                <v:imagedata r:id="rId1921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9920" behindDoc="0" locked="0" layoutInCell="1" allowOverlap="1">
                <wp:simplePos x="0" y="0"/>
                <wp:positionH relativeFrom="column">
                  <wp:posOffset>4805430</wp:posOffset>
                </wp:positionH>
                <wp:positionV relativeFrom="paragraph">
                  <wp:posOffset>371205</wp:posOffset>
                </wp:positionV>
                <wp:extent cx="282600" cy="1605600"/>
                <wp:effectExtent l="38100" t="38100" r="41275" b="33020"/>
                <wp:wrapNone/>
                <wp:docPr id="3968" name="Ink 3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3">
                      <w14:nvContentPartPr>
                        <w14:cNvContentPartPr/>
                      </w14:nvContentPartPr>
                      <w14:xfrm>
                        <a:off x="0" y="0"/>
                        <a:ext cx="282600" cy="160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8" o:spid="_x0000_s1026" type="#_x0000_t75" style="position:absolute;margin-left:377.45pt;margin-top:28.55pt;width:23.9pt;height:128.1pt;z-index:2542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">
                <v:imagedata r:id="rId5214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8896" behindDoc="0" locked="0" layoutInCell="1" allowOverlap="1">
                <wp:simplePos x="0" y="0"/>
                <wp:positionH relativeFrom="column">
                  <wp:posOffset>4625430</wp:posOffset>
                </wp:positionH>
                <wp:positionV relativeFrom="paragraph">
                  <wp:posOffset>436005</wp:posOffset>
                </wp:positionV>
                <wp:extent cx="112320" cy="8280"/>
                <wp:effectExtent l="38100" t="38100" r="40640" b="29845"/>
                <wp:wrapNone/>
                <wp:docPr id="3967" name="Ink 3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5">
                      <w14:nvContentPartPr>
                        <w14:cNvContentPartPr/>
                      </w14:nvContentPartPr>
                      <w14:xfrm>
                        <a:off x="0" y="0"/>
                        <a:ext cx="112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7" o:spid="_x0000_s1026" type="#_x0000_t75" style="position:absolute;margin-left:363.55pt;margin-top:33.6pt;width:10.25pt;height:2.1pt;z-index:2542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">
                <v:imagedata r:id="rId5216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7872" behindDoc="0" locked="0" layoutInCell="1" allowOverlap="1">
                <wp:simplePos x="0" y="0"/>
                <wp:positionH relativeFrom="column">
                  <wp:posOffset>4663590</wp:posOffset>
                </wp:positionH>
                <wp:positionV relativeFrom="paragraph">
                  <wp:posOffset>426285</wp:posOffset>
                </wp:positionV>
                <wp:extent cx="16560" cy="78480"/>
                <wp:effectExtent l="38100" t="38100" r="40640" b="36195"/>
                <wp:wrapNone/>
                <wp:docPr id="3966" name="Ink 3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7">
                      <w14:nvContentPartPr>
                        <w14:cNvContentPartPr/>
                      </w14:nvContentPartPr>
                      <w14:xfrm>
                        <a:off x="0" y="0"/>
                        <a:ext cx="165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6" o:spid="_x0000_s1026" type="#_x0000_t75" style="position:absolute;margin-left:366.45pt;margin-top:32.85pt;width:2.65pt;height:7.65pt;z-index:2542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">
                <v:imagedata r:id="rId5218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6848" behindDoc="0" locked="0" layoutInCell="1" allowOverlap="1">
                <wp:simplePos x="0" y="0"/>
                <wp:positionH relativeFrom="column">
                  <wp:posOffset>4552710</wp:posOffset>
                </wp:positionH>
                <wp:positionV relativeFrom="paragraph">
                  <wp:posOffset>485325</wp:posOffset>
                </wp:positionV>
                <wp:extent cx="21960" cy="106560"/>
                <wp:effectExtent l="38100" t="38100" r="35560" b="46355"/>
                <wp:wrapNone/>
                <wp:docPr id="3965" name="Ink 3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9">
                      <w14:nvContentPartPr>
                        <w14:cNvContentPartPr/>
                      </w14:nvContentPartPr>
                      <w14:xfrm>
                        <a:off x="0" y="0"/>
                        <a:ext cx="219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5" o:spid="_x0000_s1026" type="#_x0000_t75" style="position:absolute;margin-left:357.65pt;margin-top:37.4pt;width:3.4pt;height:10.1pt;z-index:2542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">
                <v:imagedata r:id="rId5220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5824" behindDoc="0" locked="0" layoutInCell="1" allowOverlap="1">
                <wp:simplePos x="0" y="0"/>
                <wp:positionH relativeFrom="column">
                  <wp:posOffset>4423470</wp:posOffset>
                </wp:positionH>
                <wp:positionV relativeFrom="paragraph">
                  <wp:posOffset>517725</wp:posOffset>
                </wp:positionV>
                <wp:extent cx="115560" cy="276120"/>
                <wp:effectExtent l="19050" t="38100" r="18415" b="29210"/>
                <wp:wrapNone/>
                <wp:docPr id="3964" name="Ink 3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1">
                      <w14:nvContentPartPr>
                        <w14:cNvContentPartPr/>
                      </w14:nvContentPartPr>
                      <w14:xfrm>
                        <a:off x="0" y="0"/>
                        <a:ext cx="11556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4" o:spid="_x0000_s1026" type="#_x0000_t75" style="position:absolute;margin-left:347.45pt;margin-top:40.1pt;width:10.75pt;height:23.2pt;z-index:2542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">
                <v:imagedata r:id="rId5222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4800" behindDoc="0" locked="0" layoutInCell="1" allowOverlap="1">
                <wp:simplePos x="0" y="0"/>
                <wp:positionH relativeFrom="column">
                  <wp:posOffset>4072830</wp:posOffset>
                </wp:positionH>
                <wp:positionV relativeFrom="paragraph">
                  <wp:posOffset>469125</wp:posOffset>
                </wp:positionV>
                <wp:extent cx="63720" cy="1506240"/>
                <wp:effectExtent l="38100" t="38100" r="31750" b="36830"/>
                <wp:wrapNone/>
                <wp:docPr id="3963" name="Ink 3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3">
                      <w14:nvContentPartPr>
                        <w14:cNvContentPartPr/>
                      </w14:nvContentPartPr>
                      <w14:xfrm>
                        <a:off x="0" y="0"/>
                        <a:ext cx="63720" cy="150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3" o:spid="_x0000_s1026" type="#_x0000_t75" style="position:absolute;margin-left:320pt;margin-top:36.45pt;width:6.35pt;height:119.8pt;z-index:2542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">
                <v:imagedata r:id="rId5224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3776" behindDoc="0" locked="0" layoutInCell="1" allowOverlap="1">
                <wp:simplePos x="0" y="0"/>
                <wp:positionH relativeFrom="column">
                  <wp:posOffset>3588270</wp:posOffset>
                </wp:positionH>
                <wp:positionV relativeFrom="paragraph">
                  <wp:posOffset>428085</wp:posOffset>
                </wp:positionV>
                <wp:extent cx="159480" cy="30600"/>
                <wp:effectExtent l="38100" t="38100" r="31115" b="45720"/>
                <wp:wrapNone/>
                <wp:docPr id="3962" name="Ink 3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5">
                      <w14:nvContentPartPr>
                        <w14:cNvContentPartPr/>
                      </w14:nvContentPartPr>
                      <w14:xfrm>
                        <a:off x="0" y="0"/>
                        <a:ext cx="1594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2" o:spid="_x0000_s1026" type="#_x0000_t75" style="position:absolute;margin-left:281.85pt;margin-top:32.95pt;width:14pt;height:3.85pt;z-index:2542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">
                <v:imagedata r:id="rId5226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2752" behindDoc="0" locked="0" layoutInCell="1" allowOverlap="1">
                <wp:simplePos x="0" y="0"/>
                <wp:positionH relativeFrom="column">
                  <wp:posOffset>3659190</wp:posOffset>
                </wp:positionH>
                <wp:positionV relativeFrom="paragraph">
                  <wp:posOffset>451485</wp:posOffset>
                </wp:positionV>
                <wp:extent cx="9000" cy="68400"/>
                <wp:effectExtent l="38100" t="38100" r="29210" b="27305"/>
                <wp:wrapNone/>
                <wp:docPr id="3961" name="Ink 3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7">
                      <w14:nvContentPartPr>
                        <w14:cNvContentPartPr/>
                      </w14:nvContentPartPr>
                      <w14:xfrm>
                        <a:off x="0" y="0"/>
                        <a:ext cx="9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1" o:spid="_x0000_s1026" type="#_x0000_t75" style="position:absolute;margin-left:287.45pt;margin-top:34.85pt;width:1.85pt;height:6.85pt;z-index:2542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">
                <v:imagedata r:id="rId5228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1728" behindDoc="0" locked="0" layoutInCell="1" allowOverlap="1">
                <wp:simplePos x="0" y="0"/>
                <wp:positionH relativeFrom="column">
                  <wp:posOffset>3528150</wp:posOffset>
                </wp:positionH>
                <wp:positionV relativeFrom="paragraph">
                  <wp:posOffset>535005</wp:posOffset>
                </wp:positionV>
                <wp:extent cx="71280" cy="146880"/>
                <wp:effectExtent l="38100" t="38100" r="43180" b="43815"/>
                <wp:wrapNone/>
                <wp:docPr id="3960" name="Ink 3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9">
                      <w14:nvContentPartPr>
                        <w14:cNvContentPartPr/>
                      </w14:nvContentPartPr>
                      <w14:xfrm>
                        <a:off x="0" y="0"/>
                        <a:ext cx="712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0" o:spid="_x0000_s1026" type="#_x0000_t75" style="position:absolute;margin-left:277pt;margin-top:41.4pt;width:7.25pt;height:13pt;z-index:2542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">
                <v:imagedata r:id="rId5230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80704" behindDoc="0" locked="0" layoutInCell="1" allowOverlap="1">
                <wp:simplePos x="0" y="0"/>
                <wp:positionH relativeFrom="column">
                  <wp:posOffset>3410790</wp:posOffset>
                </wp:positionH>
                <wp:positionV relativeFrom="paragraph">
                  <wp:posOffset>647685</wp:posOffset>
                </wp:positionV>
                <wp:extent cx="134640" cy="162720"/>
                <wp:effectExtent l="38100" t="38100" r="36830" b="27940"/>
                <wp:wrapNone/>
                <wp:docPr id="3959" name="Ink 3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1">
                      <w14:nvContentPartPr>
                        <w14:cNvContentPartPr/>
                      </w14:nvContentPartPr>
                      <w14:xfrm>
                        <a:off x="0" y="0"/>
                        <a:ext cx="1346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9" o:spid="_x0000_s1026" type="#_x0000_t75" style="position:absolute;margin-left:267.85pt;margin-top:50.3pt;width:11.95pt;height:14.25pt;z-index:2542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">
                <v:imagedata r:id="rId5232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79680" behindDoc="0" locked="0" layoutInCell="1" allowOverlap="1">
                <wp:simplePos x="0" y="0"/>
                <wp:positionH relativeFrom="column">
                  <wp:posOffset>2987070</wp:posOffset>
                </wp:positionH>
                <wp:positionV relativeFrom="paragraph">
                  <wp:posOffset>474885</wp:posOffset>
                </wp:positionV>
                <wp:extent cx="257040" cy="1319400"/>
                <wp:effectExtent l="38100" t="38100" r="29210" b="33655"/>
                <wp:wrapNone/>
                <wp:docPr id="3958" name="Ink 3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3">
                      <w14:nvContentPartPr>
                        <w14:cNvContentPartPr/>
                      </w14:nvContentPartPr>
                      <w14:xfrm>
                        <a:off x="0" y="0"/>
                        <a:ext cx="257040" cy="13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8" o:spid="_x0000_s1026" type="#_x0000_t75" style="position:absolute;margin-left:234.5pt;margin-top:36.65pt;width:21.7pt;height:105.4pt;z-index:2542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">
                <v:imagedata r:id="rId5234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78656" behindDoc="0" locked="0" layoutInCell="1" allowOverlap="1">
                <wp:simplePos x="0" y="0"/>
                <wp:positionH relativeFrom="column">
                  <wp:posOffset>2826510</wp:posOffset>
                </wp:positionH>
                <wp:positionV relativeFrom="paragraph">
                  <wp:posOffset>1260045</wp:posOffset>
                </wp:positionV>
                <wp:extent cx="109440" cy="17640"/>
                <wp:effectExtent l="38100" t="38100" r="24130" b="40005"/>
                <wp:wrapNone/>
                <wp:docPr id="3957" name="Ink 3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5">
                      <w14:nvContentPartPr>
                        <w14:cNvContentPartPr/>
                      </w14:nvContentPartPr>
                      <w14:xfrm>
                        <a:off x="0" y="0"/>
                        <a:ext cx="109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7" o:spid="_x0000_s1026" type="#_x0000_t75" style="position:absolute;margin-left:222pt;margin-top:98.5pt;width:9.9pt;height:2.9pt;z-index:2542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">
                <v:imagedata r:id="rId5236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77632" behindDoc="0" locked="0" layoutInCell="1" allowOverlap="1">
                <wp:simplePos x="0" y="0"/>
                <wp:positionH relativeFrom="column">
                  <wp:posOffset>2811390</wp:posOffset>
                </wp:positionH>
                <wp:positionV relativeFrom="paragraph">
                  <wp:posOffset>1167165</wp:posOffset>
                </wp:positionV>
                <wp:extent cx="127440" cy="13320"/>
                <wp:effectExtent l="38100" t="38100" r="25400" b="25400"/>
                <wp:wrapNone/>
                <wp:docPr id="3956" name="Ink 3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7">
                      <w14:nvContentPartPr>
                        <w14:cNvContentPartPr/>
                      </w14:nvContentPartPr>
                      <w14:xfrm>
                        <a:off x="0" y="0"/>
                        <a:ext cx="127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6" o:spid="_x0000_s1026" type="#_x0000_t75" style="position:absolute;margin-left:220.75pt;margin-top:91.15pt;width:11.4pt;height:2.45pt;z-index:2542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">
                <v:imagedata r:id="rId5238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76608" behindDoc="0" locked="0" layoutInCell="1" allowOverlap="1">
                <wp:simplePos x="0" y="0"/>
                <wp:positionH relativeFrom="column">
                  <wp:posOffset>2618790</wp:posOffset>
                </wp:positionH>
                <wp:positionV relativeFrom="paragraph">
                  <wp:posOffset>1024965</wp:posOffset>
                </wp:positionV>
                <wp:extent cx="188280" cy="398880"/>
                <wp:effectExtent l="38100" t="38100" r="40640" b="20320"/>
                <wp:wrapNone/>
                <wp:docPr id="3955" name="Ink 3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9">
                      <w14:nvContentPartPr>
                        <w14:cNvContentPartPr/>
                      </w14:nvContentPartPr>
                      <w14:xfrm>
                        <a:off x="0" y="0"/>
                        <a:ext cx="18828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5" o:spid="_x0000_s1026" type="#_x0000_t75" style="position:absolute;margin-left:205.5pt;margin-top:80.1pt;width:16.25pt;height:32.55pt;z-index:2542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">
                <v:imagedata r:id="rId5240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75584" behindDoc="0" locked="0" layoutInCell="1" allowOverlap="1">
                <wp:simplePos x="0" y="0"/>
                <wp:positionH relativeFrom="column">
                  <wp:posOffset>2589630</wp:posOffset>
                </wp:positionH>
                <wp:positionV relativeFrom="paragraph">
                  <wp:posOffset>898245</wp:posOffset>
                </wp:positionV>
                <wp:extent cx="78480" cy="595440"/>
                <wp:effectExtent l="38100" t="38100" r="36195" b="33655"/>
                <wp:wrapNone/>
                <wp:docPr id="3954" name="Ink 3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1">
                      <w14:nvContentPartPr>
                        <w14:cNvContentPartPr/>
                      </w14:nvContentPartPr>
                      <w14:xfrm>
                        <a:off x="0" y="0"/>
                        <a:ext cx="78480" cy="59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4" o:spid="_x0000_s1026" type="#_x0000_t75" style="position:absolute;margin-left:203.1pt;margin-top:70.15pt;width:7.7pt;height:48.3pt;z-index:2542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">
                <v:imagedata r:id="rId5242" o:title=""/>
              </v:shape>
            </w:pict>
          </mc:Fallback>
        </mc:AlternateContent>
      </w:r>
      <w:r>
        <w:rPr>
          <w:noProof/>
          <w:position w:val="-74"/>
          <w:lang w:val="el-GR" w:eastAsia="el-GR"/>
        </w:rPr>
        <mc:AlternateContent>
          <mc:Choice Requires="wpi">
            <w:drawing>
              <wp:anchor distT="0" distB="0" distL="114300" distR="114300" simplePos="0" relativeHeight="254216192" behindDoc="0" locked="0" layoutInCell="1" allowOverlap="1">
                <wp:simplePos x="0" y="0"/>
                <wp:positionH relativeFrom="column">
                  <wp:posOffset>3362910</wp:posOffset>
                </wp:positionH>
                <wp:positionV relativeFrom="paragraph">
                  <wp:posOffset>10845</wp:posOffset>
                </wp:positionV>
                <wp:extent cx="360" cy="360"/>
                <wp:effectExtent l="0" t="0" r="0" b="0"/>
                <wp:wrapNone/>
                <wp:docPr id="3896" name="Ink 3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6" o:spid="_x0000_s1026" type="#_x0000_t75" style="position:absolute;margin-left:263.8pt;margin-top:-.15pt;width:2.05pt;height:2.05pt;z-index:2542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">
                <v:imagedata r:id="rId1921" o:title=""/>
              </v:shape>
            </w:pict>
          </mc:Fallback>
        </mc:AlternateContent>
      </w:r>
      <w:r w:rsidR="00AD0899" w:rsidRPr="00AD0899">
        <w:rPr>
          <w:position w:val="-74"/>
          <w:lang w:val="en-US"/>
        </w:rPr>
        <w:object w:dxaOrig="4000" w:dyaOrig="1620">
          <v:shape id="_x0000_i1157" type="#_x0000_t75" style="width:199.8pt;height:81pt" o:ole="">
            <v:imagedata r:id="rId5244" o:title=""/>
          </v:shape>
          <o:OLEObject Type="Embed" ProgID="Equation.DSMT4" ShapeID="_x0000_i1157" DrawAspect="Content" ObjectID="_1667038352" r:id="rId5245"/>
        </w:object>
      </w:r>
      <w:r w:rsidR="00BE0E17">
        <w:rPr>
          <w:lang w:val="el-GR"/>
        </w:rPr>
        <w:br w:type="page"/>
      </w:r>
    </w:p>
    <w:p w:rsidR="00BE0E17" w:rsidRPr="00A0736E" w:rsidRDefault="000522D3" w:rsidP="00BE0E1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7989632" behindDoc="0" locked="0" layoutInCell="1" allowOverlap="1">
                <wp:simplePos x="0" y="0"/>
                <wp:positionH relativeFrom="column">
                  <wp:posOffset>3178796</wp:posOffset>
                </wp:positionH>
                <wp:positionV relativeFrom="paragraph">
                  <wp:posOffset>-91826</wp:posOffset>
                </wp:positionV>
                <wp:extent cx="65160" cy="51840"/>
                <wp:effectExtent l="38100" t="38100" r="30480" b="43815"/>
                <wp:wrapNone/>
                <wp:docPr id="8834" name="Ink 8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6">
                      <w14:nvContentPartPr>
                        <w14:cNvContentPartPr/>
                      </w14:nvContentPartPr>
                      <w14:xfrm>
                        <a:off x="0" y="0"/>
                        <a:ext cx="651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4" o:spid="_x0000_s1026" type="#_x0000_t75" style="position:absolute;margin-left:249.6pt;margin-top:-7.95pt;width:6.55pt;height:5.5pt;z-index:2579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">
                <v:imagedata r:id="rId52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88608" behindDoc="0" locked="0" layoutInCell="1" allowOverlap="1">
                <wp:simplePos x="0" y="0"/>
                <wp:positionH relativeFrom="column">
                  <wp:posOffset>3161876</wp:posOffset>
                </wp:positionH>
                <wp:positionV relativeFrom="paragraph">
                  <wp:posOffset>15814</wp:posOffset>
                </wp:positionV>
                <wp:extent cx="22320" cy="6480"/>
                <wp:effectExtent l="38100" t="38100" r="34925" b="31750"/>
                <wp:wrapNone/>
                <wp:docPr id="8833" name="Ink 8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8">
                      <w14:nvContentPartPr>
                        <w14:cNvContentPartPr/>
                      </w14:nvContentPartPr>
                      <w14:xfrm>
                        <a:off x="0" y="0"/>
                        <a:ext cx="22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3" o:spid="_x0000_s1026" type="#_x0000_t75" style="position:absolute;margin-left:248.2pt;margin-top:.5pt;width:3.25pt;height:1.95pt;z-index:2579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">
                <v:imagedata r:id="rId52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87584" behindDoc="0" locked="0" layoutInCell="1" allowOverlap="1">
                <wp:simplePos x="0" y="0"/>
                <wp:positionH relativeFrom="column">
                  <wp:posOffset>3178436</wp:posOffset>
                </wp:positionH>
                <wp:positionV relativeFrom="paragraph">
                  <wp:posOffset>-34586</wp:posOffset>
                </wp:positionV>
                <wp:extent cx="17640" cy="159480"/>
                <wp:effectExtent l="38100" t="38100" r="40005" b="31115"/>
                <wp:wrapNone/>
                <wp:docPr id="8832" name="Ink 8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0">
                      <w14:nvContentPartPr>
                        <w14:cNvContentPartPr/>
                      </w14:nvContentPartPr>
                      <w14:xfrm>
                        <a:off x="0" y="0"/>
                        <a:ext cx="176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2" o:spid="_x0000_s1026" type="#_x0000_t75" style="position:absolute;margin-left:249.6pt;margin-top:-3.35pt;width:2.8pt;height:13.9pt;z-index:2579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">
                <v:imagedata r:id="rId52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86560" behindDoc="0" locked="0" layoutInCell="1" allowOverlap="1">
                <wp:simplePos x="0" y="0"/>
                <wp:positionH relativeFrom="column">
                  <wp:posOffset>3168716</wp:posOffset>
                </wp:positionH>
                <wp:positionV relativeFrom="paragraph">
                  <wp:posOffset>-43946</wp:posOffset>
                </wp:positionV>
                <wp:extent cx="78840" cy="37800"/>
                <wp:effectExtent l="38100" t="38100" r="35560" b="38735"/>
                <wp:wrapNone/>
                <wp:docPr id="8831" name="Ink 8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2">
                      <w14:nvContentPartPr>
                        <w14:cNvContentPartPr/>
                      </w14:nvContentPartPr>
                      <w14:xfrm>
                        <a:off x="0" y="0"/>
                        <a:ext cx="788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1" o:spid="_x0000_s1026" type="#_x0000_t75" style="position:absolute;margin-left:248.7pt;margin-top:-4.2pt;width:7.75pt;height:4.55pt;z-index:2579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">
                <v:imagedata r:id="rId52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85536" behindDoc="0" locked="0" layoutInCell="1" allowOverlap="1">
                <wp:simplePos x="0" y="0"/>
                <wp:positionH relativeFrom="column">
                  <wp:posOffset>3181316</wp:posOffset>
                </wp:positionH>
                <wp:positionV relativeFrom="paragraph">
                  <wp:posOffset>-2906</wp:posOffset>
                </wp:positionV>
                <wp:extent cx="57240" cy="136800"/>
                <wp:effectExtent l="38100" t="38100" r="38100" b="53975"/>
                <wp:wrapNone/>
                <wp:docPr id="8830" name="Ink 8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4">
                      <w14:nvContentPartPr>
                        <w14:cNvContentPartPr/>
                      </w14:nvContentPartPr>
                      <w14:xfrm>
                        <a:off x="0" y="0"/>
                        <a:ext cx="572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0" o:spid="_x0000_s1026" type="#_x0000_t75" style="position:absolute;margin-left:249.65pt;margin-top:-1.1pt;width:6.25pt;height:12.55pt;z-index:2579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">
                <v:imagedata r:id="rId52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84512" behindDoc="0" locked="0" layoutInCell="1" allowOverlap="1">
                <wp:simplePos x="0" y="0"/>
                <wp:positionH relativeFrom="column">
                  <wp:posOffset>3165476</wp:posOffset>
                </wp:positionH>
                <wp:positionV relativeFrom="paragraph">
                  <wp:posOffset>-101546</wp:posOffset>
                </wp:positionV>
                <wp:extent cx="24120" cy="59040"/>
                <wp:effectExtent l="38100" t="38100" r="33655" b="36830"/>
                <wp:wrapNone/>
                <wp:docPr id="8829" name="Ink 8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6">
                      <w14:nvContentPartPr>
                        <w14:cNvContentPartPr/>
                      </w14:nvContentPartPr>
                      <w14:xfrm>
                        <a:off x="0" y="0"/>
                        <a:ext cx="241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9" o:spid="_x0000_s1026" type="#_x0000_t75" style="position:absolute;margin-left:248.5pt;margin-top:-8.75pt;width:3.4pt;height:6.2pt;z-index:2579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">
                <v:imagedata r:id="rId52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83488" behindDoc="0" locked="0" layoutInCell="1" allowOverlap="1">
                <wp:simplePos x="0" y="0"/>
                <wp:positionH relativeFrom="column">
                  <wp:posOffset>2957036</wp:posOffset>
                </wp:positionH>
                <wp:positionV relativeFrom="paragraph">
                  <wp:posOffset>-17306</wp:posOffset>
                </wp:positionV>
                <wp:extent cx="225000" cy="431280"/>
                <wp:effectExtent l="38100" t="38100" r="3810" b="45085"/>
                <wp:wrapNone/>
                <wp:docPr id="8828" name="Ink 8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8">
                      <w14:nvContentPartPr>
                        <w14:cNvContentPartPr/>
                      </w14:nvContentPartPr>
                      <w14:xfrm>
                        <a:off x="0" y="0"/>
                        <a:ext cx="225000" cy="43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8" o:spid="_x0000_s1026" type="#_x0000_t75" style="position:absolute;margin-left:232.25pt;margin-top:-2.1pt;width:19pt;height:35.4pt;z-index:2579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">
                <v:imagedata r:id="rId52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9392" behindDoc="0" locked="0" layoutInCell="1" allowOverlap="1">
                <wp:simplePos x="0" y="0"/>
                <wp:positionH relativeFrom="column">
                  <wp:posOffset>1583276</wp:posOffset>
                </wp:positionH>
                <wp:positionV relativeFrom="paragraph">
                  <wp:posOffset>11134</wp:posOffset>
                </wp:positionV>
                <wp:extent cx="127440" cy="164880"/>
                <wp:effectExtent l="19050" t="38100" r="25400" b="26035"/>
                <wp:wrapNone/>
                <wp:docPr id="8824" name="Ink 8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0">
                      <w14:nvContentPartPr>
                        <w14:cNvContentPartPr/>
                      </w14:nvContentPartPr>
                      <w14:xfrm>
                        <a:off x="0" y="0"/>
                        <a:ext cx="1274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4" o:spid="_x0000_s1026" type="#_x0000_t75" style="position:absolute;margin-left:124pt;margin-top:.25pt;width:11.4pt;height:14.4pt;z-index:2579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">
                <v:imagedata r:id="rId52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8368" behindDoc="0" locked="0" layoutInCell="1" allowOverlap="1">
                <wp:simplePos x="0" y="0"/>
                <wp:positionH relativeFrom="column">
                  <wp:posOffset>1578236</wp:posOffset>
                </wp:positionH>
                <wp:positionV relativeFrom="paragraph">
                  <wp:posOffset>34174</wp:posOffset>
                </wp:positionV>
                <wp:extent cx="59400" cy="122760"/>
                <wp:effectExtent l="38100" t="38100" r="36195" b="29845"/>
                <wp:wrapNone/>
                <wp:docPr id="8823" name="Ink 8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2">
                      <w14:nvContentPartPr>
                        <w14:cNvContentPartPr/>
                      </w14:nvContentPartPr>
                      <w14:xfrm>
                        <a:off x="0" y="0"/>
                        <a:ext cx="594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3" o:spid="_x0000_s1026" type="#_x0000_t75" style="position:absolute;margin-left:123.55pt;margin-top:2.1pt;width:5.95pt;height:11pt;z-index:2579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">
                <v:imagedata r:id="rId52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7344" behindDoc="0" locked="0" layoutInCell="1" allowOverlap="1">
                <wp:simplePos x="0" y="0"/>
                <wp:positionH relativeFrom="column">
                  <wp:posOffset>1536476</wp:posOffset>
                </wp:positionH>
                <wp:positionV relativeFrom="paragraph">
                  <wp:posOffset>61174</wp:posOffset>
                </wp:positionV>
                <wp:extent cx="131040" cy="70560"/>
                <wp:effectExtent l="38100" t="38100" r="40640" b="43815"/>
                <wp:wrapNone/>
                <wp:docPr id="8822" name="Ink 8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4">
                      <w14:nvContentPartPr>
                        <w14:cNvContentPartPr/>
                      </w14:nvContentPartPr>
                      <w14:xfrm>
                        <a:off x="0" y="0"/>
                        <a:ext cx="1310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2" o:spid="_x0000_s1026" type="#_x0000_t75" style="position:absolute;margin-left:120.25pt;margin-top:4.05pt;width:11.75pt;height:7pt;z-index:2579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">
                <v:imagedata r:id="rId52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6320" behindDoc="0" locked="0" layoutInCell="1" allowOverlap="1">
                <wp:simplePos x="0" y="0"/>
                <wp:positionH relativeFrom="column">
                  <wp:posOffset>1574276</wp:posOffset>
                </wp:positionH>
                <wp:positionV relativeFrom="paragraph">
                  <wp:posOffset>-381986</wp:posOffset>
                </wp:positionV>
                <wp:extent cx="72720" cy="246960"/>
                <wp:effectExtent l="19050" t="19050" r="22860" b="20320"/>
                <wp:wrapNone/>
                <wp:docPr id="8821" name="Ink 8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6">
                      <w14:nvContentPartPr>
                        <w14:cNvContentPartPr/>
                      </w14:nvContentPartPr>
                      <w14:xfrm>
                        <a:off x="0" y="0"/>
                        <a:ext cx="7272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1" o:spid="_x0000_s1026" type="#_x0000_t75" style="position:absolute;margin-left:123.6pt;margin-top:-30.45pt;width:6.7pt;height:20.4pt;z-index:2579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">
                <v:imagedata r:id="rId52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5296" behindDoc="0" locked="0" layoutInCell="1" allowOverlap="1">
                <wp:simplePos x="0" y="0"/>
                <wp:positionH relativeFrom="column">
                  <wp:posOffset>1551596</wp:posOffset>
                </wp:positionH>
                <wp:positionV relativeFrom="paragraph">
                  <wp:posOffset>-677186</wp:posOffset>
                </wp:positionV>
                <wp:extent cx="4320" cy="68040"/>
                <wp:effectExtent l="38100" t="38100" r="34290" b="27305"/>
                <wp:wrapNone/>
                <wp:docPr id="8820" name="Ink 8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8">
                      <w14:nvContentPartPr>
                        <w14:cNvContentPartPr/>
                      </w14:nvContentPartPr>
                      <w14:xfrm>
                        <a:off x="0" y="0"/>
                        <a:ext cx="432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0" o:spid="_x0000_s1026" type="#_x0000_t75" style="position:absolute;margin-left:121.45pt;margin-top:-53.9pt;width:1.7pt;height:6.5pt;z-index:2579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">
                <v:imagedata r:id="rId52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4272" behindDoc="0" locked="0" layoutInCell="1" allowOverlap="1">
                <wp:simplePos x="0" y="0"/>
                <wp:positionH relativeFrom="column">
                  <wp:posOffset>1564916</wp:posOffset>
                </wp:positionH>
                <wp:positionV relativeFrom="paragraph">
                  <wp:posOffset>-471626</wp:posOffset>
                </wp:positionV>
                <wp:extent cx="1080" cy="4680"/>
                <wp:effectExtent l="19050" t="19050" r="18415" b="33655"/>
                <wp:wrapNone/>
                <wp:docPr id="8819" name="Ink 8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0">
                      <w14:nvContentPartPr>
                        <w14:cNvContentPartPr/>
                      </w14:nvContentPartPr>
                      <w14:xfrm>
                        <a:off x="0" y="0"/>
                        <a:ext cx="1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9" o:spid="_x0000_s1026" type="#_x0000_t75" style="position:absolute;margin-left:122.6pt;margin-top:-37.55pt;width:1.35pt;height:1.25pt;z-index:25797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">
                <v:imagedata r:id="rId52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3248" behindDoc="0" locked="0" layoutInCell="1" allowOverlap="1">
                <wp:simplePos x="0" y="0"/>
                <wp:positionH relativeFrom="column">
                  <wp:posOffset>1491476</wp:posOffset>
                </wp:positionH>
                <wp:positionV relativeFrom="paragraph">
                  <wp:posOffset>-432386</wp:posOffset>
                </wp:positionV>
                <wp:extent cx="15480" cy="7200"/>
                <wp:effectExtent l="38100" t="38100" r="41910" b="31115"/>
                <wp:wrapNone/>
                <wp:docPr id="8818" name="Ink 8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2">
                      <w14:nvContentPartPr>
                        <w14:cNvContentPartPr/>
                      </w14:nvContentPartPr>
                      <w14:xfrm>
                        <a:off x="0" y="0"/>
                        <a:ext cx="15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8" o:spid="_x0000_s1026" type="#_x0000_t75" style="position:absolute;margin-left:116.65pt;margin-top:-34.85pt;width:2.65pt;height:2pt;z-index:25797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">
                <v:imagedata r:id="rId52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2224" behindDoc="0" locked="0" layoutInCell="1" allowOverlap="1">
                <wp:simplePos x="0" y="0"/>
                <wp:positionH relativeFrom="column">
                  <wp:posOffset>1474556</wp:posOffset>
                </wp:positionH>
                <wp:positionV relativeFrom="paragraph">
                  <wp:posOffset>-816866</wp:posOffset>
                </wp:positionV>
                <wp:extent cx="162000" cy="3960"/>
                <wp:effectExtent l="38100" t="38100" r="28575" b="34290"/>
                <wp:wrapNone/>
                <wp:docPr id="8817" name="Ink 8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4">
                      <w14:nvContentPartPr>
                        <w14:cNvContentPartPr/>
                      </w14:nvContentPartPr>
                      <w14:xfrm>
                        <a:off x="0" y="0"/>
                        <a:ext cx="1620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7" o:spid="_x0000_s1026" type="#_x0000_t75" style="position:absolute;margin-left:115.5pt;margin-top:-64.9pt;width:13.95pt;height:1.55pt;z-index:2579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">
                <v:imagedata r:id="rId52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1200" behindDoc="0" locked="0" layoutInCell="1" allowOverlap="1">
                <wp:simplePos x="0" y="0"/>
                <wp:positionH relativeFrom="column">
                  <wp:posOffset>1536116</wp:posOffset>
                </wp:positionH>
                <wp:positionV relativeFrom="paragraph">
                  <wp:posOffset>-934946</wp:posOffset>
                </wp:positionV>
                <wp:extent cx="19440" cy="132480"/>
                <wp:effectExtent l="19050" t="19050" r="19050" b="20320"/>
                <wp:wrapNone/>
                <wp:docPr id="8816" name="Ink 8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6">
                      <w14:nvContentPartPr>
                        <w14:cNvContentPartPr/>
                      </w14:nvContentPartPr>
                      <w14:xfrm>
                        <a:off x="0" y="0"/>
                        <a:ext cx="194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6" o:spid="_x0000_s1026" type="#_x0000_t75" style="position:absolute;margin-left:120.5pt;margin-top:-74.05pt;width:2.45pt;height:11.35pt;z-index:2579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">
                <v:imagedata r:id="rId52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70176" behindDoc="0" locked="0" layoutInCell="1" allowOverlap="1">
                <wp:simplePos x="0" y="0"/>
                <wp:positionH relativeFrom="column">
                  <wp:posOffset>1533956</wp:posOffset>
                </wp:positionH>
                <wp:positionV relativeFrom="paragraph">
                  <wp:posOffset>-939626</wp:posOffset>
                </wp:positionV>
                <wp:extent cx="43200" cy="131040"/>
                <wp:effectExtent l="19050" t="19050" r="33020" b="21590"/>
                <wp:wrapNone/>
                <wp:docPr id="8815" name="Ink 8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8">
                      <w14:nvContentPartPr>
                        <w14:cNvContentPartPr/>
                      </w14:nvContentPartPr>
                      <w14:xfrm>
                        <a:off x="0" y="0"/>
                        <a:ext cx="432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5" o:spid="_x0000_s1026" type="#_x0000_t75" style="position:absolute;margin-left:120.3pt;margin-top:-74.45pt;width:4.35pt;height:11.25pt;z-index:25797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">
                <v:imagedata r:id="rId52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66080" behindDoc="0" locked="0" layoutInCell="1" allowOverlap="1">
                <wp:simplePos x="0" y="0"/>
                <wp:positionH relativeFrom="column">
                  <wp:posOffset>2309756</wp:posOffset>
                </wp:positionH>
                <wp:positionV relativeFrom="paragraph">
                  <wp:posOffset>-538226</wp:posOffset>
                </wp:positionV>
                <wp:extent cx="79920" cy="100440"/>
                <wp:effectExtent l="38100" t="38100" r="34925" b="52070"/>
                <wp:wrapNone/>
                <wp:docPr id="8811" name="Ink 8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0">
                      <w14:nvContentPartPr>
                        <w14:cNvContentPartPr/>
                      </w14:nvContentPartPr>
                      <w14:xfrm>
                        <a:off x="0" y="0"/>
                        <a:ext cx="799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1" o:spid="_x0000_s1026" type="#_x0000_t75" style="position:absolute;margin-left:181pt;margin-top:-43.25pt;width:8.05pt;height:9.65pt;z-index:2579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">
                <v:imagedata r:id="rId52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65056" behindDoc="0" locked="0" layoutInCell="1" allowOverlap="1">
                <wp:simplePos x="0" y="0"/>
                <wp:positionH relativeFrom="column">
                  <wp:posOffset>2319116</wp:posOffset>
                </wp:positionH>
                <wp:positionV relativeFrom="paragraph">
                  <wp:posOffset>-529586</wp:posOffset>
                </wp:positionV>
                <wp:extent cx="27000" cy="257400"/>
                <wp:effectExtent l="38100" t="38100" r="49530" b="28575"/>
                <wp:wrapNone/>
                <wp:docPr id="8810" name="Ink 8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2">
                      <w14:nvContentPartPr>
                        <w14:cNvContentPartPr/>
                      </w14:nvContentPartPr>
                      <w14:xfrm>
                        <a:off x="0" y="0"/>
                        <a:ext cx="2700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0" o:spid="_x0000_s1026" type="#_x0000_t75" style="position:absolute;margin-left:181.85pt;margin-top:-42.4pt;width:3.75pt;height:21.55pt;z-index:2579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">
                <v:imagedata r:id="rId52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64032" behindDoc="0" locked="0" layoutInCell="1" allowOverlap="1">
                <wp:simplePos x="0" y="0"/>
                <wp:positionH relativeFrom="column">
                  <wp:posOffset>2059916</wp:posOffset>
                </wp:positionH>
                <wp:positionV relativeFrom="paragraph">
                  <wp:posOffset>-1046186</wp:posOffset>
                </wp:positionV>
                <wp:extent cx="133560" cy="1137960"/>
                <wp:effectExtent l="38100" t="38100" r="38100" b="43180"/>
                <wp:wrapNone/>
                <wp:docPr id="8809" name="Ink 8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4">
                      <w14:nvContentPartPr>
                        <w14:cNvContentPartPr/>
                      </w14:nvContentPartPr>
                      <w14:xfrm>
                        <a:off x="0" y="0"/>
                        <a:ext cx="133560" cy="11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9" o:spid="_x0000_s1026" type="#_x0000_t75" style="position:absolute;margin-left:161.45pt;margin-top:-83.15pt;width:12pt;height:91.3pt;z-index:25796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">
                <v:imagedata r:id="rId52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63008" behindDoc="0" locked="0" layoutInCell="1" allowOverlap="1">
                <wp:simplePos x="0" y="0"/>
                <wp:positionH relativeFrom="column">
                  <wp:posOffset>1736276</wp:posOffset>
                </wp:positionH>
                <wp:positionV relativeFrom="paragraph">
                  <wp:posOffset>-1077506</wp:posOffset>
                </wp:positionV>
                <wp:extent cx="223200" cy="1297080"/>
                <wp:effectExtent l="38100" t="38100" r="43815" b="36830"/>
                <wp:wrapNone/>
                <wp:docPr id="8808" name="Ink 8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6">
                      <w14:nvContentPartPr>
                        <w14:cNvContentPartPr/>
                      </w14:nvContentPartPr>
                      <w14:xfrm>
                        <a:off x="0" y="0"/>
                        <a:ext cx="223200" cy="12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8" o:spid="_x0000_s1026" type="#_x0000_t75" style="position:absolute;margin-left:136pt;margin-top:-85.55pt;width:19pt;height:103.75pt;z-index:2579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">
                <v:imagedata r:id="rId52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61984" behindDoc="0" locked="0" layoutInCell="1" allowOverlap="1">
                <wp:simplePos x="0" y="0"/>
                <wp:positionH relativeFrom="column">
                  <wp:posOffset>1281956</wp:posOffset>
                </wp:positionH>
                <wp:positionV relativeFrom="paragraph">
                  <wp:posOffset>-1148426</wp:posOffset>
                </wp:positionV>
                <wp:extent cx="199800" cy="1405440"/>
                <wp:effectExtent l="38100" t="38100" r="29210" b="42545"/>
                <wp:wrapNone/>
                <wp:docPr id="8807" name="Ink 8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8">
                      <w14:nvContentPartPr>
                        <w14:cNvContentPartPr/>
                      </w14:nvContentPartPr>
                      <w14:xfrm>
                        <a:off x="0" y="0"/>
                        <a:ext cx="199800" cy="140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7" o:spid="_x0000_s1026" type="#_x0000_t75" style="position:absolute;margin-left:100.25pt;margin-top:-91.15pt;width:17.2pt;height:112.1pt;z-index:2579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">
                <v:imagedata r:id="rId52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60960" behindDoc="0" locked="0" layoutInCell="1" allowOverlap="1">
                <wp:simplePos x="0" y="0"/>
                <wp:positionH relativeFrom="column">
                  <wp:posOffset>881636</wp:posOffset>
                </wp:positionH>
                <wp:positionV relativeFrom="paragraph">
                  <wp:posOffset>-363266</wp:posOffset>
                </wp:positionV>
                <wp:extent cx="169200" cy="23760"/>
                <wp:effectExtent l="38100" t="38100" r="21590" b="33655"/>
                <wp:wrapNone/>
                <wp:docPr id="8806" name="Ink 8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0">
                      <w14:nvContentPartPr>
                        <w14:cNvContentPartPr/>
                      </w14:nvContentPartPr>
                      <w14:xfrm>
                        <a:off x="0" y="0"/>
                        <a:ext cx="1692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6" o:spid="_x0000_s1026" type="#_x0000_t75" style="position:absolute;margin-left:68.9pt;margin-top:-29.05pt;width:14.45pt;height:3.05pt;z-index:2579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">
                <v:imagedata r:id="rId52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59936" behindDoc="0" locked="0" layoutInCell="1" allowOverlap="1">
                <wp:simplePos x="0" y="0"/>
                <wp:positionH relativeFrom="column">
                  <wp:posOffset>852116</wp:posOffset>
                </wp:positionH>
                <wp:positionV relativeFrom="paragraph">
                  <wp:posOffset>-433826</wp:posOffset>
                </wp:positionV>
                <wp:extent cx="119520" cy="34200"/>
                <wp:effectExtent l="38100" t="38100" r="33020" b="42545"/>
                <wp:wrapNone/>
                <wp:docPr id="8805" name="Ink 8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2">
                      <w14:nvContentPartPr>
                        <w14:cNvContentPartPr/>
                      </w14:nvContentPartPr>
                      <w14:xfrm>
                        <a:off x="0" y="0"/>
                        <a:ext cx="1195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5" o:spid="_x0000_s1026" type="#_x0000_t75" style="position:absolute;margin-left:66.5pt;margin-top:-35.05pt;width:10.75pt;height:4.25pt;z-index:2579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">
                <v:imagedata r:id="rId52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58912" behindDoc="0" locked="0" layoutInCell="1" allowOverlap="1">
                <wp:simplePos x="0" y="0"/>
                <wp:positionH relativeFrom="column">
                  <wp:posOffset>598676</wp:posOffset>
                </wp:positionH>
                <wp:positionV relativeFrom="paragraph">
                  <wp:posOffset>-490706</wp:posOffset>
                </wp:positionV>
                <wp:extent cx="187560" cy="471600"/>
                <wp:effectExtent l="38100" t="38100" r="41275" b="43180"/>
                <wp:wrapNone/>
                <wp:docPr id="8804" name="Ink 8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4">
                      <w14:nvContentPartPr>
                        <w14:cNvContentPartPr/>
                      </w14:nvContentPartPr>
                      <w14:xfrm>
                        <a:off x="0" y="0"/>
                        <a:ext cx="187560" cy="47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4" o:spid="_x0000_s1026" type="#_x0000_t75" style="position:absolute;margin-left:46.25pt;margin-top:-39.5pt;width:16.45pt;height:38.9pt;z-index:2579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">
                <v:imagedata r:id="rId529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9728" behindDoc="0" locked="0" layoutInCell="1" allowOverlap="1">
                <wp:simplePos x="0" y="0"/>
                <wp:positionH relativeFrom="column">
                  <wp:posOffset>5363070</wp:posOffset>
                </wp:positionH>
                <wp:positionV relativeFrom="paragraph">
                  <wp:posOffset>-1054420</wp:posOffset>
                </wp:positionV>
                <wp:extent cx="379800" cy="913320"/>
                <wp:effectExtent l="38100" t="38100" r="39370" b="39370"/>
                <wp:wrapNone/>
                <wp:docPr id="4085" name="Ink 4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6">
                      <w14:nvContentPartPr>
                        <w14:cNvContentPartPr/>
                      </w14:nvContentPartPr>
                      <w14:xfrm>
                        <a:off x="0" y="0"/>
                        <a:ext cx="379800" cy="9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5" o:spid="_x0000_s1026" type="#_x0000_t75" style="position:absolute;margin-left:421.75pt;margin-top:-83.7pt;width:31.2pt;height:73.45pt;z-index:2544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">
                <v:imagedata r:id="rId529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8704" behindDoc="0" locked="0" layoutInCell="1" allowOverlap="1">
                <wp:simplePos x="0" y="0"/>
                <wp:positionH relativeFrom="column">
                  <wp:posOffset>5148870</wp:posOffset>
                </wp:positionH>
                <wp:positionV relativeFrom="paragraph">
                  <wp:posOffset>-761020</wp:posOffset>
                </wp:positionV>
                <wp:extent cx="269280" cy="419760"/>
                <wp:effectExtent l="38100" t="38100" r="35560" b="37465"/>
                <wp:wrapNone/>
                <wp:docPr id="4084" name="Ink 4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8">
                      <w14:nvContentPartPr>
                        <w14:cNvContentPartPr/>
                      </w14:nvContentPartPr>
                      <w14:xfrm>
                        <a:off x="0" y="0"/>
                        <a:ext cx="26928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4" o:spid="_x0000_s1026" type="#_x0000_t75" style="position:absolute;margin-left:404.85pt;margin-top:-60.6pt;width:22.45pt;height:34.55pt;z-index:2544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">
                <v:imagedata r:id="rId529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7680" behindDoc="0" locked="0" layoutInCell="1" allowOverlap="1">
                <wp:simplePos x="0" y="0"/>
                <wp:positionH relativeFrom="column">
                  <wp:posOffset>5204670</wp:posOffset>
                </wp:positionH>
                <wp:positionV relativeFrom="paragraph">
                  <wp:posOffset>-789460</wp:posOffset>
                </wp:positionV>
                <wp:extent cx="66960" cy="398880"/>
                <wp:effectExtent l="38100" t="38100" r="28575" b="39370"/>
                <wp:wrapNone/>
                <wp:docPr id="4083" name="Ink 4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0">
                      <w14:nvContentPartPr>
                        <w14:cNvContentPartPr/>
                      </w14:nvContentPartPr>
                      <w14:xfrm>
                        <a:off x="0" y="0"/>
                        <a:ext cx="6696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3" o:spid="_x0000_s1026" type="#_x0000_t75" style="position:absolute;margin-left:409.1pt;margin-top:-62.7pt;width:6.55pt;height:32.65pt;z-index:2544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">
                <v:imagedata r:id="rId530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6656" behindDoc="0" locked="0" layoutInCell="1" allowOverlap="1">
                <wp:simplePos x="0" y="0"/>
                <wp:positionH relativeFrom="column">
                  <wp:posOffset>4851150</wp:posOffset>
                </wp:positionH>
                <wp:positionV relativeFrom="paragraph">
                  <wp:posOffset>-960460</wp:posOffset>
                </wp:positionV>
                <wp:extent cx="76680" cy="777960"/>
                <wp:effectExtent l="38100" t="38100" r="38100" b="41275"/>
                <wp:wrapNone/>
                <wp:docPr id="4082" name="Ink 4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2">
                      <w14:nvContentPartPr>
                        <w14:cNvContentPartPr/>
                      </w14:nvContentPartPr>
                      <w14:xfrm>
                        <a:off x="0" y="0"/>
                        <a:ext cx="76680" cy="77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2" o:spid="_x0000_s1026" type="#_x0000_t75" style="position:absolute;margin-left:381.05pt;margin-top:-76.25pt;width:7.75pt;height:62.75pt;z-index:2544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">
                <v:imagedata r:id="rId530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5632" behindDoc="0" locked="0" layoutInCell="1" allowOverlap="1">
                <wp:simplePos x="0" y="0"/>
                <wp:positionH relativeFrom="column">
                  <wp:posOffset>4425990</wp:posOffset>
                </wp:positionH>
                <wp:positionV relativeFrom="paragraph">
                  <wp:posOffset>-536020</wp:posOffset>
                </wp:positionV>
                <wp:extent cx="256680" cy="37800"/>
                <wp:effectExtent l="19050" t="38100" r="29210" b="19685"/>
                <wp:wrapNone/>
                <wp:docPr id="4081" name="Ink 4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4">
                      <w14:nvContentPartPr>
                        <w14:cNvContentPartPr/>
                      </w14:nvContentPartPr>
                      <w14:xfrm>
                        <a:off x="0" y="0"/>
                        <a:ext cx="2566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1" o:spid="_x0000_s1026" type="#_x0000_t75" style="position:absolute;margin-left:347.9pt;margin-top:-42.7pt;width:21.3pt;height:4.15pt;z-index:2544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">
                <v:imagedata r:id="rId530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4608" behindDoc="0" locked="0" layoutInCell="1" allowOverlap="1">
                <wp:simplePos x="0" y="0"/>
                <wp:positionH relativeFrom="column">
                  <wp:posOffset>4420230</wp:posOffset>
                </wp:positionH>
                <wp:positionV relativeFrom="paragraph">
                  <wp:posOffset>-730780</wp:posOffset>
                </wp:positionV>
                <wp:extent cx="189720" cy="359280"/>
                <wp:effectExtent l="38100" t="38100" r="39370" b="41275"/>
                <wp:wrapNone/>
                <wp:docPr id="4080" name="Ink 4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6">
                      <w14:nvContentPartPr>
                        <w14:cNvContentPartPr/>
                      </w14:nvContentPartPr>
                      <w14:xfrm>
                        <a:off x="0" y="0"/>
                        <a:ext cx="18972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0" o:spid="_x0000_s1026" type="#_x0000_t75" style="position:absolute;margin-left:347.3pt;margin-top:-58.3pt;width:16.5pt;height:29.8pt;z-index:2544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">
                <v:imagedata r:id="rId530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3584" behindDoc="0" locked="0" layoutInCell="1" allowOverlap="1">
                <wp:simplePos x="0" y="0"/>
                <wp:positionH relativeFrom="column">
                  <wp:posOffset>4057350</wp:posOffset>
                </wp:positionH>
                <wp:positionV relativeFrom="paragraph">
                  <wp:posOffset>-945700</wp:posOffset>
                </wp:positionV>
                <wp:extent cx="241560" cy="894960"/>
                <wp:effectExtent l="38100" t="38100" r="44450" b="38735"/>
                <wp:wrapNone/>
                <wp:docPr id="4079" name="Ink 4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8">
                      <w14:nvContentPartPr>
                        <w14:cNvContentPartPr/>
                      </w14:nvContentPartPr>
                      <w14:xfrm>
                        <a:off x="0" y="0"/>
                        <a:ext cx="241560" cy="89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9" o:spid="_x0000_s1026" type="#_x0000_t75" style="position:absolute;margin-left:318.7pt;margin-top:-75.15pt;width:20.5pt;height:71.95pt;z-index:2544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">
                <v:imagedata r:id="rId530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2560" behindDoc="0" locked="0" layoutInCell="1" allowOverlap="1">
                <wp:simplePos x="0" y="0"/>
                <wp:positionH relativeFrom="column">
                  <wp:posOffset>3879870</wp:posOffset>
                </wp:positionH>
                <wp:positionV relativeFrom="paragraph">
                  <wp:posOffset>-512260</wp:posOffset>
                </wp:positionV>
                <wp:extent cx="173160" cy="36360"/>
                <wp:effectExtent l="19050" t="19050" r="36830" b="20955"/>
                <wp:wrapNone/>
                <wp:docPr id="4078" name="Ink 4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0">
                      <w14:nvContentPartPr>
                        <w14:cNvContentPartPr/>
                      </w14:nvContentPartPr>
                      <w14:xfrm>
                        <a:off x="0" y="0"/>
                        <a:ext cx="1731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8" o:spid="_x0000_s1026" type="#_x0000_t75" style="position:absolute;margin-left:304.95pt;margin-top:-40.85pt;width:14.75pt;height:3.95pt;z-index:2544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">
                <v:imagedata r:id="rId531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1536" behindDoc="0" locked="0" layoutInCell="1" allowOverlap="1">
                <wp:simplePos x="0" y="0"/>
                <wp:positionH relativeFrom="column">
                  <wp:posOffset>3882030</wp:posOffset>
                </wp:positionH>
                <wp:positionV relativeFrom="paragraph">
                  <wp:posOffset>-560500</wp:posOffset>
                </wp:positionV>
                <wp:extent cx="135360" cy="28440"/>
                <wp:effectExtent l="38100" t="38100" r="36195" b="29210"/>
                <wp:wrapNone/>
                <wp:docPr id="4077" name="Ink 4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2">
                      <w14:nvContentPartPr>
                        <w14:cNvContentPartPr/>
                      </w14:nvContentPartPr>
                      <w14:xfrm>
                        <a:off x="0" y="0"/>
                        <a:ext cx="1353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7" o:spid="_x0000_s1026" type="#_x0000_t75" style="position:absolute;margin-left:304.95pt;margin-top:-44.8pt;width:11.95pt;height:3.65pt;z-index:2544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">
                <v:imagedata r:id="rId531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00512" behindDoc="0" locked="0" layoutInCell="1" allowOverlap="1">
                <wp:simplePos x="0" y="0"/>
                <wp:positionH relativeFrom="column">
                  <wp:posOffset>3550830</wp:posOffset>
                </wp:positionH>
                <wp:positionV relativeFrom="paragraph">
                  <wp:posOffset>-694420</wp:posOffset>
                </wp:positionV>
                <wp:extent cx="244440" cy="401400"/>
                <wp:effectExtent l="38100" t="38100" r="41910" b="36830"/>
                <wp:wrapNone/>
                <wp:docPr id="4076" name="Ink 4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4">
                      <w14:nvContentPartPr>
                        <w14:cNvContentPartPr/>
                      </w14:nvContentPartPr>
                      <w14:xfrm>
                        <a:off x="0" y="0"/>
                        <a:ext cx="24444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6" o:spid="_x0000_s1026" type="#_x0000_t75" style="position:absolute;margin-left:278.9pt;margin-top:-55.25pt;width:20.65pt;height:32.85pt;z-index:2544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">
                <v:imagedata r:id="rId531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99488" behindDoc="0" locked="0" layoutInCell="1" allowOverlap="1">
                <wp:simplePos x="0" y="0"/>
                <wp:positionH relativeFrom="column">
                  <wp:posOffset>3556230</wp:posOffset>
                </wp:positionH>
                <wp:positionV relativeFrom="paragraph">
                  <wp:posOffset>-748060</wp:posOffset>
                </wp:positionV>
                <wp:extent cx="19800" cy="515880"/>
                <wp:effectExtent l="38100" t="38100" r="37465" b="36830"/>
                <wp:wrapNone/>
                <wp:docPr id="4075" name="Ink 4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6">
                      <w14:nvContentPartPr>
                        <w14:cNvContentPartPr/>
                      </w14:nvContentPartPr>
                      <w14:xfrm>
                        <a:off x="0" y="0"/>
                        <a:ext cx="19800" cy="51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5" o:spid="_x0000_s1026" type="#_x0000_t75" style="position:absolute;margin-left:279.25pt;margin-top:-59.65pt;width:3.05pt;height:42.1pt;z-index:2543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">
                <v:imagedata r:id="rId5317" o:title=""/>
              </v:shape>
            </w:pict>
          </mc:Fallback>
        </mc:AlternateContent>
      </w:r>
    </w:p>
    <w:p w:rsidR="00BE0E17" w:rsidRDefault="000522D3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82464" behindDoc="0" locked="0" layoutInCell="1" allowOverlap="1">
                <wp:simplePos x="0" y="0"/>
                <wp:positionH relativeFrom="column">
                  <wp:posOffset>2748596</wp:posOffset>
                </wp:positionH>
                <wp:positionV relativeFrom="paragraph">
                  <wp:posOffset>-19096</wp:posOffset>
                </wp:positionV>
                <wp:extent cx="110880" cy="131400"/>
                <wp:effectExtent l="19050" t="38100" r="22860" b="40640"/>
                <wp:wrapNone/>
                <wp:docPr id="8827" name="Ink 8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8">
                      <w14:nvContentPartPr>
                        <w14:cNvContentPartPr/>
                      </w14:nvContentPartPr>
                      <w14:xfrm>
                        <a:off x="0" y="0"/>
                        <a:ext cx="1108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7" o:spid="_x0000_s1026" type="#_x0000_t75" style="position:absolute;margin-left:215.85pt;margin-top:-2.2pt;width:9.9pt;height:11.8pt;z-index:2579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">
                <v:imagedata r:id="rId53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81440" behindDoc="0" locked="0" layoutInCell="1" allowOverlap="1">
                <wp:simplePos x="0" y="0"/>
                <wp:positionH relativeFrom="column">
                  <wp:posOffset>2539796</wp:posOffset>
                </wp:positionH>
                <wp:positionV relativeFrom="paragraph">
                  <wp:posOffset>-45736</wp:posOffset>
                </wp:positionV>
                <wp:extent cx="129600" cy="411840"/>
                <wp:effectExtent l="38100" t="38100" r="41910" b="45720"/>
                <wp:wrapNone/>
                <wp:docPr id="8826" name="Ink 8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0">
                      <w14:nvContentPartPr>
                        <w14:cNvContentPartPr/>
                      </w14:nvContentPartPr>
                      <w14:xfrm>
                        <a:off x="0" y="0"/>
                        <a:ext cx="12960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6" o:spid="_x0000_s1026" type="#_x0000_t75" style="position:absolute;margin-left:199.45pt;margin-top:-4.35pt;width:11.55pt;height:34.05pt;z-index:2579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">
                <v:imagedata r:id="rId53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68128" behindDoc="0" locked="0" layoutInCell="1" allowOverlap="1">
                <wp:simplePos x="0" y="0"/>
                <wp:positionH relativeFrom="column">
                  <wp:posOffset>1665716</wp:posOffset>
                </wp:positionH>
                <wp:positionV relativeFrom="paragraph">
                  <wp:posOffset>114464</wp:posOffset>
                </wp:positionV>
                <wp:extent cx="85680" cy="122400"/>
                <wp:effectExtent l="38100" t="38100" r="10160" b="30480"/>
                <wp:wrapNone/>
                <wp:docPr id="8813" name="Ink 8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2">
                      <w14:nvContentPartPr>
                        <w14:cNvContentPartPr/>
                      </w14:nvContentPartPr>
                      <w14:xfrm>
                        <a:off x="0" y="0"/>
                        <a:ext cx="856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3" o:spid="_x0000_s1026" type="#_x0000_t75" style="position:absolute;margin-left:130.4pt;margin-top:8.25pt;width:8.4pt;height:11.25pt;z-index:25796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">
                <v:imagedata r:id="rId53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67104" behindDoc="0" locked="0" layoutInCell="1" allowOverlap="1">
                <wp:simplePos x="0" y="0"/>
                <wp:positionH relativeFrom="column">
                  <wp:posOffset>1353236</wp:posOffset>
                </wp:positionH>
                <wp:positionV relativeFrom="paragraph">
                  <wp:posOffset>-6856</wp:posOffset>
                </wp:positionV>
                <wp:extent cx="541080" cy="136440"/>
                <wp:effectExtent l="38100" t="38100" r="30480" b="35560"/>
                <wp:wrapNone/>
                <wp:docPr id="8812" name="Ink 8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4">
                      <w14:nvContentPartPr>
                        <w14:cNvContentPartPr/>
                      </w14:nvContentPartPr>
                      <w14:xfrm>
                        <a:off x="0" y="0"/>
                        <a:ext cx="5410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2" o:spid="_x0000_s1026" type="#_x0000_t75" style="position:absolute;margin-left:105.9pt;margin-top:-1.4pt;width:44pt;height:12.35pt;z-index:25796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">
                <v:imagedata r:id="rId5325" o:title=""/>
              </v:shape>
            </w:pict>
          </mc:Fallback>
        </mc:AlternateContent>
      </w:r>
    </w:p>
    <w:p w:rsidR="00BE0E17" w:rsidRDefault="000522D3" w:rsidP="00BE0E17">
      <w:pPr>
        <w:numPr>
          <w:ilvl w:val="0"/>
          <w:numId w:val="48"/>
        </w:numPr>
        <w:tabs>
          <w:tab w:val="clear" w:pos="1185"/>
        </w:tabs>
        <w:spacing w:before="0" w:after="0" w:line="240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80416" behindDoc="0" locked="0" layoutInCell="1" allowOverlap="1">
                <wp:simplePos x="0" y="0"/>
                <wp:positionH relativeFrom="column">
                  <wp:posOffset>2256836</wp:posOffset>
                </wp:positionH>
                <wp:positionV relativeFrom="paragraph">
                  <wp:posOffset>233994</wp:posOffset>
                </wp:positionV>
                <wp:extent cx="626400" cy="439560"/>
                <wp:effectExtent l="38100" t="38100" r="40640" b="36830"/>
                <wp:wrapNone/>
                <wp:docPr id="8825" name="Ink 8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6">
                      <w14:nvContentPartPr>
                        <w14:cNvContentPartPr/>
                      </w14:nvContentPartPr>
                      <w14:xfrm>
                        <a:off x="0" y="0"/>
                        <a:ext cx="62640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5" o:spid="_x0000_s1026" type="#_x0000_t75" style="position:absolute;margin-left:177.1pt;margin-top:17.65pt;width:50.7pt;height:36pt;z-index:2579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">
                <v:imagedata r:id="rId532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5872" behindDoc="0" locked="0" layoutInCell="1" allowOverlap="1">
                <wp:simplePos x="0" y="0"/>
                <wp:positionH relativeFrom="column">
                  <wp:posOffset>3047910</wp:posOffset>
                </wp:positionH>
                <wp:positionV relativeFrom="paragraph">
                  <wp:posOffset>708160</wp:posOffset>
                </wp:positionV>
                <wp:extent cx="962280" cy="603360"/>
                <wp:effectExtent l="38100" t="38100" r="47625" b="44450"/>
                <wp:wrapNone/>
                <wp:docPr id="4091" name="Ink 4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8">
                      <w14:nvContentPartPr>
                        <w14:cNvContentPartPr/>
                      </w14:nvContentPartPr>
                      <w14:xfrm>
                        <a:off x="0" y="0"/>
                        <a:ext cx="962280" cy="60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1" o:spid="_x0000_s1026" type="#_x0000_t75" style="position:absolute;margin-left:239.3pt;margin-top:54.95pt;width:77.4pt;height:49.1pt;z-index:2544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">
                <v:imagedata r:id="rId532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4848" behindDoc="0" locked="0" layoutInCell="1" allowOverlap="1">
                <wp:simplePos x="0" y="0"/>
                <wp:positionH relativeFrom="column">
                  <wp:posOffset>2932710</wp:posOffset>
                </wp:positionH>
                <wp:positionV relativeFrom="paragraph">
                  <wp:posOffset>791320</wp:posOffset>
                </wp:positionV>
                <wp:extent cx="1168560" cy="554400"/>
                <wp:effectExtent l="19050" t="38100" r="12700" b="36195"/>
                <wp:wrapNone/>
                <wp:docPr id="4090" name="Ink 4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0">
                      <w14:nvContentPartPr>
                        <w14:cNvContentPartPr/>
                      </w14:nvContentPartPr>
                      <w14:xfrm>
                        <a:off x="0" y="0"/>
                        <a:ext cx="1168560" cy="55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0" o:spid="_x0000_s1026" type="#_x0000_t75" style="position:absolute;margin-left:230.1pt;margin-top:61.65pt;width:93.65pt;height:45.15pt;z-index:2544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">
                <v:imagedata r:id="rId533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3824" behindDoc="0" locked="0" layoutInCell="1" allowOverlap="1">
                <wp:simplePos x="0" y="0"/>
                <wp:positionH relativeFrom="column">
                  <wp:posOffset>4687350</wp:posOffset>
                </wp:positionH>
                <wp:positionV relativeFrom="paragraph">
                  <wp:posOffset>574240</wp:posOffset>
                </wp:positionV>
                <wp:extent cx="472680" cy="49680"/>
                <wp:effectExtent l="38100" t="38100" r="41910" b="45720"/>
                <wp:wrapNone/>
                <wp:docPr id="4089" name="Ink 4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2">
                      <w14:nvContentPartPr>
                        <w14:cNvContentPartPr/>
                      </w14:nvContentPartPr>
                      <w14:xfrm>
                        <a:off x="0" y="0"/>
                        <a:ext cx="4726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9" o:spid="_x0000_s1026" type="#_x0000_t75" style="position:absolute;margin-left:368.45pt;margin-top:44.45pt;width:38.65pt;height:5.45pt;z-index:2544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">
                <v:imagedata r:id="rId533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2800" behindDoc="0" locked="0" layoutInCell="1" allowOverlap="1">
                <wp:simplePos x="0" y="0"/>
                <wp:positionH relativeFrom="column">
                  <wp:posOffset>2319990</wp:posOffset>
                </wp:positionH>
                <wp:positionV relativeFrom="paragraph">
                  <wp:posOffset>541480</wp:posOffset>
                </wp:positionV>
                <wp:extent cx="195840" cy="52200"/>
                <wp:effectExtent l="38100" t="38100" r="13970" b="24130"/>
                <wp:wrapNone/>
                <wp:docPr id="4088" name="Ink 4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4">
                      <w14:nvContentPartPr>
                        <w14:cNvContentPartPr/>
                      </w14:nvContentPartPr>
                      <w14:xfrm>
                        <a:off x="0" y="0"/>
                        <a:ext cx="1958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8" o:spid="_x0000_s1026" type="#_x0000_t75" style="position:absolute;margin-left:181.9pt;margin-top:42.15pt;width:17.05pt;height:5.35pt;z-index:2544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">
                <v:imagedata r:id="rId533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1776" behindDoc="0" locked="0" layoutInCell="1" allowOverlap="1">
                <wp:simplePos x="0" y="0"/>
                <wp:positionH relativeFrom="column">
                  <wp:posOffset>1457430</wp:posOffset>
                </wp:positionH>
                <wp:positionV relativeFrom="paragraph">
                  <wp:posOffset>428800</wp:posOffset>
                </wp:positionV>
                <wp:extent cx="545400" cy="41040"/>
                <wp:effectExtent l="38100" t="38100" r="45720" b="35560"/>
                <wp:wrapNone/>
                <wp:docPr id="4087" name="Ink 4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6">
                      <w14:nvContentPartPr>
                        <w14:cNvContentPartPr/>
                      </w14:nvContentPartPr>
                      <w14:xfrm>
                        <a:off x="0" y="0"/>
                        <a:ext cx="5454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7" o:spid="_x0000_s1026" type="#_x0000_t75" style="position:absolute;margin-left:113.95pt;margin-top:32.95pt;width:44.55pt;height:4.9pt;z-index:2544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">
                <v:imagedata r:id="rId533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98464" behindDoc="0" locked="0" layoutInCell="1" allowOverlap="1">
                <wp:simplePos x="0" y="0"/>
                <wp:positionH relativeFrom="column">
                  <wp:posOffset>5741430</wp:posOffset>
                </wp:positionH>
                <wp:positionV relativeFrom="paragraph">
                  <wp:posOffset>299920</wp:posOffset>
                </wp:positionV>
                <wp:extent cx="360" cy="360"/>
                <wp:effectExtent l="0" t="0" r="0" b="0"/>
                <wp:wrapNone/>
                <wp:docPr id="4074" name="Ink 4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4" o:spid="_x0000_s1026" type="#_x0000_t75" style="position:absolute;margin-left:451.1pt;margin-top:22.6pt;width:2.05pt;height:2.05pt;z-index:2543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KyWKBAQAAMAMAAA4AAABkcnMvZTJvRG9jLnhtbJxSy07DMBC8I/EP&#10;lu80Sak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4/ihxFn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">
                <v:imagedata r:id="rId132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397440" behindDoc="0" locked="0" layoutInCell="1" allowOverlap="1">
                <wp:simplePos x="0" y="0"/>
                <wp:positionH relativeFrom="column">
                  <wp:posOffset>946230</wp:posOffset>
                </wp:positionH>
                <wp:positionV relativeFrom="paragraph">
                  <wp:posOffset>262120</wp:posOffset>
                </wp:positionV>
                <wp:extent cx="348480" cy="350280"/>
                <wp:effectExtent l="38100" t="38100" r="33020" b="50165"/>
                <wp:wrapNone/>
                <wp:docPr id="4073" name="Ink 4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9">
                      <w14:nvContentPartPr>
                        <w14:cNvContentPartPr/>
                      </w14:nvContentPartPr>
                      <w14:xfrm>
                        <a:off x="0" y="0"/>
                        <a:ext cx="34848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3" o:spid="_x0000_s1026" type="#_x0000_t75" style="position:absolute;margin-left:73.5pt;margin-top:19.65pt;width:29.5pt;height:29.6pt;z-index:2543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">
                <v:imagedata r:id="rId5340" o:title=""/>
              </v:shape>
            </w:pict>
          </mc:Fallback>
        </mc:AlternateContent>
      </w:r>
      <w:r w:rsidR="00BE0E17">
        <w:rPr>
          <w:lang w:val="el-GR"/>
        </w:rPr>
        <w:t xml:space="preserve">Έστω  </w:t>
      </w:r>
      <w:r w:rsidR="00BE0E17" w:rsidRPr="00A0736E">
        <w:rPr>
          <w:position w:val="-62"/>
          <w:sz w:val="24"/>
        </w:rPr>
        <w:object w:dxaOrig="1400" w:dyaOrig="1359">
          <v:shape id="_x0000_i1158" type="#_x0000_t75" style="width:70.2pt;height:67.8pt" o:ole="">
            <v:imagedata r:id="rId5341" o:title=""/>
          </v:shape>
          <o:OLEObject Type="Embed" ProgID="Equation.DSMT4" ShapeID="_x0000_i1158" DrawAspect="Content" ObjectID="_1667038353" r:id="rId5342"/>
        </w:object>
      </w:r>
      <w:r w:rsidR="00BE0E17">
        <w:rPr>
          <w:lang w:val="el-GR"/>
        </w:rPr>
        <w:t xml:space="preserve">  και </w:t>
      </w:r>
      <w:r w:rsidR="00BE0E17">
        <w:rPr>
          <w:position w:val="-32"/>
          <w:sz w:val="24"/>
        </w:rPr>
        <w:object w:dxaOrig="1160" w:dyaOrig="760">
          <v:shape id="_x0000_i1159" type="#_x0000_t75" style="width:58.15pt;height:37.8pt" o:ole="">
            <v:imagedata r:id="rId5343" o:title=""/>
          </v:shape>
          <o:OLEObject Type="Embed" ProgID="Equation.DSMT4" ShapeID="_x0000_i1159" DrawAspect="Content" ObjectID="_1667038354" r:id="rId5344"/>
        </w:object>
      </w:r>
      <w:r w:rsidR="00BE0E17">
        <w:rPr>
          <w:lang w:val="el-GR"/>
        </w:rPr>
        <w:t xml:space="preserve">.  Να υπολογισθεί το </w:t>
      </w:r>
      <w:r w:rsidR="00BE0E17">
        <w:rPr>
          <w:position w:val="-10"/>
          <w:sz w:val="24"/>
          <w:lang w:val="el-GR"/>
        </w:rPr>
        <w:object w:dxaOrig="480" w:dyaOrig="320">
          <v:shape id="_x0000_i1160" type="#_x0000_t75" style="width:24pt;height:16.2pt" o:ole="">
            <v:imagedata r:id="rId5345" o:title=""/>
          </v:shape>
          <o:OLEObject Type="Embed" ProgID="Equation.DSMT4" ShapeID="_x0000_i1160" DrawAspect="Content" ObjectID="_1667038355" r:id="rId5346"/>
        </w:object>
      </w:r>
      <w:r w:rsidR="00BE0E17">
        <w:rPr>
          <w:lang w:val="el-GR"/>
        </w:rPr>
        <w:t xml:space="preserve"> </w:t>
      </w:r>
      <w:proofErr w:type="spellStart"/>
      <w:r w:rsidR="00BE0E17">
        <w:rPr>
          <w:lang w:val="el-GR"/>
        </w:rPr>
        <w:t>ώς</w:t>
      </w:r>
      <w:proofErr w:type="spellEnd"/>
      <w:r w:rsidR="00BE0E17">
        <w:rPr>
          <w:lang w:val="el-GR"/>
        </w:rPr>
        <w:t xml:space="preserve"> συνάρτηση γινομένων των πινάκων </w:t>
      </w:r>
      <w:r w:rsidR="00BE0E17">
        <w:rPr>
          <w:position w:val="-10"/>
          <w:sz w:val="24"/>
          <w:lang w:val="el-GR"/>
        </w:rPr>
        <w:object w:dxaOrig="499" w:dyaOrig="320">
          <v:shape id="_x0000_i1161" type="#_x0000_t75" style="width:24.6pt;height:16.2pt" o:ole="">
            <v:imagedata r:id="rId5347" o:title=""/>
          </v:shape>
          <o:OLEObject Type="Embed" ProgID="Equation.DSMT4" ShapeID="_x0000_i1161" DrawAspect="Content" ObjectID="_1667038356" r:id="rId5348"/>
        </w:object>
      </w:r>
      <w:r w:rsidR="00BE0E17">
        <w:rPr>
          <w:lang w:val="el-GR"/>
        </w:rPr>
        <w:t xml:space="preserve"> με το </w:t>
      </w:r>
      <w:r w:rsidR="00BE0E17">
        <w:rPr>
          <w:position w:val="-10"/>
          <w:sz w:val="24"/>
          <w:lang w:val="el-GR"/>
        </w:rPr>
        <w:object w:dxaOrig="200" w:dyaOrig="260">
          <v:shape id="_x0000_i1162" type="#_x0000_t75" style="width:10.2pt;height:13.2pt" o:ole="">
            <v:imagedata r:id="rId5349" o:title=""/>
          </v:shape>
          <o:OLEObject Type="Embed" ProgID="Equation.DSMT4" ShapeID="_x0000_i1162" DrawAspect="Content" ObjectID="_1667038357" r:id="rId5350"/>
        </w:object>
      </w:r>
      <w:r w:rsidR="00BE0E17">
        <w:rPr>
          <w:lang w:val="el-GR"/>
        </w:rPr>
        <w:t>.</w:t>
      </w:r>
    </w:p>
    <w:p w:rsidR="00BE0E17" w:rsidRPr="00076004" w:rsidRDefault="00BE0E17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</w:p>
    <w:p w:rsidR="00B210B6" w:rsidRPr="00076004" w:rsidRDefault="00193918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9968" behindDoc="0" locked="0" layoutInCell="1" allowOverlap="1">
                <wp:simplePos x="0" y="0"/>
                <wp:positionH relativeFrom="column">
                  <wp:posOffset>944430</wp:posOffset>
                </wp:positionH>
                <wp:positionV relativeFrom="paragraph">
                  <wp:posOffset>-65070</wp:posOffset>
                </wp:positionV>
                <wp:extent cx="163080" cy="172080"/>
                <wp:effectExtent l="38100" t="38100" r="8890" b="38100"/>
                <wp:wrapNone/>
                <wp:docPr id="4095" name="Ink 4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1">
                      <w14:nvContentPartPr>
                        <w14:cNvContentPartPr/>
                      </w14:nvContentPartPr>
                      <w14:xfrm>
                        <a:off x="0" y="0"/>
                        <a:ext cx="1630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5" o:spid="_x0000_s1026" type="#_x0000_t75" style="position:absolute;margin-left:73.8pt;margin-top:-5.8pt;width:14.1pt;height:15pt;z-index:2544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">
                <v:imagedata r:id="rId5352" o:title=""/>
              </v:shape>
            </w:pict>
          </mc:Fallback>
        </mc:AlternateContent>
      </w:r>
    </w:p>
    <w:p w:rsidR="00B210B6" w:rsidRPr="00076004" w:rsidRDefault="00193918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8944" behindDoc="0" locked="0" layoutInCell="1" allowOverlap="1">
                <wp:simplePos x="0" y="0"/>
                <wp:positionH relativeFrom="column">
                  <wp:posOffset>715830</wp:posOffset>
                </wp:positionH>
                <wp:positionV relativeFrom="paragraph">
                  <wp:posOffset>-22220</wp:posOffset>
                </wp:positionV>
                <wp:extent cx="673560" cy="231120"/>
                <wp:effectExtent l="38100" t="38100" r="31750" b="36195"/>
                <wp:wrapNone/>
                <wp:docPr id="4094" name="Ink 4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3">
                      <w14:nvContentPartPr>
                        <w14:cNvContentPartPr/>
                      </w14:nvContentPartPr>
                      <w14:xfrm>
                        <a:off x="0" y="0"/>
                        <a:ext cx="6735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4" o:spid="_x0000_s1026" type="#_x0000_t75" style="position:absolute;margin-left:55.7pt;margin-top:-2.5pt;width:54.5pt;height:19.75pt;z-index:2544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">
                <v:imagedata r:id="rId5354" o:title=""/>
              </v:shape>
            </w:pict>
          </mc:Fallback>
        </mc:AlternateContent>
      </w:r>
    </w:p>
    <w:p w:rsidR="00B210B6" w:rsidRPr="000D260E" w:rsidRDefault="00D555DF" w:rsidP="00B210B6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58208" behindDoc="0" locked="0" layoutInCell="1" allowOverlap="1">
                <wp:simplePos x="0" y="0"/>
                <wp:positionH relativeFrom="column">
                  <wp:posOffset>444030</wp:posOffset>
                </wp:positionH>
                <wp:positionV relativeFrom="paragraph">
                  <wp:posOffset>708590</wp:posOffset>
                </wp:positionV>
                <wp:extent cx="214560" cy="421560"/>
                <wp:effectExtent l="38100" t="38100" r="33655" b="36195"/>
                <wp:wrapNone/>
                <wp:docPr id="4230" name="Ink 4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5">
                      <w14:nvContentPartPr>
                        <w14:cNvContentPartPr/>
                      </w14:nvContentPartPr>
                      <w14:xfrm>
                        <a:off x="0" y="0"/>
                        <a:ext cx="214560" cy="42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0" o:spid="_x0000_s1026" type="#_x0000_t75" style="position:absolute;margin-left:34.25pt;margin-top:55.2pt;width:18.35pt;height:34.6pt;z-index:25455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">
                <v:imagedata r:id="rId53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57184" behindDoc="0" locked="0" layoutInCell="1" allowOverlap="1">
                <wp:simplePos x="0" y="0"/>
                <wp:positionH relativeFrom="column">
                  <wp:posOffset>515670</wp:posOffset>
                </wp:positionH>
                <wp:positionV relativeFrom="paragraph">
                  <wp:posOffset>73550</wp:posOffset>
                </wp:positionV>
                <wp:extent cx="183960" cy="521280"/>
                <wp:effectExtent l="38100" t="38100" r="26035" b="31750"/>
                <wp:wrapNone/>
                <wp:docPr id="4229" name="Ink 4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7">
                      <w14:nvContentPartPr>
                        <w14:cNvContentPartPr/>
                      </w14:nvContentPartPr>
                      <w14:xfrm>
                        <a:off x="0" y="0"/>
                        <a:ext cx="183960" cy="52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9" o:spid="_x0000_s1026" type="#_x0000_t75" style="position:absolute;margin-left:39.85pt;margin-top:5.1pt;width:15.95pt;height:42.5pt;z-index:25455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">
                <v:imagedata r:id="rId53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8272" behindDoc="0" locked="0" layoutInCell="1" allowOverlap="1">
                <wp:simplePos x="0" y="0"/>
                <wp:positionH relativeFrom="column">
                  <wp:posOffset>3178230</wp:posOffset>
                </wp:positionH>
                <wp:positionV relativeFrom="paragraph">
                  <wp:posOffset>417350</wp:posOffset>
                </wp:positionV>
                <wp:extent cx="43920" cy="86040"/>
                <wp:effectExtent l="38100" t="38100" r="32385" b="47625"/>
                <wp:wrapNone/>
                <wp:docPr id="4191" name="Ink 4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9">
                      <w14:nvContentPartPr>
                        <w14:cNvContentPartPr/>
                      </w14:nvContentPartPr>
                      <w14:xfrm>
                        <a:off x="0" y="0"/>
                        <a:ext cx="439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1" o:spid="_x0000_s1026" type="#_x0000_t75" style="position:absolute;margin-left:249.5pt;margin-top:32.1pt;width:4.8pt;height:8.3pt;z-index:2545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">
                <v:imagedata r:id="rId53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7248" behindDoc="0" locked="0" layoutInCell="1" allowOverlap="1">
                <wp:simplePos x="0" y="0"/>
                <wp:positionH relativeFrom="column">
                  <wp:posOffset>2834430</wp:posOffset>
                </wp:positionH>
                <wp:positionV relativeFrom="paragraph">
                  <wp:posOffset>928910</wp:posOffset>
                </wp:positionV>
                <wp:extent cx="145440" cy="29880"/>
                <wp:effectExtent l="38100" t="38100" r="45085" b="27305"/>
                <wp:wrapNone/>
                <wp:docPr id="4190" name="Ink 4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1">
                      <w14:nvContentPartPr>
                        <w14:cNvContentPartPr/>
                      </w14:nvContentPartPr>
                      <w14:xfrm>
                        <a:off x="0" y="0"/>
                        <a:ext cx="1454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0" o:spid="_x0000_s1026" type="#_x0000_t75" style="position:absolute;margin-left:222.25pt;margin-top:72.3pt;width:12.95pt;height:3.7pt;z-index:2545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">
                <v:imagedata r:id="rId53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6224" behindDoc="0" locked="0" layoutInCell="1" allowOverlap="1">
                <wp:simplePos x="0" y="0"/>
                <wp:positionH relativeFrom="column">
                  <wp:posOffset>1146750</wp:posOffset>
                </wp:positionH>
                <wp:positionV relativeFrom="paragraph">
                  <wp:posOffset>420950</wp:posOffset>
                </wp:positionV>
                <wp:extent cx="1690560" cy="1000440"/>
                <wp:effectExtent l="38100" t="38100" r="43180" b="47625"/>
                <wp:wrapNone/>
                <wp:docPr id="4189" name="Ink 4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3">
                      <w14:nvContentPartPr>
                        <w14:cNvContentPartPr/>
                      </w14:nvContentPartPr>
                      <w14:xfrm>
                        <a:off x="0" y="0"/>
                        <a:ext cx="1690560" cy="10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9" o:spid="_x0000_s1026" type="#_x0000_t75" style="position:absolute;margin-left:89.45pt;margin-top:32.35pt;width:134.55pt;height:80.55pt;z-index:2545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">
                <v:imagedata r:id="rId53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4720" behindDoc="0" locked="0" layoutInCell="1" allowOverlap="1">
                <wp:simplePos x="0" y="0"/>
                <wp:positionH relativeFrom="column">
                  <wp:posOffset>2813910</wp:posOffset>
                </wp:positionH>
                <wp:positionV relativeFrom="paragraph">
                  <wp:posOffset>176510</wp:posOffset>
                </wp:positionV>
                <wp:extent cx="720360" cy="984600"/>
                <wp:effectExtent l="38100" t="38100" r="41910" b="44450"/>
                <wp:wrapNone/>
                <wp:docPr id="4168" name="Ink 4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5">
                      <w14:nvContentPartPr>
                        <w14:cNvContentPartPr/>
                      </w14:nvContentPartPr>
                      <w14:xfrm>
                        <a:off x="0" y="0"/>
                        <a:ext cx="720360" cy="9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8" o:spid="_x0000_s1026" type="#_x0000_t75" style="position:absolute;margin-left:220.8pt;margin-top:12.95pt;width:58.3pt;height:79.3pt;z-index:2544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">
                <v:imagedata r:id="rId5366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0928" behindDoc="0" locked="0" layoutInCell="1" allowOverlap="1">
                <wp:simplePos x="0" y="0"/>
                <wp:positionH relativeFrom="column">
                  <wp:posOffset>3743430</wp:posOffset>
                </wp:positionH>
                <wp:positionV relativeFrom="paragraph">
                  <wp:posOffset>524270</wp:posOffset>
                </wp:positionV>
                <wp:extent cx="240840" cy="513000"/>
                <wp:effectExtent l="38100" t="38100" r="45085" b="40005"/>
                <wp:wrapNone/>
                <wp:docPr id="4135" name="Ink 4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7">
                      <w14:nvContentPartPr>
                        <w14:cNvContentPartPr/>
                      </w14:nvContentPartPr>
                      <w14:xfrm>
                        <a:off x="0" y="0"/>
                        <a:ext cx="240840" cy="51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5" o:spid="_x0000_s1026" type="#_x0000_t75" style="position:absolute;margin-left:294pt;margin-top:40.5pt;width:20.5pt;height:42.1pt;z-index:2544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">
                <v:imagedata r:id="rId5368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9904" behindDoc="0" locked="0" layoutInCell="1" allowOverlap="1">
                <wp:simplePos x="0" y="0"/>
                <wp:positionH relativeFrom="column">
                  <wp:posOffset>3368310</wp:posOffset>
                </wp:positionH>
                <wp:positionV relativeFrom="paragraph">
                  <wp:posOffset>789230</wp:posOffset>
                </wp:positionV>
                <wp:extent cx="255240" cy="91080"/>
                <wp:effectExtent l="38100" t="38100" r="31115" b="42545"/>
                <wp:wrapNone/>
                <wp:docPr id="4134" name="Ink 4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9">
                      <w14:nvContentPartPr>
                        <w14:cNvContentPartPr/>
                      </w14:nvContentPartPr>
                      <w14:xfrm>
                        <a:off x="0" y="0"/>
                        <a:ext cx="2552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4" o:spid="_x0000_s1026" type="#_x0000_t75" style="position:absolute;margin-left:264.6pt;margin-top:61.4pt;width:21.55pt;height:8.6pt;z-index:2544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">
                <v:imagedata r:id="rId5370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3760" behindDoc="0" locked="0" layoutInCell="1" allowOverlap="1">
                <wp:simplePos x="0" y="0"/>
                <wp:positionH relativeFrom="column">
                  <wp:posOffset>2581350</wp:posOffset>
                </wp:positionH>
                <wp:positionV relativeFrom="paragraph">
                  <wp:posOffset>180470</wp:posOffset>
                </wp:positionV>
                <wp:extent cx="872280" cy="1074600"/>
                <wp:effectExtent l="38100" t="38100" r="42545" b="49530"/>
                <wp:wrapNone/>
                <wp:docPr id="4128" name="Ink 4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1">
                      <w14:nvContentPartPr>
                        <w14:cNvContentPartPr/>
                      </w14:nvContentPartPr>
                      <w14:xfrm>
                        <a:off x="0" y="0"/>
                        <a:ext cx="872280" cy="10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8" o:spid="_x0000_s1026" type="#_x0000_t75" style="position:absolute;margin-left:202.35pt;margin-top:13.25pt;width:70.4pt;height:86.3pt;z-index:2544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">
                <v:imagedata r:id="rId5372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2736" behindDoc="0" locked="0" layoutInCell="1" allowOverlap="1">
                <wp:simplePos x="0" y="0"/>
                <wp:positionH relativeFrom="column">
                  <wp:posOffset>3181110</wp:posOffset>
                </wp:positionH>
                <wp:positionV relativeFrom="paragraph">
                  <wp:posOffset>984710</wp:posOffset>
                </wp:positionV>
                <wp:extent cx="77400" cy="143640"/>
                <wp:effectExtent l="19050" t="38100" r="18415" b="27940"/>
                <wp:wrapNone/>
                <wp:docPr id="4127" name="Ink 4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3">
                      <w14:nvContentPartPr>
                        <w14:cNvContentPartPr/>
                      </w14:nvContentPartPr>
                      <w14:xfrm>
                        <a:off x="0" y="0"/>
                        <a:ext cx="774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7" o:spid="_x0000_s1026" type="#_x0000_t75" style="position:absolute;margin-left:250.1pt;margin-top:76.85pt;width:7.25pt;height:12.75pt;z-index:2544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">
                <v:imagedata r:id="rId5374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1712" behindDoc="0" locked="0" layoutInCell="1" allowOverlap="1">
                <wp:simplePos x="0" y="0"/>
                <wp:positionH relativeFrom="column">
                  <wp:posOffset>2950710</wp:posOffset>
                </wp:positionH>
                <wp:positionV relativeFrom="paragraph">
                  <wp:posOffset>788150</wp:posOffset>
                </wp:positionV>
                <wp:extent cx="145800" cy="361080"/>
                <wp:effectExtent l="38100" t="38100" r="45085" b="39370"/>
                <wp:wrapNone/>
                <wp:docPr id="4126" name="Ink 4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5">
                      <w14:nvContentPartPr>
                        <w14:cNvContentPartPr/>
                      </w14:nvContentPartPr>
                      <w14:xfrm>
                        <a:off x="0" y="0"/>
                        <a:ext cx="145800" cy="3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6" o:spid="_x0000_s1026" type="#_x0000_t75" style="position:absolute;margin-left:231.65pt;margin-top:61.3pt;width:13pt;height:30pt;z-index:2544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">
                <v:imagedata r:id="rId5376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0688" behindDoc="0" locked="0" layoutInCell="1" allowOverlap="1">
                <wp:simplePos x="0" y="0"/>
                <wp:positionH relativeFrom="column">
                  <wp:posOffset>3208470</wp:posOffset>
                </wp:positionH>
                <wp:positionV relativeFrom="paragraph">
                  <wp:posOffset>472790</wp:posOffset>
                </wp:positionV>
                <wp:extent cx="4680" cy="157680"/>
                <wp:effectExtent l="38100" t="38100" r="33655" b="33020"/>
                <wp:wrapNone/>
                <wp:docPr id="4125" name="Ink 4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7">
                      <w14:nvContentPartPr>
                        <w14:cNvContentPartPr/>
                      </w14:nvContentPartPr>
                      <w14:xfrm>
                        <a:off x="0" y="0"/>
                        <a:ext cx="46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5" o:spid="_x0000_s1026" type="#_x0000_t75" style="position:absolute;margin-left:251.9pt;margin-top:36.45pt;width:1.75pt;height:13.9pt;z-index:2544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">
                <v:imagedata r:id="rId5378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9664" behindDoc="0" locked="0" layoutInCell="1" allowOverlap="1">
                <wp:simplePos x="0" y="0"/>
                <wp:positionH relativeFrom="column">
                  <wp:posOffset>2959710</wp:posOffset>
                </wp:positionH>
                <wp:positionV relativeFrom="paragraph">
                  <wp:posOffset>268670</wp:posOffset>
                </wp:positionV>
                <wp:extent cx="125280" cy="334080"/>
                <wp:effectExtent l="38100" t="38100" r="46355" b="46990"/>
                <wp:wrapNone/>
                <wp:docPr id="4124" name="Ink 4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9">
                      <w14:nvContentPartPr>
                        <w14:cNvContentPartPr/>
                      </w14:nvContentPartPr>
                      <w14:xfrm>
                        <a:off x="0" y="0"/>
                        <a:ext cx="12528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4" o:spid="_x0000_s1026" type="#_x0000_t75" style="position:absolute;margin-left:232.3pt;margin-top:20.4pt;width:11.4pt;height:27.85pt;z-index:2544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">
                <v:imagedata r:id="rId5380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20992" behindDoc="0" locked="0" layoutInCell="1" allowOverlap="1">
                <wp:simplePos x="0" y="0"/>
                <wp:positionH relativeFrom="column">
                  <wp:posOffset>1624830</wp:posOffset>
                </wp:positionH>
                <wp:positionV relativeFrom="paragraph">
                  <wp:posOffset>651350</wp:posOffset>
                </wp:positionV>
                <wp:extent cx="116640" cy="179280"/>
                <wp:effectExtent l="38100" t="38100" r="36195" b="30480"/>
                <wp:wrapNone/>
                <wp:docPr id="4096" name="Ink 4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1">
                      <w14:nvContentPartPr>
                        <w14:cNvContentPartPr/>
                      </w14:nvContentPartPr>
                      <w14:xfrm>
                        <a:off x="0" y="0"/>
                        <a:ext cx="11664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6" o:spid="_x0000_s1026" type="#_x0000_t75" style="position:absolute;margin-left:127.2pt;margin-top:50.6pt;width:10.7pt;height:15.55pt;z-index:2544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">
                <v:imagedata r:id="rId5382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7920" behindDoc="0" locked="0" layoutInCell="1" allowOverlap="1">
                <wp:simplePos x="0" y="0"/>
                <wp:positionH relativeFrom="column">
                  <wp:posOffset>1730670</wp:posOffset>
                </wp:positionH>
                <wp:positionV relativeFrom="paragraph">
                  <wp:posOffset>279470</wp:posOffset>
                </wp:positionV>
                <wp:extent cx="159120" cy="614880"/>
                <wp:effectExtent l="38100" t="38100" r="31750" b="33020"/>
                <wp:wrapNone/>
                <wp:docPr id="4093" name="Ink 4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3">
                      <w14:nvContentPartPr>
                        <w14:cNvContentPartPr/>
                      </w14:nvContentPartPr>
                      <w14:xfrm>
                        <a:off x="0" y="0"/>
                        <a:ext cx="159120" cy="61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3" o:spid="_x0000_s1026" type="#_x0000_t75" style="position:absolute;margin-left:135.55pt;margin-top:21.3pt;width:13.85pt;height:49.8pt;z-index:2544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">
                <v:imagedata r:id="rId5384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0752" behindDoc="0" locked="0" layoutInCell="1" allowOverlap="1">
                <wp:simplePos x="0" y="0"/>
                <wp:positionH relativeFrom="column">
                  <wp:posOffset>4163910</wp:posOffset>
                </wp:positionH>
                <wp:positionV relativeFrom="paragraph">
                  <wp:posOffset>303950</wp:posOffset>
                </wp:positionV>
                <wp:extent cx="360" cy="360"/>
                <wp:effectExtent l="0" t="0" r="0" b="0"/>
                <wp:wrapNone/>
                <wp:docPr id="4086" name="Ink 4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6" o:spid="_x0000_s1026" type="#_x0000_t75" style="position:absolute;margin-left:326.85pt;margin-top:22.95pt;width:2.05pt;height:2.05pt;z-index:2544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">
                <v:imagedata r:id="rId5386" o:title=""/>
              </v:shape>
            </w:pict>
          </mc:Fallback>
        </mc:AlternateContent>
      </w:r>
      <w:r w:rsidR="00B210B6">
        <w:rPr>
          <w:lang w:val="el-GR"/>
        </w:rPr>
        <w:t xml:space="preserve">Π.χ. </w:t>
      </w:r>
      <w:r w:rsidR="00B210B6" w:rsidRPr="00B210B6">
        <w:rPr>
          <w:position w:val="-78"/>
          <w:lang w:val="en-US"/>
        </w:rPr>
        <w:object w:dxaOrig="1740" w:dyaOrig="1700">
          <v:shape id="_x0000_i1163" type="#_x0000_t75" style="width:87pt;height:85.15pt" o:ole="">
            <v:imagedata r:id="rId5387" o:title=""/>
          </v:shape>
          <o:OLEObject Type="Embed" ProgID="Equation.DSMT4" ShapeID="_x0000_i1163" DrawAspect="Content" ObjectID="_1667038358" r:id="rId5388"/>
        </w:object>
      </w:r>
      <w:r w:rsidR="00B210B6" w:rsidRPr="00AD0899">
        <w:rPr>
          <w:lang w:val="el-GR"/>
        </w:rPr>
        <w:t xml:space="preserve"> </w:t>
      </w:r>
      <w:r w:rsidR="00B210B6">
        <w:rPr>
          <w:lang w:val="el-GR"/>
        </w:rPr>
        <w:t xml:space="preserve">, </w:t>
      </w:r>
      <w:r w:rsidR="00B210B6" w:rsidRPr="00B210B6">
        <w:rPr>
          <w:position w:val="-36"/>
          <w:lang w:val="el-GR"/>
        </w:rPr>
        <w:object w:dxaOrig="1040" w:dyaOrig="859">
          <v:shape id="_x0000_i1164" type="#_x0000_t75" style="width:52.2pt;height:42.6pt" o:ole="">
            <v:imagedata r:id="rId5389" o:title=""/>
          </v:shape>
          <o:OLEObject Type="Embed" ProgID="Equation.DSMT4" ShapeID="_x0000_i1164" DrawAspect="Content" ObjectID="_1667038359" r:id="rId5390"/>
        </w:object>
      </w:r>
      <w:r w:rsidR="00B210B6">
        <w:rPr>
          <w:lang w:val="el-GR"/>
        </w:rPr>
        <w:t xml:space="preserve"> </w:t>
      </w:r>
    </w:p>
    <w:p w:rsidR="00B210B6" w:rsidRPr="000D260E" w:rsidRDefault="00D555DF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56160" behindDoc="0" locked="0" layoutInCell="1" allowOverlap="1">
                <wp:simplePos x="0" y="0"/>
                <wp:positionH relativeFrom="column">
                  <wp:posOffset>2806710</wp:posOffset>
                </wp:positionH>
                <wp:positionV relativeFrom="paragraph">
                  <wp:posOffset>201130</wp:posOffset>
                </wp:positionV>
                <wp:extent cx="360" cy="360"/>
                <wp:effectExtent l="0" t="0" r="0" b="0"/>
                <wp:wrapNone/>
                <wp:docPr id="4228" name="Ink 4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8" o:spid="_x0000_s1026" type="#_x0000_t75" style="position:absolute;margin-left:220pt;margin-top:14.85pt;width:2.05pt;height:2.05pt;z-index:2545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kN6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M0petx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">
                <v:imagedata r:id="rId53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1344" behindDoc="0" locked="0" layoutInCell="1" allowOverlap="1">
                <wp:simplePos x="0" y="0"/>
                <wp:positionH relativeFrom="column">
                  <wp:posOffset>2056110</wp:posOffset>
                </wp:positionH>
                <wp:positionV relativeFrom="paragraph">
                  <wp:posOffset>-142310</wp:posOffset>
                </wp:positionV>
                <wp:extent cx="871920" cy="436680"/>
                <wp:effectExtent l="19050" t="38100" r="42545" b="40005"/>
                <wp:wrapNone/>
                <wp:docPr id="4194" name="Ink 4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3">
                      <w14:nvContentPartPr>
                        <w14:cNvContentPartPr/>
                      </w14:nvContentPartPr>
                      <w14:xfrm>
                        <a:off x="0" y="0"/>
                        <a:ext cx="871920" cy="43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4" o:spid="_x0000_s1026" type="#_x0000_t75" style="position:absolute;margin-left:161.15pt;margin-top:-12.1pt;width:70.3pt;height:36.15pt;z-index:2545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">
                <v:imagedata r:id="rId5394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16896" behindDoc="0" locked="0" layoutInCell="1" allowOverlap="1">
                <wp:simplePos x="0" y="0"/>
                <wp:positionH relativeFrom="column">
                  <wp:posOffset>3774750</wp:posOffset>
                </wp:positionH>
                <wp:positionV relativeFrom="paragraph">
                  <wp:posOffset>199690</wp:posOffset>
                </wp:positionV>
                <wp:extent cx="139320" cy="6480"/>
                <wp:effectExtent l="38100" t="38100" r="51435" b="50800"/>
                <wp:wrapNone/>
                <wp:docPr id="4092" name="Ink 4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5">
                      <w14:nvContentPartPr>
                        <w14:cNvContentPartPr/>
                      </w14:nvContentPartPr>
                      <w14:xfrm>
                        <a:off x="0" y="0"/>
                        <a:ext cx="139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2" o:spid="_x0000_s1026" type="#_x0000_t75" style="position:absolute;margin-left:296.2pt;margin-top:14.7pt;width:12.95pt;height:2.5pt;z-index:2544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">
                <v:imagedata r:id="rId5396" o:title=""/>
              </v:shape>
            </w:pict>
          </mc:Fallback>
        </mc:AlternateContent>
      </w:r>
    </w:p>
    <w:p w:rsidR="00B210B6" w:rsidRPr="000D260E" w:rsidRDefault="00B210B6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</w:p>
    <w:p w:rsidR="00B210B6" w:rsidRPr="000D260E" w:rsidRDefault="00D555DF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9776" behindDoc="0" locked="0" layoutInCell="1" allowOverlap="1">
                <wp:simplePos x="0" y="0"/>
                <wp:positionH relativeFrom="column">
                  <wp:posOffset>4835310</wp:posOffset>
                </wp:positionH>
                <wp:positionV relativeFrom="paragraph">
                  <wp:posOffset>124110</wp:posOffset>
                </wp:positionV>
                <wp:extent cx="419400" cy="16920"/>
                <wp:effectExtent l="38100" t="38100" r="38100" b="40640"/>
                <wp:wrapNone/>
                <wp:docPr id="4212" name="Ink 4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7">
                      <w14:nvContentPartPr>
                        <w14:cNvContentPartPr/>
                      </w14:nvContentPartPr>
                      <w14:xfrm>
                        <a:off x="0" y="0"/>
                        <a:ext cx="419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2" o:spid="_x0000_s1026" type="#_x0000_t75" style="position:absolute;margin-left:380.15pt;margin-top:9.05pt;width:34.3pt;height:2.8pt;z-index:2545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">
                <v:imagedata r:id="rId53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6704" behindDoc="0" locked="0" layoutInCell="1" allowOverlap="1">
                <wp:simplePos x="0" y="0"/>
                <wp:positionH relativeFrom="column">
                  <wp:posOffset>4080750</wp:posOffset>
                </wp:positionH>
                <wp:positionV relativeFrom="paragraph">
                  <wp:posOffset>175230</wp:posOffset>
                </wp:positionV>
                <wp:extent cx="9360" cy="1440"/>
                <wp:effectExtent l="38100" t="38100" r="29210" b="36830"/>
                <wp:wrapNone/>
                <wp:docPr id="4209" name="Ink 4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9">
                      <w14:nvContentPartPr>
                        <w14:cNvContentPartPr/>
                      </w14:nvContentPartPr>
                      <w14:xfrm>
                        <a:off x="0" y="0"/>
                        <a:ext cx="9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9" o:spid="_x0000_s1026" type="#_x0000_t75" style="position:absolute;margin-left:320.6pt;margin-top:13.15pt;width:2.15pt;height:1.4pt;z-index:2545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">
                <v:imagedata r:id="rId54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3696" behindDoc="0" locked="0" layoutInCell="1" allowOverlap="1">
                <wp:simplePos x="0" y="0"/>
                <wp:positionH relativeFrom="column">
                  <wp:posOffset>710790</wp:posOffset>
                </wp:positionH>
                <wp:positionV relativeFrom="paragraph">
                  <wp:posOffset>-237690</wp:posOffset>
                </wp:positionV>
                <wp:extent cx="1549080" cy="608760"/>
                <wp:effectExtent l="38100" t="38100" r="32385" b="39370"/>
                <wp:wrapNone/>
                <wp:docPr id="4167" name="Ink 4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1">
                      <w14:nvContentPartPr>
                        <w14:cNvContentPartPr/>
                      </w14:nvContentPartPr>
                      <w14:xfrm>
                        <a:off x="0" y="0"/>
                        <a:ext cx="1549080" cy="60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7" o:spid="_x0000_s1026" type="#_x0000_t75" style="position:absolute;margin-left:55.2pt;margin-top:-19.65pt;width:123.6pt;height:49.7pt;z-index:2544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">
                <v:imagedata r:id="rId5402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3216" behindDoc="0" locked="0" layoutInCell="1" allowOverlap="1">
                <wp:simplePos x="0" y="0"/>
                <wp:positionH relativeFrom="column">
                  <wp:posOffset>3609150</wp:posOffset>
                </wp:positionH>
                <wp:positionV relativeFrom="paragraph">
                  <wp:posOffset>90990</wp:posOffset>
                </wp:positionV>
                <wp:extent cx="80280" cy="186840"/>
                <wp:effectExtent l="38100" t="38100" r="34290" b="41910"/>
                <wp:wrapNone/>
                <wp:docPr id="4147" name="Ink 4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3">
                      <w14:nvContentPartPr>
                        <w14:cNvContentPartPr/>
                      </w14:nvContentPartPr>
                      <w14:xfrm>
                        <a:off x="0" y="0"/>
                        <a:ext cx="802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7" o:spid="_x0000_s1026" type="#_x0000_t75" style="position:absolute;margin-left:283.4pt;margin-top:6.35pt;width:7.8pt;height:16.35pt;z-index:2544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">
                <v:imagedata r:id="rId5404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2192" behindDoc="0" locked="0" layoutInCell="1" allowOverlap="1">
                <wp:simplePos x="0" y="0"/>
                <wp:positionH relativeFrom="column">
                  <wp:posOffset>3455790</wp:posOffset>
                </wp:positionH>
                <wp:positionV relativeFrom="paragraph">
                  <wp:posOffset>179550</wp:posOffset>
                </wp:positionV>
                <wp:extent cx="136800" cy="25920"/>
                <wp:effectExtent l="38100" t="38100" r="34925" b="31750"/>
                <wp:wrapNone/>
                <wp:docPr id="4146" name="Ink 4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5">
                      <w14:nvContentPartPr>
                        <w14:cNvContentPartPr/>
                      </w14:nvContentPartPr>
                      <w14:xfrm>
                        <a:off x="0" y="0"/>
                        <a:ext cx="136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6" o:spid="_x0000_s1026" type="#_x0000_t75" style="position:absolute;margin-left:271.55pt;margin-top:13.5pt;width:11.95pt;height:3.45pt;z-index:2544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">
                <v:imagedata r:id="rId5406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1168" behindDoc="0" locked="0" layoutInCell="1" allowOverlap="1">
                <wp:simplePos x="0" y="0"/>
                <wp:positionH relativeFrom="column">
                  <wp:posOffset>3507990</wp:posOffset>
                </wp:positionH>
                <wp:positionV relativeFrom="paragraph">
                  <wp:posOffset>104310</wp:posOffset>
                </wp:positionV>
                <wp:extent cx="11520" cy="176040"/>
                <wp:effectExtent l="38100" t="38100" r="26670" b="33655"/>
                <wp:wrapNone/>
                <wp:docPr id="4145" name="Ink 4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7">
                      <w14:nvContentPartPr>
                        <w14:cNvContentPartPr/>
                      </w14:nvContentPartPr>
                      <w14:xfrm>
                        <a:off x="0" y="0"/>
                        <a:ext cx="115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5" o:spid="_x0000_s1026" type="#_x0000_t75" style="position:absolute;margin-left:275.45pt;margin-top:7.55pt;width:2.3pt;height:15.15pt;z-index:2544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">
                <v:imagedata r:id="rId5408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5024" behindDoc="0" locked="0" layoutInCell="1" allowOverlap="1">
                <wp:simplePos x="0" y="0"/>
                <wp:positionH relativeFrom="column">
                  <wp:posOffset>2972670</wp:posOffset>
                </wp:positionH>
                <wp:positionV relativeFrom="paragraph">
                  <wp:posOffset>131670</wp:posOffset>
                </wp:positionV>
                <wp:extent cx="23040" cy="34560"/>
                <wp:effectExtent l="38100" t="38100" r="34290" b="41910"/>
                <wp:wrapNone/>
                <wp:docPr id="4139" name="Ink 4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9">
                      <w14:nvContentPartPr>
                        <w14:cNvContentPartPr/>
                      </w14:nvContentPartPr>
                      <w14:xfrm>
                        <a:off x="0" y="0"/>
                        <a:ext cx="230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9" o:spid="_x0000_s1026" type="#_x0000_t75" style="position:absolute;margin-left:233.05pt;margin-top:9.85pt;width:3.3pt;height:4.2pt;z-index:2544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">
                <v:imagedata r:id="rId5410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4000" behindDoc="0" locked="0" layoutInCell="1" allowOverlap="1">
                <wp:simplePos x="0" y="0"/>
                <wp:positionH relativeFrom="column">
                  <wp:posOffset>438630</wp:posOffset>
                </wp:positionH>
                <wp:positionV relativeFrom="paragraph">
                  <wp:posOffset>-211770</wp:posOffset>
                </wp:positionV>
                <wp:extent cx="1983600" cy="563760"/>
                <wp:effectExtent l="57150" t="38100" r="36195" b="46355"/>
                <wp:wrapNone/>
                <wp:docPr id="4138" name="Ink 4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1">
                      <w14:nvContentPartPr>
                        <w14:cNvContentPartPr/>
                      </w14:nvContentPartPr>
                      <w14:xfrm>
                        <a:off x="0" y="0"/>
                        <a:ext cx="1983600" cy="56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8" o:spid="_x0000_s1026" type="#_x0000_t75" style="position:absolute;margin-left:33.45pt;margin-top:-17.65pt;width:158.2pt;height:46.25pt;z-index:2544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">
                <v:imagedata r:id="rId5412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28160" behindDoc="0" locked="0" layoutInCell="1" allowOverlap="1">
                <wp:simplePos x="0" y="0"/>
                <wp:positionH relativeFrom="column">
                  <wp:posOffset>1986630</wp:posOffset>
                </wp:positionH>
                <wp:positionV relativeFrom="paragraph">
                  <wp:posOffset>106110</wp:posOffset>
                </wp:positionV>
                <wp:extent cx="156240" cy="142560"/>
                <wp:effectExtent l="19050" t="38100" r="34290" b="29210"/>
                <wp:wrapNone/>
                <wp:docPr id="4103" name="Ink 4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3">
                      <w14:nvContentPartPr>
                        <w14:cNvContentPartPr/>
                      </w14:nvContentPartPr>
                      <w14:xfrm>
                        <a:off x="0" y="0"/>
                        <a:ext cx="1562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3" o:spid="_x0000_s1026" type="#_x0000_t75" style="position:absolute;margin-left:155.95pt;margin-top:7.7pt;width:13.3pt;height:12.6pt;z-index:2544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">
                <v:imagedata r:id="rId5414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27136" behindDoc="0" locked="0" layoutInCell="1" allowOverlap="1">
                <wp:simplePos x="0" y="0"/>
                <wp:positionH relativeFrom="column">
                  <wp:posOffset>1880790</wp:posOffset>
                </wp:positionH>
                <wp:positionV relativeFrom="paragraph">
                  <wp:posOffset>78750</wp:posOffset>
                </wp:positionV>
                <wp:extent cx="40320" cy="137880"/>
                <wp:effectExtent l="38100" t="38100" r="36195" b="33655"/>
                <wp:wrapNone/>
                <wp:docPr id="4102" name="Ink 4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5">
                      <w14:nvContentPartPr>
                        <w14:cNvContentPartPr/>
                      </w14:nvContentPartPr>
                      <w14:xfrm>
                        <a:off x="0" y="0"/>
                        <a:ext cx="403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2" o:spid="_x0000_s1026" type="#_x0000_t75" style="position:absolute;margin-left:147.6pt;margin-top:5.55pt;width:4.3pt;height:12.15pt;z-index:2544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">
                <v:imagedata r:id="rId5416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26112" behindDoc="0" locked="0" layoutInCell="1" allowOverlap="1">
                <wp:simplePos x="0" y="0"/>
                <wp:positionH relativeFrom="column">
                  <wp:posOffset>1684230</wp:posOffset>
                </wp:positionH>
                <wp:positionV relativeFrom="paragraph">
                  <wp:posOffset>-84330</wp:posOffset>
                </wp:positionV>
                <wp:extent cx="123840" cy="193680"/>
                <wp:effectExtent l="38100" t="38100" r="28575" b="34925"/>
                <wp:wrapNone/>
                <wp:docPr id="4101" name="Ink 4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7">
                      <w14:nvContentPartPr>
                        <w14:cNvContentPartPr/>
                      </w14:nvContentPartPr>
                      <w14:xfrm>
                        <a:off x="0" y="0"/>
                        <a:ext cx="12384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1" o:spid="_x0000_s1026" type="#_x0000_t75" style="position:absolute;margin-left:131.8pt;margin-top:-7.45pt;width:11.2pt;height:16.85pt;z-index:2544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">
                <v:imagedata r:id="rId5418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25088" behindDoc="0" locked="0" layoutInCell="1" allowOverlap="1">
                <wp:simplePos x="0" y="0"/>
                <wp:positionH relativeFrom="column">
                  <wp:posOffset>1207230</wp:posOffset>
                </wp:positionH>
                <wp:positionV relativeFrom="paragraph">
                  <wp:posOffset>140670</wp:posOffset>
                </wp:positionV>
                <wp:extent cx="84600" cy="83520"/>
                <wp:effectExtent l="38100" t="38100" r="29845" b="31115"/>
                <wp:wrapNone/>
                <wp:docPr id="4100" name="Ink 4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9">
                      <w14:nvContentPartPr>
                        <w14:cNvContentPartPr/>
                      </w14:nvContentPartPr>
                      <w14:xfrm>
                        <a:off x="0" y="0"/>
                        <a:ext cx="846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0" o:spid="_x0000_s1026" type="#_x0000_t75" style="position:absolute;margin-left:94.55pt;margin-top:10.4pt;width:7.8pt;height:7.95pt;z-index:2544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">
                <v:imagedata r:id="rId5420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24064" behindDoc="0" locked="0" layoutInCell="1" allowOverlap="1">
                <wp:simplePos x="0" y="0"/>
                <wp:positionH relativeFrom="column">
                  <wp:posOffset>1110390</wp:posOffset>
                </wp:positionH>
                <wp:positionV relativeFrom="paragraph">
                  <wp:posOffset>112230</wp:posOffset>
                </wp:positionV>
                <wp:extent cx="61200" cy="84960"/>
                <wp:effectExtent l="38100" t="38100" r="34290" b="29845"/>
                <wp:wrapNone/>
                <wp:docPr id="4099" name="Ink 4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1">
                      <w14:nvContentPartPr>
                        <w14:cNvContentPartPr/>
                      </w14:nvContentPartPr>
                      <w14:xfrm>
                        <a:off x="0" y="0"/>
                        <a:ext cx="61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9" o:spid="_x0000_s1026" type="#_x0000_t75" style="position:absolute;margin-left:87pt;margin-top:8.15pt;width:6.05pt;height:8.2pt;z-index:2544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">
                <v:imagedata r:id="rId5422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23040" behindDoc="0" locked="0" layoutInCell="1" allowOverlap="1">
                <wp:simplePos x="0" y="0"/>
                <wp:positionH relativeFrom="column">
                  <wp:posOffset>914910</wp:posOffset>
                </wp:positionH>
                <wp:positionV relativeFrom="paragraph">
                  <wp:posOffset>-52290</wp:posOffset>
                </wp:positionV>
                <wp:extent cx="158760" cy="183600"/>
                <wp:effectExtent l="19050" t="38100" r="31750" b="45085"/>
                <wp:wrapNone/>
                <wp:docPr id="4098" name="Ink 4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3">
                      <w14:nvContentPartPr>
                        <w14:cNvContentPartPr/>
                      </w14:nvContentPartPr>
                      <w14:xfrm>
                        <a:off x="0" y="0"/>
                        <a:ext cx="15876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8" o:spid="_x0000_s1026" type="#_x0000_t75" style="position:absolute;margin-left:71.3pt;margin-top:-4.85pt;width:13.6pt;height:15.95pt;z-index:2544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">
                <v:imagedata r:id="rId5424" o:title=""/>
              </v:shape>
            </w:pict>
          </mc:Fallback>
        </mc:AlternateContent>
      </w:r>
    </w:p>
    <w:p w:rsidR="00B210B6" w:rsidRPr="000D260E" w:rsidRDefault="00D555DF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0320" behindDoc="0" locked="0" layoutInCell="1" allowOverlap="1">
                <wp:simplePos x="0" y="0"/>
                <wp:positionH relativeFrom="column">
                  <wp:posOffset>3437430</wp:posOffset>
                </wp:positionH>
                <wp:positionV relativeFrom="paragraph">
                  <wp:posOffset>143920</wp:posOffset>
                </wp:positionV>
                <wp:extent cx="20880" cy="15840"/>
                <wp:effectExtent l="19050" t="38100" r="17780" b="22860"/>
                <wp:wrapNone/>
                <wp:docPr id="4193" name="Ink 4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5">
                      <w14:nvContentPartPr>
                        <w14:cNvContentPartPr/>
                      </w14:nvContentPartPr>
                      <w14:xfrm>
                        <a:off x="0" y="0"/>
                        <a:ext cx="208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3" o:spid="_x0000_s1026" type="#_x0000_t75" style="position:absolute;margin-left:270.2pt;margin-top:10.85pt;width:2.75pt;height:2.6pt;z-index:2545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">
                <v:imagedata r:id="rId54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9296" behindDoc="0" locked="0" layoutInCell="1" allowOverlap="1">
                <wp:simplePos x="0" y="0"/>
                <wp:positionH relativeFrom="column">
                  <wp:posOffset>1287510</wp:posOffset>
                </wp:positionH>
                <wp:positionV relativeFrom="paragraph">
                  <wp:posOffset>14680</wp:posOffset>
                </wp:positionV>
                <wp:extent cx="52920" cy="14400"/>
                <wp:effectExtent l="38100" t="38100" r="42545" b="43180"/>
                <wp:wrapNone/>
                <wp:docPr id="4192" name="Ink 4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7">
                      <w14:nvContentPartPr>
                        <w14:cNvContentPartPr/>
                      </w14:nvContentPartPr>
                      <w14:xfrm>
                        <a:off x="0" y="0"/>
                        <a:ext cx="529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2" o:spid="_x0000_s1026" type="#_x0000_t75" style="position:absolute;margin-left:100.4pt;margin-top:.15pt;width:5.85pt;height:3.2pt;z-index:2545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">
                <v:imagedata r:id="rId54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2672" behindDoc="0" locked="0" layoutInCell="1" allowOverlap="1">
                <wp:simplePos x="0" y="0"/>
                <wp:positionH relativeFrom="column">
                  <wp:posOffset>2705190</wp:posOffset>
                </wp:positionH>
                <wp:positionV relativeFrom="paragraph">
                  <wp:posOffset>-229400</wp:posOffset>
                </wp:positionV>
                <wp:extent cx="1600200" cy="563760"/>
                <wp:effectExtent l="38100" t="38100" r="38100" b="27305"/>
                <wp:wrapNone/>
                <wp:docPr id="4166" name="Ink 4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9">
                      <w14:nvContentPartPr>
                        <w14:cNvContentPartPr/>
                      </w14:nvContentPartPr>
                      <w14:xfrm>
                        <a:off x="0" y="0"/>
                        <a:ext cx="1600200" cy="56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6" o:spid="_x0000_s1026" type="#_x0000_t75" style="position:absolute;margin-left:212.2pt;margin-top:-18.65pt;width:127.65pt;height:45.85pt;z-index:2544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">
                <v:imagedata r:id="rId54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1648" behindDoc="0" locked="0" layoutInCell="1" allowOverlap="1">
                <wp:simplePos x="0" y="0"/>
                <wp:positionH relativeFrom="column">
                  <wp:posOffset>2797350</wp:posOffset>
                </wp:positionH>
                <wp:positionV relativeFrom="paragraph">
                  <wp:posOffset>-201320</wp:posOffset>
                </wp:positionV>
                <wp:extent cx="1405800" cy="484920"/>
                <wp:effectExtent l="38100" t="38100" r="42545" b="48895"/>
                <wp:wrapNone/>
                <wp:docPr id="4165" name="Ink 4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1">
                      <w14:nvContentPartPr>
                        <w14:cNvContentPartPr/>
                      </w14:nvContentPartPr>
                      <w14:xfrm>
                        <a:off x="0" y="0"/>
                        <a:ext cx="1405800" cy="48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5" o:spid="_x0000_s1026" type="#_x0000_t75" style="position:absolute;margin-left:219.6pt;margin-top:-16.75pt;width:112.15pt;height:39.85pt;z-index:2544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">
                <v:imagedata r:id="rId5432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7312" behindDoc="0" locked="0" layoutInCell="1" allowOverlap="1">
                <wp:simplePos x="0" y="0"/>
                <wp:positionH relativeFrom="column">
                  <wp:posOffset>4022070</wp:posOffset>
                </wp:positionH>
                <wp:positionV relativeFrom="paragraph">
                  <wp:posOffset>49240</wp:posOffset>
                </wp:positionV>
                <wp:extent cx="132480" cy="121680"/>
                <wp:effectExtent l="38100" t="38100" r="20320" b="50165"/>
                <wp:wrapNone/>
                <wp:docPr id="4151" name="Ink 4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3">
                      <w14:nvContentPartPr>
                        <w14:cNvContentPartPr/>
                      </w14:nvContentPartPr>
                      <w14:xfrm>
                        <a:off x="0" y="0"/>
                        <a:ext cx="1324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1" o:spid="_x0000_s1026" type="#_x0000_t75" style="position:absolute;margin-left:315.9pt;margin-top:3.1pt;width:12.15pt;height:11.25pt;z-index:2544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">
                <v:imagedata r:id="rId5434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6288" behindDoc="0" locked="0" layoutInCell="1" allowOverlap="1">
                <wp:simplePos x="0" y="0"/>
                <wp:positionH relativeFrom="column">
                  <wp:posOffset>3842070</wp:posOffset>
                </wp:positionH>
                <wp:positionV relativeFrom="paragraph">
                  <wp:posOffset>-156320</wp:posOffset>
                </wp:positionV>
                <wp:extent cx="130320" cy="310680"/>
                <wp:effectExtent l="38100" t="38100" r="41275" b="51435"/>
                <wp:wrapNone/>
                <wp:docPr id="4150" name="Ink 4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5">
                      <w14:nvContentPartPr>
                        <w14:cNvContentPartPr/>
                      </w14:nvContentPartPr>
                      <w14:xfrm>
                        <a:off x="0" y="0"/>
                        <a:ext cx="13032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0" o:spid="_x0000_s1026" type="#_x0000_t75" style="position:absolute;margin-left:301.8pt;margin-top:-13.2pt;width:11.85pt;height:26.2pt;z-index:2544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">
                <v:imagedata r:id="rId5436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5264" behindDoc="0" locked="0" layoutInCell="1" allowOverlap="1">
                <wp:simplePos x="0" y="0"/>
                <wp:positionH relativeFrom="column">
                  <wp:posOffset>3784830</wp:posOffset>
                </wp:positionH>
                <wp:positionV relativeFrom="paragraph">
                  <wp:posOffset>26920</wp:posOffset>
                </wp:positionV>
                <wp:extent cx="59400" cy="91800"/>
                <wp:effectExtent l="38100" t="38100" r="36195" b="41910"/>
                <wp:wrapNone/>
                <wp:docPr id="4149" name="Ink 4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7">
                      <w14:nvContentPartPr>
                        <w14:cNvContentPartPr/>
                      </w14:nvContentPartPr>
                      <w14:xfrm>
                        <a:off x="0" y="0"/>
                        <a:ext cx="594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9" o:spid="_x0000_s1026" type="#_x0000_t75" style="position:absolute;margin-left:297.55pt;margin-top:1.4pt;width:5.9pt;height:8.75pt;z-index:2544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">
                <v:imagedata r:id="rId5438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4240" behindDoc="0" locked="0" layoutInCell="1" allowOverlap="1">
                <wp:simplePos x="0" y="0"/>
                <wp:positionH relativeFrom="column">
                  <wp:posOffset>3733710</wp:posOffset>
                </wp:positionH>
                <wp:positionV relativeFrom="paragraph">
                  <wp:posOffset>-7280</wp:posOffset>
                </wp:positionV>
                <wp:extent cx="32400" cy="141480"/>
                <wp:effectExtent l="38100" t="38100" r="24765" b="30480"/>
                <wp:wrapNone/>
                <wp:docPr id="4148" name="Ink 4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9">
                      <w14:nvContentPartPr>
                        <w14:cNvContentPartPr/>
                      </w14:nvContentPartPr>
                      <w14:xfrm>
                        <a:off x="0" y="0"/>
                        <a:ext cx="324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8" o:spid="_x0000_s1026" type="#_x0000_t75" style="position:absolute;margin-left:293.5pt;margin-top:-1.25pt;width:3.7pt;height:12.55pt;z-index:2544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">
                <v:imagedata r:id="rId5440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0144" behindDoc="0" locked="0" layoutInCell="1" allowOverlap="1">
                <wp:simplePos x="0" y="0"/>
                <wp:positionH relativeFrom="column">
                  <wp:posOffset>3419430</wp:posOffset>
                </wp:positionH>
                <wp:positionV relativeFrom="paragraph">
                  <wp:posOffset>76240</wp:posOffset>
                </wp:positionV>
                <wp:extent cx="37440" cy="119520"/>
                <wp:effectExtent l="38100" t="38100" r="39370" b="33020"/>
                <wp:wrapNone/>
                <wp:docPr id="4144" name="Ink 4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1">
                      <w14:nvContentPartPr>
                        <w14:cNvContentPartPr/>
                      </w14:nvContentPartPr>
                      <w14:xfrm>
                        <a:off x="0" y="0"/>
                        <a:ext cx="374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4" o:spid="_x0000_s1026" type="#_x0000_t75" style="position:absolute;margin-left:268.65pt;margin-top:5.25pt;width:4.3pt;height:10.9pt;z-index:2544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">
                <v:imagedata r:id="rId5442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9120" behindDoc="0" locked="0" layoutInCell="1" allowOverlap="1">
                <wp:simplePos x="0" y="0"/>
                <wp:positionH relativeFrom="column">
                  <wp:posOffset>3261390</wp:posOffset>
                </wp:positionH>
                <wp:positionV relativeFrom="paragraph">
                  <wp:posOffset>-114920</wp:posOffset>
                </wp:positionV>
                <wp:extent cx="109800" cy="331200"/>
                <wp:effectExtent l="19050" t="38100" r="43180" b="50165"/>
                <wp:wrapNone/>
                <wp:docPr id="4143" name="Ink 4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3">
                      <w14:nvContentPartPr>
                        <w14:cNvContentPartPr/>
                      </w14:nvContentPartPr>
                      <w14:xfrm>
                        <a:off x="0" y="0"/>
                        <a:ext cx="10980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3" o:spid="_x0000_s1026" type="#_x0000_t75" style="position:absolute;margin-left:256.1pt;margin-top:-9.8pt;width:10.2pt;height:27.75pt;z-index:2544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">
                <v:imagedata r:id="rId5444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8096" behindDoc="0" locked="0" layoutInCell="1" allowOverlap="1">
                <wp:simplePos x="0" y="0"/>
                <wp:positionH relativeFrom="column">
                  <wp:posOffset>3109470</wp:posOffset>
                </wp:positionH>
                <wp:positionV relativeFrom="paragraph">
                  <wp:posOffset>44920</wp:posOffset>
                </wp:positionV>
                <wp:extent cx="73800" cy="164880"/>
                <wp:effectExtent l="38100" t="38100" r="21590" b="45085"/>
                <wp:wrapNone/>
                <wp:docPr id="4142" name="Ink 4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5">
                      <w14:nvContentPartPr>
                        <w14:cNvContentPartPr/>
                      </w14:nvContentPartPr>
                      <w14:xfrm>
                        <a:off x="0" y="0"/>
                        <a:ext cx="738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2" o:spid="_x0000_s1026" type="#_x0000_t75" style="position:absolute;margin-left:244.4pt;margin-top:2.7pt;width:7.05pt;height:14.8pt;z-index:2544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">
                <v:imagedata r:id="rId5446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7072" behindDoc="0" locked="0" layoutInCell="1" allowOverlap="1">
                <wp:simplePos x="0" y="0"/>
                <wp:positionH relativeFrom="column">
                  <wp:posOffset>3046470</wp:posOffset>
                </wp:positionH>
                <wp:positionV relativeFrom="paragraph">
                  <wp:posOffset>48880</wp:posOffset>
                </wp:positionV>
                <wp:extent cx="31680" cy="168120"/>
                <wp:effectExtent l="19050" t="38100" r="26035" b="41910"/>
                <wp:wrapNone/>
                <wp:docPr id="4141" name="Ink 4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7">
                      <w14:nvContentPartPr>
                        <w14:cNvContentPartPr/>
                      </w14:nvContentPartPr>
                      <w14:xfrm>
                        <a:off x="0" y="0"/>
                        <a:ext cx="316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1" o:spid="_x0000_s1026" type="#_x0000_t75" style="position:absolute;margin-left:239.3pt;margin-top:3.1pt;width:3.9pt;height:14.95pt;z-index:2544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">
                <v:imagedata r:id="rId5448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6048" behindDoc="0" locked="0" layoutInCell="1" allowOverlap="1">
                <wp:simplePos x="0" y="0"/>
                <wp:positionH relativeFrom="column">
                  <wp:posOffset>2878350</wp:posOffset>
                </wp:positionH>
                <wp:positionV relativeFrom="paragraph">
                  <wp:posOffset>-91160</wp:posOffset>
                </wp:positionV>
                <wp:extent cx="167040" cy="240120"/>
                <wp:effectExtent l="38100" t="38100" r="42545" b="45720"/>
                <wp:wrapNone/>
                <wp:docPr id="4140" name="Ink 4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9">
                      <w14:nvContentPartPr>
                        <w14:cNvContentPartPr/>
                      </w14:nvContentPartPr>
                      <w14:xfrm>
                        <a:off x="0" y="0"/>
                        <a:ext cx="16704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0" o:spid="_x0000_s1026" type="#_x0000_t75" style="position:absolute;margin-left:225.85pt;margin-top:-7.95pt;width:14.5pt;height:20.5pt;z-index:2544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">
                <v:imagedata r:id="rId5450" o:title=""/>
              </v:shape>
            </w:pict>
          </mc:Fallback>
        </mc:AlternateContent>
      </w:r>
    </w:p>
    <w:p w:rsidR="00B210B6" w:rsidRPr="000D260E" w:rsidRDefault="00D555DF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7968" behindDoc="0" locked="0" layoutInCell="1" allowOverlap="1">
                <wp:simplePos x="0" y="0"/>
                <wp:positionH relativeFrom="column">
                  <wp:posOffset>6135990</wp:posOffset>
                </wp:positionH>
                <wp:positionV relativeFrom="paragraph">
                  <wp:posOffset>20810</wp:posOffset>
                </wp:positionV>
                <wp:extent cx="182160" cy="312480"/>
                <wp:effectExtent l="38100" t="38100" r="27940" b="30480"/>
                <wp:wrapNone/>
                <wp:docPr id="4220" name="Ink 4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1">
                      <w14:nvContentPartPr>
                        <w14:cNvContentPartPr/>
                      </w14:nvContentPartPr>
                      <w14:xfrm>
                        <a:off x="0" y="0"/>
                        <a:ext cx="18216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0" o:spid="_x0000_s1026" type="#_x0000_t75" style="position:absolute;margin-left:482.3pt;margin-top:.9pt;width:15.75pt;height:26.15pt;z-index:2545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">
                <v:imagedata r:id="rId54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8752" behindDoc="0" locked="0" layoutInCell="1" allowOverlap="1">
                <wp:simplePos x="0" y="0"/>
                <wp:positionH relativeFrom="column">
                  <wp:posOffset>5227710</wp:posOffset>
                </wp:positionH>
                <wp:positionV relativeFrom="paragraph">
                  <wp:posOffset>23690</wp:posOffset>
                </wp:positionV>
                <wp:extent cx="171000" cy="337320"/>
                <wp:effectExtent l="38100" t="38100" r="635" b="43815"/>
                <wp:wrapNone/>
                <wp:docPr id="4211" name="Ink 4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3">
                      <w14:nvContentPartPr>
                        <w14:cNvContentPartPr/>
                      </w14:nvContentPartPr>
                      <w14:xfrm>
                        <a:off x="0" y="0"/>
                        <a:ext cx="17100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1" o:spid="_x0000_s1026" type="#_x0000_t75" style="position:absolute;margin-left:410.7pt;margin-top:.9pt;width:15.1pt;height:28.35pt;z-index:2545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">
                <v:imagedata r:id="rId54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7728" behindDoc="0" locked="0" layoutInCell="1" allowOverlap="1">
                <wp:simplePos x="0" y="0"/>
                <wp:positionH relativeFrom="column">
                  <wp:posOffset>4945830</wp:posOffset>
                </wp:positionH>
                <wp:positionV relativeFrom="paragraph">
                  <wp:posOffset>-176110</wp:posOffset>
                </wp:positionV>
                <wp:extent cx="212760" cy="412560"/>
                <wp:effectExtent l="38100" t="38100" r="34925" b="45085"/>
                <wp:wrapNone/>
                <wp:docPr id="4210" name="Ink 4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5">
                      <w14:nvContentPartPr>
                        <w14:cNvContentPartPr/>
                      </w14:nvContentPartPr>
                      <w14:xfrm>
                        <a:off x="0" y="0"/>
                        <a:ext cx="212760" cy="41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0" o:spid="_x0000_s1026" type="#_x0000_t75" style="position:absolute;margin-left:388.6pt;margin-top:-14.65pt;width:18.15pt;height:34.25pt;z-index:25453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">
                <v:imagedata r:id="rId54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7792" behindDoc="0" locked="0" layoutInCell="1" allowOverlap="1">
                <wp:simplePos x="0" y="0"/>
                <wp:positionH relativeFrom="column">
                  <wp:posOffset>3361110</wp:posOffset>
                </wp:positionH>
                <wp:positionV relativeFrom="paragraph">
                  <wp:posOffset>198290</wp:posOffset>
                </wp:positionV>
                <wp:extent cx="2520" cy="1080"/>
                <wp:effectExtent l="38100" t="38100" r="36195" b="37465"/>
                <wp:wrapNone/>
                <wp:docPr id="4171" name="Ink 4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7">
                      <w14:nvContentPartPr>
                        <w14:cNvContentPartPr/>
                      </w14:nvContentPartPr>
                      <w14:xfrm>
                        <a:off x="0" y="0"/>
                        <a:ext cx="25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1" o:spid="_x0000_s1026" type="#_x0000_t75" style="position:absolute;margin-left:263.65pt;margin-top:13.55pt;width:2.15pt;height:4.3pt;z-index:2544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">
                <v:imagedata r:id="rId54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5744" behindDoc="0" locked="0" layoutInCell="1" allowOverlap="1">
                <wp:simplePos x="0" y="0"/>
                <wp:positionH relativeFrom="column">
                  <wp:posOffset>807990</wp:posOffset>
                </wp:positionH>
                <wp:positionV relativeFrom="paragraph">
                  <wp:posOffset>-97630</wp:posOffset>
                </wp:positionV>
                <wp:extent cx="1708200" cy="515520"/>
                <wp:effectExtent l="38100" t="38100" r="44450" b="37465"/>
                <wp:wrapNone/>
                <wp:docPr id="4169" name="Ink 4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9">
                      <w14:nvContentPartPr>
                        <w14:cNvContentPartPr/>
                      </w14:nvContentPartPr>
                      <w14:xfrm>
                        <a:off x="0" y="0"/>
                        <a:ext cx="1708200" cy="51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9" o:spid="_x0000_s1026" type="#_x0000_t75" style="position:absolute;margin-left:62.85pt;margin-top:-8.5pt;width:136.05pt;height:42.2pt;z-index:2544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">
                <v:imagedata r:id="rId5460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8336" behindDoc="0" locked="0" layoutInCell="1" allowOverlap="1">
                <wp:simplePos x="0" y="0"/>
                <wp:positionH relativeFrom="column">
                  <wp:posOffset>771990</wp:posOffset>
                </wp:positionH>
                <wp:positionV relativeFrom="paragraph">
                  <wp:posOffset>-71350</wp:posOffset>
                </wp:positionV>
                <wp:extent cx="1670400" cy="366480"/>
                <wp:effectExtent l="38100" t="38100" r="6350" b="52705"/>
                <wp:wrapNone/>
                <wp:docPr id="4152" name="Ink 4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1">
                      <w14:nvContentPartPr>
                        <w14:cNvContentPartPr/>
                      </w14:nvContentPartPr>
                      <w14:xfrm>
                        <a:off x="0" y="0"/>
                        <a:ext cx="167040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2" o:spid="_x0000_s1026" type="#_x0000_t75" style="position:absolute;margin-left:59.8pt;margin-top:-6.6pt;width:133.4pt;height:30.55pt;z-index:2544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">
                <v:imagedata r:id="rId5462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8880" behindDoc="0" locked="0" layoutInCell="1" allowOverlap="1">
                <wp:simplePos x="0" y="0"/>
                <wp:positionH relativeFrom="column">
                  <wp:posOffset>5715150</wp:posOffset>
                </wp:positionH>
                <wp:positionV relativeFrom="paragraph">
                  <wp:posOffset>62930</wp:posOffset>
                </wp:positionV>
                <wp:extent cx="360" cy="360"/>
                <wp:effectExtent l="0" t="0" r="0" b="0"/>
                <wp:wrapNone/>
                <wp:docPr id="4133" name="Ink 4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3" o:spid="_x0000_s1026" type="#_x0000_t75" style="position:absolute;margin-left:449pt;margin-top:3.95pt;width:2.05pt;height:2.05pt;z-index:2544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yOK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6cjEacOWGJFUlnbU4GdQtYXSNQJzq1/sLea7SNK0SZ7TNOxh+ab2u62gcmqThq&#10;7kFSvQl6mMd/uwm97dPYK5/7eUO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">
                <v:imagedata r:id="rId286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7856" behindDoc="0" locked="0" layoutInCell="1" allowOverlap="1">
                <wp:simplePos x="0" y="0"/>
                <wp:positionH relativeFrom="column">
                  <wp:posOffset>-83010</wp:posOffset>
                </wp:positionH>
                <wp:positionV relativeFrom="paragraph">
                  <wp:posOffset>-120670</wp:posOffset>
                </wp:positionV>
                <wp:extent cx="316440" cy="502200"/>
                <wp:effectExtent l="38100" t="38100" r="7620" b="31750"/>
                <wp:wrapNone/>
                <wp:docPr id="4132" name="Ink 4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4">
                      <w14:nvContentPartPr>
                        <w14:cNvContentPartPr/>
                      </w14:nvContentPartPr>
                      <w14:xfrm>
                        <a:off x="0" y="0"/>
                        <a:ext cx="316440" cy="50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2" o:spid="_x0000_s1026" type="#_x0000_t75" style="position:absolute;margin-left:-7.15pt;margin-top:-10pt;width:26.35pt;height:40.85pt;z-index:2544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">
                <v:imagedata r:id="rId546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4304" behindDoc="0" locked="0" layoutInCell="1" allowOverlap="1">
                <wp:simplePos x="0" y="0"/>
                <wp:positionH relativeFrom="column">
                  <wp:posOffset>2060790</wp:posOffset>
                </wp:positionH>
                <wp:positionV relativeFrom="paragraph">
                  <wp:posOffset>116210</wp:posOffset>
                </wp:positionV>
                <wp:extent cx="95760" cy="92160"/>
                <wp:effectExtent l="38100" t="38100" r="38100" b="41275"/>
                <wp:wrapNone/>
                <wp:docPr id="4109" name="Ink 4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6">
                      <w14:nvContentPartPr>
                        <w14:cNvContentPartPr/>
                      </w14:nvContentPartPr>
                      <w14:xfrm>
                        <a:off x="0" y="0"/>
                        <a:ext cx="957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9" o:spid="_x0000_s1026" type="#_x0000_t75" style="position:absolute;margin-left:161.7pt;margin-top:8.45pt;width:8.8pt;height:8.7pt;z-index:2544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">
                <v:imagedata r:id="rId546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3280" behindDoc="0" locked="0" layoutInCell="1" allowOverlap="1">
                <wp:simplePos x="0" y="0"/>
                <wp:positionH relativeFrom="column">
                  <wp:posOffset>1944510</wp:posOffset>
                </wp:positionH>
                <wp:positionV relativeFrom="paragraph">
                  <wp:posOffset>103610</wp:posOffset>
                </wp:positionV>
                <wp:extent cx="58680" cy="111240"/>
                <wp:effectExtent l="19050" t="38100" r="36830" b="41275"/>
                <wp:wrapNone/>
                <wp:docPr id="4108" name="Ink 4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8">
                      <w14:nvContentPartPr>
                        <w14:cNvContentPartPr/>
                      </w14:nvContentPartPr>
                      <w14:xfrm>
                        <a:off x="0" y="0"/>
                        <a:ext cx="586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8" o:spid="_x0000_s1026" type="#_x0000_t75" style="position:absolute;margin-left:152.4pt;margin-top:7.4pt;width:6.05pt;height:10.2pt;z-index:2544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">
                <v:imagedata r:id="rId546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2256" behindDoc="0" locked="0" layoutInCell="1" allowOverlap="1">
                <wp:simplePos x="0" y="0"/>
                <wp:positionH relativeFrom="column">
                  <wp:posOffset>1817070</wp:posOffset>
                </wp:positionH>
                <wp:positionV relativeFrom="paragraph">
                  <wp:posOffset>-790</wp:posOffset>
                </wp:positionV>
                <wp:extent cx="100440" cy="194760"/>
                <wp:effectExtent l="38100" t="38100" r="33020" b="34290"/>
                <wp:wrapNone/>
                <wp:docPr id="4107" name="Ink 4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0">
                      <w14:nvContentPartPr>
                        <w14:cNvContentPartPr/>
                      </w14:nvContentPartPr>
                      <w14:xfrm>
                        <a:off x="0" y="0"/>
                        <a:ext cx="1004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7" o:spid="_x0000_s1026" type="#_x0000_t75" style="position:absolute;margin-left:142.4pt;margin-top:-.75pt;width:9.3pt;height:16.8pt;z-index:2544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">
                <v:imagedata r:id="rId547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1232" behindDoc="0" locked="0" layoutInCell="1" allowOverlap="1">
                <wp:simplePos x="0" y="0"/>
                <wp:positionH relativeFrom="column">
                  <wp:posOffset>1221990</wp:posOffset>
                </wp:positionH>
                <wp:positionV relativeFrom="paragraph">
                  <wp:posOffset>89570</wp:posOffset>
                </wp:positionV>
                <wp:extent cx="19800" cy="87120"/>
                <wp:effectExtent l="38100" t="38100" r="37465" b="27305"/>
                <wp:wrapNone/>
                <wp:docPr id="4106" name="Ink 4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2">
                      <w14:nvContentPartPr>
                        <w14:cNvContentPartPr/>
                      </w14:nvContentPartPr>
                      <w14:xfrm>
                        <a:off x="0" y="0"/>
                        <a:ext cx="198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6" o:spid="_x0000_s1026" type="#_x0000_t75" style="position:absolute;margin-left:95.5pt;margin-top:6.5pt;width:2.9pt;height:8.1pt;z-index:2544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">
                <v:imagedata r:id="rId547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0208" behindDoc="0" locked="0" layoutInCell="1" allowOverlap="1">
                <wp:simplePos x="0" y="0"/>
                <wp:positionH relativeFrom="column">
                  <wp:posOffset>1122630</wp:posOffset>
                </wp:positionH>
                <wp:positionV relativeFrom="paragraph">
                  <wp:posOffset>90650</wp:posOffset>
                </wp:positionV>
                <wp:extent cx="75600" cy="93600"/>
                <wp:effectExtent l="38100" t="38100" r="19685" b="40005"/>
                <wp:wrapNone/>
                <wp:docPr id="4105" name="Ink 4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4">
                      <w14:nvContentPartPr>
                        <w14:cNvContentPartPr/>
                      </w14:nvContentPartPr>
                      <w14:xfrm>
                        <a:off x="0" y="0"/>
                        <a:ext cx="756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5" o:spid="_x0000_s1026" type="#_x0000_t75" style="position:absolute;margin-left:87.9pt;margin-top:6.4pt;width:7.1pt;height:8.8pt;z-index:2544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">
                <v:imagedata r:id="rId547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29184" behindDoc="0" locked="0" layoutInCell="1" allowOverlap="1">
                <wp:simplePos x="0" y="0"/>
                <wp:positionH relativeFrom="column">
                  <wp:posOffset>937590</wp:posOffset>
                </wp:positionH>
                <wp:positionV relativeFrom="paragraph">
                  <wp:posOffset>3170</wp:posOffset>
                </wp:positionV>
                <wp:extent cx="137520" cy="143640"/>
                <wp:effectExtent l="38100" t="38100" r="34290" b="46990"/>
                <wp:wrapNone/>
                <wp:docPr id="4104" name="Ink 4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6">
                      <w14:nvContentPartPr>
                        <w14:cNvContentPartPr/>
                      </w14:nvContentPartPr>
                      <w14:xfrm>
                        <a:off x="0" y="0"/>
                        <a:ext cx="1375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4" o:spid="_x0000_s1026" type="#_x0000_t75" style="position:absolute;margin-left:73.05pt;margin-top:-.55pt;width:12.55pt;height:12.9pt;z-index:2544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">
                <v:imagedata r:id="rId5477" o:title=""/>
              </v:shape>
            </w:pict>
          </mc:Fallback>
        </mc:AlternateContent>
      </w:r>
    </w:p>
    <w:p w:rsidR="00B210B6" w:rsidRPr="000D260E" w:rsidRDefault="00D555DF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8992" behindDoc="0" locked="0" layoutInCell="1" allowOverlap="1">
                <wp:simplePos x="0" y="0"/>
                <wp:positionH relativeFrom="column">
                  <wp:posOffset>6311310</wp:posOffset>
                </wp:positionH>
                <wp:positionV relativeFrom="paragraph">
                  <wp:posOffset>-13380</wp:posOffset>
                </wp:positionV>
                <wp:extent cx="215640" cy="279720"/>
                <wp:effectExtent l="38100" t="38100" r="13335" b="44450"/>
                <wp:wrapNone/>
                <wp:docPr id="4221" name="Ink 4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8">
                      <w14:nvContentPartPr>
                        <w14:cNvContentPartPr/>
                      </w14:nvContentPartPr>
                      <w14:xfrm>
                        <a:off x="0" y="0"/>
                        <a:ext cx="2156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1" o:spid="_x0000_s1026" type="#_x0000_t75" style="position:absolute;margin-left:496.5pt;margin-top:-1.85pt;width:18.2pt;height:23.7pt;z-index:2545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">
                <v:imagedata r:id="rId54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0800" behindDoc="0" locked="0" layoutInCell="1" allowOverlap="1">
                <wp:simplePos x="0" y="0"/>
                <wp:positionH relativeFrom="column">
                  <wp:posOffset>4888230</wp:posOffset>
                </wp:positionH>
                <wp:positionV relativeFrom="paragraph">
                  <wp:posOffset>115140</wp:posOffset>
                </wp:positionV>
                <wp:extent cx="190080" cy="25200"/>
                <wp:effectExtent l="38100" t="38100" r="38735" b="32385"/>
                <wp:wrapNone/>
                <wp:docPr id="4213" name="Ink 4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0">
                      <w14:nvContentPartPr>
                        <w14:cNvContentPartPr/>
                      </w14:nvContentPartPr>
                      <w14:xfrm>
                        <a:off x="0" y="0"/>
                        <a:ext cx="1900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3" o:spid="_x0000_s1026" type="#_x0000_t75" style="position:absolute;margin-left:384.3pt;margin-top:8.55pt;width:16.3pt;height:3.3pt;z-index:2545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">
                <v:imagedata r:id="rId54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5200" behindDoc="0" locked="0" layoutInCell="1" allowOverlap="1">
                <wp:simplePos x="0" y="0"/>
                <wp:positionH relativeFrom="column">
                  <wp:posOffset>4498350</wp:posOffset>
                </wp:positionH>
                <wp:positionV relativeFrom="paragraph">
                  <wp:posOffset>108300</wp:posOffset>
                </wp:positionV>
                <wp:extent cx="74520" cy="75240"/>
                <wp:effectExtent l="38100" t="38100" r="59055" b="58420"/>
                <wp:wrapNone/>
                <wp:docPr id="4188" name="Ink 4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2">
                      <w14:nvContentPartPr>
                        <w14:cNvContentPartPr/>
                      </w14:nvContentPartPr>
                      <w14:xfrm>
                        <a:off x="0" y="0"/>
                        <a:ext cx="745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8" o:spid="_x0000_s1026" type="#_x0000_t75" style="position:absolute;margin-left:353.2pt;margin-top:7.55pt;width:7.85pt;height:7.9pt;z-index:2545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">
                <v:imagedata r:id="rId548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0624" behindDoc="0" locked="0" layoutInCell="1" allowOverlap="1">
                <wp:simplePos x="0" y="0"/>
                <wp:positionH relativeFrom="column">
                  <wp:posOffset>4051230</wp:posOffset>
                </wp:positionH>
                <wp:positionV relativeFrom="paragraph">
                  <wp:posOffset>91740</wp:posOffset>
                </wp:positionV>
                <wp:extent cx="141480" cy="90360"/>
                <wp:effectExtent l="38100" t="38100" r="30480" b="43180"/>
                <wp:wrapNone/>
                <wp:docPr id="4164" name="Ink 4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4">
                      <w14:nvContentPartPr>
                        <w14:cNvContentPartPr/>
                      </w14:nvContentPartPr>
                      <w14:xfrm>
                        <a:off x="0" y="0"/>
                        <a:ext cx="141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4" o:spid="_x0000_s1026" type="#_x0000_t75" style="position:absolute;margin-left:318.35pt;margin-top:6.5pt;width:12.55pt;height:8.7pt;z-index:2544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">
                <v:imagedata r:id="rId548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9600" behindDoc="0" locked="0" layoutInCell="1" allowOverlap="1">
                <wp:simplePos x="0" y="0"/>
                <wp:positionH relativeFrom="column">
                  <wp:posOffset>3933870</wp:posOffset>
                </wp:positionH>
                <wp:positionV relativeFrom="paragraph">
                  <wp:posOffset>-79980</wp:posOffset>
                </wp:positionV>
                <wp:extent cx="100080" cy="319320"/>
                <wp:effectExtent l="38100" t="38100" r="33655" b="43180"/>
                <wp:wrapNone/>
                <wp:docPr id="4163" name="Ink 4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6">
                      <w14:nvContentPartPr>
                        <w14:cNvContentPartPr/>
                      </w14:nvContentPartPr>
                      <w14:xfrm>
                        <a:off x="0" y="0"/>
                        <a:ext cx="10008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3" o:spid="_x0000_s1026" type="#_x0000_t75" style="position:absolute;margin-left:309pt;margin-top:-7.1pt;width:9.5pt;height:26.8pt;z-index:2544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">
                <v:imagedata r:id="rId548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8576" behindDoc="0" locked="0" layoutInCell="1" allowOverlap="1">
                <wp:simplePos x="0" y="0"/>
                <wp:positionH relativeFrom="column">
                  <wp:posOffset>3813270</wp:posOffset>
                </wp:positionH>
                <wp:positionV relativeFrom="paragraph">
                  <wp:posOffset>70500</wp:posOffset>
                </wp:positionV>
                <wp:extent cx="54360" cy="95400"/>
                <wp:effectExtent l="38100" t="38100" r="41275" b="38100"/>
                <wp:wrapNone/>
                <wp:docPr id="4162" name="Ink 4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8">
                      <w14:nvContentPartPr>
                        <w14:cNvContentPartPr/>
                      </w14:nvContentPartPr>
                      <w14:xfrm>
                        <a:off x="0" y="0"/>
                        <a:ext cx="543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2" o:spid="_x0000_s1026" type="#_x0000_t75" style="position:absolute;margin-left:299.5pt;margin-top:4.8pt;width:5.8pt;height:8.95pt;z-index:2544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">
                <v:imagedata r:id="rId548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7552" behindDoc="0" locked="0" layoutInCell="1" allowOverlap="1">
                <wp:simplePos x="0" y="0"/>
                <wp:positionH relativeFrom="column">
                  <wp:posOffset>3759270</wp:posOffset>
                </wp:positionH>
                <wp:positionV relativeFrom="paragraph">
                  <wp:posOffset>55380</wp:posOffset>
                </wp:positionV>
                <wp:extent cx="50400" cy="119160"/>
                <wp:effectExtent l="38100" t="38100" r="26035" b="33655"/>
                <wp:wrapNone/>
                <wp:docPr id="4161" name="Ink 4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0">
                      <w14:nvContentPartPr>
                        <w14:cNvContentPartPr/>
                      </w14:nvContentPartPr>
                      <w14:xfrm>
                        <a:off x="0" y="0"/>
                        <a:ext cx="504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1" o:spid="_x0000_s1026" type="#_x0000_t75" style="position:absolute;margin-left:295.25pt;margin-top:3.65pt;width:5.35pt;height:10.8pt;z-index:2544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">
                <v:imagedata r:id="rId549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6528" behindDoc="0" locked="0" layoutInCell="1" allowOverlap="1">
                <wp:simplePos x="0" y="0"/>
                <wp:positionH relativeFrom="column">
                  <wp:posOffset>3649470</wp:posOffset>
                </wp:positionH>
                <wp:positionV relativeFrom="paragraph">
                  <wp:posOffset>-73860</wp:posOffset>
                </wp:positionV>
                <wp:extent cx="115560" cy="162360"/>
                <wp:effectExtent l="19050" t="38100" r="37465" b="47625"/>
                <wp:wrapNone/>
                <wp:docPr id="4160" name="Ink 4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2">
                      <w14:nvContentPartPr>
                        <w14:cNvContentPartPr/>
                      </w14:nvContentPartPr>
                      <w14:xfrm>
                        <a:off x="0" y="0"/>
                        <a:ext cx="1155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0" o:spid="_x0000_s1026" type="#_x0000_t75" style="position:absolute;margin-left:286.45pt;margin-top:-6.7pt;width:10.7pt;height:14.6pt;z-index:2544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">
                <v:imagedata r:id="rId549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5504" behindDoc="0" locked="0" layoutInCell="1" allowOverlap="1">
                <wp:simplePos x="0" y="0"/>
                <wp:positionH relativeFrom="column">
                  <wp:posOffset>3500430</wp:posOffset>
                </wp:positionH>
                <wp:positionV relativeFrom="paragraph">
                  <wp:posOffset>37380</wp:posOffset>
                </wp:positionV>
                <wp:extent cx="72000" cy="15480"/>
                <wp:effectExtent l="38100" t="38100" r="23495" b="41910"/>
                <wp:wrapNone/>
                <wp:docPr id="4159" name="Ink 4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4">
                      <w14:nvContentPartPr>
                        <w14:cNvContentPartPr/>
                      </w14:nvContentPartPr>
                      <w14:xfrm>
                        <a:off x="0" y="0"/>
                        <a:ext cx="72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9" o:spid="_x0000_s1026" type="#_x0000_t75" style="position:absolute;margin-left:275pt;margin-top:2.35pt;width:6.9pt;height:2.5pt;z-index:2544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">
                <v:imagedata r:id="rId549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4480" behindDoc="0" locked="0" layoutInCell="1" allowOverlap="1">
                <wp:simplePos x="0" y="0"/>
                <wp:positionH relativeFrom="column">
                  <wp:posOffset>3529950</wp:posOffset>
                </wp:positionH>
                <wp:positionV relativeFrom="paragraph">
                  <wp:posOffset>-19860</wp:posOffset>
                </wp:positionV>
                <wp:extent cx="21240" cy="155880"/>
                <wp:effectExtent l="38100" t="38100" r="36195" b="34925"/>
                <wp:wrapNone/>
                <wp:docPr id="4158" name="Ink 4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6">
                      <w14:nvContentPartPr>
                        <w14:cNvContentPartPr/>
                      </w14:nvContentPartPr>
                      <w14:xfrm>
                        <a:off x="0" y="0"/>
                        <a:ext cx="212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8" o:spid="_x0000_s1026" type="#_x0000_t75" style="position:absolute;margin-left:277.2pt;margin-top:-2.2pt;width:3.05pt;height:13.55pt;z-index:2544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">
                <v:imagedata r:id="rId549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3456" behindDoc="0" locked="0" layoutInCell="1" allowOverlap="1">
                <wp:simplePos x="0" y="0"/>
                <wp:positionH relativeFrom="column">
                  <wp:posOffset>3331230</wp:posOffset>
                </wp:positionH>
                <wp:positionV relativeFrom="paragraph">
                  <wp:posOffset>92820</wp:posOffset>
                </wp:positionV>
                <wp:extent cx="34200" cy="115560"/>
                <wp:effectExtent l="38100" t="38100" r="23495" b="37465"/>
                <wp:wrapNone/>
                <wp:docPr id="4157" name="Ink 4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8">
                      <w14:nvContentPartPr>
                        <w14:cNvContentPartPr/>
                      </w14:nvContentPartPr>
                      <w14:xfrm>
                        <a:off x="0" y="0"/>
                        <a:ext cx="342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7" o:spid="_x0000_s1026" type="#_x0000_t75" style="position:absolute;margin-left:261.85pt;margin-top:6.55pt;width:3.95pt;height:10.65pt;z-index:2544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">
                <v:imagedata r:id="rId549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2432" behindDoc="0" locked="0" layoutInCell="1" allowOverlap="1">
                <wp:simplePos x="0" y="0"/>
                <wp:positionH relativeFrom="column">
                  <wp:posOffset>3172830</wp:posOffset>
                </wp:positionH>
                <wp:positionV relativeFrom="paragraph">
                  <wp:posOffset>-69540</wp:posOffset>
                </wp:positionV>
                <wp:extent cx="145800" cy="226080"/>
                <wp:effectExtent l="38100" t="38100" r="45085" b="40640"/>
                <wp:wrapNone/>
                <wp:docPr id="4156" name="Ink 4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0">
                      <w14:nvContentPartPr>
                        <w14:cNvContentPartPr/>
                      </w14:nvContentPartPr>
                      <w14:xfrm>
                        <a:off x="0" y="0"/>
                        <a:ext cx="1458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6" o:spid="_x0000_s1026" type="#_x0000_t75" style="position:absolute;margin-left:249.15pt;margin-top:-6.3pt;width:13.05pt;height:19.35pt;z-index:2544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">
                <v:imagedata r:id="rId550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1408" behindDoc="0" locked="0" layoutInCell="1" allowOverlap="1">
                <wp:simplePos x="0" y="0"/>
                <wp:positionH relativeFrom="column">
                  <wp:posOffset>3077430</wp:posOffset>
                </wp:positionH>
                <wp:positionV relativeFrom="paragraph">
                  <wp:posOffset>48900</wp:posOffset>
                </wp:positionV>
                <wp:extent cx="22680" cy="125640"/>
                <wp:effectExtent l="38100" t="38100" r="34925" b="27305"/>
                <wp:wrapNone/>
                <wp:docPr id="4155" name="Ink 4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2">
                      <w14:nvContentPartPr>
                        <w14:cNvContentPartPr/>
                      </w14:nvContentPartPr>
                      <w14:xfrm>
                        <a:off x="0" y="0"/>
                        <a:ext cx="226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5" o:spid="_x0000_s1026" type="#_x0000_t75" style="position:absolute;margin-left:241.5pt;margin-top:3.2pt;width:3.4pt;height:11.35pt;z-index:2544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">
                <v:imagedata r:id="rId550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80384" behindDoc="0" locked="0" layoutInCell="1" allowOverlap="1">
                <wp:simplePos x="0" y="0"/>
                <wp:positionH relativeFrom="column">
                  <wp:posOffset>2941710</wp:posOffset>
                </wp:positionH>
                <wp:positionV relativeFrom="paragraph">
                  <wp:posOffset>35580</wp:posOffset>
                </wp:positionV>
                <wp:extent cx="113040" cy="100800"/>
                <wp:effectExtent l="38100" t="38100" r="20320" b="33020"/>
                <wp:wrapNone/>
                <wp:docPr id="4154" name="Ink 4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4">
                      <w14:nvContentPartPr>
                        <w14:cNvContentPartPr/>
                      </w14:nvContentPartPr>
                      <w14:xfrm>
                        <a:off x="0" y="0"/>
                        <a:ext cx="113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4" o:spid="_x0000_s1026" type="#_x0000_t75" style="position:absolute;margin-left:231.1pt;margin-top:2.1pt;width:10.05pt;height:9.5pt;z-index:2544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">
                <v:imagedata r:id="rId550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79360" behindDoc="0" locked="0" layoutInCell="1" allowOverlap="1">
                <wp:simplePos x="0" y="0"/>
                <wp:positionH relativeFrom="column">
                  <wp:posOffset>2790150</wp:posOffset>
                </wp:positionH>
                <wp:positionV relativeFrom="paragraph">
                  <wp:posOffset>-38580</wp:posOffset>
                </wp:positionV>
                <wp:extent cx="157320" cy="139320"/>
                <wp:effectExtent l="19050" t="38100" r="14605" b="51435"/>
                <wp:wrapNone/>
                <wp:docPr id="4153" name="Ink 4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6">
                      <w14:nvContentPartPr>
                        <w14:cNvContentPartPr/>
                      </w14:nvContentPartPr>
                      <w14:xfrm>
                        <a:off x="0" y="0"/>
                        <a:ext cx="1573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3" o:spid="_x0000_s1026" type="#_x0000_t75" style="position:absolute;margin-left:218.9pt;margin-top:-3.85pt;width:13.95pt;height:12.65pt;z-index:2544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">
                <v:imagedata r:id="rId550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1952" behindDoc="0" locked="0" layoutInCell="1" allowOverlap="1">
                <wp:simplePos x="0" y="0"/>
                <wp:positionH relativeFrom="column">
                  <wp:posOffset>2631390</wp:posOffset>
                </wp:positionH>
                <wp:positionV relativeFrom="paragraph">
                  <wp:posOffset>-701340</wp:posOffset>
                </wp:positionV>
                <wp:extent cx="914040" cy="1755360"/>
                <wp:effectExtent l="38100" t="38100" r="38735" b="35560"/>
                <wp:wrapNone/>
                <wp:docPr id="4136" name="Ink 4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8">
                      <w14:nvContentPartPr>
                        <w14:cNvContentPartPr/>
                      </w14:nvContentPartPr>
                      <w14:xfrm>
                        <a:off x="0" y="0"/>
                        <a:ext cx="914040" cy="175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6" o:spid="_x0000_s1026" type="#_x0000_t75" style="position:absolute;margin-left:206.5pt;margin-top:-55.95pt;width:73.45pt;height:139.85pt;z-index:2544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">
                <v:imagedata r:id="rId550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6832" behindDoc="0" locked="0" layoutInCell="1" allowOverlap="1">
                <wp:simplePos x="0" y="0"/>
                <wp:positionH relativeFrom="column">
                  <wp:posOffset>489030</wp:posOffset>
                </wp:positionH>
                <wp:positionV relativeFrom="paragraph">
                  <wp:posOffset>-38580</wp:posOffset>
                </wp:positionV>
                <wp:extent cx="325800" cy="229320"/>
                <wp:effectExtent l="38100" t="38100" r="36195" b="37465"/>
                <wp:wrapNone/>
                <wp:docPr id="4131" name="Ink 4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0">
                      <w14:nvContentPartPr>
                        <w14:cNvContentPartPr/>
                      </w14:nvContentPartPr>
                      <w14:xfrm>
                        <a:off x="0" y="0"/>
                        <a:ext cx="3258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1" o:spid="_x0000_s1026" type="#_x0000_t75" style="position:absolute;margin-left:37.75pt;margin-top:-3.8pt;width:27.05pt;height:19.45pt;z-index:2544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">
                <v:imagedata r:id="rId551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5808" behindDoc="0" locked="0" layoutInCell="1" allowOverlap="1">
                <wp:simplePos x="0" y="0"/>
                <wp:positionH relativeFrom="column">
                  <wp:posOffset>607110</wp:posOffset>
                </wp:positionH>
                <wp:positionV relativeFrom="paragraph">
                  <wp:posOffset>-791340</wp:posOffset>
                </wp:positionV>
                <wp:extent cx="1758600" cy="1741320"/>
                <wp:effectExtent l="38100" t="38100" r="32385" b="30480"/>
                <wp:wrapNone/>
                <wp:docPr id="4130" name="Ink 4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2">
                      <w14:nvContentPartPr>
                        <w14:cNvContentPartPr/>
                      </w14:nvContentPartPr>
                      <w14:xfrm>
                        <a:off x="0" y="0"/>
                        <a:ext cx="1758600" cy="174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0" o:spid="_x0000_s1026" type="#_x0000_t75" style="position:absolute;margin-left:47.2pt;margin-top:-63.05pt;width:139.85pt;height:138.65pt;z-index:2544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">
                <v:imagedata r:id="rId551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54784" behindDoc="0" locked="0" layoutInCell="1" allowOverlap="1">
                <wp:simplePos x="0" y="0"/>
                <wp:positionH relativeFrom="column">
                  <wp:posOffset>736350</wp:posOffset>
                </wp:positionH>
                <wp:positionV relativeFrom="paragraph">
                  <wp:posOffset>-717900</wp:posOffset>
                </wp:positionV>
                <wp:extent cx="1709640" cy="1793880"/>
                <wp:effectExtent l="38100" t="38100" r="5080" b="34925"/>
                <wp:wrapNone/>
                <wp:docPr id="4129" name="Ink 4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4">
                      <w14:nvContentPartPr>
                        <w14:cNvContentPartPr/>
                      </w14:nvContentPartPr>
                      <w14:xfrm>
                        <a:off x="0" y="0"/>
                        <a:ext cx="1709640" cy="179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9" o:spid="_x0000_s1026" type="#_x0000_t75" style="position:absolute;margin-left:57.45pt;margin-top:-57.05pt;width:135.9pt;height:142.55pt;z-index:2544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">
                <v:imagedata r:id="rId5515" o:title=""/>
              </v:shape>
            </w:pict>
          </mc:Fallback>
        </mc:AlternateContent>
      </w:r>
    </w:p>
    <w:p w:rsidR="00B210B6" w:rsidRPr="000D260E" w:rsidRDefault="00D555DF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55136" behindDoc="0" locked="0" layoutInCell="1" allowOverlap="1">
                <wp:simplePos x="0" y="0"/>
                <wp:positionH relativeFrom="column">
                  <wp:posOffset>6405630</wp:posOffset>
                </wp:positionH>
                <wp:positionV relativeFrom="paragraph">
                  <wp:posOffset>-553370</wp:posOffset>
                </wp:positionV>
                <wp:extent cx="256680" cy="1246320"/>
                <wp:effectExtent l="38100" t="38100" r="29210" b="30480"/>
                <wp:wrapNone/>
                <wp:docPr id="4227" name="Ink 4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6">
                      <w14:nvContentPartPr>
                        <w14:cNvContentPartPr/>
                      </w14:nvContentPartPr>
                      <w14:xfrm>
                        <a:off x="0" y="0"/>
                        <a:ext cx="256680" cy="12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7" o:spid="_x0000_s1026" type="#_x0000_t75" style="position:absolute;margin-left:503.7pt;margin-top:-44.3pt;width:21.55pt;height:99.65pt;z-index:2545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">
                <v:imagedata r:id="rId55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51040" behindDoc="0" locked="0" layoutInCell="1" allowOverlap="1">
                <wp:simplePos x="0" y="0"/>
                <wp:positionH relativeFrom="column">
                  <wp:posOffset>6017910</wp:posOffset>
                </wp:positionH>
                <wp:positionV relativeFrom="paragraph">
                  <wp:posOffset>112990</wp:posOffset>
                </wp:positionV>
                <wp:extent cx="443520" cy="13320"/>
                <wp:effectExtent l="38100" t="38100" r="33020" b="44450"/>
                <wp:wrapNone/>
                <wp:docPr id="4223" name="Ink 4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8">
                      <w14:nvContentPartPr>
                        <w14:cNvContentPartPr/>
                      </w14:nvContentPartPr>
                      <w14:xfrm>
                        <a:off x="0" y="0"/>
                        <a:ext cx="443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3" o:spid="_x0000_s1026" type="#_x0000_t75" style="position:absolute;margin-left:473.1pt;margin-top:8.1pt;width:36.35pt;height:2.65pt;z-index:2545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">
                <v:imagedata r:id="rId55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50016" behindDoc="0" locked="0" layoutInCell="1" allowOverlap="1">
                <wp:simplePos x="0" y="0"/>
                <wp:positionH relativeFrom="column">
                  <wp:posOffset>6015750</wp:posOffset>
                </wp:positionH>
                <wp:positionV relativeFrom="paragraph">
                  <wp:posOffset>114790</wp:posOffset>
                </wp:positionV>
                <wp:extent cx="1800" cy="720"/>
                <wp:effectExtent l="19050" t="19050" r="17780" b="18415"/>
                <wp:wrapNone/>
                <wp:docPr id="4222" name="Ink 4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0">
                      <w14:nvContentPartPr>
                        <w14:cNvContentPartPr/>
                      </w14:nvContentPartPr>
                      <w14:xfrm>
                        <a:off x="0" y="0"/>
                        <a:ext cx="18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2" o:spid="_x0000_s1026" type="#_x0000_t75" style="position:absolute;margin-left:473.25pt;margin-top:8.7pt;width:1.1pt;height:.75pt;z-index:2545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">
                <v:imagedata r:id="rId55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6944" behindDoc="0" locked="0" layoutInCell="1" allowOverlap="1">
                <wp:simplePos x="0" y="0"/>
                <wp:positionH relativeFrom="column">
                  <wp:posOffset>5883270</wp:posOffset>
                </wp:positionH>
                <wp:positionV relativeFrom="paragraph">
                  <wp:posOffset>-555170</wp:posOffset>
                </wp:positionV>
                <wp:extent cx="261000" cy="1314000"/>
                <wp:effectExtent l="38100" t="38100" r="24765" b="38735"/>
                <wp:wrapNone/>
                <wp:docPr id="4219" name="Ink 4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2">
                      <w14:nvContentPartPr>
                        <w14:cNvContentPartPr/>
                      </w14:nvContentPartPr>
                      <w14:xfrm>
                        <a:off x="0" y="0"/>
                        <a:ext cx="261000" cy="131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9" o:spid="_x0000_s1026" type="#_x0000_t75" style="position:absolute;margin-left:462.6pt;margin-top:-44.4pt;width:21.85pt;height:104.9pt;z-index:25454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">
                <v:imagedata r:id="rId55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5920" behindDoc="0" locked="0" layoutInCell="1" allowOverlap="1">
                <wp:simplePos x="0" y="0"/>
                <wp:positionH relativeFrom="column">
                  <wp:posOffset>5710830</wp:posOffset>
                </wp:positionH>
                <wp:positionV relativeFrom="paragraph">
                  <wp:posOffset>183190</wp:posOffset>
                </wp:positionV>
                <wp:extent cx="73080" cy="15840"/>
                <wp:effectExtent l="38100" t="38100" r="41275" b="22860"/>
                <wp:wrapNone/>
                <wp:docPr id="4218" name="Ink 4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4">
                      <w14:nvContentPartPr>
                        <w14:cNvContentPartPr/>
                      </w14:nvContentPartPr>
                      <w14:xfrm>
                        <a:off x="0" y="0"/>
                        <a:ext cx="73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8" o:spid="_x0000_s1026" type="#_x0000_t75" style="position:absolute;margin-left:449pt;margin-top:13.85pt;width:7.1pt;height:2.55pt;z-index:25454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">
                <v:imagedata r:id="rId55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4896" behindDoc="0" locked="0" layoutInCell="1" allowOverlap="1">
                <wp:simplePos x="0" y="0"/>
                <wp:positionH relativeFrom="column">
                  <wp:posOffset>5678430</wp:posOffset>
                </wp:positionH>
                <wp:positionV relativeFrom="paragraph">
                  <wp:posOffset>112990</wp:posOffset>
                </wp:positionV>
                <wp:extent cx="183240" cy="27000"/>
                <wp:effectExtent l="38100" t="38100" r="26670" b="30480"/>
                <wp:wrapNone/>
                <wp:docPr id="4217" name="Ink 4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6">
                      <w14:nvContentPartPr>
                        <w14:cNvContentPartPr/>
                      </w14:nvContentPartPr>
                      <w14:xfrm>
                        <a:off x="0" y="0"/>
                        <a:ext cx="1832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7" o:spid="_x0000_s1026" type="#_x0000_t75" style="position:absolute;margin-left:446.4pt;margin-top:8.1pt;width:15.8pt;height:3.55pt;z-index:25454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">
                <v:imagedata r:id="rId55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5680" behindDoc="0" locked="0" layoutInCell="1" allowOverlap="1">
                <wp:simplePos x="0" y="0"/>
                <wp:positionH relativeFrom="column">
                  <wp:posOffset>4421310</wp:posOffset>
                </wp:positionH>
                <wp:positionV relativeFrom="paragraph">
                  <wp:posOffset>-807530</wp:posOffset>
                </wp:positionV>
                <wp:extent cx="46440" cy="1671120"/>
                <wp:effectExtent l="38100" t="38100" r="29845" b="43815"/>
                <wp:wrapNone/>
                <wp:docPr id="4208" name="Ink 4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8">
                      <w14:nvContentPartPr>
                        <w14:cNvContentPartPr/>
                      </w14:nvContentPartPr>
                      <w14:xfrm>
                        <a:off x="0" y="0"/>
                        <a:ext cx="46440" cy="167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8" o:spid="_x0000_s1026" type="#_x0000_t75" style="position:absolute;margin-left:347.45pt;margin-top:-64.3pt;width:5.1pt;height:133.25pt;z-index:25453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">
                <v:imagedata r:id="rId55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4656" behindDoc="0" locked="0" layoutInCell="1" allowOverlap="1">
                <wp:simplePos x="0" y="0"/>
                <wp:positionH relativeFrom="column">
                  <wp:posOffset>2415390</wp:posOffset>
                </wp:positionH>
                <wp:positionV relativeFrom="paragraph">
                  <wp:posOffset>97510</wp:posOffset>
                </wp:positionV>
                <wp:extent cx="3192120" cy="61920"/>
                <wp:effectExtent l="38100" t="38100" r="46990" b="33655"/>
                <wp:wrapNone/>
                <wp:docPr id="4207" name="Ink 4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0">
                      <w14:nvContentPartPr>
                        <w14:cNvContentPartPr/>
                      </w14:nvContentPartPr>
                      <w14:xfrm>
                        <a:off x="0" y="0"/>
                        <a:ext cx="31921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7" o:spid="_x0000_s1026" type="#_x0000_t75" style="position:absolute;margin-left:189.6pt;margin-top:7.15pt;width:253pt;height:6.3pt;z-index:2545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">
                <v:imagedata r:id="rId55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8816" behindDoc="0" locked="0" layoutInCell="1" allowOverlap="1">
                <wp:simplePos x="0" y="0"/>
                <wp:positionH relativeFrom="column">
                  <wp:posOffset>2713830</wp:posOffset>
                </wp:positionH>
                <wp:positionV relativeFrom="paragraph">
                  <wp:posOffset>49630</wp:posOffset>
                </wp:positionV>
                <wp:extent cx="141840" cy="293400"/>
                <wp:effectExtent l="38100" t="38100" r="29845" b="30480"/>
                <wp:wrapNone/>
                <wp:docPr id="4172" name="Ink 4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2">
                      <w14:nvContentPartPr>
                        <w14:cNvContentPartPr/>
                      </w14:nvContentPartPr>
                      <w14:xfrm>
                        <a:off x="0" y="0"/>
                        <a:ext cx="14184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2" o:spid="_x0000_s1026" type="#_x0000_t75" style="position:absolute;margin-left:212.95pt;margin-top:3.15pt;width:12.55pt;height:24.5pt;z-index:2544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">
                <v:imagedata r:id="rId553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62976" behindDoc="0" locked="0" layoutInCell="1" allowOverlap="1">
                <wp:simplePos x="0" y="0"/>
                <wp:positionH relativeFrom="column">
                  <wp:posOffset>2552190</wp:posOffset>
                </wp:positionH>
                <wp:positionV relativeFrom="paragraph">
                  <wp:posOffset>-721850</wp:posOffset>
                </wp:positionV>
                <wp:extent cx="1010880" cy="1691640"/>
                <wp:effectExtent l="38100" t="38100" r="18415" b="41910"/>
                <wp:wrapNone/>
                <wp:docPr id="4137" name="Ink 4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4">
                      <w14:nvContentPartPr>
                        <w14:cNvContentPartPr/>
                      </w14:nvContentPartPr>
                      <w14:xfrm>
                        <a:off x="0" y="0"/>
                        <a:ext cx="1010880" cy="169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7" o:spid="_x0000_s1026" type="#_x0000_t75" style="position:absolute;margin-left:200.25pt;margin-top:-57.45pt;width:81.25pt;height:134.75pt;z-index:2544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">
                <v:imagedata r:id="rId553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0448" behindDoc="0" locked="0" layoutInCell="1" allowOverlap="1">
                <wp:simplePos x="0" y="0"/>
                <wp:positionH relativeFrom="column">
                  <wp:posOffset>2046750</wp:posOffset>
                </wp:positionH>
                <wp:positionV relativeFrom="paragraph">
                  <wp:posOffset>70150</wp:posOffset>
                </wp:positionV>
                <wp:extent cx="74520" cy="120600"/>
                <wp:effectExtent l="38100" t="38100" r="20955" b="32385"/>
                <wp:wrapNone/>
                <wp:docPr id="4115" name="Ink 4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6">
                      <w14:nvContentPartPr>
                        <w14:cNvContentPartPr/>
                      </w14:nvContentPartPr>
                      <w14:xfrm>
                        <a:off x="0" y="0"/>
                        <a:ext cx="745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5" o:spid="_x0000_s1026" type="#_x0000_t75" style="position:absolute;margin-left:160.6pt;margin-top:4.75pt;width:7.05pt;height:10.95pt;z-index:2544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">
                <v:imagedata r:id="rId553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9424" behindDoc="0" locked="0" layoutInCell="1" allowOverlap="1">
                <wp:simplePos x="0" y="0"/>
                <wp:positionH relativeFrom="column">
                  <wp:posOffset>1954950</wp:posOffset>
                </wp:positionH>
                <wp:positionV relativeFrom="paragraph">
                  <wp:posOffset>53950</wp:posOffset>
                </wp:positionV>
                <wp:extent cx="65160" cy="108360"/>
                <wp:effectExtent l="38100" t="38100" r="30480" b="44450"/>
                <wp:wrapNone/>
                <wp:docPr id="4114" name="Ink 4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8">
                      <w14:nvContentPartPr>
                        <w14:cNvContentPartPr/>
                      </w14:nvContentPartPr>
                      <w14:xfrm>
                        <a:off x="0" y="0"/>
                        <a:ext cx="651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4" o:spid="_x0000_s1026" type="#_x0000_t75" style="position:absolute;margin-left:153.45pt;margin-top:3.5pt;width:6.4pt;height:10.05pt;z-index:2544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">
                <v:imagedata r:id="rId553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8400" behindDoc="0" locked="0" layoutInCell="1" allowOverlap="1">
                <wp:simplePos x="0" y="0"/>
                <wp:positionH relativeFrom="column">
                  <wp:posOffset>1804110</wp:posOffset>
                </wp:positionH>
                <wp:positionV relativeFrom="paragraph">
                  <wp:posOffset>-134690</wp:posOffset>
                </wp:positionV>
                <wp:extent cx="108360" cy="273240"/>
                <wp:effectExtent l="38100" t="38100" r="44450" b="31750"/>
                <wp:wrapNone/>
                <wp:docPr id="4113" name="Ink 4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0">
                      <w14:nvContentPartPr>
                        <w14:cNvContentPartPr/>
                      </w14:nvContentPartPr>
                      <w14:xfrm>
                        <a:off x="0" y="0"/>
                        <a:ext cx="10836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3" o:spid="_x0000_s1026" type="#_x0000_t75" style="position:absolute;margin-left:141.25pt;margin-top:-11.35pt;width:10.05pt;height:23pt;z-index:2544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">
                <v:imagedata r:id="rId554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7376" behindDoc="0" locked="0" layoutInCell="1" allowOverlap="1">
                <wp:simplePos x="0" y="0"/>
                <wp:positionH relativeFrom="column">
                  <wp:posOffset>1293630</wp:posOffset>
                </wp:positionH>
                <wp:positionV relativeFrom="paragraph">
                  <wp:posOffset>68350</wp:posOffset>
                </wp:positionV>
                <wp:extent cx="27000" cy="99360"/>
                <wp:effectExtent l="19050" t="38100" r="30480" b="34290"/>
                <wp:wrapNone/>
                <wp:docPr id="4112" name="Ink 4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2">
                      <w14:nvContentPartPr>
                        <w14:cNvContentPartPr/>
                      </w14:nvContentPartPr>
                      <w14:xfrm>
                        <a:off x="0" y="0"/>
                        <a:ext cx="270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2" o:spid="_x0000_s1026" type="#_x0000_t75" style="position:absolute;margin-left:101.4pt;margin-top:4.8pt;width:3.2pt;height:9pt;z-index:2544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">
                <v:imagedata r:id="rId554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6352" behindDoc="0" locked="0" layoutInCell="1" allowOverlap="1">
                <wp:simplePos x="0" y="0"/>
                <wp:positionH relativeFrom="column">
                  <wp:posOffset>1193550</wp:posOffset>
                </wp:positionH>
                <wp:positionV relativeFrom="paragraph">
                  <wp:posOffset>20470</wp:posOffset>
                </wp:positionV>
                <wp:extent cx="36000" cy="99360"/>
                <wp:effectExtent l="38100" t="38100" r="21590" b="34290"/>
                <wp:wrapNone/>
                <wp:docPr id="4111" name="Ink 4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4">
                      <w14:nvContentPartPr>
                        <w14:cNvContentPartPr/>
                      </w14:nvContentPartPr>
                      <w14:xfrm>
                        <a:off x="0" y="0"/>
                        <a:ext cx="360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1" o:spid="_x0000_s1026" type="#_x0000_t75" style="position:absolute;margin-left:93.45pt;margin-top:.9pt;width:4.05pt;height:9pt;z-index:2544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">
                <v:imagedata r:id="rId554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35328" behindDoc="0" locked="0" layoutInCell="1" allowOverlap="1">
                <wp:simplePos x="0" y="0"/>
                <wp:positionH relativeFrom="column">
                  <wp:posOffset>1000950</wp:posOffset>
                </wp:positionH>
                <wp:positionV relativeFrom="paragraph">
                  <wp:posOffset>-113090</wp:posOffset>
                </wp:positionV>
                <wp:extent cx="103680" cy="230760"/>
                <wp:effectExtent l="38100" t="38100" r="29845" b="36195"/>
                <wp:wrapNone/>
                <wp:docPr id="4110" name="Ink 4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6">
                      <w14:nvContentPartPr>
                        <w14:cNvContentPartPr/>
                      </w14:nvContentPartPr>
                      <w14:xfrm>
                        <a:off x="0" y="0"/>
                        <a:ext cx="1036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0" o:spid="_x0000_s1026" type="#_x0000_t75" style="position:absolute;margin-left:78pt;margin-top:-9.65pt;width:9.65pt;height:19.75pt;z-index:2544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">
                <v:imagedata r:id="rId554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22016" behindDoc="0" locked="0" layoutInCell="1" allowOverlap="1">
                <wp:simplePos x="0" y="0"/>
                <wp:positionH relativeFrom="column">
                  <wp:posOffset>3102630</wp:posOffset>
                </wp:positionH>
                <wp:positionV relativeFrom="paragraph">
                  <wp:posOffset>119110</wp:posOffset>
                </wp:positionV>
                <wp:extent cx="360" cy="360"/>
                <wp:effectExtent l="0" t="0" r="0" b="0"/>
                <wp:wrapNone/>
                <wp:docPr id="4097" name="Ink 4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7" o:spid="_x0000_s1026" type="#_x0000_t75" style="position:absolute;margin-left:243.3pt;margin-top:8.4pt;width:2.05pt;height:2.05pt;z-index:2544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">
                <v:imagedata r:id="rId5549" o:title=""/>
              </v:shape>
            </w:pict>
          </mc:Fallback>
        </mc:AlternateContent>
      </w:r>
    </w:p>
    <w:p w:rsidR="00B210B6" w:rsidRPr="000D260E" w:rsidRDefault="00D555DF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52064" behindDoc="0" locked="0" layoutInCell="1" allowOverlap="1">
                <wp:simplePos x="0" y="0"/>
                <wp:positionH relativeFrom="column">
                  <wp:posOffset>6156510</wp:posOffset>
                </wp:positionH>
                <wp:positionV relativeFrom="paragraph">
                  <wp:posOffset>50360</wp:posOffset>
                </wp:positionV>
                <wp:extent cx="19800" cy="294840"/>
                <wp:effectExtent l="38100" t="38100" r="37465" b="29210"/>
                <wp:wrapNone/>
                <wp:docPr id="4224" name="Ink 4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0">
                      <w14:nvContentPartPr>
                        <w14:cNvContentPartPr/>
                      </w14:nvContentPartPr>
                      <w14:xfrm>
                        <a:off x="0" y="0"/>
                        <a:ext cx="198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4" o:spid="_x0000_s1026" type="#_x0000_t75" style="position:absolute;margin-left:484pt;margin-top:3.25pt;width:3.15pt;height:24.65pt;z-index:2545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">
                <v:imagedata r:id="rId55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3152" behindDoc="0" locked="0" layoutInCell="1" allowOverlap="1">
                <wp:simplePos x="0" y="0"/>
                <wp:positionH relativeFrom="column">
                  <wp:posOffset>3704190</wp:posOffset>
                </wp:positionH>
                <wp:positionV relativeFrom="paragraph">
                  <wp:posOffset>114800</wp:posOffset>
                </wp:positionV>
                <wp:extent cx="104400" cy="130320"/>
                <wp:effectExtent l="38100" t="38100" r="48260" b="41275"/>
                <wp:wrapNone/>
                <wp:docPr id="4186" name="Ink 4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2">
                      <w14:nvContentPartPr>
                        <w14:cNvContentPartPr/>
                      </w14:nvContentPartPr>
                      <w14:xfrm>
                        <a:off x="0" y="0"/>
                        <a:ext cx="1044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6" o:spid="_x0000_s1026" type="#_x0000_t75" style="position:absolute;margin-left:290.85pt;margin-top:8.3pt;width:10.05pt;height:11.8pt;z-index:2545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">
                <v:imagedata r:id="rId55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2128" behindDoc="0" locked="0" layoutInCell="1" allowOverlap="1">
                <wp:simplePos x="0" y="0"/>
                <wp:positionH relativeFrom="column">
                  <wp:posOffset>3636150</wp:posOffset>
                </wp:positionH>
                <wp:positionV relativeFrom="paragraph">
                  <wp:posOffset>57560</wp:posOffset>
                </wp:positionV>
                <wp:extent cx="34200" cy="189000"/>
                <wp:effectExtent l="19050" t="38100" r="42545" b="40005"/>
                <wp:wrapNone/>
                <wp:docPr id="4185" name="Ink 4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4">
                      <w14:nvContentPartPr>
                        <w14:cNvContentPartPr/>
                      </w14:nvContentPartPr>
                      <w14:xfrm>
                        <a:off x="0" y="0"/>
                        <a:ext cx="3420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5" o:spid="_x0000_s1026" type="#_x0000_t75" style="position:absolute;margin-left:285.55pt;margin-top:3.75pt;width:4.4pt;height:16.65pt;z-index:2545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">
                <v:imagedata r:id="rId55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1104" behindDoc="0" locked="0" layoutInCell="1" allowOverlap="1">
                <wp:simplePos x="0" y="0"/>
                <wp:positionH relativeFrom="column">
                  <wp:posOffset>3748830</wp:posOffset>
                </wp:positionH>
                <wp:positionV relativeFrom="paragraph">
                  <wp:posOffset>138200</wp:posOffset>
                </wp:positionV>
                <wp:extent cx="14760" cy="14040"/>
                <wp:effectExtent l="19050" t="19050" r="23495" b="24130"/>
                <wp:wrapNone/>
                <wp:docPr id="4184" name="Ink 4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6">
                      <w14:nvContentPartPr>
                        <w14:cNvContentPartPr/>
                      </w14:nvContentPartPr>
                      <w14:xfrm>
                        <a:off x="0" y="0"/>
                        <a:ext cx="147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4" o:spid="_x0000_s1026" type="#_x0000_t75" style="position:absolute;margin-left:294.65pt;margin-top:10.5pt;width:2.1pt;height:2.05pt;z-index:2545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">
                <v:imagedata r:id="rId55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0080" behindDoc="0" locked="0" layoutInCell="1" allowOverlap="1">
                <wp:simplePos x="0" y="0"/>
                <wp:positionH relativeFrom="column">
                  <wp:posOffset>3950430</wp:posOffset>
                </wp:positionH>
                <wp:positionV relativeFrom="paragraph">
                  <wp:posOffset>182120</wp:posOffset>
                </wp:positionV>
                <wp:extent cx="11880" cy="17640"/>
                <wp:effectExtent l="38100" t="38100" r="26670" b="20955"/>
                <wp:wrapNone/>
                <wp:docPr id="4183" name="Ink 4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8">
                      <w14:nvContentPartPr>
                        <w14:cNvContentPartPr/>
                      </w14:nvContentPartPr>
                      <w14:xfrm>
                        <a:off x="0" y="0"/>
                        <a:ext cx="11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3" o:spid="_x0000_s1026" type="#_x0000_t75" style="position:absolute;margin-left:310.55pt;margin-top:13.65pt;width:2.2pt;height:2.65pt;z-index:2545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">
                <v:imagedata r:id="rId55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9056" behindDoc="0" locked="0" layoutInCell="1" allowOverlap="1">
                <wp:simplePos x="0" y="0"/>
                <wp:positionH relativeFrom="column">
                  <wp:posOffset>3797070</wp:posOffset>
                </wp:positionH>
                <wp:positionV relativeFrom="paragraph">
                  <wp:posOffset>-32080</wp:posOffset>
                </wp:positionV>
                <wp:extent cx="133200" cy="325800"/>
                <wp:effectExtent l="38100" t="38100" r="38735" b="36195"/>
                <wp:wrapNone/>
                <wp:docPr id="4182" name="Ink 4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0">
                      <w14:nvContentPartPr>
                        <w14:cNvContentPartPr/>
                      </w14:nvContentPartPr>
                      <w14:xfrm>
                        <a:off x="0" y="0"/>
                        <a:ext cx="13320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2" o:spid="_x0000_s1026" type="#_x0000_t75" style="position:absolute;margin-left:298.35pt;margin-top:-3.35pt;width:12pt;height:27.25pt;z-index:2545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">
                <v:imagedata r:id="rId55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8032" behindDoc="0" locked="0" layoutInCell="1" allowOverlap="1">
                <wp:simplePos x="0" y="0"/>
                <wp:positionH relativeFrom="column">
                  <wp:posOffset>3714990</wp:posOffset>
                </wp:positionH>
                <wp:positionV relativeFrom="paragraph">
                  <wp:posOffset>105800</wp:posOffset>
                </wp:positionV>
                <wp:extent cx="64800" cy="80280"/>
                <wp:effectExtent l="38100" t="38100" r="30480" b="34290"/>
                <wp:wrapNone/>
                <wp:docPr id="4181" name="Ink 4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2">
                      <w14:nvContentPartPr>
                        <w14:cNvContentPartPr/>
                      </w14:nvContentPartPr>
                      <w14:xfrm>
                        <a:off x="0" y="0"/>
                        <a:ext cx="648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1" o:spid="_x0000_s1026" type="#_x0000_t75" style="position:absolute;margin-left:291.8pt;margin-top:7.65pt;width:6.55pt;height:7.7pt;z-index:2545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">
                <v:imagedata r:id="rId55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7008" behindDoc="0" locked="0" layoutInCell="1" allowOverlap="1">
                <wp:simplePos x="0" y="0"/>
                <wp:positionH relativeFrom="column">
                  <wp:posOffset>3632190</wp:posOffset>
                </wp:positionH>
                <wp:positionV relativeFrom="paragraph">
                  <wp:posOffset>92120</wp:posOffset>
                </wp:positionV>
                <wp:extent cx="71280" cy="109800"/>
                <wp:effectExtent l="19050" t="38100" r="24130" b="43180"/>
                <wp:wrapNone/>
                <wp:docPr id="4180" name="Ink 4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4">
                      <w14:nvContentPartPr>
                        <w14:cNvContentPartPr/>
                      </w14:nvContentPartPr>
                      <w14:xfrm>
                        <a:off x="0" y="0"/>
                        <a:ext cx="712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0" o:spid="_x0000_s1026" type="#_x0000_t75" style="position:absolute;margin-left:285.55pt;margin-top:6.55pt;width:6.7pt;height:10.15pt;z-index:2545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">
                <v:imagedata r:id="rId55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5984" behindDoc="0" locked="0" layoutInCell="1" allowOverlap="1">
                <wp:simplePos x="0" y="0"/>
                <wp:positionH relativeFrom="column">
                  <wp:posOffset>3509070</wp:posOffset>
                </wp:positionH>
                <wp:positionV relativeFrom="paragraph">
                  <wp:posOffset>-78520</wp:posOffset>
                </wp:positionV>
                <wp:extent cx="97560" cy="215640"/>
                <wp:effectExtent l="38100" t="38100" r="36195" b="32385"/>
                <wp:wrapNone/>
                <wp:docPr id="4179" name="Ink 4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6">
                      <w14:nvContentPartPr>
                        <w14:cNvContentPartPr/>
                      </w14:nvContentPartPr>
                      <w14:xfrm>
                        <a:off x="0" y="0"/>
                        <a:ext cx="975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9" o:spid="_x0000_s1026" type="#_x0000_t75" style="position:absolute;margin-left:275.55pt;margin-top:-6.95pt;width:9.15pt;height:18.5pt;z-index:2545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">
                <v:imagedata r:id="rId55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4960" behindDoc="0" locked="0" layoutInCell="1" allowOverlap="1">
                <wp:simplePos x="0" y="0"/>
                <wp:positionH relativeFrom="column">
                  <wp:posOffset>3301350</wp:posOffset>
                </wp:positionH>
                <wp:positionV relativeFrom="paragraph">
                  <wp:posOffset>72320</wp:posOffset>
                </wp:positionV>
                <wp:extent cx="81360" cy="21960"/>
                <wp:effectExtent l="38100" t="38100" r="33020" b="35560"/>
                <wp:wrapNone/>
                <wp:docPr id="4178" name="Ink 4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8">
                      <w14:nvContentPartPr>
                        <w14:cNvContentPartPr/>
                      </w14:nvContentPartPr>
                      <w14:xfrm>
                        <a:off x="0" y="0"/>
                        <a:ext cx="813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8" o:spid="_x0000_s1026" type="#_x0000_t75" style="position:absolute;margin-left:259.35pt;margin-top:4.9pt;width:7.75pt;height:3.25pt;z-index:2545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">
                <v:imagedata r:id="rId55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3936" behindDoc="0" locked="0" layoutInCell="1" allowOverlap="1">
                <wp:simplePos x="0" y="0"/>
                <wp:positionH relativeFrom="column">
                  <wp:posOffset>3353190</wp:posOffset>
                </wp:positionH>
                <wp:positionV relativeFrom="paragraph">
                  <wp:posOffset>-21640</wp:posOffset>
                </wp:positionV>
                <wp:extent cx="28080" cy="132120"/>
                <wp:effectExtent l="38100" t="38100" r="48260" b="39370"/>
                <wp:wrapNone/>
                <wp:docPr id="4177" name="Ink 4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0">
                      <w14:nvContentPartPr>
                        <w14:cNvContentPartPr/>
                      </w14:nvContentPartPr>
                      <w14:xfrm>
                        <a:off x="0" y="0"/>
                        <a:ext cx="280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7" o:spid="_x0000_s1026" type="#_x0000_t75" style="position:absolute;margin-left:263.2pt;margin-top:-2.4pt;width:3.75pt;height:11.8pt;z-index:2545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">
                <v:imagedata r:id="rId55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2912" behindDoc="0" locked="0" layoutInCell="1" allowOverlap="1">
                <wp:simplePos x="0" y="0"/>
                <wp:positionH relativeFrom="column">
                  <wp:posOffset>3211710</wp:posOffset>
                </wp:positionH>
                <wp:positionV relativeFrom="paragraph">
                  <wp:posOffset>93920</wp:posOffset>
                </wp:positionV>
                <wp:extent cx="37080" cy="141120"/>
                <wp:effectExtent l="38100" t="38100" r="20320" b="30480"/>
                <wp:wrapNone/>
                <wp:docPr id="4176" name="Ink 4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2">
                      <w14:nvContentPartPr>
                        <w14:cNvContentPartPr/>
                      </w14:nvContentPartPr>
                      <w14:xfrm>
                        <a:off x="0" y="0"/>
                        <a:ext cx="370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6" o:spid="_x0000_s1026" type="#_x0000_t75" style="position:absolute;margin-left:252.45pt;margin-top:6.65pt;width:4.05pt;height:12.55pt;z-index:2545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">
                <v:imagedata r:id="rId55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1888" behindDoc="0" locked="0" layoutInCell="1" allowOverlap="1">
                <wp:simplePos x="0" y="0"/>
                <wp:positionH relativeFrom="column">
                  <wp:posOffset>3066990</wp:posOffset>
                </wp:positionH>
                <wp:positionV relativeFrom="paragraph">
                  <wp:posOffset>-68440</wp:posOffset>
                </wp:positionV>
                <wp:extent cx="87120" cy="281160"/>
                <wp:effectExtent l="38100" t="38100" r="27305" b="43180"/>
                <wp:wrapNone/>
                <wp:docPr id="4175" name="Ink 4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4">
                      <w14:nvContentPartPr>
                        <w14:cNvContentPartPr/>
                      </w14:nvContentPartPr>
                      <w14:xfrm>
                        <a:off x="0" y="0"/>
                        <a:ext cx="8712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5" o:spid="_x0000_s1026" type="#_x0000_t75" style="position:absolute;margin-left:240.9pt;margin-top:-6.15pt;width:8.2pt;height:23.75pt;z-index:2545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">
                <v:imagedata r:id="rId55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00864" behindDoc="0" locked="0" layoutInCell="1" allowOverlap="1">
                <wp:simplePos x="0" y="0"/>
                <wp:positionH relativeFrom="column">
                  <wp:posOffset>2952150</wp:posOffset>
                </wp:positionH>
                <wp:positionV relativeFrom="paragraph">
                  <wp:posOffset>49640</wp:posOffset>
                </wp:positionV>
                <wp:extent cx="56520" cy="109080"/>
                <wp:effectExtent l="19050" t="38100" r="19685" b="24765"/>
                <wp:wrapNone/>
                <wp:docPr id="4174" name="Ink 4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6">
                      <w14:nvContentPartPr>
                        <w14:cNvContentPartPr/>
                      </w14:nvContentPartPr>
                      <w14:xfrm>
                        <a:off x="0" y="0"/>
                        <a:ext cx="565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4" o:spid="_x0000_s1026" type="#_x0000_t75" style="position:absolute;margin-left:232pt;margin-top:3.2pt;width:5.55pt;height:9.95pt;z-index:2545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">
                <v:imagedata r:id="rId55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99840" behindDoc="0" locked="0" layoutInCell="1" allowOverlap="1">
                <wp:simplePos x="0" y="0"/>
                <wp:positionH relativeFrom="column">
                  <wp:posOffset>2868270</wp:posOffset>
                </wp:positionH>
                <wp:positionV relativeFrom="paragraph">
                  <wp:posOffset>62240</wp:posOffset>
                </wp:positionV>
                <wp:extent cx="67680" cy="98280"/>
                <wp:effectExtent l="38100" t="38100" r="27940" b="35560"/>
                <wp:wrapNone/>
                <wp:docPr id="4173" name="Ink 4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8">
                      <w14:nvContentPartPr>
                        <w14:cNvContentPartPr/>
                      </w14:nvContentPartPr>
                      <w14:xfrm>
                        <a:off x="0" y="0"/>
                        <a:ext cx="676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3" o:spid="_x0000_s1026" type="#_x0000_t75" style="position:absolute;margin-left:225.4pt;margin-top:4.2pt;width:6.5pt;height:9.2pt;z-index:2544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">
                <v:imagedata r:id="rId557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6592" behindDoc="0" locked="0" layoutInCell="1" allowOverlap="1">
                <wp:simplePos x="0" y="0"/>
                <wp:positionH relativeFrom="column">
                  <wp:posOffset>1920390</wp:posOffset>
                </wp:positionH>
                <wp:positionV relativeFrom="paragraph">
                  <wp:posOffset>39920</wp:posOffset>
                </wp:positionV>
                <wp:extent cx="44640" cy="316080"/>
                <wp:effectExtent l="38100" t="38100" r="31750" b="27305"/>
                <wp:wrapNone/>
                <wp:docPr id="4121" name="Ink 4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0">
                      <w14:nvContentPartPr>
                        <w14:cNvContentPartPr/>
                      </w14:nvContentPartPr>
                      <w14:xfrm>
                        <a:off x="0" y="0"/>
                        <a:ext cx="4464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1" o:spid="_x0000_s1026" type="#_x0000_t75" style="position:absolute;margin-left:150.65pt;margin-top:2.6pt;width:4.7pt;height:26.2pt;z-index:2544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">
                <v:imagedata r:id="rId5581" o:title=""/>
              </v:shape>
            </w:pict>
          </mc:Fallback>
        </mc:AlternateContent>
      </w:r>
    </w:p>
    <w:p w:rsidR="00B210B6" w:rsidRPr="000D260E" w:rsidRDefault="00D555DF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54112" behindDoc="0" locked="0" layoutInCell="1" allowOverlap="1">
                <wp:simplePos x="0" y="0"/>
                <wp:positionH relativeFrom="column">
                  <wp:posOffset>6295470</wp:posOffset>
                </wp:positionH>
                <wp:positionV relativeFrom="paragraph">
                  <wp:posOffset>58290</wp:posOffset>
                </wp:positionV>
                <wp:extent cx="132840" cy="266760"/>
                <wp:effectExtent l="38100" t="38100" r="38735" b="38100"/>
                <wp:wrapNone/>
                <wp:docPr id="4226" name="Ink 4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2">
                      <w14:nvContentPartPr>
                        <w14:cNvContentPartPr/>
                      </w14:nvContentPartPr>
                      <w14:xfrm>
                        <a:off x="0" y="0"/>
                        <a:ext cx="1328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6" o:spid="_x0000_s1026" type="#_x0000_t75" style="position:absolute;margin-left:494.9pt;margin-top:3.8pt;width:12.15pt;height:22.7pt;z-index:2545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">
                <v:imagedata r:id="rId55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53088" behindDoc="0" locked="0" layoutInCell="1" allowOverlap="1">
                <wp:simplePos x="0" y="0"/>
                <wp:positionH relativeFrom="column">
                  <wp:posOffset>6063270</wp:posOffset>
                </wp:positionH>
                <wp:positionV relativeFrom="paragraph">
                  <wp:posOffset>-123870</wp:posOffset>
                </wp:positionV>
                <wp:extent cx="258480" cy="322560"/>
                <wp:effectExtent l="38100" t="38100" r="27305" b="40005"/>
                <wp:wrapNone/>
                <wp:docPr id="4225" name="Ink 4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4">
                      <w14:nvContentPartPr>
                        <w14:cNvContentPartPr/>
                      </w14:nvContentPartPr>
                      <w14:xfrm>
                        <a:off x="0" y="0"/>
                        <a:ext cx="25848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5" o:spid="_x0000_s1026" type="#_x0000_t75" style="position:absolute;margin-left:476.6pt;margin-top:-10.55pt;width:21.95pt;height:27.05pt;z-index:2545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">
                <v:imagedata r:id="rId55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2848" behindDoc="0" locked="0" layoutInCell="1" allowOverlap="1">
                <wp:simplePos x="0" y="0"/>
                <wp:positionH relativeFrom="column">
                  <wp:posOffset>4890030</wp:posOffset>
                </wp:positionH>
                <wp:positionV relativeFrom="paragraph">
                  <wp:posOffset>1770</wp:posOffset>
                </wp:positionV>
                <wp:extent cx="255600" cy="381960"/>
                <wp:effectExtent l="38100" t="38100" r="30480" b="37465"/>
                <wp:wrapNone/>
                <wp:docPr id="4215" name="Ink 4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6">
                      <w14:nvContentPartPr>
                        <w14:cNvContentPartPr/>
                      </w14:nvContentPartPr>
                      <w14:xfrm>
                        <a:off x="0" y="0"/>
                        <a:ext cx="255600" cy="38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5" o:spid="_x0000_s1026" type="#_x0000_t75" style="position:absolute;margin-left:384.25pt;margin-top:-.65pt;width:21.8pt;height:31.7pt;z-index:2545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">
                <v:imagedata r:id="rId55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1824" behindDoc="0" locked="0" layoutInCell="1" allowOverlap="1">
                <wp:simplePos x="0" y="0"/>
                <wp:positionH relativeFrom="column">
                  <wp:posOffset>4940790</wp:posOffset>
                </wp:positionH>
                <wp:positionV relativeFrom="paragraph">
                  <wp:posOffset>-24150</wp:posOffset>
                </wp:positionV>
                <wp:extent cx="31680" cy="373680"/>
                <wp:effectExtent l="38100" t="38100" r="45085" b="45720"/>
                <wp:wrapNone/>
                <wp:docPr id="4214" name="Ink 4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8">
                      <w14:nvContentPartPr>
                        <w14:cNvContentPartPr/>
                      </w14:nvContentPartPr>
                      <w14:xfrm>
                        <a:off x="0" y="0"/>
                        <a:ext cx="3168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4" o:spid="_x0000_s1026" type="#_x0000_t75" style="position:absolute;margin-left:388.4pt;margin-top:-2.65pt;width:4pt;height:30.95pt;z-index:2545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">
                <v:imagedata r:id="rId55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14176" behindDoc="0" locked="0" layoutInCell="1" allowOverlap="1">
                <wp:simplePos x="0" y="0"/>
                <wp:positionH relativeFrom="column">
                  <wp:posOffset>3949350</wp:posOffset>
                </wp:positionH>
                <wp:positionV relativeFrom="paragraph">
                  <wp:posOffset>-30990</wp:posOffset>
                </wp:positionV>
                <wp:extent cx="129600" cy="154440"/>
                <wp:effectExtent l="38100" t="38100" r="3810" b="36195"/>
                <wp:wrapNone/>
                <wp:docPr id="4187" name="Ink 4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0">
                      <w14:nvContentPartPr>
                        <w14:cNvContentPartPr/>
                      </w14:nvContentPartPr>
                      <w14:xfrm>
                        <a:off x="0" y="0"/>
                        <a:ext cx="1296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7" o:spid="_x0000_s1026" type="#_x0000_t75" style="position:absolute;margin-left:310.25pt;margin-top:-3.2pt;width:11.6pt;height:13.75pt;z-index:2545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">
                <v:imagedata r:id="rId559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7616" behindDoc="0" locked="0" layoutInCell="1" allowOverlap="1">
                <wp:simplePos x="0" y="0"/>
                <wp:positionH relativeFrom="column">
                  <wp:posOffset>2022270</wp:posOffset>
                </wp:positionH>
                <wp:positionV relativeFrom="paragraph">
                  <wp:posOffset>142530</wp:posOffset>
                </wp:positionV>
                <wp:extent cx="109080" cy="98640"/>
                <wp:effectExtent l="38100" t="38100" r="43815" b="34925"/>
                <wp:wrapNone/>
                <wp:docPr id="4122" name="Ink 4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2">
                      <w14:nvContentPartPr>
                        <w14:cNvContentPartPr/>
                      </w14:nvContentPartPr>
                      <w14:xfrm>
                        <a:off x="0" y="0"/>
                        <a:ext cx="1090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2" o:spid="_x0000_s1026" type="#_x0000_t75" style="position:absolute;margin-left:158.5pt;margin-top:10.4pt;width:10.05pt;height:9.4pt;z-index:2544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">
                <v:imagedata r:id="rId5593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5568" behindDoc="0" locked="0" layoutInCell="1" allowOverlap="1">
                <wp:simplePos x="0" y="0"/>
                <wp:positionH relativeFrom="column">
                  <wp:posOffset>1373910</wp:posOffset>
                </wp:positionH>
                <wp:positionV relativeFrom="paragraph">
                  <wp:posOffset>104370</wp:posOffset>
                </wp:positionV>
                <wp:extent cx="126000" cy="179280"/>
                <wp:effectExtent l="38100" t="38100" r="45720" b="49530"/>
                <wp:wrapNone/>
                <wp:docPr id="4120" name="Ink 4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4">
                      <w14:nvContentPartPr>
                        <w14:cNvContentPartPr/>
                      </w14:nvContentPartPr>
                      <w14:xfrm>
                        <a:off x="0" y="0"/>
                        <a:ext cx="1260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0" o:spid="_x0000_s1026" type="#_x0000_t75" style="position:absolute;margin-left:107.25pt;margin-top:7.35pt;width:11.6pt;height:15.75pt;z-index:2544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">
                <v:imagedata r:id="rId5595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4544" behindDoc="0" locked="0" layoutInCell="1" allowOverlap="1">
                <wp:simplePos x="0" y="0"/>
                <wp:positionH relativeFrom="column">
                  <wp:posOffset>1850550</wp:posOffset>
                </wp:positionH>
                <wp:positionV relativeFrom="paragraph">
                  <wp:posOffset>-35670</wp:posOffset>
                </wp:positionV>
                <wp:extent cx="73440" cy="214560"/>
                <wp:effectExtent l="38100" t="38100" r="41275" b="33655"/>
                <wp:wrapNone/>
                <wp:docPr id="4119" name="Ink 4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6">
                      <w14:nvContentPartPr>
                        <w14:cNvContentPartPr/>
                      </w14:nvContentPartPr>
                      <w14:xfrm>
                        <a:off x="0" y="0"/>
                        <a:ext cx="734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9" o:spid="_x0000_s1026" type="#_x0000_t75" style="position:absolute;margin-left:145pt;margin-top:-3.6pt;width:7.3pt;height:18.45pt;z-index:2544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">
                <v:imagedata r:id="rId559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3520" behindDoc="0" locked="0" layoutInCell="1" allowOverlap="1">
                <wp:simplePos x="0" y="0"/>
                <wp:positionH relativeFrom="column">
                  <wp:posOffset>1357710</wp:posOffset>
                </wp:positionH>
                <wp:positionV relativeFrom="paragraph">
                  <wp:posOffset>133890</wp:posOffset>
                </wp:positionV>
                <wp:extent cx="102600" cy="107640"/>
                <wp:effectExtent l="38100" t="38100" r="31115" b="45085"/>
                <wp:wrapNone/>
                <wp:docPr id="4118" name="Ink 4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8">
                      <w14:nvContentPartPr>
                        <w14:cNvContentPartPr/>
                      </w14:nvContentPartPr>
                      <w14:xfrm>
                        <a:off x="0" y="0"/>
                        <a:ext cx="1026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8" o:spid="_x0000_s1026" type="#_x0000_t75" style="position:absolute;margin-left:106.4pt;margin-top:9.8pt;width:9.25pt;height:10.05pt;z-index:2544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">
                <v:imagedata r:id="rId5599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2496" behindDoc="0" locked="0" layoutInCell="1" allowOverlap="1">
                <wp:simplePos x="0" y="0"/>
                <wp:positionH relativeFrom="column">
                  <wp:posOffset>1279950</wp:posOffset>
                </wp:positionH>
                <wp:positionV relativeFrom="paragraph">
                  <wp:posOffset>118770</wp:posOffset>
                </wp:positionV>
                <wp:extent cx="61560" cy="118440"/>
                <wp:effectExtent l="38100" t="38100" r="34290" b="34290"/>
                <wp:wrapNone/>
                <wp:docPr id="4117" name="Ink 4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0">
                      <w14:nvContentPartPr>
                        <w14:cNvContentPartPr/>
                      </w14:nvContentPartPr>
                      <w14:xfrm>
                        <a:off x="0" y="0"/>
                        <a:ext cx="615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7" o:spid="_x0000_s1026" type="#_x0000_t75" style="position:absolute;margin-left:100.25pt;margin-top:8.6pt;width:6.15pt;height:10.85pt;z-index:2544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">
                <v:imagedata r:id="rId5601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1472" behindDoc="0" locked="0" layoutInCell="1" allowOverlap="1">
                <wp:simplePos x="0" y="0"/>
                <wp:positionH relativeFrom="column">
                  <wp:posOffset>1058190</wp:posOffset>
                </wp:positionH>
                <wp:positionV relativeFrom="paragraph">
                  <wp:posOffset>-145830</wp:posOffset>
                </wp:positionV>
                <wp:extent cx="168480" cy="349920"/>
                <wp:effectExtent l="38100" t="38100" r="41275" b="31115"/>
                <wp:wrapNone/>
                <wp:docPr id="4116" name="Ink 4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2">
                      <w14:nvContentPartPr>
                        <w14:cNvContentPartPr/>
                      </w14:nvContentPartPr>
                      <w14:xfrm>
                        <a:off x="0" y="0"/>
                        <a:ext cx="16848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6" o:spid="_x0000_s1026" type="#_x0000_t75" style="position:absolute;margin-left:82.65pt;margin-top:-12.2pt;width:14.65pt;height:28.95pt;z-index:2544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">
                <v:imagedata r:id="rId5603" o:title=""/>
              </v:shape>
            </w:pict>
          </mc:Fallback>
        </mc:AlternateContent>
      </w:r>
    </w:p>
    <w:p w:rsidR="00B210B6" w:rsidRPr="000D260E" w:rsidRDefault="00D555DF" w:rsidP="00BE0E17">
      <w:pPr>
        <w:tabs>
          <w:tab w:val="clear" w:pos="1185"/>
        </w:tabs>
        <w:spacing w:before="0" w:after="0" w:line="240" w:lineRule="auto"/>
        <w:ind w:left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43872" behindDoc="0" locked="0" layoutInCell="1" allowOverlap="1">
                <wp:simplePos x="0" y="0"/>
                <wp:positionH relativeFrom="column">
                  <wp:posOffset>5152830</wp:posOffset>
                </wp:positionH>
                <wp:positionV relativeFrom="paragraph">
                  <wp:posOffset>-64820</wp:posOffset>
                </wp:positionV>
                <wp:extent cx="259920" cy="459720"/>
                <wp:effectExtent l="38100" t="38100" r="26035" b="36195"/>
                <wp:wrapNone/>
                <wp:docPr id="4216" name="Ink 4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4">
                      <w14:nvContentPartPr>
                        <w14:cNvContentPartPr/>
                      </w14:nvContentPartPr>
                      <w14:xfrm>
                        <a:off x="0" y="0"/>
                        <a:ext cx="259920" cy="45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6" o:spid="_x0000_s1026" type="#_x0000_t75" style="position:absolute;margin-left:404.95pt;margin-top:-5.95pt;width:22.05pt;height:38pt;z-index:2545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">
                <v:imagedata r:id="rId56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2608" behindDoc="0" locked="0" layoutInCell="1" allowOverlap="1">
                <wp:simplePos x="0" y="0"/>
                <wp:positionH relativeFrom="column">
                  <wp:posOffset>3978150</wp:posOffset>
                </wp:positionH>
                <wp:positionV relativeFrom="paragraph">
                  <wp:posOffset>7540</wp:posOffset>
                </wp:positionV>
                <wp:extent cx="99720" cy="343800"/>
                <wp:effectExtent l="38100" t="38100" r="33655" b="37465"/>
                <wp:wrapNone/>
                <wp:docPr id="4205" name="Ink 4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6">
                      <w14:nvContentPartPr>
                        <w14:cNvContentPartPr/>
                      </w14:nvContentPartPr>
                      <w14:xfrm>
                        <a:off x="0" y="0"/>
                        <a:ext cx="9972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5" o:spid="_x0000_s1026" type="#_x0000_t75" style="position:absolute;margin-left:312.5pt;margin-top:-.2pt;width:9.4pt;height:28.7pt;z-index:2545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">
                <v:imagedata r:id="rId56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1584" behindDoc="0" locked="0" layoutInCell="1" allowOverlap="1">
                <wp:simplePos x="0" y="0"/>
                <wp:positionH relativeFrom="column">
                  <wp:posOffset>3839910</wp:posOffset>
                </wp:positionH>
                <wp:positionV relativeFrom="paragraph">
                  <wp:posOffset>149740</wp:posOffset>
                </wp:positionV>
                <wp:extent cx="72360" cy="101520"/>
                <wp:effectExtent l="38100" t="38100" r="42545" b="32385"/>
                <wp:wrapNone/>
                <wp:docPr id="4204" name="Ink 4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8">
                      <w14:nvContentPartPr>
                        <w14:cNvContentPartPr/>
                      </w14:nvContentPartPr>
                      <w14:xfrm>
                        <a:off x="0" y="0"/>
                        <a:ext cx="723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4" o:spid="_x0000_s1026" type="#_x0000_t75" style="position:absolute;margin-left:301.7pt;margin-top:11pt;width:7.15pt;height:9.6pt;z-index:2545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">
                <v:imagedata r:id="rId56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0560" behindDoc="0" locked="0" layoutInCell="1" allowOverlap="1">
                <wp:simplePos x="0" y="0"/>
                <wp:positionH relativeFrom="column">
                  <wp:posOffset>3775110</wp:posOffset>
                </wp:positionH>
                <wp:positionV relativeFrom="paragraph">
                  <wp:posOffset>122740</wp:posOffset>
                </wp:positionV>
                <wp:extent cx="67320" cy="141840"/>
                <wp:effectExtent l="19050" t="38100" r="27940" b="48895"/>
                <wp:wrapNone/>
                <wp:docPr id="4203" name="Ink 4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0">
                      <w14:nvContentPartPr>
                        <w14:cNvContentPartPr/>
                      </w14:nvContentPartPr>
                      <w14:xfrm>
                        <a:off x="0" y="0"/>
                        <a:ext cx="673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3" o:spid="_x0000_s1026" type="#_x0000_t75" style="position:absolute;margin-left:296.7pt;margin-top:8.9pt;width:6.4pt;height:12.75pt;z-index:2545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">
                <v:imagedata r:id="rId56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9536" behindDoc="0" locked="0" layoutInCell="1" allowOverlap="1">
                <wp:simplePos x="0" y="0"/>
                <wp:positionH relativeFrom="column">
                  <wp:posOffset>3645150</wp:posOffset>
                </wp:positionH>
                <wp:positionV relativeFrom="paragraph">
                  <wp:posOffset>-108020</wp:posOffset>
                </wp:positionV>
                <wp:extent cx="122040" cy="318240"/>
                <wp:effectExtent l="38100" t="38100" r="30480" b="43815"/>
                <wp:wrapNone/>
                <wp:docPr id="4202" name="Ink 4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2">
                      <w14:nvContentPartPr>
                        <w14:cNvContentPartPr/>
                      </w14:nvContentPartPr>
                      <w14:xfrm>
                        <a:off x="0" y="0"/>
                        <a:ext cx="12204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2" o:spid="_x0000_s1026" type="#_x0000_t75" style="position:absolute;margin-left:286.3pt;margin-top:-9.25pt;width:10.95pt;height:26.5pt;z-index:2545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">
                <v:imagedata r:id="rId56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8512" behindDoc="0" locked="0" layoutInCell="1" allowOverlap="1">
                <wp:simplePos x="0" y="0"/>
                <wp:positionH relativeFrom="column">
                  <wp:posOffset>3400710</wp:posOffset>
                </wp:positionH>
                <wp:positionV relativeFrom="paragraph">
                  <wp:posOffset>70900</wp:posOffset>
                </wp:positionV>
                <wp:extent cx="91440" cy="13320"/>
                <wp:effectExtent l="38100" t="38100" r="22860" b="25400"/>
                <wp:wrapNone/>
                <wp:docPr id="4201" name="Ink 4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4">
                      <w14:nvContentPartPr>
                        <w14:cNvContentPartPr/>
                      </w14:nvContentPartPr>
                      <w14:xfrm>
                        <a:off x="0" y="0"/>
                        <a:ext cx="91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1" o:spid="_x0000_s1026" type="#_x0000_t75" style="position:absolute;margin-left:267.2pt;margin-top:4.95pt;width:8.4pt;height:2.5pt;z-index:2545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">
                <v:imagedata r:id="rId56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7488" behindDoc="0" locked="0" layoutInCell="1" allowOverlap="1">
                <wp:simplePos x="0" y="0"/>
                <wp:positionH relativeFrom="column">
                  <wp:posOffset>3452190</wp:posOffset>
                </wp:positionH>
                <wp:positionV relativeFrom="paragraph">
                  <wp:posOffset>-3980</wp:posOffset>
                </wp:positionV>
                <wp:extent cx="7200" cy="132840"/>
                <wp:effectExtent l="38100" t="38100" r="31115" b="38735"/>
                <wp:wrapNone/>
                <wp:docPr id="4200" name="Ink 4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6">
                      <w14:nvContentPartPr>
                        <w14:cNvContentPartPr/>
                      </w14:nvContentPartPr>
                      <w14:xfrm>
                        <a:off x="0" y="0"/>
                        <a:ext cx="72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0" o:spid="_x0000_s1026" type="#_x0000_t75" style="position:absolute;margin-left:271.15pt;margin-top:-.95pt;width:1.85pt;height:11.7pt;z-index:2545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">
                <v:imagedata r:id="rId56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6464" behindDoc="0" locked="0" layoutInCell="1" allowOverlap="1">
                <wp:simplePos x="0" y="0"/>
                <wp:positionH relativeFrom="column">
                  <wp:posOffset>3317190</wp:posOffset>
                </wp:positionH>
                <wp:positionV relativeFrom="paragraph">
                  <wp:posOffset>122020</wp:posOffset>
                </wp:positionV>
                <wp:extent cx="28080" cy="133200"/>
                <wp:effectExtent l="38100" t="38100" r="48260" b="38735"/>
                <wp:wrapNone/>
                <wp:docPr id="4199" name="Ink 4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8">
                      <w14:nvContentPartPr>
                        <w14:cNvContentPartPr/>
                      </w14:nvContentPartPr>
                      <w14:xfrm>
                        <a:off x="0" y="0"/>
                        <a:ext cx="280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9" o:spid="_x0000_s1026" type="#_x0000_t75" style="position:absolute;margin-left:260.4pt;margin-top:8.8pt;width:3.75pt;height:12.05pt;z-index:2545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">
                <v:imagedata r:id="rId56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5440" behindDoc="0" locked="0" layoutInCell="1" allowOverlap="1">
                <wp:simplePos x="0" y="0"/>
                <wp:positionH relativeFrom="column">
                  <wp:posOffset>3142950</wp:posOffset>
                </wp:positionH>
                <wp:positionV relativeFrom="paragraph">
                  <wp:posOffset>-54380</wp:posOffset>
                </wp:positionV>
                <wp:extent cx="88920" cy="316080"/>
                <wp:effectExtent l="38100" t="38100" r="25400" b="46355"/>
                <wp:wrapNone/>
                <wp:docPr id="4198" name="Ink 4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0">
                      <w14:nvContentPartPr>
                        <w14:cNvContentPartPr/>
                      </w14:nvContentPartPr>
                      <w14:xfrm>
                        <a:off x="0" y="0"/>
                        <a:ext cx="8892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8" o:spid="_x0000_s1026" type="#_x0000_t75" style="position:absolute;margin-left:246.9pt;margin-top:-5pt;width:8.35pt;height:26.45pt;z-index:2545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">
                <v:imagedata r:id="rId56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4416" behindDoc="0" locked="0" layoutInCell="1" allowOverlap="1">
                <wp:simplePos x="0" y="0"/>
                <wp:positionH relativeFrom="column">
                  <wp:posOffset>3031350</wp:posOffset>
                </wp:positionH>
                <wp:positionV relativeFrom="paragraph">
                  <wp:posOffset>32020</wp:posOffset>
                </wp:positionV>
                <wp:extent cx="2880" cy="122400"/>
                <wp:effectExtent l="38100" t="38100" r="35560" b="30480"/>
                <wp:wrapNone/>
                <wp:docPr id="4197" name="Ink 4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2">
                      <w14:nvContentPartPr>
                        <w14:cNvContentPartPr/>
                      </w14:nvContentPartPr>
                      <w14:xfrm>
                        <a:off x="0" y="0"/>
                        <a:ext cx="288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7" o:spid="_x0000_s1026" type="#_x0000_t75" style="position:absolute;margin-left:237.8pt;margin-top:1.85pt;width:2.05pt;height:11.1pt;z-index:2545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">
                <v:imagedata r:id="rId56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3392" behindDoc="0" locked="0" layoutInCell="1" allowOverlap="1">
                <wp:simplePos x="0" y="0"/>
                <wp:positionH relativeFrom="column">
                  <wp:posOffset>2896350</wp:posOffset>
                </wp:positionH>
                <wp:positionV relativeFrom="paragraph">
                  <wp:posOffset>59020</wp:posOffset>
                </wp:positionV>
                <wp:extent cx="106920" cy="98640"/>
                <wp:effectExtent l="19050" t="38100" r="26670" b="34925"/>
                <wp:wrapNone/>
                <wp:docPr id="4196" name="Ink 4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4">
                      <w14:nvContentPartPr>
                        <w14:cNvContentPartPr/>
                      </w14:nvContentPartPr>
                      <w14:xfrm>
                        <a:off x="0" y="0"/>
                        <a:ext cx="1069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6" o:spid="_x0000_s1026" type="#_x0000_t75" style="position:absolute;margin-left:227.55pt;margin-top:3.9pt;width:9.45pt;height:9.3pt;z-index:2545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">
                <v:imagedata r:id="rId56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22368" behindDoc="0" locked="0" layoutInCell="1" allowOverlap="1">
                <wp:simplePos x="0" y="0"/>
                <wp:positionH relativeFrom="column">
                  <wp:posOffset>2762070</wp:posOffset>
                </wp:positionH>
                <wp:positionV relativeFrom="paragraph">
                  <wp:posOffset>-161660</wp:posOffset>
                </wp:positionV>
                <wp:extent cx="110160" cy="326160"/>
                <wp:effectExtent l="38100" t="38100" r="42545" b="36195"/>
                <wp:wrapNone/>
                <wp:docPr id="4195" name="Ink 4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6">
                      <w14:nvContentPartPr>
                        <w14:cNvContentPartPr/>
                      </w14:nvContentPartPr>
                      <w14:xfrm>
                        <a:off x="0" y="0"/>
                        <a:ext cx="11016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5" o:spid="_x0000_s1026" type="#_x0000_t75" style="position:absolute;margin-left:216.75pt;margin-top:-13.5pt;width:10.25pt;height:27.2pt;z-index:2545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">
                <v:imagedata r:id="rId5627" o:title=""/>
              </v:shape>
            </w:pict>
          </mc:Fallback>
        </mc:AlternateContent>
      </w:r>
      <w:r w:rsidR="00193918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448640" behindDoc="0" locked="0" layoutInCell="1" allowOverlap="1">
                <wp:simplePos x="0" y="0"/>
                <wp:positionH relativeFrom="column">
                  <wp:posOffset>2130990</wp:posOffset>
                </wp:positionH>
                <wp:positionV relativeFrom="paragraph">
                  <wp:posOffset>-56900</wp:posOffset>
                </wp:positionV>
                <wp:extent cx="92160" cy="114840"/>
                <wp:effectExtent l="38100" t="38100" r="41275" b="38100"/>
                <wp:wrapNone/>
                <wp:docPr id="4123" name="Ink 4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8">
                      <w14:nvContentPartPr>
                        <w14:cNvContentPartPr/>
                      </w14:nvContentPartPr>
                      <w14:xfrm>
                        <a:off x="0" y="0"/>
                        <a:ext cx="921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3" o:spid="_x0000_s1026" type="#_x0000_t75" style="position:absolute;margin-left:167pt;margin-top:-5.35pt;width:8.8pt;height:10.75pt;z-index:2544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">
                <v:imagedata r:id="rId5629" o:title=""/>
              </v:shape>
            </w:pict>
          </mc:Fallback>
        </mc:AlternateContent>
      </w:r>
    </w:p>
    <w:p w:rsidR="00BE0E17" w:rsidRDefault="00D555DF" w:rsidP="00BE0E17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33632" behindDoc="0" locked="0" layoutInCell="1" allowOverlap="1">
                <wp:simplePos x="0" y="0"/>
                <wp:positionH relativeFrom="column">
                  <wp:posOffset>4094430</wp:posOffset>
                </wp:positionH>
                <wp:positionV relativeFrom="paragraph">
                  <wp:posOffset>16910</wp:posOffset>
                </wp:positionV>
                <wp:extent cx="104760" cy="136800"/>
                <wp:effectExtent l="38100" t="38100" r="10160" b="34925"/>
                <wp:wrapNone/>
                <wp:docPr id="4206" name="Ink 4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0">
                      <w14:nvContentPartPr>
                        <w14:cNvContentPartPr/>
                      </w14:nvContentPartPr>
                      <w14:xfrm>
                        <a:off x="0" y="0"/>
                        <a:ext cx="1047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6" o:spid="_x0000_s1026" type="#_x0000_t75" style="position:absolute;margin-left:321.9pt;margin-top:.6pt;width:9.65pt;height:12.3pt;z-index:2545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">
                <v:imagedata r:id="rId5631" o:title=""/>
              </v:shape>
            </w:pict>
          </mc:Fallback>
        </mc:AlternateContent>
      </w:r>
    </w:p>
    <w:p w:rsidR="00020496" w:rsidRPr="00012EC6" w:rsidRDefault="00D555DF" w:rsidP="00012EC6">
      <w:pPr>
        <w:tabs>
          <w:tab w:val="clear" w:pos="1185"/>
        </w:tabs>
        <w:spacing w:before="0" w:after="0" w:line="240" w:lineRule="auto"/>
        <w:jc w:val="left"/>
        <w:rPr>
          <w:b/>
          <w:lang w:val="el-GR"/>
        </w:rPr>
      </w:pPr>
      <w:r>
        <w:rPr>
          <w:noProof/>
          <w:position w:val="-156"/>
          <w:lang w:val="el-GR" w:eastAsia="el-GR"/>
        </w:rPr>
        <mc:AlternateContent>
          <mc:Choice Requires="wpi">
            <w:drawing>
              <wp:anchor distT="0" distB="0" distL="114300" distR="114300" simplePos="0" relativeHeight="254564352" behindDoc="0" locked="0" layoutInCell="1" allowOverlap="1">
                <wp:simplePos x="0" y="0"/>
                <wp:positionH relativeFrom="column">
                  <wp:posOffset>2813910</wp:posOffset>
                </wp:positionH>
                <wp:positionV relativeFrom="paragraph">
                  <wp:posOffset>1215000</wp:posOffset>
                </wp:positionV>
                <wp:extent cx="2880" cy="12240"/>
                <wp:effectExtent l="38100" t="38100" r="35560" b="26035"/>
                <wp:wrapNone/>
                <wp:docPr id="4236" name="Ink 4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2">
                      <w14:nvContentPartPr>
                        <w14:cNvContentPartPr/>
                      </w14:nvContentPartPr>
                      <w14:xfrm>
                        <a:off x="0" y="0"/>
                        <a:ext cx="2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6" o:spid="_x0000_s1026" type="#_x0000_t75" style="position:absolute;margin-left:220.9pt;margin-top:95.1pt;width:1.45pt;height:2.15pt;z-index:25456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">
                <v:imagedata r:id="rId5633" o:title=""/>
              </v:shape>
            </w:pict>
          </mc:Fallback>
        </mc:AlternateContent>
      </w:r>
      <w:r>
        <w:rPr>
          <w:noProof/>
          <w:position w:val="-156"/>
          <w:lang w:val="el-GR" w:eastAsia="el-GR"/>
        </w:rPr>
        <mc:AlternateContent>
          <mc:Choice Requires="wpi">
            <w:drawing>
              <wp:anchor distT="0" distB="0" distL="114300" distR="114300" simplePos="0" relativeHeight="254563328" behindDoc="0" locked="0" layoutInCell="1" allowOverlap="1">
                <wp:simplePos x="0" y="0"/>
                <wp:positionH relativeFrom="column">
                  <wp:posOffset>2649030</wp:posOffset>
                </wp:positionH>
                <wp:positionV relativeFrom="paragraph">
                  <wp:posOffset>1154880</wp:posOffset>
                </wp:positionV>
                <wp:extent cx="76680" cy="133920"/>
                <wp:effectExtent l="38100" t="38100" r="38100" b="38100"/>
                <wp:wrapNone/>
                <wp:docPr id="4235" name="Ink 4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4">
                      <w14:nvContentPartPr>
                        <w14:cNvContentPartPr/>
                      </w14:nvContentPartPr>
                      <w14:xfrm>
                        <a:off x="0" y="0"/>
                        <a:ext cx="766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5" o:spid="_x0000_s1026" type="#_x0000_t75" style="position:absolute;margin-left:207.9pt;margin-top:90.2pt;width:7.25pt;height:12.05pt;z-index:2545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">
                <v:imagedata r:id="rId5635" o:title=""/>
              </v:shape>
            </w:pict>
          </mc:Fallback>
        </mc:AlternateContent>
      </w:r>
      <w:r>
        <w:rPr>
          <w:noProof/>
          <w:position w:val="-156"/>
          <w:lang w:val="el-GR" w:eastAsia="el-GR"/>
        </w:rPr>
        <mc:AlternateContent>
          <mc:Choice Requires="wpi">
            <w:drawing>
              <wp:anchor distT="0" distB="0" distL="114300" distR="114300" simplePos="0" relativeHeight="254562304" behindDoc="0" locked="0" layoutInCell="1" allowOverlap="1">
                <wp:simplePos x="0" y="0"/>
                <wp:positionH relativeFrom="column">
                  <wp:posOffset>2496390</wp:posOffset>
                </wp:positionH>
                <wp:positionV relativeFrom="paragraph">
                  <wp:posOffset>1053360</wp:posOffset>
                </wp:positionV>
                <wp:extent cx="71280" cy="308880"/>
                <wp:effectExtent l="38100" t="38100" r="43180" b="34290"/>
                <wp:wrapNone/>
                <wp:docPr id="4234" name="Ink 4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6">
                      <w14:nvContentPartPr>
                        <w14:cNvContentPartPr/>
                      </w14:nvContentPartPr>
                      <w14:xfrm>
                        <a:off x="0" y="0"/>
                        <a:ext cx="7128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4" o:spid="_x0000_s1026" type="#_x0000_t75" style="position:absolute;margin-left:195.8pt;margin-top:82.35pt;width:7pt;height:25.65pt;z-index:25456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">
                <v:imagedata r:id="rId5637" o:title=""/>
              </v:shape>
            </w:pict>
          </mc:Fallback>
        </mc:AlternateContent>
      </w:r>
      <w:r>
        <w:rPr>
          <w:noProof/>
          <w:position w:val="-156"/>
          <w:lang w:val="el-GR" w:eastAsia="el-GR"/>
        </w:rPr>
        <mc:AlternateContent>
          <mc:Choice Requires="wpi">
            <w:drawing>
              <wp:anchor distT="0" distB="0" distL="114300" distR="114300" simplePos="0" relativeHeight="254561280" behindDoc="0" locked="0" layoutInCell="1" allowOverlap="1">
                <wp:simplePos x="0" y="0"/>
                <wp:positionH relativeFrom="column">
                  <wp:posOffset>2677470</wp:posOffset>
                </wp:positionH>
                <wp:positionV relativeFrom="paragraph">
                  <wp:posOffset>741240</wp:posOffset>
                </wp:positionV>
                <wp:extent cx="134640" cy="155160"/>
                <wp:effectExtent l="38100" t="38100" r="0" b="35560"/>
                <wp:wrapNone/>
                <wp:docPr id="4233" name="Ink 4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8">
                      <w14:nvContentPartPr>
                        <w14:cNvContentPartPr/>
                      </w14:nvContentPartPr>
                      <w14:xfrm>
                        <a:off x="0" y="0"/>
                        <a:ext cx="1346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3" o:spid="_x0000_s1026" type="#_x0000_t75" style="position:absolute;margin-left:210.15pt;margin-top:57.6pt;width:11.95pt;height:13.65pt;z-index:25456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">
                <v:imagedata r:id="rId5639" o:title=""/>
              </v:shape>
            </w:pict>
          </mc:Fallback>
        </mc:AlternateContent>
      </w:r>
      <w:r>
        <w:rPr>
          <w:noProof/>
          <w:position w:val="-156"/>
          <w:lang w:val="el-GR" w:eastAsia="el-GR"/>
        </w:rPr>
        <mc:AlternateContent>
          <mc:Choice Requires="wpi">
            <w:drawing>
              <wp:anchor distT="0" distB="0" distL="114300" distR="114300" simplePos="0" relativeHeight="254560256" behindDoc="0" locked="0" layoutInCell="1" allowOverlap="1">
                <wp:simplePos x="0" y="0"/>
                <wp:positionH relativeFrom="column">
                  <wp:posOffset>2521590</wp:posOffset>
                </wp:positionH>
                <wp:positionV relativeFrom="paragraph">
                  <wp:posOffset>682200</wp:posOffset>
                </wp:positionV>
                <wp:extent cx="70560" cy="289800"/>
                <wp:effectExtent l="19050" t="38100" r="43815" b="34290"/>
                <wp:wrapNone/>
                <wp:docPr id="4232" name="Ink 4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0">
                      <w14:nvContentPartPr>
                        <w14:cNvContentPartPr/>
                      </w14:nvContentPartPr>
                      <w14:xfrm>
                        <a:off x="0" y="0"/>
                        <a:ext cx="7056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2" o:spid="_x0000_s1026" type="#_x0000_t75" style="position:absolute;margin-left:197.85pt;margin-top:52.95pt;width:6.95pt;height:24.45pt;z-index:25456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">
                <v:imagedata r:id="rId5641" o:title=""/>
              </v:shape>
            </w:pict>
          </mc:Fallback>
        </mc:AlternateContent>
      </w:r>
      <w:r>
        <w:rPr>
          <w:noProof/>
          <w:position w:val="-156"/>
          <w:lang w:val="el-GR" w:eastAsia="el-GR"/>
        </w:rPr>
        <mc:AlternateContent>
          <mc:Choice Requires="wpi">
            <w:drawing>
              <wp:anchor distT="0" distB="0" distL="114300" distR="114300" simplePos="0" relativeHeight="254559232" behindDoc="0" locked="0" layoutInCell="1" allowOverlap="1">
                <wp:simplePos x="0" y="0"/>
                <wp:positionH relativeFrom="column">
                  <wp:posOffset>2109030</wp:posOffset>
                </wp:positionH>
                <wp:positionV relativeFrom="paragraph">
                  <wp:posOffset>1037520</wp:posOffset>
                </wp:positionV>
                <wp:extent cx="371160" cy="15120"/>
                <wp:effectExtent l="38100" t="38100" r="48260" b="42545"/>
                <wp:wrapNone/>
                <wp:docPr id="4231" name="Ink 4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2">
                      <w14:nvContentPartPr>
                        <w14:cNvContentPartPr/>
                      </w14:nvContentPartPr>
                      <w14:xfrm>
                        <a:off x="0" y="0"/>
                        <a:ext cx="3711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1" o:spid="_x0000_s1026" type="#_x0000_t75" style="position:absolute;margin-left:165.3pt;margin-top:80.75pt;width:31.05pt;height:2.8pt;z-index:2545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">
                <v:imagedata r:id="rId5643" o:title=""/>
              </v:shape>
            </w:pict>
          </mc:Fallback>
        </mc:AlternateContent>
      </w:r>
      <w:r>
        <w:rPr>
          <w:noProof/>
          <w:position w:val="-156"/>
          <w:lang w:val="el-GR" w:eastAsia="el-GR"/>
        </w:rPr>
        <mc:AlternateContent>
          <mc:Choice Requires="wpi">
            <w:drawing>
              <wp:anchor distT="0" distB="0" distL="114300" distR="114300" simplePos="0" relativeHeight="254496768" behindDoc="0" locked="0" layoutInCell="1" allowOverlap="1">
                <wp:simplePos x="0" y="0"/>
                <wp:positionH relativeFrom="column">
                  <wp:posOffset>5685270</wp:posOffset>
                </wp:positionH>
                <wp:positionV relativeFrom="paragraph">
                  <wp:posOffset>15840</wp:posOffset>
                </wp:positionV>
                <wp:extent cx="360" cy="360"/>
                <wp:effectExtent l="0" t="0" r="0" b="0"/>
                <wp:wrapNone/>
                <wp:docPr id="4170" name="Ink 4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0" o:spid="_x0000_s1026" type="#_x0000_t75" style="position:absolute;margin-left:446.65pt;margin-top:.25pt;width:2.05pt;height:2.05pt;z-index:2544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TxpmAAQAAMAMAAA4AAABkcnMvZTJvRG9jLnhtbJxSy07DMBC8I/EP&#10;lu80Sak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4+SB7LGCUusSDrrcjKoX8DyEoE60aH1F/ZWo21dIcpsm3FC37XfznS1DUxS8b69&#10;B0n1NjjD3P/bTzjbPo298Pk8bymdHfr0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">
                <v:imagedata r:id="rId1245" o:title=""/>
              </v:shape>
            </w:pict>
          </mc:Fallback>
        </mc:AlternateContent>
      </w:r>
      <w:r w:rsidR="00B210B6" w:rsidRPr="00B210B6">
        <w:rPr>
          <w:position w:val="-156"/>
          <w:lang w:val="el-GR"/>
        </w:rPr>
        <w:object w:dxaOrig="3920" w:dyaOrig="3260">
          <v:shape id="_x0000_i1165" type="#_x0000_t75" style="width:196.2pt;height:163.15pt" o:ole="">
            <v:imagedata r:id="rId5645" o:title=""/>
          </v:shape>
          <o:OLEObject Type="Embed" ProgID="Equation.DSMT4" ShapeID="_x0000_i1165" DrawAspect="Content" ObjectID="_1667038360" r:id="rId5646"/>
        </w:object>
      </w:r>
      <w:r w:rsidR="00B210B6">
        <w:rPr>
          <w:lang w:val="el-GR"/>
        </w:rPr>
        <w:t xml:space="preserve"> </w:t>
      </w:r>
      <w:r w:rsidR="00020496">
        <w:rPr>
          <w:lang w:val="el-GR"/>
        </w:rPr>
        <w:br w:type="page"/>
      </w:r>
      <w:r w:rsidR="00020496" w:rsidRPr="00FF45CB">
        <w:rPr>
          <w:lang w:val="el-GR"/>
        </w:rPr>
        <w:lastRenderedPageBreak/>
        <w:t xml:space="preserve">Επίσης </w:t>
      </w:r>
      <w:r w:rsidR="00020496" w:rsidRPr="00012EC6">
        <w:rPr>
          <w:b/>
          <w:highlight w:val="yellow"/>
          <w:lang w:val="el-GR"/>
        </w:rPr>
        <w:t xml:space="preserve">ορίζουμε πολλαπλασιασμό </w:t>
      </w:r>
      <w:r w:rsidR="00020496" w:rsidRPr="00012EC6">
        <w:rPr>
          <w:b/>
          <w:highlight w:val="yellow"/>
          <w:u w:val="single"/>
          <w:lang w:val="el-GR"/>
        </w:rPr>
        <w:t>πινάκων μεταξύ τους</w:t>
      </w:r>
      <w:r w:rsidR="00020496" w:rsidRPr="00012EC6">
        <w:rPr>
          <w:b/>
          <w:lang w:val="el-GR"/>
        </w:rPr>
        <w:t>.</w:t>
      </w:r>
    </w:p>
    <w:p w:rsidR="00020496" w:rsidRPr="00012EC6" w:rsidRDefault="00D555DF" w:rsidP="00012EC6">
      <w:pPr>
        <w:tabs>
          <w:tab w:val="clear" w:pos="1185"/>
          <w:tab w:val="left" w:pos="1356"/>
        </w:tabs>
        <w:rPr>
          <w:b/>
          <w:lang w:val="el-GR"/>
        </w:rPr>
      </w:pP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87904" behindDoc="0" locked="0" layoutInCell="1" allowOverlap="1">
                <wp:simplePos x="0" y="0"/>
                <wp:positionH relativeFrom="column">
                  <wp:posOffset>6669870</wp:posOffset>
                </wp:positionH>
                <wp:positionV relativeFrom="paragraph">
                  <wp:posOffset>-204450</wp:posOffset>
                </wp:positionV>
                <wp:extent cx="15480" cy="12960"/>
                <wp:effectExtent l="19050" t="19050" r="22860" b="25400"/>
                <wp:wrapNone/>
                <wp:docPr id="4259" name="Ink 4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7">
                      <w14:nvContentPartPr>
                        <w14:cNvContentPartPr/>
                      </w14:nvContentPartPr>
                      <w14:xfrm>
                        <a:off x="0" y="0"/>
                        <a:ext cx="15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9" o:spid="_x0000_s1026" type="#_x0000_t75" style="position:absolute;margin-left:524.8pt;margin-top:-16.5pt;width:2.15pt;height:2pt;z-index:2545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">
                <v:imagedata r:id="rId564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86880" behindDoc="0" locked="0" layoutInCell="1" allowOverlap="1">
                <wp:simplePos x="0" y="0"/>
                <wp:positionH relativeFrom="column">
                  <wp:posOffset>6591390</wp:posOffset>
                </wp:positionH>
                <wp:positionV relativeFrom="paragraph">
                  <wp:posOffset>-299490</wp:posOffset>
                </wp:positionV>
                <wp:extent cx="66600" cy="95760"/>
                <wp:effectExtent l="19050" t="38100" r="29210" b="38100"/>
                <wp:wrapNone/>
                <wp:docPr id="4258" name="Ink 4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9">
                      <w14:nvContentPartPr>
                        <w14:cNvContentPartPr/>
                      </w14:nvContentPartPr>
                      <w14:xfrm>
                        <a:off x="0" y="0"/>
                        <a:ext cx="666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8" o:spid="_x0000_s1026" type="#_x0000_t75" style="position:absolute;margin-left:518.15pt;margin-top:-24.1pt;width:6.8pt;height:8.95pt;z-index:25458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">
                <v:imagedata r:id="rId565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85856" behindDoc="0" locked="0" layoutInCell="1" allowOverlap="1">
                <wp:simplePos x="0" y="0"/>
                <wp:positionH relativeFrom="column">
                  <wp:posOffset>6411390</wp:posOffset>
                </wp:positionH>
                <wp:positionV relativeFrom="paragraph">
                  <wp:posOffset>-375810</wp:posOffset>
                </wp:positionV>
                <wp:extent cx="27720" cy="299520"/>
                <wp:effectExtent l="38100" t="38100" r="29845" b="24765"/>
                <wp:wrapNone/>
                <wp:docPr id="4257" name="Ink 4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1">
                      <w14:nvContentPartPr>
                        <w14:cNvContentPartPr/>
                      </w14:nvContentPartPr>
                      <w14:xfrm>
                        <a:off x="0" y="0"/>
                        <a:ext cx="2772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7" o:spid="_x0000_s1026" type="#_x0000_t75" style="position:absolute;margin-left:504.3pt;margin-top:-30.1pt;width:3.45pt;height:24.75pt;z-index:2545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">
                <v:imagedata r:id="rId565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84832" behindDoc="0" locked="0" layoutInCell="1" allowOverlap="1">
                <wp:simplePos x="0" y="0"/>
                <wp:positionH relativeFrom="column">
                  <wp:posOffset>6375750</wp:posOffset>
                </wp:positionH>
                <wp:positionV relativeFrom="paragraph">
                  <wp:posOffset>-262770</wp:posOffset>
                </wp:positionV>
                <wp:extent cx="138600" cy="78120"/>
                <wp:effectExtent l="38100" t="38100" r="33020" b="36195"/>
                <wp:wrapNone/>
                <wp:docPr id="4256" name="Ink 4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3">
                      <w14:nvContentPartPr>
                        <w14:cNvContentPartPr/>
                      </w14:nvContentPartPr>
                      <w14:xfrm>
                        <a:off x="0" y="0"/>
                        <a:ext cx="1386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6" o:spid="_x0000_s1026" type="#_x0000_t75" style="position:absolute;margin-left:501.5pt;margin-top:-21.4pt;width:12.15pt;height:7.45pt;z-index:2545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">
                <v:imagedata r:id="rId565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83808" behindDoc="0" locked="0" layoutInCell="1" allowOverlap="1">
                <wp:simplePos x="0" y="0"/>
                <wp:positionH relativeFrom="column">
                  <wp:posOffset>6218070</wp:posOffset>
                </wp:positionH>
                <wp:positionV relativeFrom="paragraph">
                  <wp:posOffset>-292650</wp:posOffset>
                </wp:positionV>
                <wp:extent cx="83160" cy="89280"/>
                <wp:effectExtent l="38100" t="38100" r="31750" b="44450"/>
                <wp:wrapNone/>
                <wp:docPr id="4255" name="Ink 4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5">
                      <w14:nvContentPartPr>
                        <w14:cNvContentPartPr/>
                      </w14:nvContentPartPr>
                      <w14:xfrm>
                        <a:off x="0" y="0"/>
                        <a:ext cx="831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5" o:spid="_x0000_s1026" type="#_x0000_t75" style="position:absolute;margin-left:489.15pt;margin-top:-23.75pt;width:7.75pt;height:8.5pt;z-index:2545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">
                <v:imagedata r:id="rId565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82784" behindDoc="0" locked="0" layoutInCell="1" allowOverlap="1">
                <wp:simplePos x="0" y="0"/>
                <wp:positionH relativeFrom="column">
                  <wp:posOffset>6144630</wp:posOffset>
                </wp:positionH>
                <wp:positionV relativeFrom="paragraph">
                  <wp:posOffset>-366090</wp:posOffset>
                </wp:positionV>
                <wp:extent cx="3240" cy="35280"/>
                <wp:effectExtent l="38100" t="19050" r="34925" b="22225"/>
                <wp:wrapNone/>
                <wp:docPr id="4254" name="Ink 4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7">
                      <w14:nvContentPartPr>
                        <w14:cNvContentPartPr/>
                      </w14:nvContentPartPr>
                      <w14:xfrm>
                        <a:off x="0" y="0"/>
                        <a:ext cx="32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4" o:spid="_x0000_s1026" type="#_x0000_t75" style="position:absolute;margin-left:483.25pt;margin-top:-29.35pt;width:1.4pt;height:3.9pt;z-index:2545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">
                <v:imagedata r:id="rId565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81760" behindDoc="0" locked="0" layoutInCell="1" allowOverlap="1">
                <wp:simplePos x="0" y="0"/>
                <wp:positionH relativeFrom="column">
                  <wp:posOffset>6122310</wp:posOffset>
                </wp:positionH>
                <wp:positionV relativeFrom="paragraph">
                  <wp:posOffset>-306330</wp:posOffset>
                </wp:positionV>
                <wp:extent cx="69840" cy="122760"/>
                <wp:effectExtent l="38100" t="38100" r="45085" b="29845"/>
                <wp:wrapNone/>
                <wp:docPr id="4253" name="Ink 4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9">
                      <w14:nvContentPartPr>
                        <w14:cNvContentPartPr/>
                      </w14:nvContentPartPr>
                      <w14:xfrm>
                        <a:off x="0" y="0"/>
                        <a:ext cx="698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3" o:spid="_x0000_s1026" type="#_x0000_t75" style="position:absolute;margin-left:481.3pt;margin-top:-24.55pt;width:7.15pt;height:10.95pt;z-index:2545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">
                <v:imagedata r:id="rId566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80736" behindDoc="0" locked="0" layoutInCell="1" allowOverlap="1">
                <wp:simplePos x="0" y="0"/>
                <wp:positionH relativeFrom="column">
                  <wp:posOffset>6110790</wp:posOffset>
                </wp:positionH>
                <wp:positionV relativeFrom="paragraph">
                  <wp:posOffset>-300210</wp:posOffset>
                </wp:positionV>
                <wp:extent cx="8640" cy="99720"/>
                <wp:effectExtent l="19050" t="19050" r="29845" b="33655"/>
                <wp:wrapNone/>
                <wp:docPr id="4252" name="Ink 4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1">
                      <w14:nvContentPartPr>
                        <w14:cNvContentPartPr/>
                      </w14:nvContentPartPr>
                      <w14:xfrm>
                        <a:off x="0" y="0"/>
                        <a:ext cx="86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2" o:spid="_x0000_s1026" type="#_x0000_t75" style="position:absolute;margin-left:480.65pt;margin-top:-24.15pt;width:1.85pt;height:8.9pt;z-index:25458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">
                <v:imagedata r:id="rId566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9712" behindDoc="0" locked="0" layoutInCell="1" allowOverlap="1">
                <wp:simplePos x="0" y="0"/>
                <wp:positionH relativeFrom="column">
                  <wp:posOffset>5923590</wp:posOffset>
                </wp:positionH>
                <wp:positionV relativeFrom="paragraph">
                  <wp:posOffset>-447810</wp:posOffset>
                </wp:positionV>
                <wp:extent cx="123840" cy="243720"/>
                <wp:effectExtent l="38100" t="38100" r="28575" b="23495"/>
                <wp:wrapNone/>
                <wp:docPr id="4251" name="Ink 4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3">
                      <w14:nvContentPartPr>
                        <w14:cNvContentPartPr/>
                      </w14:nvContentPartPr>
                      <w14:xfrm>
                        <a:off x="0" y="0"/>
                        <a:ext cx="12384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1" o:spid="_x0000_s1026" type="#_x0000_t75" style="position:absolute;margin-left:465.6pt;margin-top:-35.9pt;width:11.25pt;height:20.5pt;z-index:25457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">
                <v:imagedata r:id="rId566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8688" behindDoc="0" locked="0" layoutInCell="1" allowOverlap="1">
                <wp:simplePos x="0" y="0"/>
                <wp:positionH relativeFrom="column">
                  <wp:posOffset>5117550</wp:posOffset>
                </wp:positionH>
                <wp:positionV relativeFrom="paragraph">
                  <wp:posOffset>-207330</wp:posOffset>
                </wp:positionV>
                <wp:extent cx="31680" cy="43920"/>
                <wp:effectExtent l="38100" t="38100" r="45085" b="32385"/>
                <wp:wrapNone/>
                <wp:docPr id="4250" name="Ink 4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5">
                      <w14:nvContentPartPr>
                        <w14:cNvContentPartPr/>
                      </w14:nvContentPartPr>
                      <w14:xfrm>
                        <a:off x="0" y="0"/>
                        <a:ext cx="316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0" o:spid="_x0000_s1026" type="#_x0000_t75" style="position:absolute;margin-left:402.2pt;margin-top:-17.05pt;width:4pt;height:4.9pt;z-index:2545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">
                <v:imagedata r:id="rId566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7664" behindDoc="0" locked="0" layoutInCell="1" allowOverlap="1">
                <wp:simplePos x="0" y="0"/>
                <wp:positionH relativeFrom="column">
                  <wp:posOffset>5740350</wp:posOffset>
                </wp:positionH>
                <wp:positionV relativeFrom="paragraph">
                  <wp:posOffset>-287610</wp:posOffset>
                </wp:positionV>
                <wp:extent cx="261360" cy="51120"/>
                <wp:effectExtent l="38100" t="38100" r="43815" b="44450"/>
                <wp:wrapNone/>
                <wp:docPr id="4249" name="Ink 4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7">
                      <w14:nvContentPartPr>
                        <w14:cNvContentPartPr/>
                      </w14:nvContentPartPr>
                      <w14:xfrm>
                        <a:off x="0" y="0"/>
                        <a:ext cx="2613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9" o:spid="_x0000_s1026" type="#_x0000_t75" style="position:absolute;margin-left:451.4pt;margin-top:-23.3pt;width:22pt;height:5.45pt;z-index:2545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">
                <v:imagedata r:id="rId566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6640" behindDoc="0" locked="0" layoutInCell="1" allowOverlap="1">
                <wp:simplePos x="0" y="0"/>
                <wp:positionH relativeFrom="column">
                  <wp:posOffset>5528670</wp:posOffset>
                </wp:positionH>
                <wp:positionV relativeFrom="paragraph">
                  <wp:posOffset>-35970</wp:posOffset>
                </wp:positionV>
                <wp:extent cx="122760" cy="145800"/>
                <wp:effectExtent l="38100" t="38100" r="48895" b="26035"/>
                <wp:wrapNone/>
                <wp:docPr id="4248" name="Ink 4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9">
                      <w14:nvContentPartPr>
                        <w14:cNvContentPartPr/>
                      </w14:nvContentPartPr>
                      <w14:xfrm>
                        <a:off x="0" y="0"/>
                        <a:ext cx="1227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8" o:spid="_x0000_s1026" type="#_x0000_t75" style="position:absolute;margin-left:434.6pt;margin-top:-3.6pt;width:11.25pt;height:12.9pt;z-index:2545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">
                <v:imagedata r:id="rId567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5616" behindDoc="0" locked="0" layoutInCell="1" allowOverlap="1">
                <wp:simplePos x="0" y="0"/>
                <wp:positionH relativeFrom="column">
                  <wp:posOffset>5417430</wp:posOffset>
                </wp:positionH>
                <wp:positionV relativeFrom="paragraph">
                  <wp:posOffset>-43530</wp:posOffset>
                </wp:positionV>
                <wp:extent cx="57240" cy="91440"/>
                <wp:effectExtent l="38100" t="38100" r="38100" b="41910"/>
                <wp:wrapNone/>
                <wp:docPr id="4247" name="Ink 4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1">
                      <w14:nvContentPartPr>
                        <w14:cNvContentPartPr/>
                      </w14:nvContentPartPr>
                      <w14:xfrm>
                        <a:off x="0" y="0"/>
                        <a:ext cx="572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7" o:spid="_x0000_s1026" type="#_x0000_t75" style="position:absolute;margin-left:425.8pt;margin-top:-4pt;width:6.05pt;height:8.55pt;z-index:2545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">
                <v:imagedata r:id="rId567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4592" behindDoc="0" locked="0" layoutInCell="1" allowOverlap="1">
                <wp:simplePos x="0" y="0"/>
                <wp:positionH relativeFrom="column">
                  <wp:posOffset>5395470</wp:posOffset>
                </wp:positionH>
                <wp:positionV relativeFrom="paragraph">
                  <wp:posOffset>-39210</wp:posOffset>
                </wp:positionV>
                <wp:extent cx="27000" cy="117360"/>
                <wp:effectExtent l="19050" t="19050" r="30480" b="35560"/>
                <wp:wrapNone/>
                <wp:docPr id="4246" name="Ink 4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3">
                      <w14:nvContentPartPr>
                        <w14:cNvContentPartPr/>
                      </w14:nvContentPartPr>
                      <w14:xfrm>
                        <a:off x="0" y="0"/>
                        <a:ext cx="270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6" o:spid="_x0000_s1026" type="#_x0000_t75" style="position:absolute;margin-left:424.4pt;margin-top:-3.6pt;width:3.25pt;height:10.4pt;z-index:25457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">
                <v:imagedata r:id="rId567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3568" behindDoc="0" locked="0" layoutInCell="1" allowOverlap="1">
                <wp:simplePos x="0" y="0"/>
                <wp:positionH relativeFrom="column">
                  <wp:posOffset>5232030</wp:posOffset>
                </wp:positionH>
                <wp:positionV relativeFrom="paragraph">
                  <wp:posOffset>-65850</wp:posOffset>
                </wp:positionV>
                <wp:extent cx="136800" cy="133560"/>
                <wp:effectExtent l="19050" t="38100" r="34925" b="38100"/>
                <wp:wrapNone/>
                <wp:docPr id="4245" name="Ink 4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5">
                      <w14:nvContentPartPr>
                        <w14:cNvContentPartPr/>
                      </w14:nvContentPartPr>
                      <w14:xfrm>
                        <a:off x="0" y="0"/>
                        <a:ext cx="1368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5" o:spid="_x0000_s1026" type="#_x0000_t75" style="position:absolute;margin-left:411.45pt;margin-top:-5.7pt;width:11.9pt;height:11.7pt;z-index:2545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">
                <v:imagedata r:id="rId567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2544" behindDoc="0" locked="0" layoutInCell="1" allowOverlap="1">
                <wp:simplePos x="0" y="0"/>
                <wp:positionH relativeFrom="column">
                  <wp:posOffset>5169030</wp:posOffset>
                </wp:positionH>
                <wp:positionV relativeFrom="paragraph">
                  <wp:posOffset>-101850</wp:posOffset>
                </wp:positionV>
                <wp:extent cx="18360" cy="135720"/>
                <wp:effectExtent l="38100" t="38100" r="39370" b="36195"/>
                <wp:wrapNone/>
                <wp:docPr id="4244" name="Ink 4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7">
                      <w14:nvContentPartPr>
                        <w14:cNvContentPartPr/>
                      </w14:nvContentPartPr>
                      <w14:xfrm>
                        <a:off x="0" y="0"/>
                        <a:ext cx="183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4" o:spid="_x0000_s1026" type="#_x0000_t75" style="position:absolute;margin-left:406.35pt;margin-top:-8.6pt;width:2.85pt;height:11.95pt;z-index:2545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">
                <v:imagedata r:id="rId567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1520" behindDoc="0" locked="0" layoutInCell="1" allowOverlap="1">
                <wp:simplePos x="0" y="0"/>
                <wp:positionH relativeFrom="column">
                  <wp:posOffset>5035110</wp:posOffset>
                </wp:positionH>
                <wp:positionV relativeFrom="paragraph">
                  <wp:posOffset>-86010</wp:posOffset>
                </wp:positionV>
                <wp:extent cx="104760" cy="147960"/>
                <wp:effectExtent l="38100" t="38100" r="29210" b="42545"/>
                <wp:wrapNone/>
                <wp:docPr id="4243" name="Ink 4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9">
                      <w14:nvContentPartPr>
                        <w14:cNvContentPartPr/>
                      </w14:nvContentPartPr>
                      <w14:xfrm>
                        <a:off x="0" y="0"/>
                        <a:ext cx="1047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3" o:spid="_x0000_s1026" type="#_x0000_t75" style="position:absolute;margin-left:395.7pt;margin-top:-7.5pt;width:9.75pt;height:13.1pt;z-index:2545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">
                <v:imagedata r:id="rId568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70496" behindDoc="0" locked="0" layoutInCell="1" allowOverlap="1">
                <wp:simplePos x="0" y="0"/>
                <wp:positionH relativeFrom="column">
                  <wp:posOffset>5406270</wp:posOffset>
                </wp:positionH>
                <wp:positionV relativeFrom="paragraph">
                  <wp:posOffset>-449610</wp:posOffset>
                </wp:positionV>
                <wp:extent cx="51840" cy="90360"/>
                <wp:effectExtent l="38100" t="38100" r="24765" b="43180"/>
                <wp:wrapNone/>
                <wp:docPr id="4242" name="Ink 4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1">
                      <w14:nvContentPartPr>
                        <w14:cNvContentPartPr/>
                      </w14:nvContentPartPr>
                      <w14:xfrm>
                        <a:off x="0" y="0"/>
                        <a:ext cx="518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2" o:spid="_x0000_s1026" type="#_x0000_t75" style="position:absolute;margin-left:424.95pt;margin-top:-36.25pt;width:5.4pt;height:8.75pt;z-index:25457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">
                <v:imagedata r:id="rId568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69472" behindDoc="0" locked="0" layoutInCell="1" allowOverlap="1">
                <wp:simplePos x="0" y="0"/>
                <wp:positionH relativeFrom="column">
                  <wp:posOffset>5562870</wp:posOffset>
                </wp:positionH>
                <wp:positionV relativeFrom="paragraph">
                  <wp:posOffset>-479130</wp:posOffset>
                </wp:positionV>
                <wp:extent cx="128520" cy="207000"/>
                <wp:effectExtent l="38100" t="38100" r="43180" b="41275"/>
                <wp:wrapNone/>
                <wp:docPr id="4241" name="Ink 4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3">
                      <w14:nvContentPartPr>
                        <w14:cNvContentPartPr/>
                      </w14:nvContentPartPr>
                      <w14:xfrm>
                        <a:off x="0" y="0"/>
                        <a:ext cx="1285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1" o:spid="_x0000_s1026" type="#_x0000_t75" style="position:absolute;margin-left:437.1pt;margin-top:-38.3pt;width:11.6pt;height:17.75pt;z-index:2545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">
                <v:imagedata r:id="rId568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68448" behindDoc="0" locked="0" layoutInCell="1" allowOverlap="1">
                <wp:simplePos x="0" y="0"/>
                <wp:positionH relativeFrom="column">
                  <wp:posOffset>5554590</wp:posOffset>
                </wp:positionH>
                <wp:positionV relativeFrom="paragraph">
                  <wp:posOffset>-461490</wp:posOffset>
                </wp:positionV>
                <wp:extent cx="137520" cy="190800"/>
                <wp:effectExtent l="38100" t="38100" r="34290" b="38100"/>
                <wp:wrapNone/>
                <wp:docPr id="4240" name="Ink 4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5">
                      <w14:nvContentPartPr>
                        <w14:cNvContentPartPr/>
                      </w14:nvContentPartPr>
                      <w14:xfrm>
                        <a:off x="0" y="0"/>
                        <a:ext cx="1375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0" o:spid="_x0000_s1026" type="#_x0000_t75" style="position:absolute;margin-left:436.65pt;margin-top:-37.1pt;width:12.45pt;height:16.65pt;z-index:2545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">
                <v:imagedata r:id="rId568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67424" behindDoc="0" locked="0" layoutInCell="1" allowOverlap="1">
                <wp:simplePos x="0" y="0"/>
                <wp:positionH relativeFrom="column">
                  <wp:posOffset>5394390</wp:posOffset>
                </wp:positionH>
                <wp:positionV relativeFrom="paragraph">
                  <wp:posOffset>-442050</wp:posOffset>
                </wp:positionV>
                <wp:extent cx="14400" cy="33840"/>
                <wp:effectExtent l="38100" t="38100" r="43180" b="42545"/>
                <wp:wrapNone/>
                <wp:docPr id="4239" name="Ink 4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7">
                      <w14:nvContentPartPr>
                        <w14:cNvContentPartPr/>
                      </w14:nvContentPartPr>
                      <w14:xfrm>
                        <a:off x="0" y="0"/>
                        <a:ext cx="144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9" o:spid="_x0000_s1026" type="#_x0000_t75" style="position:absolute;margin-left:423.95pt;margin-top:-35.75pt;width:2.95pt;height:4.4pt;z-index:2545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">
                <v:imagedata r:id="rId568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66400" behindDoc="0" locked="0" layoutInCell="1" allowOverlap="1">
                <wp:simplePos x="0" y="0"/>
                <wp:positionH relativeFrom="column">
                  <wp:posOffset>5005590</wp:posOffset>
                </wp:positionH>
                <wp:positionV relativeFrom="paragraph">
                  <wp:posOffset>-467610</wp:posOffset>
                </wp:positionV>
                <wp:extent cx="183960" cy="33480"/>
                <wp:effectExtent l="38100" t="38100" r="45085" b="43180"/>
                <wp:wrapNone/>
                <wp:docPr id="4238" name="Ink 4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9">
                      <w14:nvContentPartPr>
                        <w14:cNvContentPartPr/>
                      </w14:nvContentPartPr>
                      <w14:xfrm>
                        <a:off x="0" y="0"/>
                        <a:ext cx="1839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8" o:spid="_x0000_s1026" type="#_x0000_t75" style="position:absolute;margin-left:393.5pt;margin-top:-37.7pt;width:16.05pt;height:4.4pt;z-index:25456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">
                <v:imagedata r:id="rId569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565376" behindDoc="0" locked="0" layoutInCell="1" allowOverlap="1">
                <wp:simplePos x="0" y="0"/>
                <wp:positionH relativeFrom="column">
                  <wp:posOffset>5011350</wp:posOffset>
                </wp:positionH>
                <wp:positionV relativeFrom="paragraph">
                  <wp:posOffset>-760650</wp:posOffset>
                </wp:positionV>
                <wp:extent cx="201960" cy="536760"/>
                <wp:effectExtent l="38100" t="38100" r="45720" b="34925"/>
                <wp:wrapNone/>
                <wp:docPr id="4237" name="Ink 4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1">
                      <w14:nvContentPartPr>
                        <w14:cNvContentPartPr/>
                      </w14:nvContentPartPr>
                      <w14:xfrm>
                        <a:off x="0" y="0"/>
                        <a:ext cx="201960" cy="53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7" o:spid="_x0000_s1026" type="#_x0000_t75" style="position:absolute;margin-left:393.8pt;margin-top:-60.65pt;width:17.55pt;height:43.8pt;z-index:2545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">
                <v:imagedata r:id="rId5692" o:title=""/>
              </v:shape>
            </w:pict>
          </mc:Fallback>
        </mc:AlternateContent>
      </w:r>
      <w:r w:rsidR="00012EC6" w:rsidRPr="00012EC6">
        <w:rPr>
          <w:b/>
          <w:lang w:val="el-GR"/>
        </w:rPr>
        <w:tab/>
      </w:r>
    </w:p>
    <w:p w:rsidR="00020496" w:rsidRPr="00FF45CB" w:rsidRDefault="0079338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lang w:val="el-GR"/>
        </w:rPr>
      </w:pP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059392" behindDoc="0" locked="0" layoutInCell="1" allowOverlap="1">
                <wp:simplePos x="0" y="0"/>
                <wp:positionH relativeFrom="column">
                  <wp:posOffset>6129510</wp:posOffset>
                </wp:positionH>
                <wp:positionV relativeFrom="paragraph">
                  <wp:posOffset>2409470</wp:posOffset>
                </wp:positionV>
                <wp:extent cx="53640" cy="75240"/>
                <wp:effectExtent l="38100" t="38100" r="41910" b="39370"/>
                <wp:wrapNone/>
                <wp:docPr id="6558" name="Ink 6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3">
                      <w14:nvContentPartPr>
                        <w14:cNvContentPartPr/>
                      </w14:nvContentPartPr>
                      <w14:xfrm>
                        <a:off x="0" y="0"/>
                        <a:ext cx="536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8" o:spid="_x0000_s1026" type="#_x0000_t75" style="position:absolute;margin-left:482pt;margin-top:188.9pt;width:5.6pt;height:7.5pt;z-index:2560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">
                <v:imagedata r:id="rId5694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058368" behindDoc="0" locked="0" layoutInCell="1" allowOverlap="1">
                <wp:simplePos x="0" y="0"/>
                <wp:positionH relativeFrom="column">
                  <wp:posOffset>6043110</wp:posOffset>
                </wp:positionH>
                <wp:positionV relativeFrom="paragraph">
                  <wp:posOffset>2378870</wp:posOffset>
                </wp:positionV>
                <wp:extent cx="89640" cy="108720"/>
                <wp:effectExtent l="19050" t="38100" r="24765" b="43815"/>
                <wp:wrapNone/>
                <wp:docPr id="6557" name="Ink 6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5">
                      <w14:nvContentPartPr>
                        <w14:cNvContentPartPr/>
                      </w14:nvContentPartPr>
                      <w14:xfrm>
                        <a:off x="0" y="0"/>
                        <a:ext cx="896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7" o:spid="_x0000_s1026" type="#_x0000_t75" style="position:absolute;margin-left:475.35pt;margin-top:186.5pt;width:8.1pt;height:10.15pt;z-index:2560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">
                <v:imagedata r:id="rId5696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057344" behindDoc="0" locked="0" layoutInCell="1" allowOverlap="1">
                <wp:simplePos x="0" y="0"/>
                <wp:positionH relativeFrom="column">
                  <wp:posOffset>5874270</wp:posOffset>
                </wp:positionH>
                <wp:positionV relativeFrom="paragraph">
                  <wp:posOffset>2272310</wp:posOffset>
                </wp:positionV>
                <wp:extent cx="123120" cy="153720"/>
                <wp:effectExtent l="38100" t="38100" r="48895" b="36830"/>
                <wp:wrapNone/>
                <wp:docPr id="6556" name="Ink 6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7">
                      <w14:nvContentPartPr>
                        <w14:cNvContentPartPr/>
                      </w14:nvContentPartPr>
                      <w14:xfrm>
                        <a:off x="0" y="0"/>
                        <a:ext cx="123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6" o:spid="_x0000_s1026" type="#_x0000_t75" style="position:absolute;margin-left:461.75pt;margin-top:178.1pt;width:11.35pt;height:13.6pt;z-index:2560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">
                <v:imagedata r:id="rId5698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056320" behindDoc="0" locked="0" layoutInCell="1" allowOverlap="1">
                <wp:simplePos x="0" y="0"/>
                <wp:positionH relativeFrom="column">
                  <wp:posOffset>6016470</wp:posOffset>
                </wp:positionH>
                <wp:positionV relativeFrom="paragraph">
                  <wp:posOffset>1792070</wp:posOffset>
                </wp:positionV>
                <wp:extent cx="62640" cy="103320"/>
                <wp:effectExtent l="38100" t="38100" r="33020" b="30480"/>
                <wp:wrapNone/>
                <wp:docPr id="6555" name="Ink 6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9">
                      <w14:nvContentPartPr>
                        <w14:cNvContentPartPr/>
                      </w14:nvContentPartPr>
                      <w14:xfrm>
                        <a:off x="0" y="0"/>
                        <a:ext cx="626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5" o:spid="_x0000_s1026" type="#_x0000_t75" style="position:absolute;margin-left:473.15pt;margin-top:140.4pt;width:6.2pt;height:9.55pt;z-index:2560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">
                <v:imagedata r:id="rId5700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055296" behindDoc="0" locked="0" layoutInCell="1" allowOverlap="1">
                <wp:simplePos x="0" y="0"/>
                <wp:positionH relativeFrom="column">
                  <wp:posOffset>5948070</wp:posOffset>
                </wp:positionH>
                <wp:positionV relativeFrom="paragraph">
                  <wp:posOffset>1740590</wp:posOffset>
                </wp:positionV>
                <wp:extent cx="51840" cy="136440"/>
                <wp:effectExtent l="38100" t="38100" r="24765" b="35560"/>
                <wp:wrapNone/>
                <wp:docPr id="6554" name="Ink 6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1">
                      <w14:nvContentPartPr>
                        <w14:cNvContentPartPr/>
                      </w14:nvContentPartPr>
                      <w14:xfrm>
                        <a:off x="0" y="0"/>
                        <a:ext cx="518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4" o:spid="_x0000_s1026" type="#_x0000_t75" style="position:absolute;margin-left:467.75pt;margin-top:136.3pt;width:5.35pt;height:12.15pt;z-index:2560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">
                <v:imagedata r:id="rId5702" o:title=""/>
              </v:shape>
            </w:pict>
          </mc:Fallback>
        </mc:AlternateContent>
      </w:r>
      <w:r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054272" behindDoc="0" locked="0" layoutInCell="1" allowOverlap="1">
                <wp:simplePos x="0" y="0"/>
                <wp:positionH relativeFrom="column">
                  <wp:posOffset>5818470</wp:posOffset>
                </wp:positionH>
                <wp:positionV relativeFrom="paragraph">
                  <wp:posOffset>1607750</wp:posOffset>
                </wp:positionV>
                <wp:extent cx="122760" cy="218880"/>
                <wp:effectExtent l="38100" t="38100" r="29845" b="48260"/>
                <wp:wrapNone/>
                <wp:docPr id="6553" name="Ink 6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3">
                      <w14:nvContentPartPr>
                        <w14:cNvContentPartPr/>
                      </w14:nvContentPartPr>
                      <w14:xfrm>
                        <a:off x="0" y="0"/>
                        <a:ext cx="1227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3" o:spid="_x0000_s1026" type="#_x0000_t75" style="position:absolute;margin-left:457.4pt;margin-top:125.8pt;width:11.2pt;height:19.05pt;z-index:2560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">
                <v:imagedata r:id="rId5704" o:title=""/>
              </v:shape>
            </w:pict>
          </mc:Fallback>
        </mc:AlternateContent>
      </w:r>
      <w:r w:rsidR="00D46514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663104" behindDoc="0" locked="0" layoutInCell="1" allowOverlap="1">
                <wp:simplePos x="0" y="0"/>
                <wp:positionH relativeFrom="column">
                  <wp:posOffset>1832190</wp:posOffset>
                </wp:positionH>
                <wp:positionV relativeFrom="paragraph">
                  <wp:posOffset>588030</wp:posOffset>
                </wp:positionV>
                <wp:extent cx="19440" cy="6840"/>
                <wp:effectExtent l="19050" t="19050" r="19050" b="31750"/>
                <wp:wrapNone/>
                <wp:docPr id="6171" name="Ink 6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5">
                      <w14:nvContentPartPr>
                        <w14:cNvContentPartPr/>
                      </w14:nvContentPartPr>
                      <w14:xfrm>
                        <a:off x="0" y="0"/>
                        <a:ext cx="194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1" o:spid="_x0000_s1026" type="#_x0000_t75" style="position:absolute;margin-left:143.6pt;margin-top:45.65pt;width:2.7pt;height:1.75pt;z-index:2556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">
                <v:imagedata r:id="rId5706" o:title=""/>
              </v:shape>
            </w:pict>
          </mc:Fallback>
        </mc:AlternateContent>
      </w:r>
      <w:r w:rsidR="00765F1C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531008" behindDoc="0" locked="0" layoutInCell="1" allowOverlap="1">
                <wp:simplePos x="0" y="0"/>
                <wp:positionH relativeFrom="column">
                  <wp:posOffset>3064470</wp:posOffset>
                </wp:positionH>
                <wp:positionV relativeFrom="paragraph">
                  <wp:posOffset>-1583850</wp:posOffset>
                </wp:positionV>
                <wp:extent cx="360" cy="360"/>
                <wp:effectExtent l="0" t="0" r="0" b="0"/>
                <wp:wrapNone/>
                <wp:docPr id="6042" name="Ink 6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2" o:spid="_x0000_s1026" type="#_x0000_t75" style="position:absolute;margin-left:240.3pt;margin-top:-125.7pt;width:2.05pt;height:2.05pt;z-index:2555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zeQm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5N4nHL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">
                <v:imagedata r:id="rId5708" o:title=""/>
              </v:shape>
            </w:pict>
          </mc:Fallback>
        </mc:AlternateContent>
      </w:r>
      <w:r w:rsidR="00D54AC0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384576" behindDoc="0" locked="0" layoutInCell="1" allowOverlap="1">
                <wp:simplePos x="0" y="0"/>
                <wp:positionH relativeFrom="column">
                  <wp:posOffset>2464710</wp:posOffset>
                </wp:positionH>
                <wp:positionV relativeFrom="paragraph">
                  <wp:posOffset>790710</wp:posOffset>
                </wp:positionV>
                <wp:extent cx="360" cy="360"/>
                <wp:effectExtent l="0" t="0" r="0" b="0"/>
                <wp:wrapNone/>
                <wp:docPr id="5899" name="Ink 5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9" o:spid="_x0000_s1026" type="#_x0000_t75" style="position:absolute;margin-left:192.65pt;margin-top:60.85pt;width:2.9pt;height:2.9pt;z-index:2553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">
                <v:imagedata r:id="rId5710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99168" behindDoc="0" locked="0" layoutInCell="1" allowOverlap="1">
                <wp:simplePos x="0" y="0"/>
                <wp:positionH relativeFrom="column">
                  <wp:posOffset>858030</wp:posOffset>
                </wp:positionH>
                <wp:positionV relativeFrom="paragraph">
                  <wp:posOffset>1262310</wp:posOffset>
                </wp:positionV>
                <wp:extent cx="109440" cy="30960"/>
                <wp:effectExtent l="38100" t="19050" r="24130" b="26670"/>
                <wp:wrapNone/>
                <wp:docPr id="4270" name="Ink 4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1">
                      <w14:nvContentPartPr>
                        <w14:cNvContentPartPr/>
                      </w14:nvContentPartPr>
                      <w14:xfrm>
                        <a:off x="0" y="0"/>
                        <a:ext cx="1094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0" o:spid="_x0000_s1026" type="#_x0000_t75" style="position:absolute;margin-left:67pt;margin-top:98.95pt;width:9.85pt;height:3.5pt;z-index:25459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">
                <v:imagedata r:id="rId5712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98144" behindDoc="0" locked="0" layoutInCell="1" allowOverlap="1">
                <wp:simplePos x="0" y="0"/>
                <wp:positionH relativeFrom="column">
                  <wp:posOffset>631950</wp:posOffset>
                </wp:positionH>
                <wp:positionV relativeFrom="paragraph">
                  <wp:posOffset>1255110</wp:posOffset>
                </wp:positionV>
                <wp:extent cx="117720" cy="25920"/>
                <wp:effectExtent l="38100" t="38100" r="34925" b="31750"/>
                <wp:wrapNone/>
                <wp:docPr id="4269" name="Ink 4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3">
                      <w14:nvContentPartPr>
                        <w14:cNvContentPartPr/>
                      </w14:nvContentPartPr>
                      <w14:xfrm>
                        <a:off x="0" y="0"/>
                        <a:ext cx="1177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9" o:spid="_x0000_s1026" type="#_x0000_t75" style="position:absolute;margin-left:49.2pt;margin-top:98.1pt;width:10.5pt;height:3.65pt;z-index:25459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">
                <v:imagedata r:id="rId5714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97120" behindDoc="0" locked="0" layoutInCell="1" allowOverlap="1">
                <wp:simplePos x="0" y="0"/>
                <wp:positionH relativeFrom="column">
                  <wp:posOffset>251070</wp:posOffset>
                </wp:positionH>
                <wp:positionV relativeFrom="paragraph">
                  <wp:posOffset>1261590</wp:posOffset>
                </wp:positionV>
                <wp:extent cx="199440" cy="23040"/>
                <wp:effectExtent l="38100" t="38100" r="29210" b="34290"/>
                <wp:wrapNone/>
                <wp:docPr id="4268" name="Ink 4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5">
                      <w14:nvContentPartPr>
                        <w14:cNvContentPartPr/>
                      </w14:nvContentPartPr>
                      <w14:xfrm>
                        <a:off x="0" y="0"/>
                        <a:ext cx="1994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8" o:spid="_x0000_s1026" type="#_x0000_t75" style="position:absolute;margin-left:19pt;margin-top:98.65pt;width:17.15pt;height:3.2pt;z-index:25459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">
                <v:imagedata r:id="rId5716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96096" behindDoc="0" locked="0" layoutInCell="1" allowOverlap="1">
                <wp:simplePos x="0" y="0"/>
                <wp:positionH relativeFrom="column">
                  <wp:posOffset>3023430</wp:posOffset>
                </wp:positionH>
                <wp:positionV relativeFrom="paragraph">
                  <wp:posOffset>786750</wp:posOffset>
                </wp:positionV>
                <wp:extent cx="306720" cy="29880"/>
                <wp:effectExtent l="38100" t="38100" r="36195" b="46355"/>
                <wp:wrapNone/>
                <wp:docPr id="4267" name="Ink 4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7">
                      <w14:nvContentPartPr>
                        <w14:cNvContentPartPr/>
                      </w14:nvContentPartPr>
                      <w14:xfrm>
                        <a:off x="0" y="0"/>
                        <a:ext cx="3067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7" o:spid="_x0000_s1026" type="#_x0000_t75" style="position:absolute;margin-left:237.4pt;margin-top:61.2pt;width:25.6pt;height:3.9pt;z-index:2545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">
                <v:imagedata r:id="rId5718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95072" behindDoc="0" locked="0" layoutInCell="1" allowOverlap="1">
                <wp:simplePos x="0" y="0"/>
                <wp:positionH relativeFrom="column">
                  <wp:posOffset>2716710</wp:posOffset>
                </wp:positionH>
                <wp:positionV relativeFrom="paragraph">
                  <wp:posOffset>743190</wp:posOffset>
                </wp:positionV>
                <wp:extent cx="172080" cy="60120"/>
                <wp:effectExtent l="38100" t="38100" r="38100" b="35560"/>
                <wp:wrapNone/>
                <wp:docPr id="4266" name="Ink 4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9">
                      <w14:nvContentPartPr>
                        <w14:cNvContentPartPr/>
                      </w14:nvContentPartPr>
                      <w14:xfrm>
                        <a:off x="0" y="0"/>
                        <a:ext cx="1720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6" o:spid="_x0000_s1026" type="#_x0000_t75" style="position:absolute;margin-left:213.2pt;margin-top:57.75pt;width:15.05pt;height:6pt;z-index:2545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">
                <v:imagedata r:id="rId5720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94048" behindDoc="0" locked="0" layoutInCell="1" allowOverlap="1">
                <wp:simplePos x="0" y="0"/>
                <wp:positionH relativeFrom="column">
                  <wp:posOffset>2840550</wp:posOffset>
                </wp:positionH>
                <wp:positionV relativeFrom="paragraph">
                  <wp:posOffset>477150</wp:posOffset>
                </wp:positionV>
                <wp:extent cx="720" cy="360"/>
                <wp:effectExtent l="0" t="0" r="0" b="0"/>
                <wp:wrapNone/>
                <wp:docPr id="4265" name="Ink 4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1">
                      <w14:nvContentPartPr>
                        <w14:cNvContentPartPr/>
                      </w14:nvContentPartPr>
                      <w14:xfrm>
                        <a:off x="0" y="0"/>
                        <a:ext cx="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5" o:spid="_x0000_s1026" type="#_x0000_t75" style="position:absolute;margin-left:223.2pt;margin-top:37.1pt;width:.9pt;height:.95pt;z-index:25459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">
                <v:imagedata r:id="rId5722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93024" behindDoc="0" locked="0" layoutInCell="1" allowOverlap="1">
                <wp:simplePos x="0" y="0"/>
                <wp:positionH relativeFrom="column">
                  <wp:posOffset>2841270</wp:posOffset>
                </wp:positionH>
                <wp:positionV relativeFrom="paragraph">
                  <wp:posOffset>475350</wp:posOffset>
                </wp:positionV>
                <wp:extent cx="20880" cy="14760"/>
                <wp:effectExtent l="19050" t="19050" r="17780" b="23495"/>
                <wp:wrapNone/>
                <wp:docPr id="4264" name="Ink 4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3">
                      <w14:nvContentPartPr>
                        <w14:cNvContentPartPr/>
                      </w14:nvContentPartPr>
                      <w14:xfrm>
                        <a:off x="0" y="0"/>
                        <a:ext cx="208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4" o:spid="_x0000_s1026" type="#_x0000_t75" style="position:absolute;margin-left:223.4pt;margin-top:37.15pt;width:2.25pt;height:1.75pt;z-index:25459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">
                <v:imagedata r:id="rId5724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92000" behindDoc="0" locked="0" layoutInCell="1" allowOverlap="1">
                <wp:simplePos x="0" y="0"/>
                <wp:positionH relativeFrom="column">
                  <wp:posOffset>4567470</wp:posOffset>
                </wp:positionH>
                <wp:positionV relativeFrom="paragraph">
                  <wp:posOffset>95910</wp:posOffset>
                </wp:positionV>
                <wp:extent cx="202320" cy="264240"/>
                <wp:effectExtent l="38100" t="38100" r="45720" b="40640"/>
                <wp:wrapNone/>
                <wp:docPr id="4263" name="Ink 4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5">
                      <w14:nvContentPartPr>
                        <w14:cNvContentPartPr/>
                      </w14:nvContentPartPr>
                      <w14:xfrm>
                        <a:off x="0" y="0"/>
                        <a:ext cx="20232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3" o:spid="_x0000_s1026" type="#_x0000_t75" style="position:absolute;margin-left:358.95pt;margin-top:6.75pt;width:17.5pt;height:22.3pt;z-index:2545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">
                <v:imagedata r:id="rId5726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90976" behindDoc="0" locked="0" layoutInCell="1" allowOverlap="1">
                <wp:simplePos x="0" y="0"/>
                <wp:positionH relativeFrom="column">
                  <wp:posOffset>842550</wp:posOffset>
                </wp:positionH>
                <wp:positionV relativeFrom="paragraph">
                  <wp:posOffset>449070</wp:posOffset>
                </wp:positionV>
                <wp:extent cx="176040" cy="333720"/>
                <wp:effectExtent l="38100" t="19050" r="33655" b="28575"/>
                <wp:wrapNone/>
                <wp:docPr id="4262" name="Ink 4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7">
                      <w14:nvContentPartPr>
                        <w14:cNvContentPartPr/>
                      </w14:nvContentPartPr>
                      <w14:xfrm>
                        <a:off x="0" y="0"/>
                        <a:ext cx="17604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2" o:spid="_x0000_s1026" type="#_x0000_t75" style="position:absolute;margin-left:65.75pt;margin-top:34.85pt;width:15.15pt;height:27.4pt;z-index:25459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">
                <v:imagedata r:id="rId5728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89952" behindDoc="0" locked="0" layoutInCell="1" allowOverlap="1">
                <wp:simplePos x="0" y="0"/>
                <wp:positionH relativeFrom="column">
                  <wp:posOffset>189510</wp:posOffset>
                </wp:positionH>
                <wp:positionV relativeFrom="paragraph">
                  <wp:posOffset>772710</wp:posOffset>
                </wp:positionV>
                <wp:extent cx="1443600" cy="69120"/>
                <wp:effectExtent l="38100" t="38100" r="4445" b="26670"/>
                <wp:wrapNone/>
                <wp:docPr id="4261" name="Ink 4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9">
                      <w14:nvContentPartPr>
                        <w14:cNvContentPartPr/>
                      </w14:nvContentPartPr>
                      <w14:xfrm>
                        <a:off x="0" y="0"/>
                        <a:ext cx="14436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1" o:spid="_x0000_s1026" type="#_x0000_t75" style="position:absolute;margin-left:14.3pt;margin-top:60.15pt;width:115.15pt;height:6.85pt;z-index:2545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">
                <v:imagedata r:id="rId5730" o:title=""/>
              </v:shape>
            </w:pict>
          </mc:Fallback>
        </mc:AlternateContent>
      </w:r>
      <w:r w:rsidR="00D555DF">
        <w:rPr>
          <w:b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588928" behindDoc="0" locked="0" layoutInCell="1" allowOverlap="1">
                <wp:simplePos x="0" y="0"/>
                <wp:positionH relativeFrom="column">
                  <wp:posOffset>4061310</wp:posOffset>
                </wp:positionH>
                <wp:positionV relativeFrom="paragraph">
                  <wp:posOffset>333870</wp:posOffset>
                </wp:positionV>
                <wp:extent cx="821520" cy="73800"/>
                <wp:effectExtent l="38100" t="38100" r="36195" b="40640"/>
                <wp:wrapNone/>
                <wp:docPr id="4260" name="Ink 4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1">
                      <w14:nvContentPartPr>
                        <w14:cNvContentPartPr/>
                      </w14:nvContentPartPr>
                      <w14:xfrm>
                        <a:off x="0" y="0"/>
                        <a:ext cx="8215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0" o:spid="_x0000_s1026" type="#_x0000_t75" style="position:absolute;margin-left:319.1pt;margin-top:25.45pt;width:66.25pt;height:7.3pt;z-index:25458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">
                <v:imagedata r:id="rId5732" o:title=""/>
              </v:shape>
            </w:pict>
          </mc:Fallback>
        </mc:AlternateContent>
      </w:r>
      <w:r w:rsidR="00020496" w:rsidRPr="00012EC6">
        <w:rPr>
          <w:b/>
          <w:highlight w:val="yellow"/>
          <w:u w:val="single"/>
          <w:lang w:val="el-GR"/>
        </w:rPr>
        <w:t>Ορισμός</w:t>
      </w:r>
      <w:r w:rsidR="00012EC6" w:rsidRPr="00012EC6">
        <w:rPr>
          <w:b/>
          <w:highlight w:val="yellow"/>
          <w:u w:val="single"/>
          <w:lang w:val="el-GR"/>
        </w:rPr>
        <w:t xml:space="preserve"> (Πολλαπλασιασ</w:t>
      </w:r>
      <w:r w:rsidR="00020496" w:rsidRPr="00012EC6">
        <w:rPr>
          <w:b/>
          <w:highlight w:val="yellow"/>
          <w:u w:val="single"/>
          <w:lang w:val="el-GR"/>
        </w:rPr>
        <w:t>μός πίνακα με πίνακα):</w:t>
      </w:r>
      <w:r w:rsidR="00020496" w:rsidRPr="00FF45CB">
        <w:rPr>
          <w:lang w:val="el-GR"/>
        </w:rPr>
        <w:t xml:space="preserve"> Έστω </w:t>
      </w:r>
      <w:r w:rsidR="001F6DE4" w:rsidRPr="00FC6A2F">
        <w:rPr>
          <w:position w:val="-4"/>
        </w:rPr>
        <w:object w:dxaOrig="260" w:dyaOrig="260">
          <v:shape id="_x0000_i1166" type="#_x0000_t75" style="width:13.2pt;height:13.2pt" o:ole="">
            <v:imagedata r:id="rId5733" o:title=""/>
          </v:shape>
          <o:OLEObject Type="Embed" ProgID="Equation.DSMT4" ShapeID="_x0000_i1166" DrawAspect="Content" ObjectID="_1667038361" r:id="rId5734"/>
        </w:object>
      </w:r>
      <w:r w:rsidR="00020496" w:rsidRPr="00FF45CB">
        <w:rPr>
          <w:lang w:val="el-GR"/>
        </w:rPr>
        <w:t xml:space="preserve"> </w:t>
      </w:r>
      <w:r w:rsidR="00020496" w:rsidRPr="00FC6A2F">
        <w:rPr>
          <w:position w:val="-6"/>
        </w:rPr>
        <w:object w:dxaOrig="560" w:dyaOrig="220">
          <v:shape id="_x0000_i1167" type="#_x0000_t75" style="width:28.2pt;height:11.4pt" o:ole="">
            <v:imagedata r:id="rId5735" o:title=""/>
          </v:shape>
          <o:OLEObject Type="Embed" ProgID="Equation.DSMT4" ShapeID="_x0000_i1167" DrawAspect="Content" ObjectID="_1667038362" r:id="rId5736"/>
        </w:object>
      </w:r>
      <w:r w:rsidR="00020496" w:rsidRPr="00FF45CB">
        <w:rPr>
          <w:lang w:val="el-GR"/>
        </w:rPr>
        <w:t xml:space="preserve"> πίνακας και </w:t>
      </w:r>
      <w:r w:rsidR="001F6DE4" w:rsidRPr="00FC6A2F">
        <w:rPr>
          <w:position w:val="-4"/>
        </w:rPr>
        <w:object w:dxaOrig="240" w:dyaOrig="260">
          <v:shape id="_x0000_i1168" type="#_x0000_t75" style="width:12pt;height:13.2pt" o:ole="">
            <v:imagedata r:id="rId5737" o:title=""/>
          </v:shape>
          <o:OLEObject Type="Embed" ProgID="Equation.DSMT4" ShapeID="_x0000_i1168" DrawAspect="Content" ObjectID="_1667038363" r:id="rId5738"/>
        </w:object>
      </w:r>
      <w:r w:rsidR="00020496" w:rsidRPr="00FF45CB">
        <w:rPr>
          <w:lang w:val="el-GR"/>
        </w:rPr>
        <w:t xml:space="preserve"> ένας </w:t>
      </w:r>
      <w:r w:rsidR="00020496" w:rsidRPr="00EF309D">
        <w:rPr>
          <w:position w:val="-10"/>
        </w:rPr>
        <w:object w:dxaOrig="520" w:dyaOrig="260">
          <v:shape id="_x0000_i1169" type="#_x0000_t75" style="width:25.8pt;height:13.2pt" o:ole="">
            <v:imagedata r:id="rId5739" o:title=""/>
          </v:shape>
          <o:OLEObject Type="Embed" ProgID="Equation.DSMT4" ShapeID="_x0000_i1169" DrawAspect="Content" ObjectID="_1667038364" r:id="rId5740"/>
        </w:object>
      </w:r>
      <w:r w:rsidR="00020496" w:rsidRPr="00FF45CB">
        <w:rPr>
          <w:lang w:val="el-GR"/>
        </w:rPr>
        <w:t xml:space="preserve"> πίνακας. Ο πίνακας </w:t>
      </w:r>
      <w:r w:rsidR="001F6DE4" w:rsidRPr="003B66B2">
        <w:rPr>
          <w:position w:val="-6"/>
          <w:highlight w:val="yellow"/>
        </w:rPr>
        <w:object w:dxaOrig="940" w:dyaOrig="279">
          <v:shape id="_x0000_i1170" type="#_x0000_t75" style="width:47.4pt;height:13.8pt" o:ole="">
            <v:imagedata r:id="rId5741" o:title=""/>
          </v:shape>
          <o:OLEObject Type="Embed" ProgID="Equation.DSMT4" ShapeID="_x0000_i1170" DrawAspect="Content" ObjectID="_1667038365" r:id="rId5742"/>
        </w:object>
      </w:r>
      <w:r w:rsidR="00020496" w:rsidRPr="00FF45CB">
        <w:rPr>
          <w:lang w:val="el-GR"/>
        </w:rPr>
        <w:t xml:space="preserve"> θα είναι </w:t>
      </w:r>
      <w:r w:rsidR="00020496" w:rsidRPr="0005244B">
        <w:rPr>
          <w:position w:val="-10"/>
        </w:rPr>
        <w:object w:dxaOrig="560" w:dyaOrig="260">
          <v:shape id="_x0000_i1171" type="#_x0000_t75" style="width:28.2pt;height:13.2pt" o:ole="">
            <v:imagedata r:id="rId5743" o:title=""/>
          </v:shape>
          <o:OLEObject Type="Embed" ProgID="Equation.DSMT4" ShapeID="_x0000_i1171" DrawAspect="Content" ObjectID="_1667038366" r:id="rId5744"/>
        </w:object>
      </w:r>
      <w:r w:rsidR="00020496" w:rsidRPr="00FF45CB">
        <w:rPr>
          <w:lang w:val="el-GR"/>
        </w:rPr>
        <w:t xml:space="preserve"> και ορίζεται ως </w:t>
      </w:r>
      <w:r w:rsidR="00430F55" w:rsidRPr="0005244B">
        <w:rPr>
          <w:position w:val="-16"/>
        </w:rPr>
        <w:object w:dxaOrig="1260" w:dyaOrig="440">
          <v:shape id="_x0000_i1172" type="#_x0000_t75" style="width:63pt;height:22.2pt" o:ole="">
            <v:imagedata r:id="rId5745" o:title=""/>
          </v:shape>
          <o:OLEObject Type="Embed" ProgID="Equation.DSMT4" ShapeID="_x0000_i1172" DrawAspect="Content" ObjectID="_1667038367" r:id="rId5746"/>
        </w:object>
      </w:r>
      <w:r w:rsidR="00020496" w:rsidRPr="00FF45CB">
        <w:rPr>
          <w:lang w:val="el-GR"/>
        </w:rPr>
        <w:t xml:space="preserve"> (εσωτερικό γινόμενο </w:t>
      </w:r>
      <w:r w:rsidR="00020496" w:rsidRPr="00784970">
        <w:rPr>
          <w:i/>
          <w:lang w:val="en-US"/>
        </w:rPr>
        <w:t>i</w:t>
      </w:r>
      <w:r w:rsidR="00020496" w:rsidRPr="00FF45CB">
        <w:rPr>
          <w:lang w:val="el-GR"/>
        </w:rPr>
        <w:t xml:space="preserve">-γραμμής του </w:t>
      </w:r>
      <w:r w:rsidR="00430F55" w:rsidRPr="00FC6A2F">
        <w:rPr>
          <w:position w:val="-4"/>
        </w:rPr>
        <w:object w:dxaOrig="260" w:dyaOrig="260">
          <v:shape id="_x0000_i1173" type="#_x0000_t75" style="width:13.2pt;height:13.2pt" o:ole="">
            <v:imagedata r:id="rId5747" o:title=""/>
          </v:shape>
          <o:OLEObject Type="Embed" ProgID="Equation.DSMT4" ShapeID="_x0000_i1173" DrawAspect="Content" ObjectID="_1667038368" r:id="rId5748"/>
        </w:object>
      </w:r>
      <w:r w:rsidR="00020496" w:rsidRPr="00FF45CB">
        <w:rPr>
          <w:lang w:val="el-GR"/>
        </w:rPr>
        <w:t xml:space="preserve"> με </w:t>
      </w:r>
      <w:r w:rsidR="00020496" w:rsidRPr="00636911">
        <w:rPr>
          <w:i/>
          <w:lang w:val="en-US"/>
        </w:rPr>
        <w:t>j</w:t>
      </w:r>
      <w:r w:rsidR="00020496" w:rsidRPr="00FF45CB">
        <w:rPr>
          <w:lang w:val="el-GR"/>
        </w:rPr>
        <w:t xml:space="preserve">-στήλη του </w:t>
      </w:r>
      <w:r w:rsidR="00430F55" w:rsidRPr="00FC6A2F">
        <w:rPr>
          <w:position w:val="-4"/>
        </w:rPr>
        <w:object w:dxaOrig="240" w:dyaOrig="260">
          <v:shape id="_x0000_i1174" type="#_x0000_t75" style="width:12pt;height:13.2pt" o:ole="">
            <v:imagedata r:id="rId5749" o:title=""/>
          </v:shape>
          <o:OLEObject Type="Embed" ProgID="Equation.DSMT4" ShapeID="_x0000_i1174" DrawAspect="Content" ObjectID="_1667038369" r:id="rId5750"/>
        </w:object>
      </w:r>
      <w:r w:rsidR="00020496" w:rsidRPr="00FF45CB">
        <w:rPr>
          <w:lang w:val="el-GR"/>
        </w:rPr>
        <w:t>.</w:t>
      </w:r>
    </w:p>
    <w:p w:rsidR="00020496" w:rsidRPr="00FF45CB" w:rsidRDefault="00020496" w:rsidP="00020496">
      <w:pPr>
        <w:rPr>
          <w:lang w:val="el-GR"/>
        </w:rPr>
      </w:pPr>
    </w:p>
    <w:p w:rsidR="00020496" w:rsidRPr="00FF45CB" w:rsidRDefault="00765F1C" w:rsidP="00020496">
      <w:pPr>
        <w:rPr>
          <w:lang w:val="el-GR"/>
        </w:rPr>
      </w:pP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541248" behindDoc="0" locked="0" layoutInCell="1" allowOverlap="1">
                <wp:simplePos x="0" y="0"/>
                <wp:positionH relativeFrom="column">
                  <wp:posOffset>2354550</wp:posOffset>
                </wp:positionH>
                <wp:positionV relativeFrom="paragraph">
                  <wp:posOffset>141655</wp:posOffset>
                </wp:positionV>
                <wp:extent cx="360" cy="360"/>
                <wp:effectExtent l="0" t="0" r="0" b="0"/>
                <wp:wrapNone/>
                <wp:docPr id="6052" name="Ink 6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2" o:spid="_x0000_s1026" type="#_x0000_t75" style="position:absolute;margin-left:184.4pt;margin-top:10.15pt;width:2.05pt;height:2.05pt;z-index:2555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">
                <v:imagedata r:id="rId5752" o:title=""/>
              </v:shape>
            </w:pict>
          </mc:Fallback>
        </mc:AlternateContent>
      </w:r>
      <w:r w:rsidR="00020496" w:rsidRPr="00FF45CB">
        <w:rPr>
          <w:u w:val="single"/>
          <w:lang w:val="el-GR"/>
        </w:rPr>
        <w:t>Σημείωση:</w:t>
      </w:r>
      <w:r w:rsidR="00020496" w:rsidRPr="00FF45CB">
        <w:rPr>
          <w:lang w:val="el-GR"/>
        </w:rPr>
        <w:t xml:space="preserve"> Για να πολλαπλασιάσω </w:t>
      </w:r>
      <w:r w:rsidR="002B17F6" w:rsidRPr="00FC6A2F">
        <w:rPr>
          <w:position w:val="-4"/>
        </w:rPr>
        <w:object w:dxaOrig="260" w:dyaOrig="260">
          <v:shape id="_x0000_i1175" type="#_x0000_t75" style="width:13.2pt;height:13.2pt" o:ole="">
            <v:imagedata r:id="rId5753" o:title=""/>
          </v:shape>
          <o:OLEObject Type="Embed" ProgID="Equation.DSMT4" ShapeID="_x0000_i1175" DrawAspect="Content" ObjectID="_1667038370" r:id="rId5754"/>
        </w:object>
      </w:r>
      <w:r w:rsidR="00020496" w:rsidRPr="00FF45CB">
        <w:rPr>
          <w:lang w:val="el-GR"/>
        </w:rPr>
        <w:t xml:space="preserve"> με </w:t>
      </w:r>
      <w:r w:rsidR="002B17F6" w:rsidRPr="00FC6A2F">
        <w:rPr>
          <w:position w:val="-4"/>
        </w:rPr>
        <w:object w:dxaOrig="240" w:dyaOrig="260">
          <v:shape id="_x0000_i1176" type="#_x0000_t75" style="width:12pt;height:13.2pt" o:ole="">
            <v:imagedata r:id="rId5755" o:title=""/>
          </v:shape>
          <o:OLEObject Type="Embed" ProgID="Equation.DSMT4" ShapeID="_x0000_i1176" DrawAspect="Content" ObjectID="_1667038371" r:id="rId5756"/>
        </w:object>
      </w:r>
      <w:r w:rsidR="00020496" w:rsidRPr="00FF45CB">
        <w:rPr>
          <w:lang w:val="el-GR"/>
        </w:rPr>
        <w:t xml:space="preserve"> πρέπει</w:t>
      </w:r>
    </w:p>
    <w:p w:rsidR="00020496" w:rsidRPr="00826F10" w:rsidRDefault="00020496" w:rsidP="0002049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lang w:val="el-GR"/>
        </w:rPr>
      </w:pPr>
      <w:r w:rsidRPr="00826F10">
        <w:rPr>
          <w:b/>
          <w:lang w:val="el-GR"/>
        </w:rPr>
        <w:t xml:space="preserve"># στηλών </w:t>
      </w:r>
      <w:r w:rsidR="00430F55" w:rsidRPr="00FC6A2F">
        <w:rPr>
          <w:position w:val="-4"/>
        </w:rPr>
        <w:object w:dxaOrig="260" w:dyaOrig="260">
          <v:shape id="_x0000_i1177" type="#_x0000_t75" style="width:13.2pt;height:13.2pt" o:ole="">
            <v:imagedata r:id="rId5733" o:title=""/>
          </v:shape>
          <o:OLEObject Type="Embed" ProgID="Equation.DSMT4" ShapeID="_x0000_i1177" DrawAspect="Content" ObjectID="_1667038372" r:id="rId5757"/>
        </w:object>
      </w:r>
      <w:r w:rsidRPr="00826F10">
        <w:rPr>
          <w:b/>
          <w:lang w:val="el-GR"/>
        </w:rPr>
        <w:t xml:space="preserve"> = # γραμμών </w:t>
      </w:r>
      <w:r w:rsidR="00430F55" w:rsidRPr="00FC6A2F">
        <w:rPr>
          <w:position w:val="-4"/>
        </w:rPr>
        <w:object w:dxaOrig="240" w:dyaOrig="260">
          <v:shape id="_x0000_i1178" type="#_x0000_t75" style="width:12pt;height:13.2pt" o:ole="">
            <v:imagedata r:id="rId5737" o:title=""/>
          </v:shape>
          <o:OLEObject Type="Embed" ProgID="Equation.DSMT4" ShapeID="_x0000_i1178" DrawAspect="Content" ObjectID="_1667038373" r:id="rId5758"/>
        </w:object>
      </w:r>
    </w:p>
    <w:p w:rsidR="00020496" w:rsidRPr="00FF45CB" w:rsidRDefault="00020496" w:rsidP="00020496">
      <w:pPr>
        <w:rPr>
          <w:lang w:val="el-GR"/>
        </w:rPr>
      </w:pPr>
    </w:p>
    <w:p w:rsidR="00430F55" w:rsidRDefault="00430F55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lang w:val="el-GR"/>
        </w:rPr>
        <w:br w:type="page"/>
      </w:r>
    </w:p>
    <w:p w:rsidR="00020496" w:rsidRPr="006319FD" w:rsidRDefault="00D555DF" w:rsidP="006319FD">
      <w:pPr>
        <w:pStyle w:val="Heading4"/>
      </w:pPr>
      <w:r>
        <w:rPr>
          <w:noProof/>
          <w:lang w:eastAsia="el-GR"/>
        </w:rPr>
        <w:lastRenderedPageBreak/>
        <mc:AlternateContent>
          <mc:Choice Requires="wpi">
            <w:drawing>
              <wp:anchor distT="0" distB="0" distL="114300" distR="114300" simplePos="0" relativeHeight="254655488" behindDoc="0" locked="0" layoutInCell="1" allowOverlap="1">
                <wp:simplePos x="0" y="0"/>
                <wp:positionH relativeFrom="column">
                  <wp:posOffset>3347790</wp:posOffset>
                </wp:positionH>
                <wp:positionV relativeFrom="paragraph">
                  <wp:posOffset>304580</wp:posOffset>
                </wp:positionV>
                <wp:extent cx="360" cy="360"/>
                <wp:effectExtent l="0" t="0" r="0" b="0"/>
                <wp:wrapNone/>
                <wp:docPr id="4325" name="Ink 4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5" o:spid="_x0000_s1026" type="#_x0000_t75" style="position:absolute;margin-left:262.6pt;margin-top:23pt;width:2.05pt;height:2.05pt;z-index:2546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">
                <v:imagedata r:id="rId2867" o:title=""/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i">
            <w:drawing>
              <wp:anchor distT="0" distB="0" distL="114300" distR="114300" simplePos="0" relativeHeight="254624768" behindDoc="0" locked="0" layoutInCell="1" allowOverlap="1">
                <wp:simplePos x="0" y="0"/>
                <wp:positionH relativeFrom="column">
                  <wp:posOffset>3989310</wp:posOffset>
                </wp:positionH>
                <wp:positionV relativeFrom="paragraph">
                  <wp:posOffset>74180</wp:posOffset>
                </wp:positionV>
                <wp:extent cx="360" cy="360"/>
                <wp:effectExtent l="0" t="0" r="0" b="0"/>
                <wp:wrapNone/>
                <wp:docPr id="4295" name="Ink 4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5" o:spid="_x0000_s1026" type="#_x0000_t75" style="position:absolute;margin-left:313.1pt;margin-top:4.85pt;width:2.05pt;height:2.05pt;z-index:2546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">
                <v:imagedata r:id="rId5761" o:title=""/>
              </v:shape>
            </w:pict>
          </mc:Fallback>
        </mc:AlternateContent>
      </w:r>
      <w:r w:rsidR="00020496" w:rsidRPr="006319FD">
        <w:rPr>
          <w:highlight w:val="yellow"/>
        </w:rPr>
        <w:t>Μνημονικός κανόνας</w:t>
      </w:r>
    </w:p>
    <w:p w:rsidR="00020496" w:rsidRPr="006319FD" w:rsidRDefault="006319FD" w:rsidP="00020496">
      <w:pPr>
        <w:rPr>
          <w:lang w:val="el-GR"/>
        </w:rPr>
      </w:pPr>
      <w:r w:rsidRPr="006319FD">
        <w:rPr>
          <w:b/>
          <w:noProof/>
          <w:highlight w:val="yellow"/>
          <w:lang w:val="el-GR" w:eastAsia="el-G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C8191E2" wp14:editId="41C67B1F">
                <wp:simplePos x="0" y="0"/>
                <wp:positionH relativeFrom="column">
                  <wp:posOffset>2259965</wp:posOffset>
                </wp:positionH>
                <wp:positionV relativeFrom="paragraph">
                  <wp:posOffset>327660</wp:posOffset>
                </wp:positionV>
                <wp:extent cx="310515" cy="518160"/>
                <wp:effectExtent l="0" t="0" r="0" b="0"/>
                <wp:wrapNone/>
                <wp:docPr id="1339" name="Text Box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518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10"/>
                              </w:rPr>
                              <w:object w:dxaOrig="200" w:dyaOrig="260">
                                <v:shape id="_x0000_i1310" type="#_x0000_t75" style="width:10.2pt;height:13.2pt" o:ole="">
                                  <v:imagedata r:id="rId5762" o:title=""/>
                                </v:shape>
                                <o:OLEObject Type="Embed" ProgID="Equation.DSMT4" ShapeID="_x0000_i1310" DrawAspect="Content" ObjectID="_1667038505" r:id="rId576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3" o:spid="_x0000_s1040" type="#_x0000_t202" style="position:absolute;left:0;text-align:left;margin-left:177.95pt;margin-top:25.8pt;width:24.45pt;height:40.8pt;z-index:2517104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10"/>
                        </w:rPr>
                        <w:object w:dxaOrig="200" w:dyaOrig="260">
                          <v:shape id="_x0000_i1310" type="#_x0000_t75" style="width:10.2pt;height:13.2pt" o:ole="">
                            <v:imagedata r:id="rId5764" o:title=""/>
                          </v:shape>
                          <o:OLEObject Type="Embed" ProgID="Equation.DSMT4" ShapeID="_x0000_i1310" DrawAspect="Content" ObjectID="_1666684918" r:id="rId576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 w:rsidRPr="00FF45CB">
        <w:rPr>
          <w:lang w:val="el-GR"/>
        </w:rPr>
        <w:t xml:space="preserve">Για να πολλαπλασιάσω </w:t>
      </w:r>
      <w:r w:rsidR="00020496" w:rsidRPr="00FC6A2F">
        <w:rPr>
          <w:position w:val="-4"/>
        </w:rPr>
        <w:object w:dxaOrig="520" w:dyaOrig="260">
          <v:shape id="_x0000_i1179" type="#_x0000_t75" style="width:25.8pt;height:13.2pt" o:ole="">
            <v:imagedata r:id="rId5766" o:title=""/>
          </v:shape>
          <o:OLEObject Type="Embed" ProgID="Equation.DSMT4" ShapeID="_x0000_i1179" DrawAspect="Content" ObjectID="_1667038374" r:id="rId5767"/>
        </w:object>
      </w:r>
      <w:r w:rsidR="00020496" w:rsidRPr="00FF45CB">
        <w:rPr>
          <w:lang w:val="el-GR"/>
        </w:rPr>
        <w:t>:</w:t>
      </w:r>
    </w:p>
    <w:p w:rsidR="00DE6708" w:rsidRPr="006319FD" w:rsidRDefault="00D54AC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1696" behindDoc="0" locked="0" layoutInCell="1" allowOverlap="1">
                <wp:simplePos x="0" y="0"/>
                <wp:positionH relativeFrom="column">
                  <wp:posOffset>2518350</wp:posOffset>
                </wp:positionH>
                <wp:positionV relativeFrom="paragraph">
                  <wp:posOffset>28340</wp:posOffset>
                </wp:positionV>
                <wp:extent cx="90720" cy="286920"/>
                <wp:effectExtent l="38100" t="38100" r="24130" b="37465"/>
                <wp:wrapNone/>
                <wp:docPr id="5779" name="Ink 5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8">
                      <w14:nvContentPartPr>
                        <w14:cNvContentPartPr/>
                      </w14:nvContentPartPr>
                      <w14:xfrm>
                        <a:off x="0" y="0"/>
                        <a:ext cx="9072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9" o:spid="_x0000_s1026" type="#_x0000_t75" style="position:absolute;margin-left:197.7pt;margin-top:1.55pt;width:8.45pt;height:24.1pt;z-index:2552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">
                <v:imagedata r:id="rId57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0192" behindDoc="0" locked="0" layoutInCell="1" allowOverlap="1">
                <wp:simplePos x="0" y="0"/>
                <wp:positionH relativeFrom="column">
                  <wp:posOffset>4081470</wp:posOffset>
                </wp:positionH>
                <wp:positionV relativeFrom="paragraph">
                  <wp:posOffset>381140</wp:posOffset>
                </wp:positionV>
                <wp:extent cx="772920" cy="45000"/>
                <wp:effectExtent l="38100" t="38100" r="27305" b="31750"/>
                <wp:wrapNone/>
                <wp:docPr id="5758" name="Ink 5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0">
                      <w14:nvContentPartPr>
                        <w14:cNvContentPartPr/>
                      </w14:nvContentPartPr>
                      <w14:xfrm>
                        <a:off x="0" y="0"/>
                        <a:ext cx="7729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8" o:spid="_x0000_s1026" type="#_x0000_t75" style="position:absolute;margin-left:320.85pt;margin-top:29.35pt;width:62.05pt;height:4.75pt;z-index:2552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">
                <v:imagedata r:id="rId57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39168" behindDoc="0" locked="0" layoutInCell="1" allowOverlap="1">
                <wp:simplePos x="0" y="0"/>
                <wp:positionH relativeFrom="column">
                  <wp:posOffset>4666110</wp:posOffset>
                </wp:positionH>
                <wp:positionV relativeFrom="paragraph">
                  <wp:posOffset>381140</wp:posOffset>
                </wp:positionV>
                <wp:extent cx="50400" cy="2160"/>
                <wp:effectExtent l="38100" t="38100" r="26035" b="36195"/>
                <wp:wrapNone/>
                <wp:docPr id="5757" name="Ink 5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2">
                      <w14:nvContentPartPr>
                        <w14:cNvContentPartPr/>
                      </w14:nvContentPartPr>
                      <w14:xfrm>
                        <a:off x="0" y="0"/>
                        <a:ext cx="504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7" o:spid="_x0000_s1026" type="#_x0000_t75" style="position:absolute;margin-left:366.8pt;margin-top:29.3pt;width:5.35pt;height:1.6pt;z-index:2552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">
                <v:imagedata r:id="rId577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37056" behindDoc="0" locked="0" layoutInCell="1" allowOverlap="1">
                <wp:simplePos x="0" y="0"/>
                <wp:positionH relativeFrom="column">
                  <wp:posOffset>5191710</wp:posOffset>
                </wp:positionH>
                <wp:positionV relativeFrom="paragraph">
                  <wp:posOffset>393380</wp:posOffset>
                </wp:positionV>
                <wp:extent cx="249480" cy="60480"/>
                <wp:effectExtent l="38100" t="38100" r="36830" b="34925"/>
                <wp:wrapNone/>
                <wp:docPr id="4307" name="Ink 4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4">
                      <w14:nvContentPartPr>
                        <w14:cNvContentPartPr/>
                      </w14:nvContentPartPr>
                      <w14:xfrm>
                        <a:off x="0" y="0"/>
                        <a:ext cx="2494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7" o:spid="_x0000_s1026" type="#_x0000_t75" style="position:absolute;margin-left:408.15pt;margin-top:30.2pt;width:21.2pt;height:6.05pt;z-index:2546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">
                <v:imagedata r:id="rId577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36032" behindDoc="0" locked="0" layoutInCell="1" allowOverlap="1">
                <wp:simplePos x="0" y="0"/>
                <wp:positionH relativeFrom="column">
                  <wp:posOffset>5256870</wp:posOffset>
                </wp:positionH>
                <wp:positionV relativeFrom="paragraph">
                  <wp:posOffset>39860</wp:posOffset>
                </wp:positionV>
                <wp:extent cx="158040" cy="558000"/>
                <wp:effectExtent l="38100" t="38100" r="33020" b="33020"/>
                <wp:wrapNone/>
                <wp:docPr id="4306" name="Ink 4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6">
                      <w14:nvContentPartPr>
                        <w14:cNvContentPartPr/>
                      </w14:nvContentPartPr>
                      <w14:xfrm>
                        <a:off x="0" y="0"/>
                        <a:ext cx="158040" cy="55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6" o:spid="_x0000_s1026" type="#_x0000_t75" style="position:absolute;margin-left:413.25pt;margin-top:2.45pt;width:13.9pt;height:45.4pt;z-index:2546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">
                <v:imagedata r:id="rId577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7360" behindDoc="0" locked="0" layoutInCell="1" allowOverlap="1">
                <wp:simplePos x="0" y="0"/>
                <wp:positionH relativeFrom="column">
                  <wp:posOffset>4536510</wp:posOffset>
                </wp:positionH>
                <wp:positionV relativeFrom="paragraph">
                  <wp:posOffset>-190180</wp:posOffset>
                </wp:positionV>
                <wp:extent cx="295560" cy="415440"/>
                <wp:effectExtent l="38100" t="38100" r="28575" b="41910"/>
                <wp:wrapNone/>
                <wp:docPr id="4278" name="Ink 4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8">
                      <w14:nvContentPartPr>
                        <w14:cNvContentPartPr/>
                      </w14:nvContentPartPr>
                      <w14:xfrm>
                        <a:off x="0" y="0"/>
                        <a:ext cx="29556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8" o:spid="_x0000_s1026" type="#_x0000_t75" style="position:absolute;margin-left:356.65pt;margin-top:-15.7pt;width:24.5pt;height:34.25pt;z-index:25460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">
                <v:imagedata r:id="rId577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6336" behindDoc="0" locked="0" layoutInCell="1" allowOverlap="1">
                <wp:simplePos x="0" y="0"/>
                <wp:positionH relativeFrom="column">
                  <wp:posOffset>4619310</wp:posOffset>
                </wp:positionH>
                <wp:positionV relativeFrom="paragraph">
                  <wp:posOffset>-134740</wp:posOffset>
                </wp:positionV>
                <wp:extent cx="14040" cy="328680"/>
                <wp:effectExtent l="38100" t="38100" r="43180" b="33655"/>
                <wp:wrapNone/>
                <wp:docPr id="4277" name="Ink 4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0">
                      <w14:nvContentPartPr>
                        <w14:cNvContentPartPr/>
                      </w14:nvContentPartPr>
                      <w14:xfrm>
                        <a:off x="0" y="0"/>
                        <a:ext cx="1404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7" o:spid="_x0000_s1026" type="#_x0000_t75" style="position:absolute;margin-left:363.05pt;margin-top:-11.3pt;width:2.55pt;height:27.35pt;z-index:2546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">
                <v:imagedata r:id="rId578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5312" behindDoc="0" locked="0" layoutInCell="1" allowOverlap="1">
                <wp:simplePos x="0" y="0"/>
                <wp:positionH relativeFrom="column">
                  <wp:posOffset>4451910</wp:posOffset>
                </wp:positionH>
                <wp:positionV relativeFrom="paragraph">
                  <wp:posOffset>63620</wp:posOffset>
                </wp:positionV>
                <wp:extent cx="7200" cy="93960"/>
                <wp:effectExtent l="38100" t="38100" r="31115" b="40005"/>
                <wp:wrapNone/>
                <wp:docPr id="4276" name="Ink 4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2">
                      <w14:nvContentPartPr>
                        <w14:cNvContentPartPr/>
                      </w14:nvContentPartPr>
                      <w14:xfrm>
                        <a:off x="0" y="0"/>
                        <a:ext cx="72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6" o:spid="_x0000_s1026" type="#_x0000_t75" style="position:absolute;margin-left:349.75pt;margin-top:4.45pt;width:2.1pt;height:8.75pt;z-index:2546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">
                <v:imagedata r:id="rId578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4288" behindDoc="0" locked="0" layoutInCell="1" allowOverlap="1">
                <wp:simplePos x="0" y="0"/>
                <wp:positionH relativeFrom="column">
                  <wp:posOffset>4059870</wp:posOffset>
                </wp:positionH>
                <wp:positionV relativeFrom="paragraph">
                  <wp:posOffset>97100</wp:posOffset>
                </wp:positionV>
                <wp:extent cx="229680" cy="43200"/>
                <wp:effectExtent l="38100" t="38100" r="37465" b="33020"/>
                <wp:wrapNone/>
                <wp:docPr id="4275" name="Ink 4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4">
                      <w14:nvContentPartPr>
                        <w14:cNvContentPartPr/>
                      </w14:nvContentPartPr>
                      <w14:xfrm>
                        <a:off x="0" y="0"/>
                        <a:ext cx="2296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5" o:spid="_x0000_s1026" type="#_x0000_t75" style="position:absolute;margin-left:318.9pt;margin-top:6.95pt;width:19.55pt;height:4.85pt;z-index:25460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">
                <v:imagedata r:id="rId578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3264" behindDoc="0" locked="0" layoutInCell="1" allowOverlap="1">
                <wp:simplePos x="0" y="0"/>
                <wp:positionH relativeFrom="column">
                  <wp:posOffset>4074990</wp:posOffset>
                </wp:positionH>
                <wp:positionV relativeFrom="paragraph">
                  <wp:posOffset>-263980</wp:posOffset>
                </wp:positionV>
                <wp:extent cx="212400" cy="553320"/>
                <wp:effectExtent l="38100" t="38100" r="35560" b="37465"/>
                <wp:wrapNone/>
                <wp:docPr id="4274" name="Ink 4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6">
                      <w14:nvContentPartPr>
                        <w14:cNvContentPartPr/>
                      </w14:nvContentPartPr>
                      <w14:xfrm>
                        <a:off x="0" y="0"/>
                        <a:ext cx="212400" cy="55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4" o:spid="_x0000_s1026" type="#_x0000_t75" style="position:absolute;margin-left:320.05pt;margin-top:-21.45pt;width:18.3pt;height:44.95pt;z-index:25460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">
                <v:imagedata r:id="rId5787" o:title=""/>
              </v:shape>
            </w:pict>
          </mc:Fallback>
        </mc:AlternateContent>
      </w:r>
    </w:p>
    <w:p w:rsidR="00020496" w:rsidRPr="00FF45CB" w:rsidRDefault="00D54AC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3264" behindDoc="0" locked="0" layoutInCell="1" allowOverlap="1">
                <wp:simplePos x="0" y="0"/>
                <wp:positionH relativeFrom="column">
                  <wp:posOffset>1957470</wp:posOffset>
                </wp:positionH>
                <wp:positionV relativeFrom="paragraph">
                  <wp:posOffset>136340</wp:posOffset>
                </wp:positionV>
                <wp:extent cx="7560" cy="1440"/>
                <wp:effectExtent l="19050" t="19050" r="31115" b="17780"/>
                <wp:wrapNone/>
                <wp:docPr id="5761" name="Ink 5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8">
                      <w14:nvContentPartPr>
                        <w14:cNvContentPartPr/>
                      </w14:nvContentPartPr>
                      <w14:xfrm>
                        <a:off x="0" y="0"/>
                        <a:ext cx="75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1" o:spid="_x0000_s1026" type="#_x0000_t75" style="position:absolute;margin-left:153.85pt;margin-top:10.45pt;width:1.25pt;height:.7pt;z-index:2552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">
                <v:imagedata r:id="rId578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76992" behindDoc="0" locked="0" layoutInCell="1" allowOverlap="1">
                <wp:simplePos x="0" y="0"/>
                <wp:positionH relativeFrom="column">
                  <wp:posOffset>6012870</wp:posOffset>
                </wp:positionH>
                <wp:positionV relativeFrom="paragraph">
                  <wp:posOffset>288260</wp:posOffset>
                </wp:positionV>
                <wp:extent cx="65160" cy="68400"/>
                <wp:effectExtent l="38100" t="38100" r="30480" b="27305"/>
                <wp:wrapNone/>
                <wp:docPr id="4346" name="Ink 4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0">
                      <w14:nvContentPartPr>
                        <w14:cNvContentPartPr/>
                      </w14:nvContentPartPr>
                      <w14:xfrm>
                        <a:off x="0" y="0"/>
                        <a:ext cx="651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6" o:spid="_x0000_s1026" type="#_x0000_t75" style="position:absolute;margin-left:472.7pt;margin-top:22pt;width:6.6pt;height:6.85pt;z-index:25467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">
                <v:imagedata r:id="rId579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75968" behindDoc="0" locked="0" layoutInCell="1" allowOverlap="1">
                <wp:simplePos x="0" y="0"/>
                <wp:positionH relativeFrom="column">
                  <wp:posOffset>5992350</wp:posOffset>
                </wp:positionH>
                <wp:positionV relativeFrom="paragraph">
                  <wp:posOffset>3140</wp:posOffset>
                </wp:positionV>
                <wp:extent cx="137160" cy="212040"/>
                <wp:effectExtent l="38100" t="38100" r="34290" b="36195"/>
                <wp:wrapNone/>
                <wp:docPr id="4345" name="Ink 4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2">
                      <w14:nvContentPartPr>
                        <w14:cNvContentPartPr/>
                      </w14:nvContentPartPr>
                      <w14:xfrm>
                        <a:off x="0" y="0"/>
                        <a:ext cx="13716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5" o:spid="_x0000_s1026" type="#_x0000_t75" style="position:absolute;margin-left:471.15pt;margin-top:-.45pt;width:12.15pt;height:18.2pt;z-index:2546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">
                <v:imagedata r:id="rId579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72896" behindDoc="0" locked="0" layoutInCell="1" allowOverlap="1">
                <wp:simplePos x="0" y="0"/>
                <wp:positionH relativeFrom="column">
                  <wp:posOffset>5483670</wp:posOffset>
                </wp:positionH>
                <wp:positionV relativeFrom="paragraph">
                  <wp:posOffset>288260</wp:posOffset>
                </wp:positionV>
                <wp:extent cx="239760" cy="27360"/>
                <wp:effectExtent l="38100" t="38100" r="46355" b="29845"/>
                <wp:wrapNone/>
                <wp:docPr id="4342" name="Ink 4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4">
                      <w14:nvContentPartPr>
                        <w14:cNvContentPartPr/>
                      </w14:nvContentPartPr>
                      <w14:xfrm>
                        <a:off x="0" y="0"/>
                        <a:ext cx="2397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2" o:spid="_x0000_s1026" type="#_x0000_t75" style="position:absolute;margin-left:431.05pt;margin-top:21.95pt;width:20.45pt;height:3.7pt;z-index:2546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">
                <v:imagedata r:id="rId579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70848" behindDoc="0" locked="0" layoutInCell="1" allowOverlap="1">
                <wp:simplePos x="0" y="0"/>
                <wp:positionH relativeFrom="column">
                  <wp:posOffset>2371470</wp:posOffset>
                </wp:positionH>
                <wp:positionV relativeFrom="paragraph">
                  <wp:posOffset>14300</wp:posOffset>
                </wp:positionV>
                <wp:extent cx="177840" cy="93240"/>
                <wp:effectExtent l="19050" t="38100" r="31750" b="21590"/>
                <wp:wrapNone/>
                <wp:docPr id="4340" name="Ink 4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6">
                      <w14:nvContentPartPr>
                        <w14:cNvContentPartPr/>
                      </w14:nvContentPartPr>
                      <w14:xfrm>
                        <a:off x="0" y="0"/>
                        <a:ext cx="1778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0" o:spid="_x0000_s1026" type="#_x0000_t75" style="position:absolute;margin-left:186.25pt;margin-top:.55pt;width:15.1pt;height:8.6pt;z-index:25467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">
                <v:imagedata r:id="rId579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4224" behindDoc="0" locked="0" layoutInCell="1" allowOverlap="1">
                <wp:simplePos x="0" y="0"/>
                <wp:positionH relativeFrom="column">
                  <wp:posOffset>6033750</wp:posOffset>
                </wp:positionH>
                <wp:positionV relativeFrom="paragraph">
                  <wp:posOffset>247220</wp:posOffset>
                </wp:positionV>
                <wp:extent cx="18000" cy="31680"/>
                <wp:effectExtent l="38100" t="38100" r="39370" b="26035"/>
                <wp:wrapNone/>
                <wp:docPr id="4314" name="Ink 4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8">
                      <w14:nvContentPartPr>
                        <w14:cNvContentPartPr/>
                      </w14:nvContentPartPr>
                      <w14:xfrm>
                        <a:off x="0" y="0"/>
                        <a:ext cx="180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4" o:spid="_x0000_s1026" type="#_x0000_t75" style="position:absolute;margin-left:474.4pt;margin-top:18.95pt;width:2.65pt;height:3.7pt;z-index:25464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">
                <v:imagedata r:id="rId579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3200" behindDoc="0" locked="0" layoutInCell="1" allowOverlap="1">
                <wp:simplePos x="0" y="0"/>
                <wp:positionH relativeFrom="column">
                  <wp:posOffset>6001710</wp:posOffset>
                </wp:positionH>
                <wp:positionV relativeFrom="paragraph">
                  <wp:posOffset>-8740</wp:posOffset>
                </wp:positionV>
                <wp:extent cx="101880" cy="188640"/>
                <wp:effectExtent l="38100" t="38100" r="31750" b="40005"/>
                <wp:wrapNone/>
                <wp:docPr id="4313" name="Ink 4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0">
                      <w14:nvContentPartPr>
                        <w14:cNvContentPartPr/>
                      </w14:nvContentPartPr>
                      <w14:xfrm>
                        <a:off x="0" y="0"/>
                        <a:ext cx="1018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3" o:spid="_x0000_s1026" type="#_x0000_t75" style="position:absolute;margin-left:472.05pt;margin-top:-1.4pt;width:9.3pt;height:16.2pt;z-index:25464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">
                <v:imagedata r:id="rId580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2176" behindDoc="0" locked="0" layoutInCell="1" allowOverlap="1">
                <wp:simplePos x="0" y="0"/>
                <wp:positionH relativeFrom="column">
                  <wp:posOffset>5796870</wp:posOffset>
                </wp:positionH>
                <wp:positionV relativeFrom="paragraph">
                  <wp:posOffset>84500</wp:posOffset>
                </wp:positionV>
                <wp:extent cx="64080" cy="144000"/>
                <wp:effectExtent l="38100" t="38100" r="31750" b="27940"/>
                <wp:wrapNone/>
                <wp:docPr id="4312" name="Ink 4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2">
                      <w14:nvContentPartPr>
                        <w14:cNvContentPartPr/>
                      </w14:nvContentPartPr>
                      <w14:xfrm>
                        <a:off x="0" y="0"/>
                        <a:ext cx="640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2" o:spid="_x0000_s1026" type="#_x0000_t75" style="position:absolute;margin-left:455.8pt;margin-top:6.1pt;width:6.25pt;height:12.55pt;z-index:25464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">
                <v:imagedata r:id="rId580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1152" behindDoc="0" locked="0" layoutInCell="1" allowOverlap="1">
                <wp:simplePos x="0" y="0"/>
                <wp:positionH relativeFrom="column">
                  <wp:posOffset>5776710</wp:posOffset>
                </wp:positionH>
                <wp:positionV relativeFrom="paragraph">
                  <wp:posOffset>75500</wp:posOffset>
                </wp:positionV>
                <wp:extent cx="98280" cy="110880"/>
                <wp:effectExtent l="38100" t="38100" r="35560" b="41910"/>
                <wp:wrapNone/>
                <wp:docPr id="4311" name="Ink 4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4">
                      <w14:nvContentPartPr>
                        <w14:cNvContentPartPr/>
                      </w14:nvContentPartPr>
                      <w14:xfrm>
                        <a:off x="0" y="0"/>
                        <a:ext cx="982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1" o:spid="_x0000_s1026" type="#_x0000_t75" style="position:absolute;margin-left:454.1pt;margin-top:5.2pt;width:9.3pt;height:10.2pt;z-index:2546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">
                <v:imagedata r:id="rId580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38080" behindDoc="0" locked="0" layoutInCell="1" allowOverlap="1">
                <wp:simplePos x="0" y="0"/>
                <wp:positionH relativeFrom="column">
                  <wp:posOffset>5491590</wp:posOffset>
                </wp:positionH>
                <wp:positionV relativeFrom="paragraph">
                  <wp:posOffset>69020</wp:posOffset>
                </wp:positionV>
                <wp:extent cx="196920" cy="155520"/>
                <wp:effectExtent l="38100" t="38100" r="31750" b="35560"/>
                <wp:wrapNone/>
                <wp:docPr id="4308" name="Ink 4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6">
                      <w14:nvContentPartPr>
                        <w14:cNvContentPartPr/>
                      </w14:nvContentPartPr>
                      <w14:xfrm>
                        <a:off x="0" y="0"/>
                        <a:ext cx="1969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8" o:spid="_x0000_s1026" type="#_x0000_t75" style="position:absolute;margin-left:431.85pt;margin-top:4.7pt;width:16.8pt;height:13.8pt;z-index:25463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">
                <v:imagedata r:id="rId580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35008" behindDoc="0" locked="0" layoutInCell="1" allowOverlap="1">
                <wp:simplePos x="0" y="0"/>
                <wp:positionH relativeFrom="column">
                  <wp:posOffset>1914270</wp:posOffset>
                </wp:positionH>
                <wp:positionV relativeFrom="paragraph">
                  <wp:posOffset>-150580</wp:posOffset>
                </wp:positionV>
                <wp:extent cx="1067040" cy="316800"/>
                <wp:effectExtent l="38100" t="38100" r="38100" b="45720"/>
                <wp:wrapNone/>
                <wp:docPr id="4305" name="Ink 4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8">
                      <w14:nvContentPartPr>
                        <w14:cNvContentPartPr/>
                      </w14:nvContentPartPr>
                      <w14:xfrm>
                        <a:off x="0" y="0"/>
                        <a:ext cx="106704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5" o:spid="_x0000_s1026" type="#_x0000_t75" style="position:absolute;margin-left:150.2pt;margin-top:-12.55pt;width:85.55pt;height:26.65pt;z-index:2546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">
                <v:imagedata r:id="rId580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29888" behindDoc="0" locked="0" layoutInCell="1" allowOverlap="1">
                <wp:simplePos x="0" y="0"/>
                <wp:positionH relativeFrom="column">
                  <wp:posOffset>1838310</wp:posOffset>
                </wp:positionH>
                <wp:positionV relativeFrom="paragraph">
                  <wp:posOffset>84860</wp:posOffset>
                </wp:positionV>
                <wp:extent cx="5040" cy="6120"/>
                <wp:effectExtent l="19050" t="19050" r="33655" b="32385"/>
                <wp:wrapNone/>
                <wp:docPr id="4300" name="Ink 4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0">
                      <w14:nvContentPartPr>
                        <w14:cNvContentPartPr/>
                      </w14:nvContentPartPr>
                      <w14:xfrm>
                        <a:off x="0" y="0"/>
                        <a:ext cx="5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0" o:spid="_x0000_s1026" type="#_x0000_t75" style="position:absolute;margin-left:144.15pt;margin-top:6.15pt;width:1.55pt;height:1.7pt;z-index:25462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">
                <v:imagedata r:id="rId5811" o:title=""/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65C40F49" wp14:editId="2D8B4886">
                <wp:simplePos x="0" y="0"/>
                <wp:positionH relativeFrom="column">
                  <wp:posOffset>2240280</wp:posOffset>
                </wp:positionH>
                <wp:positionV relativeFrom="paragraph">
                  <wp:posOffset>228600</wp:posOffset>
                </wp:positionV>
                <wp:extent cx="292100" cy="525780"/>
                <wp:effectExtent l="0" t="0" r="0" b="7620"/>
                <wp:wrapNone/>
                <wp:docPr id="1331" name="Text Box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525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Default="00B16E3B" w:rsidP="00020496">
                            <w:r w:rsidRPr="00E10FEA">
                              <w:rPr>
                                <w:position w:val="-14"/>
                              </w:rPr>
                              <w:object w:dxaOrig="260" w:dyaOrig="380">
                                <v:shape id="_x0000_i1311" type="#_x0000_t75" style="width:8.4pt;height:18.6pt" o:ole="">
                                  <v:imagedata r:id="rId5812" o:title=""/>
                                </v:shape>
                                <o:OLEObject Type="Embed" ProgID="Equation.DSMT4" ShapeID="_x0000_i1311" DrawAspect="Content" ObjectID="_1667038506" r:id="rId5813"/>
                              </w:object>
                            </w:r>
                          </w:p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8" o:spid="_x0000_s1041" type="#_x0000_t202" style="position:absolute;left:0;text-align:left;margin-left:176.4pt;margin-top:18pt;width:23pt;height:41.4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" stroked="f">
                <v:textbox>
                  <w:txbxContent>
                    <w:p w:rsidR="00D76A20" w:rsidRDefault="00D76A20" w:rsidP="00020496">
                      <w:r w:rsidRPr="00E10FEA">
                        <w:rPr>
                          <w:position w:val="-14"/>
                        </w:rPr>
                        <w:object w:dxaOrig="260" w:dyaOrig="380">
                          <v:shape id="_x0000_i1311" type="#_x0000_t75" style="width:8.4pt;height:18.6pt" o:ole="">
                            <v:imagedata r:id="rId5814" o:title=""/>
                          </v:shape>
                          <o:OLEObject Type="Embed" ProgID="Equation.DSMT4" ShapeID="_x0000_i1311" DrawAspect="Content" ObjectID="_1666684919" r:id="rId5815"/>
                        </w:object>
                      </w:r>
                    </w:p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56189" behindDoc="0" locked="0" layoutInCell="1" allowOverlap="1" wp14:anchorId="536A10D3" wp14:editId="271447D2">
                <wp:simplePos x="0" y="0"/>
                <wp:positionH relativeFrom="column">
                  <wp:posOffset>1939290</wp:posOffset>
                </wp:positionH>
                <wp:positionV relativeFrom="paragraph">
                  <wp:posOffset>202565</wp:posOffset>
                </wp:positionV>
                <wp:extent cx="1038225" cy="638175"/>
                <wp:effectExtent l="0" t="0" r="28575" b="28575"/>
                <wp:wrapNone/>
                <wp:docPr id="1333" name="Rectangle 4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8225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7" o:spid="_x0000_s1026" style="position:absolute;margin-left:152.7pt;margin-top:15.95pt;width:81.75pt;height:50.25pt;z-index:25165618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"/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5013FC9C" wp14:editId="29CEC4CA">
                <wp:simplePos x="0" y="0"/>
                <wp:positionH relativeFrom="column">
                  <wp:posOffset>1477645</wp:posOffset>
                </wp:positionH>
                <wp:positionV relativeFrom="paragraph">
                  <wp:posOffset>68897</wp:posOffset>
                </wp:positionV>
                <wp:extent cx="310515" cy="609600"/>
                <wp:effectExtent l="0" t="0" r="0" b="0"/>
                <wp:wrapNone/>
                <wp:docPr id="5" name="Text Box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609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F7218F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6"/>
                              </w:rPr>
                              <w:object w:dxaOrig="200" w:dyaOrig="220">
                                <v:shape id="_x0000_i1312" type="#_x0000_t75" style="width:10.2pt;height:11.4pt" o:ole="">
                                  <v:imagedata r:id="rId5816" o:title=""/>
                                </v:shape>
                                <o:OLEObject Type="Embed" ProgID="Equation.DSMT4" ShapeID="_x0000_i1312" DrawAspect="Content" ObjectID="_1667038507" r:id="rId581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9" o:spid="_x0000_s1042" type="#_x0000_t202" style="position:absolute;left:0;text-align:left;margin-left:116.35pt;margin-top:5.4pt;width:24.45pt;height:48pt;z-index:25177907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" stroked="f">
                <v:textbox>
                  <w:txbxContent>
                    <w:p w:rsidR="00D76A20" w:rsidRPr="0021456F" w:rsidRDefault="00D76A20" w:rsidP="00F7218F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6"/>
                        </w:rPr>
                        <w:object w:dxaOrig="200" w:dyaOrig="220">
                          <v:shape id="_x0000_i1312" type="#_x0000_t75" style="width:10.2pt;height:11.4pt" o:ole="">
                            <v:imagedata r:id="rId5818" o:title=""/>
                          </v:shape>
                          <o:OLEObject Type="Embed" ProgID="Equation.DSMT4" ShapeID="_x0000_i1312" DrawAspect="Content" ObjectID="_1666684920" r:id="rId58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C60443C" wp14:editId="14269D3F">
                <wp:simplePos x="0" y="0"/>
                <wp:positionH relativeFrom="column">
                  <wp:posOffset>2514600</wp:posOffset>
                </wp:positionH>
                <wp:positionV relativeFrom="paragraph">
                  <wp:posOffset>196850</wp:posOffset>
                </wp:positionV>
                <wp:extent cx="0" cy="628650"/>
                <wp:effectExtent l="9525" t="6350" r="9525" b="12700"/>
                <wp:wrapNone/>
                <wp:docPr id="1338" name="AutoShape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286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3" o:spid="_x0000_s1026" type="#_x0000_t32" style="position:absolute;margin-left:198pt;margin-top:15.5pt;width:0;height:49.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286B3F7F" wp14:editId="356FBB29">
                <wp:simplePos x="0" y="0"/>
                <wp:positionH relativeFrom="column">
                  <wp:posOffset>2286000</wp:posOffset>
                </wp:positionH>
                <wp:positionV relativeFrom="paragraph">
                  <wp:posOffset>187325</wp:posOffset>
                </wp:positionV>
                <wp:extent cx="0" cy="638175"/>
                <wp:effectExtent l="9525" t="6350" r="9525" b="12700"/>
                <wp:wrapNone/>
                <wp:docPr id="1337" name="AutoShape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8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2" o:spid="_x0000_s1026" type="#_x0000_t32" style="position:absolute;margin-left:180pt;margin-top:14.75pt;width:0;height:50.2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A6BED70" wp14:editId="3980977D">
                <wp:simplePos x="0" y="0"/>
                <wp:positionH relativeFrom="column">
                  <wp:posOffset>2391410</wp:posOffset>
                </wp:positionH>
                <wp:positionV relativeFrom="paragraph">
                  <wp:posOffset>-389890</wp:posOffset>
                </wp:positionV>
                <wp:extent cx="90170" cy="1005205"/>
                <wp:effectExtent l="9525" t="10795" r="13970" b="13335"/>
                <wp:wrapNone/>
                <wp:docPr id="1335" name="AutoShap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 flipH="1">
                          <a:off x="0" y="0"/>
                          <a:ext cx="90170" cy="1005205"/>
                        </a:xfrm>
                        <a:prstGeom prst="rightBrace">
                          <a:avLst>
                            <a:gd name="adj1" fmla="val 9289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2" o:spid="_x0000_s1026" type="#_x0000_t88" style="position:absolute;margin-left:188.3pt;margin-top:-30.7pt;width:7.1pt;height:79.15pt;rotation:-90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54059EC" wp14:editId="60C67F76">
                <wp:simplePos x="0" y="0"/>
                <wp:positionH relativeFrom="column">
                  <wp:posOffset>1785620</wp:posOffset>
                </wp:positionH>
                <wp:positionV relativeFrom="paragraph">
                  <wp:posOffset>187325</wp:posOffset>
                </wp:positionV>
                <wp:extent cx="90805" cy="619125"/>
                <wp:effectExtent l="13970" t="6350" r="9525" b="12700"/>
                <wp:wrapNone/>
                <wp:docPr id="1334" name="AutoShape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619125"/>
                        </a:xfrm>
                        <a:prstGeom prst="leftBrace">
                          <a:avLst>
                            <a:gd name="adj1" fmla="val 56818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4" o:spid="_x0000_s1026" type="#_x0000_t87" style="position:absolute;margin-left:140.6pt;margin-top:14.75pt;width:7.15pt;height:48.7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"/>
            </w:pict>
          </mc:Fallback>
        </mc:AlternateContent>
      </w:r>
    </w:p>
    <w:p w:rsidR="00020496" w:rsidRPr="006466BE" w:rsidRDefault="00D54AC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73984" behindDoc="0" locked="0" layoutInCell="1" allowOverlap="1">
                <wp:simplePos x="0" y="0"/>
                <wp:positionH relativeFrom="column">
                  <wp:posOffset>2187510</wp:posOffset>
                </wp:positionH>
                <wp:positionV relativeFrom="paragraph">
                  <wp:posOffset>-334180</wp:posOffset>
                </wp:positionV>
                <wp:extent cx="424800" cy="687600"/>
                <wp:effectExtent l="19050" t="38100" r="33020" b="36830"/>
                <wp:wrapNone/>
                <wp:docPr id="5791" name="Ink 5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0">
                      <w14:nvContentPartPr>
                        <w14:cNvContentPartPr/>
                      </w14:nvContentPartPr>
                      <w14:xfrm>
                        <a:off x="0" y="0"/>
                        <a:ext cx="424800" cy="68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1" o:spid="_x0000_s1026" type="#_x0000_t75" style="position:absolute;margin-left:171.8pt;margin-top:-26.85pt;width:34.55pt;height:55.35pt;z-index:2552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">
                <v:imagedata r:id="rId58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72960" behindDoc="0" locked="0" layoutInCell="1" allowOverlap="1">
                <wp:simplePos x="0" y="0"/>
                <wp:positionH relativeFrom="column">
                  <wp:posOffset>2615550</wp:posOffset>
                </wp:positionH>
                <wp:positionV relativeFrom="paragraph">
                  <wp:posOffset>385460</wp:posOffset>
                </wp:positionV>
                <wp:extent cx="14040" cy="22320"/>
                <wp:effectExtent l="19050" t="19050" r="24130" b="15875"/>
                <wp:wrapNone/>
                <wp:docPr id="5790" name="Ink 5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2">
                      <w14:nvContentPartPr>
                        <w14:cNvContentPartPr/>
                      </w14:nvContentPartPr>
                      <w14:xfrm>
                        <a:off x="0" y="0"/>
                        <a:ext cx="14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0" o:spid="_x0000_s1026" type="#_x0000_t75" style="position:absolute;margin-left:205.6pt;margin-top:30.05pt;width:1.8pt;height:2.4pt;z-index:2552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">
                <v:imagedata r:id="rId58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71936" behindDoc="0" locked="0" layoutInCell="1" allowOverlap="1">
                <wp:simplePos x="0" y="0"/>
                <wp:positionH relativeFrom="column">
                  <wp:posOffset>2284710</wp:posOffset>
                </wp:positionH>
                <wp:positionV relativeFrom="paragraph">
                  <wp:posOffset>-313660</wp:posOffset>
                </wp:positionV>
                <wp:extent cx="145800" cy="777960"/>
                <wp:effectExtent l="19050" t="19050" r="26035" b="22225"/>
                <wp:wrapNone/>
                <wp:docPr id="5789" name="Ink 5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4">
                      <w14:nvContentPartPr>
                        <w14:cNvContentPartPr/>
                      </w14:nvContentPartPr>
                      <w14:xfrm>
                        <a:off x="0" y="0"/>
                        <a:ext cx="145800" cy="77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9" o:spid="_x0000_s1026" type="#_x0000_t75" style="position:absolute;margin-left:179.35pt;margin-top:-25.25pt;width:12.5pt;height:62.35pt;z-index:2552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">
                <v:imagedata r:id="rId58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1456" behindDoc="0" locked="0" layoutInCell="1" allowOverlap="1">
                <wp:simplePos x="0" y="0"/>
                <wp:positionH relativeFrom="column">
                  <wp:posOffset>1472550</wp:posOffset>
                </wp:positionH>
                <wp:positionV relativeFrom="paragraph">
                  <wp:posOffset>-97660</wp:posOffset>
                </wp:positionV>
                <wp:extent cx="309600" cy="365760"/>
                <wp:effectExtent l="38100" t="19050" r="14605" b="34290"/>
                <wp:wrapNone/>
                <wp:docPr id="5769" name="Ink 5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6">
                      <w14:nvContentPartPr>
                        <w14:cNvContentPartPr/>
                      </w14:nvContentPartPr>
                      <w14:xfrm>
                        <a:off x="0" y="0"/>
                        <a:ext cx="30960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9" o:spid="_x0000_s1026" type="#_x0000_t75" style="position:absolute;margin-left:115.45pt;margin-top:-8.4pt;width:25.55pt;height:29.8pt;z-index:2552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">
                <v:imagedata r:id="rId58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0432" behindDoc="0" locked="0" layoutInCell="1" allowOverlap="1">
                <wp:simplePos x="0" y="0"/>
                <wp:positionH relativeFrom="column">
                  <wp:posOffset>1476150</wp:posOffset>
                </wp:positionH>
                <wp:positionV relativeFrom="paragraph">
                  <wp:posOffset>-156340</wp:posOffset>
                </wp:positionV>
                <wp:extent cx="289800" cy="437760"/>
                <wp:effectExtent l="19050" t="38100" r="34290" b="19685"/>
                <wp:wrapNone/>
                <wp:docPr id="5768" name="Ink 5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8">
                      <w14:nvContentPartPr>
                        <w14:cNvContentPartPr/>
                      </w14:nvContentPartPr>
                      <w14:xfrm>
                        <a:off x="0" y="0"/>
                        <a:ext cx="28980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8" o:spid="_x0000_s1026" type="#_x0000_t75" style="position:absolute;margin-left:115.75pt;margin-top:-12.85pt;width:23.9pt;height:35.6pt;z-index:2552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">
                <v:imagedata r:id="rId58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8384" behindDoc="0" locked="0" layoutInCell="1" allowOverlap="1">
                <wp:simplePos x="0" y="0"/>
                <wp:positionH relativeFrom="column">
                  <wp:posOffset>506310</wp:posOffset>
                </wp:positionH>
                <wp:positionV relativeFrom="paragraph">
                  <wp:posOffset>-438940</wp:posOffset>
                </wp:positionV>
                <wp:extent cx="1364400" cy="1195920"/>
                <wp:effectExtent l="38100" t="19050" r="26670" b="23495"/>
                <wp:wrapNone/>
                <wp:docPr id="5766" name="Ink 5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0">
                      <w14:nvContentPartPr>
                        <w14:cNvContentPartPr/>
                      </w14:nvContentPartPr>
                      <w14:xfrm>
                        <a:off x="0" y="0"/>
                        <a:ext cx="1364400" cy="11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6" o:spid="_x0000_s1026" type="#_x0000_t75" style="position:absolute;margin-left:39.3pt;margin-top:-35.05pt;width:108.65pt;height:95.2pt;z-index:2552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">
                <v:imagedata r:id="rId58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5312" behindDoc="0" locked="0" layoutInCell="1" allowOverlap="1">
                <wp:simplePos x="0" y="0"/>
                <wp:positionH relativeFrom="column">
                  <wp:posOffset>1973310</wp:posOffset>
                </wp:positionH>
                <wp:positionV relativeFrom="paragraph">
                  <wp:posOffset>-396820</wp:posOffset>
                </wp:positionV>
                <wp:extent cx="1060200" cy="880920"/>
                <wp:effectExtent l="38100" t="38100" r="26035" b="33655"/>
                <wp:wrapNone/>
                <wp:docPr id="5763" name="Ink 5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2">
                      <w14:nvContentPartPr>
                        <w14:cNvContentPartPr/>
                      </w14:nvContentPartPr>
                      <w14:xfrm>
                        <a:off x="0" y="0"/>
                        <a:ext cx="1060200" cy="88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3" o:spid="_x0000_s1026" type="#_x0000_t75" style="position:absolute;margin-left:154.85pt;margin-top:-31.9pt;width:84.8pt;height:70.7pt;z-index:2552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">
                <v:imagedata r:id="rId58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4288" behindDoc="0" locked="0" layoutInCell="1" allowOverlap="1">
                <wp:simplePos x="0" y="0"/>
                <wp:positionH relativeFrom="column">
                  <wp:posOffset>1885470</wp:posOffset>
                </wp:positionH>
                <wp:positionV relativeFrom="paragraph">
                  <wp:posOffset>-350020</wp:posOffset>
                </wp:positionV>
                <wp:extent cx="1122480" cy="931680"/>
                <wp:effectExtent l="38100" t="38100" r="1905" b="40005"/>
                <wp:wrapNone/>
                <wp:docPr id="5762" name="Ink 5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4">
                      <w14:nvContentPartPr>
                        <w14:cNvContentPartPr/>
                      </w14:nvContentPartPr>
                      <w14:xfrm>
                        <a:off x="0" y="0"/>
                        <a:ext cx="1122480" cy="9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2" o:spid="_x0000_s1026" type="#_x0000_t75" style="position:absolute;margin-left:147.75pt;margin-top:-28.25pt;width:89.85pt;height:74.75pt;z-index:2552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">
                <v:imagedata r:id="rId583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6384" behindDoc="0" locked="0" layoutInCell="1" allowOverlap="1">
                <wp:simplePos x="0" y="0"/>
                <wp:positionH relativeFrom="column">
                  <wp:posOffset>1722750</wp:posOffset>
                </wp:positionH>
                <wp:positionV relativeFrom="paragraph">
                  <wp:posOffset>-245980</wp:posOffset>
                </wp:positionV>
                <wp:extent cx="172440" cy="621000"/>
                <wp:effectExtent l="38100" t="38100" r="37465" b="27305"/>
                <wp:wrapNone/>
                <wp:docPr id="4404" name="Ink 4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6">
                      <w14:nvContentPartPr>
                        <w14:cNvContentPartPr/>
                      </w14:nvContentPartPr>
                      <w14:xfrm>
                        <a:off x="0" y="0"/>
                        <a:ext cx="172440" cy="62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4" o:spid="_x0000_s1026" type="#_x0000_t75" style="position:absolute;margin-left:134.95pt;margin-top:-20.05pt;width:14.85pt;height:50.35pt;z-index:2547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">
                <v:imagedata r:id="rId583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3616" behindDoc="0" locked="0" layoutInCell="1" allowOverlap="1">
                <wp:simplePos x="0" y="0"/>
                <wp:positionH relativeFrom="column">
                  <wp:posOffset>2500710</wp:posOffset>
                </wp:positionH>
                <wp:positionV relativeFrom="paragraph">
                  <wp:posOffset>-169660</wp:posOffset>
                </wp:positionV>
                <wp:extent cx="35280" cy="616680"/>
                <wp:effectExtent l="38100" t="19050" r="22225" b="31115"/>
                <wp:wrapNone/>
                <wp:docPr id="4372" name="Ink 4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8">
                      <w14:nvContentPartPr>
                        <w14:cNvContentPartPr/>
                      </w14:nvContentPartPr>
                      <w14:xfrm>
                        <a:off x="0" y="0"/>
                        <a:ext cx="35280" cy="61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2" o:spid="_x0000_s1026" type="#_x0000_t75" style="position:absolute;margin-left:196.35pt;margin-top:-13.8pt;width:4.1pt;height:49.65pt;z-index:2547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">
                <v:imagedata r:id="rId583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2592" behindDoc="0" locked="0" layoutInCell="1" allowOverlap="1">
                <wp:simplePos x="0" y="0"/>
                <wp:positionH relativeFrom="column">
                  <wp:posOffset>2536350</wp:posOffset>
                </wp:positionH>
                <wp:positionV relativeFrom="paragraph">
                  <wp:posOffset>-302140</wp:posOffset>
                </wp:positionV>
                <wp:extent cx="23400" cy="704520"/>
                <wp:effectExtent l="38100" t="38100" r="34290" b="38735"/>
                <wp:wrapNone/>
                <wp:docPr id="4371" name="Ink 4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0">
                      <w14:nvContentPartPr>
                        <w14:cNvContentPartPr/>
                      </w14:nvContentPartPr>
                      <w14:xfrm>
                        <a:off x="0" y="0"/>
                        <a:ext cx="23400" cy="70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1" o:spid="_x0000_s1026" type="#_x0000_t75" style="position:absolute;margin-left:199.05pt;margin-top:-24.35pt;width:3.25pt;height:56.7pt;z-index:25470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">
                <v:imagedata r:id="rId584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1568" behindDoc="0" locked="0" layoutInCell="1" allowOverlap="1">
                <wp:simplePos x="0" y="0"/>
                <wp:positionH relativeFrom="column">
                  <wp:posOffset>2251950</wp:posOffset>
                </wp:positionH>
                <wp:positionV relativeFrom="paragraph">
                  <wp:posOffset>-207820</wp:posOffset>
                </wp:positionV>
                <wp:extent cx="50760" cy="690480"/>
                <wp:effectExtent l="38100" t="38100" r="45085" b="33655"/>
                <wp:wrapNone/>
                <wp:docPr id="4370" name="Ink 4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2">
                      <w14:nvContentPartPr>
                        <w14:cNvContentPartPr/>
                      </w14:nvContentPartPr>
                      <w14:xfrm>
                        <a:off x="0" y="0"/>
                        <a:ext cx="50760" cy="69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0" o:spid="_x0000_s1026" type="#_x0000_t75" style="position:absolute;margin-left:176.75pt;margin-top:-16.8pt;width:5.55pt;height:55.5pt;z-index:2547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">
                <v:imagedata r:id="rId584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0544" behindDoc="0" locked="0" layoutInCell="1" allowOverlap="1">
                <wp:simplePos x="0" y="0"/>
                <wp:positionH relativeFrom="column">
                  <wp:posOffset>2261310</wp:posOffset>
                </wp:positionH>
                <wp:positionV relativeFrom="paragraph">
                  <wp:posOffset>-275500</wp:posOffset>
                </wp:positionV>
                <wp:extent cx="69120" cy="662400"/>
                <wp:effectExtent l="38100" t="19050" r="26670" b="23495"/>
                <wp:wrapNone/>
                <wp:docPr id="4369" name="Ink 4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4">
                      <w14:nvContentPartPr>
                        <w14:cNvContentPartPr/>
                      </w14:nvContentPartPr>
                      <w14:xfrm>
                        <a:off x="0" y="0"/>
                        <a:ext cx="69120" cy="66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9" o:spid="_x0000_s1026" type="#_x0000_t75" style="position:absolute;margin-left:177.3pt;margin-top:-22.1pt;width:6.9pt;height:53.25pt;z-index:25470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">
                <v:imagedata r:id="rId584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1328" behindDoc="0" locked="0" layoutInCell="1" allowOverlap="1">
                <wp:simplePos x="0" y="0"/>
                <wp:positionH relativeFrom="column">
                  <wp:posOffset>2236110</wp:posOffset>
                </wp:positionH>
                <wp:positionV relativeFrom="paragraph">
                  <wp:posOffset>-314020</wp:posOffset>
                </wp:positionV>
                <wp:extent cx="289800" cy="732600"/>
                <wp:effectExtent l="38100" t="38100" r="34290" b="48895"/>
                <wp:wrapNone/>
                <wp:docPr id="4360" name="Ink 4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6">
                      <w14:nvContentPartPr>
                        <w14:cNvContentPartPr/>
                      </w14:nvContentPartPr>
                      <w14:xfrm>
                        <a:off x="0" y="0"/>
                        <a:ext cx="289800" cy="73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0" o:spid="_x0000_s1026" type="#_x0000_t75" style="position:absolute;margin-left:175.4pt;margin-top:-25.5pt;width:24.2pt;height:59.35pt;z-index:25469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">
                <v:imagedata r:id="rId584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0304" behindDoc="0" locked="0" layoutInCell="1" allowOverlap="1">
                <wp:simplePos x="0" y="0"/>
                <wp:positionH relativeFrom="column">
                  <wp:posOffset>2262030</wp:posOffset>
                </wp:positionH>
                <wp:positionV relativeFrom="paragraph">
                  <wp:posOffset>-259300</wp:posOffset>
                </wp:positionV>
                <wp:extent cx="355680" cy="621000"/>
                <wp:effectExtent l="38100" t="38100" r="44450" b="27305"/>
                <wp:wrapNone/>
                <wp:docPr id="4359" name="Ink 4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8">
                      <w14:nvContentPartPr>
                        <w14:cNvContentPartPr/>
                      </w14:nvContentPartPr>
                      <w14:xfrm>
                        <a:off x="0" y="0"/>
                        <a:ext cx="355680" cy="62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9" o:spid="_x0000_s1026" type="#_x0000_t75" style="position:absolute;margin-left:177.35pt;margin-top:-21.05pt;width:29.6pt;height:50.35pt;z-index:2546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">
                <v:imagedata r:id="rId584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79040" behindDoc="0" locked="0" layoutInCell="1" allowOverlap="1">
                <wp:simplePos x="0" y="0"/>
                <wp:positionH relativeFrom="column">
                  <wp:posOffset>1480470</wp:posOffset>
                </wp:positionH>
                <wp:positionV relativeFrom="paragraph">
                  <wp:posOffset>-158140</wp:posOffset>
                </wp:positionV>
                <wp:extent cx="270000" cy="362160"/>
                <wp:effectExtent l="38100" t="38100" r="34925" b="38100"/>
                <wp:wrapNone/>
                <wp:docPr id="4348" name="Ink 4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0">
                      <w14:nvContentPartPr>
                        <w14:cNvContentPartPr/>
                      </w14:nvContentPartPr>
                      <w14:xfrm>
                        <a:off x="0" y="0"/>
                        <a:ext cx="270000" cy="36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8" o:spid="_x0000_s1026" type="#_x0000_t75" style="position:absolute;margin-left:115.85pt;margin-top:-13.25pt;width:22.75pt;height:30pt;z-index:2546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">
                <v:imagedata r:id="rId585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78016" behindDoc="0" locked="0" layoutInCell="1" allowOverlap="1">
                <wp:simplePos x="0" y="0"/>
                <wp:positionH relativeFrom="column">
                  <wp:posOffset>5596710</wp:posOffset>
                </wp:positionH>
                <wp:positionV relativeFrom="paragraph">
                  <wp:posOffset>-23140</wp:posOffset>
                </wp:positionV>
                <wp:extent cx="338040" cy="461880"/>
                <wp:effectExtent l="38100" t="38100" r="43180" b="33655"/>
                <wp:wrapNone/>
                <wp:docPr id="4347" name="Ink 4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2">
                      <w14:nvContentPartPr>
                        <w14:cNvContentPartPr/>
                      </w14:nvContentPartPr>
                      <w14:xfrm>
                        <a:off x="0" y="0"/>
                        <a:ext cx="338040" cy="4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7" o:spid="_x0000_s1026" type="#_x0000_t75" style="position:absolute;margin-left:439.9pt;margin-top:-2.45pt;width:28.2pt;height:37.85pt;z-index:2546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">
                <v:imagedata r:id="rId585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9824" behindDoc="0" locked="0" layoutInCell="1" allowOverlap="1">
                <wp:simplePos x="0" y="0"/>
                <wp:positionH relativeFrom="column">
                  <wp:posOffset>1148190</wp:posOffset>
                </wp:positionH>
                <wp:positionV relativeFrom="paragraph">
                  <wp:posOffset>341180</wp:posOffset>
                </wp:positionV>
                <wp:extent cx="93600" cy="77040"/>
                <wp:effectExtent l="38100" t="38100" r="40005" b="37465"/>
                <wp:wrapNone/>
                <wp:docPr id="4339" name="Ink 4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4">
                      <w14:nvContentPartPr>
                        <w14:cNvContentPartPr/>
                      </w14:nvContentPartPr>
                      <w14:xfrm>
                        <a:off x="0" y="0"/>
                        <a:ext cx="936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9" o:spid="_x0000_s1026" type="#_x0000_t75" style="position:absolute;margin-left:89.75pt;margin-top:26.2pt;width:8.65pt;height:7.35pt;z-index:2546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">
                <v:imagedata r:id="rId585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58560" behindDoc="0" locked="0" layoutInCell="1" allowOverlap="1">
                <wp:simplePos x="0" y="0"/>
                <wp:positionH relativeFrom="column">
                  <wp:posOffset>5835030</wp:posOffset>
                </wp:positionH>
                <wp:positionV relativeFrom="paragraph">
                  <wp:posOffset>236420</wp:posOffset>
                </wp:positionV>
                <wp:extent cx="159480" cy="35280"/>
                <wp:effectExtent l="38100" t="38100" r="31115" b="22225"/>
                <wp:wrapNone/>
                <wp:docPr id="4328" name="Ink 4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6">
                      <w14:nvContentPartPr>
                        <w14:cNvContentPartPr/>
                      </w14:nvContentPartPr>
                      <w14:xfrm>
                        <a:off x="0" y="0"/>
                        <a:ext cx="1594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8" o:spid="_x0000_s1026" type="#_x0000_t75" style="position:absolute;margin-left:458.9pt;margin-top:17.95pt;width:13.8pt;height:3.95pt;z-index:2546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">
                <v:imagedata r:id="rId585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57536" behindDoc="0" locked="0" layoutInCell="1" allowOverlap="1">
                <wp:simplePos x="0" y="0"/>
                <wp:positionH relativeFrom="column">
                  <wp:posOffset>5867070</wp:posOffset>
                </wp:positionH>
                <wp:positionV relativeFrom="paragraph">
                  <wp:posOffset>175220</wp:posOffset>
                </wp:positionV>
                <wp:extent cx="129600" cy="25200"/>
                <wp:effectExtent l="19050" t="19050" r="22860" b="32385"/>
                <wp:wrapNone/>
                <wp:docPr id="4327" name="Ink 4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8">
                      <w14:nvContentPartPr>
                        <w14:cNvContentPartPr/>
                      </w14:nvContentPartPr>
                      <w14:xfrm>
                        <a:off x="0" y="0"/>
                        <a:ext cx="1296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7" o:spid="_x0000_s1026" type="#_x0000_t75" style="position:absolute;margin-left:461.45pt;margin-top:13.25pt;width:11.25pt;height:3.05pt;z-index:2546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">
                <v:imagedata r:id="rId585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56512" behindDoc="0" locked="0" layoutInCell="1" allowOverlap="1">
                <wp:simplePos x="0" y="0"/>
                <wp:positionH relativeFrom="column">
                  <wp:posOffset>5651070</wp:posOffset>
                </wp:positionH>
                <wp:positionV relativeFrom="paragraph">
                  <wp:posOffset>-158500</wp:posOffset>
                </wp:positionV>
                <wp:extent cx="335880" cy="591120"/>
                <wp:effectExtent l="38100" t="19050" r="26670" b="19050"/>
                <wp:wrapNone/>
                <wp:docPr id="4326" name="Ink 4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0">
                      <w14:nvContentPartPr>
                        <w14:cNvContentPartPr/>
                      </w14:nvContentPartPr>
                      <w14:xfrm>
                        <a:off x="0" y="0"/>
                        <a:ext cx="335880" cy="59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6" o:spid="_x0000_s1026" type="#_x0000_t75" style="position:absolute;margin-left:444.25pt;margin-top:-12.9pt;width:27.7pt;height:47.65pt;z-index:2546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">
                <v:imagedata r:id="rId586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6272" behindDoc="0" locked="0" layoutInCell="1" allowOverlap="1">
                <wp:simplePos x="0" y="0"/>
                <wp:positionH relativeFrom="column">
                  <wp:posOffset>5143470</wp:posOffset>
                </wp:positionH>
                <wp:positionV relativeFrom="paragraph">
                  <wp:posOffset>94220</wp:posOffset>
                </wp:positionV>
                <wp:extent cx="370800" cy="642240"/>
                <wp:effectExtent l="38100" t="38100" r="10795" b="43815"/>
                <wp:wrapNone/>
                <wp:docPr id="4316" name="Ink 4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2">
                      <w14:nvContentPartPr>
                        <w14:cNvContentPartPr/>
                      </w14:nvContentPartPr>
                      <w14:xfrm>
                        <a:off x="0" y="0"/>
                        <a:ext cx="370800" cy="64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6" o:spid="_x0000_s1026" type="#_x0000_t75" style="position:absolute;margin-left:404.4pt;margin-top:6.7pt;width:30.6pt;height:52.15pt;z-index:25464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">
                <v:imagedata r:id="rId586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5248" behindDoc="0" locked="0" layoutInCell="1" allowOverlap="1">
                <wp:simplePos x="0" y="0"/>
                <wp:positionH relativeFrom="column">
                  <wp:posOffset>5301150</wp:posOffset>
                </wp:positionH>
                <wp:positionV relativeFrom="paragraph">
                  <wp:posOffset>75860</wp:posOffset>
                </wp:positionV>
                <wp:extent cx="64440" cy="532800"/>
                <wp:effectExtent l="38100" t="38100" r="31115" b="38735"/>
                <wp:wrapNone/>
                <wp:docPr id="4315" name="Ink 4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4">
                      <w14:nvContentPartPr>
                        <w14:cNvContentPartPr/>
                      </w14:nvContentPartPr>
                      <w14:xfrm>
                        <a:off x="0" y="0"/>
                        <a:ext cx="64440" cy="53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5" o:spid="_x0000_s1026" type="#_x0000_t75" style="position:absolute;margin-left:416.75pt;margin-top:5.3pt;width:6.25pt;height:43.25pt;z-index:25464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">
                <v:imagedata r:id="rId586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5552" behindDoc="0" locked="0" layoutInCell="1" allowOverlap="1">
                <wp:simplePos x="0" y="0"/>
                <wp:positionH relativeFrom="column">
                  <wp:posOffset>775230</wp:posOffset>
                </wp:positionH>
                <wp:positionV relativeFrom="paragraph">
                  <wp:posOffset>-76420</wp:posOffset>
                </wp:positionV>
                <wp:extent cx="589320" cy="695880"/>
                <wp:effectExtent l="38100" t="38100" r="39370" b="28575"/>
                <wp:wrapNone/>
                <wp:docPr id="4286" name="Ink 4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6">
                      <w14:nvContentPartPr>
                        <w14:cNvContentPartPr/>
                      </w14:nvContentPartPr>
                      <w14:xfrm>
                        <a:off x="0" y="0"/>
                        <a:ext cx="589320" cy="69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6" o:spid="_x0000_s1026" type="#_x0000_t75" style="position:absolute;margin-left:60.4pt;margin-top:-6.8pt;width:47.8pt;height:56.3pt;z-index:2546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">
                <v:imagedata r:id="rId586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4528" behindDoc="0" locked="0" layoutInCell="1" allowOverlap="1">
                <wp:simplePos x="0" y="0"/>
                <wp:positionH relativeFrom="column">
                  <wp:posOffset>4196670</wp:posOffset>
                </wp:positionH>
                <wp:positionV relativeFrom="paragraph">
                  <wp:posOffset>57860</wp:posOffset>
                </wp:positionV>
                <wp:extent cx="260640" cy="316080"/>
                <wp:effectExtent l="38100" t="38100" r="6350" b="46355"/>
                <wp:wrapNone/>
                <wp:docPr id="4285" name="Ink 4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8">
                      <w14:nvContentPartPr>
                        <w14:cNvContentPartPr/>
                      </w14:nvContentPartPr>
                      <w14:xfrm>
                        <a:off x="0" y="0"/>
                        <a:ext cx="26064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5" o:spid="_x0000_s1026" type="#_x0000_t75" style="position:absolute;margin-left:329.7pt;margin-top:3.85pt;width:22.25pt;height:26.4pt;z-index:2546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">
                <v:imagedata r:id="rId586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9408" behindDoc="0" locked="0" layoutInCell="1" allowOverlap="1">
                <wp:simplePos x="0" y="0"/>
                <wp:positionH relativeFrom="column">
                  <wp:posOffset>1901310</wp:posOffset>
                </wp:positionH>
                <wp:positionV relativeFrom="paragraph">
                  <wp:posOffset>-309340</wp:posOffset>
                </wp:positionV>
                <wp:extent cx="1069560" cy="744480"/>
                <wp:effectExtent l="38100" t="38100" r="35560" b="36830"/>
                <wp:wrapNone/>
                <wp:docPr id="4280" name="Ink 4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0">
                      <w14:nvContentPartPr>
                        <w14:cNvContentPartPr/>
                      </w14:nvContentPartPr>
                      <w14:xfrm>
                        <a:off x="0" y="0"/>
                        <a:ext cx="1069560" cy="74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0" o:spid="_x0000_s1026" type="#_x0000_t75" style="position:absolute;margin-left:149.1pt;margin-top:-25.05pt;width:85.5pt;height:60pt;z-index:25460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">
                <v:imagedata r:id="rId587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8384" behindDoc="0" locked="0" layoutInCell="1" allowOverlap="1">
                <wp:simplePos x="0" y="0"/>
                <wp:positionH relativeFrom="column">
                  <wp:posOffset>1921470</wp:posOffset>
                </wp:positionH>
                <wp:positionV relativeFrom="paragraph">
                  <wp:posOffset>-262180</wp:posOffset>
                </wp:positionV>
                <wp:extent cx="1051560" cy="738360"/>
                <wp:effectExtent l="38100" t="38100" r="15240" b="43180"/>
                <wp:wrapNone/>
                <wp:docPr id="4279" name="Ink 4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2">
                      <w14:nvContentPartPr>
                        <w14:cNvContentPartPr/>
                      </w14:nvContentPartPr>
                      <w14:xfrm>
                        <a:off x="0" y="0"/>
                        <a:ext cx="1051560" cy="73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9" o:spid="_x0000_s1026" type="#_x0000_t75" style="position:absolute;margin-left:150.6pt;margin-top:-21.35pt;width:84.2pt;height:59.6pt;z-index:25460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">
                <v:imagedata r:id="rId5873" o:title=""/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A14ABB5" wp14:editId="460C106D">
                <wp:simplePos x="0" y="0"/>
                <wp:positionH relativeFrom="column">
                  <wp:posOffset>1165860</wp:posOffset>
                </wp:positionH>
                <wp:positionV relativeFrom="paragraph">
                  <wp:posOffset>220980</wp:posOffset>
                </wp:positionV>
                <wp:extent cx="769302" cy="0"/>
                <wp:effectExtent l="0" t="76200" r="12065" b="1143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9302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" o:spid="_x0000_s1026" type="#_x0000_t32" style="position:absolute;margin-left:91.8pt;margin-top:17.4pt;width:60.55pt;height:0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" strokecolor="#4579b8 [3044]">
                <v:stroke endarrow="open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7DEFEFC" wp14:editId="20E8FE23">
                <wp:simplePos x="0" y="0"/>
                <wp:positionH relativeFrom="column">
                  <wp:posOffset>1423035</wp:posOffset>
                </wp:positionH>
                <wp:positionV relativeFrom="paragraph">
                  <wp:posOffset>134620</wp:posOffset>
                </wp:positionV>
                <wp:extent cx="310515" cy="314325"/>
                <wp:effectExtent l="3810" t="1270" r="0" b="0"/>
                <wp:wrapNone/>
                <wp:docPr id="1330" name="Text Box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6"/>
                              </w:rPr>
                              <w:object w:dxaOrig="200" w:dyaOrig="220">
                                <v:shape id="_x0000_i1313" type="#_x0000_t75" style="width:10.2pt;height:11.4pt" o:ole="">
                                  <v:imagedata r:id="rId5874" o:title=""/>
                                </v:shape>
                                <o:OLEObject Type="Embed" ProgID="Equation.DSMT4" ShapeID="_x0000_i1313" DrawAspect="Content" ObjectID="_1667038508" r:id="rId587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55" o:spid="_x0000_s1043" type="#_x0000_t202" style="position:absolute;left:0;text-align:left;margin-left:112.05pt;margin-top:10.6pt;width:24.45pt;height:24.75pt;z-index:25171251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6"/>
                        </w:rPr>
                        <w:object w:dxaOrig="200" w:dyaOrig="220">
                          <v:shape id="_x0000_i1313" type="#_x0000_t75" style="width:10.2pt;height:11.4pt" o:ole="">
                            <v:imagedata r:id="rId5876" o:title=""/>
                          </v:shape>
                          <o:OLEObject Type="Embed" ProgID="Equation.DSMT4" ShapeID="_x0000_i1313" DrawAspect="Content" ObjectID="_1666684921" r:id="rId58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 w:rsidRPr="00FF45CB">
        <w:rPr>
          <w:lang w:val="el-GR"/>
        </w:rPr>
        <w:tab/>
        <w:t xml:space="preserve">    </w:t>
      </w:r>
      <w:r w:rsidR="002B17F6" w:rsidRPr="00F56FB6">
        <w:rPr>
          <w:position w:val="-14"/>
        </w:rPr>
        <w:object w:dxaOrig="460" w:dyaOrig="380">
          <v:shape id="_x0000_i1180" type="#_x0000_t75" style="width:23.4pt;height:19.2pt" o:ole="">
            <v:imagedata r:id="rId5878" o:title=""/>
          </v:shape>
          <o:OLEObject Type="Embed" ProgID="Equation.DSMT4" ShapeID="_x0000_i1180" DrawAspect="Content" ObjectID="_1667038375" r:id="rId5879"/>
        </w:object>
      </w:r>
      <w:r w:rsidR="00020496" w:rsidRPr="006466BE">
        <w:rPr>
          <w:lang w:val="el-GR"/>
        </w:rPr>
        <w:t xml:space="preserve"> </w:t>
      </w:r>
    </w:p>
    <w:p w:rsidR="00020496" w:rsidRPr="006466BE" w:rsidRDefault="00D54AC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75008" behindDoc="0" locked="0" layoutInCell="1" allowOverlap="1">
                <wp:simplePos x="0" y="0"/>
                <wp:positionH relativeFrom="column">
                  <wp:posOffset>1067550</wp:posOffset>
                </wp:positionH>
                <wp:positionV relativeFrom="paragraph">
                  <wp:posOffset>-390340</wp:posOffset>
                </wp:positionV>
                <wp:extent cx="1176840" cy="1123200"/>
                <wp:effectExtent l="38100" t="38100" r="23495" b="39370"/>
                <wp:wrapNone/>
                <wp:docPr id="5792" name="Ink 5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0">
                      <w14:nvContentPartPr>
                        <w14:cNvContentPartPr/>
                      </w14:nvContentPartPr>
                      <w14:xfrm>
                        <a:off x="0" y="0"/>
                        <a:ext cx="1176840" cy="11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2" o:spid="_x0000_s1026" type="#_x0000_t75" style="position:absolute;margin-left:83.35pt;margin-top:-31.4pt;width:93.85pt;height:89.85pt;z-index:2552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">
                <v:imagedata r:id="rId58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8624" behindDoc="0" locked="0" layoutInCell="1" allowOverlap="1">
                <wp:simplePos x="0" y="0"/>
                <wp:positionH relativeFrom="column">
                  <wp:posOffset>2972310</wp:posOffset>
                </wp:positionH>
                <wp:positionV relativeFrom="paragraph">
                  <wp:posOffset>-809380</wp:posOffset>
                </wp:positionV>
                <wp:extent cx="116280" cy="2304360"/>
                <wp:effectExtent l="38100" t="38100" r="36195" b="39370"/>
                <wp:wrapNone/>
                <wp:docPr id="5776" name="Ink 5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2">
                      <w14:nvContentPartPr>
                        <w14:cNvContentPartPr/>
                      </w14:nvContentPartPr>
                      <w14:xfrm>
                        <a:off x="0" y="0"/>
                        <a:ext cx="116280" cy="23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6" o:spid="_x0000_s1026" type="#_x0000_t75" style="position:absolute;margin-left:233.45pt;margin-top:-64.35pt;width:10.4pt;height:182.75pt;z-index:2552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">
                <v:imagedata r:id="rId58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5552" behindDoc="0" locked="0" layoutInCell="1" allowOverlap="1">
                <wp:simplePos x="0" y="0"/>
                <wp:positionH relativeFrom="column">
                  <wp:posOffset>613230</wp:posOffset>
                </wp:positionH>
                <wp:positionV relativeFrom="paragraph">
                  <wp:posOffset>254780</wp:posOffset>
                </wp:positionV>
                <wp:extent cx="2606040" cy="104760"/>
                <wp:effectExtent l="38100" t="38100" r="3810" b="29210"/>
                <wp:wrapNone/>
                <wp:docPr id="5773" name="Ink 5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4">
                      <w14:nvContentPartPr>
                        <w14:cNvContentPartPr/>
                      </w14:nvContentPartPr>
                      <w14:xfrm>
                        <a:off x="0" y="0"/>
                        <a:ext cx="2606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3" o:spid="_x0000_s1026" type="#_x0000_t75" style="position:absolute;margin-left:47.75pt;margin-top:19.4pt;width:206.45pt;height:9.55pt;z-index:2552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">
                <v:imagedata r:id="rId58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9408" behindDoc="0" locked="0" layoutInCell="1" allowOverlap="1">
                <wp:simplePos x="0" y="0"/>
                <wp:positionH relativeFrom="column">
                  <wp:posOffset>807270</wp:posOffset>
                </wp:positionH>
                <wp:positionV relativeFrom="paragraph">
                  <wp:posOffset>-62380</wp:posOffset>
                </wp:positionV>
                <wp:extent cx="451440" cy="385920"/>
                <wp:effectExtent l="38100" t="38100" r="6350" b="33655"/>
                <wp:wrapNone/>
                <wp:docPr id="5767" name="Ink 5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6">
                      <w14:nvContentPartPr>
                        <w14:cNvContentPartPr/>
                      </w14:nvContentPartPr>
                      <w14:xfrm>
                        <a:off x="0" y="0"/>
                        <a:ext cx="45144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7" o:spid="_x0000_s1026" type="#_x0000_t75" style="position:absolute;margin-left:62.95pt;margin-top:-5.6pt;width:36.8pt;height:31.6pt;z-index:2552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">
                <v:imagedata r:id="rId58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7360" behindDoc="0" locked="0" layoutInCell="1" allowOverlap="1">
                <wp:simplePos x="0" y="0"/>
                <wp:positionH relativeFrom="column">
                  <wp:posOffset>1805550</wp:posOffset>
                </wp:positionH>
                <wp:positionV relativeFrom="paragraph">
                  <wp:posOffset>114740</wp:posOffset>
                </wp:positionV>
                <wp:extent cx="2160" cy="6480"/>
                <wp:effectExtent l="19050" t="19050" r="17145" b="31750"/>
                <wp:wrapNone/>
                <wp:docPr id="5765" name="Ink 5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8">
                      <w14:nvContentPartPr>
                        <w14:cNvContentPartPr/>
                      </w14:nvContentPartPr>
                      <w14:xfrm>
                        <a:off x="0" y="0"/>
                        <a:ext cx="2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5" o:spid="_x0000_s1026" type="#_x0000_t75" style="position:absolute;margin-left:141.6pt;margin-top:8.7pt;width:1.15pt;height:1.35pt;z-index:2552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">
                <v:imagedata r:id="rId58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6336" behindDoc="0" locked="0" layoutInCell="1" allowOverlap="1">
                <wp:simplePos x="0" y="0"/>
                <wp:positionH relativeFrom="column">
                  <wp:posOffset>650670</wp:posOffset>
                </wp:positionH>
                <wp:positionV relativeFrom="paragraph">
                  <wp:posOffset>192500</wp:posOffset>
                </wp:positionV>
                <wp:extent cx="9000" cy="10080"/>
                <wp:effectExtent l="19050" t="19050" r="29210" b="28575"/>
                <wp:wrapNone/>
                <wp:docPr id="5764" name="Ink 5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0">
                      <w14:nvContentPartPr>
                        <w14:cNvContentPartPr/>
                      </w14:nvContentPartPr>
                      <w14:xfrm>
                        <a:off x="0" y="0"/>
                        <a:ext cx="9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4" o:spid="_x0000_s1026" type="#_x0000_t75" style="position:absolute;margin-left:50.9pt;margin-top:14.75pt;width:1.5pt;height:1.7pt;z-index:2552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">
                <v:imagedata r:id="rId589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5360" behindDoc="0" locked="0" layoutInCell="1" allowOverlap="1">
                <wp:simplePos x="0" y="0"/>
                <wp:positionH relativeFrom="column">
                  <wp:posOffset>4216110</wp:posOffset>
                </wp:positionH>
                <wp:positionV relativeFrom="paragraph">
                  <wp:posOffset>336500</wp:posOffset>
                </wp:positionV>
                <wp:extent cx="360" cy="360"/>
                <wp:effectExtent l="0" t="0" r="0" b="0"/>
                <wp:wrapNone/>
                <wp:docPr id="4403" name="Ink 4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3" o:spid="_x0000_s1026" type="#_x0000_t75" style="position:absolute;margin-left:331pt;margin-top:25.5pt;width:2.05pt;height:2.05pt;z-index:25473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pqG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48jkecOWGJFUlnbU4GdQtYXSNQJzq1/sLea7SNK0SZ7TNOxh+ab2u62gcmqThq&#10;7kFSvQl6mMd/uwm97dPYK5/7eUO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">
                <v:imagedata r:id="rId2450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5424" behindDoc="0" locked="0" layoutInCell="1" allowOverlap="1">
                <wp:simplePos x="0" y="0"/>
                <wp:positionH relativeFrom="column">
                  <wp:posOffset>2442750</wp:posOffset>
                </wp:positionH>
                <wp:positionV relativeFrom="paragraph">
                  <wp:posOffset>304100</wp:posOffset>
                </wp:positionV>
                <wp:extent cx="18720" cy="130320"/>
                <wp:effectExtent l="19050" t="38100" r="19685" b="41275"/>
                <wp:wrapNone/>
                <wp:docPr id="4364" name="Ink 4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3">
                      <w14:nvContentPartPr>
                        <w14:cNvContentPartPr/>
                      </w14:nvContentPartPr>
                      <w14:xfrm>
                        <a:off x="0" y="0"/>
                        <a:ext cx="187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4" o:spid="_x0000_s1026" type="#_x0000_t75" style="position:absolute;margin-left:191.7pt;margin-top:23.35pt;width:2.5pt;height:11.55pt;z-index:25469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">
                <v:imagedata r:id="rId5894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3136" behindDoc="0" locked="0" layoutInCell="1" allowOverlap="1">
                <wp:simplePos x="0" y="0"/>
                <wp:positionH relativeFrom="column">
                  <wp:posOffset>895830</wp:posOffset>
                </wp:positionH>
                <wp:positionV relativeFrom="paragraph">
                  <wp:posOffset>-41140</wp:posOffset>
                </wp:positionV>
                <wp:extent cx="250560" cy="291600"/>
                <wp:effectExtent l="38100" t="38100" r="16510" b="32385"/>
                <wp:wrapNone/>
                <wp:docPr id="4352" name="Ink 4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5">
                      <w14:nvContentPartPr>
                        <w14:cNvContentPartPr/>
                      </w14:nvContentPartPr>
                      <w14:xfrm>
                        <a:off x="0" y="0"/>
                        <a:ext cx="2505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2" o:spid="_x0000_s1026" type="#_x0000_t75" style="position:absolute;margin-left:70pt;margin-top:-4pt;width:21.05pt;height:24.3pt;z-index:25468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">
                <v:imagedata r:id="rId5896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2112" behindDoc="0" locked="0" layoutInCell="1" allowOverlap="1">
                <wp:simplePos x="0" y="0"/>
                <wp:positionH relativeFrom="column">
                  <wp:posOffset>961710</wp:posOffset>
                </wp:positionH>
                <wp:positionV relativeFrom="paragraph">
                  <wp:posOffset>85580</wp:posOffset>
                </wp:positionV>
                <wp:extent cx="119520" cy="54360"/>
                <wp:effectExtent l="38100" t="38100" r="33020" b="41275"/>
                <wp:wrapNone/>
                <wp:docPr id="4351" name="Ink 4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7">
                      <w14:nvContentPartPr>
                        <w14:cNvContentPartPr/>
                      </w14:nvContentPartPr>
                      <w14:xfrm>
                        <a:off x="0" y="0"/>
                        <a:ext cx="1195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1" o:spid="_x0000_s1026" type="#_x0000_t75" style="position:absolute;margin-left:75.15pt;margin-top:6pt;width:10.85pt;height:5.65pt;z-index:2546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">
                <v:imagedata r:id="rId5898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1088" behindDoc="0" locked="0" layoutInCell="1" allowOverlap="1">
                <wp:simplePos x="0" y="0"/>
                <wp:positionH relativeFrom="column">
                  <wp:posOffset>765870</wp:posOffset>
                </wp:positionH>
                <wp:positionV relativeFrom="paragraph">
                  <wp:posOffset>139940</wp:posOffset>
                </wp:positionV>
                <wp:extent cx="740160" cy="170640"/>
                <wp:effectExtent l="38100" t="38100" r="41275" b="39370"/>
                <wp:wrapNone/>
                <wp:docPr id="4350" name="Ink 4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9">
                      <w14:nvContentPartPr>
                        <w14:cNvContentPartPr/>
                      </w14:nvContentPartPr>
                      <w14:xfrm>
                        <a:off x="0" y="0"/>
                        <a:ext cx="7401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0" o:spid="_x0000_s1026" type="#_x0000_t75" style="position:absolute;margin-left:59.7pt;margin-top:10.3pt;width:59.7pt;height:14.9pt;z-index:25468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">
                <v:imagedata r:id="rId5900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0064" behindDoc="0" locked="0" layoutInCell="1" allowOverlap="1">
                <wp:simplePos x="0" y="0"/>
                <wp:positionH relativeFrom="column">
                  <wp:posOffset>777390</wp:posOffset>
                </wp:positionH>
                <wp:positionV relativeFrom="paragraph">
                  <wp:posOffset>312380</wp:posOffset>
                </wp:positionV>
                <wp:extent cx="2160" cy="10440"/>
                <wp:effectExtent l="19050" t="19050" r="17145" b="27940"/>
                <wp:wrapNone/>
                <wp:docPr id="4349" name="Ink 4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1">
                      <w14:nvContentPartPr>
                        <w14:cNvContentPartPr/>
                      </w14:nvContentPartPr>
                      <w14:xfrm>
                        <a:off x="0" y="0"/>
                        <a:ext cx="2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9" o:spid="_x0000_s1026" type="#_x0000_t75" style="position:absolute;margin-left:60.9pt;margin-top:24.3pt;width:.8pt;height:1.45pt;z-index:2546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">
                <v:imagedata r:id="rId5902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5728" behindDoc="0" locked="0" layoutInCell="1" allowOverlap="1">
                <wp:simplePos x="0" y="0"/>
                <wp:positionH relativeFrom="column">
                  <wp:posOffset>1148910</wp:posOffset>
                </wp:positionH>
                <wp:positionV relativeFrom="paragraph">
                  <wp:posOffset>29420</wp:posOffset>
                </wp:positionV>
                <wp:extent cx="122400" cy="55800"/>
                <wp:effectExtent l="38100" t="38100" r="30480" b="20955"/>
                <wp:wrapNone/>
                <wp:docPr id="4335" name="Ink 4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3">
                      <w14:nvContentPartPr>
                        <w14:cNvContentPartPr/>
                      </w14:nvContentPartPr>
                      <w14:xfrm>
                        <a:off x="0" y="0"/>
                        <a:ext cx="1224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5" o:spid="_x0000_s1026" type="#_x0000_t75" style="position:absolute;margin-left:89.95pt;margin-top:1.65pt;width:10.85pt;height:5.65pt;z-index:2546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">
                <v:imagedata r:id="rId5904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4704" behindDoc="0" locked="0" layoutInCell="1" allowOverlap="1">
                <wp:simplePos x="0" y="0"/>
                <wp:positionH relativeFrom="column">
                  <wp:posOffset>1143510</wp:posOffset>
                </wp:positionH>
                <wp:positionV relativeFrom="paragraph">
                  <wp:posOffset>-25660</wp:posOffset>
                </wp:positionV>
                <wp:extent cx="101880" cy="47880"/>
                <wp:effectExtent l="38100" t="38100" r="31750" b="28575"/>
                <wp:wrapNone/>
                <wp:docPr id="4334" name="Ink 4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5">
                      <w14:nvContentPartPr>
                        <w14:cNvContentPartPr/>
                      </w14:nvContentPartPr>
                      <w14:xfrm>
                        <a:off x="0" y="0"/>
                        <a:ext cx="1018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4" o:spid="_x0000_s1026" type="#_x0000_t75" style="position:absolute;margin-left:89.4pt;margin-top:-2.75pt;width:9.45pt;height:5.25pt;z-index:25466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">
                <v:imagedata r:id="rId5906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3680" behindDoc="0" locked="0" layoutInCell="1" allowOverlap="1">
                <wp:simplePos x="0" y="0"/>
                <wp:positionH relativeFrom="column">
                  <wp:posOffset>5804430</wp:posOffset>
                </wp:positionH>
                <wp:positionV relativeFrom="paragraph">
                  <wp:posOffset>106820</wp:posOffset>
                </wp:positionV>
                <wp:extent cx="165240" cy="412920"/>
                <wp:effectExtent l="38100" t="38100" r="44450" b="44450"/>
                <wp:wrapNone/>
                <wp:docPr id="4333" name="Ink 4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7">
                      <w14:nvContentPartPr>
                        <w14:cNvContentPartPr/>
                      </w14:nvContentPartPr>
                      <w14:xfrm>
                        <a:off x="0" y="0"/>
                        <a:ext cx="16524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3" o:spid="_x0000_s1026" type="#_x0000_t75" style="position:absolute;margin-left:456.3pt;margin-top:7.7pt;width:14.6pt;height:34.2pt;z-index:2546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">
                <v:imagedata r:id="rId5908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2656" behindDoc="0" locked="0" layoutInCell="1" allowOverlap="1">
                <wp:simplePos x="0" y="0"/>
                <wp:positionH relativeFrom="column">
                  <wp:posOffset>5856270</wp:posOffset>
                </wp:positionH>
                <wp:positionV relativeFrom="paragraph">
                  <wp:posOffset>104300</wp:posOffset>
                </wp:positionV>
                <wp:extent cx="154080" cy="388080"/>
                <wp:effectExtent l="38100" t="38100" r="36830" b="50165"/>
                <wp:wrapNone/>
                <wp:docPr id="4332" name="Ink 4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9">
                      <w14:nvContentPartPr>
                        <w14:cNvContentPartPr/>
                      </w14:nvContentPartPr>
                      <w14:xfrm>
                        <a:off x="0" y="0"/>
                        <a:ext cx="154080" cy="38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2" o:spid="_x0000_s1026" type="#_x0000_t75" style="position:absolute;margin-left:460.25pt;margin-top:7.35pt;width:13.9pt;height:32.45pt;z-index:25466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">
                <v:imagedata r:id="rId5910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1632" behindDoc="0" locked="0" layoutInCell="1" allowOverlap="1">
                <wp:simplePos x="0" y="0"/>
                <wp:positionH relativeFrom="column">
                  <wp:posOffset>5911350</wp:posOffset>
                </wp:positionH>
                <wp:positionV relativeFrom="paragraph">
                  <wp:posOffset>118700</wp:posOffset>
                </wp:positionV>
                <wp:extent cx="34920" cy="15120"/>
                <wp:effectExtent l="38100" t="38100" r="41910" b="42545"/>
                <wp:wrapNone/>
                <wp:docPr id="4331" name="Ink 4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1">
                      <w14:nvContentPartPr>
                        <w14:cNvContentPartPr/>
                      </w14:nvContentPartPr>
                      <w14:xfrm>
                        <a:off x="0" y="0"/>
                        <a:ext cx="34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1" o:spid="_x0000_s1026" type="#_x0000_t75" style="position:absolute;margin-left:464.6pt;margin-top:8.55pt;width:4.2pt;height:2.65pt;z-index:2546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">
                <v:imagedata r:id="rId5912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0608" behindDoc="0" locked="0" layoutInCell="1" allowOverlap="1">
                <wp:simplePos x="0" y="0"/>
                <wp:positionH relativeFrom="column">
                  <wp:posOffset>5583030</wp:posOffset>
                </wp:positionH>
                <wp:positionV relativeFrom="paragraph">
                  <wp:posOffset>374660</wp:posOffset>
                </wp:positionV>
                <wp:extent cx="41760" cy="94320"/>
                <wp:effectExtent l="38100" t="38100" r="34925" b="39370"/>
                <wp:wrapNone/>
                <wp:docPr id="4330" name="Ink 4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3">
                      <w14:nvContentPartPr>
                        <w14:cNvContentPartPr/>
                      </w14:nvContentPartPr>
                      <w14:xfrm>
                        <a:off x="0" y="0"/>
                        <a:ext cx="417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0" o:spid="_x0000_s1026" type="#_x0000_t75" style="position:absolute;margin-left:438.75pt;margin-top:29.05pt;width:5.1pt;height:8.8pt;z-index:25466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">
                <v:imagedata r:id="rId5914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59584" behindDoc="0" locked="0" layoutInCell="1" allowOverlap="1">
                <wp:simplePos x="0" y="0"/>
                <wp:positionH relativeFrom="column">
                  <wp:posOffset>5548470</wp:posOffset>
                </wp:positionH>
                <wp:positionV relativeFrom="paragraph">
                  <wp:posOffset>35540</wp:posOffset>
                </wp:positionV>
                <wp:extent cx="102960" cy="277200"/>
                <wp:effectExtent l="19050" t="38100" r="30480" b="46990"/>
                <wp:wrapNone/>
                <wp:docPr id="4329" name="Ink 4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5">
                      <w14:nvContentPartPr>
                        <w14:cNvContentPartPr/>
                      </w14:nvContentPartPr>
                      <w14:xfrm>
                        <a:off x="0" y="0"/>
                        <a:ext cx="10296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9" o:spid="_x0000_s1026" type="#_x0000_t75" style="position:absolute;margin-left:436.2pt;margin-top:2.05pt;width:9.6pt;height:23.45pt;z-index:2546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">
                <v:imagedata r:id="rId5916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51392" behindDoc="0" locked="0" layoutInCell="1" allowOverlap="1">
                <wp:simplePos x="0" y="0"/>
                <wp:positionH relativeFrom="column">
                  <wp:posOffset>5704710</wp:posOffset>
                </wp:positionH>
                <wp:positionV relativeFrom="paragraph">
                  <wp:posOffset>147500</wp:posOffset>
                </wp:positionV>
                <wp:extent cx="75240" cy="123480"/>
                <wp:effectExtent l="38100" t="38100" r="39370" b="29210"/>
                <wp:wrapNone/>
                <wp:docPr id="4321" name="Ink 4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7">
                      <w14:nvContentPartPr>
                        <w14:cNvContentPartPr/>
                      </w14:nvContentPartPr>
                      <w14:xfrm>
                        <a:off x="0" y="0"/>
                        <a:ext cx="75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1" o:spid="_x0000_s1026" type="#_x0000_t75" style="position:absolute;margin-left:448.5pt;margin-top:11pt;width:7.15pt;height:11pt;z-index:25465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">
                <v:imagedata r:id="rId5918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50368" behindDoc="0" locked="0" layoutInCell="1" allowOverlap="1">
                <wp:simplePos x="0" y="0"/>
                <wp:positionH relativeFrom="column">
                  <wp:posOffset>5689950</wp:posOffset>
                </wp:positionH>
                <wp:positionV relativeFrom="paragraph">
                  <wp:posOffset>147860</wp:posOffset>
                </wp:positionV>
                <wp:extent cx="91800" cy="82440"/>
                <wp:effectExtent l="38100" t="38100" r="22860" b="32385"/>
                <wp:wrapNone/>
                <wp:docPr id="4320" name="Ink 4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9">
                      <w14:nvContentPartPr>
                        <w14:cNvContentPartPr/>
                      </w14:nvContentPartPr>
                      <w14:xfrm>
                        <a:off x="0" y="0"/>
                        <a:ext cx="91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0" o:spid="_x0000_s1026" type="#_x0000_t75" style="position:absolute;margin-left:447.55pt;margin-top:11pt;width:8.45pt;height:7.95pt;z-index:25465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">
                <v:imagedata r:id="rId5920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9344" behindDoc="0" locked="0" layoutInCell="1" allowOverlap="1">
                <wp:simplePos x="0" y="0"/>
                <wp:positionH relativeFrom="column">
                  <wp:posOffset>5593830</wp:posOffset>
                </wp:positionH>
                <wp:positionV relativeFrom="paragraph">
                  <wp:posOffset>367100</wp:posOffset>
                </wp:positionV>
                <wp:extent cx="7920" cy="8640"/>
                <wp:effectExtent l="38100" t="38100" r="30480" b="29845"/>
                <wp:wrapNone/>
                <wp:docPr id="4319" name="Ink 4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1">
                      <w14:nvContentPartPr>
                        <w14:cNvContentPartPr/>
                      </w14:nvContentPartPr>
                      <w14:xfrm>
                        <a:off x="0" y="0"/>
                        <a:ext cx="7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9" o:spid="_x0000_s1026" type="#_x0000_t75" style="position:absolute;margin-left:439.75pt;margin-top:28.3pt;width:1.85pt;height:2pt;z-index:2546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">
                <v:imagedata r:id="rId5922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8320" behindDoc="0" locked="0" layoutInCell="1" allowOverlap="1">
                <wp:simplePos x="0" y="0"/>
                <wp:positionH relativeFrom="column">
                  <wp:posOffset>5531550</wp:posOffset>
                </wp:positionH>
                <wp:positionV relativeFrom="paragraph">
                  <wp:posOffset>30860</wp:posOffset>
                </wp:positionV>
                <wp:extent cx="117720" cy="255600"/>
                <wp:effectExtent l="38100" t="38100" r="34925" b="30480"/>
                <wp:wrapNone/>
                <wp:docPr id="4318" name="Ink 4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3">
                      <w14:nvContentPartPr>
                        <w14:cNvContentPartPr/>
                      </w14:nvContentPartPr>
                      <w14:xfrm>
                        <a:off x="0" y="0"/>
                        <a:ext cx="11772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8" o:spid="_x0000_s1026" type="#_x0000_t75" style="position:absolute;margin-left:434.85pt;margin-top:1.7pt;width:10.7pt;height:21.6pt;z-index:25464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">
                <v:imagedata r:id="rId5924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7296" behindDoc="0" locked="0" layoutInCell="1" allowOverlap="1">
                <wp:simplePos x="0" y="0"/>
                <wp:positionH relativeFrom="column">
                  <wp:posOffset>5819550</wp:posOffset>
                </wp:positionH>
                <wp:positionV relativeFrom="paragraph">
                  <wp:posOffset>90260</wp:posOffset>
                </wp:positionV>
                <wp:extent cx="162360" cy="270360"/>
                <wp:effectExtent l="38100" t="38100" r="47625" b="53975"/>
                <wp:wrapNone/>
                <wp:docPr id="4317" name="Ink 4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5">
                      <w14:nvContentPartPr>
                        <w14:cNvContentPartPr/>
                      </w14:nvContentPartPr>
                      <w14:xfrm>
                        <a:off x="0" y="0"/>
                        <a:ext cx="16236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7" o:spid="_x0000_s1026" type="#_x0000_t75" style="position:absolute;margin-left:457.45pt;margin-top:6.3pt;width:14.55pt;height:23.1pt;z-index:25464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">
                <v:imagedata r:id="rId5926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33984" behindDoc="0" locked="0" layoutInCell="1" allowOverlap="1">
                <wp:simplePos x="0" y="0"/>
                <wp:positionH relativeFrom="column">
                  <wp:posOffset>1987350</wp:posOffset>
                </wp:positionH>
                <wp:positionV relativeFrom="paragraph">
                  <wp:posOffset>118700</wp:posOffset>
                </wp:positionV>
                <wp:extent cx="1096920" cy="188280"/>
                <wp:effectExtent l="38100" t="38100" r="27305" b="40640"/>
                <wp:wrapNone/>
                <wp:docPr id="4304" name="Ink 4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7">
                      <w14:nvContentPartPr>
                        <w14:cNvContentPartPr/>
                      </w14:nvContentPartPr>
                      <w14:xfrm>
                        <a:off x="0" y="0"/>
                        <a:ext cx="10969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4" o:spid="_x0000_s1026" type="#_x0000_t75" style="position:absolute;margin-left:155.9pt;margin-top:8.7pt;width:87.7pt;height:16.3pt;z-index:2546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">
                <v:imagedata r:id="rId5928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30912" behindDoc="0" locked="0" layoutInCell="1" allowOverlap="1">
                <wp:simplePos x="0" y="0"/>
                <wp:positionH relativeFrom="column">
                  <wp:posOffset>2968710</wp:posOffset>
                </wp:positionH>
                <wp:positionV relativeFrom="paragraph">
                  <wp:posOffset>-899740</wp:posOffset>
                </wp:positionV>
                <wp:extent cx="148680" cy="2347920"/>
                <wp:effectExtent l="19050" t="19050" r="22860" b="33655"/>
                <wp:wrapNone/>
                <wp:docPr id="4301" name="Ink 4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9">
                      <w14:nvContentPartPr>
                        <w14:cNvContentPartPr/>
                      </w14:nvContentPartPr>
                      <w14:xfrm>
                        <a:off x="0" y="0"/>
                        <a:ext cx="148680" cy="234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1" o:spid="_x0000_s1026" type="#_x0000_t75" style="position:absolute;margin-left:233.3pt;margin-top:-71.3pt;width:12.8pt;height:186.05pt;z-index:2546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">
                <v:imagedata r:id="rId5930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28864" behindDoc="0" locked="0" layoutInCell="1" allowOverlap="1">
                <wp:simplePos x="0" y="0"/>
                <wp:positionH relativeFrom="column">
                  <wp:posOffset>1807710</wp:posOffset>
                </wp:positionH>
                <wp:positionV relativeFrom="paragraph">
                  <wp:posOffset>-961660</wp:posOffset>
                </wp:positionV>
                <wp:extent cx="222480" cy="2393640"/>
                <wp:effectExtent l="38100" t="38100" r="25400" b="26035"/>
                <wp:wrapNone/>
                <wp:docPr id="4299" name="Ink 4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1">
                      <w14:nvContentPartPr>
                        <w14:cNvContentPartPr/>
                      </w14:nvContentPartPr>
                      <w14:xfrm>
                        <a:off x="0" y="0"/>
                        <a:ext cx="222480" cy="239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9" o:spid="_x0000_s1026" type="#_x0000_t75" style="position:absolute;margin-left:141.8pt;margin-top:-76.15pt;width:18.75pt;height:189.7pt;z-index:2546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">
                <v:imagedata r:id="rId5932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27840" behindDoc="0" locked="0" layoutInCell="1" allowOverlap="1">
                <wp:simplePos x="0" y="0"/>
                <wp:positionH relativeFrom="column">
                  <wp:posOffset>2944950</wp:posOffset>
                </wp:positionH>
                <wp:positionV relativeFrom="paragraph">
                  <wp:posOffset>-1041220</wp:posOffset>
                </wp:positionV>
                <wp:extent cx="248400" cy="2606400"/>
                <wp:effectExtent l="38100" t="38100" r="37465" b="22860"/>
                <wp:wrapNone/>
                <wp:docPr id="4298" name="Ink 4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3">
                      <w14:nvContentPartPr>
                        <w14:cNvContentPartPr/>
                      </w14:nvContentPartPr>
                      <w14:xfrm>
                        <a:off x="0" y="0"/>
                        <a:ext cx="248400" cy="260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8" o:spid="_x0000_s1026" type="#_x0000_t75" style="position:absolute;margin-left:231.4pt;margin-top:-82.5pt;width:20.7pt;height:206.4pt;z-index:25462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">
                <v:imagedata r:id="rId5934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26816" behindDoc="0" locked="0" layoutInCell="1" allowOverlap="1">
                <wp:simplePos x="0" y="0"/>
                <wp:positionH relativeFrom="column">
                  <wp:posOffset>1903470</wp:posOffset>
                </wp:positionH>
                <wp:positionV relativeFrom="paragraph">
                  <wp:posOffset>-846100</wp:posOffset>
                </wp:positionV>
                <wp:extent cx="118080" cy="2354760"/>
                <wp:effectExtent l="38100" t="38100" r="34925" b="26670"/>
                <wp:wrapNone/>
                <wp:docPr id="4297" name="Ink 4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5">
                      <w14:nvContentPartPr>
                        <w14:cNvContentPartPr/>
                      </w14:nvContentPartPr>
                      <w14:xfrm>
                        <a:off x="0" y="0"/>
                        <a:ext cx="118080" cy="235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7" o:spid="_x0000_s1026" type="#_x0000_t75" style="position:absolute;margin-left:149.2pt;margin-top:-67.15pt;width:10.65pt;height:186.65pt;z-index:25462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">
                <v:imagedata r:id="rId5936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25792" behindDoc="0" locked="0" layoutInCell="1" allowOverlap="1">
                <wp:simplePos x="0" y="0"/>
                <wp:positionH relativeFrom="column">
                  <wp:posOffset>4463070</wp:posOffset>
                </wp:positionH>
                <wp:positionV relativeFrom="paragraph">
                  <wp:posOffset>15020</wp:posOffset>
                </wp:positionV>
                <wp:extent cx="360" cy="360"/>
                <wp:effectExtent l="0" t="0" r="0" b="0"/>
                <wp:wrapNone/>
                <wp:docPr id="4296" name="Ink 4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6" o:spid="_x0000_s1026" type="#_x0000_t75" style="position:absolute;margin-left:350.4pt;margin-top:.2pt;width:2.05pt;height:2.05pt;z-index:25462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g8fy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z8hbzhzwhIrks6GnAw6LmB1iUCd6ND6C7vTaHtXiDLrMk7G7/rvYLrqApNUvO/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">
                <v:imagedata r:id="rId160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21696" behindDoc="0" locked="0" layoutInCell="1" allowOverlap="1">
                <wp:simplePos x="0" y="0"/>
                <wp:positionH relativeFrom="column">
                  <wp:posOffset>452670</wp:posOffset>
                </wp:positionH>
                <wp:positionV relativeFrom="paragraph">
                  <wp:posOffset>308420</wp:posOffset>
                </wp:positionV>
                <wp:extent cx="2748240" cy="112680"/>
                <wp:effectExtent l="38100" t="38100" r="14605" b="40005"/>
                <wp:wrapNone/>
                <wp:docPr id="4292" name="Ink 4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8">
                      <w14:nvContentPartPr>
                        <w14:cNvContentPartPr/>
                      </w14:nvContentPartPr>
                      <w14:xfrm>
                        <a:off x="0" y="0"/>
                        <a:ext cx="27482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2" o:spid="_x0000_s1026" type="#_x0000_t75" style="position:absolute;margin-left:35.15pt;margin-top:23.6pt;width:217.65pt;height:10.1pt;z-index:25462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">
                <v:imagedata r:id="rId593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20672" behindDoc="0" locked="0" layoutInCell="1" allowOverlap="1">
                <wp:simplePos x="0" y="0"/>
                <wp:positionH relativeFrom="column">
                  <wp:posOffset>574350</wp:posOffset>
                </wp:positionH>
                <wp:positionV relativeFrom="paragraph">
                  <wp:posOffset>261260</wp:posOffset>
                </wp:positionV>
                <wp:extent cx="2434680" cy="98640"/>
                <wp:effectExtent l="38100" t="38100" r="22860" b="34925"/>
                <wp:wrapNone/>
                <wp:docPr id="4291" name="Ink 4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0">
                      <w14:nvContentPartPr>
                        <w14:cNvContentPartPr/>
                      </w14:nvContentPartPr>
                      <w14:xfrm>
                        <a:off x="0" y="0"/>
                        <a:ext cx="24346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1" o:spid="_x0000_s1026" type="#_x0000_t75" style="position:absolute;margin-left:44.4pt;margin-top:19.8pt;width:193.1pt;height:9.05pt;z-index:25462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">
                <v:imagedata r:id="rId594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8624" behindDoc="0" locked="0" layoutInCell="1" allowOverlap="1">
                <wp:simplePos x="0" y="0"/>
                <wp:positionH relativeFrom="column">
                  <wp:posOffset>784950</wp:posOffset>
                </wp:positionH>
                <wp:positionV relativeFrom="paragraph">
                  <wp:posOffset>301940</wp:posOffset>
                </wp:positionV>
                <wp:extent cx="2525040" cy="87840"/>
                <wp:effectExtent l="38100" t="38100" r="27940" b="26670"/>
                <wp:wrapNone/>
                <wp:docPr id="4289" name="Ink 4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2">
                      <w14:nvContentPartPr>
                        <w14:cNvContentPartPr/>
                      </w14:nvContentPartPr>
                      <w14:xfrm>
                        <a:off x="0" y="0"/>
                        <a:ext cx="25250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9" o:spid="_x0000_s1026" type="#_x0000_t75" style="position:absolute;margin-left:61.3pt;margin-top:23.05pt;width:200pt;height:8.25pt;z-index:2546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">
                <v:imagedata r:id="rId594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7600" behindDoc="0" locked="0" layoutInCell="1" allowOverlap="1">
                <wp:simplePos x="0" y="0"/>
                <wp:positionH relativeFrom="column">
                  <wp:posOffset>933630</wp:posOffset>
                </wp:positionH>
                <wp:positionV relativeFrom="paragraph">
                  <wp:posOffset>346940</wp:posOffset>
                </wp:positionV>
                <wp:extent cx="105840" cy="8640"/>
                <wp:effectExtent l="19050" t="19050" r="27940" b="29845"/>
                <wp:wrapNone/>
                <wp:docPr id="4288" name="Ink 4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4">
                      <w14:nvContentPartPr>
                        <w14:cNvContentPartPr/>
                      </w14:nvContentPartPr>
                      <w14:xfrm>
                        <a:off x="0" y="0"/>
                        <a:ext cx="105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8" o:spid="_x0000_s1026" type="#_x0000_t75" style="position:absolute;margin-left:72.95pt;margin-top:26.7pt;width:9.35pt;height:1.75pt;z-index:2546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">
                <v:imagedata r:id="rId594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3504" behindDoc="0" locked="0" layoutInCell="1" allowOverlap="1">
                <wp:simplePos x="0" y="0"/>
                <wp:positionH relativeFrom="column">
                  <wp:posOffset>3076350</wp:posOffset>
                </wp:positionH>
                <wp:positionV relativeFrom="paragraph">
                  <wp:posOffset>-194500</wp:posOffset>
                </wp:positionV>
                <wp:extent cx="1038960" cy="744480"/>
                <wp:effectExtent l="38100" t="38100" r="27940" b="36830"/>
                <wp:wrapNone/>
                <wp:docPr id="4284" name="Ink 4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6">
                      <w14:nvContentPartPr>
                        <w14:cNvContentPartPr/>
                      </w14:nvContentPartPr>
                      <w14:xfrm>
                        <a:off x="0" y="0"/>
                        <a:ext cx="1038960" cy="74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4" o:spid="_x0000_s1026" type="#_x0000_t75" style="position:absolute;margin-left:241.55pt;margin-top:-16pt;width:83.2pt;height:59.8pt;z-index:25461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">
                <v:imagedata r:id="rId594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2240" behindDoc="0" locked="0" layoutInCell="1" allowOverlap="1">
                <wp:simplePos x="0" y="0"/>
                <wp:positionH relativeFrom="column">
                  <wp:posOffset>6608670</wp:posOffset>
                </wp:positionH>
                <wp:positionV relativeFrom="paragraph">
                  <wp:posOffset>139580</wp:posOffset>
                </wp:positionV>
                <wp:extent cx="360" cy="360"/>
                <wp:effectExtent l="0" t="0" r="0" b="0"/>
                <wp:wrapNone/>
                <wp:docPr id="4273" name="Ink 4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3" o:spid="_x0000_s1026" type="#_x0000_t75" style="position:absolute;margin-left:519.35pt;margin-top:10pt;width:2.05pt;height:2.05pt;z-index:2546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">
                <v:imagedata r:id="rId5949" o:title=""/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256A5078" wp14:editId="7A9DD791">
                <wp:simplePos x="0" y="0"/>
                <wp:positionH relativeFrom="column">
                  <wp:posOffset>3716020</wp:posOffset>
                </wp:positionH>
                <wp:positionV relativeFrom="paragraph">
                  <wp:posOffset>250190</wp:posOffset>
                </wp:positionV>
                <wp:extent cx="2374265" cy="1403985"/>
                <wp:effectExtent l="0" t="0" r="17145" b="1397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6E3B" w:rsidRPr="00F7218F" w:rsidRDefault="00B16E3B" w:rsidP="00F7218F">
                            <w:pPr>
                              <w:rPr>
                                <w:lang w:val="en-US"/>
                              </w:rPr>
                            </w:pPr>
                            <w:r w:rsidRPr="00F7218F">
                              <w:rPr>
                                <w:position w:val="-16"/>
                              </w:rPr>
                              <w:object w:dxaOrig="1320" w:dyaOrig="440">
                                <v:shape id="_x0000_i1314" type="#_x0000_t75" style="width:66pt;height:22.2pt" o:ole="">
                                  <v:imagedata r:id="rId5950" o:title=""/>
                                </v:shape>
                                <o:OLEObject Type="Embed" ProgID="Equation.DSMT4" ShapeID="_x0000_i1314" DrawAspect="Content" ObjectID="_1667038509" r:id="rId595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44" type="#_x0000_t202" style="position:absolute;left:0;text-align:left;margin-left:292.6pt;margin-top:19.7pt;width:186.95pt;height:110.55pt;z-index:25178624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">
                <v:textbox style="mso-fit-shape-to-text:t">
                  <w:txbxContent>
                    <w:p w:rsidR="00D76A20" w:rsidRPr="00F7218F" w:rsidRDefault="00D76A20" w:rsidP="00F7218F">
                      <w:pPr>
                        <w:rPr>
                          <w:lang w:val="en-US"/>
                        </w:rPr>
                      </w:pPr>
                      <w:r w:rsidRPr="00F7218F">
                        <w:rPr>
                          <w:position w:val="-16"/>
                        </w:rPr>
                        <w:object w:dxaOrig="1320" w:dyaOrig="440">
                          <v:shape id="_x0000_i1314" type="#_x0000_t75" style="width:66pt;height:22.2pt" o:ole="">
                            <v:imagedata r:id="rId5952" o:title=""/>
                          </v:shape>
                          <o:OLEObject Type="Embed" ProgID="Equation.DSMT4" ShapeID="_x0000_i1314" DrawAspect="Content" ObjectID="_1666684922" r:id="rId595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463DCED" wp14:editId="561F1E54">
                <wp:simplePos x="0" y="0"/>
                <wp:positionH relativeFrom="column">
                  <wp:posOffset>3034665</wp:posOffset>
                </wp:positionH>
                <wp:positionV relativeFrom="paragraph">
                  <wp:posOffset>323850</wp:posOffset>
                </wp:positionV>
                <wp:extent cx="85725" cy="1165225"/>
                <wp:effectExtent l="0" t="0" r="28575" b="15875"/>
                <wp:wrapNone/>
                <wp:docPr id="1329" name="AutoShape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00000" flipV="1">
                          <a:off x="0" y="0"/>
                          <a:ext cx="85725" cy="1165225"/>
                        </a:xfrm>
                        <a:prstGeom prst="leftBrace">
                          <a:avLst>
                            <a:gd name="adj1" fmla="val 11327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61" o:spid="_x0000_s1026" type="#_x0000_t87" style="position:absolute;margin-left:238.95pt;margin-top:25.5pt;width:6.75pt;height:91.75pt;rotation:180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"/>
            </w:pict>
          </mc:Fallback>
        </mc:AlternateContent>
      </w:r>
      <w:r w:rsidR="00430F55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55164" behindDoc="0" locked="0" layoutInCell="1" allowOverlap="1" wp14:anchorId="02DB5922" wp14:editId="33F70DF2">
                <wp:simplePos x="0" y="0"/>
                <wp:positionH relativeFrom="column">
                  <wp:posOffset>610235</wp:posOffset>
                </wp:positionH>
                <wp:positionV relativeFrom="paragraph">
                  <wp:posOffset>387985</wp:posOffset>
                </wp:positionV>
                <wp:extent cx="1019175" cy="982980"/>
                <wp:effectExtent l="0" t="0" r="28575" b="26670"/>
                <wp:wrapNone/>
                <wp:docPr id="1332" name="Rectangle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9175" cy="982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46" o:spid="_x0000_s1026" style="position:absolute;margin-left:48.05pt;margin-top:30.55pt;width:80.25pt;height:77.4pt;z-index:2516551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7DED748" wp14:editId="2AF5B1E2">
                <wp:simplePos x="0" y="0"/>
                <wp:positionH relativeFrom="column">
                  <wp:posOffset>485775</wp:posOffset>
                </wp:positionH>
                <wp:positionV relativeFrom="paragraph">
                  <wp:posOffset>201930</wp:posOffset>
                </wp:positionV>
                <wp:extent cx="90805" cy="1165225"/>
                <wp:effectExtent l="9525" t="11430" r="13970" b="13970"/>
                <wp:wrapNone/>
                <wp:docPr id="1328" name="AutoShape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1165225"/>
                        </a:xfrm>
                        <a:prstGeom prst="leftBrace">
                          <a:avLst>
                            <a:gd name="adj1" fmla="val 10693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6" o:spid="_x0000_s1026" type="#_x0000_t87" style="position:absolute;margin-left:38.25pt;margin-top:15.9pt;width:7.15pt;height:91.7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"/>
            </w:pict>
          </mc:Fallback>
        </mc:AlternateContent>
      </w:r>
    </w:p>
    <w:p w:rsidR="00020496" w:rsidRDefault="00D54AC0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9648" behindDoc="0" locked="0" layoutInCell="1" allowOverlap="1">
                <wp:simplePos x="0" y="0"/>
                <wp:positionH relativeFrom="column">
                  <wp:posOffset>89430</wp:posOffset>
                </wp:positionH>
                <wp:positionV relativeFrom="paragraph">
                  <wp:posOffset>391580</wp:posOffset>
                </wp:positionV>
                <wp:extent cx="216360" cy="118440"/>
                <wp:effectExtent l="38100" t="38100" r="12700" b="34290"/>
                <wp:wrapNone/>
                <wp:docPr id="5777" name="Ink 5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4">
                      <w14:nvContentPartPr>
                        <w14:cNvContentPartPr/>
                      </w14:nvContentPartPr>
                      <w14:xfrm>
                        <a:off x="0" y="0"/>
                        <a:ext cx="2163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7" o:spid="_x0000_s1026" type="#_x0000_t75" style="position:absolute;margin-left:6.4pt;margin-top:30.15pt;width:18.35pt;height:10.7pt;z-index:2552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">
                <v:imagedata r:id="rId59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7600" behindDoc="0" locked="0" layoutInCell="1" allowOverlap="1">
                <wp:simplePos x="0" y="0"/>
                <wp:positionH relativeFrom="column">
                  <wp:posOffset>1855230</wp:posOffset>
                </wp:positionH>
                <wp:positionV relativeFrom="paragraph">
                  <wp:posOffset>-1229500</wp:posOffset>
                </wp:positionV>
                <wp:extent cx="129600" cy="2516040"/>
                <wp:effectExtent l="19050" t="38100" r="41910" b="36830"/>
                <wp:wrapNone/>
                <wp:docPr id="5775" name="Ink 5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6">
                      <w14:nvContentPartPr>
                        <w14:cNvContentPartPr/>
                      </w14:nvContentPartPr>
                      <w14:xfrm>
                        <a:off x="0" y="0"/>
                        <a:ext cx="129600" cy="251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5" o:spid="_x0000_s1026" type="#_x0000_t75" style="position:absolute;margin-left:145.4pt;margin-top:-97.35pt;width:11.6pt;height:199.4pt;z-index:2552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">
                <v:imagedata r:id="rId59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4528" behindDoc="0" locked="0" layoutInCell="1" allowOverlap="1">
                <wp:simplePos x="0" y="0"/>
                <wp:positionH relativeFrom="column">
                  <wp:posOffset>1846230</wp:posOffset>
                </wp:positionH>
                <wp:positionV relativeFrom="paragraph">
                  <wp:posOffset>-236260</wp:posOffset>
                </wp:positionV>
                <wp:extent cx="1127520" cy="1126440"/>
                <wp:effectExtent l="38100" t="38100" r="34925" b="36195"/>
                <wp:wrapNone/>
                <wp:docPr id="5772" name="Ink 5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8">
                      <w14:nvContentPartPr>
                        <w14:cNvContentPartPr/>
                      </w14:nvContentPartPr>
                      <w14:xfrm>
                        <a:off x="0" y="0"/>
                        <a:ext cx="1127520" cy="11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2" o:spid="_x0000_s1026" type="#_x0000_t75" style="position:absolute;margin-left:144.9pt;margin-top:-19.3pt;width:90pt;height:90.2pt;z-index:2552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">
                <v:imagedata r:id="rId59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3504" behindDoc="0" locked="0" layoutInCell="1" allowOverlap="1">
                <wp:simplePos x="0" y="0"/>
                <wp:positionH relativeFrom="column">
                  <wp:posOffset>1923270</wp:posOffset>
                </wp:positionH>
                <wp:positionV relativeFrom="paragraph">
                  <wp:posOffset>-88300</wp:posOffset>
                </wp:positionV>
                <wp:extent cx="1166040" cy="1032840"/>
                <wp:effectExtent l="38100" t="38100" r="34290" b="34290"/>
                <wp:wrapNone/>
                <wp:docPr id="5771" name="Ink 5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0">
                      <w14:nvContentPartPr>
                        <w14:cNvContentPartPr/>
                      </w14:nvContentPartPr>
                      <w14:xfrm>
                        <a:off x="0" y="0"/>
                        <a:ext cx="1166040" cy="10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1" o:spid="_x0000_s1026" type="#_x0000_t75" style="position:absolute;margin-left:150.7pt;margin-top:-7.7pt;width:93.2pt;height:82.8pt;z-index:2552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">
                <v:imagedata r:id="rId59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2240" behindDoc="0" locked="0" layoutInCell="1" allowOverlap="1">
                <wp:simplePos x="0" y="0"/>
                <wp:positionH relativeFrom="column">
                  <wp:posOffset>643470</wp:posOffset>
                </wp:positionH>
                <wp:positionV relativeFrom="paragraph">
                  <wp:posOffset>-137620</wp:posOffset>
                </wp:positionV>
                <wp:extent cx="999720" cy="1125000"/>
                <wp:effectExtent l="38100" t="38100" r="29210" b="37465"/>
                <wp:wrapNone/>
                <wp:docPr id="5760" name="Ink 5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2">
                      <w14:nvContentPartPr>
                        <w14:cNvContentPartPr/>
                      </w14:nvContentPartPr>
                      <w14:xfrm>
                        <a:off x="0" y="0"/>
                        <a:ext cx="999720" cy="11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0" o:spid="_x0000_s1026" type="#_x0000_t75" style="position:absolute;margin-left:50.05pt;margin-top:-11.5pt;width:79.95pt;height:90pt;z-index:2552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">
                <v:imagedata r:id="rId596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8192" behindDoc="0" locked="0" layoutInCell="1" allowOverlap="1">
                <wp:simplePos x="0" y="0"/>
                <wp:positionH relativeFrom="column">
                  <wp:posOffset>4533270</wp:posOffset>
                </wp:positionH>
                <wp:positionV relativeFrom="paragraph">
                  <wp:posOffset>337940</wp:posOffset>
                </wp:positionV>
                <wp:extent cx="223560" cy="130680"/>
                <wp:effectExtent l="38100" t="38100" r="43180" b="41275"/>
                <wp:wrapNone/>
                <wp:docPr id="4396" name="Ink 4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4">
                      <w14:nvContentPartPr>
                        <w14:cNvContentPartPr/>
                      </w14:nvContentPartPr>
                      <w14:xfrm>
                        <a:off x="0" y="0"/>
                        <a:ext cx="2235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6" o:spid="_x0000_s1026" type="#_x0000_t75" style="position:absolute;margin-left:356.25pt;margin-top:25.9pt;width:19.1pt;height:11.85pt;z-index:2547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">
                <v:imagedata r:id="rId596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0000" behindDoc="0" locked="0" layoutInCell="1" allowOverlap="1">
                <wp:simplePos x="0" y="0"/>
                <wp:positionH relativeFrom="column">
                  <wp:posOffset>4232670</wp:posOffset>
                </wp:positionH>
                <wp:positionV relativeFrom="paragraph">
                  <wp:posOffset>445220</wp:posOffset>
                </wp:positionV>
                <wp:extent cx="360" cy="360"/>
                <wp:effectExtent l="0" t="0" r="0" b="0"/>
                <wp:wrapNone/>
                <wp:docPr id="4388" name="Ink 4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8" o:spid="_x0000_s1026" type="#_x0000_t75" style="position:absolute;margin-left:333pt;margin-top:34.75pt;width:.7pt;height:.7pt;z-index:25472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">
                <v:imagedata r:id="rId596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18976" behindDoc="0" locked="0" layoutInCell="1" allowOverlap="1">
                <wp:simplePos x="0" y="0"/>
                <wp:positionH relativeFrom="column">
                  <wp:posOffset>4243830</wp:posOffset>
                </wp:positionH>
                <wp:positionV relativeFrom="paragraph">
                  <wp:posOffset>355220</wp:posOffset>
                </wp:positionV>
                <wp:extent cx="22680" cy="7560"/>
                <wp:effectExtent l="19050" t="19050" r="15875" b="31115"/>
                <wp:wrapNone/>
                <wp:docPr id="4387" name="Ink 4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8">
                      <w14:nvContentPartPr>
                        <w14:cNvContentPartPr/>
                      </w14:nvContentPartPr>
                      <w14:xfrm>
                        <a:off x="0" y="0"/>
                        <a:ext cx="22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7" o:spid="_x0000_s1026" type="#_x0000_t75" style="position:absolute;margin-left:333.85pt;margin-top:27.65pt;width:2.45pt;height:1.3pt;z-index:2547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">
                <v:imagedata r:id="rId596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17952" behindDoc="0" locked="0" layoutInCell="1" allowOverlap="1">
                <wp:simplePos x="0" y="0"/>
                <wp:positionH relativeFrom="column">
                  <wp:posOffset>4414110</wp:posOffset>
                </wp:positionH>
                <wp:positionV relativeFrom="paragraph">
                  <wp:posOffset>-57340</wp:posOffset>
                </wp:positionV>
                <wp:extent cx="158760" cy="501120"/>
                <wp:effectExtent l="38100" t="38100" r="31750" b="32385"/>
                <wp:wrapNone/>
                <wp:docPr id="4386" name="Ink 4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0">
                      <w14:nvContentPartPr>
                        <w14:cNvContentPartPr/>
                      </w14:nvContentPartPr>
                      <w14:xfrm>
                        <a:off x="0" y="0"/>
                        <a:ext cx="158760" cy="50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6" o:spid="_x0000_s1026" type="#_x0000_t75" style="position:absolute;margin-left:346.95pt;margin-top:-5.2pt;width:13.8pt;height:40.75pt;z-index:2547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">
                <v:imagedata r:id="rId597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16928" behindDoc="0" locked="0" layoutInCell="1" allowOverlap="1">
                <wp:simplePos x="0" y="0"/>
                <wp:positionH relativeFrom="column">
                  <wp:posOffset>4153830</wp:posOffset>
                </wp:positionH>
                <wp:positionV relativeFrom="paragraph">
                  <wp:posOffset>-55900</wp:posOffset>
                </wp:positionV>
                <wp:extent cx="207000" cy="480600"/>
                <wp:effectExtent l="38100" t="38100" r="41275" b="34290"/>
                <wp:wrapNone/>
                <wp:docPr id="4385" name="Ink 4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2">
                      <w14:nvContentPartPr>
                        <w14:cNvContentPartPr/>
                      </w14:nvContentPartPr>
                      <w14:xfrm>
                        <a:off x="0" y="0"/>
                        <a:ext cx="207000" cy="48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5" o:spid="_x0000_s1026" type="#_x0000_t75" style="position:absolute;margin-left:326.45pt;margin-top:-5.1pt;width:17.65pt;height:39.2pt;z-index:25471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">
                <v:imagedata r:id="rId597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12832" behindDoc="0" locked="0" layoutInCell="1" allowOverlap="1">
                <wp:simplePos x="0" y="0"/>
                <wp:positionH relativeFrom="column">
                  <wp:posOffset>2982030</wp:posOffset>
                </wp:positionH>
                <wp:positionV relativeFrom="paragraph">
                  <wp:posOffset>351980</wp:posOffset>
                </wp:positionV>
                <wp:extent cx="9000" cy="20880"/>
                <wp:effectExtent l="38100" t="38100" r="29210" b="36830"/>
                <wp:wrapNone/>
                <wp:docPr id="4381" name="Ink 4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4">
                      <w14:nvContentPartPr>
                        <w14:cNvContentPartPr/>
                      </w14:nvContentPartPr>
                      <w14:xfrm>
                        <a:off x="0" y="0"/>
                        <a:ext cx="9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1" o:spid="_x0000_s1026" type="#_x0000_t75" style="position:absolute;margin-left:234.05pt;margin-top:27pt;width:2.2pt;height:3.1pt;z-index:25471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">
                <v:imagedata r:id="rId597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11808" behindDoc="0" locked="0" layoutInCell="1" allowOverlap="1">
                <wp:simplePos x="0" y="0"/>
                <wp:positionH relativeFrom="column">
                  <wp:posOffset>2628870</wp:posOffset>
                </wp:positionH>
                <wp:positionV relativeFrom="paragraph">
                  <wp:posOffset>293300</wp:posOffset>
                </wp:positionV>
                <wp:extent cx="15480" cy="23400"/>
                <wp:effectExtent l="38100" t="38100" r="41910" b="34290"/>
                <wp:wrapNone/>
                <wp:docPr id="4380" name="Ink 4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6">
                      <w14:nvContentPartPr>
                        <w14:cNvContentPartPr/>
                      </w14:nvContentPartPr>
                      <w14:xfrm>
                        <a:off x="0" y="0"/>
                        <a:ext cx="154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0" o:spid="_x0000_s1026" type="#_x0000_t75" style="position:absolute;margin-left:206.2pt;margin-top:22.45pt;width:2.8pt;height:3.3pt;z-index:25471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">
                <v:imagedata r:id="rId597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10784" behindDoc="0" locked="0" layoutInCell="1" allowOverlap="1">
                <wp:simplePos x="0" y="0"/>
                <wp:positionH relativeFrom="column">
                  <wp:posOffset>2103990</wp:posOffset>
                </wp:positionH>
                <wp:positionV relativeFrom="paragraph">
                  <wp:posOffset>374660</wp:posOffset>
                </wp:positionV>
                <wp:extent cx="22680" cy="7560"/>
                <wp:effectExtent l="38100" t="38100" r="34925" b="50165"/>
                <wp:wrapNone/>
                <wp:docPr id="4379" name="Ink 4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8">
                      <w14:nvContentPartPr>
                        <w14:cNvContentPartPr/>
                      </w14:nvContentPartPr>
                      <w14:xfrm>
                        <a:off x="0" y="0"/>
                        <a:ext cx="22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9" o:spid="_x0000_s1026" type="#_x0000_t75" style="position:absolute;margin-left:164.8pt;margin-top:28.55pt;width:3.4pt;height:2.45pt;z-index:2547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">
                <v:imagedata r:id="rId597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9760" behindDoc="0" locked="0" layoutInCell="1" allowOverlap="1">
                <wp:simplePos x="0" y="0"/>
                <wp:positionH relativeFrom="column">
                  <wp:posOffset>2921910</wp:posOffset>
                </wp:positionH>
                <wp:positionV relativeFrom="paragraph">
                  <wp:posOffset>46700</wp:posOffset>
                </wp:positionV>
                <wp:extent cx="3960" cy="6840"/>
                <wp:effectExtent l="38100" t="38100" r="34290" b="31750"/>
                <wp:wrapNone/>
                <wp:docPr id="4378" name="Ink 4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0">
                      <w14:nvContentPartPr>
                        <w14:cNvContentPartPr/>
                      </w14:nvContentPartPr>
                      <w14:xfrm>
                        <a:off x="0" y="0"/>
                        <a:ext cx="3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8" o:spid="_x0000_s1026" type="#_x0000_t75" style="position:absolute;margin-left:229.3pt;margin-top:2.8pt;width:1.8pt;height:2.25pt;z-index:2547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">
                <v:imagedata r:id="rId598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8736" behindDoc="0" locked="0" layoutInCell="1" allowOverlap="1">
                <wp:simplePos x="0" y="0"/>
                <wp:positionH relativeFrom="column">
                  <wp:posOffset>2544630</wp:posOffset>
                </wp:positionH>
                <wp:positionV relativeFrom="paragraph">
                  <wp:posOffset>19340</wp:posOffset>
                </wp:positionV>
                <wp:extent cx="9360" cy="5040"/>
                <wp:effectExtent l="38100" t="38100" r="29210" b="33655"/>
                <wp:wrapNone/>
                <wp:docPr id="4377" name="Ink 4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2">
                      <w14:nvContentPartPr>
                        <w14:cNvContentPartPr/>
                      </w14:nvContentPartPr>
                      <w14:xfrm>
                        <a:off x="0" y="0"/>
                        <a:ext cx="9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7" o:spid="_x0000_s1026" type="#_x0000_t75" style="position:absolute;margin-left:199.5pt;margin-top:.6pt;width:2.3pt;height:2.1pt;z-index:2547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">
                <v:imagedata r:id="rId598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7712" behindDoc="0" locked="0" layoutInCell="1" allowOverlap="1">
                <wp:simplePos x="0" y="0"/>
                <wp:positionH relativeFrom="column">
                  <wp:posOffset>2077710</wp:posOffset>
                </wp:positionH>
                <wp:positionV relativeFrom="paragraph">
                  <wp:posOffset>80540</wp:posOffset>
                </wp:positionV>
                <wp:extent cx="15480" cy="8280"/>
                <wp:effectExtent l="38100" t="38100" r="41910" b="29845"/>
                <wp:wrapNone/>
                <wp:docPr id="4376" name="Ink 4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4">
                      <w14:nvContentPartPr>
                        <w14:cNvContentPartPr/>
                      </w14:nvContentPartPr>
                      <w14:xfrm>
                        <a:off x="0" y="0"/>
                        <a:ext cx="15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6" o:spid="_x0000_s1026" type="#_x0000_t75" style="position:absolute;margin-left:162.8pt;margin-top:5.55pt;width:2.8pt;height:2.2pt;z-index:25470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">
                <v:imagedata r:id="rId598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5664" behindDoc="0" locked="0" layoutInCell="1" allowOverlap="1">
                <wp:simplePos x="0" y="0"/>
                <wp:positionH relativeFrom="column">
                  <wp:posOffset>4222950</wp:posOffset>
                </wp:positionH>
                <wp:positionV relativeFrom="paragraph">
                  <wp:posOffset>425780</wp:posOffset>
                </wp:positionV>
                <wp:extent cx="7920" cy="19800"/>
                <wp:effectExtent l="38100" t="38100" r="30480" b="37465"/>
                <wp:wrapNone/>
                <wp:docPr id="4374" name="Ink 4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6">
                      <w14:nvContentPartPr>
                        <w14:cNvContentPartPr/>
                      </w14:nvContentPartPr>
                      <w14:xfrm>
                        <a:off x="0" y="0"/>
                        <a:ext cx="79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4" o:spid="_x0000_s1026" type="#_x0000_t75" style="position:absolute;margin-left:331.8pt;margin-top:32.9pt;width:1.95pt;height:2.85pt;z-index:25470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">
                <v:imagedata r:id="rId598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4640" behindDoc="0" locked="0" layoutInCell="1" allowOverlap="1">
                <wp:simplePos x="0" y="0"/>
                <wp:positionH relativeFrom="column">
                  <wp:posOffset>4477110</wp:posOffset>
                </wp:positionH>
                <wp:positionV relativeFrom="paragraph">
                  <wp:posOffset>383300</wp:posOffset>
                </wp:positionV>
                <wp:extent cx="10440" cy="34200"/>
                <wp:effectExtent l="19050" t="19050" r="27940" b="23495"/>
                <wp:wrapNone/>
                <wp:docPr id="4373" name="Ink 4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8">
                      <w14:nvContentPartPr>
                        <w14:cNvContentPartPr/>
                      </w14:nvContentPartPr>
                      <w14:xfrm>
                        <a:off x="0" y="0"/>
                        <a:ext cx="104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3" o:spid="_x0000_s1026" type="#_x0000_t75" style="position:absolute;margin-left:352pt;margin-top:29.75pt;width:1.8pt;height:3.7pt;z-index:25470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">
                <v:imagedata r:id="rId598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8496" behindDoc="0" locked="0" layoutInCell="1" allowOverlap="1">
                <wp:simplePos x="0" y="0"/>
                <wp:positionH relativeFrom="column">
                  <wp:posOffset>657870</wp:posOffset>
                </wp:positionH>
                <wp:positionV relativeFrom="paragraph">
                  <wp:posOffset>273500</wp:posOffset>
                </wp:positionV>
                <wp:extent cx="914760" cy="98280"/>
                <wp:effectExtent l="38100" t="38100" r="38100" b="35560"/>
                <wp:wrapNone/>
                <wp:docPr id="4367" name="Ink 4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0">
                      <w14:nvContentPartPr>
                        <w14:cNvContentPartPr/>
                      </w14:nvContentPartPr>
                      <w14:xfrm>
                        <a:off x="0" y="0"/>
                        <a:ext cx="9147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7" o:spid="_x0000_s1026" type="#_x0000_t75" style="position:absolute;margin-left:51.3pt;margin-top:20.9pt;width:73.2pt;height:9.05pt;z-index:2546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">
                <v:imagedata r:id="rId599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7472" behindDoc="0" locked="0" layoutInCell="1" allowOverlap="1">
                <wp:simplePos x="0" y="0"/>
                <wp:positionH relativeFrom="column">
                  <wp:posOffset>2447430</wp:posOffset>
                </wp:positionH>
                <wp:positionV relativeFrom="paragraph">
                  <wp:posOffset>45980</wp:posOffset>
                </wp:positionV>
                <wp:extent cx="3960" cy="1080"/>
                <wp:effectExtent l="38100" t="38100" r="34290" b="37465"/>
                <wp:wrapNone/>
                <wp:docPr id="4366" name="Ink 4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2">
                      <w14:nvContentPartPr>
                        <w14:cNvContentPartPr/>
                      </w14:nvContentPartPr>
                      <w14:xfrm>
                        <a:off x="0" y="0"/>
                        <a:ext cx="39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6" o:spid="_x0000_s1026" type="#_x0000_t75" style="position:absolute;margin-left:192pt;margin-top:2.55pt;width:1.55pt;height:2.2pt;z-index:25469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">
                <v:imagedata r:id="rId599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6448" behindDoc="0" locked="0" layoutInCell="1" allowOverlap="1">
                <wp:simplePos x="0" y="0"/>
                <wp:positionH relativeFrom="column">
                  <wp:posOffset>2413950</wp:posOffset>
                </wp:positionH>
                <wp:positionV relativeFrom="paragraph">
                  <wp:posOffset>61460</wp:posOffset>
                </wp:positionV>
                <wp:extent cx="44280" cy="117000"/>
                <wp:effectExtent l="38100" t="38100" r="32385" b="35560"/>
                <wp:wrapNone/>
                <wp:docPr id="4365" name="Ink 4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4">
                      <w14:nvContentPartPr>
                        <w14:cNvContentPartPr/>
                      </w14:nvContentPartPr>
                      <w14:xfrm>
                        <a:off x="0" y="0"/>
                        <a:ext cx="442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5" o:spid="_x0000_s1026" type="#_x0000_t75" style="position:absolute;margin-left:189.3pt;margin-top:4.25pt;width:4.95pt;height:10.5pt;z-index:2546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">
                <v:imagedata r:id="rId599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4400" behindDoc="0" locked="0" layoutInCell="1" allowOverlap="1">
                <wp:simplePos x="0" y="0"/>
                <wp:positionH relativeFrom="column">
                  <wp:posOffset>1846590</wp:posOffset>
                </wp:positionH>
                <wp:positionV relativeFrom="paragraph">
                  <wp:posOffset>375020</wp:posOffset>
                </wp:positionV>
                <wp:extent cx="14400" cy="15120"/>
                <wp:effectExtent l="38100" t="38100" r="24130" b="23495"/>
                <wp:wrapNone/>
                <wp:docPr id="4363" name="Ink 4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6">
                      <w14:nvContentPartPr>
                        <w14:cNvContentPartPr/>
                      </w14:nvContentPartPr>
                      <w14:xfrm>
                        <a:off x="0" y="0"/>
                        <a:ext cx="144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3" o:spid="_x0000_s1026" type="#_x0000_t75" style="position:absolute;margin-left:144.65pt;margin-top:28.9pt;width:2.45pt;height:2.45pt;z-index:2546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">
                <v:imagedata r:id="rId599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39104" behindDoc="0" locked="0" layoutInCell="1" allowOverlap="1">
                <wp:simplePos x="0" y="0"/>
                <wp:positionH relativeFrom="column">
                  <wp:posOffset>5241030</wp:posOffset>
                </wp:positionH>
                <wp:positionV relativeFrom="paragraph">
                  <wp:posOffset>187460</wp:posOffset>
                </wp:positionV>
                <wp:extent cx="303840" cy="448200"/>
                <wp:effectExtent l="38100" t="38100" r="20320" b="47625"/>
                <wp:wrapNone/>
                <wp:docPr id="4309" name="Ink 4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8">
                      <w14:nvContentPartPr>
                        <w14:cNvContentPartPr/>
                      </w14:nvContentPartPr>
                      <w14:xfrm>
                        <a:off x="0" y="0"/>
                        <a:ext cx="303840" cy="44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9" o:spid="_x0000_s1026" type="#_x0000_t75" style="position:absolute;margin-left:411.95pt;margin-top:14pt;width:25.6pt;height:36.95pt;z-index:2546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">
                <v:imagedata r:id="rId599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32960" behindDoc="0" locked="0" layoutInCell="1" allowOverlap="1">
                <wp:simplePos x="0" y="0"/>
                <wp:positionH relativeFrom="column">
                  <wp:posOffset>1480830</wp:posOffset>
                </wp:positionH>
                <wp:positionV relativeFrom="paragraph">
                  <wp:posOffset>-31780</wp:posOffset>
                </wp:positionV>
                <wp:extent cx="234720" cy="959400"/>
                <wp:effectExtent l="38100" t="38100" r="32385" b="31750"/>
                <wp:wrapNone/>
                <wp:docPr id="4303" name="Ink 4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0">
                      <w14:nvContentPartPr>
                        <w14:cNvContentPartPr/>
                      </w14:nvContentPartPr>
                      <w14:xfrm>
                        <a:off x="0" y="0"/>
                        <a:ext cx="234720" cy="9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3" o:spid="_x0000_s1026" type="#_x0000_t75" style="position:absolute;margin-left:115.65pt;margin-top:-3.15pt;width:20.15pt;height:77pt;z-index:2546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">
                <v:imagedata r:id="rId600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31936" behindDoc="0" locked="0" layoutInCell="1" allowOverlap="1">
                <wp:simplePos x="0" y="0"/>
                <wp:positionH relativeFrom="column">
                  <wp:posOffset>3195510</wp:posOffset>
                </wp:positionH>
                <wp:positionV relativeFrom="paragraph">
                  <wp:posOffset>-152020</wp:posOffset>
                </wp:positionV>
                <wp:extent cx="231480" cy="1139040"/>
                <wp:effectExtent l="38100" t="38100" r="35560" b="42545"/>
                <wp:wrapNone/>
                <wp:docPr id="4302" name="Ink 4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2">
                      <w14:nvContentPartPr>
                        <w14:cNvContentPartPr/>
                      </w14:nvContentPartPr>
                      <w14:xfrm>
                        <a:off x="0" y="0"/>
                        <a:ext cx="231480" cy="11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2" o:spid="_x0000_s1026" type="#_x0000_t75" style="position:absolute;margin-left:250.8pt;margin-top:-12.65pt;width:19.75pt;height:91.1pt;z-index:25463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">
                <v:imagedata r:id="rId600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6576" behindDoc="0" locked="0" layoutInCell="1" allowOverlap="1">
                <wp:simplePos x="0" y="0"/>
                <wp:positionH relativeFrom="column">
                  <wp:posOffset>-120090</wp:posOffset>
                </wp:positionH>
                <wp:positionV relativeFrom="paragraph">
                  <wp:posOffset>-121780</wp:posOffset>
                </wp:positionV>
                <wp:extent cx="516240" cy="840240"/>
                <wp:effectExtent l="38100" t="38100" r="36830" b="36195"/>
                <wp:wrapNone/>
                <wp:docPr id="4287" name="Ink 4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4">
                      <w14:nvContentPartPr>
                        <w14:cNvContentPartPr/>
                      </w14:nvContentPartPr>
                      <w14:xfrm>
                        <a:off x="0" y="0"/>
                        <a:ext cx="516240" cy="84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7" o:spid="_x0000_s1026" type="#_x0000_t75" style="position:absolute;margin-left:-10.15pt;margin-top:-10.35pt;width:42.05pt;height:67.6pt;z-index:2546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">
                <v:imagedata r:id="rId600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2480" behindDoc="0" locked="0" layoutInCell="1" allowOverlap="1">
                <wp:simplePos x="0" y="0"/>
                <wp:positionH relativeFrom="column">
                  <wp:posOffset>1817430</wp:posOffset>
                </wp:positionH>
                <wp:positionV relativeFrom="paragraph">
                  <wp:posOffset>-184060</wp:posOffset>
                </wp:positionV>
                <wp:extent cx="1319400" cy="1225080"/>
                <wp:effectExtent l="38100" t="38100" r="14605" b="32385"/>
                <wp:wrapNone/>
                <wp:docPr id="4283" name="Ink 4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6">
                      <w14:nvContentPartPr>
                        <w14:cNvContentPartPr/>
                      </w14:nvContentPartPr>
                      <w14:xfrm>
                        <a:off x="0" y="0"/>
                        <a:ext cx="1319400" cy="12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3" o:spid="_x0000_s1026" type="#_x0000_t75" style="position:absolute;margin-left:142.55pt;margin-top:-15.2pt;width:105.15pt;height:97.9pt;z-index:25461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">
                <v:imagedata r:id="rId6007" o:title=""/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EB604F1" wp14:editId="17E8633A">
                <wp:simplePos x="0" y="0"/>
                <wp:positionH relativeFrom="column">
                  <wp:posOffset>2362200</wp:posOffset>
                </wp:positionH>
                <wp:positionV relativeFrom="paragraph">
                  <wp:posOffset>175260</wp:posOffset>
                </wp:positionV>
                <wp:extent cx="1456055" cy="304800"/>
                <wp:effectExtent l="38100" t="0" r="29845" b="9525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56055" cy="3048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" o:spid="_x0000_s1026" type="#_x0000_t32" style="position:absolute;margin-left:186pt;margin-top:13.8pt;width:114.65pt;height:24pt;flip:x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" strokecolor="#4579b8 [3044]">
                <v:stroke endarrow="open"/>
              </v:shape>
            </w:pict>
          </mc:Fallback>
        </mc:AlternateContent>
      </w:r>
      <w:r w:rsidR="00F7218F" w:rsidRP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49335B19" wp14:editId="523A9C4E">
                <wp:simplePos x="0" y="0"/>
                <wp:positionH relativeFrom="column">
                  <wp:posOffset>2176145</wp:posOffset>
                </wp:positionH>
                <wp:positionV relativeFrom="paragraph">
                  <wp:posOffset>121920</wp:posOffset>
                </wp:positionV>
                <wp:extent cx="2374265" cy="626110"/>
                <wp:effectExtent l="0" t="0" r="0" b="254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626110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6E3B" w:rsidRDefault="00B16E3B" w:rsidP="00F7218F">
                            <w:r w:rsidRPr="00F7218F">
                              <w:rPr>
                                <w:position w:val="-14"/>
                              </w:rPr>
                              <w:object w:dxaOrig="340" w:dyaOrig="380">
                                <v:shape id="_x0000_i1315" type="#_x0000_t75" style="width:17.4pt;height:19.2pt" o:ole="">
                                  <v:imagedata r:id="rId6008" o:title=""/>
                                </v:shape>
                                <o:OLEObject Type="Embed" ProgID="Equation.DSMT4" ShapeID="_x0000_i1315" DrawAspect="Content" ObjectID="_1667038510" r:id="rId600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171.35pt;margin-top:9.6pt;width:186.95pt;height:49.3pt;z-index:25178828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" filled="f" stroked="f" strokeweight="0">
                <v:textbox>
                  <w:txbxContent>
                    <w:p w:rsidR="00D76A20" w:rsidRDefault="00D76A20" w:rsidP="00F7218F">
                      <w:r w:rsidRPr="00F7218F">
                        <w:rPr>
                          <w:position w:val="-14"/>
                        </w:rPr>
                        <w:object w:dxaOrig="340" w:dyaOrig="380">
                          <v:shape id="_x0000_i1315" type="#_x0000_t75" style="width:17.4pt;height:19.2pt" o:ole="">
                            <v:imagedata r:id="rId6010" o:title=""/>
                          </v:shape>
                          <o:OLEObject Type="Embed" ProgID="Equation.DSMT4" ShapeID="_x0000_i1315" DrawAspect="Content" ObjectID="_1666684923" r:id="rId60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2D8B4E74" wp14:editId="544D841E">
                <wp:simplePos x="0" y="0"/>
                <wp:positionH relativeFrom="column">
                  <wp:posOffset>158750</wp:posOffset>
                </wp:positionH>
                <wp:positionV relativeFrom="paragraph">
                  <wp:posOffset>175260</wp:posOffset>
                </wp:positionV>
                <wp:extent cx="412115" cy="15240"/>
                <wp:effectExtent l="0" t="76200" r="6985" b="9906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2115" cy="1524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7" o:spid="_x0000_s1026" type="#_x0000_t32" style="position:absolute;margin-left:12.5pt;margin-top:13.8pt;width:32.45pt;height:1.2pt;flip:y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" strokecolor="#4579b8 [3044]">
                <v:stroke endarrow="open"/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CD253C8" wp14:editId="6BE4F42C">
                <wp:simplePos x="0" y="0"/>
                <wp:positionH relativeFrom="column">
                  <wp:posOffset>3118485</wp:posOffset>
                </wp:positionH>
                <wp:positionV relativeFrom="paragraph">
                  <wp:posOffset>22225</wp:posOffset>
                </wp:positionV>
                <wp:extent cx="419100" cy="617220"/>
                <wp:effectExtent l="0" t="0" r="0" b="0"/>
                <wp:wrapNone/>
                <wp:docPr id="1325" name="Text Box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617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6"/>
                              </w:rPr>
                              <w:object w:dxaOrig="260" w:dyaOrig="220">
                                <v:shape id="_x0000_i1316" type="#_x0000_t75" style="width:13.2pt;height:11.4pt" o:ole="">
                                  <v:imagedata r:id="rId6012" o:title=""/>
                                </v:shape>
                                <o:OLEObject Type="Embed" ProgID="Equation.DSMT4" ShapeID="_x0000_i1316" DrawAspect="Content" ObjectID="_1667038511" r:id="rId601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2" o:spid="_x0000_s1046" type="#_x0000_t202" style="position:absolute;left:0;text-align:left;margin-left:245.55pt;margin-top:1.75pt;width:33pt;height:48.6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2iShgIAABs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6"/>
                        </w:rPr>
                        <w:object w:dxaOrig="260" w:dyaOrig="220">
                          <v:shape id="_x0000_i1316" type="#_x0000_t75" style="width:13.2pt;height:11.4pt" o:ole="">
                            <v:imagedata r:id="rId6014" o:title=""/>
                          </v:shape>
                          <o:OLEObject Type="Embed" ProgID="Equation.DSMT4" ShapeID="_x0000_i1316" DrawAspect="Content" ObjectID="_1666684924" r:id="rId60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97837FE" wp14:editId="2408D66E">
                <wp:simplePos x="0" y="0"/>
                <wp:positionH relativeFrom="column">
                  <wp:posOffset>990600</wp:posOffset>
                </wp:positionH>
                <wp:positionV relativeFrom="paragraph">
                  <wp:posOffset>54610</wp:posOffset>
                </wp:positionV>
                <wp:extent cx="487680" cy="563245"/>
                <wp:effectExtent l="0" t="0" r="7620" b="8255"/>
                <wp:wrapNone/>
                <wp:docPr id="1322" name="Text Box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563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F7218F">
                            <w:pPr>
                              <w:rPr>
                                <w:lang w:val="en-US"/>
                              </w:rPr>
                            </w:pPr>
                            <w:r w:rsidRPr="0028417D">
                              <w:rPr>
                                <w:position w:val="-6"/>
                              </w:rPr>
                              <w:object w:dxaOrig="320" w:dyaOrig="360">
                                <v:shape id="_x0000_i1317" type="#_x0000_t75" style="width:16.2pt;height:18pt" o:ole="">
                                  <v:imagedata r:id="rId6016" o:title=""/>
                                </v:shape>
                                <o:OLEObject Type="Embed" ProgID="Equation.DSMT4" ShapeID="_x0000_i1317" DrawAspect="Content" ObjectID="_1667038512" r:id="rId6017"/>
                              </w:object>
                            </w:r>
                          </w:p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9" o:spid="_x0000_s1047" type="#_x0000_t202" style="position:absolute;left:0;text-align:left;margin-left:78pt;margin-top:4.3pt;width:38.4pt;height:44.3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" stroked="f">
                <v:textbox>
                  <w:txbxContent>
                    <w:p w:rsidR="00D76A20" w:rsidRPr="0021456F" w:rsidRDefault="00D76A20" w:rsidP="00F7218F">
                      <w:pPr>
                        <w:rPr>
                          <w:lang w:val="en-US"/>
                        </w:rPr>
                      </w:pPr>
                      <w:r w:rsidRPr="0028417D">
                        <w:rPr>
                          <w:position w:val="-6"/>
                        </w:rPr>
                        <w:object w:dxaOrig="320" w:dyaOrig="360">
                          <v:shape id="_x0000_i1317" type="#_x0000_t75" style="width:16.2pt;height:18pt" o:ole="">
                            <v:imagedata r:id="rId6018" o:title=""/>
                          </v:shape>
                          <o:OLEObject Type="Embed" ProgID="Equation.DSMT4" ShapeID="_x0000_i1317" DrawAspect="Content" ObjectID="_1666684925" r:id="rId6019"/>
                        </w:object>
                      </w:r>
                    </w:p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30F55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216F48F" wp14:editId="45B0C713">
                <wp:simplePos x="0" y="0"/>
                <wp:positionH relativeFrom="column">
                  <wp:posOffset>610235</wp:posOffset>
                </wp:positionH>
                <wp:positionV relativeFrom="paragraph">
                  <wp:posOffset>347980</wp:posOffset>
                </wp:positionV>
                <wp:extent cx="1019175" cy="0"/>
                <wp:effectExtent l="0" t="0" r="9525" b="19050"/>
                <wp:wrapNone/>
                <wp:docPr id="1336" name="AutoShape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9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1" o:spid="_x0000_s1026" type="#_x0000_t32" style="position:absolute;margin-left:48.05pt;margin-top:27.4pt;width:80.25pt;height: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9D1F56E" wp14:editId="76C1390D">
                <wp:simplePos x="0" y="0"/>
                <wp:positionH relativeFrom="column">
                  <wp:posOffset>1924050</wp:posOffset>
                </wp:positionH>
                <wp:positionV relativeFrom="paragraph">
                  <wp:posOffset>-131445</wp:posOffset>
                </wp:positionV>
                <wp:extent cx="1038225" cy="1169670"/>
                <wp:effectExtent l="9525" t="11430" r="9525" b="9525"/>
                <wp:wrapNone/>
                <wp:docPr id="1326" name="Rectangle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8225" cy="1169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5" o:spid="_x0000_s1026" style="position:absolute;margin-left:151.5pt;margin-top:-10.35pt;width:81.75pt;height:92.1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DB69B7C" wp14:editId="1177D651">
                <wp:simplePos x="0" y="0"/>
                <wp:positionH relativeFrom="column">
                  <wp:posOffset>2266950</wp:posOffset>
                </wp:positionH>
                <wp:positionV relativeFrom="paragraph">
                  <wp:posOffset>1228725</wp:posOffset>
                </wp:positionV>
                <wp:extent cx="310515" cy="472440"/>
                <wp:effectExtent l="0" t="0" r="3810" b="3810"/>
                <wp:wrapNone/>
                <wp:docPr id="1324" name="Text Box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6A35D3">
                              <w:rPr>
                                <w:position w:val="-10"/>
                              </w:rPr>
                              <w:object w:dxaOrig="200" w:dyaOrig="260">
                                <v:shape id="_x0000_i1318" type="#_x0000_t75" style="width:10.2pt;height:13.2pt" o:ole="">
                                  <v:imagedata r:id="rId6020" o:title=""/>
                                </v:shape>
                                <o:OLEObject Type="Embed" ProgID="Equation.DSMT4" ShapeID="_x0000_i1318" DrawAspect="Content" ObjectID="_1667038513" r:id="rId602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0" o:spid="_x0000_s1048" type="#_x0000_t202" style="position:absolute;left:0;text-align:left;margin-left:178.5pt;margin-top:96.75pt;width:24.45pt;height:37.2pt;z-index:25171763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" stroked="f">
                <v:textbox style="mso-fit-shape-to-text:t"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6A35D3">
                        <w:rPr>
                          <w:position w:val="-10"/>
                        </w:rPr>
                        <w:object w:dxaOrig="200" w:dyaOrig="260">
                          <v:shape id="_x0000_i1318" type="#_x0000_t75" style="width:10.2pt;height:13.2pt" o:ole="">
                            <v:imagedata r:id="rId6022" o:title=""/>
                          </v:shape>
                          <o:OLEObject Type="Embed" ProgID="Equation.DSMT4" ShapeID="_x0000_i1318" DrawAspect="Content" ObjectID="_1666684926" r:id="rId60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3D65950D" wp14:editId="7D13F354">
                <wp:simplePos x="0" y="0"/>
                <wp:positionH relativeFrom="column">
                  <wp:posOffset>1073785</wp:posOffset>
                </wp:positionH>
                <wp:positionV relativeFrom="paragraph">
                  <wp:posOffset>616585</wp:posOffset>
                </wp:positionV>
                <wp:extent cx="90805" cy="1019175"/>
                <wp:effectExtent l="9525" t="13970" r="9525" b="9525"/>
                <wp:wrapNone/>
                <wp:docPr id="1320" name="AutoShape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90805" cy="1019175"/>
                        </a:xfrm>
                        <a:prstGeom prst="leftBrace">
                          <a:avLst>
                            <a:gd name="adj1" fmla="val 9353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8" o:spid="_x0000_s1026" type="#_x0000_t87" style="position:absolute;margin-left:84.55pt;margin-top:48.55pt;width:7.15pt;height:80.25pt;rotation:-90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"/>
            </w:pict>
          </mc:Fallback>
        </mc:AlternateContent>
      </w:r>
      <w:r w:rsidR="002B17F6" w:rsidRPr="00F56FB6">
        <w:rPr>
          <w:position w:val="-12"/>
        </w:rPr>
        <w:object w:dxaOrig="520" w:dyaOrig="360">
          <v:shape id="_x0000_i1181" type="#_x0000_t75" style="width:25.8pt;height:18pt" o:ole="">
            <v:imagedata r:id="rId6024" o:title=""/>
          </v:shape>
          <o:OLEObject Type="Embed" ProgID="Equation.DSMT4" ShapeID="_x0000_i1181" DrawAspect="Content" ObjectID="_1667038376" r:id="rId6025"/>
        </w:object>
      </w:r>
      <w:r w:rsidR="00020496">
        <w:t xml:space="preserve"> </w:t>
      </w:r>
    </w:p>
    <w:p w:rsidR="00020496" w:rsidRDefault="00D54AC0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70912" behindDoc="0" locked="0" layoutInCell="1" allowOverlap="1">
                <wp:simplePos x="0" y="0"/>
                <wp:positionH relativeFrom="column">
                  <wp:posOffset>523950</wp:posOffset>
                </wp:positionH>
                <wp:positionV relativeFrom="paragraph">
                  <wp:posOffset>-114940</wp:posOffset>
                </wp:positionV>
                <wp:extent cx="1197360" cy="293040"/>
                <wp:effectExtent l="38100" t="38100" r="41275" b="31115"/>
                <wp:wrapNone/>
                <wp:docPr id="5788" name="Ink 5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6">
                      <w14:nvContentPartPr>
                        <w14:cNvContentPartPr/>
                      </w14:nvContentPartPr>
                      <w14:xfrm>
                        <a:off x="0" y="0"/>
                        <a:ext cx="119736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8" o:spid="_x0000_s1026" type="#_x0000_t75" style="position:absolute;margin-left:40.5pt;margin-top:-9.65pt;width:95.7pt;height:24.35pt;z-index:2552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">
                <v:imagedata r:id="rId60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9888" behindDoc="0" locked="0" layoutInCell="1" allowOverlap="1">
                <wp:simplePos x="0" y="0"/>
                <wp:positionH relativeFrom="column">
                  <wp:posOffset>2414310</wp:posOffset>
                </wp:positionH>
                <wp:positionV relativeFrom="paragraph">
                  <wp:posOffset>91700</wp:posOffset>
                </wp:positionV>
                <wp:extent cx="10800" cy="16920"/>
                <wp:effectExtent l="38100" t="19050" r="27305" b="21590"/>
                <wp:wrapNone/>
                <wp:docPr id="5787" name="Ink 5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8">
                      <w14:nvContentPartPr>
                        <w14:cNvContentPartPr/>
                      </w14:nvContentPartPr>
                      <w14:xfrm>
                        <a:off x="0" y="0"/>
                        <a:ext cx="108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7" o:spid="_x0000_s1026" type="#_x0000_t75" style="position:absolute;margin-left:189.5pt;margin-top:6.75pt;width:2pt;height:2.35pt;z-index:2552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">
                <v:imagedata r:id="rId60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8864" behindDoc="0" locked="0" layoutInCell="1" allowOverlap="1">
                <wp:simplePos x="0" y="0"/>
                <wp:positionH relativeFrom="column">
                  <wp:posOffset>2403870</wp:posOffset>
                </wp:positionH>
                <wp:positionV relativeFrom="paragraph">
                  <wp:posOffset>39140</wp:posOffset>
                </wp:positionV>
                <wp:extent cx="15840" cy="5400"/>
                <wp:effectExtent l="38100" t="38100" r="41910" b="33020"/>
                <wp:wrapNone/>
                <wp:docPr id="5786" name="Ink 5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0">
                      <w14:nvContentPartPr>
                        <w14:cNvContentPartPr/>
                      </w14:nvContentPartPr>
                      <w14:xfrm>
                        <a:off x="0" y="0"/>
                        <a:ext cx="158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6" o:spid="_x0000_s1026" type="#_x0000_t75" style="position:absolute;margin-left:188.55pt;margin-top:2.3pt;width:2.7pt;height:2.1pt;z-index:2552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">
                <v:imagedata r:id="rId60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0672" behindDoc="0" locked="0" layoutInCell="1" allowOverlap="1">
                <wp:simplePos x="0" y="0"/>
                <wp:positionH relativeFrom="column">
                  <wp:posOffset>338550</wp:posOffset>
                </wp:positionH>
                <wp:positionV relativeFrom="paragraph">
                  <wp:posOffset>-78940</wp:posOffset>
                </wp:positionV>
                <wp:extent cx="10080" cy="151200"/>
                <wp:effectExtent l="38100" t="38100" r="28575" b="39370"/>
                <wp:wrapNone/>
                <wp:docPr id="5778" name="Ink 5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2">
                      <w14:nvContentPartPr>
                        <w14:cNvContentPartPr/>
                      </w14:nvContentPartPr>
                      <w14:xfrm>
                        <a:off x="0" y="0"/>
                        <a:ext cx="100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8" o:spid="_x0000_s1026" type="#_x0000_t75" style="position:absolute;margin-left:26.1pt;margin-top:-6.8pt;width:2.1pt;height:13.2pt;z-index:2552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">
                <v:imagedata r:id="rId60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41216" behindDoc="0" locked="0" layoutInCell="1" allowOverlap="1">
                <wp:simplePos x="0" y="0"/>
                <wp:positionH relativeFrom="column">
                  <wp:posOffset>602790</wp:posOffset>
                </wp:positionH>
                <wp:positionV relativeFrom="paragraph">
                  <wp:posOffset>-500140</wp:posOffset>
                </wp:positionV>
                <wp:extent cx="973080" cy="1069920"/>
                <wp:effectExtent l="19050" t="38100" r="17780" b="35560"/>
                <wp:wrapNone/>
                <wp:docPr id="5759" name="Ink 5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4">
                      <w14:nvContentPartPr>
                        <w14:cNvContentPartPr/>
                      </w14:nvContentPartPr>
                      <w14:xfrm>
                        <a:off x="0" y="0"/>
                        <a:ext cx="973080" cy="10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9" o:spid="_x0000_s1026" type="#_x0000_t75" style="position:absolute;margin-left:46.75pt;margin-top:-40.05pt;width:78pt;height:85.65pt;z-index:2552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">
                <v:imagedata r:id="rId603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4336" behindDoc="0" locked="0" layoutInCell="1" allowOverlap="1">
                <wp:simplePos x="0" y="0"/>
                <wp:positionH relativeFrom="column">
                  <wp:posOffset>4936110</wp:posOffset>
                </wp:positionH>
                <wp:positionV relativeFrom="paragraph">
                  <wp:posOffset>63260</wp:posOffset>
                </wp:positionV>
                <wp:extent cx="90000" cy="93240"/>
                <wp:effectExtent l="38100" t="38100" r="43815" b="40640"/>
                <wp:wrapNone/>
                <wp:docPr id="4402" name="Ink 4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6">
                      <w14:nvContentPartPr>
                        <w14:cNvContentPartPr/>
                      </w14:nvContentPartPr>
                      <w14:xfrm>
                        <a:off x="0" y="0"/>
                        <a:ext cx="900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2" o:spid="_x0000_s1026" type="#_x0000_t75" style="position:absolute;margin-left:387.95pt;margin-top:4.3pt;width:8.55pt;height:8.85pt;z-index:2547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">
                <v:imagedata r:id="rId603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3312" behindDoc="0" locked="0" layoutInCell="1" allowOverlap="1">
                <wp:simplePos x="0" y="0"/>
                <wp:positionH relativeFrom="column">
                  <wp:posOffset>4747110</wp:posOffset>
                </wp:positionH>
                <wp:positionV relativeFrom="paragraph">
                  <wp:posOffset>145340</wp:posOffset>
                </wp:positionV>
                <wp:extent cx="149040" cy="327240"/>
                <wp:effectExtent l="38100" t="38100" r="41910" b="34925"/>
                <wp:wrapNone/>
                <wp:docPr id="4401" name="Ink 4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8">
                      <w14:nvContentPartPr>
                        <w14:cNvContentPartPr/>
                      </w14:nvContentPartPr>
                      <w14:xfrm>
                        <a:off x="0" y="0"/>
                        <a:ext cx="14904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1" o:spid="_x0000_s1026" type="#_x0000_t75" style="position:absolute;margin-left:373.2pt;margin-top:10.75pt;width:13.1pt;height:27.05pt;z-index:2547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">
                <v:imagedata r:id="rId603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2288" behindDoc="0" locked="0" layoutInCell="1" allowOverlap="1">
                <wp:simplePos x="0" y="0"/>
                <wp:positionH relativeFrom="column">
                  <wp:posOffset>4749270</wp:posOffset>
                </wp:positionH>
                <wp:positionV relativeFrom="paragraph">
                  <wp:posOffset>133460</wp:posOffset>
                </wp:positionV>
                <wp:extent cx="89640" cy="408240"/>
                <wp:effectExtent l="38100" t="38100" r="24765" b="30480"/>
                <wp:wrapNone/>
                <wp:docPr id="4400" name="Ink 4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0">
                      <w14:nvContentPartPr>
                        <w14:cNvContentPartPr/>
                      </w14:nvContentPartPr>
                      <w14:xfrm>
                        <a:off x="0" y="0"/>
                        <a:ext cx="8964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0" o:spid="_x0000_s1026" type="#_x0000_t75" style="position:absolute;margin-left:373.2pt;margin-top:9.9pt;width:8.3pt;height:33.6pt;z-index:2547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">
                <v:imagedata r:id="rId604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1264" behindDoc="0" locked="0" layoutInCell="1" allowOverlap="1">
                <wp:simplePos x="0" y="0"/>
                <wp:positionH relativeFrom="column">
                  <wp:posOffset>4619670</wp:posOffset>
                </wp:positionH>
                <wp:positionV relativeFrom="paragraph">
                  <wp:posOffset>243980</wp:posOffset>
                </wp:positionV>
                <wp:extent cx="129600" cy="48240"/>
                <wp:effectExtent l="38100" t="38100" r="22860" b="28575"/>
                <wp:wrapNone/>
                <wp:docPr id="4399" name="Ink 4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2">
                      <w14:nvContentPartPr>
                        <w14:cNvContentPartPr/>
                      </w14:nvContentPartPr>
                      <w14:xfrm>
                        <a:off x="0" y="0"/>
                        <a:ext cx="1296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9" o:spid="_x0000_s1026" type="#_x0000_t75" style="position:absolute;margin-left:363.1pt;margin-top:18.6pt;width:11.45pt;height:5.1pt;z-index:2547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">
                <v:imagedata r:id="rId604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0240" behindDoc="0" locked="0" layoutInCell="1" allowOverlap="1">
                <wp:simplePos x="0" y="0"/>
                <wp:positionH relativeFrom="column">
                  <wp:posOffset>4639110</wp:posOffset>
                </wp:positionH>
                <wp:positionV relativeFrom="paragraph">
                  <wp:posOffset>186380</wp:posOffset>
                </wp:positionV>
                <wp:extent cx="69120" cy="147240"/>
                <wp:effectExtent l="38100" t="38100" r="26670" b="24765"/>
                <wp:wrapNone/>
                <wp:docPr id="4398" name="Ink 4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4">
                      <w14:nvContentPartPr>
                        <w14:cNvContentPartPr/>
                      </w14:nvContentPartPr>
                      <w14:xfrm>
                        <a:off x="0" y="0"/>
                        <a:ext cx="691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8" o:spid="_x0000_s1026" type="#_x0000_t75" style="position:absolute;margin-left:364.6pt;margin-top:14.05pt;width:6.75pt;height:13pt;z-index:2547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">
                <v:imagedata r:id="rId604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9216" behindDoc="0" locked="0" layoutInCell="1" allowOverlap="1">
                <wp:simplePos x="0" y="0"/>
                <wp:positionH relativeFrom="column">
                  <wp:posOffset>4715790</wp:posOffset>
                </wp:positionH>
                <wp:positionV relativeFrom="paragraph">
                  <wp:posOffset>115820</wp:posOffset>
                </wp:positionV>
                <wp:extent cx="44280" cy="403200"/>
                <wp:effectExtent l="38100" t="38100" r="32385" b="35560"/>
                <wp:wrapNone/>
                <wp:docPr id="4397" name="Ink 4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6">
                      <w14:nvContentPartPr>
                        <w14:cNvContentPartPr/>
                      </w14:nvContentPartPr>
                      <w14:xfrm>
                        <a:off x="0" y="0"/>
                        <a:ext cx="44280" cy="40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7" o:spid="_x0000_s1026" type="#_x0000_t75" style="position:absolute;margin-left:370.55pt;margin-top:8.4pt;width:4.95pt;height:33.25pt;z-index:2547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">
                <v:imagedata r:id="rId604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7168" behindDoc="0" locked="0" layoutInCell="1" allowOverlap="1">
                <wp:simplePos x="0" y="0"/>
                <wp:positionH relativeFrom="column">
                  <wp:posOffset>4258950</wp:posOffset>
                </wp:positionH>
                <wp:positionV relativeFrom="paragraph">
                  <wp:posOffset>161900</wp:posOffset>
                </wp:positionV>
                <wp:extent cx="144720" cy="118440"/>
                <wp:effectExtent l="19050" t="38100" r="27305" b="34290"/>
                <wp:wrapNone/>
                <wp:docPr id="4395" name="Ink 4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8">
                      <w14:nvContentPartPr>
                        <w14:cNvContentPartPr/>
                      </w14:nvContentPartPr>
                      <w14:xfrm>
                        <a:off x="0" y="0"/>
                        <a:ext cx="1447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5" o:spid="_x0000_s1026" type="#_x0000_t75" style="position:absolute;margin-left:334.9pt;margin-top:12.1pt;width:12.55pt;height:10.75pt;z-index:25472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">
                <v:imagedata r:id="rId604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6144" behindDoc="0" locked="0" layoutInCell="1" allowOverlap="1">
                <wp:simplePos x="0" y="0"/>
                <wp:positionH relativeFrom="column">
                  <wp:posOffset>4130430</wp:posOffset>
                </wp:positionH>
                <wp:positionV relativeFrom="paragraph">
                  <wp:posOffset>242180</wp:posOffset>
                </wp:positionV>
                <wp:extent cx="148680" cy="280440"/>
                <wp:effectExtent l="38100" t="38100" r="22860" b="24765"/>
                <wp:wrapNone/>
                <wp:docPr id="4394" name="Ink 4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0">
                      <w14:nvContentPartPr>
                        <w14:cNvContentPartPr/>
                      </w14:nvContentPartPr>
                      <w14:xfrm>
                        <a:off x="0" y="0"/>
                        <a:ext cx="14868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4" o:spid="_x0000_s1026" type="#_x0000_t75" style="position:absolute;margin-left:324.7pt;margin-top:18.45pt;width:12.95pt;height:23.4pt;z-index:2547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">
                <v:imagedata r:id="rId605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5120" behindDoc="0" locked="0" layoutInCell="1" allowOverlap="1">
                <wp:simplePos x="0" y="0"/>
                <wp:positionH relativeFrom="column">
                  <wp:posOffset>4110270</wp:posOffset>
                </wp:positionH>
                <wp:positionV relativeFrom="paragraph">
                  <wp:posOffset>220580</wp:posOffset>
                </wp:positionV>
                <wp:extent cx="106920" cy="333360"/>
                <wp:effectExtent l="38100" t="38100" r="26670" b="29210"/>
                <wp:wrapNone/>
                <wp:docPr id="4393" name="Ink 4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2">
                      <w14:nvContentPartPr>
                        <w14:cNvContentPartPr/>
                      </w14:nvContentPartPr>
                      <w14:xfrm>
                        <a:off x="0" y="0"/>
                        <a:ext cx="10692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3" o:spid="_x0000_s1026" type="#_x0000_t75" style="position:absolute;margin-left:323.05pt;margin-top:16.8pt;width:9.6pt;height:27.45pt;z-index:25472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">
                <v:imagedata r:id="rId605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4096" behindDoc="0" locked="0" layoutInCell="1" allowOverlap="1">
                <wp:simplePos x="0" y="0"/>
                <wp:positionH relativeFrom="column">
                  <wp:posOffset>4117830</wp:posOffset>
                </wp:positionH>
                <wp:positionV relativeFrom="paragraph">
                  <wp:posOffset>217340</wp:posOffset>
                </wp:positionV>
                <wp:extent cx="44640" cy="257400"/>
                <wp:effectExtent l="19050" t="19050" r="31750" b="28575"/>
                <wp:wrapNone/>
                <wp:docPr id="4392" name="Ink 4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4">
                      <w14:nvContentPartPr>
                        <w14:cNvContentPartPr/>
                      </w14:nvContentPartPr>
                      <w14:xfrm>
                        <a:off x="0" y="0"/>
                        <a:ext cx="4464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2" o:spid="_x0000_s1026" type="#_x0000_t75" style="position:absolute;margin-left:323.7pt;margin-top:16.8pt;width:4.35pt;height:21.1pt;z-index:2547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">
                <v:imagedata r:id="rId605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3072" behindDoc="0" locked="0" layoutInCell="1" allowOverlap="1">
                <wp:simplePos x="0" y="0"/>
                <wp:positionH relativeFrom="column">
                  <wp:posOffset>4010910</wp:posOffset>
                </wp:positionH>
                <wp:positionV relativeFrom="paragraph">
                  <wp:posOffset>327140</wp:posOffset>
                </wp:positionV>
                <wp:extent cx="93960" cy="16200"/>
                <wp:effectExtent l="19050" t="19050" r="20955" b="22225"/>
                <wp:wrapNone/>
                <wp:docPr id="4391" name="Ink 4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6">
                      <w14:nvContentPartPr>
                        <w14:cNvContentPartPr/>
                      </w14:nvContentPartPr>
                      <w14:xfrm>
                        <a:off x="0" y="0"/>
                        <a:ext cx="93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1" o:spid="_x0000_s1026" type="#_x0000_t75" style="position:absolute;margin-left:315.15pt;margin-top:25.35pt;width:8.5pt;height:2.4pt;z-index:25472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">
                <v:imagedata r:id="rId605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2048" behindDoc="0" locked="0" layoutInCell="1" allowOverlap="1">
                <wp:simplePos x="0" y="0"/>
                <wp:positionH relativeFrom="column">
                  <wp:posOffset>3974910</wp:posOffset>
                </wp:positionH>
                <wp:positionV relativeFrom="paragraph">
                  <wp:posOffset>262700</wp:posOffset>
                </wp:positionV>
                <wp:extent cx="122040" cy="132120"/>
                <wp:effectExtent l="38100" t="38100" r="30480" b="39370"/>
                <wp:wrapNone/>
                <wp:docPr id="4390" name="Ink 4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8">
                      <w14:nvContentPartPr>
                        <w14:cNvContentPartPr/>
                      </w14:nvContentPartPr>
                      <w14:xfrm>
                        <a:off x="0" y="0"/>
                        <a:ext cx="1220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0" o:spid="_x0000_s1026" type="#_x0000_t75" style="position:absolute;margin-left:312.35pt;margin-top:20.1pt;width:10.75pt;height:11.7pt;z-index:25472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">
                <v:imagedata r:id="rId605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21024" behindDoc="0" locked="0" layoutInCell="1" allowOverlap="1">
                <wp:simplePos x="0" y="0"/>
                <wp:positionH relativeFrom="column">
                  <wp:posOffset>4217550</wp:posOffset>
                </wp:positionH>
                <wp:positionV relativeFrom="paragraph">
                  <wp:posOffset>3140</wp:posOffset>
                </wp:positionV>
                <wp:extent cx="15840" cy="102960"/>
                <wp:effectExtent l="19050" t="19050" r="22860" b="30480"/>
                <wp:wrapNone/>
                <wp:docPr id="4389" name="Ink 4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0">
                      <w14:nvContentPartPr>
                        <w14:cNvContentPartPr/>
                      </w14:nvContentPartPr>
                      <w14:xfrm>
                        <a:off x="0" y="0"/>
                        <a:ext cx="158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9" o:spid="_x0000_s1026" type="#_x0000_t75" style="position:absolute;margin-left:331.5pt;margin-top:-.05pt;width:2.2pt;height:8.95pt;z-index:25472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">
                <v:imagedata r:id="rId606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15904" behindDoc="0" locked="0" layoutInCell="1" allowOverlap="1">
                <wp:simplePos x="0" y="0"/>
                <wp:positionH relativeFrom="column">
                  <wp:posOffset>3036030</wp:posOffset>
                </wp:positionH>
                <wp:positionV relativeFrom="paragraph">
                  <wp:posOffset>241100</wp:posOffset>
                </wp:positionV>
                <wp:extent cx="1800" cy="11520"/>
                <wp:effectExtent l="38100" t="38100" r="36830" b="45720"/>
                <wp:wrapNone/>
                <wp:docPr id="4384" name="Ink 4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2">
                      <w14:nvContentPartPr>
                        <w14:cNvContentPartPr/>
                      </w14:nvContentPartPr>
                      <w14:xfrm>
                        <a:off x="0" y="0"/>
                        <a:ext cx="1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4" o:spid="_x0000_s1026" type="#_x0000_t75" style="position:absolute;margin-left:238pt;margin-top:18.15pt;width:2.25pt;height:2.6pt;z-index:25471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">
                <v:imagedata r:id="rId606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14880" behindDoc="0" locked="0" layoutInCell="1" allowOverlap="1">
                <wp:simplePos x="0" y="0"/>
                <wp:positionH relativeFrom="column">
                  <wp:posOffset>2718510</wp:posOffset>
                </wp:positionH>
                <wp:positionV relativeFrom="paragraph">
                  <wp:posOffset>315620</wp:posOffset>
                </wp:positionV>
                <wp:extent cx="32760" cy="11880"/>
                <wp:effectExtent l="38100" t="38100" r="24765" b="26670"/>
                <wp:wrapNone/>
                <wp:docPr id="4383" name="Ink 4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4">
                      <w14:nvContentPartPr>
                        <w14:cNvContentPartPr/>
                      </w14:nvContentPartPr>
                      <w14:xfrm>
                        <a:off x="0" y="0"/>
                        <a:ext cx="327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3" o:spid="_x0000_s1026" type="#_x0000_t75" style="position:absolute;margin-left:213.4pt;margin-top:24.2pt;width:3.85pt;height:2.25pt;z-index:2547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">
                <v:imagedata r:id="rId606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13856" behindDoc="0" locked="0" layoutInCell="1" allowOverlap="1">
                <wp:simplePos x="0" y="0"/>
                <wp:positionH relativeFrom="column">
                  <wp:posOffset>2078070</wp:posOffset>
                </wp:positionH>
                <wp:positionV relativeFrom="paragraph">
                  <wp:posOffset>358820</wp:posOffset>
                </wp:positionV>
                <wp:extent cx="51120" cy="8280"/>
                <wp:effectExtent l="38100" t="38100" r="44450" b="48895"/>
                <wp:wrapNone/>
                <wp:docPr id="4382" name="Ink 4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6">
                      <w14:nvContentPartPr>
                        <w14:cNvContentPartPr/>
                      </w14:nvContentPartPr>
                      <w14:xfrm>
                        <a:off x="0" y="0"/>
                        <a:ext cx="511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2" o:spid="_x0000_s1026" type="#_x0000_t75" style="position:absolute;margin-left:162.75pt;margin-top:27.35pt;width:5.7pt;height:2.3pt;z-index:25471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">
                <v:imagedata r:id="rId606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06688" behindDoc="0" locked="0" layoutInCell="1" allowOverlap="1">
                <wp:simplePos x="0" y="0"/>
                <wp:positionH relativeFrom="column">
                  <wp:posOffset>4179750</wp:posOffset>
                </wp:positionH>
                <wp:positionV relativeFrom="paragraph">
                  <wp:posOffset>260</wp:posOffset>
                </wp:positionV>
                <wp:extent cx="436320" cy="27720"/>
                <wp:effectExtent l="38100" t="38100" r="40005" b="29845"/>
                <wp:wrapNone/>
                <wp:docPr id="4375" name="Ink 4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8">
                      <w14:nvContentPartPr>
                        <w14:cNvContentPartPr/>
                      </w14:nvContentPartPr>
                      <w14:xfrm>
                        <a:off x="0" y="0"/>
                        <a:ext cx="436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5" o:spid="_x0000_s1026" type="#_x0000_t75" style="position:absolute;margin-left:328.25pt;margin-top:-.8pt;width:36.1pt;height:3.8pt;z-index:25470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">
                <v:imagedata r:id="rId606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9520" behindDoc="0" locked="0" layoutInCell="1" allowOverlap="1">
                <wp:simplePos x="0" y="0"/>
                <wp:positionH relativeFrom="column">
                  <wp:posOffset>578310</wp:posOffset>
                </wp:positionH>
                <wp:positionV relativeFrom="paragraph">
                  <wp:posOffset>108260</wp:posOffset>
                </wp:positionV>
                <wp:extent cx="1169280" cy="101160"/>
                <wp:effectExtent l="38100" t="38100" r="12065" b="32385"/>
                <wp:wrapNone/>
                <wp:docPr id="4368" name="Ink 4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0">
                      <w14:nvContentPartPr>
                        <w14:cNvContentPartPr/>
                      </w14:nvContentPartPr>
                      <w14:xfrm>
                        <a:off x="0" y="0"/>
                        <a:ext cx="11692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8" o:spid="_x0000_s1026" type="#_x0000_t75" style="position:absolute;margin-left:45.1pt;margin-top:7.8pt;width:93.3pt;height:9.15pt;z-index:2546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">
                <v:imagedata r:id="rId607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3376" behindDoc="0" locked="0" layoutInCell="1" allowOverlap="1">
                <wp:simplePos x="0" y="0"/>
                <wp:positionH relativeFrom="column">
                  <wp:posOffset>1837950</wp:posOffset>
                </wp:positionH>
                <wp:positionV relativeFrom="paragraph">
                  <wp:posOffset>-6220</wp:posOffset>
                </wp:positionV>
                <wp:extent cx="54000" cy="117720"/>
                <wp:effectExtent l="38100" t="38100" r="22225" b="34925"/>
                <wp:wrapNone/>
                <wp:docPr id="4362" name="Ink 4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2">
                      <w14:nvContentPartPr>
                        <w14:cNvContentPartPr/>
                      </w14:nvContentPartPr>
                      <w14:xfrm>
                        <a:off x="0" y="0"/>
                        <a:ext cx="540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2" o:spid="_x0000_s1026" type="#_x0000_t75" style="position:absolute;margin-left:2in;margin-top:-1.15pt;width:5.55pt;height:10.65pt;z-index:25469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">
                <v:imagedata r:id="rId607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92352" behindDoc="0" locked="0" layoutInCell="1" allowOverlap="1">
                <wp:simplePos x="0" y="0"/>
                <wp:positionH relativeFrom="column">
                  <wp:posOffset>1939110</wp:posOffset>
                </wp:positionH>
                <wp:positionV relativeFrom="paragraph">
                  <wp:posOffset>29780</wp:posOffset>
                </wp:positionV>
                <wp:extent cx="132840" cy="35280"/>
                <wp:effectExtent l="38100" t="38100" r="38735" b="41275"/>
                <wp:wrapNone/>
                <wp:docPr id="4361" name="Ink 4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4">
                      <w14:nvContentPartPr>
                        <w14:cNvContentPartPr/>
                      </w14:nvContentPartPr>
                      <w14:xfrm>
                        <a:off x="0" y="0"/>
                        <a:ext cx="1328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1" o:spid="_x0000_s1026" type="#_x0000_t75" style="position:absolute;margin-left:151.9pt;margin-top:1.65pt;width:11.95pt;height:4.35pt;z-index:25469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">
                <v:imagedata r:id="rId607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9280" behindDoc="0" locked="0" layoutInCell="1" allowOverlap="1">
                <wp:simplePos x="0" y="0"/>
                <wp:positionH relativeFrom="column">
                  <wp:posOffset>639510</wp:posOffset>
                </wp:positionH>
                <wp:positionV relativeFrom="paragraph">
                  <wp:posOffset>-138700</wp:posOffset>
                </wp:positionV>
                <wp:extent cx="1000080" cy="302040"/>
                <wp:effectExtent l="38100" t="38100" r="29210" b="41275"/>
                <wp:wrapNone/>
                <wp:docPr id="4358" name="Ink 4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6">
                      <w14:nvContentPartPr>
                        <w14:cNvContentPartPr/>
                      </w14:nvContentPartPr>
                      <w14:xfrm>
                        <a:off x="0" y="0"/>
                        <a:ext cx="100008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8" o:spid="_x0000_s1026" type="#_x0000_t75" style="position:absolute;margin-left:49.6pt;margin-top:-11.65pt;width:80.4pt;height:25.35pt;z-index:25468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">
                <v:imagedata r:id="rId607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8256" behindDoc="0" locked="0" layoutInCell="1" allowOverlap="1">
                <wp:simplePos x="0" y="0"/>
                <wp:positionH relativeFrom="column">
                  <wp:posOffset>2403870</wp:posOffset>
                </wp:positionH>
                <wp:positionV relativeFrom="paragraph">
                  <wp:posOffset>45260</wp:posOffset>
                </wp:positionV>
                <wp:extent cx="14760" cy="5760"/>
                <wp:effectExtent l="38100" t="38100" r="42545" b="32385"/>
                <wp:wrapNone/>
                <wp:docPr id="4357" name="Ink 4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8">
                      <w14:nvContentPartPr>
                        <w14:cNvContentPartPr/>
                      </w14:nvContentPartPr>
                      <w14:xfrm>
                        <a:off x="0" y="0"/>
                        <a:ext cx="147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7" o:spid="_x0000_s1026" type="#_x0000_t75" style="position:absolute;margin-left:188.7pt;margin-top:2.95pt;width:2.45pt;height:1.75pt;z-index:2546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">
                <v:imagedata r:id="rId607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7232" behindDoc="0" locked="0" layoutInCell="1" allowOverlap="1">
                <wp:simplePos x="0" y="0"/>
                <wp:positionH relativeFrom="column">
                  <wp:posOffset>2388750</wp:posOffset>
                </wp:positionH>
                <wp:positionV relativeFrom="paragraph">
                  <wp:posOffset>48500</wp:posOffset>
                </wp:positionV>
                <wp:extent cx="12240" cy="9720"/>
                <wp:effectExtent l="19050" t="19050" r="26035" b="28575"/>
                <wp:wrapNone/>
                <wp:docPr id="4356" name="Ink 4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0">
                      <w14:nvContentPartPr>
                        <w14:cNvContentPartPr/>
                      </w14:nvContentPartPr>
                      <w14:xfrm>
                        <a:off x="0" y="0"/>
                        <a:ext cx="122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6" o:spid="_x0000_s1026" type="#_x0000_t75" style="position:absolute;margin-left:187.6pt;margin-top:3.3pt;width:2.05pt;height:1.85pt;z-index:25468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">
                <v:imagedata r:id="rId608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6208" behindDoc="0" locked="0" layoutInCell="1" allowOverlap="1">
                <wp:simplePos x="0" y="0"/>
                <wp:positionH relativeFrom="column">
                  <wp:posOffset>2377950</wp:posOffset>
                </wp:positionH>
                <wp:positionV relativeFrom="paragraph">
                  <wp:posOffset>57860</wp:posOffset>
                </wp:positionV>
                <wp:extent cx="1080" cy="1080"/>
                <wp:effectExtent l="38100" t="38100" r="37465" b="37465"/>
                <wp:wrapNone/>
                <wp:docPr id="4355" name="Ink 4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2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5" o:spid="_x0000_s1026" type="#_x0000_t75" style="position:absolute;margin-left:185.2pt;margin-top:3.55pt;width:4.2pt;height:2.15pt;z-index:2546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">
                <v:imagedata r:id="rId608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5184" behindDoc="0" locked="0" layoutInCell="1" allowOverlap="1">
                <wp:simplePos x="0" y="0"/>
                <wp:positionH relativeFrom="column">
                  <wp:posOffset>2229270</wp:posOffset>
                </wp:positionH>
                <wp:positionV relativeFrom="paragraph">
                  <wp:posOffset>-86860</wp:posOffset>
                </wp:positionV>
                <wp:extent cx="304560" cy="247320"/>
                <wp:effectExtent l="38100" t="38100" r="38735" b="38735"/>
                <wp:wrapNone/>
                <wp:docPr id="4354" name="Ink 4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4">
                      <w14:nvContentPartPr>
                        <w14:cNvContentPartPr/>
                      </w14:nvContentPartPr>
                      <w14:xfrm>
                        <a:off x="0" y="0"/>
                        <a:ext cx="30456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4" o:spid="_x0000_s1026" type="#_x0000_t75" style="position:absolute;margin-left:174.85pt;margin-top:-7.65pt;width:25.55pt;height:21.2pt;z-index:25468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">
                <v:imagedata r:id="rId608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84160" behindDoc="0" locked="0" layoutInCell="1" allowOverlap="1">
                <wp:simplePos x="0" y="0"/>
                <wp:positionH relativeFrom="column">
                  <wp:posOffset>2245110</wp:posOffset>
                </wp:positionH>
                <wp:positionV relativeFrom="paragraph">
                  <wp:posOffset>-86500</wp:posOffset>
                </wp:positionV>
                <wp:extent cx="334440" cy="286200"/>
                <wp:effectExtent l="38100" t="38100" r="8890" b="38100"/>
                <wp:wrapNone/>
                <wp:docPr id="4353" name="Ink 4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6">
                      <w14:nvContentPartPr>
                        <w14:cNvContentPartPr/>
                      </w14:nvContentPartPr>
                      <w14:xfrm>
                        <a:off x="0" y="0"/>
                        <a:ext cx="33444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3" o:spid="_x0000_s1026" type="#_x0000_t75" style="position:absolute;margin-left:176pt;margin-top:-7.55pt;width:27.95pt;height:24.1pt;z-index:25468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">
                <v:imagedata r:id="rId608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74944" behindDoc="0" locked="0" layoutInCell="1" allowOverlap="1">
                <wp:simplePos x="0" y="0"/>
                <wp:positionH relativeFrom="column">
                  <wp:posOffset>5630910</wp:posOffset>
                </wp:positionH>
                <wp:positionV relativeFrom="paragraph">
                  <wp:posOffset>321380</wp:posOffset>
                </wp:positionV>
                <wp:extent cx="211680" cy="69120"/>
                <wp:effectExtent l="38100" t="38100" r="36195" b="45720"/>
                <wp:wrapNone/>
                <wp:docPr id="4344" name="Ink 4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8">
                      <w14:nvContentPartPr>
                        <w14:cNvContentPartPr/>
                      </w14:nvContentPartPr>
                      <w14:xfrm>
                        <a:off x="0" y="0"/>
                        <a:ext cx="2116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4" o:spid="_x0000_s1026" type="#_x0000_t75" style="position:absolute;margin-left:442.55pt;margin-top:24.5pt;width:18.3pt;height:7.15pt;z-index:25467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">
                <v:imagedata r:id="rId608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73920" behindDoc="0" locked="0" layoutInCell="1" allowOverlap="1">
                <wp:simplePos x="0" y="0"/>
                <wp:positionH relativeFrom="column">
                  <wp:posOffset>5761950</wp:posOffset>
                </wp:positionH>
                <wp:positionV relativeFrom="paragraph">
                  <wp:posOffset>357740</wp:posOffset>
                </wp:positionV>
                <wp:extent cx="10800" cy="720"/>
                <wp:effectExtent l="19050" t="19050" r="27305" b="18415"/>
                <wp:wrapNone/>
                <wp:docPr id="4343" name="Ink 4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0">
                      <w14:nvContentPartPr>
                        <w14:cNvContentPartPr/>
                      </w14:nvContentPartPr>
                      <w14:xfrm>
                        <a:off x="0" y="0"/>
                        <a:ext cx="108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3" o:spid="_x0000_s1026" type="#_x0000_t75" style="position:absolute;margin-left:453.35pt;margin-top:27.8pt;width:1.6pt;height:.8pt;z-index:2546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">
                <v:imagedata r:id="rId609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6752" behindDoc="0" locked="0" layoutInCell="1" allowOverlap="1">
                <wp:simplePos x="0" y="0"/>
                <wp:positionH relativeFrom="column">
                  <wp:posOffset>6062190</wp:posOffset>
                </wp:positionH>
                <wp:positionV relativeFrom="paragraph">
                  <wp:posOffset>131300</wp:posOffset>
                </wp:positionV>
                <wp:extent cx="128160" cy="286560"/>
                <wp:effectExtent l="38100" t="38100" r="43815" b="37465"/>
                <wp:wrapNone/>
                <wp:docPr id="4336" name="Ink 4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2">
                      <w14:nvContentPartPr>
                        <w14:cNvContentPartPr/>
                      </w14:nvContentPartPr>
                      <w14:xfrm>
                        <a:off x="0" y="0"/>
                        <a:ext cx="12816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6" o:spid="_x0000_s1026" type="#_x0000_t75" style="position:absolute;margin-left:476.6pt;margin-top:9.6pt;width:11.9pt;height:24.3pt;z-index:2546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">
                <v:imagedata r:id="rId609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54464" behindDoc="0" locked="0" layoutInCell="1" allowOverlap="1">
                <wp:simplePos x="0" y="0"/>
                <wp:positionH relativeFrom="column">
                  <wp:posOffset>6082350</wp:posOffset>
                </wp:positionH>
                <wp:positionV relativeFrom="paragraph">
                  <wp:posOffset>130220</wp:posOffset>
                </wp:positionV>
                <wp:extent cx="100080" cy="324000"/>
                <wp:effectExtent l="38100" t="38100" r="33655" b="38100"/>
                <wp:wrapNone/>
                <wp:docPr id="4324" name="Ink 4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4">
                      <w14:nvContentPartPr>
                        <w14:cNvContentPartPr/>
                      </w14:nvContentPartPr>
                      <w14:xfrm>
                        <a:off x="0" y="0"/>
                        <a:ext cx="10008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4" o:spid="_x0000_s1026" type="#_x0000_t75" style="position:absolute;margin-left:478.2pt;margin-top:9.55pt;width:9.55pt;height:27.25pt;z-index:25465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">
                <v:imagedata r:id="rId609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53440" behindDoc="0" locked="0" layoutInCell="1" allowOverlap="1">
                <wp:simplePos x="0" y="0"/>
                <wp:positionH relativeFrom="column">
                  <wp:posOffset>5931510</wp:posOffset>
                </wp:positionH>
                <wp:positionV relativeFrom="paragraph">
                  <wp:posOffset>151100</wp:posOffset>
                </wp:positionV>
                <wp:extent cx="70560" cy="67320"/>
                <wp:effectExtent l="38100" t="38100" r="43815" b="27940"/>
                <wp:wrapNone/>
                <wp:docPr id="4323" name="Ink 4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6">
                      <w14:nvContentPartPr>
                        <w14:cNvContentPartPr/>
                      </w14:nvContentPartPr>
                      <w14:xfrm>
                        <a:off x="0" y="0"/>
                        <a:ext cx="705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3" o:spid="_x0000_s1026" type="#_x0000_t75" style="position:absolute;margin-left:466.15pt;margin-top:11.2pt;width:6.95pt;height:6.75pt;z-index:2546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">
                <v:imagedata r:id="rId609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52416" behindDoc="0" locked="0" layoutInCell="1" allowOverlap="1">
                <wp:simplePos x="0" y="0"/>
                <wp:positionH relativeFrom="column">
                  <wp:posOffset>5932590</wp:posOffset>
                </wp:positionH>
                <wp:positionV relativeFrom="paragraph">
                  <wp:posOffset>141740</wp:posOffset>
                </wp:positionV>
                <wp:extent cx="61920" cy="66240"/>
                <wp:effectExtent l="38100" t="38100" r="33655" b="29210"/>
                <wp:wrapNone/>
                <wp:docPr id="4322" name="Ink 4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8">
                      <w14:nvContentPartPr>
                        <w14:cNvContentPartPr/>
                      </w14:nvContentPartPr>
                      <w14:xfrm>
                        <a:off x="0" y="0"/>
                        <a:ext cx="619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2" o:spid="_x0000_s1026" type="#_x0000_t75" style="position:absolute;margin-left:466.4pt;margin-top:10.6pt;width:6.45pt;height:6.5pt;z-index:25465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">
                <v:imagedata r:id="rId609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40128" behindDoc="0" locked="0" layoutInCell="1" allowOverlap="1">
                <wp:simplePos x="0" y="0"/>
                <wp:positionH relativeFrom="column">
                  <wp:posOffset>5635950</wp:posOffset>
                </wp:positionH>
                <wp:positionV relativeFrom="paragraph">
                  <wp:posOffset>124820</wp:posOffset>
                </wp:positionV>
                <wp:extent cx="217080" cy="126000"/>
                <wp:effectExtent l="38100" t="38100" r="31115" b="45720"/>
                <wp:wrapNone/>
                <wp:docPr id="4310" name="Ink 4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0">
                      <w14:nvContentPartPr>
                        <w14:cNvContentPartPr/>
                      </w14:nvContentPartPr>
                      <w14:xfrm>
                        <a:off x="0" y="0"/>
                        <a:ext cx="2170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0" o:spid="_x0000_s1026" type="#_x0000_t75" style="position:absolute;margin-left:443.3pt;margin-top:9.1pt;width:18.45pt;height:11.6pt;z-index:2546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">
                <v:imagedata r:id="rId610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23744" behindDoc="0" locked="0" layoutInCell="1" allowOverlap="1">
                <wp:simplePos x="0" y="0"/>
                <wp:positionH relativeFrom="column">
                  <wp:posOffset>513870</wp:posOffset>
                </wp:positionH>
                <wp:positionV relativeFrom="paragraph">
                  <wp:posOffset>363500</wp:posOffset>
                </wp:positionV>
                <wp:extent cx="2683080" cy="154080"/>
                <wp:effectExtent l="38100" t="38100" r="22225" b="36830"/>
                <wp:wrapNone/>
                <wp:docPr id="4294" name="Ink 4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2">
                      <w14:nvContentPartPr>
                        <w14:cNvContentPartPr/>
                      </w14:nvContentPartPr>
                      <w14:xfrm>
                        <a:off x="0" y="0"/>
                        <a:ext cx="26830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4" o:spid="_x0000_s1026" type="#_x0000_t75" style="position:absolute;margin-left:40pt;margin-top:27.8pt;width:212.5pt;height:13.65pt;z-index:2546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">
                <v:imagedata r:id="rId6103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1456" behindDoc="0" locked="0" layoutInCell="1" allowOverlap="1">
                <wp:simplePos x="0" y="0"/>
                <wp:positionH relativeFrom="column">
                  <wp:posOffset>1957110</wp:posOffset>
                </wp:positionH>
                <wp:positionV relativeFrom="paragraph">
                  <wp:posOffset>-525700</wp:posOffset>
                </wp:positionV>
                <wp:extent cx="1104480" cy="1055880"/>
                <wp:effectExtent l="38100" t="38100" r="38735" b="30480"/>
                <wp:wrapNone/>
                <wp:docPr id="4282" name="Ink 4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4">
                      <w14:nvContentPartPr>
                        <w14:cNvContentPartPr/>
                      </w14:nvContentPartPr>
                      <w14:xfrm>
                        <a:off x="0" y="0"/>
                        <a:ext cx="1104480" cy="10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2" o:spid="_x0000_s1026" type="#_x0000_t75" style="position:absolute;margin-left:153.45pt;margin-top:-41.9pt;width:88.35pt;height:84.4pt;z-index:2546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">
                <v:imagedata r:id="rId610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0432" behindDoc="0" locked="0" layoutInCell="1" allowOverlap="1">
                <wp:simplePos x="0" y="0"/>
                <wp:positionH relativeFrom="column">
                  <wp:posOffset>4419510</wp:posOffset>
                </wp:positionH>
                <wp:positionV relativeFrom="paragraph">
                  <wp:posOffset>3860</wp:posOffset>
                </wp:positionV>
                <wp:extent cx="360" cy="360"/>
                <wp:effectExtent l="0" t="0" r="0" b="0"/>
                <wp:wrapNone/>
                <wp:docPr id="4281" name="Ink 4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1" o:spid="_x0000_s1026" type="#_x0000_t75" style="position:absolute;margin-left:347pt;margin-top:-.7pt;width:2.05pt;height:2.05pt;z-index:2546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">
                <v:imagedata r:id="rId4792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1216" behindDoc="0" locked="0" layoutInCell="1" allowOverlap="1">
                <wp:simplePos x="0" y="0"/>
                <wp:positionH relativeFrom="column">
                  <wp:posOffset>628350</wp:posOffset>
                </wp:positionH>
                <wp:positionV relativeFrom="paragraph">
                  <wp:posOffset>-534340</wp:posOffset>
                </wp:positionV>
                <wp:extent cx="1027080" cy="1190880"/>
                <wp:effectExtent l="38100" t="38100" r="40005" b="47625"/>
                <wp:wrapNone/>
                <wp:docPr id="4272" name="Ink 4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7">
                      <w14:nvContentPartPr>
                        <w14:cNvContentPartPr/>
                      </w14:nvContentPartPr>
                      <w14:xfrm>
                        <a:off x="0" y="0"/>
                        <a:ext cx="1027080" cy="119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2" o:spid="_x0000_s1026" type="#_x0000_t75" style="position:absolute;margin-left:48.9pt;margin-top:-42.8pt;width:82.25pt;height:95.4pt;z-index:2546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">
                <v:imagedata r:id="rId6108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00192" behindDoc="0" locked="0" layoutInCell="1" allowOverlap="1">
                <wp:simplePos x="0" y="0"/>
                <wp:positionH relativeFrom="column">
                  <wp:posOffset>597750</wp:posOffset>
                </wp:positionH>
                <wp:positionV relativeFrom="paragraph">
                  <wp:posOffset>-514540</wp:posOffset>
                </wp:positionV>
                <wp:extent cx="1004400" cy="1028160"/>
                <wp:effectExtent l="38100" t="38100" r="5715" b="38735"/>
                <wp:wrapNone/>
                <wp:docPr id="4271" name="Ink 4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9">
                      <w14:nvContentPartPr>
                        <w14:cNvContentPartPr/>
                      </w14:nvContentPartPr>
                      <w14:xfrm>
                        <a:off x="0" y="0"/>
                        <a:ext cx="1004400" cy="10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1" o:spid="_x0000_s1026" type="#_x0000_t75" style="position:absolute;margin-left:46.3pt;margin-top:-41.2pt;width:80.7pt;height:82.4pt;z-index:2546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">
                <v:imagedata r:id="rId6110" o:title=""/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16AD508" wp14:editId="7A7B3C97">
                <wp:simplePos x="0" y="0"/>
                <wp:positionH relativeFrom="column">
                  <wp:posOffset>2940368</wp:posOffset>
                </wp:positionH>
                <wp:positionV relativeFrom="paragraph">
                  <wp:posOffset>130175</wp:posOffset>
                </wp:positionV>
                <wp:extent cx="877252" cy="502285"/>
                <wp:effectExtent l="38100" t="38100" r="18415" b="3111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77252" cy="5022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8" o:spid="_x0000_s1026" type="#_x0000_t32" style="position:absolute;margin-left:231.55pt;margin-top:10.25pt;width:69.05pt;height:39.55pt;flip:x y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" strokecolor="#4579b8 [3044]">
                <v:stroke endarrow="open"/>
              </v:shape>
            </w:pict>
          </mc:Fallback>
        </mc:AlternateContent>
      </w:r>
      <w:r w:rsidR="00430F55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4D05EE5" wp14:editId="28D56E1B">
                <wp:simplePos x="0" y="0"/>
                <wp:positionH relativeFrom="column">
                  <wp:posOffset>609600</wp:posOffset>
                </wp:positionH>
                <wp:positionV relativeFrom="paragraph">
                  <wp:posOffset>144780</wp:posOffset>
                </wp:positionV>
                <wp:extent cx="1019175" cy="0"/>
                <wp:effectExtent l="0" t="0" r="9525" b="19050"/>
                <wp:wrapNone/>
                <wp:docPr id="1327" name="AutoShape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19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50" o:spid="_x0000_s1026" type="#_x0000_t32" style="position:absolute;margin-left:48pt;margin-top:11.4pt;width:80.25pt;height:0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"/>
            </w:pict>
          </mc:Fallback>
        </mc:AlternateContent>
      </w:r>
      <w:r w:rsidR="00020496">
        <w:t xml:space="preserve">                                               </w:t>
      </w:r>
      <w:r w:rsidR="00020496" w:rsidRPr="00D336D8">
        <w:rPr>
          <w:position w:val="-6"/>
        </w:rPr>
        <w:object w:dxaOrig="320" w:dyaOrig="260">
          <v:shape id="_x0000_i1182" type="#_x0000_t75" style="width:16.2pt;height:13.2pt" o:ole="">
            <v:imagedata r:id="rId6111" o:title=""/>
          </v:shape>
          <o:OLEObject Type="Embed" ProgID="Equation.DSMT4" ShapeID="_x0000_i1182" DrawAspect="Content" ObjectID="_1667038377" r:id="rId6112"/>
        </w:object>
      </w:r>
      <w:r w:rsidR="00020496">
        <w:t xml:space="preserve">     </w:t>
      </w:r>
    </w:p>
    <w:p w:rsidR="00020496" w:rsidRPr="006A35D3" w:rsidRDefault="00D54AC0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7840" behindDoc="0" locked="0" layoutInCell="1" allowOverlap="1">
                <wp:simplePos x="0" y="0"/>
                <wp:positionH relativeFrom="column">
                  <wp:posOffset>4581150</wp:posOffset>
                </wp:positionH>
                <wp:positionV relativeFrom="paragraph">
                  <wp:posOffset>421460</wp:posOffset>
                </wp:positionV>
                <wp:extent cx="360" cy="360"/>
                <wp:effectExtent l="0" t="0" r="0" b="0"/>
                <wp:wrapNone/>
                <wp:docPr id="5785" name="Ink 5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5" o:spid="_x0000_s1026" type="#_x0000_t75" style="position:absolute;margin-left:359.7pt;margin-top:32.2pt;width:2.05pt;height:2.05pt;z-index:2552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">
                <v:imagedata r:id="rId61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6576" behindDoc="0" locked="0" layoutInCell="1" allowOverlap="1">
                <wp:simplePos x="0" y="0"/>
                <wp:positionH relativeFrom="column">
                  <wp:posOffset>572190</wp:posOffset>
                </wp:positionH>
                <wp:positionV relativeFrom="paragraph">
                  <wp:posOffset>-18460</wp:posOffset>
                </wp:positionV>
                <wp:extent cx="2765880" cy="100080"/>
                <wp:effectExtent l="38100" t="38100" r="34925" b="33655"/>
                <wp:wrapNone/>
                <wp:docPr id="5774" name="Ink 5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5">
                      <w14:nvContentPartPr>
                        <w14:cNvContentPartPr/>
                      </w14:nvContentPartPr>
                      <w14:xfrm>
                        <a:off x="0" y="0"/>
                        <a:ext cx="27658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4" o:spid="_x0000_s1026" type="#_x0000_t75" style="position:absolute;margin-left:44.45pt;margin-top:-2.1pt;width:219.2pt;height:9.15pt;z-index:2552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">
                <v:imagedata r:id="rId6116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71872" behindDoc="0" locked="0" layoutInCell="1" allowOverlap="1">
                <wp:simplePos x="0" y="0"/>
                <wp:positionH relativeFrom="column">
                  <wp:posOffset>6128070</wp:posOffset>
                </wp:positionH>
                <wp:positionV relativeFrom="paragraph">
                  <wp:posOffset>-12700</wp:posOffset>
                </wp:positionV>
                <wp:extent cx="131400" cy="64080"/>
                <wp:effectExtent l="38100" t="38100" r="40640" b="31750"/>
                <wp:wrapNone/>
                <wp:docPr id="4341" name="Ink 4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7">
                      <w14:nvContentPartPr>
                        <w14:cNvContentPartPr/>
                      </w14:nvContentPartPr>
                      <w14:xfrm>
                        <a:off x="0" y="0"/>
                        <a:ext cx="1314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1" o:spid="_x0000_s1026" type="#_x0000_t75" style="position:absolute;margin-left:481.9pt;margin-top:-1.65pt;width:11.7pt;height:6.4pt;z-index:2546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">
                <v:imagedata r:id="rId6118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8800" behindDoc="0" locked="0" layoutInCell="1" allowOverlap="1">
                <wp:simplePos x="0" y="0"/>
                <wp:positionH relativeFrom="column">
                  <wp:posOffset>6166590</wp:posOffset>
                </wp:positionH>
                <wp:positionV relativeFrom="paragraph">
                  <wp:posOffset>27260</wp:posOffset>
                </wp:positionV>
                <wp:extent cx="201240" cy="92520"/>
                <wp:effectExtent l="38100" t="38100" r="27940" b="41275"/>
                <wp:wrapNone/>
                <wp:docPr id="4338" name="Ink 4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9">
                      <w14:nvContentPartPr>
                        <w14:cNvContentPartPr/>
                      </w14:nvContentPartPr>
                      <w14:xfrm>
                        <a:off x="0" y="0"/>
                        <a:ext cx="2012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8" o:spid="_x0000_s1026" type="#_x0000_t75" style="position:absolute;margin-left:485pt;margin-top:1.3pt;width:17.2pt;height:8.8pt;z-index:25466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">
                <v:imagedata r:id="rId6120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67776" behindDoc="0" locked="0" layoutInCell="1" allowOverlap="1">
                <wp:simplePos x="0" y="0"/>
                <wp:positionH relativeFrom="column">
                  <wp:posOffset>6151830</wp:posOffset>
                </wp:positionH>
                <wp:positionV relativeFrom="paragraph">
                  <wp:posOffset>-16300</wp:posOffset>
                </wp:positionV>
                <wp:extent cx="206280" cy="117360"/>
                <wp:effectExtent l="38100" t="38100" r="41910" b="35560"/>
                <wp:wrapNone/>
                <wp:docPr id="4337" name="Ink 4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1">
                      <w14:nvContentPartPr>
                        <w14:cNvContentPartPr/>
                      </w14:nvContentPartPr>
                      <w14:xfrm>
                        <a:off x="0" y="0"/>
                        <a:ext cx="2062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7" o:spid="_x0000_s1026" type="#_x0000_t75" style="position:absolute;margin-left:483.65pt;margin-top:-2.1pt;width:17.8pt;height:10.75pt;z-index:2546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">
                <v:imagedata r:id="rId6122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22720" behindDoc="0" locked="0" layoutInCell="1" allowOverlap="1">
                <wp:simplePos x="0" y="0"/>
                <wp:positionH relativeFrom="column">
                  <wp:posOffset>679110</wp:posOffset>
                </wp:positionH>
                <wp:positionV relativeFrom="paragraph">
                  <wp:posOffset>34100</wp:posOffset>
                </wp:positionV>
                <wp:extent cx="2657880" cy="34920"/>
                <wp:effectExtent l="38100" t="38100" r="28575" b="41910"/>
                <wp:wrapNone/>
                <wp:docPr id="4293" name="Ink 4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3">
                      <w14:nvContentPartPr>
                        <w14:cNvContentPartPr/>
                      </w14:nvContentPartPr>
                      <w14:xfrm>
                        <a:off x="0" y="0"/>
                        <a:ext cx="26578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3" o:spid="_x0000_s1026" type="#_x0000_t75" style="position:absolute;margin-left:52.75pt;margin-top:1.95pt;width:210.7pt;height:4.2pt;z-index:25462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">
                <v:imagedata r:id="rId6124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619648" behindDoc="0" locked="0" layoutInCell="1" allowOverlap="1">
                <wp:simplePos x="0" y="0"/>
                <wp:positionH relativeFrom="column">
                  <wp:posOffset>737790</wp:posOffset>
                </wp:positionH>
                <wp:positionV relativeFrom="paragraph">
                  <wp:posOffset>34100</wp:posOffset>
                </wp:positionV>
                <wp:extent cx="67680" cy="6480"/>
                <wp:effectExtent l="19050" t="38100" r="27940" b="31750"/>
                <wp:wrapNone/>
                <wp:docPr id="4290" name="Ink 4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5">
                      <w14:nvContentPartPr>
                        <w14:cNvContentPartPr/>
                      </w14:nvContentPartPr>
                      <w14:xfrm>
                        <a:off x="0" y="0"/>
                        <a:ext cx="67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0" o:spid="_x0000_s1026" type="#_x0000_t75" style="position:absolute;margin-left:57.6pt;margin-top:2.1pt;width:6.45pt;height:1.75pt;z-index:25461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">
                <v:imagedata r:id="rId6126" o:title=""/>
              </v:shape>
            </w:pict>
          </mc:Fallback>
        </mc:AlternateContent>
      </w:r>
      <w:r w:rsidR="00F7218F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1EEDBF67" wp14:editId="21D491BC">
                <wp:simplePos x="0" y="0"/>
                <wp:positionH relativeFrom="column">
                  <wp:posOffset>927100</wp:posOffset>
                </wp:positionH>
                <wp:positionV relativeFrom="paragraph">
                  <wp:posOffset>177165</wp:posOffset>
                </wp:positionV>
                <wp:extent cx="310515" cy="609600"/>
                <wp:effectExtent l="0" t="0" r="0" b="0"/>
                <wp:wrapNone/>
                <wp:docPr id="1323" name="Text Box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609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D336D8">
                              <w:rPr>
                                <w:position w:val="-6"/>
                              </w:rPr>
                              <w:object w:dxaOrig="200" w:dyaOrig="220">
                                <v:shape id="_x0000_i1319" type="#_x0000_t75" style="width:10.2pt;height:11.4pt" o:ole="">
                                  <v:imagedata r:id="rId5816" o:title=""/>
                                </v:shape>
                                <o:OLEObject Type="Embed" ProgID="Equation.DSMT4" ShapeID="_x0000_i1319" DrawAspect="Content" ObjectID="_1667038514" r:id="rId612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73pt;margin-top:13.95pt;width:24.45pt;height:48pt;z-index:25171660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D336D8">
                        <w:rPr>
                          <w:position w:val="-6"/>
                        </w:rPr>
                        <w:object w:dxaOrig="200" w:dyaOrig="220">
                          <v:shape id="_x0000_i1319" type="#_x0000_t75" style="width:10.2pt;height:11.4pt" o:ole="">
                            <v:imagedata r:id="rId5818" o:title=""/>
                          </v:shape>
                          <o:OLEObject Type="Embed" ProgID="Equation.DSMT4" ShapeID="_x0000_i1319" DrawAspect="Content" ObjectID="_1666684927" r:id="rId61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2E79F6D" wp14:editId="3ADC1966">
                <wp:simplePos x="0" y="0"/>
                <wp:positionH relativeFrom="column">
                  <wp:posOffset>2383790</wp:posOffset>
                </wp:positionH>
                <wp:positionV relativeFrom="paragraph">
                  <wp:posOffset>-28575</wp:posOffset>
                </wp:positionV>
                <wp:extent cx="90805" cy="1019175"/>
                <wp:effectExtent l="5080" t="6985" r="13970" b="6985"/>
                <wp:wrapNone/>
                <wp:docPr id="1317" name="AutoShape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90805" cy="1019175"/>
                        </a:xfrm>
                        <a:prstGeom prst="leftBrace">
                          <a:avLst>
                            <a:gd name="adj1" fmla="val 9353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64" o:spid="_x0000_s1026" type="#_x0000_t87" style="position:absolute;margin-left:187.7pt;margin-top:-2.25pt;width:7.15pt;height:80.25pt;rotation:-9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"/>
            </w:pict>
          </mc:Fallback>
        </mc:AlternateContent>
      </w:r>
      <w:r w:rsidR="00020496">
        <w:t xml:space="preserve">                                                                                   </w:t>
      </w:r>
      <w:r w:rsidR="002B17F6" w:rsidRPr="00F56FB6">
        <w:rPr>
          <w:position w:val="-14"/>
        </w:rPr>
        <w:object w:dxaOrig="499" w:dyaOrig="380">
          <v:shape id="_x0000_i1183" type="#_x0000_t75" style="width:24.6pt;height:19.2pt" o:ole="">
            <v:imagedata r:id="rId6129" o:title=""/>
          </v:shape>
          <o:OLEObject Type="Embed" ProgID="Equation.DSMT4" ShapeID="_x0000_i1183" DrawAspect="Content" ObjectID="_1667038378" r:id="rId6130"/>
        </w:object>
      </w:r>
      <w:r w:rsidR="00020496">
        <w:t xml:space="preserve"> </w:t>
      </w:r>
    </w:p>
    <w:p w:rsidR="00020496" w:rsidRDefault="00D54AC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6816" behindDoc="0" locked="0" layoutInCell="1" allowOverlap="1">
                <wp:simplePos x="0" y="0"/>
                <wp:positionH relativeFrom="column">
                  <wp:posOffset>4056270</wp:posOffset>
                </wp:positionH>
                <wp:positionV relativeFrom="paragraph">
                  <wp:posOffset>227060</wp:posOffset>
                </wp:positionV>
                <wp:extent cx="141480" cy="336600"/>
                <wp:effectExtent l="38100" t="38100" r="30480" b="44450"/>
                <wp:wrapNone/>
                <wp:docPr id="5784" name="Ink 5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1">
                      <w14:nvContentPartPr>
                        <w14:cNvContentPartPr/>
                      </w14:nvContentPartPr>
                      <w14:xfrm>
                        <a:off x="0" y="0"/>
                        <a:ext cx="141480" cy="33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4" o:spid="_x0000_s1026" type="#_x0000_t75" style="position:absolute;margin-left:318.75pt;margin-top:17.3pt;width:12.55pt;height:27.95pt;z-index:2552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">
                <v:imagedata r:id="rId61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5792" behindDoc="0" locked="0" layoutInCell="1" allowOverlap="1">
                <wp:simplePos x="0" y="0"/>
                <wp:positionH relativeFrom="column">
                  <wp:posOffset>3899310</wp:posOffset>
                </wp:positionH>
                <wp:positionV relativeFrom="paragraph">
                  <wp:posOffset>287900</wp:posOffset>
                </wp:positionV>
                <wp:extent cx="37800" cy="48600"/>
                <wp:effectExtent l="38100" t="38100" r="38735" b="27940"/>
                <wp:wrapNone/>
                <wp:docPr id="5783" name="Ink 5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3">
                      <w14:nvContentPartPr>
                        <w14:cNvContentPartPr/>
                      </w14:nvContentPartPr>
                      <w14:xfrm>
                        <a:off x="0" y="0"/>
                        <a:ext cx="378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3" o:spid="_x0000_s1026" type="#_x0000_t75" style="position:absolute;margin-left:306.4pt;margin-top:22pt;width:4.2pt;height:5.2pt;z-index:2552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">
                <v:imagedata r:id="rId61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4768" behindDoc="0" locked="0" layoutInCell="1" allowOverlap="1">
                <wp:simplePos x="0" y="0"/>
                <wp:positionH relativeFrom="column">
                  <wp:posOffset>3888150</wp:posOffset>
                </wp:positionH>
                <wp:positionV relativeFrom="paragraph">
                  <wp:posOffset>282500</wp:posOffset>
                </wp:positionV>
                <wp:extent cx="56160" cy="76680"/>
                <wp:effectExtent l="38100" t="38100" r="39370" b="38100"/>
                <wp:wrapNone/>
                <wp:docPr id="5782" name="Ink 5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5">
                      <w14:nvContentPartPr>
                        <w14:cNvContentPartPr/>
                      </w14:nvContentPartPr>
                      <w14:xfrm>
                        <a:off x="0" y="0"/>
                        <a:ext cx="56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2" o:spid="_x0000_s1026" type="#_x0000_t75" style="position:absolute;margin-left:305.45pt;margin-top:21.7pt;width:5.8pt;height:7.3pt;z-index:2552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">
                <v:imagedata r:id="rId61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3744" behindDoc="0" locked="0" layoutInCell="1" allowOverlap="1">
                <wp:simplePos x="0" y="0"/>
                <wp:positionH relativeFrom="column">
                  <wp:posOffset>3524190</wp:posOffset>
                </wp:positionH>
                <wp:positionV relativeFrom="paragraph">
                  <wp:posOffset>251900</wp:posOffset>
                </wp:positionV>
                <wp:extent cx="214920" cy="190440"/>
                <wp:effectExtent l="38100" t="38100" r="33020" b="38735"/>
                <wp:wrapNone/>
                <wp:docPr id="5781" name="Ink 5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7">
                      <w14:nvContentPartPr>
                        <w14:cNvContentPartPr/>
                      </w14:nvContentPartPr>
                      <w14:xfrm>
                        <a:off x="0" y="0"/>
                        <a:ext cx="21492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1" o:spid="_x0000_s1026" type="#_x0000_t75" style="position:absolute;margin-left:276.75pt;margin-top:19.05pt;width:18.45pt;height:16.6pt;z-index:2552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">
                <v:imagedata r:id="rId61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62720" behindDoc="0" locked="0" layoutInCell="1" allowOverlap="1">
                <wp:simplePos x="0" y="0"/>
                <wp:positionH relativeFrom="column">
                  <wp:posOffset>3239790</wp:posOffset>
                </wp:positionH>
                <wp:positionV relativeFrom="paragraph">
                  <wp:posOffset>25820</wp:posOffset>
                </wp:positionV>
                <wp:extent cx="261720" cy="380160"/>
                <wp:effectExtent l="38100" t="38100" r="5080" b="39370"/>
                <wp:wrapNone/>
                <wp:docPr id="5780" name="Ink 5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9">
                      <w14:nvContentPartPr>
                        <w14:cNvContentPartPr/>
                      </w14:nvContentPartPr>
                      <w14:xfrm>
                        <a:off x="0" y="0"/>
                        <a:ext cx="26172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0" o:spid="_x0000_s1026" type="#_x0000_t75" style="position:absolute;margin-left:254.3pt;margin-top:1.3pt;width:21.9pt;height:31.55pt;z-index:2552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">
                <v:imagedata r:id="rId61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52480" behindDoc="0" locked="0" layoutInCell="1" allowOverlap="1">
                <wp:simplePos x="0" y="0"/>
                <wp:positionH relativeFrom="column">
                  <wp:posOffset>4225470</wp:posOffset>
                </wp:positionH>
                <wp:positionV relativeFrom="paragraph">
                  <wp:posOffset>78740</wp:posOffset>
                </wp:positionV>
                <wp:extent cx="360" cy="360"/>
                <wp:effectExtent l="0" t="0" r="0" b="0"/>
                <wp:wrapNone/>
                <wp:docPr id="5770" name="Ink 5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0" o:spid="_x0000_s1026" type="#_x0000_t75" style="position:absolute;margin-left:331.7pt;margin-top:5.2pt;width:2.05pt;height:2.05pt;z-index:2552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">
                <v:imagedata r:id="rId6142" o:title=""/>
              </v:shape>
            </w:pict>
          </mc:Fallback>
        </mc:AlternateContent>
      </w:r>
    </w:p>
    <w:p w:rsidR="00020496" w:rsidRDefault="00020496" w:rsidP="00020496">
      <w:pPr>
        <w:rPr>
          <w:lang w:val="el-GR"/>
        </w:rPr>
      </w:pPr>
    </w:p>
    <w:p w:rsidR="00020496" w:rsidRDefault="00020496" w:rsidP="00020496">
      <w:pPr>
        <w:rPr>
          <w:lang w:val="el-GR"/>
        </w:rPr>
      </w:pPr>
    </w:p>
    <w:p w:rsidR="00020496" w:rsidRDefault="00020496" w:rsidP="00020496">
      <w:pPr>
        <w:rPr>
          <w:lang w:val="el-GR"/>
        </w:rPr>
      </w:pPr>
      <w:r>
        <w:rPr>
          <w:lang w:val="el-GR"/>
        </w:rPr>
        <w:br w:type="page"/>
      </w:r>
    </w:p>
    <w:p w:rsidR="00020496" w:rsidRDefault="00020496" w:rsidP="00020496">
      <w:pPr>
        <w:rPr>
          <w:lang w:val="el-GR"/>
        </w:rPr>
      </w:pPr>
    </w:p>
    <w:p w:rsidR="00020496" w:rsidRDefault="00CC6F77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91680" behindDoc="0" locked="0" layoutInCell="1" allowOverlap="1">
                <wp:simplePos x="0" y="0"/>
                <wp:positionH relativeFrom="column">
                  <wp:posOffset>1789350</wp:posOffset>
                </wp:positionH>
                <wp:positionV relativeFrom="paragraph">
                  <wp:posOffset>302780</wp:posOffset>
                </wp:positionV>
                <wp:extent cx="360" cy="360"/>
                <wp:effectExtent l="0" t="0" r="0" b="0"/>
                <wp:wrapNone/>
                <wp:docPr id="4458" name="Ink 4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8" o:spid="_x0000_s1026" type="#_x0000_t75" style="position:absolute;margin-left:139.9pt;margin-top:22.85pt;width:2.05pt;height:2.05pt;z-index:2547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xDveBAQAAMAMAAA4AAABkcnMvZTJvRG9jLnhtbJxSy07DMBC8I/EP&#10;lu80SSk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49GD3Q9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">
                <v:imagedata r:id="rId53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54816" behindDoc="0" locked="0" layoutInCell="1" allowOverlap="1">
                <wp:simplePos x="0" y="0"/>
                <wp:positionH relativeFrom="column">
                  <wp:posOffset>2294430</wp:posOffset>
                </wp:positionH>
                <wp:positionV relativeFrom="paragraph">
                  <wp:posOffset>244100</wp:posOffset>
                </wp:positionV>
                <wp:extent cx="136440" cy="208080"/>
                <wp:effectExtent l="19050" t="38100" r="16510" b="40005"/>
                <wp:wrapNone/>
                <wp:docPr id="4422" name="Ink 4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4">
                      <w14:nvContentPartPr>
                        <w14:cNvContentPartPr/>
                      </w14:nvContentPartPr>
                      <w14:xfrm>
                        <a:off x="0" y="0"/>
                        <a:ext cx="13644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2" o:spid="_x0000_s1026" type="#_x0000_t75" style="position:absolute;margin-left:180.1pt;margin-top:18.5pt;width:12pt;height:17.85pt;z-index:2547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">
                <v:imagedata r:id="rId6145" o:title=""/>
              </v:shape>
            </w:pict>
          </mc:Fallback>
        </mc:AlternateContent>
      </w:r>
    </w:p>
    <w:p w:rsidR="00020496" w:rsidRDefault="00CC6F77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85536" behindDoc="0" locked="0" layoutInCell="1" allowOverlap="1">
                <wp:simplePos x="0" y="0"/>
                <wp:positionH relativeFrom="column">
                  <wp:posOffset>3399270</wp:posOffset>
                </wp:positionH>
                <wp:positionV relativeFrom="paragraph">
                  <wp:posOffset>66260</wp:posOffset>
                </wp:positionV>
                <wp:extent cx="360" cy="360"/>
                <wp:effectExtent l="0" t="0" r="0" b="0"/>
                <wp:wrapNone/>
                <wp:docPr id="4452" name="Ink 4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2" o:spid="_x0000_s1026" type="#_x0000_t75" style="position:absolute;margin-left:266.65pt;margin-top:4.2pt;width:2.05pt;height:2.05pt;z-index:2547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">
                <v:imagedata r:id="rId26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63008" behindDoc="0" locked="0" layoutInCell="1" allowOverlap="1">
                <wp:simplePos x="0" y="0"/>
                <wp:positionH relativeFrom="column">
                  <wp:posOffset>2956470</wp:posOffset>
                </wp:positionH>
                <wp:positionV relativeFrom="paragraph">
                  <wp:posOffset>206660</wp:posOffset>
                </wp:positionV>
                <wp:extent cx="360" cy="360"/>
                <wp:effectExtent l="0" t="0" r="0" b="0"/>
                <wp:wrapNone/>
                <wp:docPr id="4430" name="Ink 4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0" o:spid="_x0000_s1026" type="#_x0000_t75" style="position:absolute;margin-left:231.8pt;margin-top:15.25pt;width:2.05pt;height:2.05pt;z-index:2547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FWXeA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348HpE1TlhiRdJZm5NB3QJW1wjUiU6tv7D3Gm3jClFm+4wT+qH5tqarfWCSiqPm&#10;HiTVm6CHefy3m9DbPo298rmfN5R6hz77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">
                <v:imagedata r:id="rId61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53792" behindDoc="0" locked="0" layoutInCell="1" allowOverlap="1">
                <wp:simplePos x="0" y="0"/>
                <wp:positionH relativeFrom="column">
                  <wp:posOffset>2053230</wp:posOffset>
                </wp:positionH>
                <wp:positionV relativeFrom="paragraph">
                  <wp:posOffset>95060</wp:posOffset>
                </wp:positionV>
                <wp:extent cx="572400" cy="141480"/>
                <wp:effectExtent l="38100" t="38100" r="37465" b="49530"/>
                <wp:wrapNone/>
                <wp:docPr id="4421" name="Ink 4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9">
                      <w14:nvContentPartPr>
                        <w14:cNvContentPartPr/>
                      </w14:nvContentPartPr>
                      <w14:xfrm>
                        <a:off x="0" y="0"/>
                        <a:ext cx="57240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1" o:spid="_x0000_s1026" type="#_x0000_t75" style="position:absolute;margin-left:161pt;margin-top:6.75pt;width:46.45pt;height:12.85pt;z-index:2547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">
                <v:imagedata r:id="rId6150" o:title=""/>
              </v:shape>
            </w:pict>
          </mc:Fallback>
        </mc:AlternateContent>
      </w:r>
      <w:r w:rsidR="00D02355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F49C3E1" wp14:editId="1BEC3DF2">
                <wp:simplePos x="0" y="0"/>
                <wp:positionH relativeFrom="column">
                  <wp:posOffset>2121535</wp:posOffset>
                </wp:positionH>
                <wp:positionV relativeFrom="paragraph">
                  <wp:posOffset>400685</wp:posOffset>
                </wp:positionV>
                <wp:extent cx="514350" cy="758190"/>
                <wp:effectExtent l="0" t="0" r="6985" b="0"/>
                <wp:wrapNone/>
                <wp:docPr id="1315" name="Text Box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758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3B66B2">
                            <w:pPr>
                              <w:rPr>
                                <w:lang w:val="en-US"/>
                              </w:rPr>
                            </w:pPr>
                            <w:r w:rsidRPr="003B66B2">
                              <w:rPr>
                                <w:position w:val="-46"/>
                                <w:lang w:val="en-US"/>
                              </w:rPr>
                              <w:object w:dxaOrig="540" w:dyaOrig="1060">
                                <v:shape id="_x0000_i1320" type="#_x0000_t75" style="width:27pt;height:53.4pt" o:ole="">
                                  <v:imagedata r:id="rId6151" o:title=""/>
                                </v:shape>
                                <o:OLEObject Type="Embed" ProgID="Equation.DSMT4" ShapeID="_x0000_i1320" DrawAspect="Content" ObjectID="_1667038515" r:id="rId6152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0" o:spid="_x0000_s1050" type="#_x0000_t202" style="position:absolute;left:0;text-align:left;margin-left:167.05pt;margin-top:31.55pt;width:40.5pt;height:59.7pt;z-index:251727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" stroked="f">
                <v:textbox style="mso-fit-shape-to-text:t">
                  <w:txbxContent>
                    <w:p w:rsidR="00D76A20" w:rsidRPr="0021456F" w:rsidRDefault="00D76A20" w:rsidP="003B66B2">
                      <w:pPr>
                        <w:rPr>
                          <w:lang w:val="en-US"/>
                        </w:rPr>
                      </w:pPr>
                      <w:r w:rsidRPr="003B66B2">
                        <w:rPr>
                          <w:position w:val="-46"/>
                          <w:lang w:val="en-US"/>
                        </w:rPr>
                        <w:object w:dxaOrig="540" w:dyaOrig="1060">
                          <v:shape id="_x0000_i1320" type="#_x0000_t75" style="width:27pt;height:53.4pt" o:ole="">
                            <v:imagedata r:id="rId6153" o:title=""/>
                          </v:shape>
                          <o:OLEObject Type="Embed" ProgID="Equation.DSMT4" ShapeID="_x0000_i1320" DrawAspect="Content" ObjectID="_1666684928" r:id="rId6154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b/>
          <w:bCs/>
          <w:i/>
          <w:noProof/>
          <w:szCs w:val="28"/>
          <w:lang w:val="el-GR" w:eastAsia="el-GR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3372643" wp14:editId="15C3B029">
                <wp:simplePos x="0" y="0"/>
                <wp:positionH relativeFrom="column">
                  <wp:posOffset>2019300</wp:posOffset>
                </wp:positionH>
                <wp:positionV relativeFrom="paragraph">
                  <wp:posOffset>281940</wp:posOffset>
                </wp:positionV>
                <wp:extent cx="693420" cy="1112520"/>
                <wp:effectExtent l="0" t="0" r="11430" b="11430"/>
                <wp:wrapNone/>
                <wp:docPr id="1316" name="Rectangle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3420" cy="1112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8" o:spid="_x0000_s1026" style="position:absolute;margin-left:159pt;margin-top:22.2pt;width:54.6pt;height:87.6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"/>
            </w:pict>
          </mc:Fallback>
        </mc:AlternateContent>
      </w:r>
      <w:r w:rsidR="00020496" w:rsidRPr="00670A9C">
        <w:rPr>
          <w:rStyle w:val="Heading4Char1"/>
        </w:rPr>
        <w:t>Παράδειγμα</w:t>
      </w:r>
      <w:r w:rsidR="00020496">
        <w:t>:</w:t>
      </w:r>
    </w:p>
    <w:p w:rsidR="00020496" w:rsidRPr="00D8405B" w:rsidRDefault="00CC6F77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82816" behindDoc="0" locked="0" layoutInCell="1" allowOverlap="1">
                <wp:simplePos x="0" y="0"/>
                <wp:positionH relativeFrom="column">
                  <wp:posOffset>6386550</wp:posOffset>
                </wp:positionH>
                <wp:positionV relativeFrom="paragraph">
                  <wp:posOffset>356780</wp:posOffset>
                </wp:positionV>
                <wp:extent cx="118080" cy="189720"/>
                <wp:effectExtent l="38100" t="38100" r="34925" b="39370"/>
                <wp:wrapNone/>
                <wp:docPr id="4551" name="Ink 4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5">
                      <w14:nvContentPartPr>
                        <w14:cNvContentPartPr/>
                      </w14:nvContentPartPr>
                      <w14:xfrm>
                        <a:off x="0" y="0"/>
                        <a:ext cx="1180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1" o:spid="_x0000_s1026" type="#_x0000_t75" style="position:absolute;margin-left:502.15pt;margin-top:27.3pt;width:10.95pt;height:16.6pt;z-index:2548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">
                <v:imagedata r:id="rId61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81792" behindDoc="0" locked="0" layoutInCell="1" allowOverlap="1">
                <wp:simplePos x="0" y="0"/>
                <wp:positionH relativeFrom="column">
                  <wp:posOffset>6259830</wp:posOffset>
                </wp:positionH>
                <wp:positionV relativeFrom="paragraph">
                  <wp:posOffset>424100</wp:posOffset>
                </wp:positionV>
                <wp:extent cx="126360" cy="19800"/>
                <wp:effectExtent l="38100" t="38100" r="26670" b="37465"/>
                <wp:wrapNone/>
                <wp:docPr id="4550" name="Ink 4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7">
                      <w14:nvContentPartPr>
                        <w14:cNvContentPartPr/>
                      </w14:nvContentPartPr>
                      <w14:xfrm>
                        <a:off x="0" y="0"/>
                        <a:ext cx="1263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0" o:spid="_x0000_s1026" type="#_x0000_t75" style="position:absolute;margin-left:492.25pt;margin-top:32.85pt;width:11.15pt;height:2.8pt;z-index:2548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">
                <v:imagedata r:id="rId61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80768" behindDoc="0" locked="0" layoutInCell="1" allowOverlap="1">
                <wp:simplePos x="0" y="0"/>
                <wp:positionH relativeFrom="column">
                  <wp:posOffset>6323910</wp:posOffset>
                </wp:positionH>
                <wp:positionV relativeFrom="paragraph">
                  <wp:posOffset>344540</wp:posOffset>
                </wp:positionV>
                <wp:extent cx="24120" cy="165240"/>
                <wp:effectExtent l="38100" t="38100" r="33655" b="25400"/>
                <wp:wrapNone/>
                <wp:docPr id="4549" name="Ink 4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9">
                      <w14:nvContentPartPr>
                        <w14:cNvContentPartPr/>
                      </w14:nvContentPartPr>
                      <w14:xfrm>
                        <a:off x="0" y="0"/>
                        <a:ext cx="241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9" o:spid="_x0000_s1026" type="#_x0000_t75" style="position:absolute;margin-left:497.3pt;margin-top:26.45pt;width:3.3pt;height:14.35pt;z-index:2548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">
                <v:imagedata r:id="rId61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9744" behindDoc="0" locked="0" layoutInCell="1" allowOverlap="1">
                <wp:simplePos x="0" y="0"/>
                <wp:positionH relativeFrom="column">
                  <wp:posOffset>6169830</wp:posOffset>
                </wp:positionH>
                <wp:positionV relativeFrom="paragraph">
                  <wp:posOffset>317540</wp:posOffset>
                </wp:positionV>
                <wp:extent cx="42840" cy="213120"/>
                <wp:effectExtent l="38100" t="38100" r="33655" b="34925"/>
                <wp:wrapNone/>
                <wp:docPr id="4548" name="Ink 4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1">
                      <w14:nvContentPartPr>
                        <w14:cNvContentPartPr/>
                      </w14:nvContentPartPr>
                      <w14:xfrm>
                        <a:off x="0" y="0"/>
                        <a:ext cx="4284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8" o:spid="_x0000_s1026" type="#_x0000_t75" style="position:absolute;margin-left:485pt;margin-top:24.2pt;width:5pt;height:18.5pt;z-index:2548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">
                <v:imagedata r:id="rId61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6672" behindDoc="0" locked="0" layoutInCell="1" allowOverlap="1">
                <wp:simplePos x="0" y="0"/>
                <wp:positionH relativeFrom="column">
                  <wp:posOffset>5921070</wp:posOffset>
                </wp:positionH>
                <wp:positionV relativeFrom="paragraph">
                  <wp:posOffset>417260</wp:posOffset>
                </wp:positionV>
                <wp:extent cx="119880" cy="25560"/>
                <wp:effectExtent l="38100" t="38100" r="33020" b="31750"/>
                <wp:wrapNone/>
                <wp:docPr id="4545" name="Ink 4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3">
                      <w14:nvContentPartPr>
                        <w14:cNvContentPartPr/>
                      </w14:nvContentPartPr>
                      <w14:xfrm>
                        <a:off x="0" y="0"/>
                        <a:ext cx="1198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5" o:spid="_x0000_s1026" type="#_x0000_t75" style="position:absolute;margin-left:465.7pt;margin-top:32.1pt;width:10.75pt;height:3.25pt;z-index:2548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">
                <v:imagedata r:id="rId61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1552" behindDoc="0" locked="0" layoutInCell="1" allowOverlap="1">
                <wp:simplePos x="0" y="0"/>
                <wp:positionH relativeFrom="column">
                  <wp:posOffset>5423550</wp:posOffset>
                </wp:positionH>
                <wp:positionV relativeFrom="paragraph">
                  <wp:posOffset>369740</wp:posOffset>
                </wp:positionV>
                <wp:extent cx="49680" cy="118440"/>
                <wp:effectExtent l="38100" t="38100" r="45720" b="34290"/>
                <wp:wrapNone/>
                <wp:docPr id="4540" name="Ink 4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5">
                      <w14:nvContentPartPr>
                        <w14:cNvContentPartPr/>
                      </w14:nvContentPartPr>
                      <w14:xfrm>
                        <a:off x="0" y="0"/>
                        <a:ext cx="496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0" o:spid="_x0000_s1026" type="#_x0000_t75" style="position:absolute;margin-left:426.15pt;margin-top:28.3pt;width:5.6pt;height:10.85pt;z-index:2548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">
                <v:imagedata r:id="rId61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0528" behindDoc="0" locked="0" layoutInCell="1" allowOverlap="1">
                <wp:simplePos x="0" y="0"/>
                <wp:positionH relativeFrom="column">
                  <wp:posOffset>5373150</wp:posOffset>
                </wp:positionH>
                <wp:positionV relativeFrom="paragraph">
                  <wp:posOffset>40700</wp:posOffset>
                </wp:positionV>
                <wp:extent cx="86400" cy="172080"/>
                <wp:effectExtent l="38100" t="38100" r="27940" b="38100"/>
                <wp:wrapNone/>
                <wp:docPr id="4539" name="Ink 4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7">
                      <w14:nvContentPartPr>
                        <w14:cNvContentPartPr/>
                      </w14:nvContentPartPr>
                      <w14:xfrm>
                        <a:off x="0" y="0"/>
                        <a:ext cx="864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9" o:spid="_x0000_s1026" type="#_x0000_t75" style="position:absolute;margin-left:422.5pt;margin-top:2.4pt;width:8.1pt;height:15.1pt;z-index:2548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">
                <v:imagedata r:id="rId61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9504" behindDoc="0" locked="0" layoutInCell="1" allowOverlap="1">
                <wp:simplePos x="0" y="0"/>
                <wp:positionH relativeFrom="column">
                  <wp:posOffset>2236110</wp:posOffset>
                </wp:positionH>
                <wp:positionV relativeFrom="paragraph">
                  <wp:posOffset>111980</wp:posOffset>
                </wp:positionV>
                <wp:extent cx="360" cy="360"/>
                <wp:effectExtent l="0" t="0" r="0" b="0"/>
                <wp:wrapNone/>
                <wp:docPr id="4538" name="Ink 4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8" o:spid="_x0000_s1026" type="#_x0000_t75" style="position:absolute;margin-left:175.05pt;margin-top:7.8pt;width:2.05pt;height:2.05pt;z-index:2548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ABiBAQAAMAMAAA4AAABkcnMvZTJvRG9jLnhtbJxSy27CMBC8V+o/&#10;WL6XJEBR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x/YiuxwlLrEg663Iy6LSA5SUCdaJj6y/snUbbukKU2S7jZPy+/Xamq11gkoqj&#10;9h4k1dugh3n49zSht30ae+FzP28p9Q49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">
                <v:imagedata r:id="rId61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7456" behindDoc="0" locked="0" layoutInCell="1" allowOverlap="1">
                <wp:simplePos x="0" y="0"/>
                <wp:positionH relativeFrom="column">
                  <wp:posOffset>4974630</wp:posOffset>
                </wp:positionH>
                <wp:positionV relativeFrom="paragraph">
                  <wp:posOffset>-59020</wp:posOffset>
                </wp:positionV>
                <wp:extent cx="99000" cy="952920"/>
                <wp:effectExtent l="38100" t="38100" r="34925" b="38100"/>
                <wp:wrapNone/>
                <wp:docPr id="4536" name="Ink 4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1">
                      <w14:nvContentPartPr>
                        <w14:cNvContentPartPr/>
                      </w14:nvContentPartPr>
                      <w14:xfrm>
                        <a:off x="0" y="0"/>
                        <a:ext cx="99000" cy="9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6" o:spid="_x0000_s1026" type="#_x0000_t75" style="position:absolute;margin-left:391.15pt;margin-top:-5.2pt;width:9.15pt;height:76.35pt;z-index:2548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">
                <v:imagedata r:id="rId61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3360" behindDoc="0" locked="0" layoutInCell="1" allowOverlap="1">
                <wp:simplePos x="0" y="0"/>
                <wp:positionH relativeFrom="column">
                  <wp:posOffset>4766550</wp:posOffset>
                </wp:positionH>
                <wp:positionV relativeFrom="paragraph">
                  <wp:posOffset>64100</wp:posOffset>
                </wp:positionV>
                <wp:extent cx="115200" cy="172080"/>
                <wp:effectExtent l="38100" t="38100" r="37465" b="38100"/>
                <wp:wrapNone/>
                <wp:docPr id="4532" name="Ink 4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3">
                      <w14:nvContentPartPr>
                        <w14:cNvContentPartPr/>
                      </w14:nvContentPartPr>
                      <w14:xfrm>
                        <a:off x="0" y="0"/>
                        <a:ext cx="1152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2" o:spid="_x0000_s1026" type="#_x0000_t75" style="position:absolute;margin-left:374.55pt;margin-top:4.3pt;width:10.5pt;height:15pt;z-index:2548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">
                <v:imagedata r:id="rId61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2336" behindDoc="0" locked="0" layoutInCell="1" allowOverlap="1">
                <wp:simplePos x="0" y="0"/>
                <wp:positionH relativeFrom="column">
                  <wp:posOffset>4457670</wp:posOffset>
                </wp:positionH>
                <wp:positionV relativeFrom="paragraph">
                  <wp:posOffset>200900</wp:posOffset>
                </wp:positionV>
                <wp:extent cx="164520" cy="413640"/>
                <wp:effectExtent l="38100" t="38100" r="45085" b="43815"/>
                <wp:wrapNone/>
                <wp:docPr id="4531" name="Ink 4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5">
                      <w14:nvContentPartPr>
                        <w14:cNvContentPartPr/>
                      </w14:nvContentPartPr>
                      <w14:xfrm>
                        <a:off x="0" y="0"/>
                        <a:ext cx="164520" cy="4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1" o:spid="_x0000_s1026" type="#_x0000_t75" style="position:absolute;margin-left:350.2pt;margin-top:15pt;width:14.55pt;height:34.2pt;z-index:2548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">
                <v:imagedata r:id="rId61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50720" behindDoc="0" locked="0" layoutInCell="1" allowOverlap="1">
                <wp:simplePos x="0" y="0"/>
                <wp:positionH relativeFrom="column">
                  <wp:posOffset>2664150</wp:posOffset>
                </wp:positionH>
                <wp:positionV relativeFrom="paragraph">
                  <wp:posOffset>-197260</wp:posOffset>
                </wp:positionV>
                <wp:extent cx="38520" cy="1170360"/>
                <wp:effectExtent l="38100" t="38100" r="38100" b="29845"/>
                <wp:wrapNone/>
                <wp:docPr id="4418" name="Ink 4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7">
                      <w14:nvContentPartPr>
                        <w14:cNvContentPartPr/>
                      </w14:nvContentPartPr>
                      <w14:xfrm>
                        <a:off x="0" y="0"/>
                        <a:ext cx="38520" cy="11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8" o:spid="_x0000_s1026" type="#_x0000_t75" style="position:absolute;margin-left:208.9pt;margin-top:-16.05pt;width:4.75pt;height:93.5pt;z-index:2547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">
                <v:imagedata r:id="rId61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49696" behindDoc="0" locked="0" layoutInCell="1" allowOverlap="1">
                <wp:simplePos x="0" y="0"/>
                <wp:positionH relativeFrom="column">
                  <wp:posOffset>2649750</wp:posOffset>
                </wp:positionH>
                <wp:positionV relativeFrom="paragraph">
                  <wp:posOffset>-142900</wp:posOffset>
                </wp:positionV>
                <wp:extent cx="31680" cy="1158840"/>
                <wp:effectExtent l="38100" t="38100" r="45085" b="41910"/>
                <wp:wrapNone/>
                <wp:docPr id="4417" name="Ink 4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9">
                      <w14:nvContentPartPr>
                        <w14:cNvContentPartPr/>
                      </w14:nvContentPartPr>
                      <w14:xfrm>
                        <a:off x="0" y="0"/>
                        <a:ext cx="31680" cy="11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7" o:spid="_x0000_s1026" type="#_x0000_t75" style="position:absolute;margin-left:207.95pt;margin-top:-11.8pt;width:4.05pt;height:92.7pt;z-index:2547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">
                <v:imagedata r:id="rId6180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8432" behindDoc="0" locked="0" layoutInCell="1" allowOverlap="1">
                <wp:simplePos x="0" y="0"/>
                <wp:positionH relativeFrom="column">
                  <wp:posOffset>2002110</wp:posOffset>
                </wp:positionH>
                <wp:positionV relativeFrom="paragraph">
                  <wp:posOffset>-134980</wp:posOffset>
                </wp:positionV>
                <wp:extent cx="18000" cy="713160"/>
                <wp:effectExtent l="19050" t="19050" r="20320" b="29845"/>
                <wp:wrapNone/>
                <wp:docPr id="4406" name="Ink 4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1">
                      <w14:nvContentPartPr>
                        <w14:cNvContentPartPr/>
                      </w14:nvContentPartPr>
                      <w14:xfrm>
                        <a:off x="0" y="0"/>
                        <a:ext cx="18000" cy="71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6" o:spid="_x0000_s1026" type="#_x0000_t75" style="position:absolute;margin-left:157.05pt;margin-top:-11.1pt;width:2.45pt;height:57pt;z-index:25473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">
                <v:imagedata r:id="rId6182" o:title=""/>
              </v:shape>
            </w:pict>
          </mc:Fallback>
        </mc:AlternateContent>
      </w:r>
      <w:r w:rsidR="00020496">
        <w:t xml:space="preserve">              </w:t>
      </w:r>
    </w:p>
    <w:p w:rsidR="00020496" w:rsidRDefault="00CC6F77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85888" behindDoc="0" locked="0" layoutInCell="1" allowOverlap="1">
                <wp:simplePos x="0" y="0"/>
                <wp:positionH relativeFrom="column">
                  <wp:posOffset>6125910</wp:posOffset>
                </wp:positionH>
                <wp:positionV relativeFrom="paragraph">
                  <wp:posOffset>261380</wp:posOffset>
                </wp:positionV>
                <wp:extent cx="219240" cy="218520"/>
                <wp:effectExtent l="38100" t="38100" r="47625" b="48260"/>
                <wp:wrapNone/>
                <wp:docPr id="4554" name="Ink 4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3">
                      <w14:nvContentPartPr>
                        <w14:cNvContentPartPr/>
                      </w14:nvContentPartPr>
                      <w14:xfrm>
                        <a:off x="0" y="0"/>
                        <a:ext cx="2192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4" o:spid="_x0000_s1026" type="#_x0000_t75" style="position:absolute;margin-left:481.55pt;margin-top:19.85pt;width:18.8pt;height:18.8pt;z-index:2548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">
                <v:imagedata r:id="rId61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84864" behindDoc="0" locked="0" layoutInCell="1" allowOverlap="1">
                <wp:simplePos x="0" y="0"/>
                <wp:positionH relativeFrom="column">
                  <wp:posOffset>5932950</wp:posOffset>
                </wp:positionH>
                <wp:positionV relativeFrom="paragraph">
                  <wp:posOffset>384140</wp:posOffset>
                </wp:positionV>
                <wp:extent cx="192960" cy="46440"/>
                <wp:effectExtent l="38100" t="38100" r="36195" b="48895"/>
                <wp:wrapNone/>
                <wp:docPr id="4553" name="Ink 4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5">
                      <w14:nvContentPartPr>
                        <w14:cNvContentPartPr/>
                      </w14:nvContentPartPr>
                      <w14:xfrm>
                        <a:off x="0" y="0"/>
                        <a:ext cx="1929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3" o:spid="_x0000_s1026" type="#_x0000_t75" style="position:absolute;margin-left:466.5pt;margin-top:29.3pt;width:16.85pt;height:5.35pt;z-index:2548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">
                <v:imagedata r:id="rId61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83840" behindDoc="0" locked="0" layoutInCell="1" allowOverlap="1">
                <wp:simplePos x="0" y="0"/>
                <wp:positionH relativeFrom="column">
                  <wp:posOffset>5916750</wp:posOffset>
                </wp:positionH>
                <wp:positionV relativeFrom="paragraph">
                  <wp:posOffset>347780</wp:posOffset>
                </wp:positionV>
                <wp:extent cx="170280" cy="9000"/>
                <wp:effectExtent l="38100" t="38100" r="39370" b="29210"/>
                <wp:wrapNone/>
                <wp:docPr id="4552" name="Ink 4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7">
                      <w14:nvContentPartPr>
                        <w14:cNvContentPartPr/>
                      </w14:nvContentPartPr>
                      <w14:xfrm>
                        <a:off x="0" y="0"/>
                        <a:ext cx="170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2" o:spid="_x0000_s1026" type="#_x0000_t75" style="position:absolute;margin-left:465.1pt;margin-top:26.7pt;width:14.85pt;height:2.2pt;z-index:2548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">
                <v:imagedata r:id="rId61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8720" behindDoc="0" locked="0" layoutInCell="1" allowOverlap="1">
                <wp:simplePos x="0" y="0"/>
                <wp:positionH relativeFrom="column">
                  <wp:posOffset>5566830</wp:posOffset>
                </wp:positionH>
                <wp:positionV relativeFrom="paragraph">
                  <wp:posOffset>389180</wp:posOffset>
                </wp:positionV>
                <wp:extent cx="9720" cy="6480"/>
                <wp:effectExtent l="19050" t="19050" r="28575" b="31750"/>
                <wp:wrapNone/>
                <wp:docPr id="4547" name="Ink 4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9">
                      <w14:nvContentPartPr>
                        <w14:cNvContentPartPr/>
                      </w14:nvContentPartPr>
                      <w14:xfrm>
                        <a:off x="0" y="0"/>
                        <a:ext cx="9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7" o:spid="_x0000_s1026" type="#_x0000_t75" style="position:absolute;margin-left:438.05pt;margin-top:30.35pt;width:1.4pt;height:1.15pt;z-index:2548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">
                <v:imagedata r:id="rId61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7696" behindDoc="0" locked="0" layoutInCell="1" allowOverlap="1">
                <wp:simplePos x="0" y="0"/>
                <wp:positionH relativeFrom="column">
                  <wp:posOffset>5900550</wp:posOffset>
                </wp:positionH>
                <wp:positionV relativeFrom="paragraph">
                  <wp:posOffset>33140</wp:posOffset>
                </wp:positionV>
                <wp:extent cx="88560" cy="22320"/>
                <wp:effectExtent l="38100" t="38100" r="26035" b="34925"/>
                <wp:wrapNone/>
                <wp:docPr id="4546" name="Ink 4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1">
                      <w14:nvContentPartPr>
                        <w14:cNvContentPartPr/>
                      </w14:nvContentPartPr>
                      <w14:xfrm>
                        <a:off x="0" y="0"/>
                        <a:ext cx="885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6" o:spid="_x0000_s1026" type="#_x0000_t75" style="position:absolute;margin-left:464.1pt;margin-top:2pt;width:8.1pt;height:3pt;z-index:2548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">
                <v:imagedata r:id="rId61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5648" behindDoc="0" locked="0" layoutInCell="1" allowOverlap="1">
                <wp:simplePos x="0" y="0"/>
                <wp:positionH relativeFrom="column">
                  <wp:posOffset>5724870</wp:posOffset>
                </wp:positionH>
                <wp:positionV relativeFrom="paragraph">
                  <wp:posOffset>-59380</wp:posOffset>
                </wp:positionV>
                <wp:extent cx="120240" cy="252000"/>
                <wp:effectExtent l="38100" t="38100" r="13335" b="53340"/>
                <wp:wrapNone/>
                <wp:docPr id="4544" name="Ink 4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3">
                      <w14:nvContentPartPr>
                        <w14:cNvContentPartPr/>
                      </w14:nvContentPartPr>
                      <w14:xfrm>
                        <a:off x="0" y="0"/>
                        <a:ext cx="12024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4" o:spid="_x0000_s1026" type="#_x0000_t75" style="position:absolute;margin-left:449.95pt;margin-top:-5.6pt;width:11.2pt;height:21.65pt;z-index:2548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">
                <v:imagedata r:id="rId61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4624" behindDoc="0" locked="0" layoutInCell="1" allowOverlap="1">
                <wp:simplePos x="0" y="0"/>
                <wp:positionH relativeFrom="column">
                  <wp:posOffset>5545950</wp:posOffset>
                </wp:positionH>
                <wp:positionV relativeFrom="paragraph">
                  <wp:posOffset>-453220</wp:posOffset>
                </wp:positionV>
                <wp:extent cx="115560" cy="986400"/>
                <wp:effectExtent l="38100" t="38100" r="37465" b="42545"/>
                <wp:wrapNone/>
                <wp:docPr id="4543" name="Ink 4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5">
                      <w14:nvContentPartPr>
                        <w14:cNvContentPartPr/>
                      </w14:nvContentPartPr>
                      <w14:xfrm>
                        <a:off x="0" y="0"/>
                        <a:ext cx="115560" cy="9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3" o:spid="_x0000_s1026" type="#_x0000_t75" style="position:absolute;margin-left:436pt;margin-top:-36.4pt;width:10.7pt;height:79.05pt;z-index:2548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">
                <v:imagedata r:id="rId61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3600" behindDoc="0" locked="0" layoutInCell="1" allowOverlap="1">
                <wp:simplePos x="0" y="0"/>
                <wp:positionH relativeFrom="column">
                  <wp:posOffset>5241030</wp:posOffset>
                </wp:positionH>
                <wp:positionV relativeFrom="paragraph">
                  <wp:posOffset>-469780</wp:posOffset>
                </wp:positionV>
                <wp:extent cx="111960" cy="995040"/>
                <wp:effectExtent l="38100" t="38100" r="40640" b="34290"/>
                <wp:wrapNone/>
                <wp:docPr id="4542" name="Ink 4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7">
                      <w14:nvContentPartPr>
                        <w14:cNvContentPartPr/>
                      </w14:nvContentPartPr>
                      <w14:xfrm>
                        <a:off x="0" y="0"/>
                        <a:ext cx="111960" cy="9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2" o:spid="_x0000_s1026" type="#_x0000_t75" style="position:absolute;margin-left:412pt;margin-top:-37.55pt;width:10.05pt;height:79.6pt;z-index:2548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">
                <v:imagedata r:id="rId61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72576" behindDoc="0" locked="0" layoutInCell="1" allowOverlap="1">
                <wp:simplePos x="0" y="0"/>
                <wp:positionH relativeFrom="column">
                  <wp:posOffset>5374590</wp:posOffset>
                </wp:positionH>
                <wp:positionV relativeFrom="paragraph">
                  <wp:posOffset>164900</wp:posOffset>
                </wp:positionV>
                <wp:extent cx="110520" cy="232920"/>
                <wp:effectExtent l="38100" t="38100" r="22860" b="34290"/>
                <wp:wrapNone/>
                <wp:docPr id="4541" name="Ink 4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9">
                      <w14:nvContentPartPr>
                        <w14:cNvContentPartPr/>
                      </w14:nvContentPartPr>
                      <w14:xfrm>
                        <a:off x="0" y="0"/>
                        <a:ext cx="11052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1" o:spid="_x0000_s1026" type="#_x0000_t75" style="position:absolute;margin-left:422.45pt;margin-top:12.25pt;width:10.15pt;height:19.9pt;z-index:2548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">
                <v:imagedata r:id="rId62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8480" behindDoc="0" locked="0" layoutInCell="1" allowOverlap="1">
                <wp:simplePos x="0" y="0"/>
                <wp:positionH relativeFrom="column">
                  <wp:posOffset>5109630</wp:posOffset>
                </wp:positionH>
                <wp:positionV relativeFrom="paragraph">
                  <wp:posOffset>300260</wp:posOffset>
                </wp:positionV>
                <wp:extent cx="64080" cy="223920"/>
                <wp:effectExtent l="38100" t="38100" r="31750" b="43180"/>
                <wp:wrapNone/>
                <wp:docPr id="4537" name="Ink 4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1">
                      <w14:nvContentPartPr>
                        <w14:cNvContentPartPr/>
                      </w14:nvContentPartPr>
                      <w14:xfrm>
                        <a:off x="0" y="0"/>
                        <a:ext cx="640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7" o:spid="_x0000_s1026" type="#_x0000_t75" style="position:absolute;margin-left:401.55pt;margin-top:22.95pt;width:6.65pt;height:19.15pt;z-index:2548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">
                <v:imagedata r:id="rId62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6432" behindDoc="0" locked="0" layoutInCell="1" allowOverlap="1">
                <wp:simplePos x="0" y="0"/>
                <wp:positionH relativeFrom="column">
                  <wp:posOffset>4702830</wp:posOffset>
                </wp:positionH>
                <wp:positionV relativeFrom="paragraph">
                  <wp:posOffset>-486700</wp:posOffset>
                </wp:positionV>
                <wp:extent cx="112320" cy="1009800"/>
                <wp:effectExtent l="38100" t="38100" r="40640" b="38100"/>
                <wp:wrapNone/>
                <wp:docPr id="4535" name="Ink 4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3">
                      <w14:nvContentPartPr>
                        <w14:cNvContentPartPr/>
                      </w14:nvContentPartPr>
                      <w14:xfrm>
                        <a:off x="0" y="0"/>
                        <a:ext cx="112320" cy="10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5" o:spid="_x0000_s1026" type="#_x0000_t75" style="position:absolute;margin-left:369.6pt;margin-top:-38.8pt;width:10.2pt;height:80.65pt;z-index:2548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">
                <v:imagedata r:id="rId62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5408" behindDoc="0" locked="0" layoutInCell="1" allowOverlap="1">
                <wp:simplePos x="0" y="0"/>
                <wp:positionH relativeFrom="column">
                  <wp:posOffset>4813350</wp:posOffset>
                </wp:positionH>
                <wp:positionV relativeFrom="paragraph">
                  <wp:posOffset>240860</wp:posOffset>
                </wp:positionV>
                <wp:extent cx="78480" cy="148680"/>
                <wp:effectExtent l="38100" t="38100" r="36195" b="41910"/>
                <wp:wrapNone/>
                <wp:docPr id="4534" name="Ink 4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5">
                      <w14:nvContentPartPr>
                        <w14:cNvContentPartPr/>
                      </w14:nvContentPartPr>
                      <w14:xfrm>
                        <a:off x="0" y="0"/>
                        <a:ext cx="78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4" o:spid="_x0000_s1026" type="#_x0000_t75" style="position:absolute;margin-left:378.2pt;margin-top:18.15pt;width:7.8pt;height:13.25pt;z-index:2548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">
                <v:imagedata r:id="rId62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4384" behindDoc="0" locked="0" layoutInCell="1" allowOverlap="1">
                <wp:simplePos x="0" y="0"/>
                <wp:positionH relativeFrom="column">
                  <wp:posOffset>4850070</wp:posOffset>
                </wp:positionH>
                <wp:positionV relativeFrom="paragraph">
                  <wp:posOffset>-68020</wp:posOffset>
                </wp:positionV>
                <wp:extent cx="54360" cy="140760"/>
                <wp:effectExtent l="38100" t="38100" r="41275" b="31115"/>
                <wp:wrapNone/>
                <wp:docPr id="4533" name="Ink 4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7">
                      <w14:nvContentPartPr>
                        <w14:cNvContentPartPr/>
                      </w14:nvContentPartPr>
                      <w14:xfrm>
                        <a:off x="0" y="0"/>
                        <a:ext cx="543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3" o:spid="_x0000_s1026" type="#_x0000_t75" style="position:absolute;margin-left:381.35pt;margin-top:-6.15pt;width:5.65pt;height:12.6pt;z-index:2548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">
                <v:imagedata r:id="rId62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0288" behindDoc="0" locked="0" layoutInCell="1" allowOverlap="1">
                <wp:simplePos x="0" y="0"/>
                <wp:positionH relativeFrom="column">
                  <wp:posOffset>2546430</wp:posOffset>
                </wp:positionH>
                <wp:positionV relativeFrom="paragraph">
                  <wp:posOffset>-86740</wp:posOffset>
                </wp:positionV>
                <wp:extent cx="1790640" cy="1043280"/>
                <wp:effectExtent l="38100" t="38100" r="38735" b="43180"/>
                <wp:wrapNone/>
                <wp:docPr id="4529" name="Ink 4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9">
                      <w14:nvContentPartPr>
                        <w14:cNvContentPartPr/>
                      </w14:nvContentPartPr>
                      <w14:xfrm>
                        <a:off x="0" y="0"/>
                        <a:ext cx="1790640" cy="10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9" o:spid="_x0000_s1026" type="#_x0000_t75" style="position:absolute;margin-left:199.75pt;margin-top:-7.6pt;width:142.7pt;height:83.65pt;z-index:2548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">
                <v:imagedata r:id="rId62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59264" behindDoc="0" locked="0" layoutInCell="1" allowOverlap="1">
                <wp:simplePos x="0" y="0"/>
                <wp:positionH relativeFrom="column">
                  <wp:posOffset>2394150</wp:posOffset>
                </wp:positionH>
                <wp:positionV relativeFrom="paragraph">
                  <wp:posOffset>-321100</wp:posOffset>
                </wp:positionV>
                <wp:extent cx="323280" cy="674640"/>
                <wp:effectExtent l="38100" t="38100" r="38735" b="30480"/>
                <wp:wrapNone/>
                <wp:docPr id="4528" name="Ink 4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1">
                      <w14:nvContentPartPr>
                        <w14:cNvContentPartPr/>
                      </w14:nvContentPartPr>
                      <w14:xfrm>
                        <a:off x="0" y="0"/>
                        <a:ext cx="323280" cy="67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8" o:spid="_x0000_s1026" type="#_x0000_t75" style="position:absolute;margin-left:187.65pt;margin-top:-25.8pt;width:27.1pt;height:54.35pt;z-index:2548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">
                <v:imagedata r:id="rId62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04992" behindDoc="0" locked="0" layoutInCell="1" allowOverlap="1">
                <wp:simplePos x="0" y="0"/>
                <wp:positionH relativeFrom="column">
                  <wp:posOffset>3245190</wp:posOffset>
                </wp:positionH>
                <wp:positionV relativeFrom="paragraph">
                  <wp:posOffset>125300</wp:posOffset>
                </wp:positionV>
                <wp:extent cx="28440" cy="10080"/>
                <wp:effectExtent l="19050" t="19050" r="29210" b="28575"/>
                <wp:wrapNone/>
                <wp:docPr id="4472" name="Ink 4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3">
                      <w14:nvContentPartPr>
                        <w14:cNvContentPartPr/>
                      </w14:nvContentPartPr>
                      <w14:xfrm>
                        <a:off x="0" y="0"/>
                        <a:ext cx="28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2" o:spid="_x0000_s1026" type="#_x0000_t75" style="position:absolute;margin-left:255.15pt;margin-top:9.4pt;width:3.1pt;height:1.75pt;z-index:2548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">
                <v:imagedata r:id="rId62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89632" behindDoc="0" locked="0" layoutInCell="1" allowOverlap="1">
                <wp:simplePos x="0" y="0"/>
                <wp:positionH relativeFrom="column">
                  <wp:posOffset>2325750</wp:posOffset>
                </wp:positionH>
                <wp:positionV relativeFrom="paragraph">
                  <wp:posOffset>-384460</wp:posOffset>
                </wp:positionV>
                <wp:extent cx="315000" cy="798840"/>
                <wp:effectExtent l="38100" t="38100" r="46990" b="39370"/>
                <wp:wrapNone/>
                <wp:docPr id="4456" name="Ink 4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5">
                      <w14:nvContentPartPr>
                        <w14:cNvContentPartPr/>
                      </w14:nvContentPartPr>
                      <w14:xfrm>
                        <a:off x="0" y="0"/>
                        <a:ext cx="315000" cy="79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6" o:spid="_x0000_s1026" type="#_x0000_t75" style="position:absolute;margin-left:182.15pt;margin-top:-30.75pt;width:26.65pt;height:64.2pt;z-index:2547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">
                <v:imagedata r:id="rId62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82464" behindDoc="0" locked="0" layoutInCell="1" allowOverlap="1">
                <wp:simplePos x="0" y="0"/>
                <wp:positionH relativeFrom="column">
                  <wp:posOffset>2265630</wp:posOffset>
                </wp:positionH>
                <wp:positionV relativeFrom="paragraph">
                  <wp:posOffset>268940</wp:posOffset>
                </wp:positionV>
                <wp:extent cx="25560" cy="5760"/>
                <wp:effectExtent l="38100" t="38100" r="31750" b="32385"/>
                <wp:wrapNone/>
                <wp:docPr id="4449" name="Ink 4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7">
                      <w14:nvContentPartPr>
                        <w14:cNvContentPartPr/>
                      </w14:nvContentPartPr>
                      <w14:xfrm>
                        <a:off x="0" y="0"/>
                        <a:ext cx="25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9" o:spid="_x0000_s1026" type="#_x0000_t75" style="position:absolute;margin-left:177.85pt;margin-top:20.65pt;width:3.15pt;height:1.6pt;z-index:2547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">
                <v:imagedata r:id="rId62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79392" behindDoc="0" locked="0" layoutInCell="1" allowOverlap="1">
                <wp:simplePos x="0" y="0"/>
                <wp:positionH relativeFrom="column">
                  <wp:posOffset>2279310</wp:posOffset>
                </wp:positionH>
                <wp:positionV relativeFrom="paragraph">
                  <wp:posOffset>25220</wp:posOffset>
                </wp:positionV>
                <wp:extent cx="1800" cy="6840"/>
                <wp:effectExtent l="38100" t="38100" r="36830" b="31750"/>
                <wp:wrapNone/>
                <wp:docPr id="4446" name="Ink 4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9">
                      <w14:nvContentPartPr>
                        <w14:cNvContentPartPr/>
                      </w14:nvContentPartPr>
                      <w14:xfrm>
                        <a:off x="0" y="0"/>
                        <a:ext cx="1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6" o:spid="_x0000_s1026" type="#_x0000_t75" style="position:absolute;margin-left:178.65pt;margin-top:1.4pt;width:1.7pt;height:1.8pt;z-index:2547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">
                <v:imagedata r:id="rId62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74272" behindDoc="0" locked="0" layoutInCell="1" allowOverlap="1">
                <wp:simplePos x="0" y="0"/>
                <wp:positionH relativeFrom="column">
                  <wp:posOffset>2101110</wp:posOffset>
                </wp:positionH>
                <wp:positionV relativeFrom="paragraph">
                  <wp:posOffset>-381220</wp:posOffset>
                </wp:positionV>
                <wp:extent cx="275400" cy="830880"/>
                <wp:effectExtent l="19050" t="38100" r="48895" b="45720"/>
                <wp:wrapNone/>
                <wp:docPr id="4441" name="Ink 4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1">
                      <w14:nvContentPartPr>
                        <w14:cNvContentPartPr/>
                      </w14:nvContentPartPr>
                      <w14:xfrm>
                        <a:off x="0" y="0"/>
                        <a:ext cx="275400" cy="83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1" o:spid="_x0000_s1026" type="#_x0000_t75" style="position:absolute;margin-left:164.55pt;margin-top:-30.9pt;width:23.5pt;height:67pt;z-index:25477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">
                <v:imagedata r:id="rId62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69152" behindDoc="0" locked="0" layoutInCell="1" allowOverlap="1">
                <wp:simplePos x="0" y="0"/>
                <wp:positionH relativeFrom="column">
                  <wp:posOffset>1126590</wp:posOffset>
                </wp:positionH>
                <wp:positionV relativeFrom="paragraph">
                  <wp:posOffset>177500</wp:posOffset>
                </wp:positionV>
                <wp:extent cx="218160" cy="55440"/>
                <wp:effectExtent l="38100" t="38100" r="29845" b="40005"/>
                <wp:wrapNone/>
                <wp:docPr id="4436" name="Ink 4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3">
                      <w14:nvContentPartPr>
                        <w14:cNvContentPartPr/>
                      </w14:nvContentPartPr>
                      <w14:xfrm>
                        <a:off x="0" y="0"/>
                        <a:ext cx="2181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6" o:spid="_x0000_s1026" type="#_x0000_t75" style="position:absolute;margin-left:88pt;margin-top:13.3pt;width:18.6pt;height:5.75pt;z-index:25476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">
                <v:imagedata r:id="rId62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68128" behindDoc="0" locked="0" layoutInCell="1" allowOverlap="1">
                <wp:simplePos x="0" y="0"/>
                <wp:positionH relativeFrom="column">
                  <wp:posOffset>1083030</wp:posOffset>
                </wp:positionH>
                <wp:positionV relativeFrom="paragraph">
                  <wp:posOffset>111620</wp:posOffset>
                </wp:positionV>
                <wp:extent cx="257760" cy="56880"/>
                <wp:effectExtent l="38100" t="38100" r="28575" b="38735"/>
                <wp:wrapNone/>
                <wp:docPr id="4435" name="Ink 4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5">
                      <w14:nvContentPartPr>
                        <w14:cNvContentPartPr/>
                      </w14:nvContentPartPr>
                      <w14:xfrm>
                        <a:off x="0" y="0"/>
                        <a:ext cx="2577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5" o:spid="_x0000_s1026" type="#_x0000_t75" style="position:absolute;margin-left:84.6pt;margin-top:8.15pt;width:21.7pt;height:5.85pt;z-index:25476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">
                <v:imagedata r:id="rId62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67104" behindDoc="0" locked="0" layoutInCell="1" allowOverlap="1">
                <wp:simplePos x="0" y="0"/>
                <wp:positionH relativeFrom="column">
                  <wp:posOffset>733470</wp:posOffset>
                </wp:positionH>
                <wp:positionV relativeFrom="paragraph">
                  <wp:posOffset>130700</wp:posOffset>
                </wp:positionV>
                <wp:extent cx="120240" cy="199080"/>
                <wp:effectExtent l="19050" t="38100" r="13335" b="29845"/>
                <wp:wrapNone/>
                <wp:docPr id="4434" name="Ink 4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7">
                      <w14:nvContentPartPr>
                        <w14:cNvContentPartPr/>
                      </w14:nvContentPartPr>
                      <w14:xfrm>
                        <a:off x="0" y="0"/>
                        <a:ext cx="1202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4" o:spid="_x0000_s1026" type="#_x0000_t75" style="position:absolute;margin-left:57.05pt;margin-top:9.6pt;width:10.85pt;height:17.25pt;z-index:25476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">
                <v:imagedata r:id="rId62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65056" behindDoc="0" locked="0" layoutInCell="1" allowOverlap="1">
                <wp:simplePos x="0" y="0"/>
                <wp:positionH relativeFrom="column">
                  <wp:posOffset>1579470</wp:posOffset>
                </wp:positionH>
                <wp:positionV relativeFrom="paragraph">
                  <wp:posOffset>-48940</wp:posOffset>
                </wp:positionV>
                <wp:extent cx="116640" cy="245160"/>
                <wp:effectExtent l="38100" t="38100" r="36195" b="40640"/>
                <wp:wrapNone/>
                <wp:docPr id="4432" name="Ink 4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9">
                      <w14:nvContentPartPr>
                        <w14:cNvContentPartPr/>
                      </w14:nvContentPartPr>
                      <w14:xfrm>
                        <a:off x="0" y="0"/>
                        <a:ext cx="11664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2" o:spid="_x0000_s1026" type="#_x0000_t75" style="position:absolute;margin-left:123.6pt;margin-top:-4.6pt;width:10.75pt;height:20.9pt;z-index:2547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">
                <v:imagedata r:id="rId62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64032" behindDoc="0" locked="0" layoutInCell="1" allowOverlap="1">
                <wp:simplePos x="0" y="0"/>
                <wp:positionH relativeFrom="column">
                  <wp:posOffset>1754790</wp:posOffset>
                </wp:positionH>
                <wp:positionV relativeFrom="paragraph">
                  <wp:posOffset>-369700</wp:posOffset>
                </wp:positionV>
                <wp:extent cx="159840" cy="822960"/>
                <wp:effectExtent l="38100" t="38100" r="31115" b="34290"/>
                <wp:wrapNone/>
                <wp:docPr id="4431" name="Ink 4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1">
                      <w14:nvContentPartPr>
                        <w14:cNvContentPartPr/>
                      </w14:nvContentPartPr>
                      <w14:xfrm>
                        <a:off x="0" y="0"/>
                        <a:ext cx="159840" cy="82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1" o:spid="_x0000_s1026" type="#_x0000_t75" style="position:absolute;margin-left:137.35pt;margin-top:-29.7pt;width:14pt;height:66.2pt;z-index:25476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">
                <v:imagedata r:id="rId62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48672" behindDoc="0" locked="0" layoutInCell="1" allowOverlap="1">
                <wp:simplePos x="0" y="0"/>
                <wp:positionH relativeFrom="column">
                  <wp:posOffset>1972950</wp:posOffset>
                </wp:positionH>
                <wp:positionV relativeFrom="paragraph">
                  <wp:posOffset>-587140</wp:posOffset>
                </wp:positionV>
                <wp:extent cx="50040" cy="1249200"/>
                <wp:effectExtent l="38100" t="38100" r="45720" b="27305"/>
                <wp:wrapNone/>
                <wp:docPr id="4416" name="Ink 4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3">
                      <w14:nvContentPartPr>
                        <w14:cNvContentPartPr/>
                      </w14:nvContentPartPr>
                      <w14:xfrm>
                        <a:off x="0" y="0"/>
                        <a:ext cx="50040" cy="12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6" o:spid="_x0000_s1026" type="#_x0000_t75" style="position:absolute;margin-left:154.7pt;margin-top:-46.9pt;width:5.45pt;height:99.8pt;z-index:2547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">
                <v:imagedata r:id="rId6234" o:title=""/>
              </v:shape>
            </w:pict>
          </mc:Fallback>
        </mc:AlternateContent>
      </w:r>
      <w:r w:rsidR="00020496">
        <w:t xml:space="preserve">                                                                         </w:t>
      </w:r>
      <w:r w:rsidR="002B17F6" w:rsidRPr="00D8405B">
        <w:rPr>
          <w:position w:val="-4"/>
        </w:rPr>
        <w:object w:dxaOrig="240" w:dyaOrig="260">
          <v:shape id="_x0000_i1184" type="#_x0000_t75" style="width:12pt;height:13.2pt" o:ole="">
            <v:imagedata r:id="rId6235" o:title=""/>
          </v:shape>
          <o:OLEObject Type="Embed" ProgID="Equation.DSMT4" ShapeID="_x0000_i1184" DrawAspect="Content" ObjectID="_1667038379" r:id="rId6236"/>
        </w:object>
      </w:r>
    </w:p>
    <w:p w:rsidR="00020496" w:rsidRDefault="00CC6F77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61312" behindDoc="0" locked="0" layoutInCell="1" allowOverlap="1">
                <wp:simplePos x="0" y="0"/>
                <wp:positionH relativeFrom="column">
                  <wp:posOffset>2588190</wp:posOffset>
                </wp:positionH>
                <wp:positionV relativeFrom="paragraph">
                  <wp:posOffset>277220</wp:posOffset>
                </wp:positionV>
                <wp:extent cx="238680" cy="229680"/>
                <wp:effectExtent l="38100" t="38100" r="47625" b="37465"/>
                <wp:wrapNone/>
                <wp:docPr id="4530" name="Ink 4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7">
                      <w14:nvContentPartPr>
                        <w14:cNvContentPartPr/>
                      </w14:nvContentPartPr>
                      <w14:xfrm>
                        <a:off x="0" y="0"/>
                        <a:ext cx="23868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0" o:spid="_x0000_s1026" type="#_x0000_t75" style="position:absolute;margin-left:203.05pt;margin-top:21.15pt;width:20.35pt;height:19.6pt;z-index:2548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">
                <v:imagedata r:id="rId62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66080" behindDoc="0" locked="0" layoutInCell="1" allowOverlap="1">
                <wp:simplePos x="0" y="0"/>
                <wp:positionH relativeFrom="column">
                  <wp:posOffset>375270</wp:posOffset>
                </wp:positionH>
                <wp:positionV relativeFrom="paragraph">
                  <wp:posOffset>-124540</wp:posOffset>
                </wp:positionV>
                <wp:extent cx="681120" cy="313920"/>
                <wp:effectExtent l="38100" t="38100" r="43180" b="29210"/>
                <wp:wrapNone/>
                <wp:docPr id="4433" name="Ink 4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9">
                      <w14:nvContentPartPr>
                        <w14:cNvContentPartPr/>
                      </w14:nvContentPartPr>
                      <w14:xfrm>
                        <a:off x="0" y="0"/>
                        <a:ext cx="68112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3" o:spid="_x0000_s1026" type="#_x0000_t75" style="position:absolute;margin-left:28.85pt;margin-top:-10.5pt;width:55.15pt;height:26.15pt;z-index:2547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">
                <v:imagedata r:id="rId62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52768" behindDoc="0" locked="0" layoutInCell="1" allowOverlap="1">
                <wp:simplePos x="0" y="0"/>
                <wp:positionH relativeFrom="column">
                  <wp:posOffset>2674950</wp:posOffset>
                </wp:positionH>
                <wp:positionV relativeFrom="paragraph">
                  <wp:posOffset>-31660</wp:posOffset>
                </wp:positionV>
                <wp:extent cx="123480" cy="936720"/>
                <wp:effectExtent l="38100" t="38100" r="10160" b="34925"/>
                <wp:wrapNone/>
                <wp:docPr id="4420" name="Ink 4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1">
                      <w14:nvContentPartPr>
                        <w14:cNvContentPartPr/>
                      </w14:nvContentPartPr>
                      <w14:xfrm>
                        <a:off x="0" y="0"/>
                        <a:ext cx="123480" cy="9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0" o:spid="_x0000_s1026" type="#_x0000_t75" style="position:absolute;margin-left:209.75pt;margin-top:-3.25pt;width:11.1pt;height:75.5pt;z-index:2547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">
                <v:imagedata r:id="rId62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46624" behindDoc="0" locked="0" layoutInCell="1" allowOverlap="1">
                <wp:simplePos x="0" y="0"/>
                <wp:positionH relativeFrom="column">
                  <wp:posOffset>4379910</wp:posOffset>
                </wp:positionH>
                <wp:positionV relativeFrom="paragraph">
                  <wp:posOffset>105860</wp:posOffset>
                </wp:positionV>
                <wp:extent cx="360" cy="360"/>
                <wp:effectExtent l="0" t="0" r="0" b="0"/>
                <wp:wrapNone/>
                <wp:docPr id="4414" name="Ink 4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4" o:spid="_x0000_s1026" type="#_x0000_t75" style="position:absolute;margin-left:343.85pt;margin-top:7.35pt;width:2.05pt;height:2.05pt;z-index:25474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">
                <v:imagedata r:id="rId3778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39456" behindDoc="0" locked="0" layoutInCell="1" allowOverlap="1">
                <wp:simplePos x="0" y="0"/>
                <wp:positionH relativeFrom="column">
                  <wp:posOffset>104910</wp:posOffset>
                </wp:positionH>
                <wp:positionV relativeFrom="paragraph">
                  <wp:posOffset>273260</wp:posOffset>
                </wp:positionV>
                <wp:extent cx="2715840" cy="68040"/>
                <wp:effectExtent l="38100" t="38100" r="27940" b="27305"/>
                <wp:wrapNone/>
                <wp:docPr id="4407" name="Ink 4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4">
                      <w14:nvContentPartPr>
                        <w14:cNvContentPartPr/>
                      </w14:nvContentPartPr>
                      <w14:xfrm>
                        <a:off x="0" y="0"/>
                        <a:ext cx="27158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7" o:spid="_x0000_s1026" type="#_x0000_t75" style="position:absolute;margin-left:7.75pt;margin-top:20.75pt;width:215.15pt;height:6.6pt;z-index:25473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">
                <v:imagedata r:id="rId6245" o:title=""/>
              </v:shape>
            </w:pict>
          </mc:Fallback>
        </mc:AlternateContent>
      </w:r>
      <w:r w:rsidR="00D02355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9CE3BDB" wp14:editId="17DAEEB8">
                <wp:simplePos x="0" y="0"/>
                <wp:positionH relativeFrom="column">
                  <wp:posOffset>2087880</wp:posOffset>
                </wp:positionH>
                <wp:positionV relativeFrom="paragraph">
                  <wp:posOffset>198120</wp:posOffset>
                </wp:positionV>
                <wp:extent cx="514350" cy="655320"/>
                <wp:effectExtent l="0" t="0" r="6985" b="0"/>
                <wp:wrapNone/>
                <wp:docPr id="1313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655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D02355">
                            <w:pPr>
                              <w:rPr>
                                <w:lang w:val="en-US"/>
                              </w:rPr>
                            </w:pPr>
                            <w:r w:rsidRPr="00D02355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1" type="#_x0000_t75" style="width:27pt;height:34.2pt" o:ole="">
                                  <v:imagedata r:id="rId6246" o:title=""/>
                                </v:shape>
                                <o:OLEObject Type="Embed" ProgID="Equation.DSMT4" ShapeID="_x0000_i1321" DrawAspect="Content" ObjectID="_1667038516" r:id="rId6247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2" o:spid="_x0000_s1051" type="#_x0000_t202" style="position:absolute;left:0;text-align:left;margin-left:164.4pt;margin-top:15.6pt;width:40.5pt;height:51.6pt;z-index:251729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" stroked="f">
                <v:textbox>
                  <w:txbxContent>
                    <w:p w:rsidR="00D76A20" w:rsidRPr="0021456F" w:rsidRDefault="00D76A20" w:rsidP="00D02355">
                      <w:pPr>
                        <w:rPr>
                          <w:lang w:val="en-US"/>
                        </w:rPr>
                      </w:pPr>
                      <w:r w:rsidRPr="00D02355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21" type="#_x0000_t75" style="width:27pt;height:34.2pt" o:ole="">
                            <v:imagedata r:id="rId6248" o:title=""/>
                          </v:shape>
                          <o:OLEObject Type="Embed" ProgID="Equation.DSMT4" ShapeID="_x0000_i1321" DrawAspect="Content" ObjectID="_1666684929" r:id="rId6249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D02355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504B820" wp14:editId="61186EB4">
                <wp:simplePos x="0" y="0"/>
                <wp:positionH relativeFrom="column">
                  <wp:posOffset>2011680</wp:posOffset>
                </wp:positionH>
                <wp:positionV relativeFrom="paragraph">
                  <wp:posOffset>144780</wp:posOffset>
                </wp:positionV>
                <wp:extent cx="701040" cy="792480"/>
                <wp:effectExtent l="0" t="0" r="22860" b="26670"/>
                <wp:wrapNone/>
                <wp:docPr id="1314" name="Rectangle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1040" cy="792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1" o:spid="_x0000_s1026" style="position:absolute;margin-left:158.4pt;margin-top:11.4pt;width:55.2pt;height:62.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"/>
            </w:pict>
          </mc:Fallback>
        </mc:AlternateContent>
      </w:r>
      <w:r w:rsidR="003B66B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15BC962" wp14:editId="39496DD9">
                <wp:simplePos x="0" y="0"/>
                <wp:positionH relativeFrom="column">
                  <wp:posOffset>251460</wp:posOffset>
                </wp:positionH>
                <wp:positionV relativeFrom="paragraph">
                  <wp:posOffset>129540</wp:posOffset>
                </wp:positionV>
                <wp:extent cx="1470660" cy="922020"/>
                <wp:effectExtent l="0" t="0" r="15240" b="11430"/>
                <wp:wrapNone/>
                <wp:docPr id="1311" name="Rectangle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70660" cy="922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67" o:spid="_x0000_s1026" style="position:absolute;margin-left:19.8pt;margin-top:10.2pt;width:115.8pt;height:72.6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"/>
            </w:pict>
          </mc:Fallback>
        </mc:AlternateContent>
      </w:r>
      <w:r w:rsidR="003B66B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107EEFB" wp14:editId="3867ED9F">
                <wp:simplePos x="0" y="0"/>
                <wp:positionH relativeFrom="column">
                  <wp:posOffset>342900</wp:posOffset>
                </wp:positionH>
                <wp:positionV relativeFrom="paragraph">
                  <wp:posOffset>198120</wp:posOffset>
                </wp:positionV>
                <wp:extent cx="1082040" cy="739140"/>
                <wp:effectExtent l="0" t="0" r="3810" b="3810"/>
                <wp:wrapNone/>
                <wp:docPr id="1312" name="Text Box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2040" cy="739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3B66B2">
                            <w:pPr>
                              <w:rPr>
                                <w:lang w:val="en-US"/>
                              </w:rPr>
                            </w:pPr>
                            <w:r w:rsidRPr="003B66B2">
                              <w:rPr>
                                <w:position w:val="-28"/>
                                <w:lang w:val="en-US"/>
                              </w:rPr>
                              <w:object w:dxaOrig="859" w:dyaOrig="680">
                                <v:shape id="_x0000_i1322" type="#_x0000_t75" style="width:42.6pt;height:34.2pt" o:ole="">
                                  <v:imagedata r:id="rId6250" o:title=""/>
                                </v:shape>
                                <o:OLEObject Type="Embed" ProgID="Equation.DSMT4" ShapeID="_x0000_i1322" DrawAspect="Content" ObjectID="_1667038517" r:id="rId6251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9" o:spid="_x0000_s1052" type="#_x0000_t202" style="position:absolute;left:0;text-align:left;margin-left:27pt;margin-top:15.6pt;width:85.2pt;height:58.2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" stroked="f">
                <v:textbox>
                  <w:txbxContent>
                    <w:p w:rsidR="00D76A20" w:rsidRPr="0021456F" w:rsidRDefault="00D76A20" w:rsidP="003B66B2">
                      <w:pPr>
                        <w:rPr>
                          <w:lang w:val="en-US"/>
                        </w:rPr>
                      </w:pPr>
                      <w:r w:rsidRPr="003B66B2">
                        <w:rPr>
                          <w:position w:val="-28"/>
                          <w:lang w:val="en-US"/>
                        </w:rPr>
                        <w:object w:dxaOrig="859" w:dyaOrig="680">
                          <v:shape id="_x0000_i1322" type="#_x0000_t75" style="width:42.6pt;height:34.2pt" o:ole="">
                            <v:imagedata r:id="rId6252" o:title=""/>
                          </v:shape>
                          <o:OLEObject Type="Embed" ProgID="Equation.DSMT4" ShapeID="_x0000_i1322" DrawAspect="Content" ObjectID="_1666684930" r:id="rId6253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020496" w:rsidRPr="00FF45CB" w:rsidRDefault="00CC6F77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86912" behindDoc="0" locked="0" layoutInCell="1" allowOverlap="1">
                <wp:simplePos x="0" y="0"/>
                <wp:positionH relativeFrom="column">
                  <wp:posOffset>2149710</wp:posOffset>
                </wp:positionH>
                <wp:positionV relativeFrom="paragraph">
                  <wp:posOffset>146900</wp:posOffset>
                </wp:positionV>
                <wp:extent cx="165240" cy="279360"/>
                <wp:effectExtent l="19050" t="19050" r="25400" b="26035"/>
                <wp:wrapNone/>
                <wp:docPr id="4555" name="Ink 4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4">
                      <w14:nvContentPartPr>
                        <w14:cNvContentPartPr/>
                      </w14:nvContentPartPr>
                      <w14:xfrm>
                        <a:off x="0" y="0"/>
                        <a:ext cx="16524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5" o:spid="_x0000_s1026" type="#_x0000_t75" style="position:absolute;margin-left:168.75pt;margin-top:10.9pt;width:13.95pt;height:23.15pt;z-index:2548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">
                <v:imagedata r:id="rId62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58240" behindDoc="0" locked="0" layoutInCell="1" allowOverlap="1">
                <wp:simplePos x="0" y="0"/>
                <wp:positionH relativeFrom="column">
                  <wp:posOffset>250350</wp:posOffset>
                </wp:positionH>
                <wp:positionV relativeFrom="paragraph">
                  <wp:posOffset>-155140</wp:posOffset>
                </wp:positionV>
                <wp:extent cx="991800" cy="357840"/>
                <wp:effectExtent l="38100" t="38100" r="37465" b="23495"/>
                <wp:wrapNone/>
                <wp:docPr id="4527" name="Ink 4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6">
                      <w14:nvContentPartPr>
                        <w14:cNvContentPartPr/>
                      </w14:nvContentPartPr>
                      <w14:xfrm>
                        <a:off x="0" y="0"/>
                        <a:ext cx="99180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7" o:spid="_x0000_s1026" type="#_x0000_t75" style="position:absolute;margin-left:18.9pt;margin-top:-12.8pt;width:79.7pt;height:29.45pt;z-index:2548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">
                <v:imagedata r:id="rId62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57216" behindDoc="0" locked="0" layoutInCell="1" allowOverlap="1">
                <wp:simplePos x="0" y="0"/>
                <wp:positionH relativeFrom="column">
                  <wp:posOffset>2250150</wp:posOffset>
                </wp:positionH>
                <wp:positionV relativeFrom="paragraph">
                  <wp:posOffset>-92140</wp:posOffset>
                </wp:positionV>
                <wp:extent cx="352800" cy="299880"/>
                <wp:effectExtent l="38100" t="38100" r="9525" b="43180"/>
                <wp:wrapNone/>
                <wp:docPr id="4526" name="Ink 4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8">
                      <w14:nvContentPartPr>
                        <w14:cNvContentPartPr/>
                      </w14:nvContentPartPr>
                      <w14:xfrm>
                        <a:off x="0" y="0"/>
                        <a:ext cx="35280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6" o:spid="_x0000_s1026" type="#_x0000_t75" style="position:absolute;margin-left:176.6pt;margin-top:-8.05pt;width:29.15pt;height:25.15pt;z-index:2548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">
                <v:imagedata r:id="rId62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56192" behindDoc="0" locked="0" layoutInCell="1" allowOverlap="1">
                <wp:simplePos x="0" y="0"/>
                <wp:positionH relativeFrom="column">
                  <wp:posOffset>2312070</wp:posOffset>
                </wp:positionH>
                <wp:positionV relativeFrom="paragraph">
                  <wp:posOffset>-141460</wp:posOffset>
                </wp:positionV>
                <wp:extent cx="308160" cy="298080"/>
                <wp:effectExtent l="38100" t="38100" r="15875" b="45085"/>
                <wp:wrapNone/>
                <wp:docPr id="4525" name="Ink 4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0">
                      <w14:nvContentPartPr>
                        <w14:cNvContentPartPr/>
                      </w14:nvContentPartPr>
                      <w14:xfrm>
                        <a:off x="0" y="0"/>
                        <a:ext cx="30816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5" o:spid="_x0000_s1026" type="#_x0000_t75" style="position:absolute;margin-left:181.25pt;margin-top:-11.8pt;width:26pt;height:24.9pt;z-index:2548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">
                <v:imagedata r:id="rId62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55168" behindDoc="0" locked="0" layoutInCell="1" allowOverlap="1">
                <wp:simplePos x="0" y="0"/>
                <wp:positionH relativeFrom="column">
                  <wp:posOffset>771990</wp:posOffset>
                </wp:positionH>
                <wp:positionV relativeFrom="paragraph">
                  <wp:posOffset>296660</wp:posOffset>
                </wp:positionV>
                <wp:extent cx="3240" cy="2880"/>
                <wp:effectExtent l="38100" t="38100" r="34925" b="35560"/>
                <wp:wrapNone/>
                <wp:docPr id="4521" name="Ink 4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2">
                      <w14:nvContentPartPr>
                        <w14:cNvContentPartPr/>
                      </w14:nvContentPartPr>
                      <w14:xfrm>
                        <a:off x="0" y="0"/>
                        <a:ext cx="32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1" o:spid="_x0000_s1026" type="#_x0000_t75" style="position:absolute;margin-left:60.2pt;margin-top:22.75pt;width:1.4pt;height:1.4pt;z-index:2548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">
                <v:imagedata r:id="rId62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03968" behindDoc="0" locked="0" layoutInCell="1" allowOverlap="1">
                <wp:simplePos x="0" y="0"/>
                <wp:positionH relativeFrom="column">
                  <wp:posOffset>3241950</wp:posOffset>
                </wp:positionH>
                <wp:positionV relativeFrom="paragraph">
                  <wp:posOffset>188660</wp:posOffset>
                </wp:positionV>
                <wp:extent cx="12960" cy="28800"/>
                <wp:effectExtent l="19050" t="19050" r="25400" b="28575"/>
                <wp:wrapNone/>
                <wp:docPr id="4471" name="Ink 4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4">
                      <w14:nvContentPartPr>
                        <w14:cNvContentPartPr/>
                      </w14:nvContentPartPr>
                      <w14:xfrm>
                        <a:off x="0" y="0"/>
                        <a:ext cx="129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1" o:spid="_x0000_s1026" type="#_x0000_t75" style="position:absolute;margin-left:254.75pt;margin-top:14.45pt;width:2.1pt;height:3.25pt;z-index:2548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">
                <v:imagedata r:id="rId62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99872" behindDoc="0" locked="0" layoutInCell="1" allowOverlap="1">
                <wp:simplePos x="0" y="0"/>
                <wp:positionH relativeFrom="column">
                  <wp:posOffset>3213150</wp:posOffset>
                </wp:positionH>
                <wp:positionV relativeFrom="paragraph">
                  <wp:posOffset>189740</wp:posOffset>
                </wp:positionV>
                <wp:extent cx="1800" cy="2880"/>
                <wp:effectExtent l="38100" t="38100" r="36830" b="35560"/>
                <wp:wrapNone/>
                <wp:docPr id="4466" name="Ink 4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6">
                      <w14:nvContentPartPr>
                        <w14:cNvContentPartPr/>
                      </w14:nvContentPartPr>
                      <w14:xfrm>
                        <a:off x="0" y="0"/>
                        <a:ext cx="1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6" o:spid="_x0000_s1026" type="#_x0000_t75" style="position:absolute;margin-left:251.8pt;margin-top:14.35pt;width:2.65pt;height:1.65pt;z-index:2547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">
                <v:imagedata r:id="rId62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88608" behindDoc="0" locked="0" layoutInCell="1" allowOverlap="1">
                <wp:simplePos x="0" y="0"/>
                <wp:positionH relativeFrom="column">
                  <wp:posOffset>308670</wp:posOffset>
                </wp:positionH>
                <wp:positionV relativeFrom="paragraph">
                  <wp:posOffset>159500</wp:posOffset>
                </wp:positionV>
                <wp:extent cx="848160" cy="228240"/>
                <wp:effectExtent l="38100" t="38100" r="28575" b="38735"/>
                <wp:wrapNone/>
                <wp:docPr id="4455" name="Ink 4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8">
                      <w14:nvContentPartPr>
                        <w14:cNvContentPartPr/>
                      </w14:nvContentPartPr>
                      <w14:xfrm>
                        <a:off x="0" y="0"/>
                        <a:ext cx="84816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5" o:spid="_x0000_s1026" type="#_x0000_t75" style="position:absolute;margin-left:23.3pt;margin-top:11.55pt;width:68.65pt;height:19.65pt;z-index:2547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">
                <v:imagedata r:id="rId62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84512" behindDoc="0" locked="0" layoutInCell="1" allowOverlap="1">
                <wp:simplePos x="0" y="0"/>
                <wp:positionH relativeFrom="column">
                  <wp:posOffset>2210190</wp:posOffset>
                </wp:positionH>
                <wp:positionV relativeFrom="paragraph">
                  <wp:posOffset>91100</wp:posOffset>
                </wp:positionV>
                <wp:extent cx="17640" cy="18360"/>
                <wp:effectExtent l="19050" t="19050" r="20955" b="20320"/>
                <wp:wrapNone/>
                <wp:docPr id="4451" name="Ink 4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0">
                      <w14:nvContentPartPr>
                        <w14:cNvContentPartPr/>
                      </w14:nvContentPartPr>
                      <w14:xfrm>
                        <a:off x="0" y="0"/>
                        <a:ext cx="176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1" o:spid="_x0000_s1026" type="#_x0000_t75" style="position:absolute;margin-left:173.6pt;margin-top:6.7pt;width:2.3pt;height:2.35pt;z-index:2547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">
                <v:imagedata r:id="rId62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83488" behindDoc="0" locked="0" layoutInCell="1" allowOverlap="1">
                <wp:simplePos x="0" y="0"/>
                <wp:positionH relativeFrom="column">
                  <wp:posOffset>2244390</wp:posOffset>
                </wp:positionH>
                <wp:positionV relativeFrom="paragraph">
                  <wp:posOffset>133220</wp:posOffset>
                </wp:positionV>
                <wp:extent cx="5760" cy="13680"/>
                <wp:effectExtent l="19050" t="19050" r="32385" b="24765"/>
                <wp:wrapNone/>
                <wp:docPr id="4450" name="Ink 4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2">
                      <w14:nvContentPartPr>
                        <w14:cNvContentPartPr/>
                      </w14:nvContentPartPr>
                      <w14:xfrm>
                        <a:off x="0" y="0"/>
                        <a:ext cx="5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0" o:spid="_x0000_s1026" type="#_x0000_t75" style="position:absolute;margin-left:176.35pt;margin-top:10.15pt;width:1.15pt;height:1.85pt;z-index:2547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">
                <v:imagedata r:id="rId62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81440" behindDoc="0" locked="0" layoutInCell="1" allowOverlap="1">
                <wp:simplePos x="0" y="0"/>
                <wp:positionH relativeFrom="column">
                  <wp:posOffset>927150</wp:posOffset>
                </wp:positionH>
                <wp:positionV relativeFrom="paragraph">
                  <wp:posOffset>17660</wp:posOffset>
                </wp:positionV>
                <wp:extent cx="36000" cy="10440"/>
                <wp:effectExtent l="38100" t="38100" r="40640" b="27940"/>
                <wp:wrapNone/>
                <wp:docPr id="4448" name="Ink 4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4">
                      <w14:nvContentPartPr>
                        <w14:cNvContentPartPr/>
                      </w14:nvContentPartPr>
                      <w14:xfrm>
                        <a:off x="0" y="0"/>
                        <a:ext cx="360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8" o:spid="_x0000_s1026" type="#_x0000_t75" style="position:absolute;margin-left:72.25pt;margin-top:.75pt;width:4.3pt;height:2.25pt;z-index:2547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">
                <v:imagedata r:id="rId62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78368" behindDoc="0" locked="0" layoutInCell="1" allowOverlap="1">
                <wp:simplePos x="0" y="0"/>
                <wp:positionH relativeFrom="column">
                  <wp:posOffset>690630</wp:posOffset>
                </wp:positionH>
                <wp:positionV relativeFrom="paragraph">
                  <wp:posOffset>61580</wp:posOffset>
                </wp:positionV>
                <wp:extent cx="9360" cy="4320"/>
                <wp:effectExtent l="38100" t="38100" r="29210" b="34290"/>
                <wp:wrapNone/>
                <wp:docPr id="4445" name="Ink 4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6">
                      <w14:nvContentPartPr>
                        <w14:cNvContentPartPr/>
                      </w14:nvContentPartPr>
                      <w14:xfrm>
                        <a:off x="0" y="0"/>
                        <a:ext cx="93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5" o:spid="_x0000_s1026" type="#_x0000_t75" style="position:absolute;margin-left:53.7pt;margin-top:4.15pt;width:2.15pt;height:1.7pt;z-index:2547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">
                <v:imagedata r:id="rId62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73248" behindDoc="0" locked="0" layoutInCell="1" allowOverlap="1">
                <wp:simplePos x="0" y="0"/>
                <wp:positionH relativeFrom="column">
                  <wp:posOffset>341070</wp:posOffset>
                </wp:positionH>
                <wp:positionV relativeFrom="paragraph">
                  <wp:posOffset>-117700</wp:posOffset>
                </wp:positionV>
                <wp:extent cx="919800" cy="327600"/>
                <wp:effectExtent l="38100" t="38100" r="13970" b="34925"/>
                <wp:wrapNone/>
                <wp:docPr id="4440" name="Ink 4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8">
                      <w14:nvContentPartPr>
                        <w14:cNvContentPartPr/>
                      </w14:nvContentPartPr>
                      <w14:xfrm>
                        <a:off x="0" y="0"/>
                        <a:ext cx="91980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0" o:spid="_x0000_s1026" type="#_x0000_t75" style="position:absolute;margin-left:26.15pt;margin-top:-10.05pt;width:73.85pt;height:27.35pt;z-index:25477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">
                <v:imagedata r:id="rId62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70176" behindDoc="0" locked="0" layoutInCell="1" allowOverlap="1">
                <wp:simplePos x="0" y="0"/>
                <wp:positionH relativeFrom="column">
                  <wp:posOffset>2185710</wp:posOffset>
                </wp:positionH>
                <wp:positionV relativeFrom="paragraph">
                  <wp:posOffset>12260</wp:posOffset>
                </wp:positionV>
                <wp:extent cx="54720" cy="30960"/>
                <wp:effectExtent l="38100" t="38100" r="40640" b="26670"/>
                <wp:wrapNone/>
                <wp:docPr id="4437" name="Ink 4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0">
                      <w14:nvContentPartPr>
                        <w14:cNvContentPartPr/>
                      </w14:nvContentPartPr>
                      <w14:xfrm>
                        <a:off x="0" y="0"/>
                        <a:ext cx="547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7" o:spid="_x0000_s1026" type="#_x0000_t75" style="position:absolute;margin-left:171.35pt;margin-top:.2pt;width:5.8pt;height:3.9pt;z-index:25477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">
                <v:imagedata r:id="rId62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57888" behindDoc="0" locked="0" layoutInCell="1" allowOverlap="1">
                <wp:simplePos x="0" y="0"/>
                <wp:positionH relativeFrom="column">
                  <wp:posOffset>4697430</wp:posOffset>
                </wp:positionH>
                <wp:positionV relativeFrom="paragraph">
                  <wp:posOffset>139700</wp:posOffset>
                </wp:positionV>
                <wp:extent cx="256320" cy="532440"/>
                <wp:effectExtent l="38100" t="38100" r="29845" b="39370"/>
                <wp:wrapNone/>
                <wp:docPr id="4425" name="Ink 4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2">
                      <w14:nvContentPartPr>
                        <w14:cNvContentPartPr/>
                      </w14:nvContentPartPr>
                      <w14:xfrm>
                        <a:off x="0" y="0"/>
                        <a:ext cx="256320" cy="53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5" o:spid="_x0000_s1026" type="#_x0000_t75" style="position:absolute;margin-left:369pt;margin-top:10.1pt;width:22pt;height:43.7pt;z-index:2547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">
                <v:imagedata r:id="rId62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51744" behindDoc="0" locked="0" layoutInCell="1" allowOverlap="1">
                <wp:simplePos x="0" y="0"/>
                <wp:positionH relativeFrom="column">
                  <wp:posOffset>2019390</wp:posOffset>
                </wp:positionH>
                <wp:positionV relativeFrom="paragraph">
                  <wp:posOffset>-334060</wp:posOffset>
                </wp:positionV>
                <wp:extent cx="28800" cy="945360"/>
                <wp:effectExtent l="38100" t="38100" r="47625" b="45720"/>
                <wp:wrapNone/>
                <wp:docPr id="4419" name="Ink 4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4">
                      <w14:nvContentPartPr>
                        <w14:cNvContentPartPr/>
                      </w14:nvContentPartPr>
                      <w14:xfrm>
                        <a:off x="0" y="0"/>
                        <a:ext cx="28800" cy="9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9" o:spid="_x0000_s1026" type="#_x0000_t75" style="position:absolute;margin-left:158.3pt;margin-top:-27pt;width:3.85pt;height:76.05pt;z-index:2547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">
                <v:imagedata r:id="rId6285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45600" behindDoc="0" locked="0" layoutInCell="1" allowOverlap="1">
                <wp:simplePos x="0" y="0"/>
                <wp:positionH relativeFrom="column">
                  <wp:posOffset>2947110</wp:posOffset>
                </wp:positionH>
                <wp:positionV relativeFrom="paragraph">
                  <wp:posOffset>72740</wp:posOffset>
                </wp:positionV>
                <wp:extent cx="155880" cy="126000"/>
                <wp:effectExtent l="38100" t="38100" r="34925" b="45720"/>
                <wp:wrapNone/>
                <wp:docPr id="4413" name="Ink 4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6">
                      <w14:nvContentPartPr>
                        <w14:cNvContentPartPr/>
                      </w14:nvContentPartPr>
                      <w14:xfrm>
                        <a:off x="0" y="0"/>
                        <a:ext cx="1558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3" o:spid="_x0000_s1026" type="#_x0000_t75" style="position:absolute;margin-left:231.35pt;margin-top:4.95pt;width:13.95pt;height:11.7pt;z-index:2547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">
                <v:imagedata r:id="rId6287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44576" behindDoc="0" locked="0" layoutInCell="1" allowOverlap="1">
                <wp:simplePos x="0" y="0"/>
                <wp:positionH relativeFrom="column">
                  <wp:posOffset>2787630</wp:posOffset>
                </wp:positionH>
                <wp:positionV relativeFrom="paragraph">
                  <wp:posOffset>-123460</wp:posOffset>
                </wp:positionV>
                <wp:extent cx="81720" cy="500760"/>
                <wp:effectExtent l="38100" t="38100" r="33020" b="33020"/>
                <wp:wrapNone/>
                <wp:docPr id="4412" name="Ink 4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8">
                      <w14:nvContentPartPr>
                        <w14:cNvContentPartPr/>
                      </w14:nvContentPartPr>
                      <w14:xfrm>
                        <a:off x="0" y="0"/>
                        <a:ext cx="81720" cy="5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2" o:spid="_x0000_s1026" type="#_x0000_t75" style="position:absolute;margin-left:218.6pt;margin-top:-10.45pt;width:8.1pt;height:41.1pt;z-index:2547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">
                <v:imagedata r:id="rId628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43552" behindDoc="0" locked="0" layoutInCell="1" allowOverlap="1">
                <wp:simplePos x="0" y="0"/>
                <wp:positionH relativeFrom="column">
                  <wp:posOffset>-166530</wp:posOffset>
                </wp:positionH>
                <wp:positionV relativeFrom="paragraph">
                  <wp:posOffset>179660</wp:posOffset>
                </wp:positionV>
                <wp:extent cx="132120" cy="177840"/>
                <wp:effectExtent l="38100" t="38100" r="20320" b="31750"/>
                <wp:wrapNone/>
                <wp:docPr id="4411" name="Ink 4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0">
                      <w14:nvContentPartPr>
                        <w14:cNvContentPartPr/>
                      </w14:nvContentPartPr>
                      <w14:xfrm>
                        <a:off x="0" y="0"/>
                        <a:ext cx="1321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1" o:spid="_x0000_s1026" type="#_x0000_t75" style="position:absolute;margin-left:-13.8pt;margin-top:13.4pt;width:11.85pt;height:15.5pt;z-index:25474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">
                <v:imagedata r:id="rId6291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42528" behindDoc="0" locked="0" layoutInCell="1" allowOverlap="1">
                <wp:simplePos x="0" y="0"/>
                <wp:positionH relativeFrom="column">
                  <wp:posOffset>42630</wp:posOffset>
                </wp:positionH>
                <wp:positionV relativeFrom="paragraph">
                  <wp:posOffset>-64060</wp:posOffset>
                </wp:positionV>
                <wp:extent cx="190080" cy="507600"/>
                <wp:effectExtent l="38100" t="38100" r="19685" b="45085"/>
                <wp:wrapNone/>
                <wp:docPr id="4410" name="Ink 4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2">
                      <w14:nvContentPartPr>
                        <w14:cNvContentPartPr/>
                      </w14:nvContentPartPr>
                      <w14:xfrm>
                        <a:off x="0" y="0"/>
                        <a:ext cx="190080" cy="50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0" o:spid="_x0000_s1026" type="#_x0000_t75" style="position:absolute;margin-left:2.6pt;margin-top:-5.85pt;width:16.35pt;height:41.55pt;z-index:2547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">
                <v:imagedata r:id="rId6293" o:title=""/>
              </v:shape>
            </w:pict>
          </mc:Fallback>
        </mc:AlternateContent>
      </w:r>
      <w:r w:rsidR="00D02355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76E292F" wp14:editId="582EF0E0">
                <wp:simplePos x="0" y="0"/>
                <wp:positionH relativeFrom="column">
                  <wp:posOffset>2468880</wp:posOffset>
                </wp:positionH>
                <wp:positionV relativeFrom="paragraph">
                  <wp:posOffset>297180</wp:posOffset>
                </wp:positionV>
                <wp:extent cx="228600" cy="794385"/>
                <wp:effectExtent l="57150" t="38100" r="19050" b="24765"/>
                <wp:wrapNone/>
                <wp:docPr id="1309" name="AutoShap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28600" cy="79438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74" o:spid="_x0000_s1026" type="#_x0000_t32" style="position:absolute;margin-left:194.4pt;margin-top:23.4pt;width:18pt;height:62.55pt;flip:x y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">
                <v:stroke endarrow="block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537B419" wp14:editId="1504E266">
                <wp:simplePos x="0" y="0"/>
                <wp:positionH relativeFrom="column">
                  <wp:posOffset>1668780</wp:posOffset>
                </wp:positionH>
                <wp:positionV relativeFrom="paragraph">
                  <wp:posOffset>45720</wp:posOffset>
                </wp:positionV>
                <wp:extent cx="556260" cy="1043940"/>
                <wp:effectExtent l="0" t="38100" r="53340" b="22860"/>
                <wp:wrapNone/>
                <wp:docPr id="1310" name="AutoShape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56260" cy="10439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73" o:spid="_x0000_s1026" type="#_x0000_t32" style="position:absolute;margin-left:131.4pt;margin-top:3.6pt;width:43.8pt;height:82.2pt;flip:y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">
                <v:stroke endarrow="block"/>
              </v:shape>
            </w:pict>
          </mc:Fallback>
        </mc:AlternateContent>
      </w:r>
      <w:r w:rsidR="00020496" w:rsidRPr="00FF45CB">
        <w:rPr>
          <w:lang w:val="el-GR"/>
        </w:rPr>
        <w:t xml:space="preserve">                                                                           </w:t>
      </w:r>
      <w:r w:rsidR="002B17F6" w:rsidRPr="00102E79">
        <w:rPr>
          <w:position w:val="-6"/>
        </w:rPr>
        <w:object w:dxaOrig="940" w:dyaOrig="279">
          <v:shape id="_x0000_i1185" type="#_x0000_t75" style="width:47.4pt;height:13.8pt" o:ole="">
            <v:imagedata r:id="rId6294" o:title=""/>
          </v:shape>
          <o:OLEObject Type="Embed" ProgID="Equation.DSMT4" ShapeID="_x0000_i1185" DrawAspect="Content" ObjectID="_1667038380" r:id="rId6295"/>
        </w:object>
      </w:r>
      <w:r w:rsidR="00020496" w:rsidRPr="00FF45CB">
        <w:rPr>
          <w:lang w:val="el-GR"/>
        </w:rPr>
        <w:t xml:space="preserve">  </w:t>
      </w:r>
    </w:p>
    <w:p w:rsidR="00020496" w:rsidRPr="00FF45CB" w:rsidRDefault="00CC6F77" w:rsidP="00020496">
      <w:pPr>
        <w:rPr>
          <w:lang w:val="el-GR"/>
        </w:rPr>
      </w:pP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4887936" behindDoc="0" locked="0" layoutInCell="1" allowOverlap="1">
                <wp:simplePos x="0" y="0"/>
                <wp:positionH relativeFrom="column">
                  <wp:posOffset>2279310</wp:posOffset>
                </wp:positionH>
                <wp:positionV relativeFrom="paragraph">
                  <wp:posOffset>-28420</wp:posOffset>
                </wp:positionV>
                <wp:extent cx="2035080" cy="913680"/>
                <wp:effectExtent l="38100" t="38100" r="41910" b="39370"/>
                <wp:wrapNone/>
                <wp:docPr id="4556" name="Ink 4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6">
                      <w14:nvContentPartPr>
                        <w14:cNvContentPartPr/>
                      </w14:nvContentPartPr>
                      <w14:xfrm>
                        <a:off x="0" y="0"/>
                        <a:ext cx="2035080" cy="9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6" o:spid="_x0000_s1026" type="#_x0000_t75" style="position:absolute;margin-left:178.9pt;margin-top:-2.8pt;width:161.85pt;height:73.4pt;z-index:2548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">
                <v:imagedata r:id="rId6297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4817280" behindDoc="0" locked="0" layoutInCell="1" allowOverlap="1">
                <wp:simplePos x="0" y="0"/>
                <wp:positionH relativeFrom="column">
                  <wp:posOffset>2936670</wp:posOffset>
                </wp:positionH>
                <wp:positionV relativeFrom="paragraph">
                  <wp:posOffset>361100</wp:posOffset>
                </wp:positionV>
                <wp:extent cx="360" cy="360"/>
                <wp:effectExtent l="0" t="0" r="0" b="0"/>
                <wp:wrapNone/>
                <wp:docPr id="4484" name="Ink 4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4" o:spid="_x0000_s1026" type="#_x0000_t75" style="position:absolute;margin-left:230.25pt;margin-top:27.45pt;width:2.05pt;height:2.05pt;z-index:2548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">
                <v:imagedata r:id="rId6299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4761984" behindDoc="0" locked="0" layoutInCell="1" allowOverlap="1">
                <wp:simplePos x="0" y="0"/>
                <wp:positionH relativeFrom="column">
                  <wp:posOffset>5318790</wp:posOffset>
                </wp:positionH>
                <wp:positionV relativeFrom="paragraph">
                  <wp:posOffset>175700</wp:posOffset>
                </wp:positionV>
                <wp:extent cx="195840" cy="186120"/>
                <wp:effectExtent l="38100" t="38100" r="13970" b="42545"/>
                <wp:wrapNone/>
                <wp:docPr id="4429" name="Ink 4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0">
                      <w14:nvContentPartPr>
                        <w14:cNvContentPartPr/>
                      </w14:nvContentPartPr>
                      <w14:xfrm>
                        <a:off x="0" y="0"/>
                        <a:ext cx="1958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9" o:spid="_x0000_s1026" type="#_x0000_t75" style="position:absolute;margin-left:418pt;margin-top:13.1pt;width:16.95pt;height:16.2pt;z-index:2547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">
                <v:imagedata r:id="rId6301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4760960" behindDoc="0" locked="0" layoutInCell="1" allowOverlap="1">
                <wp:simplePos x="0" y="0"/>
                <wp:positionH relativeFrom="column">
                  <wp:posOffset>5147430</wp:posOffset>
                </wp:positionH>
                <wp:positionV relativeFrom="paragraph">
                  <wp:posOffset>199100</wp:posOffset>
                </wp:positionV>
                <wp:extent cx="90720" cy="175320"/>
                <wp:effectExtent l="38100" t="38100" r="43180" b="34290"/>
                <wp:wrapNone/>
                <wp:docPr id="4428" name="Ink 4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2">
                      <w14:nvContentPartPr>
                        <w14:cNvContentPartPr/>
                      </w14:nvContentPartPr>
                      <w14:xfrm>
                        <a:off x="0" y="0"/>
                        <a:ext cx="907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8" o:spid="_x0000_s1026" type="#_x0000_t75" style="position:absolute;margin-left:404.45pt;margin-top:15.1pt;width:8.65pt;height:15.3pt;z-index:2547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">
                <v:imagedata r:id="rId6303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4759936" behindDoc="0" locked="0" layoutInCell="1" allowOverlap="1">
                <wp:simplePos x="0" y="0"/>
                <wp:positionH relativeFrom="column">
                  <wp:posOffset>5162190</wp:posOffset>
                </wp:positionH>
                <wp:positionV relativeFrom="paragraph">
                  <wp:posOffset>195500</wp:posOffset>
                </wp:positionV>
                <wp:extent cx="138600" cy="100440"/>
                <wp:effectExtent l="38100" t="38100" r="33020" b="33020"/>
                <wp:wrapNone/>
                <wp:docPr id="4427" name="Ink 4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4">
                      <w14:nvContentPartPr>
                        <w14:cNvContentPartPr/>
                      </w14:nvContentPartPr>
                      <w14:xfrm>
                        <a:off x="0" y="0"/>
                        <a:ext cx="1386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7" o:spid="_x0000_s1026" type="#_x0000_t75" style="position:absolute;margin-left:405.7pt;margin-top:14.65pt;width:12.35pt;height:9.4pt;z-index:2547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">
                <v:imagedata r:id="rId6305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4758912" behindDoc="0" locked="0" layoutInCell="1" allowOverlap="1">
                <wp:simplePos x="0" y="0"/>
                <wp:positionH relativeFrom="column">
                  <wp:posOffset>4980030</wp:posOffset>
                </wp:positionH>
                <wp:positionV relativeFrom="paragraph">
                  <wp:posOffset>125660</wp:posOffset>
                </wp:positionV>
                <wp:extent cx="164520" cy="231480"/>
                <wp:effectExtent l="38100" t="38100" r="45085" b="35560"/>
                <wp:wrapNone/>
                <wp:docPr id="4426" name="Ink 4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6">
                      <w14:nvContentPartPr>
                        <w14:cNvContentPartPr/>
                      </w14:nvContentPartPr>
                      <w14:xfrm>
                        <a:off x="0" y="0"/>
                        <a:ext cx="16452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6" o:spid="_x0000_s1026" type="#_x0000_t75" style="position:absolute;margin-left:391.4pt;margin-top:9.15pt;width:14.45pt;height:19.75pt;z-index:2547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">
                <v:imagedata r:id="rId6307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4756864" behindDoc="0" locked="0" layoutInCell="1" allowOverlap="1">
                <wp:simplePos x="0" y="0"/>
                <wp:positionH relativeFrom="column">
                  <wp:posOffset>2310990</wp:posOffset>
                </wp:positionH>
                <wp:positionV relativeFrom="paragraph">
                  <wp:posOffset>322940</wp:posOffset>
                </wp:positionV>
                <wp:extent cx="199800" cy="216000"/>
                <wp:effectExtent l="38100" t="38100" r="0" b="31750"/>
                <wp:wrapNone/>
                <wp:docPr id="4424" name="Ink 4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8">
                      <w14:nvContentPartPr>
                        <w14:cNvContentPartPr/>
                      </w14:nvContentPartPr>
                      <w14:xfrm>
                        <a:off x="0" y="0"/>
                        <a:ext cx="19980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4" o:spid="_x0000_s1026" type="#_x0000_t75" style="position:absolute;margin-left:181.25pt;margin-top:24.75pt;width:17.2pt;height:18.45pt;z-index:2547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">
                <v:imagedata r:id="rId6309" o:title=""/>
              </v:shape>
            </w:pict>
          </mc:Fallback>
        </mc:AlternateContent>
      </w:r>
      <w:r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4755840" behindDoc="0" locked="0" layoutInCell="1" allowOverlap="1">
                <wp:simplePos x="0" y="0"/>
                <wp:positionH relativeFrom="column">
                  <wp:posOffset>2150790</wp:posOffset>
                </wp:positionH>
                <wp:positionV relativeFrom="paragraph">
                  <wp:posOffset>88220</wp:posOffset>
                </wp:positionV>
                <wp:extent cx="473040" cy="169200"/>
                <wp:effectExtent l="38100" t="38100" r="41910" b="40640"/>
                <wp:wrapNone/>
                <wp:docPr id="4423" name="Ink 4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0">
                      <w14:nvContentPartPr>
                        <w14:cNvContentPartPr/>
                      </w14:nvContentPartPr>
                      <w14:xfrm>
                        <a:off x="0" y="0"/>
                        <a:ext cx="4730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3" o:spid="_x0000_s1026" type="#_x0000_t75" style="position:absolute;margin-left:168.75pt;margin-top:6.25pt;width:38.65pt;height:14.7pt;z-index:25475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">
                <v:imagedata r:id="rId6311" o:title=""/>
              </v:shape>
            </w:pict>
          </mc:Fallback>
        </mc:AlternateContent>
      </w:r>
      <w:r w:rsidR="00D555DF">
        <w:rPr>
          <w:noProof/>
          <w:position w:val="-4"/>
          <w:lang w:val="el-GR" w:eastAsia="el-GR"/>
        </w:rPr>
        <mc:AlternateContent>
          <mc:Choice Requires="wpi">
            <w:drawing>
              <wp:anchor distT="0" distB="0" distL="114300" distR="114300" simplePos="0" relativeHeight="254740480" behindDoc="0" locked="0" layoutInCell="1" allowOverlap="1">
                <wp:simplePos x="0" y="0"/>
                <wp:positionH relativeFrom="column">
                  <wp:posOffset>173670</wp:posOffset>
                </wp:positionH>
                <wp:positionV relativeFrom="paragraph">
                  <wp:posOffset>-72340</wp:posOffset>
                </wp:positionV>
                <wp:extent cx="2581200" cy="141120"/>
                <wp:effectExtent l="38100" t="38100" r="29210" b="30480"/>
                <wp:wrapNone/>
                <wp:docPr id="4408" name="Ink 4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2">
                      <w14:nvContentPartPr>
                        <w14:cNvContentPartPr/>
                      </w14:nvContentPartPr>
                      <w14:xfrm>
                        <a:off x="0" y="0"/>
                        <a:ext cx="25812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8" o:spid="_x0000_s1026" type="#_x0000_t75" style="position:absolute;margin-left:13.1pt;margin-top:-6.5pt;width:204.65pt;height:12.4pt;z-index:2547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">
                <v:imagedata r:id="rId6313" o:title=""/>
              </v:shape>
            </w:pict>
          </mc:Fallback>
        </mc:AlternateContent>
      </w:r>
      <w:r w:rsidR="002B17F6" w:rsidRPr="00D8405B">
        <w:rPr>
          <w:position w:val="-4"/>
        </w:rPr>
        <w:object w:dxaOrig="260" w:dyaOrig="260">
          <v:shape id="_x0000_i1186" type="#_x0000_t75" style="width:13.2pt;height:13.2pt" o:ole="">
            <v:imagedata r:id="rId6314" o:title=""/>
          </v:shape>
          <o:OLEObject Type="Embed" ProgID="Equation.DSMT4" ShapeID="_x0000_i1186" DrawAspect="Content" ObjectID="_1667038381" r:id="rId6315"/>
        </w:object>
      </w:r>
      <w:r w:rsidR="00020496" w:rsidRPr="00FF45CB">
        <w:rPr>
          <w:lang w:val="el-GR"/>
        </w:rPr>
        <w:t xml:space="preserve">                                                                     </w:t>
      </w:r>
    </w:p>
    <w:p w:rsidR="00020496" w:rsidRPr="00FF45CB" w:rsidRDefault="00CC6F77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7392" behindDoc="0" locked="0" layoutInCell="1" allowOverlap="1">
                <wp:simplePos x="0" y="0"/>
                <wp:positionH relativeFrom="column">
                  <wp:posOffset>6532710</wp:posOffset>
                </wp:positionH>
                <wp:positionV relativeFrom="paragraph">
                  <wp:posOffset>326180</wp:posOffset>
                </wp:positionV>
                <wp:extent cx="33120" cy="123120"/>
                <wp:effectExtent l="38100" t="38100" r="24130" b="29845"/>
                <wp:wrapNone/>
                <wp:docPr id="4575" name="Ink 4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6">
                      <w14:nvContentPartPr>
                        <w14:cNvContentPartPr/>
                      </w14:nvContentPartPr>
                      <w14:xfrm>
                        <a:off x="0" y="0"/>
                        <a:ext cx="331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5" o:spid="_x0000_s1026" type="#_x0000_t75" style="position:absolute;margin-left:513.65pt;margin-top:24.9pt;width:3.8pt;height:11.3pt;z-index:2549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">
                <v:imagedata r:id="rId63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6368" behindDoc="0" locked="0" layoutInCell="1" allowOverlap="1">
                <wp:simplePos x="0" y="0"/>
                <wp:positionH relativeFrom="column">
                  <wp:posOffset>6364950</wp:posOffset>
                </wp:positionH>
                <wp:positionV relativeFrom="paragraph">
                  <wp:posOffset>414380</wp:posOffset>
                </wp:positionV>
                <wp:extent cx="154800" cy="27720"/>
                <wp:effectExtent l="38100" t="38100" r="36195" b="29845"/>
                <wp:wrapNone/>
                <wp:docPr id="4574" name="Ink 4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8">
                      <w14:nvContentPartPr>
                        <w14:cNvContentPartPr/>
                      </w14:nvContentPartPr>
                      <w14:xfrm>
                        <a:off x="0" y="0"/>
                        <a:ext cx="1548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4" o:spid="_x0000_s1026" type="#_x0000_t75" style="position:absolute;margin-left:500.55pt;margin-top:32.05pt;width:13.5pt;height:3.5pt;z-index:2549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">
                <v:imagedata r:id="rId63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5344" behindDoc="0" locked="0" layoutInCell="1" allowOverlap="1">
                <wp:simplePos x="0" y="0"/>
                <wp:positionH relativeFrom="column">
                  <wp:posOffset>6399870</wp:posOffset>
                </wp:positionH>
                <wp:positionV relativeFrom="paragraph">
                  <wp:posOffset>324740</wp:posOffset>
                </wp:positionV>
                <wp:extent cx="30960" cy="157320"/>
                <wp:effectExtent l="38100" t="38100" r="26670" b="33655"/>
                <wp:wrapNone/>
                <wp:docPr id="4573" name="Ink 4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0">
                      <w14:nvContentPartPr>
                        <w14:cNvContentPartPr/>
                      </w14:nvContentPartPr>
                      <w14:xfrm>
                        <a:off x="0" y="0"/>
                        <a:ext cx="3096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3" o:spid="_x0000_s1026" type="#_x0000_t75" style="position:absolute;margin-left:503.25pt;margin-top:25.05pt;width:3.85pt;height:13.65pt;z-index:2549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">
                <v:imagedata r:id="rId63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4320" behindDoc="0" locked="0" layoutInCell="1" allowOverlap="1">
                <wp:simplePos x="0" y="0"/>
                <wp:positionH relativeFrom="column">
                  <wp:posOffset>6199710</wp:posOffset>
                </wp:positionH>
                <wp:positionV relativeFrom="paragraph">
                  <wp:posOffset>298100</wp:posOffset>
                </wp:positionV>
                <wp:extent cx="169920" cy="221760"/>
                <wp:effectExtent l="38100" t="38100" r="40005" b="45085"/>
                <wp:wrapNone/>
                <wp:docPr id="4572" name="Ink 4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2">
                      <w14:nvContentPartPr>
                        <w14:cNvContentPartPr/>
                      </w14:nvContentPartPr>
                      <w14:xfrm>
                        <a:off x="0" y="0"/>
                        <a:ext cx="16992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2" o:spid="_x0000_s1026" type="#_x0000_t75" style="position:absolute;margin-left:487.3pt;margin-top:22.6pt;width:14.95pt;height:19.15pt;z-index:2549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">
                <v:imagedata r:id="rId63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3296" behindDoc="0" locked="0" layoutInCell="1" allowOverlap="1">
                <wp:simplePos x="0" y="0"/>
                <wp:positionH relativeFrom="column">
                  <wp:posOffset>5985870</wp:posOffset>
                </wp:positionH>
                <wp:positionV relativeFrom="paragraph">
                  <wp:posOffset>427700</wp:posOffset>
                </wp:positionV>
                <wp:extent cx="145080" cy="42120"/>
                <wp:effectExtent l="38100" t="38100" r="26670" b="34290"/>
                <wp:wrapNone/>
                <wp:docPr id="4571" name="Ink 4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4">
                      <w14:nvContentPartPr>
                        <w14:cNvContentPartPr/>
                      </w14:nvContentPartPr>
                      <w14:xfrm>
                        <a:off x="0" y="0"/>
                        <a:ext cx="1450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1" o:spid="_x0000_s1026" type="#_x0000_t75" style="position:absolute;margin-left:470.6pt;margin-top:33pt;width:12.85pt;height:4.8pt;z-index:2549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">
                <v:imagedata r:id="rId63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2272" behindDoc="0" locked="0" layoutInCell="1" allowOverlap="1">
                <wp:simplePos x="0" y="0"/>
                <wp:positionH relativeFrom="column">
                  <wp:posOffset>5992350</wp:posOffset>
                </wp:positionH>
                <wp:positionV relativeFrom="paragraph">
                  <wp:posOffset>363620</wp:posOffset>
                </wp:positionV>
                <wp:extent cx="160200" cy="28440"/>
                <wp:effectExtent l="38100" t="38100" r="30480" b="29210"/>
                <wp:wrapNone/>
                <wp:docPr id="4570" name="Ink 4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6">
                      <w14:nvContentPartPr>
                        <w14:cNvContentPartPr/>
                      </w14:nvContentPartPr>
                      <w14:xfrm>
                        <a:off x="0" y="0"/>
                        <a:ext cx="1602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0" o:spid="_x0000_s1026" type="#_x0000_t75" style="position:absolute;margin-left:471pt;margin-top:27.8pt;width:14.1pt;height:3.7pt;z-index:2549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">
                <v:imagedata r:id="rId63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0224" behindDoc="0" locked="0" layoutInCell="1" allowOverlap="1">
                <wp:simplePos x="0" y="0"/>
                <wp:positionH relativeFrom="column">
                  <wp:posOffset>5634870</wp:posOffset>
                </wp:positionH>
                <wp:positionV relativeFrom="paragraph">
                  <wp:posOffset>101180</wp:posOffset>
                </wp:positionV>
                <wp:extent cx="102960" cy="684360"/>
                <wp:effectExtent l="38100" t="38100" r="30480" b="40005"/>
                <wp:wrapNone/>
                <wp:docPr id="4568" name="Ink 4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8">
                      <w14:nvContentPartPr>
                        <w14:cNvContentPartPr/>
                      </w14:nvContentPartPr>
                      <w14:xfrm>
                        <a:off x="0" y="0"/>
                        <a:ext cx="102960" cy="68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8" o:spid="_x0000_s1026" type="#_x0000_t75" style="position:absolute;margin-left:443.1pt;margin-top:7.35pt;width:9.5pt;height:55.3pt;z-index:2549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">
                <v:imagedata r:id="rId63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96128" behindDoc="0" locked="0" layoutInCell="1" allowOverlap="1">
                <wp:simplePos x="0" y="0"/>
                <wp:positionH relativeFrom="column">
                  <wp:posOffset>5467470</wp:posOffset>
                </wp:positionH>
                <wp:positionV relativeFrom="paragraph">
                  <wp:posOffset>129260</wp:posOffset>
                </wp:positionV>
                <wp:extent cx="91080" cy="168840"/>
                <wp:effectExtent l="38100" t="38100" r="42545" b="41275"/>
                <wp:wrapNone/>
                <wp:docPr id="4564" name="Ink 4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0">
                      <w14:nvContentPartPr>
                        <w14:cNvContentPartPr/>
                      </w14:nvContentPartPr>
                      <w14:xfrm>
                        <a:off x="0" y="0"/>
                        <a:ext cx="910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4" o:spid="_x0000_s1026" type="#_x0000_t75" style="position:absolute;margin-left:429.8pt;margin-top:9.4pt;width:8.65pt;height:14.9pt;z-index:2548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">
                <v:imagedata r:id="rId63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89984" behindDoc="0" locked="0" layoutInCell="1" allowOverlap="1">
                <wp:simplePos x="0" y="0"/>
                <wp:positionH relativeFrom="column">
                  <wp:posOffset>4778070</wp:posOffset>
                </wp:positionH>
                <wp:positionV relativeFrom="paragraph">
                  <wp:posOffset>175700</wp:posOffset>
                </wp:positionV>
                <wp:extent cx="131760" cy="203760"/>
                <wp:effectExtent l="38100" t="38100" r="20955" b="44450"/>
                <wp:wrapNone/>
                <wp:docPr id="4558" name="Ink 4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2">
                      <w14:nvContentPartPr>
                        <w14:cNvContentPartPr/>
                      </w14:nvContentPartPr>
                      <w14:xfrm>
                        <a:off x="0" y="0"/>
                        <a:ext cx="1317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8" o:spid="_x0000_s1026" type="#_x0000_t75" style="position:absolute;margin-left:375.5pt;margin-top:13.1pt;width:11.85pt;height:17.55pt;z-index:2548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">
                <v:imagedata r:id="rId63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88960" behindDoc="0" locked="0" layoutInCell="1" allowOverlap="1">
                <wp:simplePos x="0" y="0"/>
                <wp:positionH relativeFrom="column">
                  <wp:posOffset>4401510</wp:posOffset>
                </wp:positionH>
                <wp:positionV relativeFrom="paragraph">
                  <wp:posOffset>210620</wp:posOffset>
                </wp:positionV>
                <wp:extent cx="192240" cy="430560"/>
                <wp:effectExtent l="38100" t="38100" r="36830" b="45720"/>
                <wp:wrapNone/>
                <wp:docPr id="4557" name="Ink 4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4">
                      <w14:nvContentPartPr>
                        <w14:cNvContentPartPr/>
                      </w14:nvContentPartPr>
                      <w14:xfrm>
                        <a:off x="0" y="0"/>
                        <a:ext cx="19224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7" o:spid="_x0000_s1026" type="#_x0000_t75" style="position:absolute;margin-left:345.85pt;margin-top:15.85pt;width:16.8pt;height:35.5pt;z-index:2548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">
                <v:imagedata r:id="rId63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80416" behindDoc="0" locked="0" layoutInCell="1" allowOverlap="1">
                <wp:simplePos x="0" y="0"/>
                <wp:positionH relativeFrom="column">
                  <wp:posOffset>1648230</wp:posOffset>
                </wp:positionH>
                <wp:positionV relativeFrom="paragraph">
                  <wp:posOffset>310700</wp:posOffset>
                </wp:positionV>
                <wp:extent cx="11160" cy="14400"/>
                <wp:effectExtent l="19050" t="38100" r="27305" b="24130"/>
                <wp:wrapNone/>
                <wp:docPr id="4447" name="Ink 4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6">
                      <w14:nvContentPartPr>
                        <w14:cNvContentPartPr/>
                      </w14:nvContentPartPr>
                      <w14:xfrm>
                        <a:off x="0" y="0"/>
                        <a:ext cx="111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7" o:spid="_x0000_s1026" type="#_x0000_t75" style="position:absolute;margin-left:129.3pt;margin-top:23.95pt;width:2.05pt;height:2.35pt;z-index:2547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">
                <v:imagedata r:id="rId63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77344" behindDoc="0" locked="0" layoutInCell="1" allowOverlap="1">
                <wp:simplePos x="0" y="0"/>
                <wp:positionH relativeFrom="column">
                  <wp:posOffset>1119030</wp:posOffset>
                </wp:positionH>
                <wp:positionV relativeFrom="paragraph">
                  <wp:posOffset>438500</wp:posOffset>
                </wp:positionV>
                <wp:extent cx="3600" cy="2520"/>
                <wp:effectExtent l="38100" t="38100" r="34925" b="36195"/>
                <wp:wrapNone/>
                <wp:docPr id="4444" name="Ink 4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8">
                      <w14:nvContentPartPr>
                        <w14:cNvContentPartPr/>
                      </w14:nvContentPartPr>
                      <w14:xfrm>
                        <a:off x="0" y="0"/>
                        <a:ext cx="36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4" o:spid="_x0000_s1026" type="#_x0000_t75" style="position:absolute;margin-left:87.3pt;margin-top:33.75pt;width:1.75pt;height:1.9pt;z-index:2547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">
                <v:imagedata r:id="rId6339" o:title=""/>
              </v:shape>
            </w:pict>
          </mc:Fallback>
        </mc:AlternateContent>
      </w:r>
      <w:r w:rsidR="00D555DF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41504" behindDoc="0" locked="0" layoutInCell="1" allowOverlap="1">
                <wp:simplePos x="0" y="0"/>
                <wp:positionH relativeFrom="column">
                  <wp:posOffset>2191110</wp:posOffset>
                </wp:positionH>
                <wp:positionV relativeFrom="paragraph">
                  <wp:posOffset>372980</wp:posOffset>
                </wp:positionV>
                <wp:extent cx="360" cy="360"/>
                <wp:effectExtent l="0" t="0" r="0" b="0"/>
                <wp:wrapNone/>
                <wp:docPr id="4409" name="Ink 4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9" o:spid="_x0000_s1026" type="#_x0000_t75" style="position:absolute;margin-left:171.55pt;margin-top:28.35pt;width:2.05pt;height:2.05pt;z-index:25474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sY5KBAQAAMAMAAA4AAABkcnMvZTJvRG9jLnhtbJxSy27CMBC8V+o/&#10;WL6XBIp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ceywkSCC8qF&#10;jcBw2l/XuGWELWgF9Stk5JCoAvAjIi3of0MOpJcgK0t8Dq6gKkSgk/C5KT1nmJgs5bjKhhf+bvd8&#10;UbDBi671boOsfT8ex1POnLDEiqSzLieDTgtYXyNQJzq2/sJuNNrWFaLMmpST8fv225mumsAkFR/b&#10;e5BUb4Me5uHf04Te9mnslc/9vKXUO/T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">
                <v:imagedata r:id="rId1374" o:title=""/>
              </v:shape>
            </w:pict>
          </mc:Fallback>
        </mc:AlternateContent>
      </w:r>
      <w:r w:rsidR="00D02355">
        <w:rPr>
          <w:lang w:val="el-GR"/>
        </w:rPr>
        <w:tab/>
      </w:r>
      <w:r w:rsidR="00D02355">
        <w:rPr>
          <w:lang w:val="el-GR"/>
        </w:rPr>
        <w:tab/>
      </w:r>
      <w:r w:rsidR="00D02355" w:rsidRPr="00680DFD">
        <w:rPr>
          <w:position w:val="-6"/>
        </w:rPr>
        <w:object w:dxaOrig="1480" w:dyaOrig="279">
          <v:shape id="_x0000_i1187" type="#_x0000_t75" style="width:73.8pt;height:13.8pt" o:ole="">
            <v:imagedata r:id="rId6341" o:title=""/>
          </v:shape>
          <o:OLEObject Type="Embed" ProgID="Equation.DSMT4" ShapeID="_x0000_i1187" DrawAspect="Content" ObjectID="_1667038382" r:id="rId6342"/>
        </w:object>
      </w:r>
      <w:r w:rsidR="00D02355">
        <w:rPr>
          <w:lang w:val="el-GR"/>
        </w:rPr>
        <w:tab/>
      </w:r>
      <w:r w:rsidR="00D02355" w:rsidRPr="00680DFD">
        <w:rPr>
          <w:position w:val="-6"/>
        </w:rPr>
        <w:object w:dxaOrig="1380" w:dyaOrig="279">
          <v:shape id="_x0000_i1188" type="#_x0000_t75" style="width:69pt;height:13.8pt" o:ole="">
            <v:imagedata r:id="rId6343" o:title=""/>
          </v:shape>
          <o:OLEObject Type="Embed" ProgID="Equation.DSMT4" ShapeID="_x0000_i1188" DrawAspect="Content" ObjectID="_1667038383" r:id="rId6344"/>
        </w:object>
      </w:r>
    </w:p>
    <w:p w:rsidR="00020496" w:rsidRPr="00FF45CB" w:rsidRDefault="00CC6F77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10464" behindDoc="0" locked="0" layoutInCell="1" allowOverlap="1">
                <wp:simplePos x="0" y="0"/>
                <wp:positionH relativeFrom="column">
                  <wp:posOffset>6284670</wp:posOffset>
                </wp:positionH>
                <wp:positionV relativeFrom="paragraph">
                  <wp:posOffset>161300</wp:posOffset>
                </wp:positionV>
                <wp:extent cx="200880" cy="203760"/>
                <wp:effectExtent l="38100" t="38100" r="46990" b="44450"/>
                <wp:wrapNone/>
                <wp:docPr id="4578" name="Ink 4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5">
                      <w14:nvContentPartPr>
                        <w14:cNvContentPartPr/>
                      </w14:nvContentPartPr>
                      <w14:xfrm>
                        <a:off x="0" y="0"/>
                        <a:ext cx="2008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8" o:spid="_x0000_s1026" type="#_x0000_t75" style="position:absolute;margin-left:493.9pt;margin-top:11.85pt;width:17.55pt;height:17.9pt;z-index:2549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">
                <v:imagedata r:id="rId63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9440" behindDoc="0" locked="0" layoutInCell="1" allowOverlap="1">
                <wp:simplePos x="0" y="0"/>
                <wp:positionH relativeFrom="column">
                  <wp:posOffset>6084870</wp:posOffset>
                </wp:positionH>
                <wp:positionV relativeFrom="paragraph">
                  <wp:posOffset>252380</wp:posOffset>
                </wp:positionV>
                <wp:extent cx="143640" cy="28800"/>
                <wp:effectExtent l="38100" t="38100" r="27940" b="28575"/>
                <wp:wrapNone/>
                <wp:docPr id="4577" name="Ink 4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7">
                      <w14:nvContentPartPr>
                        <w14:cNvContentPartPr/>
                      </w14:nvContentPartPr>
                      <w14:xfrm>
                        <a:off x="0" y="0"/>
                        <a:ext cx="1436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7" o:spid="_x0000_s1026" type="#_x0000_t75" style="position:absolute;margin-left:478.35pt;margin-top:19.15pt;width:12.75pt;height:3.75pt;z-index:2549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">
                <v:imagedata r:id="rId63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8416" behindDoc="0" locked="0" layoutInCell="1" allowOverlap="1">
                <wp:simplePos x="0" y="0"/>
                <wp:positionH relativeFrom="column">
                  <wp:posOffset>6066150</wp:posOffset>
                </wp:positionH>
                <wp:positionV relativeFrom="paragraph">
                  <wp:posOffset>201980</wp:posOffset>
                </wp:positionV>
                <wp:extent cx="170280" cy="28800"/>
                <wp:effectExtent l="38100" t="38100" r="39370" b="47625"/>
                <wp:wrapNone/>
                <wp:docPr id="4576" name="Ink 4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9">
                      <w14:nvContentPartPr>
                        <w14:cNvContentPartPr/>
                      </w14:nvContentPartPr>
                      <w14:xfrm>
                        <a:off x="0" y="0"/>
                        <a:ext cx="1702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6" o:spid="_x0000_s1026" type="#_x0000_t75" style="position:absolute;margin-left:476.95pt;margin-top:15.1pt;width:14.75pt;height:3.8pt;z-index:2549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">
                <v:imagedata r:id="rId63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01248" behindDoc="0" locked="0" layoutInCell="1" allowOverlap="1">
                <wp:simplePos x="0" y="0"/>
                <wp:positionH relativeFrom="column">
                  <wp:posOffset>5766270</wp:posOffset>
                </wp:positionH>
                <wp:positionV relativeFrom="paragraph">
                  <wp:posOffset>-195460</wp:posOffset>
                </wp:positionV>
                <wp:extent cx="153000" cy="399240"/>
                <wp:effectExtent l="38100" t="38100" r="57150" b="58420"/>
                <wp:wrapNone/>
                <wp:docPr id="4569" name="Ink 4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1">
                      <w14:nvContentPartPr>
                        <w14:cNvContentPartPr/>
                      </w14:nvContentPartPr>
                      <w14:xfrm>
                        <a:off x="0" y="0"/>
                        <a:ext cx="153000" cy="3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9" o:spid="_x0000_s1026" type="#_x0000_t75" style="position:absolute;margin-left:453pt;margin-top:-16.4pt;width:14.2pt;height:33.5pt;z-index:2549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">
                <v:imagedata r:id="rId63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99200" behindDoc="0" locked="0" layoutInCell="1" allowOverlap="1">
                <wp:simplePos x="0" y="0"/>
                <wp:positionH relativeFrom="column">
                  <wp:posOffset>5369190</wp:posOffset>
                </wp:positionH>
                <wp:positionV relativeFrom="paragraph">
                  <wp:posOffset>-309580</wp:posOffset>
                </wp:positionV>
                <wp:extent cx="48960" cy="747000"/>
                <wp:effectExtent l="38100" t="38100" r="46355" b="34290"/>
                <wp:wrapNone/>
                <wp:docPr id="4567" name="Ink 4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3">
                      <w14:nvContentPartPr>
                        <w14:cNvContentPartPr/>
                      </w14:nvContentPartPr>
                      <w14:xfrm>
                        <a:off x="0" y="0"/>
                        <a:ext cx="48960" cy="74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7" o:spid="_x0000_s1026" type="#_x0000_t75" style="position:absolute;margin-left:422pt;margin-top:-25pt;width:5.35pt;height:60.2pt;z-index:2548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">
                <v:imagedata r:id="rId63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98176" behindDoc="0" locked="0" layoutInCell="1" allowOverlap="1">
                <wp:simplePos x="0" y="0"/>
                <wp:positionH relativeFrom="column">
                  <wp:posOffset>5537670</wp:posOffset>
                </wp:positionH>
                <wp:positionV relativeFrom="paragraph">
                  <wp:posOffset>174260</wp:posOffset>
                </wp:positionV>
                <wp:extent cx="6840" cy="146160"/>
                <wp:effectExtent l="38100" t="38100" r="31750" b="25400"/>
                <wp:wrapNone/>
                <wp:docPr id="4566" name="Ink 4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5">
                      <w14:nvContentPartPr>
                        <w14:cNvContentPartPr/>
                      </w14:nvContentPartPr>
                      <w14:xfrm>
                        <a:off x="0" y="0"/>
                        <a:ext cx="68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6" o:spid="_x0000_s1026" type="#_x0000_t75" style="position:absolute;margin-left:435.15pt;margin-top:13.2pt;width:2.35pt;height:12.75pt;z-index:2548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">
                <v:imagedata r:id="rId63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97152" behindDoc="0" locked="0" layoutInCell="1" allowOverlap="1">
                <wp:simplePos x="0" y="0"/>
                <wp:positionH relativeFrom="column">
                  <wp:posOffset>5503470</wp:posOffset>
                </wp:positionH>
                <wp:positionV relativeFrom="paragraph">
                  <wp:posOffset>-71620</wp:posOffset>
                </wp:positionV>
                <wp:extent cx="136440" cy="148680"/>
                <wp:effectExtent l="38100" t="38100" r="35560" b="41910"/>
                <wp:wrapNone/>
                <wp:docPr id="4565" name="Ink 4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7">
                      <w14:nvContentPartPr>
                        <w14:cNvContentPartPr/>
                      </w14:nvContentPartPr>
                      <w14:xfrm>
                        <a:off x="0" y="0"/>
                        <a:ext cx="1364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5" o:spid="_x0000_s1026" type="#_x0000_t75" style="position:absolute;margin-left:432.6pt;margin-top:-6.45pt;width:12.2pt;height:13.1pt;z-index:2548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">
                <v:imagedata r:id="rId63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95104" behindDoc="0" locked="0" layoutInCell="1" allowOverlap="1">
                <wp:simplePos x="0" y="0"/>
                <wp:positionH relativeFrom="column">
                  <wp:posOffset>5218350</wp:posOffset>
                </wp:positionH>
                <wp:positionV relativeFrom="paragraph">
                  <wp:posOffset>208460</wp:posOffset>
                </wp:positionV>
                <wp:extent cx="31320" cy="162000"/>
                <wp:effectExtent l="38100" t="38100" r="45085" b="47625"/>
                <wp:wrapNone/>
                <wp:docPr id="4563" name="Ink 4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9">
                      <w14:nvContentPartPr>
                        <w14:cNvContentPartPr/>
                      </w14:nvContentPartPr>
                      <w14:xfrm>
                        <a:off x="0" y="0"/>
                        <a:ext cx="313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3" o:spid="_x0000_s1026" type="#_x0000_t75" style="position:absolute;margin-left:410.15pt;margin-top:15.6pt;width:4.2pt;height:14.35pt;z-index:2548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">
                <v:imagedata r:id="rId63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94080" behindDoc="0" locked="0" layoutInCell="1" allowOverlap="1">
                <wp:simplePos x="0" y="0"/>
                <wp:positionH relativeFrom="column">
                  <wp:posOffset>4933230</wp:posOffset>
                </wp:positionH>
                <wp:positionV relativeFrom="paragraph">
                  <wp:posOffset>-297340</wp:posOffset>
                </wp:positionV>
                <wp:extent cx="136080" cy="715320"/>
                <wp:effectExtent l="38100" t="38100" r="35560" b="46990"/>
                <wp:wrapNone/>
                <wp:docPr id="4562" name="Ink 4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1">
                      <w14:nvContentPartPr>
                        <w14:cNvContentPartPr/>
                      </w14:nvContentPartPr>
                      <w14:xfrm>
                        <a:off x="0" y="0"/>
                        <a:ext cx="136080" cy="71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2" o:spid="_x0000_s1026" type="#_x0000_t75" style="position:absolute;margin-left:387.75pt;margin-top:-24.1pt;width:12.2pt;height:57.9pt;z-index:2548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">
                <v:imagedata r:id="rId63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93056" behindDoc="0" locked="0" layoutInCell="1" allowOverlap="1">
                <wp:simplePos x="0" y="0"/>
                <wp:positionH relativeFrom="column">
                  <wp:posOffset>4679070</wp:posOffset>
                </wp:positionH>
                <wp:positionV relativeFrom="paragraph">
                  <wp:posOffset>-324340</wp:posOffset>
                </wp:positionV>
                <wp:extent cx="86040" cy="777960"/>
                <wp:effectExtent l="38100" t="38100" r="47625" b="41275"/>
                <wp:wrapNone/>
                <wp:docPr id="4561" name="Ink 4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3">
                      <w14:nvContentPartPr>
                        <w14:cNvContentPartPr/>
                      </w14:nvContentPartPr>
                      <w14:xfrm>
                        <a:off x="0" y="0"/>
                        <a:ext cx="86040" cy="77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1" o:spid="_x0000_s1026" type="#_x0000_t75" style="position:absolute;margin-left:367.7pt;margin-top:-26.25pt;width:8.3pt;height:62.7pt;z-index:2548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">
                <v:imagedata r:id="rId63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92032" behindDoc="0" locked="0" layoutInCell="1" allowOverlap="1">
                <wp:simplePos x="0" y="0"/>
                <wp:positionH relativeFrom="column">
                  <wp:posOffset>4823430</wp:posOffset>
                </wp:positionH>
                <wp:positionV relativeFrom="paragraph">
                  <wp:posOffset>185780</wp:posOffset>
                </wp:positionV>
                <wp:extent cx="72720" cy="168840"/>
                <wp:effectExtent l="38100" t="38100" r="41910" b="41275"/>
                <wp:wrapNone/>
                <wp:docPr id="4560" name="Ink 4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5">
                      <w14:nvContentPartPr>
                        <w14:cNvContentPartPr/>
                      </w14:nvContentPartPr>
                      <w14:xfrm>
                        <a:off x="0" y="0"/>
                        <a:ext cx="727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0" o:spid="_x0000_s1026" type="#_x0000_t75" style="position:absolute;margin-left:378.9pt;margin-top:13.95pt;width:7.5pt;height:14.75pt;z-index:2548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">
                <v:imagedata r:id="rId63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891008" behindDoc="0" locked="0" layoutInCell="1" allowOverlap="1">
                <wp:simplePos x="0" y="0"/>
                <wp:positionH relativeFrom="column">
                  <wp:posOffset>4803630</wp:posOffset>
                </wp:positionH>
                <wp:positionV relativeFrom="paragraph">
                  <wp:posOffset>-55060</wp:posOffset>
                </wp:positionV>
                <wp:extent cx="71640" cy="183960"/>
                <wp:effectExtent l="38100" t="38100" r="24130" b="26035"/>
                <wp:wrapNone/>
                <wp:docPr id="4559" name="Ink 4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7">
                      <w14:nvContentPartPr>
                        <w14:cNvContentPartPr/>
                      </w14:nvContentPartPr>
                      <w14:xfrm>
                        <a:off x="0" y="0"/>
                        <a:ext cx="7164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9" o:spid="_x0000_s1026" type="#_x0000_t75" style="position:absolute;margin-left:377.7pt;margin-top:-4.95pt;width:6.85pt;height:15.75pt;z-index:2548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">
                <v:imagedata r:id="rId63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90656" behindDoc="0" locked="0" layoutInCell="1" allowOverlap="1">
                <wp:simplePos x="0" y="0"/>
                <wp:positionH relativeFrom="column">
                  <wp:posOffset>2362470</wp:posOffset>
                </wp:positionH>
                <wp:positionV relativeFrom="paragraph">
                  <wp:posOffset>13340</wp:posOffset>
                </wp:positionV>
                <wp:extent cx="903600" cy="48600"/>
                <wp:effectExtent l="38100" t="38100" r="11430" b="27940"/>
                <wp:wrapNone/>
                <wp:docPr id="4457" name="Ink 4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9">
                      <w14:nvContentPartPr>
                        <w14:cNvContentPartPr/>
                      </w14:nvContentPartPr>
                      <w14:xfrm>
                        <a:off x="0" y="0"/>
                        <a:ext cx="9036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7" o:spid="_x0000_s1026" type="#_x0000_t75" style="position:absolute;margin-left:185.3pt;margin-top:.3pt;width:72.85pt;height:5.15pt;z-index:2547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">
                <v:imagedata r:id="rId63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76320" behindDoc="0" locked="0" layoutInCell="1" allowOverlap="1">
                <wp:simplePos x="0" y="0"/>
                <wp:positionH relativeFrom="column">
                  <wp:posOffset>914550</wp:posOffset>
                </wp:positionH>
                <wp:positionV relativeFrom="paragraph">
                  <wp:posOffset>12620</wp:posOffset>
                </wp:positionV>
                <wp:extent cx="25200" cy="11160"/>
                <wp:effectExtent l="19050" t="19050" r="32385" b="27305"/>
                <wp:wrapNone/>
                <wp:docPr id="4443" name="Ink 4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1">
                      <w14:nvContentPartPr>
                        <w14:cNvContentPartPr/>
                      </w14:nvContentPartPr>
                      <w14:xfrm>
                        <a:off x="0" y="0"/>
                        <a:ext cx="25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3" o:spid="_x0000_s1026" type="#_x0000_t75" style="position:absolute;margin-left:71.35pt;margin-top:.55pt;width:3.05pt;height:1.8pt;z-index:2547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">
                <v:imagedata r:id="rId63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75296" behindDoc="0" locked="0" layoutInCell="1" allowOverlap="1">
                <wp:simplePos x="0" y="0"/>
                <wp:positionH relativeFrom="column">
                  <wp:posOffset>912390</wp:posOffset>
                </wp:positionH>
                <wp:positionV relativeFrom="paragraph">
                  <wp:posOffset>66620</wp:posOffset>
                </wp:positionV>
                <wp:extent cx="16200" cy="9720"/>
                <wp:effectExtent l="19050" t="19050" r="22225" b="28575"/>
                <wp:wrapNone/>
                <wp:docPr id="4442" name="Ink 4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3">
                      <w14:nvContentPartPr>
                        <w14:cNvContentPartPr/>
                      </w14:nvContentPartPr>
                      <w14:xfrm>
                        <a:off x="0" y="0"/>
                        <a:ext cx="16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2" o:spid="_x0000_s1026" type="#_x0000_t75" style="position:absolute;margin-left:71.4pt;margin-top:4.9pt;width:2.15pt;height:1.6pt;z-index:2547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">
                <v:imagedata r:id="rId63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772224" behindDoc="0" locked="0" layoutInCell="1" allowOverlap="1">
                <wp:simplePos x="0" y="0"/>
                <wp:positionH relativeFrom="column">
                  <wp:posOffset>2438790</wp:posOffset>
                </wp:positionH>
                <wp:positionV relativeFrom="paragraph">
                  <wp:posOffset>376940</wp:posOffset>
                </wp:positionV>
                <wp:extent cx="360" cy="360"/>
                <wp:effectExtent l="0" t="0" r="0" b="0"/>
                <wp:wrapNone/>
                <wp:docPr id="4439" name="Ink 4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9" o:spid="_x0000_s1026" type="#_x0000_t75" style="position:absolute;margin-left:191.05pt;margin-top:28.7pt;width:2.05pt;height:2.05pt;z-index:2547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VVReB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T+ZjJ84c8ISK5LOupwMOi1gfY1AnejY+gu70WhbV4gya1JOxu/bb2e6agKTVBy3&#10;9yCp3gY9zMO/pwm97dPYK5/7eUupd+j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">
                <v:imagedata r:id="rId26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                   </w:t>
      </w:r>
    </w:p>
    <w:p w:rsidR="003B66B2" w:rsidRDefault="003B66B2" w:rsidP="00020496">
      <w:pPr>
        <w:rPr>
          <w:rStyle w:val="Heading4Char1"/>
        </w:rPr>
      </w:pPr>
    </w:p>
    <w:p w:rsidR="002B17F6" w:rsidRDefault="002B17F6">
      <w:pPr>
        <w:tabs>
          <w:tab w:val="clear" w:pos="1185"/>
        </w:tabs>
        <w:spacing w:before="0" w:after="0" w:line="240" w:lineRule="auto"/>
        <w:jc w:val="left"/>
        <w:rPr>
          <w:rStyle w:val="Heading4Char1"/>
        </w:rPr>
      </w:pPr>
      <w:r>
        <w:rPr>
          <w:rStyle w:val="Heading4Char1"/>
        </w:rPr>
        <w:br w:type="page"/>
      </w:r>
    </w:p>
    <w:p w:rsidR="00020496" w:rsidRDefault="000D4BD5" w:rsidP="00020496">
      <w:pPr>
        <w:rPr>
          <w:lang w:val="el-GR"/>
        </w:rPr>
      </w:pPr>
      <w:r>
        <w:rPr>
          <w:b/>
          <w:bCs/>
          <w:i/>
          <w:noProof/>
          <w:szCs w:val="28"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5214592" behindDoc="0" locked="0" layoutInCell="1" allowOverlap="1">
                <wp:simplePos x="0" y="0"/>
                <wp:positionH relativeFrom="column">
                  <wp:posOffset>4769070</wp:posOffset>
                </wp:positionH>
                <wp:positionV relativeFrom="paragraph">
                  <wp:posOffset>186380</wp:posOffset>
                </wp:positionV>
                <wp:extent cx="104760" cy="131760"/>
                <wp:effectExtent l="38100" t="38100" r="29210" b="40005"/>
                <wp:wrapNone/>
                <wp:docPr id="4876" name="Ink 4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6">
                      <w14:nvContentPartPr>
                        <w14:cNvContentPartPr/>
                      </w14:nvContentPartPr>
                      <w14:xfrm>
                        <a:off x="0" y="0"/>
                        <a:ext cx="104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6" o:spid="_x0000_s1026" type="#_x0000_t75" style="position:absolute;margin-left:374.95pt;margin-top:14.05pt;width:9.45pt;height:11.6pt;z-index:2552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">
                <v:imagedata r:id="rId6377" o:title=""/>
              </v:shape>
            </w:pict>
          </mc:Fallback>
        </mc:AlternateContent>
      </w:r>
      <w:r w:rsidR="004770F2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5190016" behindDoc="0" locked="0" layoutInCell="1" allowOverlap="1">
                <wp:simplePos x="0" y="0"/>
                <wp:positionH relativeFrom="column">
                  <wp:posOffset>3629310</wp:posOffset>
                </wp:positionH>
                <wp:positionV relativeFrom="paragraph">
                  <wp:posOffset>207540</wp:posOffset>
                </wp:positionV>
                <wp:extent cx="23760" cy="6120"/>
                <wp:effectExtent l="19050" t="19050" r="33655" b="32385"/>
                <wp:wrapNone/>
                <wp:docPr id="4851" name="Ink 4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8">
                      <w14:nvContentPartPr>
                        <w14:cNvContentPartPr/>
                      </w14:nvContentPartPr>
                      <w14:xfrm>
                        <a:off x="0" y="0"/>
                        <a:ext cx="237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1" o:spid="_x0000_s1026" type="#_x0000_t75" style="position:absolute;margin-left:285.1pt;margin-top:15.7pt;width:2.95pt;height:1.65pt;z-index:2551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">
                <v:imagedata r:id="rId6379" o:title=""/>
              </v:shape>
            </w:pict>
          </mc:Fallback>
        </mc:AlternateContent>
      </w:r>
      <w:r w:rsidR="00BB06D1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4948352" behindDoc="0" locked="0" layoutInCell="1" allowOverlap="1">
                <wp:simplePos x="0" y="0"/>
                <wp:positionH relativeFrom="column">
                  <wp:posOffset>3748470</wp:posOffset>
                </wp:positionH>
                <wp:positionV relativeFrom="paragraph">
                  <wp:posOffset>320580</wp:posOffset>
                </wp:positionV>
                <wp:extent cx="8640" cy="10080"/>
                <wp:effectExtent l="38100" t="38100" r="29845" b="28575"/>
                <wp:wrapNone/>
                <wp:docPr id="4615" name="Ink 4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0">
                      <w14:nvContentPartPr>
                        <w14:cNvContentPartPr/>
                      </w14:nvContentPartPr>
                      <w14:xfrm>
                        <a:off x="0" y="0"/>
                        <a:ext cx="86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5" o:spid="_x0000_s1026" type="#_x0000_t75" style="position:absolute;margin-left:294.45pt;margin-top:24.55pt;width:2.05pt;height:2.2pt;z-index:2549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">
                <v:imagedata r:id="rId6381" o:title=""/>
              </v:shape>
            </w:pict>
          </mc:Fallback>
        </mc:AlternateContent>
      </w:r>
      <w:r w:rsidR="00BB06D1">
        <w:rPr>
          <w:b/>
          <w:bCs/>
          <w:i/>
          <w:noProof/>
          <w:szCs w:val="28"/>
          <w:lang w:val="el-GR" w:eastAsia="el-GR"/>
        </w:rPr>
        <mc:AlternateContent>
          <mc:Choice Requires="wpi">
            <w:drawing>
              <wp:anchor distT="0" distB="0" distL="114300" distR="114300" simplePos="0" relativeHeight="254941184" behindDoc="0" locked="0" layoutInCell="1" allowOverlap="1">
                <wp:simplePos x="0" y="0"/>
                <wp:positionH relativeFrom="column">
                  <wp:posOffset>2835150</wp:posOffset>
                </wp:positionH>
                <wp:positionV relativeFrom="paragraph">
                  <wp:posOffset>192060</wp:posOffset>
                </wp:positionV>
                <wp:extent cx="109800" cy="155520"/>
                <wp:effectExtent l="38100" t="38100" r="43180" b="35560"/>
                <wp:wrapNone/>
                <wp:docPr id="4608" name="Ink 4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2">
                      <w14:nvContentPartPr>
                        <w14:cNvContentPartPr/>
                      </w14:nvContentPartPr>
                      <w14:xfrm>
                        <a:off x="0" y="0"/>
                        <a:ext cx="1098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8" o:spid="_x0000_s1026" type="#_x0000_t75" style="position:absolute;margin-left:222.6pt;margin-top:14.4pt;width:10.05pt;height:13.7pt;z-index:2549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">
                <v:imagedata r:id="rId6383" o:title=""/>
              </v:shape>
            </w:pict>
          </mc:Fallback>
        </mc:AlternateContent>
      </w:r>
      <w:r w:rsidR="00020496" w:rsidRPr="00670A9C">
        <w:rPr>
          <w:rStyle w:val="Heading4Char1"/>
        </w:rPr>
        <w:t>Παράδειγμα</w:t>
      </w:r>
      <w:r w:rsidR="00020496">
        <w:t>:</w:t>
      </w:r>
    </w:p>
    <w:p w:rsidR="00020496" w:rsidRPr="003B66B2" w:rsidRDefault="00D54AC0" w:rsidP="00020496">
      <w:pPr>
        <w:numPr>
          <w:ilvl w:val="0"/>
          <w:numId w:val="30"/>
        </w:numPr>
        <w:spacing w:before="120" w:line="360" w:lineRule="atLeast"/>
        <w:rPr>
          <w:lang w:val="el-GR"/>
        </w:rPr>
      </w:pPr>
      <w:r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90368" behindDoc="0" locked="0" layoutInCell="1" allowOverlap="1">
                <wp:simplePos x="0" y="0"/>
                <wp:positionH relativeFrom="column">
                  <wp:posOffset>256110</wp:posOffset>
                </wp:positionH>
                <wp:positionV relativeFrom="paragraph">
                  <wp:posOffset>-58420</wp:posOffset>
                </wp:positionV>
                <wp:extent cx="759960" cy="499320"/>
                <wp:effectExtent l="38100" t="38100" r="40640" b="34290"/>
                <wp:wrapNone/>
                <wp:docPr id="5807" name="Ink 5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4">
                      <w14:nvContentPartPr>
                        <w14:cNvContentPartPr/>
                      </w14:nvContentPartPr>
                      <w14:xfrm>
                        <a:off x="0" y="0"/>
                        <a:ext cx="759960" cy="49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7" o:spid="_x0000_s1026" type="#_x0000_t75" style="position:absolute;margin-left:19.45pt;margin-top:-5.3pt;width:61.4pt;height:40.75pt;z-index:2552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">
                <v:imagedata r:id="rId6385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8592" behindDoc="0" locked="0" layoutInCell="1" allowOverlap="1">
                <wp:simplePos x="0" y="0"/>
                <wp:positionH relativeFrom="column">
                  <wp:posOffset>5120070</wp:posOffset>
                </wp:positionH>
                <wp:positionV relativeFrom="paragraph">
                  <wp:posOffset>-34140</wp:posOffset>
                </wp:positionV>
                <wp:extent cx="135360" cy="175680"/>
                <wp:effectExtent l="38100" t="38100" r="17145" b="34290"/>
                <wp:wrapNone/>
                <wp:docPr id="4625" name="Ink 4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6">
                      <w14:nvContentPartPr>
                        <w14:cNvContentPartPr/>
                      </w14:nvContentPartPr>
                      <w14:xfrm>
                        <a:off x="0" y="0"/>
                        <a:ext cx="1353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5" o:spid="_x0000_s1026" type="#_x0000_t75" style="position:absolute;margin-left:402.35pt;margin-top:-3.5pt;width:12.25pt;height:15.55pt;z-index:2549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">
                <v:imagedata r:id="rId6387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7568" behindDoc="0" locked="0" layoutInCell="1" allowOverlap="1">
                <wp:simplePos x="0" y="0"/>
                <wp:positionH relativeFrom="column">
                  <wp:posOffset>4917390</wp:posOffset>
                </wp:positionH>
                <wp:positionV relativeFrom="paragraph">
                  <wp:posOffset>-3540</wp:posOffset>
                </wp:positionV>
                <wp:extent cx="124920" cy="176400"/>
                <wp:effectExtent l="38100" t="38100" r="27940" b="33655"/>
                <wp:wrapNone/>
                <wp:docPr id="4624" name="Ink 4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8">
                      <w14:nvContentPartPr>
                        <w14:cNvContentPartPr/>
                      </w14:nvContentPartPr>
                      <w14:xfrm>
                        <a:off x="0" y="0"/>
                        <a:ext cx="1249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4" o:spid="_x0000_s1026" type="#_x0000_t75" style="position:absolute;margin-left:386.45pt;margin-top:-.85pt;width:11.15pt;height:15.2pt;z-index:2549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">
                <v:imagedata r:id="rId6389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6544" behindDoc="0" locked="0" layoutInCell="1" allowOverlap="1">
                <wp:simplePos x="0" y="0"/>
                <wp:positionH relativeFrom="column">
                  <wp:posOffset>4951590</wp:posOffset>
                </wp:positionH>
                <wp:positionV relativeFrom="paragraph">
                  <wp:posOffset>780</wp:posOffset>
                </wp:positionV>
                <wp:extent cx="129960" cy="111600"/>
                <wp:effectExtent l="38100" t="38100" r="22860" b="41275"/>
                <wp:wrapNone/>
                <wp:docPr id="4623" name="Ink 4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0">
                      <w14:nvContentPartPr>
                        <w14:cNvContentPartPr/>
                      </w14:nvContentPartPr>
                      <w14:xfrm>
                        <a:off x="0" y="0"/>
                        <a:ext cx="1299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3" o:spid="_x0000_s1026" type="#_x0000_t75" style="position:absolute;margin-left:389.4pt;margin-top:-.55pt;width:11.5pt;height:10.15pt;z-index:2549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">
                <v:imagedata r:id="rId6391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5520" behindDoc="0" locked="0" layoutInCell="1" allowOverlap="1">
                <wp:simplePos x="0" y="0"/>
                <wp:positionH relativeFrom="column">
                  <wp:posOffset>4721550</wp:posOffset>
                </wp:positionH>
                <wp:positionV relativeFrom="paragraph">
                  <wp:posOffset>2940</wp:posOffset>
                </wp:positionV>
                <wp:extent cx="174600" cy="133560"/>
                <wp:effectExtent l="38100" t="38100" r="35560" b="38100"/>
                <wp:wrapNone/>
                <wp:docPr id="4622" name="Ink 4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2">
                      <w14:nvContentPartPr>
                        <w14:cNvContentPartPr/>
                      </w14:nvContentPartPr>
                      <w14:xfrm>
                        <a:off x="0" y="0"/>
                        <a:ext cx="1746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2" o:spid="_x0000_s1026" type="#_x0000_t75" style="position:absolute;margin-left:371pt;margin-top:-.55pt;width:15.2pt;height:11.95pt;z-index:2549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">
                <v:imagedata r:id="rId6393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4496" behindDoc="0" locked="0" layoutInCell="1" allowOverlap="1">
                <wp:simplePos x="0" y="0"/>
                <wp:positionH relativeFrom="column">
                  <wp:posOffset>4226550</wp:posOffset>
                </wp:positionH>
                <wp:positionV relativeFrom="paragraph">
                  <wp:posOffset>-37380</wp:posOffset>
                </wp:positionV>
                <wp:extent cx="242640" cy="224640"/>
                <wp:effectExtent l="38100" t="38100" r="43180" b="42545"/>
                <wp:wrapNone/>
                <wp:docPr id="4621" name="Ink 4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4">
                      <w14:nvContentPartPr>
                        <w14:cNvContentPartPr/>
                      </w14:nvContentPartPr>
                      <w14:xfrm>
                        <a:off x="0" y="0"/>
                        <a:ext cx="2426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1" o:spid="_x0000_s1026" type="#_x0000_t75" style="position:absolute;margin-left:332pt;margin-top:-3.55pt;width:20.8pt;height:19.15pt;z-index:2549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">
                <v:imagedata r:id="rId6395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3472" behindDoc="0" locked="0" layoutInCell="1" allowOverlap="1">
                <wp:simplePos x="0" y="0"/>
                <wp:positionH relativeFrom="column">
                  <wp:posOffset>4279110</wp:posOffset>
                </wp:positionH>
                <wp:positionV relativeFrom="paragraph">
                  <wp:posOffset>-38460</wp:posOffset>
                </wp:positionV>
                <wp:extent cx="55800" cy="224280"/>
                <wp:effectExtent l="38100" t="38100" r="40005" b="42545"/>
                <wp:wrapNone/>
                <wp:docPr id="4620" name="Ink 4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6">
                      <w14:nvContentPartPr>
                        <w14:cNvContentPartPr/>
                      </w14:nvContentPartPr>
                      <w14:xfrm>
                        <a:off x="0" y="0"/>
                        <a:ext cx="558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0" o:spid="_x0000_s1026" type="#_x0000_t75" style="position:absolute;margin-left:336.2pt;margin-top:-3.7pt;width:5.85pt;height:19.1pt;z-index:2549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">
                <v:imagedata r:id="rId6397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2448" behindDoc="0" locked="0" layoutInCell="1" allowOverlap="1">
                <wp:simplePos x="0" y="0"/>
                <wp:positionH relativeFrom="column">
                  <wp:posOffset>4194150</wp:posOffset>
                </wp:positionH>
                <wp:positionV relativeFrom="paragraph">
                  <wp:posOffset>-4260</wp:posOffset>
                </wp:positionV>
                <wp:extent cx="76320" cy="149040"/>
                <wp:effectExtent l="38100" t="38100" r="38100" b="41910"/>
                <wp:wrapNone/>
                <wp:docPr id="4619" name="Ink 4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8">
                      <w14:nvContentPartPr>
                        <w14:cNvContentPartPr/>
                      </w14:nvContentPartPr>
                      <w14:xfrm>
                        <a:off x="0" y="0"/>
                        <a:ext cx="763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9" o:spid="_x0000_s1026" type="#_x0000_t75" style="position:absolute;margin-left:329.5pt;margin-top:-.95pt;width:7.45pt;height:13.15pt;z-index:2549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">
                <v:imagedata r:id="rId6399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1424" behindDoc="0" locked="0" layoutInCell="1" allowOverlap="1">
                <wp:simplePos x="0" y="0"/>
                <wp:positionH relativeFrom="column">
                  <wp:posOffset>4096590</wp:posOffset>
                </wp:positionH>
                <wp:positionV relativeFrom="paragraph">
                  <wp:posOffset>-9660</wp:posOffset>
                </wp:positionV>
                <wp:extent cx="103680" cy="151200"/>
                <wp:effectExtent l="38100" t="38100" r="29845" b="39370"/>
                <wp:wrapNone/>
                <wp:docPr id="4618" name="Ink 4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0">
                      <w14:nvContentPartPr>
                        <w14:cNvContentPartPr/>
                      </w14:nvContentPartPr>
                      <w14:xfrm>
                        <a:off x="0" y="0"/>
                        <a:ext cx="1036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8" o:spid="_x0000_s1026" type="#_x0000_t75" style="position:absolute;margin-left:321.85pt;margin-top:-1.25pt;width:9.4pt;height:13.1pt;z-index:2549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">
                <v:imagedata r:id="rId6401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0400" behindDoc="0" locked="0" layoutInCell="1" allowOverlap="1">
                <wp:simplePos x="0" y="0"/>
                <wp:positionH relativeFrom="column">
                  <wp:posOffset>4085070</wp:posOffset>
                </wp:positionH>
                <wp:positionV relativeFrom="paragraph">
                  <wp:posOffset>-28740</wp:posOffset>
                </wp:positionV>
                <wp:extent cx="54000" cy="193320"/>
                <wp:effectExtent l="38100" t="38100" r="41275" b="35560"/>
                <wp:wrapNone/>
                <wp:docPr id="4617" name="Ink 4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2">
                      <w14:nvContentPartPr>
                        <w14:cNvContentPartPr/>
                      </w14:nvContentPartPr>
                      <w14:xfrm>
                        <a:off x="0" y="0"/>
                        <a:ext cx="5400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7" o:spid="_x0000_s1026" type="#_x0000_t75" style="position:absolute;margin-left:321pt;margin-top:-2.75pt;width:5.6pt;height:16.4pt;z-index:2549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">
                <v:imagedata r:id="rId6403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49376" behindDoc="0" locked="0" layoutInCell="1" allowOverlap="1">
                <wp:simplePos x="0" y="0"/>
                <wp:positionH relativeFrom="column">
                  <wp:posOffset>3866190</wp:posOffset>
                </wp:positionH>
                <wp:positionV relativeFrom="paragraph">
                  <wp:posOffset>2580</wp:posOffset>
                </wp:positionV>
                <wp:extent cx="195120" cy="169200"/>
                <wp:effectExtent l="19050" t="38100" r="33655" b="40640"/>
                <wp:wrapNone/>
                <wp:docPr id="4616" name="Ink 4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4">
                      <w14:nvContentPartPr>
                        <w14:cNvContentPartPr/>
                      </w14:nvContentPartPr>
                      <w14:xfrm>
                        <a:off x="0" y="0"/>
                        <a:ext cx="1951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6" o:spid="_x0000_s1026" type="#_x0000_t75" style="position:absolute;margin-left:303.9pt;margin-top:-.45pt;width:16.45pt;height:14.7pt;z-index:2549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">
                <v:imagedata r:id="rId6405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47328" behindDoc="0" locked="0" layoutInCell="1" allowOverlap="1">
                <wp:simplePos x="0" y="0"/>
                <wp:positionH relativeFrom="column">
                  <wp:posOffset>3772950</wp:posOffset>
                </wp:positionH>
                <wp:positionV relativeFrom="paragraph">
                  <wp:posOffset>20940</wp:posOffset>
                </wp:positionV>
                <wp:extent cx="4320" cy="156960"/>
                <wp:effectExtent l="38100" t="19050" r="34290" b="33655"/>
                <wp:wrapNone/>
                <wp:docPr id="4614" name="Ink 4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6">
                      <w14:nvContentPartPr>
                        <w14:cNvContentPartPr/>
                      </w14:nvContentPartPr>
                      <w14:xfrm>
                        <a:off x="0" y="0"/>
                        <a:ext cx="43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4" o:spid="_x0000_s1026" type="#_x0000_t75" style="position:absolute;margin-left:296.4pt;margin-top:1.2pt;width:1.85pt;height:13.35pt;z-index:2549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">
                <v:imagedata r:id="rId6407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46304" behindDoc="0" locked="0" layoutInCell="1" allowOverlap="1">
                <wp:simplePos x="0" y="0"/>
                <wp:positionH relativeFrom="column">
                  <wp:posOffset>3582510</wp:posOffset>
                </wp:positionH>
                <wp:positionV relativeFrom="paragraph">
                  <wp:posOffset>-31260</wp:posOffset>
                </wp:positionV>
                <wp:extent cx="157680" cy="213840"/>
                <wp:effectExtent l="38100" t="38100" r="33020" b="34290"/>
                <wp:wrapNone/>
                <wp:docPr id="4613" name="Ink 4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8">
                      <w14:nvContentPartPr>
                        <w14:cNvContentPartPr/>
                      </w14:nvContentPartPr>
                      <w14:xfrm>
                        <a:off x="0" y="0"/>
                        <a:ext cx="15768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3" o:spid="_x0000_s1026" type="#_x0000_t75" style="position:absolute;margin-left:281.35pt;margin-top:-3.15pt;width:13.8pt;height:18.4pt;z-index:2549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">
                <v:imagedata r:id="rId6409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45280" behindDoc="0" locked="0" layoutInCell="1" allowOverlap="1">
                <wp:simplePos x="0" y="0"/>
                <wp:positionH relativeFrom="column">
                  <wp:posOffset>3277230</wp:posOffset>
                </wp:positionH>
                <wp:positionV relativeFrom="paragraph">
                  <wp:posOffset>42900</wp:posOffset>
                </wp:positionV>
                <wp:extent cx="83520" cy="118080"/>
                <wp:effectExtent l="38100" t="38100" r="31115" b="34925"/>
                <wp:wrapNone/>
                <wp:docPr id="4612" name="Ink 4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0">
                      <w14:nvContentPartPr>
                        <w14:cNvContentPartPr/>
                      </w14:nvContentPartPr>
                      <w14:xfrm>
                        <a:off x="0" y="0"/>
                        <a:ext cx="835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2" o:spid="_x0000_s1026" type="#_x0000_t75" style="position:absolute;margin-left:257.3pt;margin-top:2.75pt;width:8.2pt;height:10.7pt;z-index:2549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">
                <v:imagedata r:id="rId6411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44256" behindDoc="0" locked="0" layoutInCell="1" allowOverlap="1">
                <wp:simplePos x="0" y="0"/>
                <wp:positionH relativeFrom="column">
                  <wp:posOffset>3009390</wp:posOffset>
                </wp:positionH>
                <wp:positionV relativeFrom="paragraph">
                  <wp:posOffset>72780</wp:posOffset>
                </wp:positionV>
                <wp:extent cx="338760" cy="121320"/>
                <wp:effectExtent l="38100" t="38100" r="42545" b="31115"/>
                <wp:wrapNone/>
                <wp:docPr id="4611" name="Ink 4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2">
                      <w14:nvContentPartPr>
                        <w14:cNvContentPartPr/>
                      </w14:nvContentPartPr>
                      <w14:xfrm>
                        <a:off x="0" y="0"/>
                        <a:ext cx="3387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1" o:spid="_x0000_s1026" type="#_x0000_t75" style="position:absolute;margin-left:236.25pt;margin-top:5.15pt;width:28.2pt;height:10.85pt;z-index:2549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">
                <v:imagedata r:id="rId6413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43232" behindDoc="0" locked="0" layoutInCell="1" allowOverlap="1">
                <wp:simplePos x="0" y="0"/>
                <wp:positionH relativeFrom="column">
                  <wp:posOffset>5886510</wp:posOffset>
                </wp:positionH>
                <wp:positionV relativeFrom="paragraph">
                  <wp:posOffset>-2460</wp:posOffset>
                </wp:positionV>
                <wp:extent cx="360" cy="360"/>
                <wp:effectExtent l="0" t="0" r="0" b="0"/>
                <wp:wrapNone/>
                <wp:docPr id="4610" name="Ink 4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0" o:spid="_x0000_s1026" type="#_x0000_t75" style="position:absolute;margin-left:462.5pt;margin-top:-1.2pt;width:2.05pt;height:2.05pt;z-index:2549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gp/K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z+ZJmSNE5ZYkXQ25GTQcQGrSwTqRIfWX9idRtu7QpRZl3FC3/XfwXTVBSapeN/f&#10;g6R6H5xh7v89TjjbPo298Pk87ymdHXr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">
                <v:imagedata r:id="rId731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40160" behindDoc="0" locked="0" layoutInCell="1" allowOverlap="1">
                <wp:simplePos x="0" y="0"/>
                <wp:positionH relativeFrom="column">
                  <wp:posOffset>2586750</wp:posOffset>
                </wp:positionH>
                <wp:positionV relativeFrom="paragraph">
                  <wp:posOffset>-94260</wp:posOffset>
                </wp:positionV>
                <wp:extent cx="217800" cy="398160"/>
                <wp:effectExtent l="38100" t="38100" r="30480" b="40005"/>
                <wp:wrapNone/>
                <wp:docPr id="4607" name="Ink 4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5">
                      <w14:nvContentPartPr>
                        <w14:cNvContentPartPr/>
                      </w14:nvContentPartPr>
                      <w14:xfrm>
                        <a:off x="0" y="0"/>
                        <a:ext cx="21780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7" o:spid="_x0000_s1026" type="#_x0000_t75" style="position:absolute;margin-left:203pt;margin-top:-8.2pt;width:18.55pt;height:32.85pt;z-index:2549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">
                <v:imagedata r:id="rId6416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39136" behindDoc="0" locked="0" layoutInCell="1" allowOverlap="1">
                <wp:simplePos x="0" y="0"/>
                <wp:positionH relativeFrom="column">
                  <wp:posOffset>2661990</wp:posOffset>
                </wp:positionH>
                <wp:positionV relativeFrom="paragraph">
                  <wp:posOffset>-94620</wp:posOffset>
                </wp:positionV>
                <wp:extent cx="19440" cy="441360"/>
                <wp:effectExtent l="38100" t="38100" r="38100" b="34925"/>
                <wp:wrapNone/>
                <wp:docPr id="4606" name="Ink 4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7">
                      <w14:nvContentPartPr>
                        <w14:cNvContentPartPr/>
                      </w14:nvContentPartPr>
                      <w14:xfrm>
                        <a:off x="0" y="0"/>
                        <a:ext cx="19440" cy="44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6" o:spid="_x0000_s1026" type="#_x0000_t75" style="position:absolute;margin-left:209.1pt;margin-top:-7.95pt;width:2.9pt;height:35.95pt;z-index:2549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">
                <v:imagedata r:id="rId6418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38112" behindDoc="0" locked="0" layoutInCell="1" allowOverlap="1">
                <wp:simplePos x="0" y="0"/>
                <wp:positionH relativeFrom="column">
                  <wp:posOffset>2605470</wp:posOffset>
                </wp:positionH>
                <wp:positionV relativeFrom="paragraph">
                  <wp:posOffset>-114060</wp:posOffset>
                </wp:positionV>
                <wp:extent cx="18000" cy="403920"/>
                <wp:effectExtent l="38100" t="38100" r="39370" b="34290"/>
                <wp:wrapNone/>
                <wp:docPr id="4605" name="Ink 4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9">
                      <w14:nvContentPartPr>
                        <w14:cNvContentPartPr/>
                      </w14:nvContentPartPr>
                      <w14:xfrm>
                        <a:off x="0" y="0"/>
                        <a:ext cx="18000" cy="40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5" o:spid="_x0000_s1026" type="#_x0000_t75" style="position:absolute;margin-left:204.35pt;margin-top:-9.5pt;width:2.95pt;height:33.15pt;z-index:2549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">
                <v:imagedata r:id="rId6420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37088" behindDoc="0" locked="0" layoutInCell="1" allowOverlap="1">
                <wp:simplePos x="0" y="0"/>
                <wp:positionH relativeFrom="column">
                  <wp:posOffset>2372190</wp:posOffset>
                </wp:positionH>
                <wp:positionV relativeFrom="paragraph">
                  <wp:posOffset>152340</wp:posOffset>
                </wp:positionV>
                <wp:extent cx="170640" cy="43560"/>
                <wp:effectExtent l="38100" t="38100" r="39370" b="33020"/>
                <wp:wrapNone/>
                <wp:docPr id="4604" name="Ink 4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1">
                      <w14:nvContentPartPr>
                        <w14:cNvContentPartPr/>
                      </w14:nvContentPartPr>
                      <w14:xfrm>
                        <a:off x="0" y="0"/>
                        <a:ext cx="1706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4" o:spid="_x0000_s1026" type="#_x0000_t75" style="position:absolute;margin-left:186.05pt;margin-top:11.35pt;width:14.9pt;height:4.8pt;z-index:2549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">
                <v:imagedata r:id="rId6422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35040" behindDoc="0" locked="0" layoutInCell="1" allowOverlap="1">
                <wp:simplePos x="0" y="0"/>
                <wp:positionH relativeFrom="column">
                  <wp:posOffset>1696470</wp:posOffset>
                </wp:positionH>
                <wp:positionV relativeFrom="paragraph">
                  <wp:posOffset>21300</wp:posOffset>
                </wp:positionV>
                <wp:extent cx="255240" cy="346680"/>
                <wp:effectExtent l="38100" t="38100" r="31115" b="34925"/>
                <wp:wrapNone/>
                <wp:docPr id="4602" name="Ink 4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3">
                      <w14:nvContentPartPr>
                        <w14:cNvContentPartPr/>
                      </w14:nvContentPartPr>
                      <w14:xfrm>
                        <a:off x="0" y="0"/>
                        <a:ext cx="25524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2" o:spid="_x0000_s1026" type="#_x0000_t75" style="position:absolute;margin-left:132.65pt;margin-top:.95pt;width:21.7pt;height:28.85pt;z-index:2549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">
                <v:imagedata r:id="rId6424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28896" behindDoc="0" locked="0" layoutInCell="1" allowOverlap="1">
                <wp:simplePos x="0" y="0"/>
                <wp:positionH relativeFrom="column">
                  <wp:posOffset>2390190</wp:posOffset>
                </wp:positionH>
                <wp:positionV relativeFrom="paragraph">
                  <wp:posOffset>42180</wp:posOffset>
                </wp:positionV>
                <wp:extent cx="42840" cy="161640"/>
                <wp:effectExtent l="19050" t="38100" r="33655" b="29210"/>
                <wp:wrapNone/>
                <wp:docPr id="4596" name="Ink 4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5">
                      <w14:nvContentPartPr>
                        <w14:cNvContentPartPr/>
                      </w14:nvContentPartPr>
                      <w14:xfrm>
                        <a:off x="0" y="0"/>
                        <a:ext cx="428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6" o:spid="_x0000_s1026" type="#_x0000_t75" style="position:absolute;margin-left:187.55pt;margin-top:2.75pt;width:4.65pt;height:13.95pt;z-index:2549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">
                <v:imagedata r:id="rId6426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27872" behindDoc="0" locked="0" layoutInCell="1" allowOverlap="1">
                <wp:simplePos x="0" y="0"/>
                <wp:positionH relativeFrom="column">
                  <wp:posOffset>2131350</wp:posOffset>
                </wp:positionH>
                <wp:positionV relativeFrom="paragraph">
                  <wp:posOffset>58380</wp:posOffset>
                </wp:positionV>
                <wp:extent cx="142920" cy="411120"/>
                <wp:effectExtent l="38100" t="38100" r="47625" b="46355"/>
                <wp:wrapNone/>
                <wp:docPr id="4595" name="Ink 4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7">
                      <w14:nvContentPartPr>
                        <w14:cNvContentPartPr/>
                      </w14:nvContentPartPr>
                      <w14:xfrm>
                        <a:off x="0" y="0"/>
                        <a:ext cx="14292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5" o:spid="_x0000_s1026" type="#_x0000_t75" style="position:absolute;margin-left:167.05pt;margin-top:3.85pt;width:12.75pt;height:33.9pt;z-index:2549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">
                <v:imagedata r:id="rId6428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24800" behindDoc="0" locked="0" layoutInCell="1" allowOverlap="1">
                <wp:simplePos x="0" y="0"/>
                <wp:positionH relativeFrom="column">
                  <wp:posOffset>1647510</wp:posOffset>
                </wp:positionH>
                <wp:positionV relativeFrom="paragraph">
                  <wp:posOffset>85020</wp:posOffset>
                </wp:positionV>
                <wp:extent cx="224280" cy="251640"/>
                <wp:effectExtent l="38100" t="38100" r="42545" b="34290"/>
                <wp:wrapNone/>
                <wp:docPr id="4592" name="Ink 4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9">
                      <w14:nvContentPartPr>
                        <w14:cNvContentPartPr/>
                      </w14:nvContentPartPr>
                      <w14:xfrm>
                        <a:off x="0" y="0"/>
                        <a:ext cx="22428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2" o:spid="_x0000_s1026" type="#_x0000_t75" style="position:absolute;margin-left:129pt;margin-top:5.95pt;width:19.2pt;height:21.35pt;z-index:2549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">
                <v:imagedata r:id="rId6430" o:title=""/>
              </v:shape>
            </w:pict>
          </mc:Fallback>
        </mc:AlternateContent>
      </w:r>
      <w:r w:rsidR="002B17F6" w:rsidRPr="00670A9C">
        <w:rPr>
          <w:position w:val="-10"/>
          <w:u w:val="single"/>
          <w:lang w:val="el-GR"/>
        </w:rPr>
        <w:object w:dxaOrig="720" w:dyaOrig="340">
          <v:shape id="_x0000_i1189" type="#_x0000_t75" style="width:36pt;height:17.4pt" o:ole="">
            <v:imagedata r:id="rId6431" o:title=""/>
          </v:shape>
          <o:OLEObject Type="Embed" ProgID="Equation.DSMT4" ShapeID="_x0000_i1189" DrawAspect="Content" ObjectID="_1667038384" r:id="rId6432"/>
        </w:object>
      </w:r>
    </w:p>
    <w:p w:rsidR="003B66B2" w:rsidRPr="00670A9C" w:rsidRDefault="00D54AC0" w:rsidP="003B66B2">
      <w:pPr>
        <w:spacing w:before="120" w:line="360" w:lineRule="atLeast"/>
        <w:ind w:left="78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86272" behindDoc="0" locked="0" layoutInCell="1" allowOverlap="1">
                <wp:simplePos x="0" y="0"/>
                <wp:positionH relativeFrom="column">
                  <wp:posOffset>4386750</wp:posOffset>
                </wp:positionH>
                <wp:positionV relativeFrom="paragraph">
                  <wp:posOffset>-1650</wp:posOffset>
                </wp:positionV>
                <wp:extent cx="123480" cy="42840"/>
                <wp:effectExtent l="38100" t="19050" r="29210" b="33655"/>
                <wp:wrapNone/>
                <wp:docPr id="5803" name="Ink 5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3">
                      <w14:nvContentPartPr>
                        <w14:cNvContentPartPr/>
                      </w14:nvContentPartPr>
                      <w14:xfrm>
                        <a:off x="0" y="0"/>
                        <a:ext cx="1234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3" o:spid="_x0000_s1026" type="#_x0000_t75" style="position:absolute;margin-left:344.7pt;margin-top:-.7pt;width:11.1pt;height:4.45pt;z-index:2552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">
                <v:imagedata r:id="rId64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80128" behindDoc="0" locked="0" layoutInCell="1" allowOverlap="1">
                <wp:simplePos x="0" y="0"/>
                <wp:positionH relativeFrom="column">
                  <wp:posOffset>4664670</wp:posOffset>
                </wp:positionH>
                <wp:positionV relativeFrom="paragraph">
                  <wp:posOffset>199230</wp:posOffset>
                </wp:positionV>
                <wp:extent cx="66600" cy="97200"/>
                <wp:effectExtent l="38100" t="38100" r="29210" b="36195"/>
                <wp:wrapNone/>
                <wp:docPr id="5797" name="Ink 5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5">
                      <w14:nvContentPartPr>
                        <w14:cNvContentPartPr/>
                      </w14:nvContentPartPr>
                      <w14:xfrm>
                        <a:off x="0" y="0"/>
                        <a:ext cx="666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7" o:spid="_x0000_s1026" type="#_x0000_t75" style="position:absolute;margin-left:366.65pt;margin-top:15pt;width:6.6pt;height:9pt;z-index:2552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">
                <v:imagedata r:id="rId64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79104" behindDoc="0" locked="0" layoutInCell="1" allowOverlap="1">
                <wp:simplePos x="0" y="0"/>
                <wp:positionH relativeFrom="column">
                  <wp:posOffset>4503750</wp:posOffset>
                </wp:positionH>
                <wp:positionV relativeFrom="paragraph">
                  <wp:posOffset>76470</wp:posOffset>
                </wp:positionV>
                <wp:extent cx="141480" cy="228600"/>
                <wp:effectExtent l="38100" t="38100" r="30480" b="38100"/>
                <wp:wrapNone/>
                <wp:docPr id="5796" name="Ink 5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7">
                      <w14:nvContentPartPr>
                        <w14:cNvContentPartPr/>
                      </w14:nvContentPartPr>
                      <w14:xfrm>
                        <a:off x="0" y="0"/>
                        <a:ext cx="1414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6" o:spid="_x0000_s1026" type="#_x0000_t75" style="position:absolute;margin-left:354.15pt;margin-top:5.3pt;width:12.4pt;height:19.4pt;z-index:2552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">
                <v:imagedata r:id="rId643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64736" behindDoc="0" locked="0" layoutInCell="1" allowOverlap="1">
                <wp:simplePos x="0" y="0"/>
                <wp:positionH relativeFrom="column">
                  <wp:posOffset>3042510</wp:posOffset>
                </wp:positionH>
                <wp:positionV relativeFrom="paragraph">
                  <wp:posOffset>165550</wp:posOffset>
                </wp:positionV>
                <wp:extent cx="95400" cy="168120"/>
                <wp:effectExtent l="38100" t="38100" r="38100" b="41910"/>
                <wp:wrapNone/>
                <wp:docPr id="4631" name="Ink 4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9">
                      <w14:nvContentPartPr>
                        <w14:cNvContentPartPr/>
                      </w14:nvContentPartPr>
                      <w14:xfrm>
                        <a:off x="0" y="0"/>
                        <a:ext cx="954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1" o:spid="_x0000_s1026" type="#_x0000_t75" style="position:absolute;margin-left:238.8pt;margin-top:12.35pt;width:8.65pt;height:14.75pt;z-index:2549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">
                <v:imagedata r:id="rId644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63712" behindDoc="0" locked="0" layoutInCell="1" allowOverlap="1">
                <wp:simplePos x="0" y="0"/>
                <wp:positionH relativeFrom="column">
                  <wp:posOffset>3002190</wp:posOffset>
                </wp:positionH>
                <wp:positionV relativeFrom="paragraph">
                  <wp:posOffset>160870</wp:posOffset>
                </wp:positionV>
                <wp:extent cx="141840" cy="164160"/>
                <wp:effectExtent l="38100" t="38100" r="29845" b="45720"/>
                <wp:wrapNone/>
                <wp:docPr id="4630" name="Ink 4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1">
                      <w14:nvContentPartPr>
                        <w14:cNvContentPartPr/>
                      </w14:nvContentPartPr>
                      <w14:xfrm>
                        <a:off x="0" y="0"/>
                        <a:ext cx="14184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0" o:spid="_x0000_s1026" type="#_x0000_t75" style="position:absolute;margin-left:235.7pt;margin-top:11.95pt;width:12.55pt;height:14.4pt;z-index:2549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">
                <v:imagedata r:id="rId644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42208" behindDoc="0" locked="0" layoutInCell="1" allowOverlap="1">
                <wp:simplePos x="0" y="0"/>
                <wp:positionH relativeFrom="column">
                  <wp:posOffset>1971150</wp:posOffset>
                </wp:positionH>
                <wp:positionV relativeFrom="paragraph">
                  <wp:posOffset>17230</wp:posOffset>
                </wp:positionV>
                <wp:extent cx="18360" cy="174600"/>
                <wp:effectExtent l="38100" t="38100" r="39370" b="35560"/>
                <wp:wrapNone/>
                <wp:docPr id="4609" name="Ink 4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3">
                      <w14:nvContentPartPr>
                        <w14:cNvContentPartPr/>
                      </w14:nvContentPartPr>
                      <w14:xfrm>
                        <a:off x="0" y="0"/>
                        <a:ext cx="183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9" o:spid="_x0000_s1026" type="#_x0000_t75" style="position:absolute;margin-left:154.55pt;margin-top:.7pt;width:2.9pt;height:15.2pt;z-index:2549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">
                <v:imagedata r:id="rId6444" o:title=""/>
              </v:shape>
            </w:pict>
          </mc:Fallback>
        </mc:AlternateContent>
      </w:r>
    </w:p>
    <w:p w:rsidR="002B17F6" w:rsidRPr="002B17F6" w:rsidRDefault="00D54AC0" w:rsidP="00020496">
      <w:pPr>
        <w:numPr>
          <w:ilvl w:val="0"/>
          <w:numId w:val="30"/>
        </w:numPr>
        <w:spacing w:before="120" w:line="360" w:lineRule="atLeast"/>
        <w:rPr>
          <w:lang w:val="el-GR"/>
        </w:rPr>
      </w:pPr>
      <w:r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91392" behindDoc="0" locked="0" layoutInCell="1" allowOverlap="1">
                <wp:simplePos x="0" y="0"/>
                <wp:positionH relativeFrom="column">
                  <wp:posOffset>236670</wp:posOffset>
                </wp:positionH>
                <wp:positionV relativeFrom="paragraph">
                  <wp:posOffset>-133290</wp:posOffset>
                </wp:positionV>
                <wp:extent cx="817560" cy="593640"/>
                <wp:effectExtent l="38100" t="38100" r="40005" b="35560"/>
                <wp:wrapNone/>
                <wp:docPr id="5808" name="Ink 5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5">
                      <w14:nvContentPartPr>
                        <w14:cNvContentPartPr/>
                      </w14:nvContentPartPr>
                      <w14:xfrm>
                        <a:off x="0" y="0"/>
                        <a:ext cx="817560" cy="59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8" o:spid="_x0000_s1026" type="#_x0000_t75" style="position:absolute;margin-left:18pt;margin-top:-11.35pt;width:65.8pt;height:48.3pt;z-index:2552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">
                <v:imagedata r:id="rId6446" o:title=""/>
              </v:shape>
            </w:pict>
          </mc:Fallback>
        </mc:AlternateContent>
      </w:r>
      <w:r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88320" behindDoc="0" locked="0" layoutInCell="1" allowOverlap="1">
                <wp:simplePos x="0" y="0"/>
                <wp:positionH relativeFrom="column">
                  <wp:posOffset>4764750</wp:posOffset>
                </wp:positionH>
                <wp:positionV relativeFrom="paragraph">
                  <wp:posOffset>-370170</wp:posOffset>
                </wp:positionV>
                <wp:extent cx="236160" cy="967680"/>
                <wp:effectExtent l="19050" t="38100" r="31115" b="23495"/>
                <wp:wrapNone/>
                <wp:docPr id="5805" name="Ink 5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7">
                      <w14:nvContentPartPr>
                        <w14:cNvContentPartPr/>
                      </w14:nvContentPartPr>
                      <w14:xfrm>
                        <a:off x="0" y="0"/>
                        <a:ext cx="236160" cy="9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5" o:spid="_x0000_s1026" type="#_x0000_t75" style="position:absolute;margin-left:374.75pt;margin-top:-29.85pt;width:19.6pt;height:77.45pt;z-index:2552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">
                <v:imagedata r:id="rId6448" o:title=""/>
              </v:shape>
            </w:pict>
          </mc:Fallback>
        </mc:AlternateContent>
      </w:r>
      <w:r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87296" behindDoc="0" locked="0" layoutInCell="1" allowOverlap="1">
                <wp:simplePos x="0" y="0"/>
                <wp:positionH relativeFrom="column">
                  <wp:posOffset>4385310</wp:posOffset>
                </wp:positionH>
                <wp:positionV relativeFrom="paragraph">
                  <wp:posOffset>-260010</wp:posOffset>
                </wp:positionV>
                <wp:extent cx="186120" cy="1126800"/>
                <wp:effectExtent l="38100" t="38100" r="42545" b="35560"/>
                <wp:wrapNone/>
                <wp:docPr id="5804" name="Ink 5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9">
                      <w14:nvContentPartPr>
                        <w14:cNvContentPartPr/>
                      </w14:nvContentPartPr>
                      <w14:xfrm>
                        <a:off x="0" y="0"/>
                        <a:ext cx="186120" cy="11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4" o:spid="_x0000_s1026" type="#_x0000_t75" style="position:absolute;margin-left:344.7pt;margin-top:-20.9pt;width:16.05pt;height:89.9pt;z-index:2552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">
                <v:imagedata r:id="rId6450" o:title=""/>
              </v:shape>
            </w:pict>
          </mc:Fallback>
        </mc:AlternateContent>
      </w:r>
      <w:r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82176" behindDoc="0" locked="0" layoutInCell="1" allowOverlap="1">
                <wp:simplePos x="0" y="0"/>
                <wp:positionH relativeFrom="column">
                  <wp:posOffset>4631910</wp:posOffset>
                </wp:positionH>
                <wp:positionV relativeFrom="paragraph">
                  <wp:posOffset>193590</wp:posOffset>
                </wp:positionV>
                <wp:extent cx="25560" cy="61920"/>
                <wp:effectExtent l="19050" t="19050" r="31750" b="33655"/>
                <wp:wrapNone/>
                <wp:docPr id="5799" name="Ink 5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1">
                      <w14:nvContentPartPr>
                        <w14:cNvContentPartPr/>
                      </w14:nvContentPartPr>
                      <w14:xfrm>
                        <a:off x="0" y="0"/>
                        <a:ext cx="255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9" o:spid="_x0000_s1026" type="#_x0000_t75" style="position:absolute;margin-left:364.1pt;margin-top:14.8pt;width:3.05pt;height:5.9pt;z-index:2552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">
                <v:imagedata r:id="rId6452" o:title=""/>
              </v:shape>
            </w:pict>
          </mc:Fallback>
        </mc:AlternateContent>
      </w:r>
      <w:r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81152" behindDoc="0" locked="0" layoutInCell="1" allowOverlap="1">
                <wp:simplePos x="0" y="0"/>
                <wp:positionH relativeFrom="column">
                  <wp:posOffset>4649550</wp:posOffset>
                </wp:positionH>
                <wp:positionV relativeFrom="paragraph">
                  <wp:posOffset>94590</wp:posOffset>
                </wp:positionV>
                <wp:extent cx="1440" cy="8640"/>
                <wp:effectExtent l="19050" t="19050" r="17780" b="29845"/>
                <wp:wrapNone/>
                <wp:docPr id="5798" name="Ink 5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3">
                      <w14:nvContentPartPr>
                        <w14:cNvContentPartPr/>
                      </w14:nvContentPartPr>
                      <w14:xfrm>
                        <a:off x="0" y="0"/>
                        <a:ext cx="1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8" o:spid="_x0000_s1026" type="#_x0000_t75" style="position:absolute;margin-left:365.65pt;margin-top:7pt;width:1.05pt;height:1.7pt;z-index:2552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">
                <v:imagedata r:id="rId6454" o:title=""/>
              </v:shape>
            </w:pict>
          </mc:Fallback>
        </mc:AlternateContent>
      </w:r>
      <w:r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78080" behindDoc="0" locked="0" layoutInCell="1" allowOverlap="1">
                <wp:simplePos x="0" y="0"/>
                <wp:positionH relativeFrom="column">
                  <wp:posOffset>4125390</wp:posOffset>
                </wp:positionH>
                <wp:positionV relativeFrom="paragraph">
                  <wp:posOffset>217350</wp:posOffset>
                </wp:positionV>
                <wp:extent cx="84600" cy="27720"/>
                <wp:effectExtent l="38100" t="38100" r="29845" b="29845"/>
                <wp:wrapNone/>
                <wp:docPr id="5795" name="Ink 5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5">
                      <w14:nvContentPartPr>
                        <w14:cNvContentPartPr/>
                      </w14:nvContentPartPr>
                      <w14:xfrm>
                        <a:off x="0" y="0"/>
                        <a:ext cx="846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5" o:spid="_x0000_s1026" type="#_x0000_t75" style="position:absolute;margin-left:324.2pt;margin-top:16.45pt;width:7.95pt;height:3.6pt;z-index:2552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">
                <v:imagedata r:id="rId6456" o:title=""/>
              </v:shape>
            </w:pict>
          </mc:Fallback>
        </mc:AlternateContent>
      </w:r>
      <w:r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77056" behindDoc="0" locked="0" layoutInCell="1" allowOverlap="1">
                <wp:simplePos x="0" y="0"/>
                <wp:positionH relativeFrom="column">
                  <wp:posOffset>4059150</wp:posOffset>
                </wp:positionH>
                <wp:positionV relativeFrom="paragraph">
                  <wp:posOffset>178830</wp:posOffset>
                </wp:positionV>
                <wp:extent cx="145800" cy="43560"/>
                <wp:effectExtent l="19050" t="38100" r="26035" b="33020"/>
                <wp:wrapNone/>
                <wp:docPr id="5794" name="Ink 5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7">
                      <w14:nvContentPartPr>
                        <w14:cNvContentPartPr/>
                      </w14:nvContentPartPr>
                      <w14:xfrm>
                        <a:off x="0" y="0"/>
                        <a:ext cx="1458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4" o:spid="_x0000_s1026" type="#_x0000_t75" style="position:absolute;margin-left:319.05pt;margin-top:13.4pt;width:12.65pt;height:4.75pt;z-index:2552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">
                <v:imagedata r:id="rId6458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84192" behindDoc="0" locked="0" layoutInCell="1" allowOverlap="1">
                <wp:simplePos x="0" y="0"/>
                <wp:positionH relativeFrom="column">
                  <wp:posOffset>2308830</wp:posOffset>
                </wp:positionH>
                <wp:positionV relativeFrom="paragraph">
                  <wp:posOffset>-246170</wp:posOffset>
                </wp:positionV>
                <wp:extent cx="1337760" cy="1184040"/>
                <wp:effectExtent l="38100" t="38100" r="53340" b="54610"/>
                <wp:wrapNone/>
                <wp:docPr id="4650" name="Ink 4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9">
                      <w14:nvContentPartPr>
                        <w14:cNvContentPartPr/>
                      </w14:nvContentPartPr>
                      <w14:xfrm>
                        <a:off x="0" y="0"/>
                        <a:ext cx="1337760" cy="11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0" o:spid="_x0000_s1026" type="#_x0000_t75" style="position:absolute;margin-left:180.8pt;margin-top:-20.5pt;width:107.4pt;height:95.3pt;z-index:2549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">
                <v:imagedata r:id="rId6460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73952" behindDoc="0" locked="0" layoutInCell="1" allowOverlap="1">
                <wp:simplePos x="0" y="0"/>
                <wp:positionH relativeFrom="column">
                  <wp:posOffset>3124590</wp:posOffset>
                </wp:positionH>
                <wp:positionV relativeFrom="paragraph">
                  <wp:posOffset>-211610</wp:posOffset>
                </wp:positionV>
                <wp:extent cx="305640" cy="940320"/>
                <wp:effectExtent l="38100" t="38100" r="37465" b="31750"/>
                <wp:wrapNone/>
                <wp:docPr id="4640" name="Ink 4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1">
                      <w14:nvContentPartPr>
                        <w14:cNvContentPartPr/>
                      </w14:nvContentPartPr>
                      <w14:xfrm>
                        <a:off x="0" y="0"/>
                        <a:ext cx="305640" cy="9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0" o:spid="_x0000_s1026" type="#_x0000_t75" style="position:absolute;margin-left:245.25pt;margin-top:-17.45pt;width:25.65pt;height:75.65pt;z-index:2549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">
                <v:imagedata r:id="rId6462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72928" behindDoc="0" locked="0" layoutInCell="1" allowOverlap="1">
                <wp:simplePos x="0" y="0"/>
                <wp:positionH relativeFrom="column">
                  <wp:posOffset>2840910</wp:posOffset>
                </wp:positionH>
                <wp:positionV relativeFrom="paragraph">
                  <wp:posOffset>-226010</wp:posOffset>
                </wp:positionV>
                <wp:extent cx="250920" cy="1037520"/>
                <wp:effectExtent l="38100" t="38100" r="15875" b="29845"/>
                <wp:wrapNone/>
                <wp:docPr id="4639" name="Ink 4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3">
                      <w14:nvContentPartPr>
                        <w14:cNvContentPartPr/>
                      </w14:nvContentPartPr>
                      <w14:xfrm>
                        <a:off x="0" y="0"/>
                        <a:ext cx="250920" cy="10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9" o:spid="_x0000_s1026" type="#_x0000_t75" style="position:absolute;margin-left:222.9pt;margin-top:-18.45pt;width:21.4pt;height:83.2pt;z-index:2549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">
                <v:imagedata r:id="rId6464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67808" behindDoc="0" locked="0" layoutInCell="1" allowOverlap="1">
                <wp:simplePos x="0" y="0"/>
                <wp:positionH relativeFrom="column">
                  <wp:posOffset>3100830</wp:posOffset>
                </wp:positionH>
                <wp:positionV relativeFrom="paragraph">
                  <wp:posOffset>324790</wp:posOffset>
                </wp:positionV>
                <wp:extent cx="6480" cy="48240"/>
                <wp:effectExtent l="38100" t="19050" r="31750" b="28575"/>
                <wp:wrapNone/>
                <wp:docPr id="4634" name="Ink 4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5">
                      <w14:nvContentPartPr>
                        <w14:cNvContentPartPr/>
                      </w14:nvContentPartPr>
                      <w14:xfrm>
                        <a:off x="0" y="0"/>
                        <a:ext cx="64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4" o:spid="_x0000_s1026" type="#_x0000_t75" style="position:absolute;margin-left:243.5pt;margin-top:25.05pt;width:1.7pt;height:4.9pt;z-index:2549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">
                <v:imagedata r:id="rId6466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66784" behindDoc="0" locked="0" layoutInCell="1" allowOverlap="1">
                <wp:simplePos x="0" y="0"/>
                <wp:positionH relativeFrom="column">
                  <wp:posOffset>3098310</wp:posOffset>
                </wp:positionH>
                <wp:positionV relativeFrom="paragraph">
                  <wp:posOffset>171070</wp:posOffset>
                </wp:positionV>
                <wp:extent cx="9360" cy="5760"/>
                <wp:effectExtent l="38100" t="38100" r="29210" b="32385"/>
                <wp:wrapNone/>
                <wp:docPr id="4633" name="Ink 4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7">
                      <w14:nvContentPartPr>
                        <w14:cNvContentPartPr/>
                      </w14:nvContentPartPr>
                      <w14:xfrm>
                        <a:off x="0" y="0"/>
                        <a:ext cx="9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3" o:spid="_x0000_s1026" type="#_x0000_t75" style="position:absolute;margin-left:243.35pt;margin-top:12.9pt;width:2pt;height:1.6pt;z-index:2549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">
                <v:imagedata r:id="rId6468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65760" behindDoc="0" locked="0" layoutInCell="1" allowOverlap="1">
                <wp:simplePos x="0" y="0"/>
                <wp:positionH relativeFrom="column">
                  <wp:posOffset>3154830</wp:posOffset>
                </wp:positionH>
                <wp:positionV relativeFrom="paragraph">
                  <wp:posOffset>-44570</wp:posOffset>
                </wp:positionV>
                <wp:extent cx="25560" cy="118440"/>
                <wp:effectExtent l="38100" t="38100" r="31750" b="34290"/>
                <wp:wrapNone/>
                <wp:docPr id="4632" name="Ink 4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9">
                      <w14:nvContentPartPr>
                        <w14:cNvContentPartPr/>
                      </w14:nvContentPartPr>
                      <w14:xfrm>
                        <a:off x="0" y="0"/>
                        <a:ext cx="255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2" o:spid="_x0000_s1026" type="#_x0000_t75" style="position:absolute;margin-left:247.65pt;margin-top:-4.25pt;width:3.45pt;height:10.75pt;z-index:2549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">
                <v:imagedata r:id="rId6470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62688" behindDoc="0" locked="0" layoutInCell="1" allowOverlap="1">
                <wp:simplePos x="0" y="0"/>
                <wp:positionH relativeFrom="column">
                  <wp:posOffset>2781870</wp:posOffset>
                </wp:positionH>
                <wp:positionV relativeFrom="paragraph">
                  <wp:posOffset>218230</wp:posOffset>
                </wp:positionV>
                <wp:extent cx="80280" cy="36720"/>
                <wp:effectExtent l="38100" t="38100" r="34290" b="40005"/>
                <wp:wrapNone/>
                <wp:docPr id="4629" name="Ink 4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1">
                      <w14:nvContentPartPr>
                        <w14:cNvContentPartPr/>
                      </w14:nvContentPartPr>
                      <w14:xfrm>
                        <a:off x="0" y="0"/>
                        <a:ext cx="802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9" o:spid="_x0000_s1026" type="#_x0000_t75" style="position:absolute;margin-left:218.25pt;margin-top:16.45pt;width:7.85pt;height:4.55pt;z-index:2549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">
                <v:imagedata r:id="rId6472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61664" behindDoc="0" locked="0" layoutInCell="1" allowOverlap="1">
                <wp:simplePos x="0" y="0"/>
                <wp:positionH relativeFrom="column">
                  <wp:posOffset>2810670</wp:posOffset>
                </wp:positionH>
                <wp:positionV relativeFrom="paragraph">
                  <wp:posOffset>177550</wp:posOffset>
                </wp:positionV>
                <wp:extent cx="91080" cy="8640"/>
                <wp:effectExtent l="38100" t="38100" r="42545" b="29845"/>
                <wp:wrapNone/>
                <wp:docPr id="4628" name="Ink 4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3">
                      <w14:nvContentPartPr>
                        <w14:cNvContentPartPr/>
                      </w14:nvContentPartPr>
                      <w14:xfrm>
                        <a:off x="0" y="0"/>
                        <a:ext cx="91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8" o:spid="_x0000_s1026" type="#_x0000_t75" style="position:absolute;margin-left:220.6pt;margin-top:13.3pt;width:8.5pt;height:2.2pt;z-index:2549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">
                <v:imagedata r:id="rId6474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60640" behindDoc="0" locked="0" layoutInCell="1" allowOverlap="1">
                <wp:simplePos x="0" y="0"/>
                <wp:positionH relativeFrom="column">
                  <wp:posOffset>2541750</wp:posOffset>
                </wp:positionH>
                <wp:positionV relativeFrom="paragraph">
                  <wp:posOffset>177910</wp:posOffset>
                </wp:positionV>
                <wp:extent cx="96480" cy="244800"/>
                <wp:effectExtent l="38100" t="38100" r="37465" b="41275"/>
                <wp:wrapNone/>
                <wp:docPr id="4627" name="Ink 4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5">
                      <w14:nvContentPartPr>
                        <w14:cNvContentPartPr/>
                      </w14:nvContentPartPr>
                      <w14:xfrm>
                        <a:off x="0" y="0"/>
                        <a:ext cx="964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7" o:spid="_x0000_s1026" type="#_x0000_t75" style="position:absolute;margin-left:199.4pt;margin-top:13.25pt;width:9pt;height:20.8pt;z-index:2549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">
                <v:imagedata r:id="rId6476" o:title=""/>
              </v:shape>
            </w:pict>
          </mc:Fallback>
        </mc:AlternateContent>
      </w:r>
      <w:r w:rsidR="00BB06D1">
        <w:rPr>
          <w:noProof/>
          <w:position w:val="-10"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59616" behindDoc="0" locked="0" layoutInCell="1" allowOverlap="1">
                <wp:simplePos x="0" y="0"/>
                <wp:positionH relativeFrom="column">
                  <wp:posOffset>2498190</wp:posOffset>
                </wp:positionH>
                <wp:positionV relativeFrom="paragraph">
                  <wp:posOffset>170710</wp:posOffset>
                </wp:positionV>
                <wp:extent cx="216000" cy="213840"/>
                <wp:effectExtent l="38100" t="38100" r="31750" b="34290"/>
                <wp:wrapNone/>
                <wp:docPr id="4626" name="Ink 4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7">
                      <w14:nvContentPartPr>
                        <w14:cNvContentPartPr/>
                      </w14:nvContentPartPr>
                      <w14:xfrm>
                        <a:off x="0" y="0"/>
                        <a:ext cx="21600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6" o:spid="_x0000_s1026" type="#_x0000_t75" style="position:absolute;margin-left:195.95pt;margin-top:12.7pt;width:18.5pt;height:18.4pt;z-index:2549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">
                <v:imagedata r:id="rId6478" o:title=""/>
              </v:shape>
            </w:pict>
          </mc:Fallback>
        </mc:AlternateContent>
      </w:r>
      <w:r w:rsidR="002B17F6" w:rsidRPr="002B17F6">
        <w:rPr>
          <w:position w:val="-10"/>
          <w:u w:val="single"/>
          <w:lang w:val="el-GR"/>
        </w:rPr>
        <w:object w:dxaOrig="720" w:dyaOrig="340">
          <v:shape id="_x0000_i1190" type="#_x0000_t75" style="width:36pt;height:17.4pt" o:ole="">
            <v:imagedata r:id="rId6479" o:title=""/>
          </v:shape>
          <o:OLEObject Type="Embed" ProgID="Equation.DSMT4" ShapeID="_x0000_i1190" DrawAspect="Content" ObjectID="_1667038385" r:id="rId6480"/>
        </w:object>
      </w:r>
    </w:p>
    <w:p w:rsidR="002B17F6" w:rsidRDefault="00D54AC0" w:rsidP="002B17F6">
      <w:pPr>
        <w:pStyle w:val="ListParagraph"/>
        <w:rPr>
          <w:u w:val="single"/>
          <w:lang w:val="el-GR"/>
        </w:rPr>
      </w:pP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85248" behindDoc="0" locked="0" layoutInCell="1" allowOverlap="1">
                <wp:simplePos x="0" y="0"/>
                <wp:positionH relativeFrom="column">
                  <wp:posOffset>4724790</wp:posOffset>
                </wp:positionH>
                <wp:positionV relativeFrom="paragraph">
                  <wp:posOffset>400480</wp:posOffset>
                </wp:positionV>
                <wp:extent cx="103320" cy="48960"/>
                <wp:effectExtent l="19050" t="38100" r="30480" b="27305"/>
                <wp:wrapNone/>
                <wp:docPr id="5802" name="Ink 5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1">
                      <w14:nvContentPartPr>
                        <w14:cNvContentPartPr/>
                      </w14:nvContentPartPr>
                      <w14:xfrm>
                        <a:off x="0" y="0"/>
                        <a:ext cx="1033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2" o:spid="_x0000_s1026" type="#_x0000_t75" style="position:absolute;margin-left:371.6pt;margin-top:30.9pt;width:9.25pt;height:5.15pt;z-index:2552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">
                <v:imagedata r:id="rId6482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84224" behindDoc="0" locked="0" layoutInCell="1" allowOverlap="1">
                <wp:simplePos x="0" y="0"/>
                <wp:positionH relativeFrom="column">
                  <wp:posOffset>4607430</wp:posOffset>
                </wp:positionH>
                <wp:positionV relativeFrom="paragraph">
                  <wp:posOffset>209680</wp:posOffset>
                </wp:positionV>
                <wp:extent cx="82800" cy="265320"/>
                <wp:effectExtent l="38100" t="38100" r="31750" b="40005"/>
                <wp:wrapNone/>
                <wp:docPr id="5801" name="Ink 5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3">
                      <w14:nvContentPartPr>
                        <w14:cNvContentPartPr/>
                      </w14:nvContentPartPr>
                      <w14:xfrm>
                        <a:off x="0" y="0"/>
                        <a:ext cx="8280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1" o:spid="_x0000_s1026" type="#_x0000_t75" style="position:absolute;margin-left:362.1pt;margin-top:15.75pt;width:8pt;height:22.45pt;z-index:2552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">
                <v:imagedata r:id="rId6484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83200" behindDoc="0" locked="0" layoutInCell="1" allowOverlap="1">
                <wp:simplePos x="0" y="0"/>
                <wp:positionH relativeFrom="column">
                  <wp:posOffset>4639830</wp:posOffset>
                </wp:positionH>
                <wp:positionV relativeFrom="paragraph">
                  <wp:posOffset>-18560</wp:posOffset>
                </wp:positionV>
                <wp:extent cx="12240" cy="82080"/>
                <wp:effectExtent l="19050" t="19050" r="26035" b="32385"/>
                <wp:wrapNone/>
                <wp:docPr id="5800" name="Ink 5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5">
                      <w14:nvContentPartPr>
                        <w14:cNvContentPartPr/>
                      </w14:nvContentPartPr>
                      <w14:xfrm>
                        <a:off x="0" y="0"/>
                        <a:ext cx="122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0" o:spid="_x0000_s1026" type="#_x0000_t75" style="position:absolute;margin-left:364.8pt;margin-top:-1.85pt;width:1.95pt;height:7.3pt;z-index:2552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">
                <v:imagedata r:id="rId6486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76032" behindDoc="0" locked="0" layoutInCell="1" allowOverlap="1">
                <wp:simplePos x="0" y="0"/>
                <wp:positionH relativeFrom="column">
                  <wp:posOffset>3870870</wp:posOffset>
                </wp:positionH>
                <wp:positionV relativeFrom="paragraph">
                  <wp:posOffset>-157520</wp:posOffset>
                </wp:positionV>
                <wp:extent cx="165600" cy="341640"/>
                <wp:effectExtent l="38100" t="38100" r="44450" b="39370"/>
                <wp:wrapNone/>
                <wp:docPr id="5793" name="Ink 5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7">
                      <w14:nvContentPartPr>
                        <w14:cNvContentPartPr/>
                      </w14:nvContentPartPr>
                      <w14:xfrm>
                        <a:off x="0" y="0"/>
                        <a:ext cx="165600" cy="3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3" o:spid="_x0000_s1026" type="#_x0000_t75" style="position:absolute;margin-left:304.1pt;margin-top:-13.15pt;width:14.55pt;height:28.45pt;z-index:2552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">
                <v:imagedata r:id="rId6488" o:title=""/>
              </v:shape>
            </w:pict>
          </mc:Fallback>
        </mc:AlternateContent>
      </w:r>
      <w:r w:rsidR="000D4BD5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17664" behindDoc="0" locked="0" layoutInCell="1" allowOverlap="1">
                <wp:simplePos x="0" y="0"/>
                <wp:positionH relativeFrom="column">
                  <wp:posOffset>2669190</wp:posOffset>
                </wp:positionH>
                <wp:positionV relativeFrom="paragraph">
                  <wp:posOffset>258520</wp:posOffset>
                </wp:positionV>
                <wp:extent cx="46440" cy="15120"/>
                <wp:effectExtent l="38100" t="38100" r="29845" b="42545"/>
                <wp:wrapNone/>
                <wp:docPr id="4879" name="Ink 4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9">
                      <w14:nvContentPartPr>
                        <w14:cNvContentPartPr/>
                      </w14:nvContentPartPr>
                      <w14:xfrm>
                        <a:off x="0" y="0"/>
                        <a:ext cx="464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9" o:spid="_x0000_s1026" type="#_x0000_t75" style="position:absolute;margin-left:209.45pt;margin-top:19.7pt;width:5pt;height:2.65pt;z-index:2552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">
                <v:imagedata r:id="rId6490" o:title=""/>
              </v:shape>
            </w:pict>
          </mc:Fallback>
        </mc:AlternateContent>
      </w:r>
      <w:r w:rsidR="000D4BD5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210496" behindDoc="0" locked="0" layoutInCell="1" allowOverlap="1">
                <wp:simplePos x="0" y="0"/>
                <wp:positionH relativeFrom="column">
                  <wp:posOffset>7068750</wp:posOffset>
                </wp:positionH>
                <wp:positionV relativeFrom="paragraph">
                  <wp:posOffset>-43160</wp:posOffset>
                </wp:positionV>
                <wp:extent cx="360" cy="360"/>
                <wp:effectExtent l="0" t="0" r="0" b="0"/>
                <wp:wrapNone/>
                <wp:docPr id="4872" name="Ink 4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2" o:spid="_x0000_s1026" type="#_x0000_t75" style="position:absolute;margin-left:555.6pt;margin-top:-4.4pt;width:2.05pt;height:2.05pt;z-index:2552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">
                <v:imagedata r:id="rId3455" o:title=""/>
              </v:shape>
            </w:pict>
          </mc:Fallback>
        </mc:AlternateContent>
      </w:r>
      <w:r w:rsidR="00BB06D1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71904" behindDoc="0" locked="0" layoutInCell="1" allowOverlap="1">
                <wp:simplePos x="0" y="0"/>
                <wp:positionH relativeFrom="column">
                  <wp:posOffset>3183990</wp:posOffset>
                </wp:positionH>
                <wp:positionV relativeFrom="paragraph">
                  <wp:posOffset>205160</wp:posOffset>
                </wp:positionV>
                <wp:extent cx="84960" cy="116640"/>
                <wp:effectExtent l="38100" t="38100" r="10795" b="36195"/>
                <wp:wrapNone/>
                <wp:docPr id="4638" name="Ink 4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2">
                      <w14:nvContentPartPr>
                        <w14:cNvContentPartPr/>
                      </w14:nvContentPartPr>
                      <w14:xfrm>
                        <a:off x="0" y="0"/>
                        <a:ext cx="849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8" o:spid="_x0000_s1026" type="#_x0000_t75" style="position:absolute;margin-left:250.15pt;margin-top:15.6pt;width:7.95pt;height:10.55pt;z-index:2549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">
                <v:imagedata r:id="rId6493" o:title=""/>
              </v:shape>
            </w:pict>
          </mc:Fallback>
        </mc:AlternateContent>
      </w:r>
      <w:r w:rsidR="00BB06D1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70880" behindDoc="0" locked="0" layoutInCell="1" allowOverlap="1">
                <wp:simplePos x="0" y="0"/>
                <wp:positionH relativeFrom="column">
                  <wp:posOffset>3054750</wp:posOffset>
                </wp:positionH>
                <wp:positionV relativeFrom="paragraph">
                  <wp:posOffset>177440</wp:posOffset>
                </wp:positionV>
                <wp:extent cx="71280" cy="103320"/>
                <wp:effectExtent l="38100" t="38100" r="24130" b="30480"/>
                <wp:wrapNone/>
                <wp:docPr id="4637" name="Ink 4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4">
                      <w14:nvContentPartPr>
                        <w14:cNvContentPartPr/>
                      </w14:nvContentPartPr>
                      <w14:xfrm>
                        <a:off x="0" y="0"/>
                        <a:ext cx="712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7" o:spid="_x0000_s1026" type="#_x0000_t75" style="position:absolute;margin-left:239.8pt;margin-top:13.25pt;width:6.9pt;height:9.65pt;z-index:2549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">
                <v:imagedata r:id="rId6495" o:title=""/>
              </v:shape>
            </w:pict>
          </mc:Fallback>
        </mc:AlternateContent>
      </w:r>
      <w:r w:rsidR="00BB06D1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69856" behindDoc="0" locked="0" layoutInCell="1" allowOverlap="1">
                <wp:simplePos x="0" y="0"/>
                <wp:positionH relativeFrom="column">
                  <wp:posOffset>3062670</wp:posOffset>
                </wp:positionH>
                <wp:positionV relativeFrom="paragraph">
                  <wp:posOffset>152240</wp:posOffset>
                </wp:positionV>
                <wp:extent cx="91800" cy="87840"/>
                <wp:effectExtent l="38100" t="38100" r="41910" b="45720"/>
                <wp:wrapNone/>
                <wp:docPr id="4636" name="Ink 4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6">
                      <w14:nvContentPartPr>
                        <w14:cNvContentPartPr/>
                      </w14:nvContentPartPr>
                      <w14:xfrm>
                        <a:off x="0" y="0"/>
                        <a:ext cx="918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6" o:spid="_x0000_s1026" type="#_x0000_t75" style="position:absolute;margin-left:240.4pt;margin-top:11.4pt;width:8.8pt;height:8.4pt;z-index:2549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">
                <v:imagedata r:id="rId6497" o:title=""/>
              </v:shape>
            </w:pict>
          </mc:Fallback>
        </mc:AlternateContent>
      </w:r>
      <w:r w:rsidR="00BB06D1"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4968832" behindDoc="0" locked="0" layoutInCell="1" allowOverlap="1">
                <wp:simplePos x="0" y="0"/>
                <wp:positionH relativeFrom="column">
                  <wp:posOffset>3120990</wp:posOffset>
                </wp:positionH>
                <wp:positionV relativeFrom="paragraph">
                  <wp:posOffset>137480</wp:posOffset>
                </wp:positionV>
                <wp:extent cx="1080" cy="26640"/>
                <wp:effectExtent l="38100" t="38100" r="37465" b="31115"/>
                <wp:wrapNone/>
                <wp:docPr id="4635" name="Ink 4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8">
                      <w14:nvContentPartPr>
                        <w14:cNvContentPartPr/>
                      </w14:nvContentPartPr>
                      <w14:xfrm>
                        <a:off x="0" y="0"/>
                        <a:ext cx="10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5" o:spid="_x0000_s1026" type="#_x0000_t75" style="position:absolute;margin-left:244.75pt;margin-top:10.25pt;width:2.2pt;height:3.45pt;z-index:2549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">
                <v:imagedata r:id="rId6499" o:title=""/>
              </v:shape>
            </w:pict>
          </mc:Fallback>
        </mc:AlternateContent>
      </w:r>
    </w:p>
    <w:p w:rsidR="002B17F6" w:rsidRDefault="00D54AC0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7776" behindDoc="0" locked="0" layoutInCell="1" allowOverlap="1">
                <wp:simplePos x="0" y="0"/>
                <wp:positionH relativeFrom="column">
                  <wp:posOffset>1032630</wp:posOffset>
                </wp:positionH>
                <wp:positionV relativeFrom="paragraph">
                  <wp:posOffset>71080</wp:posOffset>
                </wp:positionV>
                <wp:extent cx="360" cy="360"/>
                <wp:effectExtent l="0" t="0" r="0" b="0"/>
                <wp:wrapNone/>
                <wp:docPr id="5824" name="Ink 5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4" o:spid="_x0000_s1026" type="#_x0000_t75" style="position:absolute;margin-left:79.9pt;margin-top:4.2pt;width:2.9pt;height:2.9pt;z-index:2553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">
                <v:imagedata r:id="rId65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89344" behindDoc="0" locked="0" layoutInCell="1" allowOverlap="1">
                <wp:simplePos x="0" y="0"/>
                <wp:positionH relativeFrom="column">
                  <wp:posOffset>5002350</wp:posOffset>
                </wp:positionH>
                <wp:positionV relativeFrom="paragraph">
                  <wp:posOffset>-19640</wp:posOffset>
                </wp:positionV>
                <wp:extent cx="50400" cy="42480"/>
                <wp:effectExtent l="38100" t="38100" r="26035" b="34290"/>
                <wp:wrapNone/>
                <wp:docPr id="5806" name="Ink 5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2">
                      <w14:nvContentPartPr>
                        <w14:cNvContentPartPr/>
                      </w14:nvContentPartPr>
                      <w14:xfrm>
                        <a:off x="0" y="0"/>
                        <a:ext cx="504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6" o:spid="_x0000_s1026" type="#_x0000_t75" style="position:absolute;margin-left:393.2pt;margin-top:-2.15pt;width:5.15pt;height:4.7pt;z-index:2552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">
                <v:imagedata r:id="rId6503" o:title=""/>
              </v:shape>
            </w:pict>
          </mc:Fallback>
        </mc:AlternateContent>
      </w:r>
      <w:r w:rsidR="000D4BD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26880" behindDoc="0" locked="0" layoutInCell="1" allowOverlap="1">
                <wp:simplePos x="0" y="0"/>
                <wp:positionH relativeFrom="column">
                  <wp:posOffset>4925310</wp:posOffset>
                </wp:positionH>
                <wp:positionV relativeFrom="paragraph">
                  <wp:posOffset>114160</wp:posOffset>
                </wp:positionV>
                <wp:extent cx="10800" cy="34200"/>
                <wp:effectExtent l="38100" t="38100" r="27305" b="23495"/>
                <wp:wrapNone/>
                <wp:docPr id="4888" name="Ink 4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4">
                      <w14:nvContentPartPr>
                        <w14:cNvContentPartPr/>
                      </w14:nvContentPartPr>
                      <w14:xfrm>
                        <a:off x="0" y="0"/>
                        <a:ext cx="10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8" o:spid="_x0000_s1026" type="#_x0000_t75" style="position:absolute;margin-left:387.15pt;margin-top:8.6pt;width:2pt;height:3.9pt;z-index:2552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">
                <v:imagedata r:id="rId650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74976" behindDoc="0" locked="0" layoutInCell="1" allowOverlap="1">
                <wp:simplePos x="0" y="0"/>
                <wp:positionH relativeFrom="column">
                  <wp:posOffset>2011470</wp:posOffset>
                </wp:positionH>
                <wp:positionV relativeFrom="paragraph">
                  <wp:posOffset>106880</wp:posOffset>
                </wp:positionV>
                <wp:extent cx="4159080" cy="137880"/>
                <wp:effectExtent l="38100" t="38100" r="32385" b="52705"/>
                <wp:wrapNone/>
                <wp:docPr id="4641" name="Ink 4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6">
                      <w14:nvContentPartPr>
                        <w14:cNvContentPartPr/>
                      </w14:nvContentPartPr>
                      <w14:xfrm>
                        <a:off x="0" y="0"/>
                        <a:ext cx="41590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1" o:spid="_x0000_s1026" type="#_x0000_t75" style="position:absolute;margin-left:157.7pt;margin-top:7.4pt;width:329.15pt;height:12.6pt;z-index:2549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">
                <v:imagedata r:id="rId6507" o:title=""/>
              </v:shape>
            </w:pict>
          </mc:Fallback>
        </mc:AlternateContent>
      </w:r>
    </w:p>
    <w:p w:rsidR="002B17F6" w:rsidRDefault="00D54AC0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6752" behindDoc="0" locked="0" layoutInCell="1" allowOverlap="1">
                <wp:simplePos x="0" y="0"/>
                <wp:positionH relativeFrom="column">
                  <wp:posOffset>486510</wp:posOffset>
                </wp:positionH>
                <wp:positionV relativeFrom="paragraph">
                  <wp:posOffset>-13760</wp:posOffset>
                </wp:positionV>
                <wp:extent cx="348840" cy="451800"/>
                <wp:effectExtent l="38100" t="38100" r="51435" b="62865"/>
                <wp:wrapNone/>
                <wp:docPr id="5823" name="Ink 5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8">
                      <w14:nvContentPartPr>
                        <w14:cNvContentPartPr/>
                      </w14:nvContentPartPr>
                      <w14:xfrm>
                        <a:off x="0" y="0"/>
                        <a:ext cx="348840" cy="45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3" o:spid="_x0000_s1026" type="#_x0000_t75" style="position:absolute;margin-left:37.35pt;margin-top:-2.05pt;width:29.4pt;height:37.75pt;z-index:2553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">
                <v:imagedata r:id="rId65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2656" behindDoc="0" locked="0" layoutInCell="1" allowOverlap="1">
                <wp:simplePos x="0" y="0"/>
                <wp:positionH relativeFrom="column">
                  <wp:posOffset>6067590</wp:posOffset>
                </wp:positionH>
                <wp:positionV relativeFrom="paragraph">
                  <wp:posOffset>3880</wp:posOffset>
                </wp:positionV>
                <wp:extent cx="37440" cy="75240"/>
                <wp:effectExtent l="38100" t="38100" r="39370" b="39370"/>
                <wp:wrapNone/>
                <wp:docPr id="5819" name="Ink 5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0">
                      <w14:nvContentPartPr>
                        <w14:cNvContentPartPr/>
                      </w14:nvContentPartPr>
                      <w14:xfrm>
                        <a:off x="0" y="0"/>
                        <a:ext cx="374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9" o:spid="_x0000_s1026" type="#_x0000_t75" style="position:absolute;margin-left:477.3pt;margin-top:-.55pt;width:4.35pt;height:7.7pt;z-index:2553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">
                <v:imagedata r:id="rId65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0608" behindDoc="0" locked="0" layoutInCell="1" allowOverlap="1">
                <wp:simplePos x="0" y="0"/>
                <wp:positionH relativeFrom="column">
                  <wp:posOffset>6074430</wp:posOffset>
                </wp:positionH>
                <wp:positionV relativeFrom="paragraph">
                  <wp:posOffset>277120</wp:posOffset>
                </wp:positionV>
                <wp:extent cx="32400" cy="27360"/>
                <wp:effectExtent l="38100" t="38100" r="43815" b="48895"/>
                <wp:wrapNone/>
                <wp:docPr id="5817" name="Ink 5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2">
                      <w14:nvContentPartPr>
                        <w14:cNvContentPartPr/>
                      </w14:nvContentPartPr>
                      <w14:xfrm>
                        <a:off x="0" y="0"/>
                        <a:ext cx="324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7" o:spid="_x0000_s1026" type="#_x0000_t75" style="position:absolute;margin-left:477.35pt;margin-top:20.85pt;width:4.4pt;height:4.05pt;z-index:2553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">
                <v:imagedata r:id="rId65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99584" behindDoc="0" locked="0" layoutInCell="1" allowOverlap="1">
                <wp:simplePos x="0" y="0"/>
                <wp:positionH relativeFrom="column">
                  <wp:posOffset>6249390</wp:posOffset>
                </wp:positionH>
                <wp:positionV relativeFrom="paragraph">
                  <wp:posOffset>-116360</wp:posOffset>
                </wp:positionV>
                <wp:extent cx="115560" cy="271440"/>
                <wp:effectExtent l="38100" t="38100" r="18415" b="52705"/>
                <wp:wrapNone/>
                <wp:docPr id="5816" name="Ink 5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4">
                      <w14:nvContentPartPr>
                        <w14:cNvContentPartPr/>
                      </w14:nvContentPartPr>
                      <w14:xfrm>
                        <a:off x="0" y="0"/>
                        <a:ext cx="11556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6" o:spid="_x0000_s1026" type="#_x0000_t75" style="position:absolute;margin-left:491.1pt;margin-top:-10.15pt;width:10.95pt;height:23.35pt;z-index:2552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">
                <v:imagedata r:id="rId6515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86944" behindDoc="0" locked="0" layoutInCell="1" allowOverlap="1">
                <wp:simplePos x="0" y="0"/>
                <wp:positionH relativeFrom="column">
                  <wp:posOffset>6109350</wp:posOffset>
                </wp:positionH>
                <wp:positionV relativeFrom="paragraph">
                  <wp:posOffset>-200080</wp:posOffset>
                </wp:positionV>
                <wp:extent cx="74880" cy="466560"/>
                <wp:effectExtent l="19050" t="38100" r="40005" b="29210"/>
                <wp:wrapNone/>
                <wp:docPr id="4848" name="Ink 4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6">
                      <w14:nvContentPartPr>
                        <w14:cNvContentPartPr/>
                      </w14:nvContentPartPr>
                      <w14:xfrm>
                        <a:off x="0" y="0"/>
                        <a:ext cx="7488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8" o:spid="_x0000_s1026" type="#_x0000_t75" style="position:absolute;margin-left:480.4pt;margin-top:-16.3pt;width:7.3pt;height:38.05pt;z-index:2551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">
                <v:imagedata r:id="rId6517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85920" behindDoc="0" locked="0" layoutInCell="1" allowOverlap="1">
                <wp:simplePos x="0" y="0"/>
                <wp:positionH relativeFrom="column">
                  <wp:posOffset>6191070</wp:posOffset>
                </wp:positionH>
                <wp:positionV relativeFrom="paragraph">
                  <wp:posOffset>-253720</wp:posOffset>
                </wp:positionV>
                <wp:extent cx="177120" cy="604440"/>
                <wp:effectExtent l="38100" t="38100" r="33020" b="43815"/>
                <wp:wrapNone/>
                <wp:docPr id="4847" name="Ink 4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8">
                      <w14:nvContentPartPr>
                        <w14:cNvContentPartPr/>
                      </w14:nvContentPartPr>
                      <w14:xfrm>
                        <a:off x="0" y="0"/>
                        <a:ext cx="177120" cy="60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7" o:spid="_x0000_s1026" type="#_x0000_t75" style="position:absolute;margin-left:486.9pt;margin-top:-20.65pt;width:15.35pt;height:49.1pt;z-index:2551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">
                <v:imagedata r:id="rId6519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84896" behindDoc="0" locked="0" layoutInCell="1" allowOverlap="1">
                <wp:simplePos x="0" y="0"/>
                <wp:positionH relativeFrom="column">
                  <wp:posOffset>6192150</wp:posOffset>
                </wp:positionH>
                <wp:positionV relativeFrom="paragraph">
                  <wp:posOffset>-257320</wp:posOffset>
                </wp:positionV>
                <wp:extent cx="145440" cy="574920"/>
                <wp:effectExtent l="38100" t="38100" r="6985" b="34925"/>
                <wp:wrapNone/>
                <wp:docPr id="4846" name="Ink 4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0">
                      <w14:nvContentPartPr>
                        <w14:cNvContentPartPr/>
                      </w14:nvContentPartPr>
                      <w14:xfrm>
                        <a:off x="0" y="0"/>
                        <a:ext cx="145440" cy="57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6" o:spid="_x0000_s1026" type="#_x0000_t75" style="position:absolute;margin-left:487.05pt;margin-top:-20.8pt;width:12.75pt;height:46.5pt;z-index:2551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">
                <v:imagedata r:id="rId6521" o:title=""/>
              </v:shape>
            </w:pict>
          </mc:Fallback>
        </mc:AlternateContent>
      </w:r>
    </w:p>
    <w:p w:rsidR="002B17F6" w:rsidRDefault="00D54AC0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96512" behindDoc="0" locked="0" layoutInCell="1" allowOverlap="1">
                <wp:simplePos x="0" y="0"/>
                <wp:positionH relativeFrom="column">
                  <wp:posOffset>6002790</wp:posOffset>
                </wp:positionH>
                <wp:positionV relativeFrom="paragraph">
                  <wp:posOffset>188680</wp:posOffset>
                </wp:positionV>
                <wp:extent cx="4320" cy="33840"/>
                <wp:effectExtent l="19050" t="19050" r="34290" b="23495"/>
                <wp:wrapNone/>
                <wp:docPr id="5813" name="Ink 5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2">
                      <w14:nvContentPartPr>
                        <w14:cNvContentPartPr/>
                      </w14:nvContentPartPr>
                      <w14:xfrm>
                        <a:off x="0" y="0"/>
                        <a:ext cx="43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3" o:spid="_x0000_s1026" type="#_x0000_t75" style="position:absolute;margin-left:472.1pt;margin-top:14.35pt;width:1.5pt;height:3.65pt;z-index:2552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">
                <v:imagedata r:id="rId6523" o:title=""/>
              </v:shape>
            </w:pict>
          </mc:Fallback>
        </mc:AlternateContent>
      </w:r>
      <w:r w:rsidR="000D4BD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33024" behindDoc="0" locked="0" layoutInCell="1" allowOverlap="1">
                <wp:simplePos x="0" y="0"/>
                <wp:positionH relativeFrom="column">
                  <wp:posOffset>3401430</wp:posOffset>
                </wp:positionH>
                <wp:positionV relativeFrom="paragraph">
                  <wp:posOffset>147880</wp:posOffset>
                </wp:positionV>
                <wp:extent cx="25920" cy="15120"/>
                <wp:effectExtent l="38100" t="38100" r="31750" b="42545"/>
                <wp:wrapNone/>
                <wp:docPr id="4894" name="Ink 4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4">
                      <w14:nvContentPartPr>
                        <w14:cNvContentPartPr/>
                      </w14:nvContentPartPr>
                      <w14:xfrm>
                        <a:off x="0" y="0"/>
                        <a:ext cx="25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4" o:spid="_x0000_s1026" type="#_x0000_t75" style="position:absolute;margin-left:267.25pt;margin-top:10.9pt;width:3.35pt;height:2.65pt;z-index:2552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">
                <v:imagedata r:id="rId6525" o:title=""/>
              </v:shape>
            </w:pict>
          </mc:Fallback>
        </mc:AlternateContent>
      </w:r>
      <w:r w:rsidR="000D4BD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30976" behindDoc="0" locked="0" layoutInCell="1" allowOverlap="1">
                <wp:simplePos x="0" y="0"/>
                <wp:positionH relativeFrom="column">
                  <wp:posOffset>2807070</wp:posOffset>
                </wp:positionH>
                <wp:positionV relativeFrom="paragraph">
                  <wp:posOffset>233200</wp:posOffset>
                </wp:positionV>
                <wp:extent cx="18360" cy="3960"/>
                <wp:effectExtent l="38100" t="38100" r="39370" b="34290"/>
                <wp:wrapNone/>
                <wp:docPr id="4892" name="Ink 4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6">
                      <w14:nvContentPartPr>
                        <w14:cNvContentPartPr/>
                      </w14:nvContentPartPr>
                      <w14:xfrm>
                        <a:off x="0" y="0"/>
                        <a:ext cx="18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2" o:spid="_x0000_s1026" type="#_x0000_t75" style="position:absolute;margin-left:220.5pt;margin-top:17.75pt;width:2.9pt;height:1.75pt;z-index:2552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">
                <v:imagedata r:id="rId6527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88992" behindDoc="0" locked="0" layoutInCell="1" allowOverlap="1">
                <wp:simplePos x="0" y="0"/>
                <wp:positionH relativeFrom="column">
                  <wp:posOffset>5386110</wp:posOffset>
                </wp:positionH>
                <wp:positionV relativeFrom="paragraph">
                  <wp:posOffset>-247840</wp:posOffset>
                </wp:positionV>
                <wp:extent cx="664920" cy="903600"/>
                <wp:effectExtent l="38100" t="38100" r="40005" b="30480"/>
                <wp:wrapNone/>
                <wp:docPr id="4850" name="Ink 4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8">
                      <w14:nvContentPartPr>
                        <w14:cNvContentPartPr/>
                      </w14:nvContentPartPr>
                      <w14:xfrm>
                        <a:off x="0" y="0"/>
                        <a:ext cx="664920" cy="90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0" o:spid="_x0000_s1026" type="#_x0000_t75" style="position:absolute;margin-left:423.45pt;margin-top:-20.25pt;width:53.9pt;height:72.6pt;z-index:2551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">
                <v:imagedata r:id="rId6529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87968" behindDoc="0" locked="0" layoutInCell="1" allowOverlap="1">
                <wp:simplePos x="0" y="0"/>
                <wp:positionH relativeFrom="column">
                  <wp:posOffset>5979390</wp:posOffset>
                </wp:positionH>
                <wp:positionV relativeFrom="paragraph">
                  <wp:posOffset>40160</wp:posOffset>
                </wp:positionV>
                <wp:extent cx="147600" cy="94320"/>
                <wp:effectExtent l="38100" t="38100" r="43180" b="39370"/>
                <wp:wrapNone/>
                <wp:docPr id="4849" name="Ink 4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0">
                      <w14:nvContentPartPr>
                        <w14:cNvContentPartPr/>
                      </w14:nvContentPartPr>
                      <w14:xfrm>
                        <a:off x="0" y="0"/>
                        <a:ext cx="1476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9" o:spid="_x0000_s1026" type="#_x0000_t75" style="position:absolute;margin-left:470.1pt;margin-top:2.45pt;width:13.05pt;height:8.9pt;z-index:2551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">
                <v:imagedata r:id="rId6531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80800" behindDoc="0" locked="0" layoutInCell="1" allowOverlap="1">
                <wp:simplePos x="0" y="0"/>
                <wp:positionH relativeFrom="column">
                  <wp:posOffset>5797950</wp:posOffset>
                </wp:positionH>
                <wp:positionV relativeFrom="paragraph">
                  <wp:posOffset>270200</wp:posOffset>
                </wp:positionV>
                <wp:extent cx="77760" cy="23040"/>
                <wp:effectExtent l="38100" t="38100" r="36830" b="34290"/>
                <wp:wrapNone/>
                <wp:docPr id="4842" name="Ink 4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2">
                      <w14:nvContentPartPr>
                        <w14:cNvContentPartPr/>
                      </w14:nvContentPartPr>
                      <w14:xfrm>
                        <a:off x="0" y="0"/>
                        <a:ext cx="777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2" o:spid="_x0000_s1026" type="#_x0000_t75" style="position:absolute;margin-left:456pt;margin-top:20.65pt;width:7.3pt;height:3pt;z-index:2551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">
                <v:imagedata r:id="rId653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6720" behindDoc="0" locked="0" layoutInCell="1" allowOverlap="1">
                <wp:simplePos x="0" y="0"/>
                <wp:positionH relativeFrom="column">
                  <wp:posOffset>3760710</wp:posOffset>
                </wp:positionH>
                <wp:positionV relativeFrom="paragraph">
                  <wp:posOffset>-176200</wp:posOffset>
                </wp:positionV>
                <wp:extent cx="298080" cy="838800"/>
                <wp:effectExtent l="38100" t="38100" r="45085" b="57150"/>
                <wp:wrapNone/>
                <wp:docPr id="4672" name="Ink 4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4">
                      <w14:nvContentPartPr>
                        <w14:cNvContentPartPr/>
                      </w14:nvContentPartPr>
                      <w14:xfrm>
                        <a:off x="0" y="0"/>
                        <a:ext cx="298080" cy="83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2" o:spid="_x0000_s1026" type="#_x0000_t75" style="position:absolute;margin-left:295.2pt;margin-top:-14.8pt;width:25.4pt;height:68pt;z-index:2550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">
                <v:imagedata r:id="rId653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3648" behindDoc="0" locked="0" layoutInCell="1" allowOverlap="1">
                <wp:simplePos x="0" y="0"/>
                <wp:positionH relativeFrom="column">
                  <wp:posOffset>3773670</wp:posOffset>
                </wp:positionH>
                <wp:positionV relativeFrom="paragraph">
                  <wp:posOffset>83720</wp:posOffset>
                </wp:positionV>
                <wp:extent cx="62640" cy="308880"/>
                <wp:effectExtent l="38100" t="38100" r="33020" b="34290"/>
                <wp:wrapNone/>
                <wp:docPr id="4669" name="Ink 4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6">
                      <w14:nvContentPartPr>
                        <w14:cNvContentPartPr/>
                      </w14:nvContentPartPr>
                      <w14:xfrm>
                        <a:off x="0" y="0"/>
                        <a:ext cx="62640" cy="30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9" o:spid="_x0000_s1026" type="#_x0000_t75" style="position:absolute;margin-left:296.15pt;margin-top:5.9pt;width:6.55pt;height:26pt;z-index:2550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">
                <v:imagedata r:id="rId653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2624" behindDoc="0" locked="0" layoutInCell="1" allowOverlap="1">
                <wp:simplePos x="0" y="0"/>
                <wp:positionH relativeFrom="column">
                  <wp:posOffset>3737310</wp:posOffset>
                </wp:positionH>
                <wp:positionV relativeFrom="paragraph">
                  <wp:posOffset>38000</wp:posOffset>
                </wp:positionV>
                <wp:extent cx="191520" cy="325440"/>
                <wp:effectExtent l="38100" t="38100" r="37465" b="36830"/>
                <wp:wrapNone/>
                <wp:docPr id="4668" name="Ink 4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8">
                      <w14:nvContentPartPr>
                        <w14:cNvContentPartPr/>
                      </w14:nvContentPartPr>
                      <w14:xfrm>
                        <a:off x="0" y="0"/>
                        <a:ext cx="19152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8" o:spid="_x0000_s1026" type="#_x0000_t75" style="position:absolute;margin-left:293.55pt;margin-top:2.4pt;width:16.9pt;height:27.3pt;z-index:2550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">
                <v:imagedata r:id="rId653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1600" behindDoc="0" locked="0" layoutInCell="1" allowOverlap="1">
                <wp:simplePos x="0" y="0"/>
                <wp:positionH relativeFrom="column">
                  <wp:posOffset>3833430</wp:posOffset>
                </wp:positionH>
                <wp:positionV relativeFrom="paragraph">
                  <wp:posOffset>221960</wp:posOffset>
                </wp:positionV>
                <wp:extent cx="14400" cy="3960"/>
                <wp:effectExtent l="38100" t="38100" r="24130" b="34290"/>
                <wp:wrapNone/>
                <wp:docPr id="4667" name="Ink 4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0">
                      <w14:nvContentPartPr>
                        <w14:cNvContentPartPr/>
                      </w14:nvContentPartPr>
                      <w14:xfrm>
                        <a:off x="0" y="0"/>
                        <a:ext cx="144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7" o:spid="_x0000_s1026" type="#_x0000_t75" style="position:absolute;margin-left:301.25pt;margin-top:16.9pt;width:2.4pt;height:1.5pt;z-index:2550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">
                <v:imagedata r:id="rId654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5456" behindDoc="0" locked="0" layoutInCell="1" allowOverlap="1">
                <wp:simplePos x="0" y="0"/>
                <wp:positionH relativeFrom="column">
                  <wp:posOffset>2884110</wp:posOffset>
                </wp:positionH>
                <wp:positionV relativeFrom="paragraph">
                  <wp:posOffset>182720</wp:posOffset>
                </wp:positionV>
                <wp:extent cx="198000" cy="154440"/>
                <wp:effectExtent l="38100" t="38100" r="50165" b="36195"/>
                <wp:wrapNone/>
                <wp:docPr id="4661" name="Ink 4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2">
                      <w14:nvContentPartPr>
                        <w14:cNvContentPartPr/>
                      </w14:nvContentPartPr>
                      <w14:xfrm>
                        <a:off x="0" y="0"/>
                        <a:ext cx="1980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1" o:spid="_x0000_s1026" type="#_x0000_t75" style="position:absolute;margin-left:226.35pt;margin-top:13.8pt;width:17.35pt;height:13.7pt;z-index:2549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">
                <v:imagedata r:id="rId654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4432" behindDoc="0" locked="0" layoutInCell="1" allowOverlap="1">
                <wp:simplePos x="0" y="0"/>
                <wp:positionH relativeFrom="column">
                  <wp:posOffset>2681070</wp:posOffset>
                </wp:positionH>
                <wp:positionV relativeFrom="paragraph">
                  <wp:posOffset>116480</wp:posOffset>
                </wp:positionV>
                <wp:extent cx="221400" cy="258840"/>
                <wp:effectExtent l="38100" t="38100" r="45720" b="46355"/>
                <wp:wrapNone/>
                <wp:docPr id="4660" name="Ink 4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4">
                      <w14:nvContentPartPr>
                        <w14:cNvContentPartPr/>
                      </w14:nvContentPartPr>
                      <w14:xfrm>
                        <a:off x="0" y="0"/>
                        <a:ext cx="2214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0" o:spid="_x0000_s1026" type="#_x0000_t75" style="position:absolute;margin-left:210.4pt;margin-top:8.45pt;width:19.25pt;height:22.2pt;z-index:2549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">
                <v:imagedata r:id="rId654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2384" behindDoc="0" locked="0" layoutInCell="1" allowOverlap="1">
                <wp:simplePos x="0" y="0"/>
                <wp:positionH relativeFrom="column">
                  <wp:posOffset>2036310</wp:posOffset>
                </wp:positionH>
                <wp:positionV relativeFrom="paragraph">
                  <wp:posOffset>269480</wp:posOffset>
                </wp:positionV>
                <wp:extent cx="210600" cy="37080"/>
                <wp:effectExtent l="38100" t="38100" r="37465" b="39370"/>
                <wp:wrapNone/>
                <wp:docPr id="4658" name="Ink 4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6">
                      <w14:nvContentPartPr>
                        <w14:cNvContentPartPr/>
                      </w14:nvContentPartPr>
                      <w14:xfrm>
                        <a:off x="0" y="0"/>
                        <a:ext cx="2106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8" o:spid="_x0000_s1026" type="#_x0000_t75" style="position:absolute;margin-left:159.65pt;margin-top:20.5pt;width:18pt;height:4.6pt;z-index:2549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">
                <v:imagedata r:id="rId654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1360" behindDoc="0" locked="0" layoutInCell="1" allowOverlap="1">
                <wp:simplePos x="0" y="0"/>
                <wp:positionH relativeFrom="column">
                  <wp:posOffset>1770990</wp:posOffset>
                </wp:positionH>
                <wp:positionV relativeFrom="paragraph">
                  <wp:posOffset>71480</wp:posOffset>
                </wp:positionV>
                <wp:extent cx="343080" cy="73800"/>
                <wp:effectExtent l="38100" t="38100" r="38100" b="40640"/>
                <wp:wrapNone/>
                <wp:docPr id="4657" name="Ink 4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8">
                      <w14:nvContentPartPr>
                        <w14:cNvContentPartPr/>
                      </w14:nvContentPartPr>
                      <w14:xfrm>
                        <a:off x="0" y="0"/>
                        <a:ext cx="3430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7" o:spid="_x0000_s1026" type="#_x0000_t75" style="position:absolute;margin-left:138.6pt;margin-top:4.8pt;width:28.6pt;height:7.6pt;z-index:2549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">
                <v:imagedata r:id="rId654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0336" behindDoc="0" locked="0" layoutInCell="1" allowOverlap="1">
                <wp:simplePos x="0" y="0"/>
                <wp:positionH relativeFrom="column">
                  <wp:posOffset>1862070</wp:posOffset>
                </wp:positionH>
                <wp:positionV relativeFrom="paragraph">
                  <wp:posOffset>121880</wp:posOffset>
                </wp:positionV>
                <wp:extent cx="10800" cy="171720"/>
                <wp:effectExtent l="38100" t="38100" r="46355" b="38100"/>
                <wp:wrapNone/>
                <wp:docPr id="4656" name="Ink 4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0">
                      <w14:nvContentPartPr>
                        <w14:cNvContentPartPr/>
                      </w14:nvContentPartPr>
                      <w14:xfrm>
                        <a:off x="0" y="0"/>
                        <a:ext cx="108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6" o:spid="_x0000_s1026" type="#_x0000_t75" style="position:absolute;margin-left:145.7pt;margin-top:8.75pt;width:2.45pt;height:15.2pt;z-index:2549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">
                <v:imagedata r:id="rId655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87264" behindDoc="0" locked="0" layoutInCell="1" allowOverlap="1">
                <wp:simplePos x="0" y="0"/>
                <wp:positionH relativeFrom="column">
                  <wp:posOffset>1754070</wp:posOffset>
                </wp:positionH>
                <wp:positionV relativeFrom="paragraph">
                  <wp:posOffset>236360</wp:posOffset>
                </wp:positionV>
                <wp:extent cx="14400" cy="16200"/>
                <wp:effectExtent l="38100" t="38100" r="43180" b="41275"/>
                <wp:wrapNone/>
                <wp:docPr id="4653" name="Ink 4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2">
                      <w14:nvContentPartPr>
                        <w14:cNvContentPartPr/>
                      </w14:nvContentPartPr>
                      <w14:xfrm>
                        <a:off x="0" y="0"/>
                        <a:ext cx="14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3" o:spid="_x0000_s1026" type="#_x0000_t75" style="position:absolute;margin-left:137.25pt;margin-top:17.9pt;width:2.8pt;height:2.95pt;z-index:2549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">
                <v:imagedata r:id="rId655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83168" behindDoc="0" locked="0" layoutInCell="1" allowOverlap="1">
                <wp:simplePos x="0" y="0"/>
                <wp:positionH relativeFrom="column">
                  <wp:posOffset>4923870</wp:posOffset>
                </wp:positionH>
                <wp:positionV relativeFrom="paragraph">
                  <wp:posOffset>216200</wp:posOffset>
                </wp:positionV>
                <wp:extent cx="360" cy="360"/>
                <wp:effectExtent l="0" t="0" r="0" b="0"/>
                <wp:wrapNone/>
                <wp:docPr id="4649" name="Ink 4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9" o:spid="_x0000_s1026" type="#_x0000_t75" style="position:absolute;margin-left:386.7pt;margin-top:16pt;width:2.05pt;height:2.05pt;z-index:2549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9gcaBAQAAMAMAAA4AAABkcnMvZTJvRG9jLnhtbJxSy27CMBC8V+o/&#10;WL6XJBS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ZCQ3mEpwQbmw&#10;EhhO++sat4ywFa2geYWCHBKbAPyISAv635AD6TnIjSU+B1dQVSLQSfjS1J4zTE2RcVwUyYW/2z5f&#10;FKzwomu5XSFr34/Gowl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">
                <v:imagedata r:id="rId2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79072" behindDoc="0" locked="0" layoutInCell="1" allowOverlap="1">
                <wp:simplePos x="0" y="0"/>
                <wp:positionH relativeFrom="column">
                  <wp:posOffset>-52770</wp:posOffset>
                </wp:positionH>
                <wp:positionV relativeFrom="paragraph">
                  <wp:posOffset>131600</wp:posOffset>
                </wp:positionV>
                <wp:extent cx="223200" cy="24120"/>
                <wp:effectExtent l="38100" t="38100" r="43815" b="33655"/>
                <wp:wrapNone/>
                <wp:docPr id="4645" name="Ink 4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5">
                      <w14:nvContentPartPr>
                        <w14:cNvContentPartPr/>
                      </w14:nvContentPartPr>
                      <w14:xfrm>
                        <a:off x="0" y="0"/>
                        <a:ext cx="2232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5" o:spid="_x0000_s1026" type="#_x0000_t75" style="position:absolute;margin-left:-4.9pt;margin-top:9.4pt;width:19.1pt;height:3.5pt;z-index:2549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">
                <v:imagedata r:id="rId655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78048" behindDoc="0" locked="0" layoutInCell="1" allowOverlap="1">
                <wp:simplePos x="0" y="0"/>
                <wp:positionH relativeFrom="column">
                  <wp:posOffset>51270</wp:posOffset>
                </wp:positionH>
                <wp:positionV relativeFrom="paragraph">
                  <wp:posOffset>139880</wp:posOffset>
                </wp:positionV>
                <wp:extent cx="25560" cy="105480"/>
                <wp:effectExtent l="38100" t="38100" r="31750" b="46990"/>
                <wp:wrapNone/>
                <wp:docPr id="4644" name="Ink 4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7">
                      <w14:nvContentPartPr>
                        <w14:cNvContentPartPr/>
                      </w14:nvContentPartPr>
                      <w14:xfrm>
                        <a:off x="0" y="0"/>
                        <a:ext cx="255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4" o:spid="_x0000_s1026" type="#_x0000_t75" style="position:absolute;margin-left:3.5pt;margin-top:10.2pt;width:3.35pt;height:9.9pt;z-index:2549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">
                <v:imagedata r:id="rId6558" o:title=""/>
              </v:shape>
            </w:pict>
          </mc:Fallback>
        </mc:AlternateContent>
      </w:r>
    </w:p>
    <w:p w:rsidR="002B17F6" w:rsidRDefault="00D54AC0" w:rsidP="002B17F6">
      <w:pPr>
        <w:spacing w:before="120" w:line="360" w:lineRule="atLeast"/>
        <w:ind w:left="780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4704" behindDoc="0" locked="0" layoutInCell="1" allowOverlap="1">
                <wp:simplePos x="0" y="0"/>
                <wp:positionH relativeFrom="column">
                  <wp:posOffset>5313750</wp:posOffset>
                </wp:positionH>
                <wp:positionV relativeFrom="paragraph">
                  <wp:posOffset>-402680</wp:posOffset>
                </wp:positionV>
                <wp:extent cx="462960" cy="810000"/>
                <wp:effectExtent l="57150" t="38100" r="51435" b="47625"/>
                <wp:wrapNone/>
                <wp:docPr id="5821" name="Ink 5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9">
                      <w14:nvContentPartPr>
                        <w14:cNvContentPartPr/>
                      </w14:nvContentPartPr>
                      <w14:xfrm>
                        <a:off x="0" y="0"/>
                        <a:ext cx="462960" cy="81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1" o:spid="_x0000_s1026" type="#_x0000_t75" style="position:absolute;margin-left:417.25pt;margin-top:-32.7pt;width:38.45pt;height:65.95pt;z-index:2553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">
                <v:imagedata r:id="rId65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3680" behindDoc="0" locked="0" layoutInCell="1" allowOverlap="1">
                <wp:simplePos x="0" y="0"/>
                <wp:positionH relativeFrom="column">
                  <wp:posOffset>5313030</wp:posOffset>
                </wp:positionH>
                <wp:positionV relativeFrom="paragraph">
                  <wp:posOffset>-281000</wp:posOffset>
                </wp:positionV>
                <wp:extent cx="502200" cy="626040"/>
                <wp:effectExtent l="38100" t="38100" r="50800" b="41275"/>
                <wp:wrapNone/>
                <wp:docPr id="5820" name="Ink 5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1">
                      <w14:nvContentPartPr>
                        <w14:cNvContentPartPr/>
                      </w14:nvContentPartPr>
                      <w14:xfrm>
                        <a:off x="0" y="0"/>
                        <a:ext cx="502200" cy="62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0" o:spid="_x0000_s1026" type="#_x0000_t75" style="position:absolute;margin-left:417.6pt;margin-top:-22.9pt;width:41.4pt;height:51.05pt;z-index:2553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">
                <v:imagedata r:id="rId65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98560" behindDoc="0" locked="0" layoutInCell="1" allowOverlap="1">
                <wp:simplePos x="0" y="0"/>
                <wp:positionH relativeFrom="column">
                  <wp:posOffset>6090270</wp:posOffset>
                </wp:positionH>
                <wp:positionV relativeFrom="paragraph">
                  <wp:posOffset>151720</wp:posOffset>
                </wp:positionV>
                <wp:extent cx="37440" cy="78120"/>
                <wp:effectExtent l="38100" t="38100" r="39370" b="36195"/>
                <wp:wrapNone/>
                <wp:docPr id="5815" name="Ink 5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3">
                      <w14:nvContentPartPr>
                        <w14:cNvContentPartPr/>
                      </w14:nvContentPartPr>
                      <w14:xfrm>
                        <a:off x="0" y="0"/>
                        <a:ext cx="374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5" o:spid="_x0000_s1026" type="#_x0000_t75" style="position:absolute;margin-left:478.6pt;margin-top:11.15pt;width:4.6pt;height:7.9pt;z-index:2552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">
                <v:imagedata r:id="rId65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97536" behindDoc="0" locked="0" layoutInCell="1" allowOverlap="1">
                <wp:simplePos x="0" y="0"/>
                <wp:positionH relativeFrom="column">
                  <wp:posOffset>6083430</wp:posOffset>
                </wp:positionH>
                <wp:positionV relativeFrom="paragraph">
                  <wp:posOffset>120400</wp:posOffset>
                </wp:positionV>
                <wp:extent cx="41040" cy="107280"/>
                <wp:effectExtent l="38100" t="38100" r="54610" b="45720"/>
                <wp:wrapNone/>
                <wp:docPr id="5814" name="Ink 5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5">
                      <w14:nvContentPartPr>
                        <w14:cNvContentPartPr/>
                      </w14:nvContentPartPr>
                      <w14:xfrm>
                        <a:off x="0" y="0"/>
                        <a:ext cx="410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4" o:spid="_x0000_s1026" type="#_x0000_t75" style="position:absolute;margin-left:477.95pt;margin-top:8.45pt;width:5.25pt;height:10.45pt;z-index:2552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">
                <v:imagedata r:id="rId6566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83872" behindDoc="0" locked="0" layoutInCell="1" allowOverlap="1">
                <wp:simplePos x="0" y="0"/>
                <wp:positionH relativeFrom="column">
                  <wp:posOffset>5974710</wp:posOffset>
                </wp:positionH>
                <wp:positionV relativeFrom="paragraph">
                  <wp:posOffset>-151960</wp:posOffset>
                </wp:positionV>
                <wp:extent cx="188280" cy="716760"/>
                <wp:effectExtent l="38100" t="38100" r="40640" b="45720"/>
                <wp:wrapNone/>
                <wp:docPr id="4845" name="Ink 4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7">
                      <w14:nvContentPartPr>
                        <w14:cNvContentPartPr/>
                      </w14:nvContentPartPr>
                      <w14:xfrm>
                        <a:off x="0" y="0"/>
                        <a:ext cx="188280" cy="71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5" o:spid="_x0000_s1026" type="#_x0000_t75" style="position:absolute;margin-left:469.75pt;margin-top:-12.7pt;width:16.3pt;height:58pt;z-index:2551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">
                <v:imagedata r:id="rId6568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82848" behindDoc="0" locked="0" layoutInCell="1" allowOverlap="1">
                <wp:simplePos x="0" y="0"/>
                <wp:positionH relativeFrom="column">
                  <wp:posOffset>5998110</wp:posOffset>
                </wp:positionH>
                <wp:positionV relativeFrom="paragraph">
                  <wp:posOffset>-154120</wp:posOffset>
                </wp:positionV>
                <wp:extent cx="25200" cy="726120"/>
                <wp:effectExtent l="38100" t="38100" r="32385" b="36195"/>
                <wp:wrapNone/>
                <wp:docPr id="4844" name="Ink 4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9">
                      <w14:nvContentPartPr>
                        <w14:cNvContentPartPr/>
                      </w14:nvContentPartPr>
                      <w14:xfrm>
                        <a:off x="0" y="0"/>
                        <a:ext cx="25200" cy="72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4" o:spid="_x0000_s1026" type="#_x0000_t75" style="position:absolute;margin-left:471.65pt;margin-top:-12.75pt;width:3.4pt;height:58.55pt;z-index:2551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">
                <v:imagedata r:id="rId6570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81824" behindDoc="0" locked="0" layoutInCell="1" allowOverlap="1">
                <wp:simplePos x="0" y="0"/>
                <wp:positionH relativeFrom="column">
                  <wp:posOffset>5804790</wp:posOffset>
                </wp:positionH>
                <wp:positionV relativeFrom="paragraph">
                  <wp:posOffset>11840</wp:posOffset>
                </wp:positionV>
                <wp:extent cx="60480" cy="10080"/>
                <wp:effectExtent l="19050" t="38100" r="34925" b="28575"/>
                <wp:wrapNone/>
                <wp:docPr id="4843" name="Ink 4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1">
                      <w14:nvContentPartPr>
                        <w14:cNvContentPartPr/>
                      </w14:nvContentPartPr>
                      <w14:xfrm>
                        <a:off x="0" y="0"/>
                        <a:ext cx="60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3" o:spid="_x0000_s1026" type="#_x0000_t75" style="position:absolute;margin-left:456.45pt;margin-top:.4pt;width:5.8pt;height:2pt;z-index:2551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">
                <v:imagedata r:id="rId6572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9776" behindDoc="0" locked="0" layoutInCell="1" allowOverlap="1">
                <wp:simplePos x="0" y="0"/>
                <wp:positionH relativeFrom="column">
                  <wp:posOffset>5583390</wp:posOffset>
                </wp:positionH>
                <wp:positionV relativeFrom="paragraph">
                  <wp:posOffset>-61600</wp:posOffset>
                </wp:positionV>
                <wp:extent cx="133560" cy="322920"/>
                <wp:effectExtent l="19050" t="38100" r="38100" b="39370"/>
                <wp:wrapNone/>
                <wp:docPr id="4841" name="Ink 4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3">
                      <w14:nvContentPartPr>
                        <w14:cNvContentPartPr/>
                      </w14:nvContentPartPr>
                      <w14:xfrm>
                        <a:off x="0" y="0"/>
                        <a:ext cx="13356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1" o:spid="_x0000_s1026" type="#_x0000_t75" style="position:absolute;margin-left:439.2pt;margin-top:-5.55pt;width:11.7pt;height:26.95pt;z-index:2551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">
                <v:imagedata r:id="rId6574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8752" behindDoc="0" locked="0" layoutInCell="1" allowOverlap="1">
                <wp:simplePos x="0" y="0"/>
                <wp:positionH relativeFrom="column">
                  <wp:posOffset>5452710</wp:posOffset>
                </wp:positionH>
                <wp:positionV relativeFrom="paragraph">
                  <wp:posOffset>-54040</wp:posOffset>
                </wp:positionV>
                <wp:extent cx="84240" cy="134280"/>
                <wp:effectExtent l="38100" t="38100" r="30480" b="37465"/>
                <wp:wrapNone/>
                <wp:docPr id="4840" name="Ink 4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5">
                      <w14:nvContentPartPr>
                        <w14:cNvContentPartPr/>
                      </w14:nvContentPartPr>
                      <w14:xfrm>
                        <a:off x="0" y="0"/>
                        <a:ext cx="842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0" o:spid="_x0000_s1026" type="#_x0000_t75" style="position:absolute;margin-left:428.65pt;margin-top:-4.8pt;width:7.9pt;height:11.75pt;z-index:2551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">
                <v:imagedata r:id="rId6576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7728" behindDoc="0" locked="0" layoutInCell="1" allowOverlap="1">
                <wp:simplePos x="0" y="0"/>
                <wp:positionH relativeFrom="column">
                  <wp:posOffset>5451270</wp:posOffset>
                </wp:positionH>
                <wp:positionV relativeFrom="paragraph">
                  <wp:posOffset>-50800</wp:posOffset>
                </wp:positionV>
                <wp:extent cx="114840" cy="133200"/>
                <wp:effectExtent l="38100" t="38100" r="38100" b="38735"/>
                <wp:wrapNone/>
                <wp:docPr id="4839" name="Ink 4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7">
                      <w14:nvContentPartPr>
                        <w14:cNvContentPartPr/>
                      </w14:nvContentPartPr>
                      <w14:xfrm>
                        <a:off x="0" y="0"/>
                        <a:ext cx="1148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9" o:spid="_x0000_s1026" type="#_x0000_t75" style="position:absolute;margin-left:428.5pt;margin-top:-4.75pt;width:10.55pt;height:12.05pt;z-index:2551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">
                <v:imagedata r:id="rId6578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59296" behindDoc="0" locked="0" layoutInCell="1" allowOverlap="1">
                <wp:simplePos x="0" y="0"/>
                <wp:positionH relativeFrom="column">
                  <wp:posOffset>-428250</wp:posOffset>
                </wp:positionH>
                <wp:positionV relativeFrom="paragraph">
                  <wp:posOffset>-363640</wp:posOffset>
                </wp:positionV>
                <wp:extent cx="975960" cy="1002600"/>
                <wp:effectExtent l="38100" t="38100" r="34290" b="45720"/>
                <wp:wrapNone/>
                <wp:docPr id="4821" name="Ink 4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9">
                      <w14:nvContentPartPr>
                        <w14:cNvContentPartPr/>
                      </w14:nvContentPartPr>
                      <w14:xfrm>
                        <a:off x="0" y="0"/>
                        <a:ext cx="975960" cy="10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1" o:spid="_x0000_s1026" type="#_x0000_t75" style="position:absolute;margin-left:-34.5pt;margin-top:-29.6pt;width:78.5pt;height:80.65pt;z-index:2551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">
                <v:imagedata r:id="rId658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4848" behindDoc="0" locked="0" layoutInCell="1" allowOverlap="1">
                <wp:simplePos x="0" y="0"/>
                <wp:positionH relativeFrom="column">
                  <wp:posOffset>-499890</wp:posOffset>
                </wp:positionH>
                <wp:positionV relativeFrom="paragraph">
                  <wp:posOffset>-438520</wp:posOffset>
                </wp:positionV>
                <wp:extent cx="1101600" cy="1163880"/>
                <wp:effectExtent l="38100" t="38100" r="41910" b="36830"/>
                <wp:wrapNone/>
                <wp:docPr id="4719" name="Ink 4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1">
                      <w14:nvContentPartPr>
                        <w14:cNvContentPartPr/>
                      </w14:nvContentPartPr>
                      <w14:xfrm>
                        <a:off x="0" y="0"/>
                        <a:ext cx="1101600" cy="11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9" o:spid="_x0000_s1026" type="#_x0000_t75" style="position:absolute;margin-left:-40.15pt;margin-top:-35.5pt;width:88.5pt;height:93.45pt;z-index:2550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">
                <v:imagedata r:id="rId658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7744" behindDoc="0" locked="0" layoutInCell="1" allowOverlap="1">
                <wp:simplePos x="0" y="0"/>
                <wp:positionH relativeFrom="column">
                  <wp:posOffset>1163670</wp:posOffset>
                </wp:positionH>
                <wp:positionV relativeFrom="paragraph">
                  <wp:posOffset>-102640</wp:posOffset>
                </wp:positionV>
                <wp:extent cx="269640" cy="290520"/>
                <wp:effectExtent l="38100" t="38100" r="35560" b="33655"/>
                <wp:wrapNone/>
                <wp:docPr id="4673" name="Ink 4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3">
                      <w14:nvContentPartPr>
                        <w14:cNvContentPartPr/>
                      </w14:nvContentPartPr>
                      <w14:xfrm>
                        <a:off x="0" y="0"/>
                        <a:ext cx="26964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3" o:spid="_x0000_s1026" type="#_x0000_t75" style="position:absolute;margin-left:90.85pt;margin-top:-8.85pt;width:22.95pt;height:24.55pt;z-index:2550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">
                <v:imagedata r:id="rId658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5696" behindDoc="0" locked="0" layoutInCell="1" allowOverlap="1">
                <wp:simplePos x="0" y="0"/>
                <wp:positionH relativeFrom="column">
                  <wp:posOffset>2454990</wp:posOffset>
                </wp:positionH>
                <wp:positionV relativeFrom="paragraph">
                  <wp:posOffset>-336640</wp:posOffset>
                </wp:positionV>
                <wp:extent cx="378720" cy="801000"/>
                <wp:effectExtent l="57150" t="38100" r="2540" b="37465"/>
                <wp:wrapNone/>
                <wp:docPr id="4671" name="Ink 4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5">
                      <w14:nvContentPartPr>
                        <w14:cNvContentPartPr/>
                      </w14:nvContentPartPr>
                      <w14:xfrm>
                        <a:off x="0" y="0"/>
                        <a:ext cx="378720" cy="80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1" o:spid="_x0000_s1026" type="#_x0000_t75" style="position:absolute;margin-left:192.2pt;margin-top:-27.15pt;width:31.8pt;height:64.85pt;z-index:2550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">
                <v:imagedata r:id="rId658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4672" behindDoc="0" locked="0" layoutInCell="1" allowOverlap="1">
                <wp:simplePos x="0" y="0"/>
                <wp:positionH relativeFrom="column">
                  <wp:posOffset>3936750</wp:posOffset>
                </wp:positionH>
                <wp:positionV relativeFrom="paragraph">
                  <wp:posOffset>-8320</wp:posOffset>
                </wp:positionV>
                <wp:extent cx="87840" cy="177480"/>
                <wp:effectExtent l="57150" t="38100" r="45720" b="32385"/>
                <wp:wrapNone/>
                <wp:docPr id="4670" name="Ink 4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7">
                      <w14:nvContentPartPr>
                        <w14:cNvContentPartPr/>
                      </w14:nvContentPartPr>
                      <w14:xfrm>
                        <a:off x="0" y="0"/>
                        <a:ext cx="878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0" o:spid="_x0000_s1026" type="#_x0000_t75" style="position:absolute;margin-left:309.05pt;margin-top:-1.4pt;width:8.85pt;height:15.55pt;z-index:2550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">
                <v:imagedata r:id="rId658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0576" behindDoc="0" locked="0" layoutInCell="1" allowOverlap="1">
                <wp:simplePos x="0" y="0"/>
                <wp:positionH relativeFrom="column">
                  <wp:posOffset>3638310</wp:posOffset>
                </wp:positionH>
                <wp:positionV relativeFrom="paragraph">
                  <wp:posOffset>30560</wp:posOffset>
                </wp:positionV>
                <wp:extent cx="50040" cy="20520"/>
                <wp:effectExtent l="38100" t="38100" r="26670" b="36830"/>
                <wp:wrapNone/>
                <wp:docPr id="4666" name="Ink 4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9">
                      <w14:nvContentPartPr>
                        <w14:cNvContentPartPr/>
                      </w14:nvContentPartPr>
                      <w14:xfrm>
                        <a:off x="0" y="0"/>
                        <a:ext cx="50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6" o:spid="_x0000_s1026" type="#_x0000_t75" style="position:absolute;margin-left:285.95pt;margin-top:1.85pt;width:5.25pt;height:2.9pt;z-index:2550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">
                <v:imagedata r:id="rId659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9552" behindDoc="0" locked="0" layoutInCell="1" allowOverlap="1">
                <wp:simplePos x="0" y="0"/>
                <wp:positionH relativeFrom="column">
                  <wp:posOffset>3377310</wp:posOffset>
                </wp:positionH>
                <wp:positionV relativeFrom="paragraph">
                  <wp:posOffset>53960</wp:posOffset>
                </wp:positionV>
                <wp:extent cx="48960" cy="21600"/>
                <wp:effectExtent l="38100" t="38100" r="27305" b="35560"/>
                <wp:wrapNone/>
                <wp:docPr id="4665" name="Ink 4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1">
                      <w14:nvContentPartPr>
                        <w14:cNvContentPartPr/>
                      </w14:nvContentPartPr>
                      <w14:xfrm>
                        <a:off x="0" y="0"/>
                        <a:ext cx="489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5" o:spid="_x0000_s1026" type="#_x0000_t75" style="position:absolute;margin-left:265.35pt;margin-top:3.65pt;width:5.15pt;height:3.25pt;z-index:2549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">
                <v:imagedata r:id="rId659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8528" behindDoc="0" locked="0" layoutInCell="1" allowOverlap="1">
                <wp:simplePos x="0" y="0"/>
                <wp:positionH relativeFrom="column">
                  <wp:posOffset>3114510</wp:posOffset>
                </wp:positionH>
                <wp:positionV relativeFrom="paragraph">
                  <wp:posOffset>94640</wp:posOffset>
                </wp:positionV>
                <wp:extent cx="38160" cy="14040"/>
                <wp:effectExtent l="38100" t="38100" r="38100" b="43180"/>
                <wp:wrapNone/>
                <wp:docPr id="4664" name="Ink 4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3">
                      <w14:nvContentPartPr>
                        <w14:cNvContentPartPr/>
                      </w14:nvContentPartPr>
                      <w14:xfrm>
                        <a:off x="0" y="0"/>
                        <a:ext cx="38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4" o:spid="_x0000_s1026" type="#_x0000_t75" style="position:absolute;margin-left:244.25pt;margin-top:6.7pt;width:4.8pt;height:2.8pt;z-index:2549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">
                <v:imagedata r:id="rId659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7504" behindDoc="0" locked="0" layoutInCell="1" allowOverlap="1">
                <wp:simplePos x="0" y="0"/>
                <wp:positionH relativeFrom="column">
                  <wp:posOffset>2927670</wp:posOffset>
                </wp:positionH>
                <wp:positionV relativeFrom="paragraph">
                  <wp:posOffset>-30280</wp:posOffset>
                </wp:positionV>
                <wp:extent cx="18000" cy="222480"/>
                <wp:effectExtent l="38100" t="38100" r="58420" b="44450"/>
                <wp:wrapNone/>
                <wp:docPr id="4663" name="Ink 4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5">
                      <w14:nvContentPartPr>
                        <w14:cNvContentPartPr/>
                      </w14:nvContentPartPr>
                      <w14:xfrm>
                        <a:off x="0" y="0"/>
                        <a:ext cx="1800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3" o:spid="_x0000_s1026" type="#_x0000_t75" style="position:absolute;margin-left:229.65pt;margin-top:-3.35pt;width:3.35pt;height:19.6pt;z-index:2549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">
                <v:imagedata r:id="rId659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6480" behindDoc="0" locked="0" layoutInCell="1" allowOverlap="1">
                <wp:simplePos x="0" y="0"/>
                <wp:positionH relativeFrom="column">
                  <wp:posOffset>2642910</wp:posOffset>
                </wp:positionH>
                <wp:positionV relativeFrom="paragraph">
                  <wp:posOffset>-145480</wp:posOffset>
                </wp:positionV>
                <wp:extent cx="199440" cy="339840"/>
                <wp:effectExtent l="38100" t="38100" r="48260" b="41275"/>
                <wp:wrapNone/>
                <wp:docPr id="4662" name="Ink 4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7">
                      <w14:nvContentPartPr>
                        <w14:cNvContentPartPr/>
                      </w14:nvContentPartPr>
                      <w14:xfrm>
                        <a:off x="0" y="0"/>
                        <a:ext cx="19944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2" o:spid="_x0000_s1026" type="#_x0000_t75" style="position:absolute;margin-left:206.9pt;margin-top:-12.15pt;width:17.45pt;height:28.65pt;z-index:2549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">
                <v:imagedata r:id="rId659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93408" behindDoc="0" locked="0" layoutInCell="1" allowOverlap="1">
                <wp:simplePos x="0" y="0"/>
                <wp:positionH relativeFrom="column">
                  <wp:posOffset>2055750</wp:posOffset>
                </wp:positionH>
                <wp:positionV relativeFrom="paragraph">
                  <wp:posOffset>15440</wp:posOffset>
                </wp:positionV>
                <wp:extent cx="218160" cy="52560"/>
                <wp:effectExtent l="38100" t="38100" r="48895" b="43180"/>
                <wp:wrapNone/>
                <wp:docPr id="4659" name="Ink 4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9">
                      <w14:nvContentPartPr>
                        <w14:cNvContentPartPr/>
                      </w14:nvContentPartPr>
                      <w14:xfrm>
                        <a:off x="0" y="0"/>
                        <a:ext cx="2181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9" o:spid="_x0000_s1026" type="#_x0000_t75" style="position:absolute;margin-left:160.9pt;margin-top:.35pt;width:19pt;height:6.05pt;z-index:2549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">
                <v:imagedata r:id="rId660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89312" behindDoc="0" locked="0" layoutInCell="1" allowOverlap="1">
                <wp:simplePos x="0" y="0"/>
                <wp:positionH relativeFrom="column">
                  <wp:posOffset>1752270</wp:posOffset>
                </wp:positionH>
                <wp:positionV relativeFrom="paragraph">
                  <wp:posOffset>-34960</wp:posOffset>
                </wp:positionV>
                <wp:extent cx="90360" cy="257760"/>
                <wp:effectExtent l="57150" t="38100" r="43180" b="47625"/>
                <wp:wrapNone/>
                <wp:docPr id="4655" name="Ink 4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1">
                      <w14:nvContentPartPr>
                        <w14:cNvContentPartPr/>
                      </w14:nvContentPartPr>
                      <w14:xfrm>
                        <a:off x="0" y="0"/>
                        <a:ext cx="9036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5" o:spid="_x0000_s1026" type="#_x0000_t75" style="position:absolute;margin-left:136.85pt;margin-top:-3.55pt;width:9.15pt;height:22.2pt;z-index:2549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">
                <v:imagedata r:id="rId660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88288" behindDoc="0" locked="0" layoutInCell="1" allowOverlap="1">
                <wp:simplePos x="0" y="0"/>
                <wp:positionH relativeFrom="column">
                  <wp:posOffset>1705110</wp:posOffset>
                </wp:positionH>
                <wp:positionV relativeFrom="paragraph">
                  <wp:posOffset>-100120</wp:posOffset>
                </wp:positionV>
                <wp:extent cx="266760" cy="297000"/>
                <wp:effectExtent l="38100" t="38100" r="38100" b="46355"/>
                <wp:wrapNone/>
                <wp:docPr id="4654" name="Ink 4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3">
                      <w14:nvContentPartPr>
                        <w14:cNvContentPartPr/>
                      </w14:nvContentPartPr>
                      <w14:xfrm>
                        <a:off x="0" y="0"/>
                        <a:ext cx="26676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4" o:spid="_x0000_s1026" type="#_x0000_t75" style="position:absolute;margin-left:133.55pt;margin-top:-8.45pt;width:22.8pt;height:25.1pt;z-index:2549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">
                <v:imagedata r:id="rId660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86240" behindDoc="0" locked="0" layoutInCell="1" allowOverlap="1">
                <wp:simplePos x="0" y="0"/>
                <wp:positionH relativeFrom="column">
                  <wp:posOffset>1195350</wp:posOffset>
                </wp:positionH>
                <wp:positionV relativeFrom="paragraph">
                  <wp:posOffset>111920</wp:posOffset>
                </wp:positionV>
                <wp:extent cx="127440" cy="8640"/>
                <wp:effectExtent l="38100" t="38100" r="44450" b="48895"/>
                <wp:wrapNone/>
                <wp:docPr id="4652" name="Ink 4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5">
                      <w14:nvContentPartPr>
                        <w14:cNvContentPartPr/>
                      </w14:nvContentPartPr>
                      <w14:xfrm>
                        <a:off x="0" y="0"/>
                        <a:ext cx="127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2" o:spid="_x0000_s1026" type="#_x0000_t75" style="position:absolute;margin-left:93.25pt;margin-top:7.85pt;width:12pt;height:2.75pt;z-index:2549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">
                <v:imagedata r:id="rId660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85216" behindDoc="0" locked="0" layoutInCell="1" allowOverlap="1">
                <wp:simplePos x="0" y="0"/>
                <wp:positionH relativeFrom="column">
                  <wp:posOffset>1180590</wp:posOffset>
                </wp:positionH>
                <wp:positionV relativeFrom="paragraph">
                  <wp:posOffset>4280</wp:posOffset>
                </wp:positionV>
                <wp:extent cx="198000" cy="47160"/>
                <wp:effectExtent l="38100" t="38100" r="50165" b="48260"/>
                <wp:wrapNone/>
                <wp:docPr id="4651" name="Ink 4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7">
                      <w14:nvContentPartPr>
                        <w14:cNvContentPartPr/>
                      </w14:nvContentPartPr>
                      <w14:xfrm>
                        <a:off x="0" y="0"/>
                        <a:ext cx="1980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1" o:spid="_x0000_s1026" type="#_x0000_t75" style="position:absolute;margin-left:92.05pt;margin-top:-.3pt;width:17.45pt;height:5.35pt;z-index:2549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">
                <v:imagedata r:id="rId660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82144" behindDoc="0" locked="0" layoutInCell="1" allowOverlap="1">
                <wp:simplePos x="0" y="0"/>
                <wp:positionH relativeFrom="column">
                  <wp:posOffset>76110</wp:posOffset>
                </wp:positionH>
                <wp:positionV relativeFrom="paragraph">
                  <wp:posOffset>51440</wp:posOffset>
                </wp:positionV>
                <wp:extent cx="40320" cy="61560"/>
                <wp:effectExtent l="38100" t="38100" r="36195" b="53340"/>
                <wp:wrapNone/>
                <wp:docPr id="4648" name="Ink 4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9">
                      <w14:nvContentPartPr>
                        <w14:cNvContentPartPr/>
                      </w14:nvContentPartPr>
                      <w14:xfrm>
                        <a:off x="0" y="0"/>
                        <a:ext cx="403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8" o:spid="_x0000_s1026" type="#_x0000_t75" style="position:absolute;margin-left:5.1pt;margin-top:3.2pt;width:4.95pt;height:6.7pt;z-index:2549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">
                <v:imagedata r:id="rId661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80096" behindDoc="0" locked="0" layoutInCell="1" allowOverlap="1">
                <wp:simplePos x="0" y="0"/>
                <wp:positionH relativeFrom="column">
                  <wp:posOffset>185550</wp:posOffset>
                </wp:positionH>
                <wp:positionV relativeFrom="paragraph">
                  <wp:posOffset>320</wp:posOffset>
                </wp:positionV>
                <wp:extent cx="147240" cy="432720"/>
                <wp:effectExtent l="38100" t="38100" r="43815" b="43815"/>
                <wp:wrapNone/>
                <wp:docPr id="4646" name="Ink 4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1">
                      <w14:nvContentPartPr>
                        <w14:cNvContentPartPr/>
                      </w14:nvContentPartPr>
                      <w14:xfrm>
                        <a:off x="0" y="0"/>
                        <a:ext cx="147240" cy="4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6" o:spid="_x0000_s1026" type="#_x0000_t75" style="position:absolute;margin-left:13.8pt;margin-top:-.8pt;width:13.3pt;height:35.75pt;z-index:2549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">
                <v:imagedata r:id="rId661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77024" behindDoc="0" locked="0" layoutInCell="1" allowOverlap="1">
                <wp:simplePos x="0" y="0"/>
                <wp:positionH relativeFrom="column">
                  <wp:posOffset>-133410</wp:posOffset>
                </wp:positionH>
                <wp:positionV relativeFrom="paragraph">
                  <wp:posOffset>-30640</wp:posOffset>
                </wp:positionV>
                <wp:extent cx="142560" cy="233280"/>
                <wp:effectExtent l="38100" t="38100" r="48260" b="33655"/>
                <wp:wrapNone/>
                <wp:docPr id="4643" name="Ink 4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3">
                      <w14:nvContentPartPr>
                        <w14:cNvContentPartPr/>
                      </w14:nvContentPartPr>
                      <w14:xfrm>
                        <a:off x="0" y="0"/>
                        <a:ext cx="14256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3" o:spid="_x0000_s1026" type="#_x0000_t75" style="position:absolute;margin-left:-11.45pt;margin-top:-3.1pt;width:12.9pt;height:20pt;z-index:2549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">
                <v:imagedata r:id="rId661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76000" behindDoc="0" locked="0" layoutInCell="1" allowOverlap="1">
                <wp:simplePos x="0" y="0"/>
                <wp:positionH relativeFrom="column">
                  <wp:posOffset>-106050</wp:posOffset>
                </wp:positionH>
                <wp:positionV relativeFrom="paragraph">
                  <wp:posOffset>-15160</wp:posOffset>
                </wp:positionV>
                <wp:extent cx="141120" cy="153720"/>
                <wp:effectExtent l="38100" t="38100" r="49530" b="36830"/>
                <wp:wrapNone/>
                <wp:docPr id="4642" name="Ink 4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5">
                      <w14:nvContentPartPr>
                        <w14:cNvContentPartPr/>
                      </w14:nvContentPartPr>
                      <w14:xfrm>
                        <a:off x="0" y="0"/>
                        <a:ext cx="141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2" o:spid="_x0000_s1026" type="#_x0000_t75" style="position:absolute;margin-left:-9.15pt;margin-top:-2pt;width:12.85pt;height:13.85pt;z-index:2549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">
                <v:imagedata r:id="rId6616" o:title=""/>
              </v:shape>
            </w:pict>
          </mc:Fallback>
        </mc:AlternateContent>
      </w:r>
    </w:p>
    <w:p w:rsidR="00D70BE7" w:rsidRDefault="000D4BD5" w:rsidP="002B17F6">
      <w:pPr>
        <w:spacing w:before="120" w:line="360" w:lineRule="atLeast"/>
        <w:ind w:left="780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24832" behindDoc="0" locked="0" layoutInCell="1" allowOverlap="1">
                <wp:simplePos x="0" y="0"/>
                <wp:positionH relativeFrom="column">
                  <wp:posOffset>7702350</wp:posOffset>
                </wp:positionH>
                <wp:positionV relativeFrom="paragraph">
                  <wp:posOffset>-47360</wp:posOffset>
                </wp:positionV>
                <wp:extent cx="95040" cy="252360"/>
                <wp:effectExtent l="38100" t="38100" r="57785" b="52705"/>
                <wp:wrapNone/>
                <wp:docPr id="4886" name="Ink 4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7">
                      <w14:nvContentPartPr>
                        <w14:cNvContentPartPr/>
                      </w14:nvContentPartPr>
                      <w14:xfrm>
                        <a:off x="0" y="0"/>
                        <a:ext cx="9504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6" o:spid="_x0000_s1026" type="#_x0000_t75" style="position:absolute;margin-left:605.5pt;margin-top:-4.75pt;width:9.55pt;height:21.85pt;z-index:2552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">
                <v:imagedata r:id="rId6618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1584" behindDoc="0" locked="0" layoutInCell="1" allowOverlap="1">
                <wp:simplePos x="0" y="0"/>
                <wp:positionH relativeFrom="column">
                  <wp:posOffset>3501510</wp:posOffset>
                </wp:positionH>
                <wp:positionV relativeFrom="paragraph">
                  <wp:posOffset>220760</wp:posOffset>
                </wp:positionV>
                <wp:extent cx="171360" cy="37800"/>
                <wp:effectExtent l="38100" t="38100" r="38735" b="38735"/>
                <wp:wrapNone/>
                <wp:docPr id="4833" name="Ink 4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9">
                      <w14:nvContentPartPr>
                        <w14:cNvContentPartPr/>
                      </w14:nvContentPartPr>
                      <w14:xfrm>
                        <a:off x="0" y="0"/>
                        <a:ext cx="1713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3" o:spid="_x0000_s1026" type="#_x0000_t75" style="position:absolute;margin-left:275.05pt;margin-top:16.75pt;width:14.85pt;height:4.3pt;z-index:2551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">
                <v:imagedata r:id="rId6620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0320" behindDoc="0" locked="0" layoutInCell="1" allowOverlap="1">
                <wp:simplePos x="0" y="0"/>
                <wp:positionH relativeFrom="column">
                  <wp:posOffset>1259430</wp:posOffset>
                </wp:positionH>
                <wp:positionV relativeFrom="paragraph">
                  <wp:posOffset>-578440</wp:posOffset>
                </wp:positionV>
                <wp:extent cx="4216680" cy="1332000"/>
                <wp:effectExtent l="38100" t="38100" r="31750" b="40005"/>
                <wp:wrapNone/>
                <wp:docPr id="4822" name="Ink 4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1">
                      <w14:nvContentPartPr>
                        <w14:cNvContentPartPr/>
                      </w14:nvContentPartPr>
                      <w14:xfrm>
                        <a:off x="0" y="0"/>
                        <a:ext cx="4216680" cy="13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2" o:spid="_x0000_s1026" type="#_x0000_t75" style="position:absolute;margin-left:98.45pt;margin-top:-46.5pt;width:333.6pt;height:106.45pt;z-index:2551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">
                <v:imagedata r:id="rId662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1056" behindDoc="0" locked="0" layoutInCell="1" allowOverlap="1">
                <wp:simplePos x="0" y="0"/>
                <wp:positionH relativeFrom="column">
                  <wp:posOffset>3513030</wp:posOffset>
                </wp:positionH>
                <wp:positionV relativeFrom="paragraph">
                  <wp:posOffset>156320</wp:posOffset>
                </wp:positionV>
                <wp:extent cx="255600" cy="19080"/>
                <wp:effectExtent l="38100" t="38100" r="30480" b="38100"/>
                <wp:wrapNone/>
                <wp:docPr id="4686" name="Ink 4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3">
                      <w14:nvContentPartPr>
                        <w14:cNvContentPartPr/>
                      </w14:nvContentPartPr>
                      <w14:xfrm>
                        <a:off x="0" y="0"/>
                        <a:ext cx="255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6" o:spid="_x0000_s1026" type="#_x0000_t75" style="position:absolute;margin-left:276pt;margin-top:11.6pt;width:21.5pt;height:2.95pt;z-index:2550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">
                <v:imagedata r:id="rId662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8768" behindDoc="0" locked="0" layoutInCell="1" allowOverlap="1">
                <wp:simplePos x="0" y="0"/>
                <wp:positionH relativeFrom="column">
                  <wp:posOffset>-209010</wp:posOffset>
                </wp:positionH>
                <wp:positionV relativeFrom="paragraph">
                  <wp:posOffset>171440</wp:posOffset>
                </wp:positionV>
                <wp:extent cx="585720" cy="65880"/>
                <wp:effectExtent l="38100" t="38100" r="24130" b="29845"/>
                <wp:wrapNone/>
                <wp:docPr id="4674" name="Ink 4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5">
                      <w14:nvContentPartPr>
                        <w14:cNvContentPartPr/>
                      </w14:nvContentPartPr>
                      <w14:xfrm>
                        <a:off x="0" y="0"/>
                        <a:ext cx="5857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4" o:spid="_x0000_s1026" type="#_x0000_t75" style="position:absolute;margin-left:-17.1pt;margin-top:12.85pt;width:47.55pt;height:6.6pt;z-index:2550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">
                <v:imagedata r:id="rId6626" o:title=""/>
              </v:shape>
            </w:pict>
          </mc:Fallback>
        </mc:AlternateContent>
      </w:r>
    </w:p>
    <w:p w:rsidR="00D70BE7" w:rsidRDefault="00D54AC0" w:rsidP="002B17F6">
      <w:pPr>
        <w:spacing w:before="120" w:line="360" w:lineRule="atLeast"/>
        <w:ind w:left="780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5728" behindDoc="0" locked="0" layoutInCell="1" allowOverlap="1">
                <wp:simplePos x="0" y="0"/>
                <wp:positionH relativeFrom="column">
                  <wp:posOffset>2782230</wp:posOffset>
                </wp:positionH>
                <wp:positionV relativeFrom="paragraph">
                  <wp:posOffset>9760</wp:posOffset>
                </wp:positionV>
                <wp:extent cx="360" cy="360"/>
                <wp:effectExtent l="0" t="0" r="0" b="0"/>
                <wp:wrapNone/>
                <wp:docPr id="5822" name="Ink 5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2" o:spid="_x0000_s1026" type="#_x0000_t75" style="position:absolute;margin-left:217.65pt;margin-top:-.65pt;width:2.9pt;height:2.9pt;z-index:2553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">
                <v:imagedata r:id="rId65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1632" behindDoc="0" locked="0" layoutInCell="1" allowOverlap="1">
                <wp:simplePos x="0" y="0"/>
                <wp:positionH relativeFrom="column">
                  <wp:posOffset>7606950</wp:posOffset>
                </wp:positionH>
                <wp:positionV relativeFrom="paragraph">
                  <wp:posOffset>34960</wp:posOffset>
                </wp:positionV>
                <wp:extent cx="360" cy="360"/>
                <wp:effectExtent l="0" t="0" r="0" b="0"/>
                <wp:wrapNone/>
                <wp:docPr id="5818" name="Ink 5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8" o:spid="_x0000_s1026" type="#_x0000_t75" style="position:absolute;margin-left:597.55pt;margin-top:1.35pt;width:2.9pt;height:2.9pt;z-index:2553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">
                <v:imagedata r:id="rId66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95488" behindDoc="0" locked="0" layoutInCell="1" allowOverlap="1">
                <wp:simplePos x="0" y="0"/>
                <wp:positionH relativeFrom="column">
                  <wp:posOffset>5387190</wp:posOffset>
                </wp:positionH>
                <wp:positionV relativeFrom="paragraph">
                  <wp:posOffset>127480</wp:posOffset>
                </wp:positionV>
                <wp:extent cx="1175760" cy="142560"/>
                <wp:effectExtent l="38100" t="38100" r="43815" b="48260"/>
                <wp:wrapNone/>
                <wp:docPr id="5812" name="Ink 5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0">
                      <w14:nvContentPartPr>
                        <w14:cNvContentPartPr/>
                      </w14:nvContentPartPr>
                      <w14:xfrm>
                        <a:off x="0" y="0"/>
                        <a:ext cx="11757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2" o:spid="_x0000_s1026" type="#_x0000_t75" style="position:absolute;margin-left:423.3pt;margin-top:8.95pt;width:94.65pt;height:13.25pt;z-index:2552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">
                <v:imagedata r:id="rId663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4128" behindDoc="0" locked="0" layoutInCell="1" allowOverlap="1">
                <wp:simplePos x="0" y="0"/>
                <wp:positionH relativeFrom="column">
                  <wp:posOffset>3957990</wp:posOffset>
                </wp:positionH>
                <wp:positionV relativeFrom="paragraph">
                  <wp:posOffset>56000</wp:posOffset>
                </wp:positionV>
                <wp:extent cx="37440" cy="136080"/>
                <wp:effectExtent l="38100" t="38100" r="39370" b="35560"/>
                <wp:wrapNone/>
                <wp:docPr id="4689" name="Ink 4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2">
                      <w14:nvContentPartPr>
                        <w14:cNvContentPartPr/>
                      </w14:nvContentPartPr>
                      <w14:xfrm>
                        <a:off x="0" y="0"/>
                        <a:ext cx="374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9" o:spid="_x0000_s1026" type="#_x0000_t75" style="position:absolute;margin-left:310.85pt;margin-top:3.65pt;width:4.5pt;height:12.2pt;z-index:2550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">
                <v:imagedata r:id="rId663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3104" behindDoc="0" locked="0" layoutInCell="1" allowOverlap="1">
                <wp:simplePos x="0" y="0"/>
                <wp:positionH relativeFrom="column">
                  <wp:posOffset>3758550</wp:posOffset>
                </wp:positionH>
                <wp:positionV relativeFrom="paragraph">
                  <wp:posOffset>-72520</wp:posOffset>
                </wp:positionV>
                <wp:extent cx="164160" cy="254160"/>
                <wp:effectExtent l="38100" t="38100" r="26670" b="31750"/>
                <wp:wrapNone/>
                <wp:docPr id="4688" name="Ink 4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4">
                      <w14:nvContentPartPr>
                        <w14:cNvContentPartPr/>
                      </w14:nvContentPartPr>
                      <w14:xfrm>
                        <a:off x="0" y="0"/>
                        <a:ext cx="16416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8" o:spid="_x0000_s1026" type="#_x0000_t75" style="position:absolute;margin-left:295.35pt;margin-top:-6.5pt;width:14.35pt;height:21.65pt;z-index:2550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">
                <v:imagedata r:id="rId663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4981120" behindDoc="0" locked="0" layoutInCell="1" allowOverlap="1">
                <wp:simplePos x="0" y="0"/>
                <wp:positionH relativeFrom="column">
                  <wp:posOffset>1752270</wp:posOffset>
                </wp:positionH>
                <wp:positionV relativeFrom="paragraph">
                  <wp:posOffset>80480</wp:posOffset>
                </wp:positionV>
                <wp:extent cx="360" cy="360"/>
                <wp:effectExtent l="0" t="0" r="0" b="0"/>
                <wp:wrapNone/>
                <wp:docPr id="4647" name="Ink 4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7" o:spid="_x0000_s1026" type="#_x0000_t75" style="position:absolute;margin-left:136.95pt;margin-top:5.35pt;width:2.05pt;height:2.05pt;z-index:2549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WTCBAQAAMAMAAA4AAABkcnMvZTJvRG9jLnhtbJxSy07DMBC8I/EP&#10;lu80Sak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4/GowfOnLDEiqSzLieDjgtYXCJQJzq0/sLearStK0SZbTNOxu/ab2e62gYmqXjf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">
                <v:imagedata r:id="rId2653" o:title=""/>
              </v:shape>
            </w:pict>
          </mc:Fallback>
        </mc:AlternateContent>
      </w:r>
    </w:p>
    <w:p w:rsidR="00D70BE7" w:rsidRDefault="00D54AC0" w:rsidP="002B17F6">
      <w:pPr>
        <w:spacing w:before="120" w:line="360" w:lineRule="atLeast"/>
        <w:ind w:left="780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94464" behindDoc="0" locked="0" layoutInCell="1" allowOverlap="1">
                <wp:simplePos x="0" y="0"/>
                <wp:positionH relativeFrom="column">
                  <wp:posOffset>-47370</wp:posOffset>
                </wp:positionH>
                <wp:positionV relativeFrom="paragraph">
                  <wp:posOffset>-137360</wp:posOffset>
                </wp:positionV>
                <wp:extent cx="105840" cy="321120"/>
                <wp:effectExtent l="38100" t="38100" r="27940" b="41275"/>
                <wp:wrapNone/>
                <wp:docPr id="5811" name="Ink 5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7">
                      <w14:nvContentPartPr>
                        <w14:cNvContentPartPr/>
                      </w14:nvContentPartPr>
                      <w14:xfrm>
                        <a:off x="0" y="0"/>
                        <a:ext cx="10584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1" o:spid="_x0000_s1026" type="#_x0000_t75" style="position:absolute;margin-left:-4.5pt;margin-top:-11.35pt;width:9.8pt;height:26.65pt;z-index:2552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">
                <v:imagedata r:id="rId6638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5680" behindDoc="0" locked="0" layoutInCell="1" allowOverlap="1">
                <wp:simplePos x="0" y="0"/>
                <wp:positionH relativeFrom="column">
                  <wp:posOffset>3168870</wp:posOffset>
                </wp:positionH>
                <wp:positionV relativeFrom="paragraph">
                  <wp:posOffset>210560</wp:posOffset>
                </wp:positionV>
                <wp:extent cx="11880" cy="5760"/>
                <wp:effectExtent l="38100" t="38100" r="26670" b="32385"/>
                <wp:wrapNone/>
                <wp:docPr id="4837" name="Ink 4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9">
                      <w14:nvContentPartPr>
                        <w14:cNvContentPartPr/>
                      </w14:nvContentPartPr>
                      <w14:xfrm>
                        <a:off x="0" y="0"/>
                        <a:ext cx="11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7" o:spid="_x0000_s1026" type="#_x0000_t75" style="position:absolute;margin-left:248.8pt;margin-top:15.9pt;width:2.35pt;height:1.8pt;z-index:2551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">
                <v:imagedata r:id="rId6640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3632" behindDoc="0" locked="0" layoutInCell="1" allowOverlap="1">
                <wp:simplePos x="0" y="0"/>
                <wp:positionH relativeFrom="column">
                  <wp:posOffset>3300630</wp:posOffset>
                </wp:positionH>
                <wp:positionV relativeFrom="paragraph">
                  <wp:posOffset>-245920</wp:posOffset>
                </wp:positionV>
                <wp:extent cx="101520" cy="827640"/>
                <wp:effectExtent l="38100" t="19050" r="32385" b="29845"/>
                <wp:wrapNone/>
                <wp:docPr id="4835" name="Ink 4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1">
                      <w14:nvContentPartPr>
                        <w14:cNvContentPartPr/>
                      </w14:nvContentPartPr>
                      <w14:xfrm>
                        <a:off x="0" y="0"/>
                        <a:ext cx="101520" cy="82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5" o:spid="_x0000_s1026" type="#_x0000_t75" style="position:absolute;margin-left:259.25pt;margin-top:-19.7pt;width:9.4pt;height:66.2pt;z-index:2551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">
                <v:imagedata r:id="rId6642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2608" behindDoc="0" locked="0" layoutInCell="1" allowOverlap="1">
                <wp:simplePos x="0" y="0"/>
                <wp:positionH relativeFrom="column">
                  <wp:posOffset>3987870</wp:posOffset>
                </wp:positionH>
                <wp:positionV relativeFrom="paragraph">
                  <wp:posOffset>-431680</wp:posOffset>
                </wp:positionV>
                <wp:extent cx="224640" cy="1103760"/>
                <wp:effectExtent l="38100" t="38100" r="42545" b="39370"/>
                <wp:wrapNone/>
                <wp:docPr id="4834" name="Ink 4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3">
                      <w14:nvContentPartPr>
                        <w14:cNvContentPartPr/>
                      </w14:nvContentPartPr>
                      <w14:xfrm>
                        <a:off x="0" y="0"/>
                        <a:ext cx="224640" cy="11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4" o:spid="_x0000_s1026" type="#_x0000_t75" style="position:absolute;margin-left:313.35pt;margin-top:-34.7pt;width:19.1pt;height:88.45pt;z-index:2551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">
                <v:imagedata r:id="rId6644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0560" behindDoc="0" locked="0" layoutInCell="1" allowOverlap="1">
                <wp:simplePos x="0" y="0"/>
                <wp:positionH relativeFrom="column">
                  <wp:posOffset>3403950</wp:posOffset>
                </wp:positionH>
                <wp:positionV relativeFrom="paragraph">
                  <wp:posOffset>-343840</wp:posOffset>
                </wp:positionV>
                <wp:extent cx="157680" cy="1096560"/>
                <wp:effectExtent l="38100" t="38100" r="33020" b="27940"/>
                <wp:wrapNone/>
                <wp:docPr id="4832" name="Ink 4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5">
                      <w14:nvContentPartPr>
                        <w14:cNvContentPartPr/>
                      </w14:nvContentPartPr>
                      <w14:xfrm>
                        <a:off x="0" y="0"/>
                        <a:ext cx="157680" cy="10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2" o:spid="_x0000_s1026" type="#_x0000_t75" style="position:absolute;margin-left:267.5pt;margin-top:-27.65pt;width:13.6pt;height:87.65pt;z-index:2551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">
                <v:imagedata r:id="rId6646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1344" behindDoc="0" locked="0" layoutInCell="1" allowOverlap="1">
                <wp:simplePos x="0" y="0"/>
                <wp:positionH relativeFrom="column">
                  <wp:posOffset>1312710</wp:posOffset>
                </wp:positionH>
                <wp:positionV relativeFrom="paragraph">
                  <wp:posOffset>73040</wp:posOffset>
                </wp:positionV>
                <wp:extent cx="690480" cy="349920"/>
                <wp:effectExtent l="19050" t="19050" r="33655" b="31115"/>
                <wp:wrapNone/>
                <wp:docPr id="4823" name="Ink 4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7">
                      <w14:nvContentPartPr>
                        <w14:cNvContentPartPr/>
                      </w14:nvContentPartPr>
                      <w14:xfrm>
                        <a:off x="0" y="0"/>
                        <a:ext cx="69048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3" o:spid="_x0000_s1026" type="#_x0000_t75" style="position:absolute;margin-left:102.9pt;margin-top:5.3pt;width:55.2pt;height:28.45pt;z-index:2551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">
                <v:imagedata r:id="rId664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5872" behindDoc="0" locked="0" layoutInCell="1" allowOverlap="1">
                <wp:simplePos x="0" y="0"/>
                <wp:positionH relativeFrom="column">
                  <wp:posOffset>-147450</wp:posOffset>
                </wp:positionH>
                <wp:positionV relativeFrom="paragraph">
                  <wp:posOffset>-146920</wp:posOffset>
                </wp:positionV>
                <wp:extent cx="102960" cy="294480"/>
                <wp:effectExtent l="38100" t="38100" r="30480" b="29845"/>
                <wp:wrapNone/>
                <wp:docPr id="4720" name="Ink 4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9">
                      <w14:nvContentPartPr>
                        <w14:cNvContentPartPr/>
                      </w14:nvContentPartPr>
                      <w14:xfrm>
                        <a:off x="0" y="0"/>
                        <a:ext cx="10296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0" o:spid="_x0000_s1026" type="#_x0000_t75" style="position:absolute;margin-left:-12.4pt;margin-top:-12.15pt;width:9.5pt;height:24.65pt;z-index:2550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">
                <v:imagedata r:id="rId665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3344" behindDoc="0" locked="0" layoutInCell="1" allowOverlap="1">
                <wp:simplePos x="0" y="0"/>
                <wp:positionH relativeFrom="column">
                  <wp:posOffset>3007230</wp:posOffset>
                </wp:positionH>
                <wp:positionV relativeFrom="paragraph">
                  <wp:posOffset>186800</wp:posOffset>
                </wp:positionV>
                <wp:extent cx="195120" cy="71280"/>
                <wp:effectExtent l="38100" t="38100" r="0" b="43180"/>
                <wp:wrapNone/>
                <wp:docPr id="4698" name="Ink 4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1">
                      <w14:nvContentPartPr>
                        <w14:cNvContentPartPr/>
                      </w14:nvContentPartPr>
                      <w14:xfrm>
                        <a:off x="0" y="0"/>
                        <a:ext cx="1951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8" o:spid="_x0000_s1026" type="#_x0000_t75" style="position:absolute;margin-left:236pt;margin-top:13.9pt;width:16.9pt;height:7.25pt;z-index:2550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">
                <v:imagedata r:id="rId665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0272" behindDoc="0" locked="0" layoutInCell="1" allowOverlap="1">
                <wp:simplePos x="0" y="0"/>
                <wp:positionH relativeFrom="column">
                  <wp:posOffset>3296310</wp:posOffset>
                </wp:positionH>
                <wp:positionV relativeFrom="paragraph">
                  <wp:posOffset>-325120</wp:posOffset>
                </wp:positionV>
                <wp:extent cx="154080" cy="1099800"/>
                <wp:effectExtent l="38100" t="38100" r="36830" b="43815"/>
                <wp:wrapNone/>
                <wp:docPr id="4695" name="Ink 4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3">
                      <w14:nvContentPartPr>
                        <w14:cNvContentPartPr/>
                      </w14:nvContentPartPr>
                      <w14:xfrm>
                        <a:off x="0" y="0"/>
                        <a:ext cx="154080" cy="10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5" o:spid="_x0000_s1026" type="#_x0000_t75" style="position:absolute;margin-left:258.75pt;margin-top:-26.35pt;width:13.85pt;height:88.2pt;z-index:2550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">
                <v:imagedata r:id="rId665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9248" behindDoc="0" locked="0" layoutInCell="1" allowOverlap="1">
                <wp:simplePos x="0" y="0"/>
                <wp:positionH relativeFrom="column">
                  <wp:posOffset>3873390</wp:posOffset>
                </wp:positionH>
                <wp:positionV relativeFrom="paragraph">
                  <wp:posOffset>-459040</wp:posOffset>
                </wp:positionV>
                <wp:extent cx="361440" cy="1139040"/>
                <wp:effectExtent l="38100" t="38100" r="38735" b="42545"/>
                <wp:wrapNone/>
                <wp:docPr id="4694" name="Ink 4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5">
                      <w14:nvContentPartPr>
                        <w14:cNvContentPartPr/>
                      </w14:nvContentPartPr>
                      <w14:xfrm>
                        <a:off x="0" y="0"/>
                        <a:ext cx="361440" cy="11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4" o:spid="_x0000_s1026" type="#_x0000_t75" style="position:absolute;margin-left:304.25pt;margin-top:-36.9pt;width:30.05pt;height:91.55pt;z-index:2550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">
                <v:imagedata r:id="rId665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6176" behindDoc="0" locked="0" layoutInCell="1" allowOverlap="1">
                <wp:simplePos x="0" y="0"/>
                <wp:positionH relativeFrom="column">
                  <wp:posOffset>3876630</wp:posOffset>
                </wp:positionH>
                <wp:positionV relativeFrom="paragraph">
                  <wp:posOffset>235400</wp:posOffset>
                </wp:positionV>
                <wp:extent cx="4320" cy="56160"/>
                <wp:effectExtent l="38100" t="38100" r="34290" b="39370"/>
                <wp:wrapNone/>
                <wp:docPr id="4691" name="Ink 4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7">
                      <w14:nvContentPartPr>
                        <w14:cNvContentPartPr/>
                      </w14:nvContentPartPr>
                      <w14:xfrm>
                        <a:off x="0" y="0"/>
                        <a:ext cx="43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1" o:spid="_x0000_s1026" type="#_x0000_t75" style="position:absolute;margin-left:304.5pt;margin-top:18.05pt;width:1.8pt;height:5.65pt;z-index:2550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">
                <v:imagedata r:id="rId665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5152" behindDoc="0" locked="0" layoutInCell="1" allowOverlap="1">
                <wp:simplePos x="0" y="0"/>
                <wp:positionH relativeFrom="column">
                  <wp:posOffset>3876990</wp:posOffset>
                </wp:positionH>
                <wp:positionV relativeFrom="paragraph">
                  <wp:posOffset>29120</wp:posOffset>
                </wp:positionV>
                <wp:extent cx="3240" cy="15840"/>
                <wp:effectExtent l="38100" t="19050" r="34925" b="22860"/>
                <wp:wrapNone/>
                <wp:docPr id="4690" name="Ink 4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9">
                      <w14:nvContentPartPr>
                        <w14:cNvContentPartPr/>
                      </w14:nvContentPartPr>
                      <w14:xfrm>
                        <a:off x="0" y="0"/>
                        <a:ext cx="3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0" o:spid="_x0000_s1026" type="#_x0000_t75" style="position:absolute;margin-left:304.75pt;margin-top:1.7pt;width:1.45pt;height:2.45pt;z-index:2550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">
                <v:imagedata r:id="rId666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2080" behindDoc="0" locked="0" layoutInCell="1" allowOverlap="1">
                <wp:simplePos x="0" y="0"/>
                <wp:positionH relativeFrom="column">
                  <wp:posOffset>3525630</wp:posOffset>
                </wp:positionH>
                <wp:positionV relativeFrom="paragraph">
                  <wp:posOffset>-419080</wp:posOffset>
                </wp:positionV>
                <wp:extent cx="259920" cy="1132200"/>
                <wp:effectExtent l="38100" t="38100" r="45085" b="30480"/>
                <wp:wrapNone/>
                <wp:docPr id="4687" name="Ink 4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1">
                      <w14:nvContentPartPr>
                        <w14:cNvContentPartPr/>
                      </w14:nvContentPartPr>
                      <w14:xfrm>
                        <a:off x="0" y="0"/>
                        <a:ext cx="259920" cy="11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7" o:spid="_x0000_s1026" type="#_x0000_t75" style="position:absolute;margin-left:276.65pt;margin-top:-33.5pt;width:22.3pt;height:90.65pt;z-index:2550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">
                <v:imagedata r:id="rId6662" o:title=""/>
              </v:shape>
            </w:pict>
          </mc:Fallback>
        </mc:AlternateContent>
      </w:r>
    </w:p>
    <w:p w:rsidR="00D70BE7" w:rsidRDefault="000D4BD5" w:rsidP="002B17F6">
      <w:pPr>
        <w:spacing w:before="120" w:line="360" w:lineRule="atLeast"/>
        <w:ind w:left="780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35072" behindDoc="0" locked="0" layoutInCell="1" allowOverlap="1">
                <wp:simplePos x="0" y="0"/>
                <wp:positionH relativeFrom="column">
                  <wp:posOffset>7181430</wp:posOffset>
                </wp:positionH>
                <wp:positionV relativeFrom="paragraph">
                  <wp:posOffset>151000</wp:posOffset>
                </wp:positionV>
                <wp:extent cx="360" cy="360"/>
                <wp:effectExtent l="0" t="0" r="0" b="0"/>
                <wp:wrapNone/>
                <wp:docPr id="4896" name="Ink 4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6" o:spid="_x0000_s1026" type="#_x0000_t75" style="position:absolute;margin-left:564.45pt;margin-top:10.9pt;width:2.05pt;height:2.05pt;z-index:2552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">
                <v:imagedata r:id="rId6664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6704" behindDoc="0" locked="0" layoutInCell="1" allowOverlap="1">
                <wp:simplePos x="0" y="0"/>
                <wp:positionH relativeFrom="column">
                  <wp:posOffset>2351310</wp:posOffset>
                </wp:positionH>
                <wp:positionV relativeFrom="paragraph">
                  <wp:posOffset>195920</wp:posOffset>
                </wp:positionV>
                <wp:extent cx="64080" cy="16560"/>
                <wp:effectExtent l="38100" t="38100" r="50800" b="40640"/>
                <wp:wrapNone/>
                <wp:docPr id="4838" name="Ink 4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5">
                      <w14:nvContentPartPr>
                        <w14:cNvContentPartPr/>
                      </w14:nvContentPartPr>
                      <w14:xfrm>
                        <a:off x="0" y="0"/>
                        <a:ext cx="64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8" o:spid="_x0000_s1026" type="#_x0000_t75" style="position:absolute;margin-left:184.2pt;margin-top:14.6pt;width:6.85pt;height:3.05pt;z-index:2551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">
                <v:imagedata r:id="rId6666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3392" behindDoc="0" locked="0" layoutInCell="1" allowOverlap="1">
                <wp:simplePos x="0" y="0"/>
                <wp:positionH relativeFrom="column">
                  <wp:posOffset>1342590</wp:posOffset>
                </wp:positionH>
                <wp:positionV relativeFrom="paragraph">
                  <wp:posOffset>-745120</wp:posOffset>
                </wp:positionV>
                <wp:extent cx="3501360" cy="2032200"/>
                <wp:effectExtent l="38100" t="38100" r="23495" b="44450"/>
                <wp:wrapNone/>
                <wp:docPr id="4825" name="Ink 4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7">
                      <w14:nvContentPartPr>
                        <w14:cNvContentPartPr/>
                      </w14:nvContentPartPr>
                      <w14:xfrm>
                        <a:off x="0" y="0"/>
                        <a:ext cx="3501360" cy="20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5" o:spid="_x0000_s1026" type="#_x0000_t75" style="position:absolute;margin-left:105.3pt;margin-top:-59.55pt;width:277pt;height:161.65pt;z-index:2551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">
                <v:imagedata r:id="rId666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62016" behindDoc="0" locked="0" layoutInCell="1" allowOverlap="1">
                <wp:simplePos x="0" y="0"/>
                <wp:positionH relativeFrom="column">
                  <wp:posOffset>273390</wp:posOffset>
                </wp:positionH>
                <wp:positionV relativeFrom="paragraph">
                  <wp:posOffset>30320</wp:posOffset>
                </wp:positionV>
                <wp:extent cx="252000" cy="396720"/>
                <wp:effectExtent l="38100" t="38100" r="34290" b="41910"/>
                <wp:wrapNone/>
                <wp:docPr id="4726" name="Ink 4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9">
                      <w14:nvContentPartPr>
                        <w14:cNvContentPartPr/>
                      </w14:nvContentPartPr>
                      <w14:xfrm>
                        <a:off x="0" y="0"/>
                        <a:ext cx="252000" cy="3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6" o:spid="_x0000_s1026" type="#_x0000_t75" style="position:absolute;margin-left:20.7pt;margin-top:1.55pt;width:21.7pt;height:33.2pt;z-index:2550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">
                <v:imagedata r:id="rId667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8944" behindDoc="0" locked="0" layoutInCell="1" allowOverlap="1">
                <wp:simplePos x="0" y="0"/>
                <wp:positionH relativeFrom="column">
                  <wp:posOffset>-203250</wp:posOffset>
                </wp:positionH>
                <wp:positionV relativeFrom="paragraph">
                  <wp:posOffset>148760</wp:posOffset>
                </wp:positionV>
                <wp:extent cx="111600" cy="271080"/>
                <wp:effectExtent l="38100" t="38100" r="22225" b="34290"/>
                <wp:wrapNone/>
                <wp:docPr id="4723" name="Ink 4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1">
                      <w14:nvContentPartPr>
                        <w14:cNvContentPartPr/>
                      </w14:nvContentPartPr>
                      <w14:xfrm>
                        <a:off x="0" y="0"/>
                        <a:ext cx="11160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3" o:spid="_x0000_s1026" type="#_x0000_t75" style="position:absolute;margin-left:-16.6pt;margin-top:11.15pt;width:10pt;height:22.55pt;z-index:2550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">
                <v:imagedata r:id="rId667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7920" behindDoc="0" locked="0" layoutInCell="1" allowOverlap="1">
                <wp:simplePos x="0" y="0"/>
                <wp:positionH relativeFrom="column">
                  <wp:posOffset>-223770</wp:posOffset>
                </wp:positionH>
                <wp:positionV relativeFrom="paragraph">
                  <wp:posOffset>135080</wp:posOffset>
                </wp:positionV>
                <wp:extent cx="176760" cy="178200"/>
                <wp:effectExtent l="38100" t="38100" r="33020" b="31750"/>
                <wp:wrapNone/>
                <wp:docPr id="4722" name="Ink 4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3">
                      <w14:nvContentPartPr>
                        <w14:cNvContentPartPr/>
                      </w14:nvContentPartPr>
                      <w14:xfrm>
                        <a:off x="0" y="0"/>
                        <a:ext cx="1767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2" o:spid="_x0000_s1026" type="#_x0000_t75" style="position:absolute;margin-left:-18.35pt;margin-top:10pt;width:15.35pt;height:15.5pt;z-index:2550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">
                <v:imagedata r:id="rId667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6896" behindDoc="0" locked="0" layoutInCell="1" allowOverlap="1">
                <wp:simplePos x="0" y="0"/>
                <wp:positionH relativeFrom="column">
                  <wp:posOffset>-444450</wp:posOffset>
                </wp:positionH>
                <wp:positionV relativeFrom="paragraph">
                  <wp:posOffset>29960</wp:posOffset>
                </wp:positionV>
                <wp:extent cx="237960" cy="435960"/>
                <wp:effectExtent l="38100" t="38100" r="48260" b="40640"/>
                <wp:wrapNone/>
                <wp:docPr id="4721" name="Ink 4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5">
                      <w14:nvContentPartPr>
                        <w14:cNvContentPartPr/>
                      </w14:nvContentPartPr>
                      <w14:xfrm>
                        <a:off x="0" y="0"/>
                        <a:ext cx="23796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1" o:spid="_x0000_s1026" type="#_x0000_t75" style="position:absolute;margin-left:-35.95pt;margin-top:1.55pt;width:20.45pt;height:35.95pt;z-index:2550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">
                <v:imagedata r:id="rId667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2320" behindDoc="0" locked="0" layoutInCell="1" allowOverlap="1">
                <wp:simplePos x="0" y="0"/>
                <wp:positionH relativeFrom="column">
                  <wp:posOffset>2235390</wp:posOffset>
                </wp:positionH>
                <wp:positionV relativeFrom="paragraph">
                  <wp:posOffset>62720</wp:posOffset>
                </wp:positionV>
                <wp:extent cx="152280" cy="76320"/>
                <wp:effectExtent l="38100" t="38100" r="635" b="38100"/>
                <wp:wrapNone/>
                <wp:docPr id="4697" name="Ink 4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7">
                      <w14:nvContentPartPr>
                        <w14:cNvContentPartPr/>
                      </w14:nvContentPartPr>
                      <w14:xfrm>
                        <a:off x="0" y="0"/>
                        <a:ext cx="1522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7" o:spid="_x0000_s1026" type="#_x0000_t75" style="position:absolute;margin-left:175.2pt;margin-top:4.15pt;width:13.55pt;height:7.65pt;z-index:2550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">
                <v:imagedata r:id="rId667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8224" behindDoc="0" locked="0" layoutInCell="1" allowOverlap="1">
                <wp:simplePos x="0" y="0"/>
                <wp:positionH relativeFrom="column">
                  <wp:posOffset>3919110</wp:posOffset>
                </wp:positionH>
                <wp:positionV relativeFrom="paragraph">
                  <wp:posOffset>250280</wp:posOffset>
                </wp:positionV>
                <wp:extent cx="115200" cy="85320"/>
                <wp:effectExtent l="38100" t="38100" r="37465" b="48260"/>
                <wp:wrapNone/>
                <wp:docPr id="4693" name="Ink 4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9">
                      <w14:nvContentPartPr>
                        <w14:cNvContentPartPr/>
                      </w14:nvContentPartPr>
                      <w14:xfrm>
                        <a:off x="0" y="0"/>
                        <a:ext cx="1152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3" o:spid="_x0000_s1026" type="#_x0000_t75" style="position:absolute;margin-left:307.85pt;margin-top:18.9pt;width:10.55pt;height:8.35pt;z-index:2550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">
                <v:imagedata r:id="rId668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7200" behindDoc="0" locked="0" layoutInCell="1" allowOverlap="1">
                <wp:simplePos x="0" y="0"/>
                <wp:positionH relativeFrom="column">
                  <wp:posOffset>3754590</wp:posOffset>
                </wp:positionH>
                <wp:positionV relativeFrom="paragraph">
                  <wp:posOffset>131480</wp:posOffset>
                </wp:positionV>
                <wp:extent cx="119160" cy="260640"/>
                <wp:effectExtent l="38100" t="38100" r="33655" b="44450"/>
                <wp:wrapNone/>
                <wp:docPr id="4692" name="Ink 4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1">
                      <w14:nvContentPartPr>
                        <w14:cNvContentPartPr/>
                      </w14:nvContentPartPr>
                      <w14:xfrm>
                        <a:off x="0" y="0"/>
                        <a:ext cx="11916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2" o:spid="_x0000_s1026" type="#_x0000_t75" style="position:absolute;margin-left:294.85pt;margin-top:9.45pt;width:11.1pt;height:22.3pt;z-index:2550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">
                <v:imagedata r:id="rId6682" o:title=""/>
              </v:shape>
            </w:pict>
          </mc:Fallback>
        </mc:AlternateContent>
      </w:r>
    </w:p>
    <w:p w:rsidR="00D70BE7" w:rsidRDefault="00D54AC0" w:rsidP="002B17F6">
      <w:pPr>
        <w:spacing w:before="120" w:line="360" w:lineRule="atLeast"/>
        <w:ind w:left="780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93440" behindDoc="0" locked="0" layoutInCell="1" allowOverlap="1">
                <wp:simplePos x="0" y="0"/>
                <wp:positionH relativeFrom="column">
                  <wp:posOffset>5262270</wp:posOffset>
                </wp:positionH>
                <wp:positionV relativeFrom="paragraph">
                  <wp:posOffset>229720</wp:posOffset>
                </wp:positionV>
                <wp:extent cx="72000" cy="16200"/>
                <wp:effectExtent l="38100" t="19050" r="42545" b="22225"/>
                <wp:wrapNone/>
                <wp:docPr id="5810" name="Ink 5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3">
                      <w14:nvContentPartPr>
                        <w14:cNvContentPartPr/>
                      </w14:nvContentPartPr>
                      <w14:xfrm>
                        <a:off x="0" y="0"/>
                        <a:ext cx="72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0" o:spid="_x0000_s1026" type="#_x0000_t75" style="position:absolute;margin-left:413.7pt;margin-top:17.65pt;width:6.95pt;height:2.4pt;z-index:2552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">
                <v:imagedata r:id="rId66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92416" behindDoc="0" locked="0" layoutInCell="1" allowOverlap="1">
                <wp:simplePos x="0" y="0"/>
                <wp:positionH relativeFrom="column">
                  <wp:posOffset>4933230</wp:posOffset>
                </wp:positionH>
                <wp:positionV relativeFrom="paragraph">
                  <wp:posOffset>186160</wp:posOffset>
                </wp:positionV>
                <wp:extent cx="88560" cy="43920"/>
                <wp:effectExtent l="38100" t="38100" r="45085" b="32385"/>
                <wp:wrapNone/>
                <wp:docPr id="5809" name="Ink 5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5">
                      <w14:nvContentPartPr>
                        <w14:cNvContentPartPr/>
                      </w14:nvContentPartPr>
                      <w14:xfrm>
                        <a:off x="0" y="0"/>
                        <a:ext cx="885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9" o:spid="_x0000_s1026" type="#_x0000_t75" style="position:absolute;margin-left:387.75pt;margin-top:13.9pt;width:8.45pt;height:4.7pt;z-index:2552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">
                <v:imagedata r:id="rId6686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74656" behindDoc="0" locked="0" layoutInCell="1" allowOverlap="1">
                <wp:simplePos x="0" y="0"/>
                <wp:positionH relativeFrom="column">
                  <wp:posOffset>3256710</wp:posOffset>
                </wp:positionH>
                <wp:positionV relativeFrom="paragraph">
                  <wp:posOffset>26120</wp:posOffset>
                </wp:positionV>
                <wp:extent cx="39960" cy="23040"/>
                <wp:effectExtent l="19050" t="19050" r="17780" b="34290"/>
                <wp:wrapNone/>
                <wp:docPr id="4836" name="Ink 4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7">
                      <w14:nvContentPartPr>
                        <w14:cNvContentPartPr/>
                      </w14:nvContentPartPr>
                      <w14:xfrm>
                        <a:off x="0" y="0"/>
                        <a:ext cx="39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6" o:spid="_x0000_s1026" type="#_x0000_t75" style="position:absolute;margin-left:255.95pt;margin-top:1.6pt;width:4.15pt;height:2.8pt;z-index:2551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">
                <v:imagedata r:id="rId6688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4416" behindDoc="0" locked="0" layoutInCell="1" allowOverlap="1">
                <wp:simplePos x="0" y="0"/>
                <wp:positionH relativeFrom="column">
                  <wp:posOffset>1186350</wp:posOffset>
                </wp:positionH>
                <wp:positionV relativeFrom="paragraph">
                  <wp:posOffset>-343600</wp:posOffset>
                </wp:positionV>
                <wp:extent cx="394920" cy="735840"/>
                <wp:effectExtent l="19050" t="38100" r="24765" b="26670"/>
                <wp:wrapNone/>
                <wp:docPr id="4826" name="Ink 4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9">
                      <w14:nvContentPartPr>
                        <w14:cNvContentPartPr/>
                      </w14:nvContentPartPr>
                      <w14:xfrm>
                        <a:off x="0" y="0"/>
                        <a:ext cx="394920" cy="73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6" o:spid="_x0000_s1026" type="#_x0000_t75" style="position:absolute;margin-left:92.85pt;margin-top:-27.8pt;width:32.25pt;height:59.3pt;z-index:2551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">
                <v:imagedata r:id="rId6690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2368" behindDoc="0" locked="0" layoutInCell="1" allowOverlap="1">
                <wp:simplePos x="0" y="0"/>
                <wp:positionH relativeFrom="column">
                  <wp:posOffset>1158630</wp:posOffset>
                </wp:positionH>
                <wp:positionV relativeFrom="paragraph">
                  <wp:posOffset>98480</wp:posOffset>
                </wp:positionV>
                <wp:extent cx="20520" cy="297000"/>
                <wp:effectExtent l="19050" t="19050" r="17780" b="27305"/>
                <wp:wrapNone/>
                <wp:docPr id="4824" name="Ink 4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1">
                      <w14:nvContentPartPr>
                        <w14:cNvContentPartPr/>
                      </w14:nvContentPartPr>
                      <w14:xfrm>
                        <a:off x="0" y="0"/>
                        <a:ext cx="2052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4" o:spid="_x0000_s1026" type="#_x0000_t75" style="position:absolute;margin-left:90.8pt;margin-top:7.4pt;width:2.5pt;height:24.2pt;z-index:2551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">
                <v:imagedata r:id="rId669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60992" behindDoc="0" locked="0" layoutInCell="1" allowOverlap="1">
                <wp:simplePos x="0" y="0"/>
                <wp:positionH relativeFrom="column">
                  <wp:posOffset>95190</wp:posOffset>
                </wp:positionH>
                <wp:positionV relativeFrom="paragraph">
                  <wp:posOffset>-189880</wp:posOffset>
                </wp:positionV>
                <wp:extent cx="223560" cy="458280"/>
                <wp:effectExtent l="38100" t="38100" r="43180" b="56515"/>
                <wp:wrapNone/>
                <wp:docPr id="4725" name="Ink 4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3">
                      <w14:nvContentPartPr>
                        <w14:cNvContentPartPr/>
                      </w14:nvContentPartPr>
                      <w14:xfrm>
                        <a:off x="0" y="0"/>
                        <a:ext cx="223560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5" o:spid="_x0000_s1026" type="#_x0000_t75" style="position:absolute;margin-left:6.75pt;margin-top:-15.85pt;width:19.3pt;height:38.05pt;z-index:2550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">
                <v:imagedata r:id="rId669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9968" behindDoc="0" locked="0" layoutInCell="1" allowOverlap="1">
                <wp:simplePos x="0" y="0"/>
                <wp:positionH relativeFrom="column">
                  <wp:posOffset>44070</wp:posOffset>
                </wp:positionH>
                <wp:positionV relativeFrom="paragraph">
                  <wp:posOffset>-57040</wp:posOffset>
                </wp:positionV>
                <wp:extent cx="15120" cy="186480"/>
                <wp:effectExtent l="38100" t="38100" r="23495" b="23495"/>
                <wp:wrapNone/>
                <wp:docPr id="4724" name="Ink 4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5">
                      <w14:nvContentPartPr>
                        <w14:cNvContentPartPr/>
                      </w14:nvContentPartPr>
                      <w14:xfrm>
                        <a:off x="0" y="0"/>
                        <a:ext cx="151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4" o:spid="_x0000_s1026" type="#_x0000_t75" style="position:absolute;margin-left:2.85pt;margin-top:-5.05pt;width:2.5pt;height:15.95pt;z-index:2550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">
                <v:imagedata r:id="rId669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2560" behindDoc="0" locked="0" layoutInCell="1" allowOverlap="1">
                <wp:simplePos x="0" y="0"/>
                <wp:positionH relativeFrom="column">
                  <wp:posOffset>5304030</wp:posOffset>
                </wp:positionH>
                <wp:positionV relativeFrom="paragraph">
                  <wp:posOffset>-119680</wp:posOffset>
                </wp:positionV>
                <wp:extent cx="243720" cy="257400"/>
                <wp:effectExtent l="38100" t="38100" r="4445" b="47625"/>
                <wp:wrapNone/>
                <wp:docPr id="4707" name="Ink 4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7">
                      <w14:nvContentPartPr>
                        <w14:cNvContentPartPr/>
                      </w14:nvContentPartPr>
                      <w14:xfrm>
                        <a:off x="0" y="0"/>
                        <a:ext cx="24372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7" o:spid="_x0000_s1026" type="#_x0000_t75" style="position:absolute;margin-left:416.9pt;margin-top:-10.15pt;width:20.9pt;height:22pt;z-index:2550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">
                <v:imagedata r:id="rId669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1536" behindDoc="0" locked="0" layoutInCell="1" allowOverlap="1">
                <wp:simplePos x="0" y="0"/>
                <wp:positionH relativeFrom="column">
                  <wp:posOffset>5185950</wp:posOffset>
                </wp:positionH>
                <wp:positionV relativeFrom="paragraph">
                  <wp:posOffset>-51640</wp:posOffset>
                </wp:positionV>
                <wp:extent cx="145800" cy="344520"/>
                <wp:effectExtent l="19050" t="38100" r="45085" b="36830"/>
                <wp:wrapNone/>
                <wp:docPr id="4706" name="Ink 4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9">
                      <w14:nvContentPartPr>
                        <w14:cNvContentPartPr/>
                      </w14:nvContentPartPr>
                      <w14:xfrm>
                        <a:off x="0" y="0"/>
                        <a:ext cx="14580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6" o:spid="_x0000_s1026" type="#_x0000_t75" style="position:absolute;margin-left:407.7pt;margin-top:-4.8pt;width:13pt;height:28.8pt;z-index:2550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">
                <v:imagedata r:id="rId670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0512" behindDoc="0" locked="0" layoutInCell="1" allowOverlap="1">
                <wp:simplePos x="0" y="0"/>
                <wp:positionH relativeFrom="column">
                  <wp:posOffset>5126910</wp:posOffset>
                </wp:positionH>
                <wp:positionV relativeFrom="paragraph">
                  <wp:posOffset>104960</wp:posOffset>
                </wp:positionV>
                <wp:extent cx="12960" cy="141840"/>
                <wp:effectExtent l="38100" t="19050" r="25400" b="29845"/>
                <wp:wrapNone/>
                <wp:docPr id="4705" name="Ink 4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1">
                      <w14:nvContentPartPr>
                        <w14:cNvContentPartPr/>
                      </w14:nvContentPartPr>
                      <w14:xfrm>
                        <a:off x="0" y="0"/>
                        <a:ext cx="129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5" o:spid="_x0000_s1026" type="#_x0000_t75" style="position:absolute;margin-left:403.1pt;margin-top:7.75pt;width:2.35pt;height:12.25pt;z-index:2550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">
                <v:imagedata r:id="rId670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9488" behindDoc="0" locked="0" layoutInCell="1" allowOverlap="1">
                <wp:simplePos x="0" y="0"/>
                <wp:positionH relativeFrom="column">
                  <wp:posOffset>4766550</wp:posOffset>
                </wp:positionH>
                <wp:positionV relativeFrom="paragraph">
                  <wp:posOffset>-129400</wp:posOffset>
                </wp:positionV>
                <wp:extent cx="180360" cy="306720"/>
                <wp:effectExtent l="38100" t="38100" r="48260" b="36195"/>
                <wp:wrapNone/>
                <wp:docPr id="4704" name="Ink 4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3">
                      <w14:nvContentPartPr>
                        <w14:cNvContentPartPr/>
                      </w14:nvContentPartPr>
                      <w14:xfrm>
                        <a:off x="0" y="0"/>
                        <a:ext cx="18036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4" o:spid="_x0000_s1026" type="#_x0000_t75" style="position:absolute;margin-left:374.5pt;margin-top:-10.8pt;width:15.8pt;height:25.55pt;z-index:2550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">
                <v:imagedata r:id="rId670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8464" behindDoc="0" locked="0" layoutInCell="1" allowOverlap="1">
                <wp:simplePos x="0" y="0"/>
                <wp:positionH relativeFrom="column">
                  <wp:posOffset>4893270</wp:posOffset>
                </wp:positionH>
                <wp:positionV relativeFrom="paragraph">
                  <wp:posOffset>-101320</wp:posOffset>
                </wp:positionV>
                <wp:extent cx="159480" cy="231840"/>
                <wp:effectExtent l="38100" t="38100" r="31115" b="34925"/>
                <wp:wrapNone/>
                <wp:docPr id="4703" name="Ink 4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5">
                      <w14:nvContentPartPr>
                        <w14:cNvContentPartPr/>
                      </w14:nvContentPartPr>
                      <w14:xfrm>
                        <a:off x="0" y="0"/>
                        <a:ext cx="15948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3" o:spid="_x0000_s1026" type="#_x0000_t75" style="position:absolute;margin-left:384.5pt;margin-top:-8.5pt;width:13.9pt;height:19.55pt;z-index:2550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">
                <v:imagedata r:id="rId670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7440" behindDoc="0" locked="0" layoutInCell="1" allowOverlap="1">
                <wp:simplePos x="0" y="0"/>
                <wp:positionH relativeFrom="column">
                  <wp:posOffset>4940430</wp:posOffset>
                </wp:positionH>
                <wp:positionV relativeFrom="paragraph">
                  <wp:posOffset>-64600</wp:posOffset>
                </wp:positionV>
                <wp:extent cx="93240" cy="167040"/>
                <wp:effectExtent l="38100" t="38100" r="40640" b="42545"/>
                <wp:wrapNone/>
                <wp:docPr id="4702" name="Ink 4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7">
                      <w14:nvContentPartPr>
                        <w14:cNvContentPartPr/>
                      </w14:nvContentPartPr>
                      <w14:xfrm>
                        <a:off x="0" y="0"/>
                        <a:ext cx="932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2" o:spid="_x0000_s1026" type="#_x0000_t75" style="position:absolute;margin-left:388.3pt;margin-top:-5.8pt;width:8.95pt;height:14.7pt;z-index:2550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">
                <v:imagedata r:id="rId670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6416" behindDoc="0" locked="0" layoutInCell="1" allowOverlap="1">
                <wp:simplePos x="0" y="0"/>
                <wp:positionH relativeFrom="column">
                  <wp:posOffset>3929550</wp:posOffset>
                </wp:positionH>
                <wp:positionV relativeFrom="paragraph">
                  <wp:posOffset>-26080</wp:posOffset>
                </wp:positionV>
                <wp:extent cx="997200" cy="482040"/>
                <wp:effectExtent l="38100" t="38100" r="31750" b="32385"/>
                <wp:wrapNone/>
                <wp:docPr id="4701" name="Ink 4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9">
                      <w14:nvContentPartPr>
                        <w14:cNvContentPartPr/>
                      </w14:nvContentPartPr>
                      <w14:xfrm>
                        <a:off x="0" y="0"/>
                        <a:ext cx="997200" cy="48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1" o:spid="_x0000_s1026" type="#_x0000_t75" style="position:absolute;margin-left:308.65pt;margin-top:-2.85pt;width:80.1pt;height:39.45pt;z-index:2550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">
                <v:imagedata r:id="rId671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1296" behindDoc="0" locked="0" layoutInCell="1" allowOverlap="1">
                <wp:simplePos x="0" y="0"/>
                <wp:positionH relativeFrom="column">
                  <wp:posOffset>1658670</wp:posOffset>
                </wp:positionH>
                <wp:positionV relativeFrom="paragraph">
                  <wp:posOffset>-48760</wp:posOffset>
                </wp:positionV>
                <wp:extent cx="1569960" cy="343800"/>
                <wp:effectExtent l="38100" t="38100" r="30480" b="37465"/>
                <wp:wrapNone/>
                <wp:docPr id="4696" name="Ink 4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1">
                      <w14:nvContentPartPr>
                        <w14:cNvContentPartPr/>
                      </w14:nvContentPartPr>
                      <w14:xfrm>
                        <a:off x="0" y="0"/>
                        <a:ext cx="156996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6" o:spid="_x0000_s1026" type="#_x0000_t75" style="position:absolute;margin-left:129.85pt;margin-top:-4.6pt;width:125.2pt;height:28.3pt;z-index:2550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">
                <v:imagedata r:id="rId6712" o:title=""/>
              </v:shape>
            </w:pict>
          </mc:Fallback>
        </mc:AlternateContent>
      </w:r>
    </w:p>
    <w:p w:rsidR="00D70BE7" w:rsidRDefault="004770F2" w:rsidP="002B17F6">
      <w:pPr>
        <w:spacing w:before="120" w:line="360" w:lineRule="atLeast"/>
        <w:ind w:left="780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5440" behindDoc="0" locked="0" layoutInCell="1" allowOverlap="1">
                <wp:simplePos x="0" y="0"/>
                <wp:positionH relativeFrom="column">
                  <wp:posOffset>1439070</wp:posOffset>
                </wp:positionH>
                <wp:positionV relativeFrom="paragraph">
                  <wp:posOffset>-78160</wp:posOffset>
                </wp:positionV>
                <wp:extent cx="2126160" cy="560160"/>
                <wp:effectExtent l="38100" t="38100" r="26670" b="49530"/>
                <wp:wrapNone/>
                <wp:docPr id="4827" name="Ink 4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3">
                      <w14:nvContentPartPr>
                        <w14:cNvContentPartPr/>
                      </w14:nvContentPartPr>
                      <w14:xfrm>
                        <a:off x="0" y="0"/>
                        <a:ext cx="2126160" cy="56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7" o:spid="_x0000_s1026" type="#_x0000_t75" style="position:absolute;margin-left:112.7pt;margin-top:-7.1pt;width:168.8pt;height:45.7pt;z-index:2551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">
                <v:imagedata r:id="rId671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71232" behindDoc="0" locked="0" layoutInCell="1" allowOverlap="1">
                <wp:simplePos x="0" y="0"/>
                <wp:positionH relativeFrom="column">
                  <wp:posOffset>6394110</wp:posOffset>
                </wp:positionH>
                <wp:positionV relativeFrom="paragraph">
                  <wp:posOffset>110480</wp:posOffset>
                </wp:positionV>
                <wp:extent cx="90000" cy="350280"/>
                <wp:effectExtent l="38100" t="38100" r="43815" b="50165"/>
                <wp:wrapNone/>
                <wp:docPr id="4735" name="Ink 4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5">
                      <w14:nvContentPartPr>
                        <w14:cNvContentPartPr/>
                      </w14:nvContentPartPr>
                      <w14:xfrm>
                        <a:off x="0" y="0"/>
                        <a:ext cx="9000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5" o:spid="_x0000_s1026" type="#_x0000_t75" style="position:absolute;margin-left:502.75pt;margin-top:7.9pt;width:8.65pt;height:29.3pt;z-index:2550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">
                <v:imagedata r:id="rId671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69184" behindDoc="0" locked="0" layoutInCell="1" allowOverlap="1">
                <wp:simplePos x="0" y="0"/>
                <wp:positionH relativeFrom="column">
                  <wp:posOffset>6245790</wp:posOffset>
                </wp:positionH>
                <wp:positionV relativeFrom="paragraph">
                  <wp:posOffset>141800</wp:posOffset>
                </wp:positionV>
                <wp:extent cx="63720" cy="123840"/>
                <wp:effectExtent l="38100" t="38100" r="31750" b="28575"/>
                <wp:wrapNone/>
                <wp:docPr id="4733" name="Ink 4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7">
                      <w14:nvContentPartPr>
                        <w14:cNvContentPartPr/>
                      </w14:nvContentPartPr>
                      <w14:xfrm>
                        <a:off x="0" y="0"/>
                        <a:ext cx="637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3" o:spid="_x0000_s1026" type="#_x0000_t75" style="position:absolute;margin-left:491.1pt;margin-top:10.6pt;width:6.25pt;height:10.95pt;z-index:2550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">
                <v:imagedata r:id="rId671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68160" behindDoc="0" locked="0" layoutInCell="1" allowOverlap="1">
                <wp:simplePos x="0" y="0"/>
                <wp:positionH relativeFrom="column">
                  <wp:posOffset>6261270</wp:posOffset>
                </wp:positionH>
                <wp:positionV relativeFrom="paragraph">
                  <wp:posOffset>122360</wp:posOffset>
                </wp:positionV>
                <wp:extent cx="57960" cy="181440"/>
                <wp:effectExtent l="38100" t="38100" r="37465" b="28575"/>
                <wp:wrapNone/>
                <wp:docPr id="4732" name="Ink 4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9">
                      <w14:nvContentPartPr>
                        <w14:cNvContentPartPr/>
                      </w14:nvContentPartPr>
                      <w14:xfrm>
                        <a:off x="0" y="0"/>
                        <a:ext cx="579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2" o:spid="_x0000_s1026" type="#_x0000_t75" style="position:absolute;margin-left:492.3pt;margin-top:9.15pt;width:6.05pt;height:15.6pt;z-index:2550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">
                <v:imagedata r:id="rId672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67136" behindDoc="0" locked="0" layoutInCell="1" allowOverlap="1">
                <wp:simplePos x="0" y="0"/>
                <wp:positionH relativeFrom="column">
                  <wp:posOffset>6082350</wp:posOffset>
                </wp:positionH>
                <wp:positionV relativeFrom="paragraph">
                  <wp:posOffset>212360</wp:posOffset>
                </wp:positionV>
                <wp:extent cx="168840" cy="38520"/>
                <wp:effectExtent l="38100" t="38100" r="41275" b="38100"/>
                <wp:wrapNone/>
                <wp:docPr id="4731" name="Ink 4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1">
                      <w14:nvContentPartPr>
                        <w14:cNvContentPartPr/>
                      </w14:nvContentPartPr>
                      <w14:xfrm>
                        <a:off x="0" y="0"/>
                        <a:ext cx="1688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1" o:spid="_x0000_s1026" type="#_x0000_t75" style="position:absolute;margin-left:478.25pt;margin-top:16.15pt;width:14.65pt;height:4.45pt;z-index:2550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">
                <v:imagedata r:id="rId672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66112" behindDoc="0" locked="0" layoutInCell="1" allowOverlap="1">
                <wp:simplePos x="0" y="0"/>
                <wp:positionH relativeFrom="column">
                  <wp:posOffset>6139230</wp:posOffset>
                </wp:positionH>
                <wp:positionV relativeFrom="paragraph">
                  <wp:posOffset>139640</wp:posOffset>
                </wp:positionV>
                <wp:extent cx="15480" cy="165960"/>
                <wp:effectExtent l="38100" t="38100" r="41910" b="43815"/>
                <wp:wrapNone/>
                <wp:docPr id="4730" name="Ink 4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3">
                      <w14:nvContentPartPr>
                        <w14:cNvContentPartPr/>
                      </w14:nvContentPartPr>
                      <w14:xfrm>
                        <a:off x="0" y="0"/>
                        <a:ext cx="154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0" o:spid="_x0000_s1026" type="#_x0000_t75" style="position:absolute;margin-left:482.85pt;margin-top:10.3pt;width:2.6pt;height:14.55pt;z-index:2550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">
                <v:imagedata r:id="rId672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65088" behindDoc="0" locked="0" layoutInCell="1" allowOverlap="1">
                <wp:simplePos x="0" y="0"/>
                <wp:positionH relativeFrom="column">
                  <wp:posOffset>6029070</wp:posOffset>
                </wp:positionH>
                <wp:positionV relativeFrom="paragraph">
                  <wp:posOffset>231080</wp:posOffset>
                </wp:positionV>
                <wp:extent cx="14400" cy="20520"/>
                <wp:effectExtent l="19050" t="19050" r="24130" b="17780"/>
                <wp:wrapNone/>
                <wp:docPr id="4729" name="Ink 4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5">
                      <w14:nvContentPartPr>
                        <w14:cNvContentPartPr/>
                      </w14:nvContentPartPr>
                      <w14:xfrm>
                        <a:off x="0" y="0"/>
                        <a:ext cx="14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9" o:spid="_x0000_s1026" type="#_x0000_t75" style="position:absolute;margin-left:474.35pt;margin-top:17.8pt;width:2.1pt;height:2.5pt;z-index:2550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">
                <v:imagedata r:id="rId672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64064" behindDoc="0" locked="0" layoutInCell="1" allowOverlap="1">
                <wp:simplePos x="0" y="0"/>
                <wp:positionH relativeFrom="column">
                  <wp:posOffset>5900910</wp:posOffset>
                </wp:positionH>
                <wp:positionV relativeFrom="paragraph">
                  <wp:posOffset>231080</wp:posOffset>
                </wp:positionV>
                <wp:extent cx="49680" cy="24480"/>
                <wp:effectExtent l="19050" t="19050" r="26670" b="33020"/>
                <wp:wrapNone/>
                <wp:docPr id="4728" name="Ink 4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7">
                      <w14:nvContentPartPr>
                        <w14:cNvContentPartPr/>
                      </w14:nvContentPartPr>
                      <w14:xfrm>
                        <a:off x="0" y="0"/>
                        <a:ext cx="496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8" o:spid="_x0000_s1026" type="#_x0000_t75" style="position:absolute;margin-left:464.2pt;margin-top:17.75pt;width:4.8pt;height:3.1pt;z-index:2550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">
                <v:imagedata r:id="rId672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63040" behindDoc="0" locked="0" layoutInCell="1" allowOverlap="1">
                <wp:simplePos x="0" y="0"/>
                <wp:positionH relativeFrom="column">
                  <wp:posOffset>5712630</wp:posOffset>
                </wp:positionH>
                <wp:positionV relativeFrom="paragraph">
                  <wp:posOffset>275720</wp:posOffset>
                </wp:positionV>
                <wp:extent cx="33840" cy="12240"/>
                <wp:effectExtent l="38100" t="38100" r="42545" b="26035"/>
                <wp:wrapNone/>
                <wp:docPr id="4727" name="Ink 4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9">
                      <w14:nvContentPartPr>
                        <w14:cNvContentPartPr/>
                      </w14:nvContentPartPr>
                      <w14:xfrm>
                        <a:off x="0" y="0"/>
                        <a:ext cx="338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7" o:spid="_x0000_s1026" type="#_x0000_t75" style="position:absolute;margin-left:449.05pt;margin-top:21.2pt;width:4.1pt;height:2.2pt;z-index:2550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">
                <v:imagedata r:id="rId673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3824" behindDoc="0" locked="0" layoutInCell="1" allowOverlap="1">
                <wp:simplePos x="0" y="0"/>
                <wp:positionH relativeFrom="column">
                  <wp:posOffset>5931150</wp:posOffset>
                </wp:positionH>
                <wp:positionV relativeFrom="paragraph">
                  <wp:posOffset>250160</wp:posOffset>
                </wp:positionV>
                <wp:extent cx="50400" cy="56160"/>
                <wp:effectExtent l="38100" t="38100" r="26035" b="39370"/>
                <wp:wrapNone/>
                <wp:docPr id="4718" name="Ink 4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1">
                      <w14:nvContentPartPr>
                        <w14:cNvContentPartPr/>
                      </w14:nvContentPartPr>
                      <w14:xfrm>
                        <a:off x="0" y="0"/>
                        <a:ext cx="504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8" o:spid="_x0000_s1026" type="#_x0000_t75" style="position:absolute;margin-left:466.45pt;margin-top:19.15pt;width:5.3pt;height:5.75pt;z-index:2550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">
                <v:imagedata r:id="rId673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2800" behindDoc="0" locked="0" layoutInCell="1" allowOverlap="1">
                <wp:simplePos x="0" y="0"/>
                <wp:positionH relativeFrom="column">
                  <wp:posOffset>5720910</wp:posOffset>
                </wp:positionH>
                <wp:positionV relativeFrom="paragraph">
                  <wp:posOffset>281480</wp:posOffset>
                </wp:positionV>
                <wp:extent cx="4320" cy="18360"/>
                <wp:effectExtent l="38100" t="38100" r="34290" b="39370"/>
                <wp:wrapNone/>
                <wp:docPr id="4717" name="Ink 4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3">
                      <w14:nvContentPartPr>
                        <w14:cNvContentPartPr/>
                      </w14:nvContentPartPr>
                      <w14:xfrm>
                        <a:off x="0" y="0"/>
                        <a:ext cx="43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7" o:spid="_x0000_s1026" type="#_x0000_t75" style="position:absolute;margin-left:449.5pt;margin-top:21.5pt;width:2.2pt;height:2.9pt;z-index:2550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">
                <v:imagedata r:id="rId673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1776" behindDoc="0" locked="0" layoutInCell="1" allowOverlap="1">
                <wp:simplePos x="0" y="0"/>
                <wp:positionH relativeFrom="column">
                  <wp:posOffset>5474310</wp:posOffset>
                </wp:positionH>
                <wp:positionV relativeFrom="paragraph">
                  <wp:posOffset>247280</wp:posOffset>
                </wp:positionV>
                <wp:extent cx="131760" cy="24840"/>
                <wp:effectExtent l="38100" t="38100" r="40005" b="32385"/>
                <wp:wrapNone/>
                <wp:docPr id="4716" name="Ink 4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5">
                      <w14:nvContentPartPr>
                        <w14:cNvContentPartPr/>
                      </w14:nvContentPartPr>
                      <w14:xfrm>
                        <a:off x="0" y="0"/>
                        <a:ext cx="1317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6" o:spid="_x0000_s1026" type="#_x0000_t75" style="position:absolute;margin-left:430.35pt;margin-top:18.75pt;width:11.75pt;height:3.45pt;z-index:2550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">
                <v:imagedata r:id="rId673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50752" behindDoc="0" locked="0" layoutInCell="1" allowOverlap="1">
                <wp:simplePos x="0" y="0"/>
                <wp:positionH relativeFrom="column">
                  <wp:posOffset>5508870</wp:posOffset>
                </wp:positionH>
                <wp:positionV relativeFrom="paragraph">
                  <wp:posOffset>214520</wp:posOffset>
                </wp:positionV>
                <wp:extent cx="12240" cy="93240"/>
                <wp:effectExtent l="38100" t="38100" r="26035" b="21590"/>
                <wp:wrapNone/>
                <wp:docPr id="4715" name="Ink 4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7">
                      <w14:nvContentPartPr>
                        <w14:cNvContentPartPr/>
                      </w14:nvContentPartPr>
                      <w14:xfrm>
                        <a:off x="0" y="0"/>
                        <a:ext cx="122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5" o:spid="_x0000_s1026" type="#_x0000_t75" style="position:absolute;margin-left:433.05pt;margin-top:16.35pt;width:2.25pt;height:8.6pt;z-index:2550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">
                <v:imagedata r:id="rId673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6656" behindDoc="0" locked="0" layoutInCell="1" allowOverlap="1">
                <wp:simplePos x="0" y="0"/>
                <wp:positionH relativeFrom="column">
                  <wp:posOffset>5093790</wp:posOffset>
                </wp:positionH>
                <wp:positionV relativeFrom="paragraph">
                  <wp:posOffset>201920</wp:posOffset>
                </wp:positionV>
                <wp:extent cx="69840" cy="150120"/>
                <wp:effectExtent l="38100" t="38100" r="26035" b="21590"/>
                <wp:wrapNone/>
                <wp:docPr id="4711" name="Ink 4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9">
                      <w14:nvContentPartPr>
                        <w14:cNvContentPartPr/>
                      </w14:nvContentPartPr>
                      <w14:xfrm>
                        <a:off x="0" y="0"/>
                        <a:ext cx="698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1" o:spid="_x0000_s1026" type="#_x0000_t75" style="position:absolute;margin-left:400.4pt;margin-top:15.35pt;width:6.8pt;height:13.05pt;z-index:2550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">
                <v:imagedata r:id="rId674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5632" behindDoc="0" locked="0" layoutInCell="1" allowOverlap="1">
                <wp:simplePos x="0" y="0"/>
                <wp:positionH relativeFrom="column">
                  <wp:posOffset>5085870</wp:posOffset>
                </wp:positionH>
                <wp:positionV relativeFrom="paragraph">
                  <wp:posOffset>190400</wp:posOffset>
                </wp:positionV>
                <wp:extent cx="110520" cy="136800"/>
                <wp:effectExtent l="38100" t="38100" r="41910" b="34925"/>
                <wp:wrapNone/>
                <wp:docPr id="4710" name="Ink 4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1">
                      <w14:nvContentPartPr>
                        <w14:cNvContentPartPr/>
                      </w14:nvContentPartPr>
                      <w14:xfrm>
                        <a:off x="0" y="0"/>
                        <a:ext cx="1105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0" o:spid="_x0000_s1026" type="#_x0000_t75" style="position:absolute;margin-left:399.7pt;margin-top:14.4pt;width:10.15pt;height:12.1pt;z-index:2550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">
                <v:imagedata r:id="rId674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3584" behindDoc="0" locked="0" layoutInCell="1" allowOverlap="1">
                <wp:simplePos x="0" y="0"/>
                <wp:positionH relativeFrom="column">
                  <wp:posOffset>4894710</wp:posOffset>
                </wp:positionH>
                <wp:positionV relativeFrom="paragraph">
                  <wp:posOffset>243680</wp:posOffset>
                </wp:positionV>
                <wp:extent cx="161280" cy="16560"/>
                <wp:effectExtent l="38100" t="38100" r="29845" b="40640"/>
                <wp:wrapNone/>
                <wp:docPr id="4708" name="Ink 4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3">
                      <w14:nvContentPartPr>
                        <w14:cNvContentPartPr/>
                      </w14:nvContentPartPr>
                      <w14:xfrm>
                        <a:off x="0" y="0"/>
                        <a:ext cx="1612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8" o:spid="_x0000_s1026" type="#_x0000_t75" style="position:absolute;margin-left:384.65pt;margin-top:18.5pt;width:14.25pt;height:2.85pt;z-index:2550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">
                <v:imagedata r:id="rId674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5392" behindDoc="0" locked="0" layoutInCell="1" allowOverlap="1">
                <wp:simplePos x="0" y="0"/>
                <wp:positionH relativeFrom="column">
                  <wp:posOffset>3622470</wp:posOffset>
                </wp:positionH>
                <wp:positionV relativeFrom="paragraph">
                  <wp:posOffset>-165280</wp:posOffset>
                </wp:positionV>
                <wp:extent cx="818280" cy="510120"/>
                <wp:effectExtent l="38100" t="38100" r="39370" b="42545"/>
                <wp:wrapNone/>
                <wp:docPr id="4700" name="Ink 4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5">
                      <w14:nvContentPartPr>
                        <w14:cNvContentPartPr/>
                      </w14:nvContentPartPr>
                      <w14:xfrm>
                        <a:off x="0" y="0"/>
                        <a:ext cx="818280" cy="51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0" o:spid="_x0000_s1026" type="#_x0000_t75" style="position:absolute;margin-left:284.8pt;margin-top:-13.95pt;width:65.85pt;height:42.1pt;z-index:2550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">
                <v:imagedata r:id="rId674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34368" behindDoc="0" locked="0" layoutInCell="1" allowOverlap="1">
                <wp:simplePos x="0" y="0"/>
                <wp:positionH relativeFrom="column">
                  <wp:posOffset>3687270</wp:posOffset>
                </wp:positionH>
                <wp:positionV relativeFrom="paragraph">
                  <wp:posOffset>-81040</wp:posOffset>
                </wp:positionV>
                <wp:extent cx="717840" cy="467640"/>
                <wp:effectExtent l="38100" t="38100" r="6350" b="46990"/>
                <wp:wrapNone/>
                <wp:docPr id="4699" name="Ink 4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7">
                      <w14:nvContentPartPr>
                        <w14:cNvContentPartPr/>
                      </w14:nvContentPartPr>
                      <w14:xfrm>
                        <a:off x="0" y="0"/>
                        <a:ext cx="717840" cy="46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9" o:spid="_x0000_s1026" type="#_x0000_t75" style="position:absolute;margin-left:289.55pt;margin-top:-7.2pt;width:58.1pt;height:38.5pt;z-index:2550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">
                <v:imagedata r:id="rId674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19008" behindDoc="0" locked="0" layoutInCell="1" allowOverlap="1">
                <wp:simplePos x="0" y="0"/>
                <wp:positionH relativeFrom="column">
                  <wp:posOffset>3124590</wp:posOffset>
                </wp:positionH>
                <wp:positionV relativeFrom="paragraph">
                  <wp:posOffset>101120</wp:posOffset>
                </wp:positionV>
                <wp:extent cx="97920" cy="219600"/>
                <wp:effectExtent l="38100" t="19050" r="35560" b="28575"/>
                <wp:wrapNone/>
                <wp:docPr id="4684" name="Ink 4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9">
                      <w14:nvContentPartPr>
                        <w14:cNvContentPartPr/>
                      </w14:nvContentPartPr>
                      <w14:xfrm>
                        <a:off x="0" y="0"/>
                        <a:ext cx="979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4" o:spid="_x0000_s1026" type="#_x0000_t75" style="position:absolute;margin-left:245.3pt;margin-top:7.5pt;width:8.9pt;height:18.4pt;z-index:2550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">
                <v:imagedata r:id="rId675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17984" behindDoc="0" locked="0" layoutInCell="1" allowOverlap="1">
                <wp:simplePos x="0" y="0"/>
                <wp:positionH relativeFrom="column">
                  <wp:posOffset>3149790</wp:posOffset>
                </wp:positionH>
                <wp:positionV relativeFrom="paragraph">
                  <wp:posOffset>93560</wp:posOffset>
                </wp:positionV>
                <wp:extent cx="122400" cy="185400"/>
                <wp:effectExtent l="38100" t="38100" r="30480" b="43815"/>
                <wp:wrapNone/>
                <wp:docPr id="4683" name="Ink 4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1">
                      <w14:nvContentPartPr>
                        <w14:cNvContentPartPr/>
                      </w14:nvContentPartPr>
                      <w14:xfrm>
                        <a:off x="0" y="0"/>
                        <a:ext cx="1224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3" o:spid="_x0000_s1026" type="#_x0000_t75" style="position:absolute;margin-left:247.2pt;margin-top:6.5pt;width:11.2pt;height:16.2pt;z-index:2550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">
                <v:imagedata r:id="rId675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16960" behindDoc="0" locked="0" layoutInCell="1" allowOverlap="1">
                <wp:simplePos x="0" y="0"/>
                <wp:positionH relativeFrom="column">
                  <wp:posOffset>2768550</wp:posOffset>
                </wp:positionH>
                <wp:positionV relativeFrom="paragraph">
                  <wp:posOffset>240080</wp:posOffset>
                </wp:positionV>
                <wp:extent cx="56160" cy="21600"/>
                <wp:effectExtent l="19050" t="19050" r="20320" b="35560"/>
                <wp:wrapNone/>
                <wp:docPr id="4682" name="Ink 4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3">
                      <w14:nvContentPartPr>
                        <w14:cNvContentPartPr/>
                      </w14:nvContentPartPr>
                      <w14:xfrm>
                        <a:off x="0" y="0"/>
                        <a:ext cx="561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2" o:spid="_x0000_s1026" type="#_x0000_t75" style="position:absolute;margin-left:217.5pt;margin-top:18.4pt;width:5.5pt;height:2.8pt;z-index:2550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">
                <v:imagedata r:id="rId675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15936" behindDoc="0" locked="0" layoutInCell="1" allowOverlap="1">
                <wp:simplePos x="0" y="0"/>
                <wp:positionH relativeFrom="column">
                  <wp:posOffset>2416470</wp:posOffset>
                </wp:positionH>
                <wp:positionV relativeFrom="paragraph">
                  <wp:posOffset>261320</wp:posOffset>
                </wp:positionV>
                <wp:extent cx="52560" cy="30960"/>
                <wp:effectExtent l="19050" t="19050" r="24130" b="26670"/>
                <wp:wrapNone/>
                <wp:docPr id="4681" name="Ink 4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5">
                      <w14:nvContentPartPr>
                        <w14:cNvContentPartPr/>
                      </w14:nvContentPartPr>
                      <w14:xfrm>
                        <a:off x="0" y="0"/>
                        <a:ext cx="525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1" o:spid="_x0000_s1026" type="#_x0000_t75" style="position:absolute;margin-left:189.8pt;margin-top:20.15pt;width:5.25pt;height:3.55pt;z-index:2550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">
                <v:imagedata r:id="rId675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12864" behindDoc="0" locked="0" layoutInCell="1" allowOverlap="1">
                <wp:simplePos x="0" y="0"/>
                <wp:positionH relativeFrom="column">
                  <wp:posOffset>1758750</wp:posOffset>
                </wp:positionH>
                <wp:positionV relativeFrom="paragraph">
                  <wp:posOffset>176720</wp:posOffset>
                </wp:positionV>
                <wp:extent cx="104400" cy="190440"/>
                <wp:effectExtent l="38100" t="38100" r="29210" b="38735"/>
                <wp:wrapNone/>
                <wp:docPr id="4678" name="Ink 4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7">
                      <w14:nvContentPartPr>
                        <w14:cNvContentPartPr/>
                      </w14:nvContentPartPr>
                      <w14:xfrm>
                        <a:off x="0" y="0"/>
                        <a:ext cx="1044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8" o:spid="_x0000_s1026" type="#_x0000_t75" style="position:absolute;margin-left:137.85pt;margin-top:13.35pt;width:9.45pt;height:16.25pt;z-index:2550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">
                <v:imagedata r:id="rId675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11840" behindDoc="0" locked="0" layoutInCell="1" allowOverlap="1">
                <wp:simplePos x="0" y="0"/>
                <wp:positionH relativeFrom="column">
                  <wp:posOffset>1728870</wp:posOffset>
                </wp:positionH>
                <wp:positionV relativeFrom="paragraph">
                  <wp:posOffset>209840</wp:posOffset>
                </wp:positionV>
                <wp:extent cx="141480" cy="159120"/>
                <wp:effectExtent l="38100" t="38100" r="30480" b="31750"/>
                <wp:wrapNone/>
                <wp:docPr id="4677" name="Ink 4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9">
                      <w14:nvContentPartPr>
                        <w14:cNvContentPartPr/>
                      </w14:nvContentPartPr>
                      <w14:xfrm>
                        <a:off x="0" y="0"/>
                        <a:ext cx="1414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7" o:spid="_x0000_s1026" type="#_x0000_t75" style="position:absolute;margin-left:135.45pt;margin-top:15.8pt;width:12.55pt;height:13.95pt;z-index:2550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">
                <v:imagedata r:id="rId676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09792" behindDoc="0" locked="0" layoutInCell="1" allowOverlap="1">
                <wp:simplePos x="0" y="0"/>
                <wp:positionH relativeFrom="column">
                  <wp:posOffset>1488750</wp:posOffset>
                </wp:positionH>
                <wp:positionV relativeFrom="paragraph">
                  <wp:posOffset>-109480</wp:posOffset>
                </wp:positionV>
                <wp:extent cx="2075400" cy="513720"/>
                <wp:effectExtent l="38100" t="38100" r="39370" b="38735"/>
                <wp:wrapNone/>
                <wp:docPr id="4675" name="Ink 4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1">
                      <w14:nvContentPartPr>
                        <w14:cNvContentPartPr/>
                      </w14:nvContentPartPr>
                      <w14:xfrm>
                        <a:off x="0" y="0"/>
                        <a:ext cx="2075400" cy="5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5" o:spid="_x0000_s1026" type="#_x0000_t75" style="position:absolute;margin-left:116.4pt;margin-top:-9.5pt;width:165.15pt;height:42.05pt;z-index:2550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">
                <v:imagedata r:id="rId6762" o:title=""/>
              </v:shape>
            </w:pict>
          </mc:Fallback>
        </mc:AlternateContent>
      </w:r>
    </w:p>
    <w:p w:rsidR="00D70BE7" w:rsidRPr="00D70BE7" w:rsidRDefault="004770F2" w:rsidP="002B17F6">
      <w:pPr>
        <w:spacing w:before="120" w:line="360" w:lineRule="atLeast"/>
        <w:ind w:left="780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9536" behindDoc="0" locked="0" layoutInCell="1" allowOverlap="1">
                <wp:simplePos x="0" y="0"/>
                <wp:positionH relativeFrom="column">
                  <wp:posOffset>2758110</wp:posOffset>
                </wp:positionH>
                <wp:positionV relativeFrom="paragraph">
                  <wp:posOffset>142640</wp:posOffset>
                </wp:positionV>
                <wp:extent cx="92160" cy="12960"/>
                <wp:effectExtent l="38100" t="38100" r="41275" b="44450"/>
                <wp:wrapNone/>
                <wp:docPr id="4831" name="Ink 4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3">
                      <w14:nvContentPartPr>
                        <w14:cNvContentPartPr/>
                      </w14:nvContentPartPr>
                      <w14:xfrm>
                        <a:off x="0" y="0"/>
                        <a:ext cx="92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1" o:spid="_x0000_s1026" type="#_x0000_t75" style="position:absolute;margin-left:216.45pt;margin-top:10.55pt;width:8.65pt;height:2.45pt;z-index:2551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">
                <v:imagedata r:id="rId67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8512" behindDoc="0" locked="0" layoutInCell="1" allowOverlap="1">
                <wp:simplePos x="0" y="0"/>
                <wp:positionH relativeFrom="column">
                  <wp:posOffset>2791950</wp:posOffset>
                </wp:positionH>
                <wp:positionV relativeFrom="paragraph">
                  <wp:posOffset>167120</wp:posOffset>
                </wp:positionV>
                <wp:extent cx="10080" cy="43200"/>
                <wp:effectExtent l="38100" t="38100" r="28575" b="33020"/>
                <wp:wrapNone/>
                <wp:docPr id="4830" name="Ink 4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5">
                      <w14:nvContentPartPr>
                        <w14:cNvContentPartPr/>
                      </w14:nvContentPartPr>
                      <w14:xfrm>
                        <a:off x="0" y="0"/>
                        <a:ext cx="100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0" o:spid="_x0000_s1026" type="#_x0000_t75" style="position:absolute;margin-left:219.1pt;margin-top:12.4pt;width:2.3pt;height:4.8pt;z-index:2551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">
                <v:imagedata r:id="rId67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7488" behindDoc="0" locked="0" layoutInCell="1" allowOverlap="1">
                <wp:simplePos x="0" y="0"/>
                <wp:positionH relativeFrom="column">
                  <wp:posOffset>2673150</wp:posOffset>
                </wp:positionH>
                <wp:positionV relativeFrom="paragraph">
                  <wp:posOffset>175400</wp:posOffset>
                </wp:positionV>
                <wp:extent cx="51840" cy="111960"/>
                <wp:effectExtent l="38100" t="38100" r="43815" b="40640"/>
                <wp:wrapNone/>
                <wp:docPr id="4829" name="Ink 4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7">
                      <w14:nvContentPartPr>
                        <w14:cNvContentPartPr/>
                      </w14:nvContentPartPr>
                      <w14:xfrm>
                        <a:off x="0" y="0"/>
                        <a:ext cx="518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9" o:spid="_x0000_s1026" type="#_x0000_t75" style="position:absolute;margin-left:209.7pt;margin-top:13.05pt;width:5.7pt;height:10.3pt;z-index:2551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">
                <v:imagedata r:id="rId67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66464" behindDoc="0" locked="0" layoutInCell="1" allowOverlap="1">
                <wp:simplePos x="0" y="0"/>
                <wp:positionH relativeFrom="column">
                  <wp:posOffset>2654790</wp:posOffset>
                </wp:positionH>
                <wp:positionV relativeFrom="paragraph">
                  <wp:posOffset>180800</wp:posOffset>
                </wp:positionV>
                <wp:extent cx="133920" cy="90000"/>
                <wp:effectExtent l="38100" t="38100" r="38100" b="43815"/>
                <wp:wrapNone/>
                <wp:docPr id="4828" name="Ink 4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9">
                      <w14:nvContentPartPr>
                        <w14:cNvContentPartPr/>
                      </w14:nvContentPartPr>
                      <w14:xfrm>
                        <a:off x="0" y="0"/>
                        <a:ext cx="133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8" o:spid="_x0000_s1026" type="#_x0000_t75" style="position:absolute;margin-left:208.3pt;margin-top:13.45pt;width:12.15pt;height:8.6pt;z-index:2551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">
                <v:imagedata r:id="rId677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72256" behindDoc="0" locked="0" layoutInCell="1" allowOverlap="1">
                <wp:simplePos x="0" y="0"/>
                <wp:positionH relativeFrom="column">
                  <wp:posOffset>6513990</wp:posOffset>
                </wp:positionH>
                <wp:positionV relativeFrom="paragraph">
                  <wp:posOffset>15200</wp:posOffset>
                </wp:positionV>
                <wp:extent cx="103680" cy="107280"/>
                <wp:effectExtent l="38100" t="38100" r="29845" b="45720"/>
                <wp:wrapNone/>
                <wp:docPr id="4736" name="Ink 4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1">
                      <w14:nvContentPartPr>
                        <w14:cNvContentPartPr/>
                      </w14:nvContentPartPr>
                      <w14:xfrm>
                        <a:off x="0" y="0"/>
                        <a:ext cx="1036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6" o:spid="_x0000_s1026" type="#_x0000_t75" style="position:absolute;margin-left:512.2pt;margin-top:.35pt;width:9.55pt;height:10.05pt;z-index:2550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">
                <v:imagedata r:id="rId677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70208" behindDoc="0" locked="0" layoutInCell="1" allowOverlap="1">
                <wp:simplePos x="0" y="0"/>
                <wp:positionH relativeFrom="column">
                  <wp:posOffset>6308790</wp:posOffset>
                </wp:positionH>
                <wp:positionV relativeFrom="paragraph">
                  <wp:posOffset>-34120</wp:posOffset>
                </wp:positionV>
                <wp:extent cx="71280" cy="98280"/>
                <wp:effectExtent l="38100" t="38100" r="43180" b="35560"/>
                <wp:wrapNone/>
                <wp:docPr id="4734" name="Ink 4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3">
                      <w14:nvContentPartPr>
                        <w14:cNvContentPartPr/>
                      </w14:nvContentPartPr>
                      <w14:xfrm>
                        <a:off x="0" y="0"/>
                        <a:ext cx="712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4" o:spid="_x0000_s1026" type="#_x0000_t75" style="position:absolute;margin-left:496.05pt;margin-top:-3.2pt;width:7.1pt;height:9.15pt;z-index:2550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">
                <v:imagedata r:id="rId677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9728" behindDoc="0" locked="0" layoutInCell="1" allowOverlap="1">
                <wp:simplePos x="0" y="0"/>
                <wp:positionH relativeFrom="column">
                  <wp:posOffset>5429310</wp:posOffset>
                </wp:positionH>
                <wp:positionV relativeFrom="paragraph">
                  <wp:posOffset>83600</wp:posOffset>
                </wp:positionV>
                <wp:extent cx="40680" cy="116640"/>
                <wp:effectExtent l="38100" t="38100" r="35560" b="36195"/>
                <wp:wrapNone/>
                <wp:docPr id="4714" name="Ink 4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5">
                      <w14:nvContentPartPr>
                        <w14:cNvContentPartPr/>
                      </w14:nvContentPartPr>
                      <w14:xfrm>
                        <a:off x="0" y="0"/>
                        <a:ext cx="406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4" o:spid="_x0000_s1026" type="#_x0000_t75" style="position:absolute;margin-left:426.7pt;margin-top:5.8pt;width:4.8pt;height:10.8pt;z-index:2550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">
                <v:imagedata r:id="rId677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8704" behindDoc="0" locked="0" layoutInCell="1" allowOverlap="1">
                <wp:simplePos x="0" y="0"/>
                <wp:positionH relativeFrom="column">
                  <wp:posOffset>5292510</wp:posOffset>
                </wp:positionH>
                <wp:positionV relativeFrom="paragraph">
                  <wp:posOffset>-135280</wp:posOffset>
                </wp:positionV>
                <wp:extent cx="104400" cy="339480"/>
                <wp:effectExtent l="38100" t="38100" r="48260" b="41910"/>
                <wp:wrapNone/>
                <wp:docPr id="4713" name="Ink 4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7">
                      <w14:nvContentPartPr>
                        <w14:cNvContentPartPr/>
                      </w14:nvContentPartPr>
                      <w14:xfrm>
                        <a:off x="0" y="0"/>
                        <a:ext cx="10440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3" o:spid="_x0000_s1026" type="#_x0000_t75" style="position:absolute;margin-left:416.05pt;margin-top:-11.45pt;width:9.8pt;height:28.5pt;z-index:2550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">
                <v:imagedata r:id="rId677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7680" behindDoc="0" locked="0" layoutInCell="1" allowOverlap="1">
                <wp:simplePos x="0" y="0"/>
                <wp:positionH relativeFrom="column">
                  <wp:posOffset>5216190</wp:posOffset>
                </wp:positionH>
                <wp:positionV relativeFrom="paragraph">
                  <wp:posOffset>14480</wp:posOffset>
                </wp:positionV>
                <wp:extent cx="3240" cy="71280"/>
                <wp:effectExtent l="38100" t="38100" r="34925" b="24130"/>
                <wp:wrapNone/>
                <wp:docPr id="4712" name="Ink 4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9">
                      <w14:nvContentPartPr>
                        <w14:cNvContentPartPr/>
                      </w14:nvContentPartPr>
                      <w14:xfrm>
                        <a:off x="0" y="0"/>
                        <a:ext cx="32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2" o:spid="_x0000_s1026" type="#_x0000_t75" style="position:absolute;margin-left:410.05pt;margin-top:.55pt;width:1.6pt;height:6.85pt;z-index:2550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">
                <v:imagedata r:id="rId6780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44608" behindDoc="0" locked="0" layoutInCell="1" allowOverlap="1">
                <wp:simplePos x="0" y="0"/>
                <wp:positionH relativeFrom="column">
                  <wp:posOffset>4891470</wp:posOffset>
                </wp:positionH>
                <wp:positionV relativeFrom="paragraph">
                  <wp:posOffset>-2080</wp:posOffset>
                </wp:positionV>
                <wp:extent cx="142200" cy="16200"/>
                <wp:effectExtent l="38100" t="38100" r="29845" b="41275"/>
                <wp:wrapNone/>
                <wp:docPr id="4709" name="Ink 4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1">
                      <w14:nvContentPartPr>
                        <w14:cNvContentPartPr/>
                      </w14:nvContentPartPr>
                      <w14:xfrm>
                        <a:off x="0" y="0"/>
                        <a:ext cx="142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9" o:spid="_x0000_s1026" type="#_x0000_t75" style="position:absolute;margin-left:384.4pt;margin-top:-.75pt;width:12.6pt;height:2.75pt;z-index:2550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">
                <v:imagedata r:id="rId6782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20032" behindDoc="0" locked="0" layoutInCell="1" allowOverlap="1">
                <wp:simplePos x="0" y="0"/>
                <wp:positionH relativeFrom="column">
                  <wp:posOffset>3280110</wp:posOffset>
                </wp:positionH>
                <wp:positionV relativeFrom="paragraph">
                  <wp:posOffset>-46720</wp:posOffset>
                </wp:positionV>
                <wp:extent cx="105840" cy="111600"/>
                <wp:effectExtent l="38100" t="38100" r="27940" b="41275"/>
                <wp:wrapNone/>
                <wp:docPr id="4685" name="Ink 4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3">
                      <w14:nvContentPartPr>
                        <w14:cNvContentPartPr/>
                      </w14:nvContentPartPr>
                      <w14:xfrm>
                        <a:off x="0" y="0"/>
                        <a:ext cx="1058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5" o:spid="_x0000_s1026" type="#_x0000_t75" style="position:absolute;margin-left:257.6pt;margin-top:-4.45pt;width:9.8pt;height:10.3pt;z-index:2550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">
                <v:imagedata r:id="rId6784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14912" behindDoc="0" locked="0" layoutInCell="1" allowOverlap="1">
                <wp:simplePos x="0" y="0"/>
                <wp:positionH relativeFrom="column">
                  <wp:posOffset>2160870</wp:posOffset>
                </wp:positionH>
                <wp:positionV relativeFrom="paragraph">
                  <wp:posOffset>17720</wp:posOffset>
                </wp:positionV>
                <wp:extent cx="38520" cy="5400"/>
                <wp:effectExtent l="38100" t="38100" r="38100" b="33020"/>
                <wp:wrapNone/>
                <wp:docPr id="4680" name="Ink 4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5">
                      <w14:nvContentPartPr>
                        <w14:cNvContentPartPr/>
                      </w14:nvContentPartPr>
                      <w14:xfrm>
                        <a:off x="0" y="0"/>
                        <a:ext cx="38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0" o:spid="_x0000_s1026" type="#_x0000_t75" style="position:absolute;margin-left:169.5pt;margin-top:.75pt;width:4.45pt;height:1.95pt;z-index:2550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">
                <v:imagedata r:id="rId678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13888" behindDoc="0" locked="0" layoutInCell="1" allowOverlap="1">
                <wp:simplePos x="0" y="0"/>
                <wp:positionH relativeFrom="column">
                  <wp:posOffset>1896990</wp:posOffset>
                </wp:positionH>
                <wp:positionV relativeFrom="paragraph">
                  <wp:posOffset>-10720</wp:posOffset>
                </wp:positionV>
                <wp:extent cx="74160" cy="133200"/>
                <wp:effectExtent l="38100" t="38100" r="40640" b="38735"/>
                <wp:wrapNone/>
                <wp:docPr id="4679" name="Ink 4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7">
                      <w14:nvContentPartPr>
                        <w14:cNvContentPartPr/>
                      </w14:nvContentPartPr>
                      <w14:xfrm>
                        <a:off x="0" y="0"/>
                        <a:ext cx="7416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9" o:spid="_x0000_s1026" type="#_x0000_t75" style="position:absolute;margin-left:148.65pt;margin-top:-1.65pt;width:7.45pt;height:12.15pt;z-index:2550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">
                <v:imagedata r:id="rId6788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10816" behindDoc="0" locked="0" layoutInCell="1" allowOverlap="1">
                <wp:simplePos x="0" y="0"/>
                <wp:positionH relativeFrom="column">
                  <wp:posOffset>1443750</wp:posOffset>
                </wp:positionH>
                <wp:positionV relativeFrom="paragraph">
                  <wp:posOffset>-243280</wp:posOffset>
                </wp:positionV>
                <wp:extent cx="2012760" cy="496800"/>
                <wp:effectExtent l="38100" t="38100" r="6985" b="36830"/>
                <wp:wrapNone/>
                <wp:docPr id="4676" name="Ink 4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9">
                      <w14:nvContentPartPr>
                        <w14:cNvContentPartPr/>
                      </w14:nvContentPartPr>
                      <w14:xfrm>
                        <a:off x="0" y="0"/>
                        <a:ext cx="201276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6" o:spid="_x0000_s1026" type="#_x0000_t75" style="position:absolute;margin-left:113.1pt;margin-top:-19.75pt;width:160.1pt;height:40.5pt;z-index:2550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">
                <v:imagedata r:id="rId6790" o:title=""/>
              </v:shape>
            </w:pict>
          </mc:Fallback>
        </mc:AlternateContent>
      </w:r>
    </w:p>
    <w:p w:rsidR="002B17F6" w:rsidRDefault="00BB06D1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74304" behindDoc="0" locked="0" layoutInCell="1" allowOverlap="1">
                <wp:simplePos x="0" y="0"/>
                <wp:positionH relativeFrom="column">
                  <wp:posOffset>936150</wp:posOffset>
                </wp:positionH>
                <wp:positionV relativeFrom="paragraph">
                  <wp:posOffset>264080</wp:posOffset>
                </wp:positionV>
                <wp:extent cx="360" cy="360"/>
                <wp:effectExtent l="0" t="0" r="0" b="0"/>
                <wp:wrapNone/>
                <wp:docPr id="4738" name="Ink 4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8" o:spid="_x0000_s1026" type="#_x0000_t75" style="position:absolute;margin-left:72.7pt;margin-top:19.8pt;width:2.05pt;height:2.05pt;z-index:2550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rJWSBAQAAMAMAAA4AAABkcnMvZTJvRG9jLnhtbJxSy27CMBC8V+o/&#10;WL6XJIBo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x/YiuxwlLrEg663Iy6LSA5SUCdaJj6y/snUbbukKU2S7jZPy+/Xamq11gkoqj&#10;9h4k1dugh3n49zSht30ae+FzP28p9Q49/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">
                <v:imagedata r:id="rId6792" o:title=""/>
              </v:shape>
            </w:pict>
          </mc:Fallback>
        </mc:AlternateContent>
      </w:r>
    </w:p>
    <w:p w:rsidR="002B17F6" w:rsidRDefault="00BB06D1" w:rsidP="002B17F6">
      <w:pPr>
        <w:spacing w:before="120" w:line="360" w:lineRule="atLeast"/>
        <w:ind w:left="78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73280" behindDoc="0" locked="0" layoutInCell="1" allowOverlap="1">
                <wp:simplePos x="0" y="0"/>
                <wp:positionH relativeFrom="column">
                  <wp:posOffset>82590</wp:posOffset>
                </wp:positionH>
                <wp:positionV relativeFrom="paragraph">
                  <wp:posOffset>81680</wp:posOffset>
                </wp:positionV>
                <wp:extent cx="5599800" cy="76320"/>
                <wp:effectExtent l="38100" t="38100" r="58420" b="57150"/>
                <wp:wrapNone/>
                <wp:docPr id="4737" name="Ink 4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3">
                      <w14:nvContentPartPr>
                        <w14:cNvContentPartPr/>
                      </w14:nvContentPartPr>
                      <w14:xfrm>
                        <a:off x="0" y="0"/>
                        <a:ext cx="55998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7" o:spid="_x0000_s1026" type="#_x0000_t75" style="position:absolute;margin-left:5.7pt;margin-top:5.4pt;width:442.95pt;height:7.95pt;z-index:2550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">
                <v:imagedata r:id="rId6794" o:title=""/>
              </v:shape>
            </w:pict>
          </mc:Fallback>
        </mc:AlternateContent>
      </w:r>
    </w:p>
    <w:p w:rsidR="00BB06D1" w:rsidRDefault="00D54AC0" w:rsidP="00BB06D1">
      <w:pPr>
        <w:spacing w:before="120" w:line="360" w:lineRule="atLeast"/>
        <w:ind w:left="78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2288" behindDoc="0" locked="0" layoutInCell="1" allowOverlap="1">
                <wp:simplePos x="0" y="0"/>
                <wp:positionH relativeFrom="column">
                  <wp:posOffset>2638590</wp:posOffset>
                </wp:positionH>
                <wp:positionV relativeFrom="paragraph">
                  <wp:posOffset>98200</wp:posOffset>
                </wp:positionV>
                <wp:extent cx="226440" cy="320040"/>
                <wp:effectExtent l="57150" t="38100" r="21590" b="41910"/>
                <wp:wrapNone/>
                <wp:docPr id="5887" name="Ink 5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5">
                      <w14:nvContentPartPr>
                        <w14:cNvContentPartPr/>
                      </w14:nvContentPartPr>
                      <w14:xfrm>
                        <a:off x="0" y="0"/>
                        <a:ext cx="22644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7" o:spid="_x0000_s1026" type="#_x0000_t75" style="position:absolute;margin-left:206.75pt;margin-top:6.8pt;width:19.95pt;height:27.2pt;z-index:2553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">
                <v:imagedata r:id="rId67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69216" behindDoc="0" locked="0" layoutInCell="1" allowOverlap="1">
                <wp:simplePos x="0" y="0"/>
                <wp:positionH relativeFrom="column">
                  <wp:posOffset>3704550</wp:posOffset>
                </wp:positionH>
                <wp:positionV relativeFrom="paragraph">
                  <wp:posOffset>103600</wp:posOffset>
                </wp:positionV>
                <wp:extent cx="205200" cy="320400"/>
                <wp:effectExtent l="38100" t="38100" r="0" b="60960"/>
                <wp:wrapNone/>
                <wp:docPr id="5884" name="Ink 5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7">
                      <w14:nvContentPartPr>
                        <w14:cNvContentPartPr/>
                      </w14:nvContentPartPr>
                      <w14:xfrm>
                        <a:off x="0" y="0"/>
                        <a:ext cx="20520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4" o:spid="_x0000_s1026" type="#_x0000_t75" style="position:absolute;margin-left:290.7pt;margin-top:7.1pt;width:18.15pt;height:27.45pt;z-index:2553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">
                <v:imagedata r:id="rId67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68192" behindDoc="0" locked="0" layoutInCell="1" allowOverlap="1">
                <wp:simplePos x="0" y="0"/>
                <wp:positionH relativeFrom="column">
                  <wp:posOffset>3708870</wp:posOffset>
                </wp:positionH>
                <wp:positionV relativeFrom="paragraph">
                  <wp:posOffset>36280</wp:posOffset>
                </wp:positionV>
                <wp:extent cx="49680" cy="421560"/>
                <wp:effectExtent l="38100" t="38100" r="45720" b="55245"/>
                <wp:wrapNone/>
                <wp:docPr id="5883" name="Ink 5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9">
                      <w14:nvContentPartPr>
                        <w14:cNvContentPartPr/>
                      </w14:nvContentPartPr>
                      <w14:xfrm>
                        <a:off x="0" y="0"/>
                        <a:ext cx="49680" cy="42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3" o:spid="_x0000_s1026" type="#_x0000_t75" style="position:absolute;margin-left:291.15pt;margin-top:1.95pt;width:5.9pt;height:35.15pt;z-index:2553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">
                <v:imagedata r:id="rId68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67168" behindDoc="0" locked="0" layoutInCell="1" allowOverlap="1">
                <wp:simplePos x="0" y="0"/>
                <wp:positionH relativeFrom="column">
                  <wp:posOffset>3455430</wp:posOffset>
                </wp:positionH>
                <wp:positionV relativeFrom="paragraph">
                  <wp:posOffset>175960</wp:posOffset>
                </wp:positionV>
                <wp:extent cx="218880" cy="146880"/>
                <wp:effectExtent l="38100" t="38100" r="48260" b="43815"/>
                <wp:wrapNone/>
                <wp:docPr id="5882" name="Ink 5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1">
                      <w14:nvContentPartPr>
                        <w14:cNvContentPartPr/>
                      </w14:nvContentPartPr>
                      <w14:xfrm>
                        <a:off x="0" y="0"/>
                        <a:ext cx="2188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2" o:spid="_x0000_s1026" type="#_x0000_t75" style="position:absolute;margin-left:271.1pt;margin-top:12.8pt;width:19.3pt;height:13.5pt;z-index:2553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">
                <v:imagedata r:id="rId68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30304" behindDoc="0" locked="0" layoutInCell="1" allowOverlap="1">
                <wp:simplePos x="0" y="0"/>
                <wp:positionH relativeFrom="column">
                  <wp:posOffset>3253830</wp:posOffset>
                </wp:positionH>
                <wp:positionV relativeFrom="paragraph">
                  <wp:posOffset>59680</wp:posOffset>
                </wp:positionV>
                <wp:extent cx="25920" cy="130680"/>
                <wp:effectExtent l="38100" t="38100" r="50800" b="41275"/>
                <wp:wrapNone/>
                <wp:docPr id="5846" name="Ink 5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3">
                      <w14:nvContentPartPr>
                        <w14:cNvContentPartPr/>
                      </w14:nvContentPartPr>
                      <w14:xfrm>
                        <a:off x="0" y="0"/>
                        <a:ext cx="259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6" o:spid="_x0000_s1026" type="#_x0000_t75" style="position:absolute;margin-left:255.5pt;margin-top:3.7pt;width:3.8pt;height:12.25pt;z-index:2553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">
                <v:imagedata r:id="rId68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9280" behindDoc="0" locked="0" layoutInCell="1" allowOverlap="1">
                <wp:simplePos x="0" y="0"/>
                <wp:positionH relativeFrom="column">
                  <wp:posOffset>3115590</wp:posOffset>
                </wp:positionH>
                <wp:positionV relativeFrom="paragraph">
                  <wp:posOffset>-101960</wp:posOffset>
                </wp:positionV>
                <wp:extent cx="81000" cy="270720"/>
                <wp:effectExtent l="38100" t="38100" r="52705" b="53340"/>
                <wp:wrapNone/>
                <wp:docPr id="5845" name="Ink 5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5">
                      <w14:nvContentPartPr>
                        <w14:cNvContentPartPr/>
                      </w14:nvContentPartPr>
                      <w14:xfrm>
                        <a:off x="0" y="0"/>
                        <a:ext cx="8100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5" o:spid="_x0000_s1026" type="#_x0000_t75" style="position:absolute;margin-left:244.35pt;margin-top:-9.05pt;width:8.4pt;height:23.4pt;z-index:2553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">
                <v:imagedata r:id="rId6806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75328" behindDoc="0" locked="0" layoutInCell="1" allowOverlap="1" wp14:anchorId="12127D17" wp14:editId="6A558889">
                <wp:simplePos x="0" y="0"/>
                <wp:positionH relativeFrom="column">
                  <wp:posOffset>148470</wp:posOffset>
                </wp:positionH>
                <wp:positionV relativeFrom="paragraph">
                  <wp:posOffset>45800</wp:posOffset>
                </wp:positionV>
                <wp:extent cx="5400" cy="360"/>
                <wp:effectExtent l="0" t="0" r="0" b="0"/>
                <wp:wrapNone/>
                <wp:docPr id="4739" name="Ink 4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7">
                      <w14:nvContentPartPr>
                        <w14:cNvContentPartPr/>
                      </w14:nvContentPartPr>
                      <w14:xfrm>
                        <a:off x="0" y="0"/>
                        <a:ext cx="5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9" o:spid="_x0000_s1026" type="#_x0000_t75" style="position:absolute;margin-left:10.7pt;margin-top:2.6pt;width:2.45pt;height:2.05pt;z-index:2550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">
                <v:imagedata r:id="rId6808" o:title=""/>
              </v:shape>
            </w:pict>
          </mc:Fallback>
        </mc:AlternateContent>
      </w:r>
    </w:p>
    <w:p w:rsidR="00BB06D1" w:rsidRDefault="00D54AC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9456" behindDoc="0" locked="0" layoutInCell="1" allowOverlap="1">
                <wp:simplePos x="0" y="0"/>
                <wp:positionH relativeFrom="column">
                  <wp:posOffset>6756270</wp:posOffset>
                </wp:positionH>
                <wp:positionV relativeFrom="paragraph">
                  <wp:posOffset>896440</wp:posOffset>
                </wp:positionV>
                <wp:extent cx="360" cy="360"/>
                <wp:effectExtent l="0" t="0" r="0" b="0"/>
                <wp:wrapNone/>
                <wp:docPr id="5894" name="Ink 5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4" o:spid="_x0000_s1026" type="#_x0000_t75" style="position:absolute;margin-left:530.6pt;margin-top:69.2pt;width:2.9pt;height:2.9pt;z-index:2553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">
                <v:imagedata r:id="rId68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8432" behindDoc="0" locked="0" layoutInCell="1" allowOverlap="1">
                <wp:simplePos x="0" y="0"/>
                <wp:positionH relativeFrom="column">
                  <wp:posOffset>96630</wp:posOffset>
                </wp:positionH>
                <wp:positionV relativeFrom="paragraph">
                  <wp:posOffset>197680</wp:posOffset>
                </wp:positionV>
                <wp:extent cx="1085400" cy="1646280"/>
                <wp:effectExtent l="57150" t="38100" r="57785" b="68580"/>
                <wp:wrapNone/>
                <wp:docPr id="5893" name="Ink 5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1">
                      <w14:nvContentPartPr>
                        <w14:cNvContentPartPr/>
                      </w14:nvContentPartPr>
                      <w14:xfrm>
                        <a:off x="0" y="0"/>
                        <a:ext cx="1085400" cy="164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3" o:spid="_x0000_s1026" type="#_x0000_t75" style="position:absolute;margin-left:6.05pt;margin-top:14.45pt;width:88.1pt;height:132.25pt;z-index:2553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">
                <v:imagedata r:id="rId68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7408" behindDoc="0" locked="0" layoutInCell="1" allowOverlap="1">
                <wp:simplePos x="0" y="0"/>
                <wp:positionH relativeFrom="column">
                  <wp:posOffset>1296510</wp:posOffset>
                </wp:positionH>
                <wp:positionV relativeFrom="paragraph">
                  <wp:posOffset>1031080</wp:posOffset>
                </wp:positionV>
                <wp:extent cx="360" cy="360"/>
                <wp:effectExtent l="0" t="0" r="0" b="0"/>
                <wp:wrapNone/>
                <wp:docPr id="5892" name="Ink 5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2" o:spid="_x0000_s1026" type="#_x0000_t75" style="position:absolute;margin-left:100.7pt;margin-top:79.8pt;width:2.9pt;height:2.9pt;z-index:2553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">
                <v:imagedata r:id="rId68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6384" behindDoc="0" locked="0" layoutInCell="1" allowOverlap="1">
                <wp:simplePos x="0" y="0"/>
                <wp:positionH relativeFrom="column">
                  <wp:posOffset>-43410</wp:posOffset>
                </wp:positionH>
                <wp:positionV relativeFrom="paragraph">
                  <wp:posOffset>508360</wp:posOffset>
                </wp:positionV>
                <wp:extent cx="1434960" cy="1049760"/>
                <wp:effectExtent l="38100" t="38100" r="51435" b="55245"/>
                <wp:wrapNone/>
                <wp:docPr id="5891" name="Ink 5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5">
                      <w14:nvContentPartPr>
                        <w14:cNvContentPartPr/>
                      </w14:nvContentPartPr>
                      <w14:xfrm>
                        <a:off x="0" y="0"/>
                        <a:ext cx="1434960" cy="10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1" o:spid="_x0000_s1026" type="#_x0000_t75" style="position:absolute;margin-left:-4.4pt;margin-top:39.05pt;width:115.3pt;height:85pt;z-index:2553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">
                <v:imagedata r:id="rId68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5360" behindDoc="0" locked="0" layoutInCell="1" allowOverlap="1">
                <wp:simplePos x="0" y="0"/>
                <wp:positionH relativeFrom="column">
                  <wp:posOffset>2607630</wp:posOffset>
                </wp:positionH>
                <wp:positionV relativeFrom="paragraph">
                  <wp:posOffset>95800</wp:posOffset>
                </wp:positionV>
                <wp:extent cx="21600" cy="156960"/>
                <wp:effectExtent l="38100" t="38100" r="54610" b="33655"/>
                <wp:wrapNone/>
                <wp:docPr id="5890" name="Ink 5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7">
                      <w14:nvContentPartPr>
                        <w14:cNvContentPartPr/>
                      </w14:nvContentPartPr>
                      <w14:xfrm>
                        <a:off x="0" y="0"/>
                        <a:ext cx="216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0" o:spid="_x0000_s1026" type="#_x0000_t75" style="position:absolute;margin-left:204.35pt;margin-top:6.9pt;width:3.6pt;height:14pt;z-index:2553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">
                <v:imagedata r:id="rId68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4336" behindDoc="0" locked="0" layoutInCell="1" allowOverlap="1">
                <wp:simplePos x="0" y="0"/>
                <wp:positionH relativeFrom="column">
                  <wp:posOffset>2525550</wp:posOffset>
                </wp:positionH>
                <wp:positionV relativeFrom="paragraph">
                  <wp:posOffset>69880</wp:posOffset>
                </wp:positionV>
                <wp:extent cx="15120" cy="181080"/>
                <wp:effectExtent l="38100" t="38100" r="42545" b="47625"/>
                <wp:wrapNone/>
                <wp:docPr id="5889" name="Ink 5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9">
                      <w14:nvContentPartPr>
                        <w14:cNvContentPartPr/>
                      </w14:nvContentPartPr>
                      <w14:xfrm>
                        <a:off x="0" y="0"/>
                        <a:ext cx="151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9" o:spid="_x0000_s1026" type="#_x0000_t75" style="position:absolute;margin-left:197.95pt;margin-top:4.7pt;width:3.15pt;height:15.95pt;z-index:2553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">
                <v:imagedata r:id="rId68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3312" behindDoc="0" locked="0" layoutInCell="1" allowOverlap="1">
                <wp:simplePos x="0" y="0"/>
                <wp:positionH relativeFrom="column">
                  <wp:posOffset>2472270</wp:posOffset>
                </wp:positionH>
                <wp:positionV relativeFrom="paragraph">
                  <wp:posOffset>227200</wp:posOffset>
                </wp:positionV>
                <wp:extent cx="215640" cy="249480"/>
                <wp:effectExtent l="38100" t="38100" r="32385" b="55880"/>
                <wp:wrapNone/>
                <wp:docPr id="5888" name="Ink 5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1">
                      <w14:nvContentPartPr>
                        <w14:cNvContentPartPr/>
                      </w14:nvContentPartPr>
                      <w14:xfrm>
                        <a:off x="0" y="0"/>
                        <a:ext cx="21564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8" o:spid="_x0000_s1026" type="#_x0000_t75" style="position:absolute;margin-left:193.8pt;margin-top:16.8pt;width:18.95pt;height:21.75pt;z-index:2553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">
                <v:imagedata r:id="rId68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1264" behindDoc="0" locked="0" layoutInCell="1" allowOverlap="1">
                <wp:simplePos x="0" y="0"/>
                <wp:positionH relativeFrom="column">
                  <wp:posOffset>2919390</wp:posOffset>
                </wp:positionH>
                <wp:positionV relativeFrom="paragraph">
                  <wp:posOffset>904720</wp:posOffset>
                </wp:positionV>
                <wp:extent cx="415440" cy="932400"/>
                <wp:effectExtent l="57150" t="38100" r="60960" b="58420"/>
                <wp:wrapNone/>
                <wp:docPr id="5886" name="Ink 5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3">
                      <w14:nvContentPartPr>
                        <w14:cNvContentPartPr/>
                      </w14:nvContentPartPr>
                      <w14:xfrm>
                        <a:off x="0" y="0"/>
                        <a:ext cx="415440" cy="9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6" o:spid="_x0000_s1026" type="#_x0000_t75" style="position:absolute;margin-left:228.4pt;margin-top:70.25pt;width:35.2pt;height:75.95pt;z-index:2553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">
                <v:imagedata r:id="rId68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70240" behindDoc="0" locked="0" layoutInCell="1" allowOverlap="1">
                <wp:simplePos x="0" y="0"/>
                <wp:positionH relativeFrom="column">
                  <wp:posOffset>3062670</wp:posOffset>
                </wp:positionH>
                <wp:positionV relativeFrom="paragraph">
                  <wp:posOffset>881320</wp:posOffset>
                </wp:positionV>
                <wp:extent cx="335160" cy="761760"/>
                <wp:effectExtent l="57150" t="38100" r="65405" b="57785"/>
                <wp:wrapNone/>
                <wp:docPr id="5885" name="Ink 5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5">
                      <w14:nvContentPartPr>
                        <w14:cNvContentPartPr/>
                      </w14:nvContentPartPr>
                      <w14:xfrm>
                        <a:off x="0" y="0"/>
                        <a:ext cx="335160" cy="76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5" o:spid="_x0000_s1026" type="#_x0000_t75" style="position:absolute;margin-left:240.1pt;margin-top:68.55pt;width:28.9pt;height:62.2pt;z-index:2553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">
                <v:imagedata r:id="rId68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66144" behindDoc="0" locked="0" layoutInCell="1" allowOverlap="1">
                <wp:simplePos x="0" y="0"/>
                <wp:positionH relativeFrom="column">
                  <wp:posOffset>2684310</wp:posOffset>
                </wp:positionH>
                <wp:positionV relativeFrom="paragraph">
                  <wp:posOffset>2475400</wp:posOffset>
                </wp:positionV>
                <wp:extent cx="208080" cy="67680"/>
                <wp:effectExtent l="57150" t="57150" r="59055" b="66040"/>
                <wp:wrapNone/>
                <wp:docPr id="5881" name="Ink 5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7">
                      <w14:nvContentPartPr>
                        <w14:cNvContentPartPr/>
                      </w14:nvContentPartPr>
                      <w14:xfrm>
                        <a:off x="0" y="0"/>
                        <a:ext cx="2080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1" o:spid="_x0000_s1026" type="#_x0000_t75" style="position:absolute;margin-left:210.3pt;margin-top:193.6pt;width:18.75pt;height:7.8pt;z-index:2553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">
                <v:imagedata r:id="rId68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65120" behindDoc="0" locked="0" layoutInCell="1" allowOverlap="1">
                <wp:simplePos x="0" y="0"/>
                <wp:positionH relativeFrom="column">
                  <wp:posOffset>2710950</wp:posOffset>
                </wp:positionH>
                <wp:positionV relativeFrom="paragraph">
                  <wp:posOffset>2269120</wp:posOffset>
                </wp:positionV>
                <wp:extent cx="159480" cy="373680"/>
                <wp:effectExtent l="38100" t="38100" r="50165" b="64770"/>
                <wp:wrapNone/>
                <wp:docPr id="5880" name="Ink 5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9">
                      <w14:nvContentPartPr>
                        <w14:cNvContentPartPr/>
                      </w14:nvContentPartPr>
                      <w14:xfrm>
                        <a:off x="0" y="0"/>
                        <a:ext cx="159480" cy="37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0" o:spid="_x0000_s1026" type="#_x0000_t75" style="position:absolute;margin-left:212.3pt;margin-top:177.5pt;width:14.9pt;height:31.75pt;z-index:2553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">
                <v:imagedata r:id="rId68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64096" behindDoc="0" locked="0" layoutInCell="1" allowOverlap="1">
                <wp:simplePos x="0" y="0"/>
                <wp:positionH relativeFrom="column">
                  <wp:posOffset>2690790</wp:posOffset>
                </wp:positionH>
                <wp:positionV relativeFrom="paragraph">
                  <wp:posOffset>1933240</wp:posOffset>
                </wp:positionV>
                <wp:extent cx="21960" cy="336960"/>
                <wp:effectExtent l="38100" t="38100" r="54610" b="44450"/>
                <wp:wrapNone/>
                <wp:docPr id="5879" name="Ink 5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1">
                      <w14:nvContentPartPr>
                        <w14:cNvContentPartPr/>
                      </w14:nvContentPartPr>
                      <w14:xfrm>
                        <a:off x="0" y="0"/>
                        <a:ext cx="2196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79" o:spid="_x0000_s1026" type="#_x0000_t75" style="position:absolute;margin-left:210.75pt;margin-top:151.25pt;width:3.9pt;height:28.65pt;z-index:2553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">
                <v:imagedata r:id="rId68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63072" behindDoc="0" locked="0" layoutInCell="1" allowOverlap="1">
                <wp:simplePos x="0" y="0"/>
                <wp:positionH relativeFrom="column">
                  <wp:posOffset>4949070</wp:posOffset>
                </wp:positionH>
                <wp:positionV relativeFrom="paragraph">
                  <wp:posOffset>2817760</wp:posOffset>
                </wp:positionV>
                <wp:extent cx="360" cy="360"/>
                <wp:effectExtent l="0" t="0" r="0" b="0"/>
                <wp:wrapNone/>
                <wp:docPr id="5878" name="Ink 5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78" o:spid="_x0000_s1026" type="#_x0000_t75" style="position:absolute;margin-left:388.3pt;margin-top:220.45pt;width:2.9pt;height:2.9pt;z-index:2553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">
                <v:imagedata r:id="rId68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47712" behindDoc="0" locked="0" layoutInCell="1" allowOverlap="1">
                <wp:simplePos x="0" y="0"/>
                <wp:positionH relativeFrom="column">
                  <wp:posOffset>166470</wp:posOffset>
                </wp:positionH>
                <wp:positionV relativeFrom="paragraph">
                  <wp:posOffset>317560</wp:posOffset>
                </wp:positionV>
                <wp:extent cx="840240" cy="1531800"/>
                <wp:effectExtent l="57150" t="38100" r="55245" b="49530"/>
                <wp:wrapNone/>
                <wp:docPr id="5863" name="Ink 5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5">
                      <w14:nvContentPartPr>
                        <w14:cNvContentPartPr/>
                      </w14:nvContentPartPr>
                      <w14:xfrm>
                        <a:off x="0" y="0"/>
                        <a:ext cx="840240" cy="153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63" o:spid="_x0000_s1026" type="#_x0000_t75" style="position:absolute;margin-left:11.85pt;margin-top:23.95pt;width:68.45pt;height:122.9pt;z-index:2553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">
                <v:imagedata r:id="rId68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46688" behindDoc="0" locked="0" layoutInCell="1" allowOverlap="1">
                <wp:simplePos x="0" y="0"/>
                <wp:positionH relativeFrom="column">
                  <wp:posOffset>-139890</wp:posOffset>
                </wp:positionH>
                <wp:positionV relativeFrom="paragraph">
                  <wp:posOffset>565960</wp:posOffset>
                </wp:positionV>
                <wp:extent cx="1606320" cy="1033920"/>
                <wp:effectExtent l="38100" t="38100" r="51435" b="52070"/>
                <wp:wrapNone/>
                <wp:docPr id="5862" name="Ink 5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7">
                      <w14:nvContentPartPr>
                        <w14:cNvContentPartPr/>
                      </w14:nvContentPartPr>
                      <w14:xfrm>
                        <a:off x="0" y="0"/>
                        <a:ext cx="1606320" cy="10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62" o:spid="_x0000_s1026" type="#_x0000_t75" style="position:absolute;margin-left:-12pt;margin-top:43.55pt;width:128.45pt;height:83.3pt;z-index:2553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">
                <v:imagedata r:id="rId68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38496" behindDoc="0" locked="0" layoutInCell="1" allowOverlap="1">
                <wp:simplePos x="0" y="0"/>
                <wp:positionH relativeFrom="column">
                  <wp:posOffset>2591070</wp:posOffset>
                </wp:positionH>
                <wp:positionV relativeFrom="paragraph">
                  <wp:posOffset>253480</wp:posOffset>
                </wp:positionV>
                <wp:extent cx="88560" cy="158040"/>
                <wp:effectExtent l="38100" t="38100" r="26035" b="52070"/>
                <wp:wrapNone/>
                <wp:docPr id="5854" name="Ink 5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9">
                      <w14:nvContentPartPr>
                        <w14:cNvContentPartPr/>
                      </w14:nvContentPartPr>
                      <w14:xfrm>
                        <a:off x="0" y="0"/>
                        <a:ext cx="885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4" o:spid="_x0000_s1026" type="#_x0000_t75" style="position:absolute;margin-left:203pt;margin-top:18.9pt;width:9.1pt;height:14.6pt;z-index:2553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">
                <v:imagedata r:id="rId68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37472" behindDoc="0" locked="0" layoutInCell="1" allowOverlap="1">
                <wp:simplePos x="0" y="0"/>
                <wp:positionH relativeFrom="column">
                  <wp:posOffset>2525190</wp:posOffset>
                </wp:positionH>
                <wp:positionV relativeFrom="paragraph">
                  <wp:posOffset>422320</wp:posOffset>
                </wp:positionV>
                <wp:extent cx="217440" cy="129240"/>
                <wp:effectExtent l="38100" t="38100" r="30480" b="42545"/>
                <wp:wrapNone/>
                <wp:docPr id="5853" name="Ink 5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1">
                      <w14:nvContentPartPr>
                        <w14:cNvContentPartPr/>
                      </w14:nvContentPartPr>
                      <w14:xfrm>
                        <a:off x="0" y="0"/>
                        <a:ext cx="217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3" o:spid="_x0000_s1026" type="#_x0000_t75" style="position:absolute;margin-left:197.95pt;margin-top:32.3pt;width:18.95pt;height:11.95pt;z-index:2553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">
                <v:imagedata r:id="rId68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36448" behindDoc="0" locked="0" layoutInCell="1" allowOverlap="1">
                <wp:simplePos x="0" y="0"/>
                <wp:positionH relativeFrom="column">
                  <wp:posOffset>2674950</wp:posOffset>
                </wp:positionH>
                <wp:positionV relativeFrom="paragraph">
                  <wp:posOffset>-36680</wp:posOffset>
                </wp:positionV>
                <wp:extent cx="134280" cy="96120"/>
                <wp:effectExtent l="38100" t="38100" r="0" b="56515"/>
                <wp:wrapNone/>
                <wp:docPr id="5852" name="Ink 5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3">
                      <w14:nvContentPartPr>
                        <w14:cNvContentPartPr/>
                      </w14:nvContentPartPr>
                      <w14:xfrm>
                        <a:off x="0" y="0"/>
                        <a:ext cx="1342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2" o:spid="_x0000_s1026" type="#_x0000_t75" style="position:absolute;margin-left:209.65pt;margin-top:-3.9pt;width:12.55pt;height:9.65pt;z-index:2553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">
                <v:imagedata r:id="rId68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35424" behindDoc="0" locked="0" layoutInCell="1" allowOverlap="1">
                <wp:simplePos x="0" y="0"/>
                <wp:positionH relativeFrom="column">
                  <wp:posOffset>2820750</wp:posOffset>
                </wp:positionH>
                <wp:positionV relativeFrom="paragraph">
                  <wp:posOffset>-368960</wp:posOffset>
                </wp:positionV>
                <wp:extent cx="116280" cy="848160"/>
                <wp:effectExtent l="38100" t="38100" r="55245" b="47625"/>
                <wp:wrapNone/>
                <wp:docPr id="5851" name="Ink 5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5">
                      <w14:nvContentPartPr>
                        <w14:cNvContentPartPr/>
                      </w14:nvContentPartPr>
                      <w14:xfrm>
                        <a:off x="0" y="0"/>
                        <a:ext cx="116280" cy="84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1" o:spid="_x0000_s1026" type="#_x0000_t75" style="position:absolute;margin-left:221.05pt;margin-top:-30.05pt;width:11.2pt;height:68.95pt;z-index:2553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">
                <v:imagedata r:id="rId68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34400" behindDoc="0" locked="0" layoutInCell="1" allowOverlap="1">
                <wp:simplePos x="0" y="0"/>
                <wp:positionH relativeFrom="column">
                  <wp:posOffset>3248070</wp:posOffset>
                </wp:positionH>
                <wp:positionV relativeFrom="paragraph">
                  <wp:posOffset>400720</wp:posOffset>
                </wp:positionV>
                <wp:extent cx="79920" cy="53280"/>
                <wp:effectExtent l="38100" t="38100" r="34925" b="42545"/>
                <wp:wrapNone/>
                <wp:docPr id="5850" name="Ink 5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7">
                      <w14:nvContentPartPr>
                        <w14:cNvContentPartPr/>
                      </w14:nvContentPartPr>
                      <w14:xfrm>
                        <a:off x="0" y="0"/>
                        <a:ext cx="799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0" o:spid="_x0000_s1026" type="#_x0000_t75" style="position:absolute;margin-left:255.1pt;margin-top:30.55pt;width:8pt;height:6.3pt;z-index:2553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">
                <v:imagedata r:id="rId68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33376" behindDoc="0" locked="0" layoutInCell="1" allowOverlap="1">
                <wp:simplePos x="0" y="0"/>
                <wp:positionH relativeFrom="column">
                  <wp:posOffset>3106590</wp:posOffset>
                </wp:positionH>
                <wp:positionV relativeFrom="paragraph">
                  <wp:posOffset>278680</wp:posOffset>
                </wp:positionV>
                <wp:extent cx="84960" cy="188640"/>
                <wp:effectExtent l="57150" t="38100" r="48895" b="59055"/>
                <wp:wrapNone/>
                <wp:docPr id="5849" name="Ink 5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9">
                      <w14:nvContentPartPr>
                        <w14:cNvContentPartPr/>
                      </w14:nvContentPartPr>
                      <w14:xfrm>
                        <a:off x="0" y="0"/>
                        <a:ext cx="849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9" o:spid="_x0000_s1026" type="#_x0000_t75" style="position:absolute;margin-left:243.55pt;margin-top:20.95pt;width:8.8pt;height:16.9pt;z-index:2553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">
                <v:imagedata r:id="rId68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32352" behindDoc="0" locked="0" layoutInCell="1" allowOverlap="1">
                <wp:simplePos x="0" y="0"/>
                <wp:positionH relativeFrom="column">
                  <wp:posOffset>3199470</wp:posOffset>
                </wp:positionH>
                <wp:positionV relativeFrom="paragraph">
                  <wp:posOffset>167080</wp:posOffset>
                </wp:positionV>
                <wp:extent cx="3240" cy="7560"/>
                <wp:effectExtent l="38100" t="38100" r="34925" b="31115"/>
                <wp:wrapNone/>
                <wp:docPr id="5848" name="Ink 5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1">
                      <w14:nvContentPartPr>
                        <w14:cNvContentPartPr/>
                      </w14:nvContentPartPr>
                      <w14:xfrm>
                        <a:off x="0" y="0"/>
                        <a:ext cx="3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8" o:spid="_x0000_s1026" type="#_x0000_t75" style="position:absolute;margin-left:251.25pt;margin-top:12.45pt;width:1.85pt;height:2.35pt;z-index:2553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">
                <v:imagedata r:id="rId68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31328" behindDoc="0" locked="0" layoutInCell="1" allowOverlap="1">
                <wp:simplePos x="0" y="0"/>
                <wp:positionH relativeFrom="column">
                  <wp:posOffset>3187950</wp:posOffset>
                </wp:positionH>
                <wp:positionV relativeFrom="paragraph">
                  <wp:posOffset>-2840</wp:posOffset>
                </wp:positionV>
                <wp:extent cx="21960" cy="63000"/>
                <wp:effectExtent l="38100" t="38100" r="54610" b="51435"/>
                <wp:wrapNone/>
                <wp:docPr id="5847" name="Ink 5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3">
                      <w14:nvContentPartPr>
                        <w14:cNvContentPartPr/>
                      </w14:nvContentPartPr>
                      <w14:xfrm>
                        <a:off x="0" y="0"/>
                        <a:ext cx="219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7" o:spid="_x0000_s1026" type="#_x0000_t75" style="position:absolute;margin-left:250pt;margin-top:-1.2pt;width:3.6pt;height:6.9pt;z-index:2553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">
                <v:imagedata r:id="rId68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8256" behindDoc="0" locked="0" layoutInCell="1" allowOverlap="1">
                <wp:simplePos x="0" y="0"/>
                <wp:positionH relativeFrom="column">
                  <wp:posOffset>2919390</wp:posOffset>
                </wp:positionH>
                <wp:positionV relativeFrom="paragraph">
                  <wp:posOffset>-481280</wp:posOffset>
                </wp:positionV>
                <wp:extent cx="481680" cy="993600"/>
                <wp:effectExtent l="38100" t="38100" r="52070" b="54610"/>
                <wp:wrapNone/>
                <wp:docPr id="5844" name="Ink 5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5">
                      <w14:nvContentPartPr>
                        <w14:cNvContentPartPr/>
                      </w14:nvContentPartPr>
                      <w14:xfrm>
                        <a:off x="0" y="0"/>
                        <a:ext cx="481680" cy="9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4" o:spid="_x0000_s1026" type="#_x0000_t75" style="position:absolute;margin-left:228.95pt;margin-top:-38.8pt;width:39.85pt;height:80.15pt;z-index:2553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">
                <v:imagedata r:id="rId68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7232" behindDoc="0" locked="0" layoutInCell="1" allowOverlap="1">
                <wp:simplePos x="0" y="0"/>
                <wp:positionH relativeFrom="column">
                  <wp:posOffset>2935590</wp:posOffset>
                </wp:positionH>
                <wp:positionV relativeFrom="paragraph">
                  <wp:posOffset>-495680</wp:posOffset>
                </wp:positionV>
                <wp:extent cx="582840" cy="1006920"/>
                <wp:effectExtent l="38100" t="38100" r="46355" b="41275"/>
                <wp:wrapNone/>
                <wp:docPr id="5843" name="Ink 5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7">
                      <w14:nvContentPartPr>
                        <w14:cNvContentPartPr/>
                      </w14:nvContentPartPr>
                      <w14:xfrm>
                        <a:off x="0" y="0"/>
                        <a:ext cx="582840" cy="10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3" o:spid="_x0000_s1026" type="#_x0000_t75" style="position:absolute;margin-left:230.2pt;margin-top:-39.95pt;width:47.8pt;height:81.1pt;z-index:2553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">
                <v:imagedata r:id="rId68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6208" behindDoc="0" locked="0" layoutInCell="1" allowOverlap="1">
                <wp:simplePos x="0" y="0"/>
                <wp:positionH relativeFrom="column">
                  <wp:posOffset>2752350</wp:posOffset>
                </wp:positionH>
                <wp:positionV relativeFrom="paragraph">
                  <wp:posOffset>1658200</wp:posOffset>
                </wp:positionV>
                <wp:extent cx="104400" cy="101520"/>
                <wp:effectExtent l="38100" t="38100" r="48260" b="51435"/>
                <wp:wrapNone/>
                <wp:docPr id="5842" name="Ink 5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9">
                      <w14:nvContentPartPr>
                        <w14:cNvContentPartPr/>
                      </w14:nvContentPartPr>
                      <w14:xfrm>
                        <a:off x="0" y="0"/>
                        <a:ext cx="1044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2" o:spid="_x0000_s1026" type="#_x0000_t75" style="position:absolute;margin-left:215.85pt;margin-top:129.5pt;width:10.05pt;height:10.2pt;z-index:2553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">
                <v:imagedata r:id="rId68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5184" behindDoc="0" locked="0" layoutInCell="1" allowOverlap="1">
                <wp:simplePos x="0" y="0"/>
                <wp:positionH relativeFrom="column">
                  <wp:posOffset>2630670</wp:posOffset>
                </wp:positionH>
                <wp:positionV relativeFrom="paragraph">
                  <wp:posOffset>1602400</wp:posOffset>
                </wp:positionV>
                <wp:extent cx="82080" cy="144000"/>
                <wp:effectExtent l="57150" t="38100" r="51435" b="46990"/>
                <wp:wrapNone/>
                <wp:docPr id="5841" name="Ink 5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1">
                      <w14:nvContentPartPr>
                        <w14:cNvContentPartPr/>
                      </w14:nvContentPartPr>
                      <w14:xfrm>
                        <a:off x="0" y="0"/>
                        <a:ext cx="820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1" o:spid="_x0000_s1026" type="#_x0000_t75" style="position:absolute;margin-left:206.2pt;margin-top:125.2pt;width:8.35pt;height:13.25pt;z-index:2553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">
                <v:imagedata r:id="rId68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4160" behindDoc="0" locked="0" layoutInCell="1" allowOverlap="1">
                <wp:simplePos x="0" y="0"/>
                <wp:positionH relativeFrom="column">
                  <wp:posOffset>2648310</wp:posOffset>
                </wp:positionH>
                <wp:positionV relativeFrom="paragraph">
                  <wp:posOffset>1631920</wp:posOffset>
                </wp:positionV>
                <wp:extent cx="81000" cy="49680"/>
                <wp:effectExtent l="38100" t="38100" r="52705" b="45720"/>
                <wp:wrapNone/>
                <wp:docPr id="5840" name="Ink 5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3">
                      <w14:nvContentPartPr>
                        <w14:cNvContentPartPr/>
                      </w14:nvContentPartPr>
                      <w14:xfrm>
                        <a:off x="0" y="0"/>
                        <a:ext cx="810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0" o:spid="_x0000_s1026" type="#_x0000_t75" style="position:absolute;margin-left:207.6pt;margin-top:127.7pt;width:8.35pt;height:5.8pt;z-index:2553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">
                <v:imagedata r:id="rId68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3136" behindDoc="0" locked="0" layoutInCell="1" allowOverlap="1">
                <wp:simplePos x="0" y="0"/>
                <wp:positionH relativeFrom="column">
                  <wp:posOffset>2686470</wp:posOffset>
                </wp:positionH>
                <wp:positionV relativeFrom="paragraph">
                  <wp:posOffset>1609240</wp:posOffset>
                </wp:positionV>
                <wp:extent cx="11160" cy="36720"/>
                <wp:effectExtent l="38100" t="38100" r="46355" b="40005"/>
                <wp:wrapNone/>
                <wp:docPr id="5839" name="Ink 5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5">
                      <w14:nvContentPartPr>
                        <w14:cNvContentPartPr/>
                      </w14:nvContentPartPr>
                      <w14:xfrm>
                        <a:off x="0" y="0"/>
                        <a:ext cx="111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9" o:spid="_x0000_s1026" type="#_x0000_t75" style="position:absolute;margin-left:210.65pt;margin-top:125.9pt;width:2.65pt;height:4.7pt;z-index:2553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">
                <v:imagedata r:id="rId68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2112" behindDoc="0" locked="0" layoutInCell="1" allowOverlap="1">
                <wp:simplePos x="0" y="0"/>
                <wp:positionH relativeFrom="column">
                  <wp:posOffset>2696910</wp:posOffset>
                </wp:positionH>
                <wp:positionV relativeFrom="paragraph">
                  <wp:posOffset>1369120</wp:posOffset>
                </wp:positionV>
                <wp:extent cx="1080" cy="38520"/>
                <wp:effectExtent l="38100" t="38100" r="56515" b="38100"/>
                <wp:wrapNone/>
                <wp:docPr id="5838" name="Ink 5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7">
                      <w14:nvContentPartPr>
                        <w14:cNvContentPartPr/>
                      </w14:nvContentPartPr>
                      <w14:xfrm>
                        <a:off x="0" y="0"/>
                        <a:ext cx="10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8" o:spid="_x0000_s1026" type="#_x0000_t75" style="position:absolute;margin-left:210.9pt;margin-top:107.05pt;width:2.95pt;height:4.75pt;z-index:2553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">
                <v:imagedata r:id="rId68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1088" behindDoc="0" locked="0" layoutInCell="1" allowOverlap="1">
                <wp:simplePos x="0" y="0"/>
                <wp:positionH relativeFrom="column">
                  <wp:posOffset>2686110</wp:posOffset>
                </wp:positionH>
                <wp:positionV relativeFrom="paragraph">
                  <wp:posOffset>1167160</wp:posOffset>
                </wp:positionV>
                <wp:extent cx="11880" cy="23040"/>
                <wp:effectExtent l="38100" t="38100" r="45720" b="34290"/>
                <wp:wrapNone/>
                <wp:docPr id="5837" name="Ink 5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9">
                      <w14:nvContentPartPr>
                        <w14:cNvContentPartPr/>
                      </w14:nvContentPartPr>
                      <w14:xfrm>
                        <a:off x="0" y="0"/>
                        <a:ext cx="118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7" o:spid="_x0000_s1026" type="#_x0000_t75" style="position:absolute;margin-left:210.7pt;margin-top:91.15pt;width:2.6pt;height:3.5pt;z-index:2553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">
                <v:imagedata r:id="rId68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20064" behindDoc="0" locked="0" layoutInCell="1" allowOverlap="1">
                <wp:simplePos x="0" y="0"/>
                <wp:positionH relativeFrom="column">
                  <wp:posOffset>2671710</wp:posOffset>
                </wp:positionH>
                <wp:positionV relativeFrom="paragraph">
                  <wp:posOffset>981760</wp:posOffset>
                </wp:positionV>
                <wp:extent cx="1800" cy="29160"/>
                <wp:effectExtent l="38100" t="38100" r="55880" b="47625"/>
                <wp:wrapNone/>
                <wp:docPr id="5836" name="Ink 5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1">
                      <w14:nvContentPartPr>
                        <w14:cNvContentPartPr/>
                      </w14:nvContentPartPr>
                      <w14:xfrm>
                        <a:off x="0" y="0"/>
                        <a:ext cx="1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6" o:spid="_x0000_s1026" type="#_x0000_t75" style="position:absolute;margin-left:209.15pt;margin-top:76.35pt;width:2.55pt;height:4.2pt;z-index:2553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">
                <v:imagedata r:id="rId68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19040" behindDoc="0" locked="0" layoutInCell="1" allowOverlap="1">
                <wp:simplePos x="0" y="0"/>
                <wp:positionH relativeFrom="column">
                  <wp:posOffset>2735070</wp:posOffset>
                </wp:positionH>
                <wp:positionV relativeFrom="paragraph">
                  <wp:posOffset>764680</wp:posOffset>
                </wp:positionV>
                <wp:extent cx="9360" cy="106560"/>
                <wp:effectExtent l="38100" t="38100" r="48260" b="46355"/>
                <wp:wrapNone/>
                <wp:docPr id="5835" name="Ink 5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3">
                      <w14:nvContentPartPr>
                        <w14:cNvContentPartPr/>
                      </w14:nvContentPartPr>
                      <w14:xfrm>
                        <a:off x="0" y="0"/>
                        <a:ext cx="93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5" o:spid="_x0000_s1026" type="#_x0000_t75" style="position:absolute;margin-left:214.35pt;margin-top:59.55pt;width:2.75pt;height:10.05pt;z-index:2553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">
                <v:imagedata r:id="rId68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18016" behindDoc="0" locked="0" layoutInCell="1" allowOverlap="1">
                <wp:simplePos x="0" y="0"/>
                <wp:positionH relativeFrom="column">
                  <wp:posOffset>2622750</wp:posOffset>
                </wp:positionH>
                <wp:positionV relativeFrom="paragraph">
                  <wp:posOffset>652000</wp:posOffset>
                </wp:positionV>
                <wp:extent cx="92880" cy="183600"/>
                <wp:effectExtent l="38100" t="38100" r="40640" b="45085"/>
                <wp:wrapNone/>
                <wp:docPr id="5834" name="Ink 5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5">
                      <w14:nvContentPartPr>
                        <w14:cNvContentPartPr/>
                      </w14:nvContentPartPr>
                      <w14:xfrm>
                        <a:off x="0" y="0"/>
                        <a:ext cx="928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4" o:spid="_x0000_s1026" type="#_x0000_t75" style="position:absolute;margin-left:205.6pt;margin-top:50.6pt;width:8.95pt;height:16.1pt;z-index:2553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">
                <v:imagedata r:id="rId68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16992" behindDoc="0" locked="0" layoutInCell="1" allowOverlap="1">
                <wp:simplePos x="0" y="0"/>
                <wp:positionH relativeFrom="column">
                  <wp:posOffset>2595030</wp:posOffset>
                </wp:positionH>
                <wp:positionV relativeFrom="paragraph">
                  <wp:posOffset>677920</wp:posOffset>
                </wp:positionV>
                <wp:extent cx="96120" cy="110880"/>
                <wp:effectExtent l="38100" t="38100" r="37465" b="41910"/>
                <wp:wrapNone/>
                <wp:docPr id="5833" name="Ink 5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7">
                      <w14:nvContentPartPr>
                        <w14:cNvContentPartPr/>
                      </w14:nvContentPartPr>
                      <w14:xfrm>
                        <a:off x="0" y="0"/>
                        <a:ext cx="961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3" o:spid="_x0000_s1026" type="#_x0000_t75" style="position:absolute;margin-left:203.45pt;margin-top:52.45pt;width:9.4pt;height:10.8pt;z-index:2553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">
                <v:imagedata r:id="rId68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15968" behindDoc="0" locked="0" layoutInCell="1" allowOverlap="1">
                <wp:simplePos x="0" y="0"/>
                <wp:positionH relativeFrom="column">
                  <wp:posOffset>2455350</wp:posOffset>
                </wp:positionH>
                <wp:positionV relativeFrom="paragraph">
                  <wp:posOffset>558040</wp:posOffset>
                </wp:positionV>
                <wp:extent cx="487440" cy="1344240"/>
                <wp:effectExtent l="57150" t="38100" r="65405" b="66040"/>
                <wp:wrapNone/>
                <wp:docPr id="5832" name="Ink 5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9">
                      <w14:nvContentPartPr>
                        <w14:cNvContentPartPr/>
                      </w14:nvContentPartPr>
                      <w14:xfrm>
                        <a:off x="0" y="0"/>
                        <a:ext cx="487440" cy="134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2" o:spid="_x0000_s1026" type="#_x0000_t75" style="position:absolute;margin-left:192.25pt;margin-top:42.8pt;width:40.7pt;height:108.2pt;z-index:2553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">
                <v:imagedata r:id="rId68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14944" behindDoc="0" locked="0" layoutInCell="1" allowOverlap="1">
                <wp:simplePos x="0" y="0"/>
                <wp:positionH relativeFrom="column">
                  <wp:posOffset>2527350</wp:posOffset>
                </wp:positionH>
                <wp:positionV relativeFrom="paragraph">
                  <wp:posOffset>640120</wp:posOffset>
                </wp:positionV>
                <wp:extent cx="38160" cy="1183320"/>
                <wp:effectExtent l="38100" t="38100" r="38100" b="36195"/>
                <wp:wrapNone/>
                <wp:docPr id="5831" name="Ink 5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1">
                      <w14:nvContentPartPr>
                        <w14:cNvContentPartPr/>
                      </w14:nvContentPartPr>
                      <w14:xfrm>
                        <a:off x="0" y="0"/>
                        <a:ext cx="38160" cy="11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1" o:spid="_x0000_s1026" type="#_x0000_t75" style="position:absolute;margin-left:198.25pt;margin-top:49.7pt;width:4.85pt;height:94.95pt;z-index:2553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">
                <v:imagedata r:id="rId68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13920" behindDoc="0" locked="0" layoutInCell="1" allowOverlap="1">
                <wp:simplePos x="0" y="0"/>
                <wp:positionH relativeFrom="column">
                  <wp:posOffset>1446270</wp:posOffset>
                </wp:positionH>
                <wp:positionV relativeFrom="paragraph">
                  <wp:posOffset>975280</wp:posOffset>
                </wp:positionV>
                <wp:extent cx="148320" cy="31320"/>
                <wp:effectExtent l="38100" t="38100" r="42545" b="45085"/>
                <wp:wrapNone/>
                <wp:docPr id="5830" name="Ink 5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3">
                      <w14:nvContentPartPr>
                        <w14:cNvContentPartPr/>
                      </w14:nvContentPartPr>
                      <w14:xfrm>
                        <a:off x="0" y="0"/>
                        <a:ext cx="1483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0" o:spid="_x0000_s1026" type="#_x0000_t75" style="position:absolute;margin-left:112.95pt;margin-top:75.9pt;width:13.55pt;height:4.35pt;z-index:2553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">
                <v:imagedata r:id="rId68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12896" behindDoc="0" locked="0" layoutInCell="1" allowOverlap="1">
                <wp:simplePos x="0" y="0"/>
                <wp:positionH relativeFrom="column">
                  <wp:posOffset>1445190</wp:posOffset>
                </wp:positionH>
                <wp:positionV relativeFrom="paragraph">
                  <wp:posOffset>936040</wp:posOffset>
                </wp:positionV>
                <wp:extent cx="169560" cy="16560"/>
                <wp:effectExtent l="38100" t="38100" r="40005" b="40640"/>
                <wp:wrapNone/>
                <wp:docPr id="5829" name="Ink 5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5">
                      <w14:nvContentPartPr>
                        <w14:cNvContentPartPr/>
                      </w14:nvContentPartPr>
                      <w14:xfrm>
                        <a:off x="0" y="0"/>
                        <a:ext cx="1695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9" o:spid="_x0000_s1026" type="#_x0000_t75" style="position:absolute;margin-left:112.8pt;margin-top:72.75pt;width:15.3pt;height:3.15pt;z-index:2553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">
                <v:imagedata r:id="rId68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11872" behindDoc="0" locked="0" layoutInCell="1" allowOverlap="1">
                <wp:simplePos x="0" y="0"/>
                <wp:positionH relativeFrom="column">
                  <wp:posOffset>732030</wp:posOffset>
                </wp:positionH>
                <wp:positionV relativeFrom="paragraph">
                  <wp:posOffset>864760</wp:posOffset>
                </wp:positionV>
                <wp:extent cx="216720" cy="618480"/>
                <wp:effectExtent l="57150" t="38100" r="31115" b="67945"/>
                <wp:wrapNone/>
                <wp:docPr id="5828" name="Ink 5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7">
                      <w14:nvContentPartPr>
                        <w14:cNvContentPartPr/>
                      </w14:nvContentPartPr>
                      <w14:xfrm>
                        <a:off x="0" y="0"/>
                        <a:ext cx="216720" cy="61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8" o:spid="_x0000_s1026" type="#_x0000_t75" style="position:absolute;margin-left:56.7pt;margin-top:66.95pt;width:19.15pt;height:51.1pt;z-index:2553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">
                <v:imagedata r:id="rId68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10848" behindDoc="0" locked="0" layoutInCell="1" allowOverlap="1">
                <wp:simplePos x="0" y="0"/>
                <wp:positionH relativeFrom="column">
                  <wp:posOffset>241710</wp:posOffset>
                </wp:positionH>
                <wp:positionV relativeFrom="paragraph">
                  <wp:posOffset>884920</wp:posOffset>
                </wp:positionV>
                <wp:extent cx="160200" cy="260640"/>
                <wp:effectExtent l="57150" t="38100" r="49530" b="63500"/>
                <wp:wrapNone/>
                <wp:docPr id="5827" name="Ink 5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9">
                      <w14:nvContentPartPr>
                        <w14:cNvContentPartPr/>
                      </w14:nvContentPartPr>
                      <w14:xfrm>
                        <a:off x="0" y="0"/>
                        <a:ext cx="16020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7" o:spid="_x0000_s1026" type="#_x0000_t75" style="position:absolute;margin-left:17.85pt;margin-top:68.65pt;width:14.85pt;height:22.8pt;z-index:2553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">
                <v:imagedata r:id="rId68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9824" behindDoc="0" locked="0" layoutInCell="1" allowOverlap="1">
                <wp:simplePos x="0" y="0"/>
                <wp:positionH relativeFrom="column">
                  <wp:posOffset>217950</wp:posOffset>
                </wp:positionH>
                <wp:positionV relativeFrom="paragraph">
                  <wp:posOffset>906520</wp:posOffset>
                </wp:positionV>
                <wp:extent cx="229320" cy="261720"/>
                <wp:effectExtent l="57150" t="38100" r="56515" b="62230"/>
                <wp:wrapNone/>
                <wp:docPr id="5826" name="Ink 5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1">
                      <w14:nvContentPartPr>
                        <w14:cNvContentPartPr/>
                      </w14:nvContentPartPr>
                      <w14:xfrm>
                        <a:off x="0" y="0"/>
                        <a:ext cx="22932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6" o:spid="_x0000_s1026" type="#_x0000_t75" style="position:absolute;margin-left:16.05pt;margin-top:70.35pt;width:20.3pt;height:22.8pt;z-index:2553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">
                <v:imagedata r:id="rId68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08800" behindDoc="0" locked="0" layoutInCell="1" allowOverlap="1">
                <wp:simplePos x="0" y="0"/>
                <wp:positionH relativeFrom="column">
                  <wp:posOffset>2274630</wp:posOffset>
                </wp:positionH>
                <wp:positionV relativeFrom="paragraph">
                  <wp:posOffset>2049880</wp:posOffset>
                </wp:positionV>
                <wp:extent cx="360" cy="360"/>
                <wp:effectExtent l="0" t="0" r="0" b="0"/>
                <wp:wrapNone/>
                <wp:docPr id="5825" name="Ink 5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5" o:spid="_x0000_s1026" type="#_x0000_t75" style="position:absolute;margin-left:177.7pt;margin-top:160pt;width:2.9pt;height:2.9pt;z-index:2553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">
                <v:imagedata r:id="rId6894" o:title=""/>
              </v:shape>
            </w:pict>
          </mc:Fallback>
        </mc:AlternateContent>
      </w:r>
      <w:r w:rsidR="00BB06D1">
        <w:rPr>
          <w:lang w:val="el-GR"/>
        </w:rPr>
        <w:br w:type="page"/>
      </w:r>
      <w:r w:rsidR="00765F1C"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5540224" behindDoc="0" locked="0" layoutInCell="1" allowOverlap="1">
                <wp:simplePos x="0" y="0"/>
                <wp:positionH relativeFrom="column">
                  <wp:posOffset>4496910</wp:posOffset>
                </wp:positionH>
                <wp:positionV relativeFrom="paragraph">
                  <wp:posOffset>-1198420</wp:posOffset>
                </wp:positionV>
                <wp:extent cx="158040" cy="324360"/>
                <wp:effectExtent l="38100" t="38100" r="33020" b="38100"/>
                <wp:wrapNone/>
                <wp:docPr id="6051" name="Ink 6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5">
                      <w14:nvContentPartPr>
                        <w14:cNvContentPartPr/>
                      </w14:nvContentPartPr>
                      <w14:xfrm>
                        <a:off x="0" y="0"/>
                        <a:ext cx="15804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1" o:spid="_x0000_s1026" type="#_x0000_t75" style="position:absolute;margin-left:353.55pt;margin-top:-95.15pt;width:13.9pt;height:27.25pt;z-index:2555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">
                <v:imagedata r:id="rId6896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39200" behindDoc="0" locked="0" layoutInCell="1" allowOverlap="1">
                <wp:simplePos x="0" y="0"/>
                <wp:positionH relativeFrom="column">
                  <wp:posOffset>4231590</wp:posOffset>
                </wp:positionH>
                <wp:positionV relativeFrom="paragraph">
                  <wp:posOffset>-1086460</wp:posOffset>
                </wp:positionV>
                <wp:extent cx="127800" cy="203400"/>
                <wp:effectExtent l="38100" t="38100" r="24765" b="25400"/>
                <wp:wrapNone/>
                <wp:docPr id="6050" name="Ink 6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7">
                      <w14:nvContentPartPr>
                        <w14:cNvContentPartPr/>
                      </w14:nvContentPartPr>
                      <w14:xfrm>
                        <a:off x="0" y="0"/>
                        <a:ext cx="1278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0" o:spid="_x0000_s1026" type="#_x0000_t75" style="position:absolute;margin-left:332.6pt;margin-top:-86.1pt;width:11.25pt;height:17.2pt;z-index:2555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">
                <v:imagedata r:id="rId6898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38176" behindDoc="0" locked="0" layoutInCell="1" allowOverlap="1">
                <wp:simplePos x="0" y="0"/>
                <wp:positionH relativeFrom="column">
                  <wp:posOffset>4167150</wp:posOffset>
                </wp:positionH>
                <wp:positionV relativeFrom="paragraph">
                  <wp:posOffset>-1076740</wp:posOffset>
                </wp:positionV>
                <wp:extent cx="180360" cy="104760"/>
                <wp:effectExtent l="38100" t="38100" r="29210" b="29210"/>
                <wp:wrapNone/>
                <wp:docPr id="6049" name="Ink 6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9">
                      <w14:nvContentPartPr>
                        <w14:cNvContentPartPr/>
                      </w14:nvContentPartPr>
                      <w14:xfrm>
                        <a:off x="0" y="0"/>
                        <a:ext cx="1803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9" o:spid="_x0000_s1026" type="#_x0000_t75" style="position:absolute;margin-left:327.5pt;margin-top:-85.5pt;width:15.55pt;height:9.8pt;z-index:2555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">
                <v:imagedata r:id="rId6900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37152" behindDoc="0" locked="0" layoutInCell="1" allowOverlap="1">
                <wp:simplePos x="0" y="0"/>
                <wp:positionH relativeFrom="column">
                  <wp:posOffset>3990750</wp:posOffset>
                </wp:positionH>
                <wp:positionV relativeFrom="paragraph">
                  <wp:posOffset>-1149460</wp:posOffset>
                </wp:positionV>
                <wp:extent cx="93240" cy="252000"/>
                <wp:effectExtent l="38100" t="38100" r="40640" b="34290"/>
                <wp:wrapNone/>
                <wp:docPr id="6048" name="Ink 6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1">
                      <w14:nvContentPartPr>
                        <w14:cNvContentPartPr/>
                      </w14:nvContentPartPr>
                      <w14:xfrm>
                        <a:off x="0" y="0"/>
                        <a:ext cx="9324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8" o:spid="_x0000_s1026" type="#_x0000_t75" style="position:absolute;margin-left:313.35pt;margin-top:-91.4pt;width:9.2pt;height:21.55pt;z-index:2555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">
                <v:imagedata r:id="rId6902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36128" behindDoc="0" locked="0" layoutInCell="1" allowOverlap="1">
                <wp:simplePos x="0" y="0"/>
                <wp:positionH relativeFrom="column">
                  <wp:posOffset>6224190</wp:posOffset>
                </wp:positionH>
                <wp:positionV relativeFrom="paragraph">
                  <wp:posOffset>-191500</wp:posOffset>
                </wp:positionV>
                <wp:extent cx="360" cy="360"/>
                <wp:effectExtent l="0" t="0" r="0" b="0"/>
                <wp:wrapNone/>
                <wp:docPr id="6047" name="Ink 6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7" o:spid="_x0000_s1026" type="#_x0000_t75" style="position:absolute;margin-left:489.1pt;margin-top:-16.1pt;width:2.05pt;height:2.05pt;z-index:2555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gI/2BAQAAMAMAAA4AAABkcnMvZTJvRG9jLnhtbJxSy07DMBC8I/EP&#10;lu80Sak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4/j0QNn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">
                <v:imagedata r:id="rId6904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35104" behindDoc="0" locked="0" layoutInCell="1" allowOverlap="1">
                <wp:simplePos x="0" y="0"/>
                <wp:positionH relativeFrom="column">
                  <wp:posOffset>3271110</wp:posOffset>
                </wp:positionH>
                <wp:positionV relativeFrom="paragraph">
                  <wp:posOffset>-1273300</wp:posOffset>
                </wp:positionV>
                <wp:extent cx="351000" cy="494640"/>
                <wp:effectExtent l="38100" t="38100" r="49530" b="58420"/>
                <wp:wrapNone/>
                <wp:docPr id="6046" name="Ink 6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5">
                      <w14:nvContentPartPr>
                        <w14:cNvContentPartPr/>
                      </w14:nvContentPartPr>
                      <w14:xfrm>
                        <a:off x="0" y="0"/>
                        <a:ext cx="351000" cy="49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6" o:spid="_x0000_s1026" type="#_x0000_t75" style="position:absolute;margin-left:256.85pt;margin-top:-101.15pt;width:29.55pt;height:41pt;z-index:2555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">
                <v:imagedata r:id="rId6906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34080" behindDoc="0" locked="0" layoutInCell="1" allowOverlap="1">
                <wp:simplePos x="0" y="0"/>
                <wp:positionH relativeFrom="column">
                  <wp:posOffset>3394950</wp:posOffset>
                </wp:positionH>
                <wp:positionV relativeFrom="paragraph">
                  <wp:posOffset>-1189420</wp:posOffset>
                </wp:positionV>
                <wp:extent cx="35280" cy="411480"/>
                <wp:effectExtent l="38100" t="38100" r="41275" b="26670"/>
                <wp:wrapNone/>
                <wp:docPr id="6045" name="Ink 6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7">
                      <w14:nvContentPartPr>
                        <w14:cNvContentPartPr/>
                      </w14:nvContentPartPr>
                      <w14:xfrm>
                        <a:off x="0" y="0"/>
                        <a:ext cx="3528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5" o:spid="_x0000_s1026" type="#_x0000_t75" style="position:absolute;margin-left:266.55pt;margin-top:-94.2pt;width:4.45pt;height:33.7pt;z-index:2555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">
                <v:imagedata r:id="rId6908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33056" behindDoc="0" locked="0" layoutInCell="1" allowOverlap="1">
                <wp:simplePos x="0" y="0"/>
                <wp:positionH relativeFrom="column">
                  <wp:posOffset>3284430</wp:posOffset>
                </wp:positionH>
                <wp:positionV relativeFrom="paragraph">
                  <wp:posOffset>-1139740</wp:posOffset>
                </wp:positionV>
                <wp:extent cx="34920" cy="384840"/>
                <wp:effectExtent l="38100" t="38100" r="41910" b="34290"/>
                <wp:wrapNone/>
                <wp:docPr id="6044" name="Ink 6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9">
                      <w14:nvContentPartPr>
                        <w14:cNvContentPartPr/>
                      </w14:nvContentPartPr>
                      <w14:xfrm>
                        <a:off x="0" y="0"/>
                        <a:ext cx="3492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4" o:spid="_x0000_s1026" type="#_x0000_t75" style="position:absolute;margin-left:257.85pt;margin-top:-90.45pt;width:4.3pt;height:31.75pt;z-index:2555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">
                <v:imagedata r:id="rId6910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32032" behindDoc="0" locked="0" layoutInCell="1" allowOverlap="1">
                <wp:simplePos x="0" y="0"/>
                <wp:positionH relativeFrom="column">
                  <wp:posOffset>2928750</wp:posOffset>
                </wp:positionH>
                <wp:positionV relativeFrom="paragraph">
                  <wp:posOffset>-979900</wp:posOffset>
                </wp:positionV>
                <wp:extent cx="202320" cy="40680"/>
                <wp:effectExtent l="38100" t="38100" r="26670" b="35560"/>
                <wp:wrapNone/>
                <wp:docPr id="6043" name="Ink 6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1">
                      <w14:nvContentPartPr>
                        <w14:cNvContentPartPr/>
                      </w14:nvContentPartPr>
                      <w14:xfrm>
                        <a:off x="0" y="0"/>
                        <a:ext cx="2023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3" o:spid="_x0000_s1026" type="#_x0000_t75" style="position:absolute;margin-left:230pt;margin-top:-77.95pt;width:17.3pt;height:4.6pt;z-index:2555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">
                <v:imagedata r:id="rId6912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9984" behindDoc="0" locked="0" layoutInCell="1" allowOverlap="1">
                <wp:simplePos x="0" y="0"/>
                <wp:positionH relativeFrom="column">
                  <wp:posOffset>2936670</wp:posOffset>
                </wp:positionH>
                <wp:positionV relativeFrom="paragraph">
                  <wp:posOffset>-1093300</wp:posOffset>
                </wp:positionV>
                <wp:extent cx="150840" cy="285840"/>
                <wp:effectExtent l="38100" t="38100" r="40005" b="38100"/>
                <wp:wrapNone/>
                <wp:docPr id="6041" name="Ink 6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3">
                      <w14:nvContentPartPr>
                        <w14:cNvContentPartPr/>
                      </w14:nvContentPartPr>
                      <w14:xfrm>
                        <a:off x="0" y="0"/>
                        <a:ext cx="15084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1" o:spid="_x0000_s1026" type="#_x0000_t75" style="position:absolute;margin-left:230.35pt;margin-top:-86.95pt;width:13.6pt;height:24.25pt;z-index:2555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">
                <v:imagedata r:id="rId6914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8960" behindDoc="0" locked="0" layoutInCell="1" allowOverlap="1">
                <wp:simplePos x="0" y="0"/>
                <wp:positionH relativeFrom="column">
                  <wp:posOffset>4074630</wp:posOffset>
                </wp:positionH>
                <wp:positionV relativeFrom="paragraph">
                  <wp:posOffset>858980</wp:posOffset>
                </wp:positionV>
                <wp:extent cx="7200" cy="9360"/>
                <wp:effectExtent l="19050" t="19050" r="31115" b="29210"/>
                <wp:wrapNone/>
                <wp:docPr id="6040" name="Ink 6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5">
                      <w14:nvContentPartPr>
                        <w14:cNvContentPartPr/>
                      </w14:nvContentPartPr>
                      <w14:xfrm>
                        <a:off x="0" y="0"/>
                        <a:ext cx="7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0" o:spid="_x0000_s1026" type="#_x0000_t75" style="position:absolute;margin-left:320.45pt;margin-top:67.25pt;width:1.4pt;height:1.6pt;z-index:2555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">
                <v:imagedata r:id="rId6916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7936" behindDoc="0" locked="0" layoutInCell="1" allowOverlap="1">
                <wp:simplePos x="0" y="0"/>
                <wp:positionH relativeFrom="column">
                  <wp:posOffset>4055190</wp:posOffset>
                </wp:positionH>
                <wp:positionV relativeFrom="paragraph">
                  <wp:posOffset>824420</wp:posOffset>
                </wp:positionV>
                <wp:extent cx="107640" cy="129240"/>
                <wp:effectExtent l="19050" t="38100" r="26035" b="42545"/>
                <wp:wrapNone/>
                <wp:docPr id="6039" name="Ink 6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7">
                      <w14:nvContentPartPr>
                        <w14:cNvContentPartPr/>
                      </w14:nvContentPartPr>
                      <w14:xfrm>
                        <a:off x="0" y="0"/>
                        <a:ext cx="1076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9" o:spid="_x0000_s1026" type="#_x0000_t75" style="position:absolute;margin-left:318.85pt;margin-top:64.25pt;width:9.65pt;height:11.55pt;z-index:2555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">
                <v:imagedata r:id="rId6918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6912" behindDoc="0" locked="0" layoutInCell="1" allowOverlap="1">
                <wp:simplePos x="0" y="0"/>
                <wp:positionH relativeFrom="column">
                  <wp:posOffset>3954030</wp:posOffset>
                </wp:positionH>
                <wp:positionV relativeFrom="paragraph">
                  <wp:posOffset>680780</wp:posOffset>
                </wp:positionV>
                <wp:extent cx="86040" cy="273600"/>
                <wp:effectExtent l="38100" t="38100" r="47625" b="31750"/>
                <wp:wrapNone/>
                <wp:docPr id="6038" name="Ink 6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9">
                      <w14:nvContentPartPr>
                        <w14:cNvContentPartPr/>
                      </w14:nvContentPartPr>
                      <w14:xfrm>
                        <a:off x="0" y="0"/>
                        <a:ext cx="8604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8" o:spid="_x0000_s1026" type="#_x0000_t75" style="position:absolute;margin-left:310.5pt;margin-top:52.9pt;width:8.35pt;height:23.05pt;z-index:2555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">
                <v:imagedata r:id="rId6920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5888" behindDoc="0" locked="0" layoutInCell="1" allowOverlap="1">
                <wp:simplePos x="0" y="0"/>
                <wp:positionH relativeFrom="column">
                  <wp:posOffset>3876990</wp:posOffset>
                </wp:positionH>
                <wp:positionV relativeFrom="paragraph">
                  <wp:posOffset>828740</wp:posOffset>
                </wp:positionV>
                <wp:extent cx="83160" cy="110160"/>
                <wp:effectExtent l="38100" t="38100" r="31750" b="42545"/>
                <wp:wrapNone/>
                <wp:docPr id="6037" name="Ink 6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1">
                      <w14:nvContentPartPr>
                        <w14:cNvContentPartPr/>
                      </w14:nvContentPartPr>
                      <w14:xfrm>
                        <a:off x="0" y="0"/>
                        <a:ext cx="8316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7" o:spid="_x0000_s1026" type="#_x0000_t75" style="position:absolute;margin-left:304.6pt;margin-top:64.55pt;width:7.85pt;height:10.05pt;z-index:2555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">
                <v:imagedata r:id="rId6922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4864" behindDoc="0" locked="0" layoutInCell="1" allowOverlap="1">
                <wp:simplePos x="0" y="0"/>
                <wp:positionH relativeFrom="column">
                  <wp:posOffset>3765750</wp:posOffset>
                </wp:positionH>
                <wp:positionV relativeFrom="paragraph">
                  <wp:posOffset>696260</wp:posOffset>
                </wp:positionV>
                <wp:extent cx="90360" cy="204480"/>
                <wp:effectExtent l="38100" t="38100" r="24130" b="24130"/>
                <wp:wrapNone/>
                <wp:docPr id="6036" name="Ink 6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3">
                      <w14:nvContentPartPr>
                        <w14:cNvContentPartPr/>
                      </w14:nvContentPartPr>
                      <w14:xfrm>
                        <a:off x="0" y="0"/>
                        <a:ext cx="903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6" o:spid="_x0000_s1026" type="#_x0000_t75" style="position:absolute;margin-left:295.8pt;margin-top:54.25pt;width:8.3pt;height:17.4pt;z-index:2555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">
                <v:imagedata r:id="rId6924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3840" behindDoc="0" locked="0" layoutInCell="1" allowOverlap="1">
                <wp:simplePos x="0" y="0"/>
                <wp:positionH relativeFrom="column">
                  <wp:posOffset>3707070</wp:posOffset>
                </wp:positionH>
                <wp:positionV relativeFrom="paragraph">
                  <wp:posOffset>721100</wp:posOffset>
                </wp:positionV>
                <wp:extent cx="153360" cy="132840"/>
                <wp:effectExtent l="38100" t="38100" r="37465" b="38735"/>
                <wp:wrapNone/>
                <wp:docPr id="6035" name="Ink 6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5">
                      <w14:nvContentPartPr>
                        <w14:cNvContentPartPr/>
                      </w14:nvContentPartPr>
                      <w14:xfrm>
                        <a:off x="0" y="0"/>
                        <a:ext cx="1533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5" o:spid="_x0000_s1026" type="#_x0000_t75" style="position:absolute;margin-left:291.3pt;margin-top:56.2pt;width:13.35pt;height:11.75pt;z-index:2555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">
                <v:imagedata r:id="rId6926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2816" behindDoc="0" locked="0" layoutInCell="1" allowOverlap="1">
                <wp:simplePos x="0" y="0"/>
                <wp:positionH relativeFrom="column">
                  <wp:posOffset>3565950</wp:posOffset>
                </wp:positionH>
                <wp:positionV relativeFrom="paragraph">
                  <wp:posOffset>-448180</wp:posOffset>
                </wp:positionV>
                <wp:extent cx="325800" cy="482760"/>
                <wp:effectExtent l="38100" t="38100" r="36195" b="31750"/>
                <wp:wrapNone/>
                <wp:docPr id="6034" name="Ink 6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7">
                      <w14:nvContentPartPr>
                        <w14:cNvContentPartPr/>
                      </w14:nvContentPartPr>
                      <w14:xfrm>
                        <a:off x="0" y="0"/>
                        <a:ext cx="32580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4" o:spid="_x0000_s1026" type="#_x0000_t75" style="position:absolute;margin-left:280.25pt;margin-top:-36pt;width:26.95pt;height:39.35pt;z-index:2555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">
                <v:imagedata r:id="rId6928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1792" behindDoc="0" locked="0" layoutInCell="1" allowOverlap="1">
                <wp:simplePos x="0" y="0"/>
                <wp:positionH relativeFrom="column">
                  <wp:posOffset>3563070</wp:posOffset>
                </wp:positionH>
                <wp:positionV relativeFrom="paragraph">
                  <wp:posOffset>-469060</wp:posOffset>
                </wp:positionV>
                <wp:extent cx="24840" cy="4680"/>
                <wp:effectExtent l="19050" t="19050" r="32385" b="33655"/>
                <wp:wrapNone/>
                <wp:docPr id="6033" name="Ink 6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9">
                      <w14:nvContentPartPr>
                        <w14:cNvContentPartPr/>
                      </w14:nvContentPartPr>
                      <w14:xfrm>
                        <a:off x="0" y="0"/>
                        <a:ext cx="24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3" o:spid="_x0000_s1026" type="#_x0000_t75" style="position:absolute;margin-left:279.95pt;margin-top:-37.45pt;width:3pt;height:1.4pt;z-index:2555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">
                <v:imagedata r:id="rId6930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20768" behindDoc="0" locked="0" layoutInCell="1" allowOverlap="1">
                <wp:simplePos x="0" y="0"/>
                <wp:positionH relativeFrom="column">
                  <wp:posOffset>2094270</wp:posOffset>
                </wp:positionH>
                <wp:positionV relativeFrom="paragraph">
                  <wp:posOffset>765020</wp:posOffset>
                </wp:positionV>
                <wp:extent cx="518040" cy="338040"/>
                <wp:effectExtent l="38100" t="38100" r="34925" b="43180"/>
                <wp:wrapNone/>
                <wp:docPr id="6032" name="Ink 6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1">
                      <w14:nvContentPartPr>
                        <w14:cNvContentPartPr/>
                      </w14:nvContentPartPr>
                      <w14:xfrm>
                        <a:off x="0" y="0"/>
                        <a:ext cx="51804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2" o:spid="_x0000_s1026" type="#_x0000_t75" style="position:absolute;margin-left:164.2pt;margin-top:59.6pt;width:42.2pt;height:28pt;z-index:2555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">
                <v:imagedata r:id="rId6932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19744" behindDoc="0" locked="0" layoutInCell="1" allowOverlap="1">
                <wp:simplePos x="0" y="0"/>
                <wp:positionH relativeFrom="column">
                  <wp:posOffset>2123430</wp:posOffset>
                </wp:positionH>
                <wp:positionV relativeFrom="paragraph">
                  <wp:posOffset>769340</wp:posOffset>
                </wp:positionV>
                <wp:extent cx="549720" cy="312480"/>
                <wp:effectExtent l="38100" t="38100" r="41275" b="30480"/>
                <wp:wrapNone/>
                <wp:docPr id="6031" name="Ink 6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3">
                      <w14:nvContentPartPr>
                        <w14:cNvContentPartPr/>
                      </w14:nvContentPartPr>
                      <w14:xfrm>
                        <a:off x="0" y="0"/>
                        <a:ext cx="54972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1" o:spid="_x0000_s1026" type="#_x0000_t75" style="position:absolute;margin-left:166.5pt;margin-top:59.95pt;width:44.65pt;height:25.9pt;z-index:2555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">
                <v:imagedata r:id="rId6934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18720" behindDoc="0" locked="0" layoutInCell="1" allowOverlap="1">
                <wp:simplePos x="0" y="0"/>
                <wp:positionH relativeFrom="column">
                  <wp:posOffset>3797430</wp:posOffset>
                </wp:positionH>
                <wp:positionV relativeFrom="paragraph">
                  <wp:posOffset>749180</wp:posOffset>
                </wp:positionV>
                <wp:extent cx="48240" cy="66960"/>
                <wp:effectExtent l="38100" t="38100" r="47625" b="47625"/>
                <wp:wrapNone/>
                <wp:docPr id="6030" name="Ink 6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5">
                      <w14:nvContentPartPr>
                        <w14:cNvContentPartPr/>
                      </w14:nvContentPartPr>
                      <w14:xfrm>
                        <a:off x="0" y="0"/>
                        <a:ext cx="482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0" o:spid="_x0000_s1026" type="#_x0000_t75" style="position:absolute;margin-left:298.1pt;margin-top:58.1pt;width:5.65pt;height:7.05pt;z-index:2555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">
                <v:imagedata r:id="rId6936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17696" behindDoc="0" locked="0" layoutInCell="1" allowOverlap="1">
                <wp:simplePos x="0" y="0"/>
                <wp:positionH relativeFrom="column">
                  <wp:posOffset>2390910</wp:posOffset>
                </wp:positionH>
                <wp:positionV relativeFrom="paragraph">
                  <wp:posOffset>882020</wp:posOffset>
                </wp:positionV>
                <wp:extent cx="158040" cy="120600"/>
                <wp:effectExtent l="38100" t="38100" r="13970" b="51435"/>
                <wp:wrapNone/>
                <wp:docPr id="6029" name="Ink 6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7">
                      <w14:nvContentPartPr>
                        <w14:cNvContentPartPr/>
                      </w14:nvContentPartPr>
                      <w14:xfrm>
                        <a:off x="0" y="0"/>
                        <a:ext cx="1580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9" o:spid="_x0000_s1026" type="#_x0000_t75" style="position:absolute;margin-left:187.5pt;margin-top:68.55pt;width:14.05pt;height:11.3pt;z-index:2555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">
                <v:imagedata r:id="rId6938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16672" behindDoc="0" locked="0" layoutInCell="1" allowOverlap="1">
                <wp:simplePos x="0" y="0"/>
                <wp:positionH relativeFrom="column">
                  <wp:posOffset>2250150</wp:posOffset>
                </wp:positionH>
                <wp:positionV relativeFrom="paragraph">
                  <wp:posOffset>775460</wp:posOffset>
                </wp:positionV>
                <wp:extent cx="102240" cy="186840"/>
                <wp:effectExtent l="38100" t="38100" r="31115" b="41910"/>
                <wp:wrapNone/>
                <wp:docPr id="6028" name="Ink 6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9">
                      <w14:nvContentPartPr>
                        <w14:cNvContentPartPr/>
                      </w14:nvContentPartPr>
                      <w14:xfrm>
                        <a:off x="0" y="0"/>
                        <a:ext cx="1022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8" o:spid="_x0000_s1026" type="#_x0000_t75" style="position:absolute;margin-left:176.45pt;margin-top:60.3pt;width:9.6pt;height:16.25pt;z-index:2555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">
                <v:imagedata r:id="rId6940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15648" behindDoc="0" locked="0" layoutInCell="1" allowOverlap="1">
                <wp:simplePos x="0" y="0"/>
                <wp:positionH relativeFrom="column">
                  <wp:posOffset>2270670</wp:posOffset>
                </wp:positionH>
                <wp:positionV relativeFrom="paragraph">
                  <wp:posOffset>727940</wp:posOffset>
                </wp:positionV>
                <wp:extent cx="105120" cy="196200"/>
                <wp:effectExtent l="38100" t="38100" r="47625" b="33020"/>
                <wp:wrapNone/>
                <wp:docPr id="6027" name="Ink 6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1">
                      <w14:nvContentPartPr>
                        <w14:cNvContentPartPr/>
                      </w14:nvContentPartPr>
                      <w14:xfrm>
                        <a:off x="0" y="0"/>
                        <a:ext cx="1051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7" o:spid="_x0000_s1026" type="#_x0000_t75" style="position:absolute;margin-left:177.9pt;margin-top:56.55pt;width:10.05pt;height:17.05pt;z-index:2555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">
                <v:imagedata r:id="rId6942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14624" behindDoc="0" locked="0" layoutInCell="1" allowOverlap="1">
                <wp:simplePos x="0" y="0"/>
                <wp:positionH relativeFrom="column">
                  <wp:posOffset>3801030</wp:posOffset>
                </wp:positionH>
                <wp:positionV relativeFrom="paragraph">
                  <wp:posOffset>815420</wp:posOffset>
                </wp:positionV>
                <wp:extent cx="360" cy="360"/>
                <wp:effectExtent l="0" t="0" r="0" b="0"/>
                <wp:wrapNone/>
                <wp:docPr id="6026" name="Ink 6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6" o:spid="_x0000_s1026" type="#_x0000_t75" style="position:absolute;margin-left:297.9pt;margin-top:62.8pt;width:2.9pt;height:2.9pt;z-index:2555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">
                <v:imagedata r:id="rId6944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05408" behindDoc="0" locked="0" layoutInCell="1" allowOverlap="1">
                <wp:simplePos x="0" y="0"/>
                <wp:positionH relativeFrom="column">
                  <wp:posOffset>6326070</wp:posOffset>
                </wp:positionH>
                <wp:positionV relativeFrom="paragraph">
                  <wp:posOffset>6256100</wp:posOffset>
                </wp:positionV>
                <wp:extent cx="360" cy="360"/>
                <wp:effectExtent l="0" t="0" r="0" b="0"/>
                <wp:wrapNone/>
                <wp:docPr id="6017" name="Ink 6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17" o:spid="_x0000_s1026" type="#_x0000_t75" style="position:absolute;margin-left:496.7pt;margin-top:491.2pt;width:2.9pt;height:2.9pt;z-index:2555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">
                <v:imagedata r:id="rId6958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46016" behindDoc="0" locked="0" layoutInCell="1" allowOverlap="1">
                <wp:simplePos x="0" y="0"/>
                <wp:positionH relativeFrom="column">
                  <wp:posOffset>4726230</wp:posOffset>
                </wp:positionH>
                <wp:positionV relativeFrom="paragraph">
                  <wp:posOffset>1249580</wp:posOffset>
                </wp:positionV>
                <wp:extent cx="68400" cy="74160"/>
                <wp:effectExtent l="38100" t="38100" r="46355" b="40640"/>
                <wp:wrapNone/>
                <wp:docPr id="5959" name="Ink 5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9">
                      <w14:nvContentPartPr>
                        <w14:cNvContentPartPr/>
                      </w14:nvContentPartPr>
                      <w14:xfrm>
                        <a:off x="0" y="0"/>
                        <a:ext cx="684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9" o:spid="_x0000_s1026" type="#_x0000_t75" style="position:absolute;margin-left:371.15pt;margin-top:97.8pt;width:7.45pt;height:7.55pt;z-index:2554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">
                <v:imagedata r:id="rId7074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44992" behindDoc="0" locked="0" layoutInCell="1" allowOverlap="1">
                <wp:simplePos x="0" y="0"/>
                <wp:positionH relativeFrom="column">
                  <wp:posOffset>4618230</wp:posOffset>
                </wp:positionH>
                <wp:positionV relativeFrom="paragraph">
                  <wp:posOffset>1157060</wp:posOffset>
                </wp:positionV>
                <wp:extent cx="70920" cy="248400"/>
                <wp:effectExtent l="57150" t="38100" r="43815" b="56515"/>
                <wp:wrapNone/>
                <wp:docPr id="5958" name="Ink 5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5">
                      <w14:nvContentPartPr>
                        <w14:cNvContentPartPr/>
                      </w14:nvContentPartPr>
                      <w14:xfrm>
                        <a:off x="0" y="0"/>
                        <a:ext cx="7092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8" o:spid="_x0000_s1026" type="#_x0000_t75" style="position:absolute;margin-left:362.6pt;margin-top:90.05pt;width:7.7pt;height:21.7pt;z-index:2554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">
                <v:imagedata r:id="rId7076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43968" behindDoc="0" locked="0" layoutInCell="1" allowOverlap="1">
                <wp:simplePos x="0" y="0"/>
                <wp:positionH relativeFrom="column">
                  <wp:posOffset>4528230</wp:posOffset>
                </wp:positionH>
                <wp:positionV relativeFrom="paragraph">
                  <wp:posOffset>1258940</wp:posOffset>
                </wp:positionV>
                <wp:extent cx="51840" cy="57240"/>
                <wp:effectExtent l="38100" t="38100" r="43815" b="57150"/>
                <wp:wrapNone/>
                <wp:docPr id="5957" name="Ink 5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7">
                      <w14:nvContentPartPr>
                        <w14:cNvContentPartPr/>
                      </w14:nvContentPartPr>
                      <w14:xfrm>
                        <a:off x="0" y="0"/>
                        <a:ext cx="5184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7" o:spid="_x0000_s1026" type="#_x0000_t75" style="position:absolute;margin-left:355.6pt;margin-top:98.1pt;width:6.05pt;height:6.5pt;z-index:2554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">
                <v:imagedata r:id="rId7078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42944" behindDoc="0" locked="0" layoutInCell="1" allowOverlap="1">
                <wp:simplePos x="0" y="0"/>
                <wp:positionH relativeFrom="column">
                  <wp:posOffset>4437870</wp:posOffset>
                </wp:positionH>
                <wp:positionV relativeFrom="paragraph">
                  <wp:posOffset>1181180</wp:posOffset>
                </wp:positionV>
                <wp:extent cx="48240" cy="111240"/>
                <wp:effectExtent l="38100" t="38100" r="47625" b="41275"/>
                <wp:wrapNone/>
                <wp:docPr id="5956" name="Ink 5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9">
                      <w14:nvContentPartPr>
                        <w14:cNvContentPartPr/>
                      </w14:nvContentPartPr>
                      <w14:xfrm>
                        <a:off x="0" y="0"/>
                        <a:ext cx="482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6" o:spid="_x0000_s1026" type="#_x0000_t75" style="position:absolute;margin-left:348.5pt;margin-top:92.25pt;width:5.55pt;height:10.45pt;z-index:2554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">
                <v:imagedata r:id="rId7080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41920" behindDoc="0" locked="0" layoutInCell="1" allowOverlap="1">
                <wp:simplePos x="0" y="0"/>
                <wp:positionH relativeFrom="column">
                  <wp:posOffset>4402950</wp:posOffset>
                </wp:positionH>
                <wp:positionV relativeFrom="paragraph">
                  <wp:posOffset>1223300</wp:posOffset>
                </wp:positionV>
                <wp:extent cx="72360" cy="70200"/>
                <wp:effectExtent l="38100" t="38100" r="42545" b="44450"/>
                <wp:wrapNone/>
                <wp:docPr id="5955" name="Ink 5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1">
                      <w14:nvContentPartPr>
                        <w14:cNvContentPartPr/>
                      </w14:nvContentPartPr>
                      <w14:xfrm>
                        <a:off x="0" y="0"/>
                        <a:ext cx="723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5" o:spid="_x0000_s1026" type="#_x0000_t75" style="position:absolute;margin-left:345.8pt;margin-top:95.55pt;width:7.6pt;height:7.3pt;z-index:2554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">
                <v:imagedata r:id="rId7082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40896" behindDoc="0" locked="0" layoutInCell="1" allowOverlap="1">
                <wp:simplePos x="0" y="0"/>
                <wp:positionH relativeFrom="column">
                  <wp:posOffset>4707150</wp:posOffset>
                </wp:positionH>
                <wp:positionV relativeFrom="paragraph">
                  <wp:posOffset>776540</wp:posOffset>
                </wp:positionV>
                <wp:extent cx="69480" cy="83160"/>
                <wp:effectExtent l="38100" t="38100" r="45085" b="50800"/>
                <wp:wrapNone/>
                <wp:docPr id="5954" name="Ink 5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3">
                      <w14:nvContentPartPr>
                        <w14:cNvContentPartPr/>
                      </w14:nvContentPartPr>
                      <w14:xfrm>
                        <a:off x="0" y="0"/>
                        <a:ext cx="694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4" o:spid="_x0000_s1026" type="#_x0000_t75" style="position:absolute;margin-left:369.8pt;margin-top:60.05pt;width:7.45pt;height:8.7pt;z-index:2554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">
                <v:imagedata r:id="rId7084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9872" behindDoc="0" locked="0" layoutInCell="1" allowOverlap="1">
                <wp:simplePos x="0" y="0"/>
                <wp:positionH relativeFrom="column">
                  <wp:posOffset>4594110</wp:posOffset>
                </wp:positionH>
                <wp:positionV relativeFrom="paragraph">
                  <wp:posOffset>612380</wp:posOffset>
                </wp:positionV>
                <wp:extent cx="83880" cy="259200"/>
                <wp:effectExtent l="57150" t="38100" r="49530" b="45720"/>
                <wp:wrapNone/>
                <wp:docPr id="5953" name="Ink 5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5">
                      <w14:nvContentPartPr>
                        <w14:cNvContentPartPr/>
                      </w14:nvContentPartPr>
                      <w14:xfrm>
                        <a:off x="0" y="0"/>
                        <a:ext cx="8388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3" o:spid="_x0000_s1026" type="#_x0000_t75" style="position:absolute;margin-left:360.75pt;margin-top:47.15pt;width:8.65pt;height:22.55pt;z-index:2554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">
                <v:imagedata r:id="rId7086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8848" behindDoc="0" locked="0" layoutInCell="1" allowOverlap="1">
                <wp:simplePos x="0" y="0"/>
                <wp:positionH relativeFrom="column">
                  <wp:posOffset>4494390</wp:posOffset>
                </wp:positionH>
                <wp:positionV relativeFrom="paragraph">
                  <wp:posOffset>803900</wp:posOffset>
                </wp:positionV>
                <wp:extent cx="84600" cy="128880"/>
                <wp:effectExtent l="57150" t="38100" r="48895" b="43180"/>
                <wp:wrapNone/>
                <wp:docPr id="5952" name="Ink 5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7">
                      <w14:nvContentPartPr>
                        <w14:cNvContentPartPr/>
                      </w14:nvContentPartPr>
                      <w14:xfrm>
                        <a:off x="0" y="0"/>
                        <a:ext cx="846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2" o:spid="_x0000_s1026" type="#_x0000_t75" style="position:absolute;margin-left:352.9pt;margin-top:62.3pt;width:8.65pt;height:12.2pt;z-index:2554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">
                <v:imagedata r:id="rId7088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7824" behindDoc="0" locked="0" layoutInCell="1" allowOverlap="1">
                <wp:simplePos x="0" y="0"/>
                <wp:positionH relativeFrom="column">
                  <wp:posOffset>4407630</wp:posOffset>
                </wp:positionH>
                <wp:positionV relativeFrom="paragraph">
                  <wp:posOffset>648020</wp:posOffset>
                </wp:positionV>
                <wp:extent cx="68400" cy="160200"/>
                <wp:effectExtent l="38100" t="38100" r="46355" b="49530"/>
                <wp:wrapNone/>
                <wp:docPr id="5951" name="Ink 5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9">
                      <w14:nvContentPartPr>
                        <w14:cNvContentPartPr/>
                      </w14:nvContentPartPr>
                      <w14:xfrm>
                        <a:off x="0" y="0"/>
                        <a:ext cx="684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1" o:spid="_x0000_s1026" type="#_x0000_t75" style="position:absolute;margin-left:346.2pt;margin-top:50.3pt;width:7.05pt;height:14.25pt;z-index:2554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">
                <v:imagedata r:id="rId7090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6800" behindDoc="0" locked="0" layoutInCell="1" allowOverlap="1">
                <wp:simplePos x="0" y="0"/>
                <wp:positionH relativeFrom="column">
                  <wp:posOffset>4374150</wp:posOffset>
                </wp:positionH>
                <wp:positionV relativeFrom="paragraph">
                  <wp:posOffset>669980</wp:posOffset>
                </wp:positionV>
                <wp:extent cx="122400" cy="127800"/>
                <wp:effectExtent l="57150" t="38100" r="49530" b="43815"/>
                <wp:wrapNone/>
                <wp:docPr id="5950" name="Ink 5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1">
                      <w14:nvContentPartPr>
                        <w14:cNvContentPartPr/>
                      </w14:nvContentPartPr>
                      <w14:xfrm>
                        <a:off x="0" y="0"/>
                        <a:ext cx="1224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0" o:spid="_x0000_s1026" type="#_x0000_t75" style="position:absolute;margin-left:343.3pt;margin-top:51.65pt;width:11.75pt;height:12.15pt;z-index:2554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">
                <v:imagedata r:id="rId7092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5776" behindDoc="0" locked="0" layoutInCell="1" allowOverlap="1">
                <wp:simplePos x="0" y="0"/>
                <wp:positionH relativeFrom="column">
                  <wp:posOffset>3455790</wp:posOffset>
                </wp:positionH>
                <wp:positionV relativeFrom="paragraph">
                  <wp:posOffset>865100</wp:posOffset>
                </wp:positionV>
                <wp:extent cx="27720" cy="95400"/>
                <wp:effectExtent l="38100" t="38100" r="48895" b="38100"/>
                <wp:wrapNone/>
                <wp:docPr id="5949" name="Ink 5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3">
                      <w14:nvContentPartPr>
                        <w14:cNvContentPartPr/>
                      </w14:nvContentPartPr>
                      <w14:xfrm>
                        <a:off x="0" y="0"/>
                        <a:ext cx="277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9" o:spid="_x0000_s1026" type="#_x0000_t75" style="position:absolute;margin-left:271.2pt;margin-top:67.25pt;width:4pt;height:9.25pt;z-index:2554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">
                <v:imagedata r:id="rId7094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4752" behindDoc="0" locked="0" layoutInCell="1" allowOverlap="1">
                <wp:simplePos x="0" y="0"/>
                <wp:positionH relativeFrom="column">
                  <wp:posOffset>3325830</wp:posOffset>
                </wp:positionH>
                <wp:positionV relativeFrom="paragraph">
                  <wp:posOffset>668900</wp:posOffset>
                </wp:positionV>
                <wp:extent cx="93240" cy="278640"/>
                <wp:effectExtent l="38100" t="38100" r="40640" b="45720"/>
                <wp:wrapNone/>
                <wp:docPr id="5948" name="Ink 5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5">
                      <w14:nvContentPartPr>
                        <w14:cNvContentPartPr/>
                      </w14:nvContentPartPr>
                      <w14:xfrm>
                        <a:off x="0" y="0"/>
                        <a:ext cx="9324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8" o:spid="_x0000_s1026" type="#_x0000_t75" style="position:absolute;margin-left:261.05pt;margin-top:51.7pt;width:9.2pt;height:23.95pt;z-index:2554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">
                <v:imagedata r:id="rId7096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3728" behindDoc="0" locked="0" layoutInCell="1" allowOverlap="1">
                <wp:simplePos x="0" y="0"/>
                <wp:positionH relativeFrom="column">
                  <wp:posOffset>3210270</wp:posOffset>
                </wp:positionH>
                <wp:positionV relativeFrom="paragraph">
                  <wp:posOffset>811820</wp:posOffset>
                </wp:positionV>
                <wp:extent cx="129960" cy="106560"/>
                <wp:effectExtent l="19050" t="38100" r="41910" b="46355"/>
                <wp:wrapNone/>
                <wp:docPr id="5947" name="Ink 5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7">
                      <w14:nvContentPartPr>
                        <w14:cNvContentPartPr/>
                      </w14:nvContentPartPr>
                      <w14:xfrm>
                        <a:off x="0" y="0"/>
                        <a:ext cx="1299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7" o:spid="_x0000_s1026" type="#_x0000_t75" style="position:absolute;margin-left:252.15pt;margin-top:62.85pt;width:11.85pt;height:10.55pt;z-index:2554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">
                <v:imagedata r:id="rId7098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2704" behindDoc="0" locked="0" layoutInCell="1" allowOverlap="1">
                <wp:simplePos x="0" y="0"/>
                <wp:positionH relativeFrom="column">
                  <wp:posOffset>3111990</wp:posOffset>
                </wp:positionH>
                <wp:positionV relativeFrom="paragraph">
                  <wp:posOffset>763940</wp:posOffset>
                </wp:positionV>
                <wp:extent cx="65520" cy="123480"/>
                <wp:effectExtent l="38100" t="38100" r="29845" b="29210"/>
                <wp:wrapNone/>
                <wp:docPr id="5946" name="Ink 5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9">
                      <w14:nvContentPartPr>
                        <w14:cNvContentPartPr/>
                      </w14:nvContentPartPr>
                      <w14:xfrm>
                        <a:off x="0" y="0"/>
                        <a:ext cx="655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6" o:spid="_x0000_s1026" type="#_x0000_t75" style="position:absolute;margin-left:244.25pt;margin-top:59.45pt;width:6.65pt;height:11.25pt;z-index:2554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">
                <v:imagedata r:id="rId7100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1680" behindDoc="0" locked="0" layoutInCell="1" allowOverlap="1">
                <wp:simplePos x="0" y="0"/>
                <wp:positionH relativeFrom="column">
                  <wp:posOffset>3082830</wp:posOffset>
                </wp:positionH>
                <wp:positionV relativeFrom="paragraph">
                  <wp:posOffset>732260</wp:posOffset>
                </wp:positionV>
                <wp:extent cx="142560" cy="151920"/>
                <wp:effectExtent l="38100" t="38100" r="48260" b="57785"/>
                <wp:wrapNone/>
                <wp:docPr id="5945" name="Ink 5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1">
                      <w14:nvContentPartPr>
                        <w14:cNvContentPartPr/>
                      </w14:nvContentPartPr>
                      <w14:xfrm>
                        <a:off x="0" y="0"/>
                        <a:ext cx="1425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5" o:spid="_x0000_s1026" type="#_x0000_t75" style="position:absolute;margin-left:241.75pt;margin-top:56.65pt;width:13.2pt;height:13.9pt;z-index:2554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">
                <v:imagedata r:id="rId7102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30656" behindDoc="0" locked="0" layoutInCell="1" allowOverlap="1">
                <wp:simplePos x="0" y="0"/>
                <wp:positionH relativeFrom="column">
                  <wp:posOffset>5973270</wp:posOffset>
                </wp:positionH>
                <wp:positionV relativeFrom="paragraph">
                  <wp:posOffset>2320220</wp:posOffset>
                </wp:positionV>
                <wp:extent cx="360" cy="360"/>
                <wp:effectExtent l="0" t="0" r="0" b="0"/>
                <wp:wrapNone/>
                <wp:docPr id="5944" name="Ink 5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4" o:spid="_x0000_s1026" type="#_x0000_t75" style="position:absolute;margin-left:468.95pt;margin-top:181.3pt;width:2.9pt;height:2.9pt;z-index:2554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">
                <v:imagedata r:id="rId7104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9632" behindDoc="0" locked="0" layoutInCell="1" allowOverlap="1">
                <wp:simplePos x="0" y="0"/>
                <wp:positionH relativeFrom="column">
                  <wp:posOffset>3524910</wp:posOffset>
                </wp:positionH>
                <wp:positionV relativeFrom="paragraph">
                  <wp:posOffset>-566260</wp:posOffset>
                </wp:positionV>
                <wp:extent cx="509400" cy="712440"/>
                <wp:effectExtent l="38100" t="38100" r="43180" b="50165"/>
                <wp:wrapNone/>
                <wp:docPr id="5943" name="Ink 5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5">
                      <w14:nvContentPartPr>
                        <w14:cNvContentPartPr/>
                      </w14:nvContentPartPr>
                      <w14:xfrm>
                        <a:off x="0" y="0"/>
                        <a:ext cx="509400" cy="71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3" o:spid="_x0000_s1026" type="#_x0000_t75" style="position:absolute;margin-left:276.6pt;margin-top:-45.6pt;width:42.1pt;height:58.25pt;z-index:2554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">
                <v:imagedata r:id="rId7106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8608" behindDoc="0" locked="0" layoutInCell="1" allowOverlap="1">
                <wp:simplePos x="0" y="0"/>
                <wp:positionH relativeFrom="column">
                  <wp:posOffset>3527790</wp:posOffset>
                </wp:positionH>
                <wp:positionV relativeFrom="paragraph">
                  <wp:posOffset>-441340</wp:posOffset>
                </wp:positionV>
                <wp:extent cx="536760" cy="518400"/>
                <wp:effectExtent l="38100" t="38100" r="15875" b="53340"/>
                <wp:wrapNone/>
                <wp:docPr id="5942" name="Ink 5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7">
                      <w14:nvContentPartPr>
                        <w14:cNvContentPartPr/>
                      </w14:nvContentPartPr>
                      <w14:xfrm>
                        <a:off x="0" y="0"/>
                        <a:ext cx="536760" cy="51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2" o:spid="_x0000_s1026" type="#_x0000_t75" style="position:absolute;margin-left:277pt;margin-top:-35.65pt;width:44.05pt;height:42.8pt;z-index:2554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">
                <v:imagedata r:id="rId7108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7584" behindDoc="0" locked="0" layoutInCell="1" allowOverlap="1">
                <wp:simplePos x="0" y="0"/>
                <wp:positionH relativeFrom="column">
                  <wp:posOffset>1916430</wp:posOffset>
                </wp:positionH>
                <wp:positionV relativeFrom="paragraph">
                  <wp:posOffset>200180</wp:posOffset>
                </wp:positionV>
                <wp:extent cx="781560" cy="465480"/>
                <wp:effectExtent l="38100" t="38100" r="38100" b="48895"/>
                <wp:wrapNone/>
                <wp:docPr id="5941" name="Ink 5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9">
                      <w14:nvContentPartPr>
                        <w14:cNvContentPartPr/>
                      </w14:nvContentPartPr>
                      <w14:xfrm>
                        <a:off x="0" y="0"/>
                        <a:ext cx="781560" cy="46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1" o:spid="_x0000_s1026" type="#_x0000_t75" style="position:absolute;margin-left:150.05pt;margin-top:14.75pt;width:63.45pt;height:38.65pt;z-index:2554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">
                <v:imagedata r:id="rId7110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6560" behindDoc="0" locked="0" layoutInCell="1" allowOverlap="1">
                <wp:simplePos x="0" y="0"/>
                <wp:positionH relativeFrom="column">
                  <wp:posOffset>1967190</wp:posOffset>
                </wp:positionH>
                <wp:positionV relativeFrom="paragraph">
                  <wp:posOffset>291260</wp:posOffset>
                </wp:positionV>
                <wp:extent cx="33480" cy="429120"/>
                <wp:effectExtent l="38100" t="38100" r="43180" b="47625"/>
                <wp:wrapNone/>
                <wp:docPr id="5940" name="Ink 5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1">
                      <w14:nvContentPartPr>
                        <w14:cNvContentPartPr/>
                      </w14:nvContentPartPr>
                      <w14:xfrm>
                        <a:off x="0" y="0"/>
                        <a:ext cx="3348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0" o:spid="_x0000_s1026" type="#_x0000_t75" style="position:absolute;margin-left:154.05pt;margin-top:22.15pt;width:4.5pt;height:35.65pt;z-index:2554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">
                <v:imagedata r:id="rId7112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5536" behindDoc="0" locked="0" layoutInCell="1" allowOverlap="1">
                <wp:simplePos x="0" y="0"/>
                <wp:positionH relativeFrom="column">
                  <wp:posOffset>1939470</wp:posOffset>
                </wp:positionH>
                <wp:positionV relativeFrom="paragraph">
                  <wp:posOffset>633620</wp:posOffset>
                </wp:positionV>
                <wp:extent cx="721080" cy="97560"/>
                <wp:effectExtent l="38100" t="38100" r="41275" b="36195"/>
                <wp:wrapNone/>
                <wp:docPr id="5939" name="Ink 5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3">
                      <w14:nvContentPartPr>
                        <w14:cNvContentPartPr/>
                      </w14:nvContentPartPr>
                      <w14:xfrm>
                        <a:off x="0" y="0"/>
                        <a:ext cx="7210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9" o:spid="_x0000_s1026" type="#_x0000_t75" style="position:absolute;margin-left:151.85pt;margin-top:48.95pt;width:58.7pt;height:9.5pt;z-index:2554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">
                <v:imagedata r:id="rId7114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4512" behindDoc="0" locked="0" layoutInCell="1" allowOverlap="1">
                <wp:simplePos x="0" y="0"/>
                <wp:positionH relativeFrom="column">
                  <wp:posOffset>3836310</wp:posOffset>
                </wp:positionH>
                <wp:positionV relativeFrom="paragraph">
                  <wp:posOffset>441380</wp:posOffset>
                </wp:positionV>
                <wp:extent cx="360" cy="1080"/>
                <wp:effectExtent l="0" t="0" r="0" b="0"/>
                <wp:wrapNone/>
                <wp:docPr id="5938" name="Ink 5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5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8" o:spid="_x0000_s1026" type="#_x0000_t75" style="position:absolute;margin-left:301.3pt;margin-top:34pt;width:1.6pt;height:1.65pt;z-index:2554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">
                <v:imagedata r:id="rId7116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3488" behindDoc="0" locked="0" layoutInCell="1" allowOverlap="1">
                <wp:simplePos x="0" y="0"/>
                <wp:positionH relativeFrom="column">
                  <wp:posOffset>3774390</wp:posOffset>
                </wp:positionH>
                <wp:positionV relativeFrom="paragraph">
                  <wp:posOffset>485300</wp:posOffset>
                </wp:positionV>
                <wp:extent cx="68760" cy="111960"/>
                <wp:effectExtent l="38100" t="38100" r="45720" b="40640"/>
                <wp:wrapNone/>
                <wp:docPr id="5937" name="Ink 5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7">
                      <w14:nvContentPartPr>
                        <w14:cNvContentPartPr/>
                      </w14:nvContentPartPr>
                      <w14:xfrm>
                        <a:off x="0" y="0"/>
                        <a:ext cx="687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7" o:spid="_x0000_s1026" type="#_x0000_t75" style="position:absolute;margin-left:296.2pt;margin-top:37.25pt;width:7.35pt;height:10.75pt;z-index:2554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">
                <v:imagedata r:id="rId7118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2464" behindDoc="0" locked="0" layoutInCell="1" allowOverlap="1">
                <wp:simplePos x="0" y="0"/>
                <wp:positionH relativeFrom="column">
                  <wp:posOffset>2224590</wp:posOffset>
                </wp:positionH>
                <wp:positionV relativeFrom="paragraph">
                  <wp:posOffset>421580</wp:posOffset>
                </wp:positionV>
                <wp:extent cx="25200" cy="1800"/>
                <wp:effectExtent l="38100" t="38100" r="32385" b="36830"/>
                <wp:wrapNone/>
                <wp:docPr id="5936" name="Ink 5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9">
                      <w14:nvContentPartPr>
                        <w14:cNvContentPartPr/>
                      </w14:nvContentPartPr>
                      <w14:xfrm>
                        <a:off x="0" y="0"/>
                        <a:ext cx="252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6" o:spid="_x0000_s1026" type="#_x0000_t75" style="position:absolute;margin-left:174.5pt;margin-top:32.25pt;width:3.45pt;height:2.05pt;z-index:2554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">
                <v:imagedata r:id="rId7120" o:title=""/>
              </v:shape>
            </w:pict>
          </mc:Fallback>
        </mc:AlternateContent>
      </w:r>
      <w:r w:rsidR="006515A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1440" behindDoc="0" locked="0" layoutInCell="1" allowOverlap="1">
                <wp:simplePos x="0" y="0"/>
                <wp:positionH relativeFrom="column">
                  <wp:posOffset>3786990</wp:posOffset>
                </wp:positionH>
                <wp:positionV relativeFrom="paragraph">
                  <wp:posOffset>403220</wp:posOffset>
                </wp:positionV>
                <wp:extent cx="60480" cy="69480"/>
                <wp:effectExtent l="38100" t="38100" r="53975" b="45085"/>
                <wp:wrapNone/>
                <wp:docPr id="5935" name="Ink 5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1">
                      <w14:nvContentPartPr>
                        <w14:cNvContentPartPr/>
                      </w14:nvContentPartPr>
                      <w14:xfrm>
                        <a:off x="0" y="0"/>
                        <a:ext cx="604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5" o:spid="_x0000_s1026" type="#_x0000_t75" style="position:absolute;margin-left:297.25pt;margin-top:30.8pt;width:6.65pt;height:7.35pt;z-index:2554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">
                <v:imagedata r:id="rId71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20416" behindDoc="0" locked="0" layoutInCell="1" allowOverlap="1">
                <wp:simplePos x="0" y="0"/>
                <wp:positionH relativeFrom="column">
                  <wp:posOffset>509910</wp:posOffset>
                </wp:positionH>
                <wp:positionV relativeFrom="paragraph">
                  <wp:posOffset>2236340</wp:posOffset>
                </wp:positionV>
                <wp:extent cx="208800" cy="165240"/>
                <wp:effectExtent l="57150" t="57150" r="20320" b="44450"/>
                <wp:wrapNone/>
                <wp:docPr id="5934" name="Ink 5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3">
                      <w14:nvContentPartPr>
                        <w14:cNvContentPartPr/>
                      </w14:nvContentPartPr>
                      <w14:xfrm>
                        <a:off x="0" y="0"/>
                        <a:ext cx="2088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4" o:spid="_x0000_s1026" type="#_x0000_t75" style="position:absolute;margin-left:39.1pt;margin-top:174.85pt;width:18.7pt;height:15pt;z-index:2554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">
                <v:imagedata r:id="rId71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9392" behindDoc="0" locked="0" layoutInCell="1" allowOverlap="1">
                <wp:simplePos x="0" y="0"/>
                <wp:positionH relativeFrom="column">
                  <wp:posOffset>275550</wp:posOffset>
                </wp:positionH>
                <wp:positionV relativeFrom="paragraph">
                  <wp:posOffset>2281700</wp:posOffset>
                </wp:positionV>
                <wp:extent cx="117000" cy="192240"/>
                <wp:effectExtent l="57150" t="38100" r="54610" b="55880"/>
                <wp:wrapNone/>
                <wp:docPr id="5933" name="Ink 5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5">
                      <w14:nvContentPartPr>
                        <w14:cNvContentPartPr/>
                      </w14:nvContentPartPr>
                      <w14:xfrm>
                        <a:off x="0" y="0"/>
                        <a:ext cx="11700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3" o:spid="_x0000_s1026" type="#_x0000_t75" style="position:absolute;margin-left:20.65pt;margin-top:178.65pt;width:11.1pt;height:17.25pt;z-index:2554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">
                <v:imagedata r:id="rId71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8368" behindDoc="0" locked="0" layoutInCell="1" allowOverlap="1">
                <wp:simplePos x="0" y="0"/>
                <wp:positionH relativeFrom="column">
                  <wp:posOffset>219030</wp:posOffset>
                </wp:positionH>
                <wp:positionV relativeFrom="paragraph">
                  <wp:posOffset>2313380</wp:posOffset>
                </wp:positionV>
                <wp:extent cx="222480" cy="73440"/>
                <wp:effectExtent l="38100" t="38100" r="44450" b="60325"/>
                <wp:wrapNone/>
                <wp:docPr id="5932" name="Ink 5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7">
                      <w14:nvContentPartPr>
                        <w14:cNvContentPartPr/>
                      </w14:nvContentPartPr>
                      <w14:xfrm>
                        <a:off x="0" y="0"/>
                        <a:ext cx="2224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2" o:spid="_x0000_s1026" type="#_x0000_t75" style="position:absolute;margin-left:16.45pt;margin-top:181.1pt;width:19.5pt;height:8pt;z-index:2554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">
                <v:imagedata r:id="rId71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7344" behindDoc="0" locked="0" layoutInCell="1" allowOverlap="1">
                <wp:simplePos x="0" y="0"/>
                <wp:positionH relativeFrom="column">
                  <wp:posOffset>19230</wp:posOffset>
                </wp:positionH>
                <wp:positionV relativeFrom="paragraph">
                  <wp:posOffset>2282060</wp:posOffset>
                </wp:positionV>
                <wp:extent cx="169920" cy="212040"/>
                <wp:effectExtent l="57150" t="38100" r="59055" b="55245"/>
                <wp:wrapNone/>
                <wp:docPr id="5931" name="Ink 5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9">
                      <w14:nvContentPartPr>
                        <w14:cNvContentPartPr/>
                      </w14:nvContentPartPr>
                      <w14:xfrm>
                        <a:off x="0" y="0"/>
                        <a:ext cx="1699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1" o:spid="_x0000_s1026" type="#_x0000_t75" style="position:absolute;margin-left:.55pt;margin-top:178.6pt;width:15.65pt;height:19.15pt;z-index:2554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">
                <v:imagedata r:id="rId71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6320" behindDoc="0" locked="0" layoutInCell="1" allowOverlap="1">
                <wp:simplePos x="0" y="0"/>
                <wp:positionH relativeFrom="column">
                  <wp:posOffset>284910</wp:posOffset>
                </wp:positionH>
                <wp:positionV relativeFrom="paragraph">
                  <wp:posOffset>1198460</wp:posOffset>
                </wp:positionV>
                <wp:extent cx="184320" cy="882720"/>
                <wp:effectExtent l="38100" t="38100" r="25400" b="50800"/>
                <wp:wrapNone/>
                <wp:docPr id="5930" name="Ink 5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1">
                      <w14:nvContentPartPr>
                        <w14:cNvContentPartPr/>
                      </w14:nvContentPartPr>
                      <w14:xfrm>
                        <a:off x="0" y="0"/>
                        <a:ext cx="184320" cy="88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0" o:spid="_x0000_s1026" type="#_x0000_t75" style="position:absolute;margin-left:21.3pt;margin-top:93.3pt;width:16.4pt;height:71.7pt;z-index:2554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">
                <v:imagedata r:id="rId71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5296" behindDoc="0" locked="0" layoutInCell="1" allowOverlap="1">
                <wp:simplePos x="0" y="0"/>
                <wp:positionH relativeFrom="column">
                  <wp:posOffset>3838470</wp:posOffset>
                </wp:positionH>
                <wp:positionV relativeFrom="paragraph">
                  <wp:posOffset>1911980</wp:posOffset>
                </wp:positionV>
                <wp:extent cx="173880" cy="157680"/>
                <wp:effectExtent l="57150" t="38100" r="55245" b="52070"/>
                <wp:wrapNone/>
                <wp:docPr id="5929" name="Ink 5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3">
                      <w14:nvContentPartPr>
                        <w14:cNvContentPartPr/>
                      </w14:nvContentPartPr>
                      <w14:xfrm>
                        <a:off x="0" y="0"/>
                        <a:ext cx="1738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9" o:spid="_x0000_s1026" type="#_x0000_t75" style="position:absolute;margin-left:301.25pt;margin-top:149.55pt;width:16.15pt;height:14.7pt;z-index:2554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">
                <v:imagedata r:id="rId71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4272" behindDoc="0" locked="0" layoutInCell="1" allowOverlap="1">
                <wp:simplePos x="0" y="0"/>
                <wp:positionH relativeFrom="column">
                  <wp:posOffset>3063030</wp:posOffset>
                </wp:positionH>
                <wp:positionV relativeFrom="paragraph">
                  <wp:posOffset>1456220</wp:posOffset>
                </wp:positionV>
                <wp:extent cx="1644120" cy="291240"/>
                <wp:effectExtent l="38100" t="38100" r="32385" b="52070"/>
                <wp:wrapNone/>
                <wp:docPr id="5928" name="Ink 5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5">
                      <w14:nvContentPartPr>
                        <w14:cNvContentPartPr/>
                      </w14:nvContentPartPr>
                      <w14:xfrm>
                        <a:off x="0" y="0"/>
                        <a:ext cx="164412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8" o:spid="_x0000_s1026" type="#_x0000_t75" style="position:absolute;margin-left:240.3pt;margin-top:113.55pt;width:131.45pt;height:25pt;z-index:2554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">
                <v:imagedata r:id="rId71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3248" behindDoc="0" locked="0" layoutInCell="1" allowOverlap="1">
                <wp:simplePos x="0" y="0"/>
                <wp:positionH relativeFrom="column">
                  <wp:posOffset>5244990</wp:posOffset>
                </wp:positionH>
                <wp:positionV relativeFrom="paragraph">
                  <wp:posOffset>2041940</wp:posOffset>
                </wp:positionV>
                <wp:extent cx="360" cy="360"/>
                <wp:effectExtent l="0" t="0" r="0" b="0"/>
                <wp:wrapNone/>
                <wp:docPr id="5927" name="Ink 5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7" o:spid="_x0000_s1026" type="#_x0000_t75" style="position:absolute;margin-left:411.6pt;margin-top:159.4pt;width:2.9pt;height:2.9pt;z-index:2554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">
                <v:imagedata r:id="rId68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2224" behindDoc="0" locked="0" layoutInCell="1" allowOverlap="1">
                <wp:simplePos x="0" y="0"/>
                <wp:positionH relativeFrom="column">
                  <wp:posOffset>5430750</wp:posOffset>
                </wp:positionH>
                <wp:positionV relativeFrom="paragraph">
                  <wp:posOffset>730460</wp:posOffset>
                </wp:positionV>
                <wp:extent cx="118440" cy="110520"/>
                <wp:effectExtent l="38100" t="38100" r="53340" b="60960"/>
                <wp:wrapNone/>
                <wp:docPr id="5926" name="Ink 5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8">
                      <w14:nvContentPartPr>
                        <w14:cNvContentPartPr/>
                      </w14:nvContentPartPr>
                      <w14:xfrm>
                        <a:off x="0" y="0"/>
                        <a:ext cx="1184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6" o:spid="_x0000_s1026" type="#_x0000_t75" style="position:absolute;margin-left:426.75pt;margin-top:56.5pt;width:11.55pt;height:11pt;z-index:2554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">
                <v:imagedata r:id="rId71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1200" behindDoc="0" locked="0" layoutInCell="1" allowOverlap="1">
                <wp:simplePos x="0" y="0"/>
                <wp:positionH relativeFrom="column">
                  <wp:posOffset>5045550</wp:posOffset>
                </wp:positionH>
                <wp:positionV relativeFrom="paragraph">
                  <wp:posOffset>294140</wp:posOffset>
                </wp:positionV>
                <wp:extent cx="144360" cy="863280"/>
                <wp:effectExtent l="38100" t="38100" r="27305" b="51435"/>
                <wp:wrapNone/>
                <wp:docPr id="5925" name="Ink 5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0">
                      <w14:nvContentPartPr>
                        <w14:cNvContentPartPr/>
                      </w14:nvContentPartPr>
                      <w14:xfrm>
                        <a:off x="0" y="0"/>
                        <a:ext cx="144360" cy="86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5" o:spid="_x0000_s1026" type="#_x0000_t75" style="position:absolute;margin-left:396.3pt;margin-top:22.25pt;width:13.25pt;height:69.95pt;z-index:2554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">
                <v:imagedata r:id="rId71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10176" behindDoc="0" locked="0" layoutInCell="1" allowOverlap="1">
                <wp:simplePos x="0" y="0"/>
                <wp:positionH relativeFrom="column">
                  <wp:posOffset>3015510</wp:posOffset>
                </wp:positionH>
                <wp:positionV relativeFrom="paragraph">
                  <wp:posOffset>1338860</wp:posOffset>
                </wp:positionV>
                <wp:extent cx="1686240" cy="163800"/>
                <wp:effectExtent l="38100" t="38100" r="28575" b="27305"/>
                <wp:wrapNone/>
                <wp:docPr id="5924" name="Ink 5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2">
                      <w14:nvContentPartPr>
                        <w14:cNvContentPartPr/>
                      </w14:nvContentPartPr>
                      <w14:xfrm>
                        <a:off x="0" y="0"/>
                        <a:ext cx="1686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4" o:spid="_x0000_s1026" type="#_x0000_t75" style="position:absolute;margin-left:236.95pt;margin-top:104.55pt;width:134.15pt;height:14.4pt;z-index:2554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">
                <v:imagedata r:id="rId71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09152" behindDoc="0" locked="0" layoutInCell="1" allowOverlap="1">
                <wp:simplePos x="0" y="0"/>
                <wp:positionH relativeFrom="column">
                  <wp:posOffset>3288030</wp:posOffset>
                </wp:positionH>
                <wp:positionV relativeFrom="paragraph">
                  <wp:posOffset>72740</wp:posOffset>
                </wp:positionV>
                <wp:extent cx="1725840" cy="104400"/>
                <wp:effectExtent l="38100" t="38100" r="27305" b="29210"/>
                <wp:wrapNone/>
                <wp:docPr id="5923" name="Ink 5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4">
                      <w14:nvContentPartPr>
                        <w14:cNvContentPartPr/>
                      </w14:nvContentPartPr>
                      <w14:xfrm>
                        <a:off x="0" y="0"/>
                        <a:ext cx="1725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3" o:spid="_x0000_s1026" type="#_x0000_t75" style="position:absolute;margin-left:258.45pt;margin-top:4.95pt;width:137.15pt;height:9.45pt;z-index:2554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">
                <v:imagedata r:id="rId71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08128" behindDoc="0" locked="0" layoutInCell="1" allowOverlap="1">
                <wp:simplePos x="0" y="0"/>
                <wp:positionH relativeFrom="column">
                  <wp:posOffset>1752270</wp:posOffset>
                </wp:positionH>
                <wp:positionV relativeFrom="paragraph">
                  <wp:posOffset>127460</wp:posOffset>
                </wp:positionV>
                <wp:extent cx="919800" cy="159840"/>
                <wp:effectExtent l="38100" t="38100" r="52070" b="50165"/>
                <wp:wrapNone/>
                <wp:docPr id="5922" name="Ink 5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6">
                      <w14:nvContentPartPr>
                        <w14:cNvContentPartPr/>
                      </w14:nvContentPartPr>
                      <w14:xfrm>
                        <a:off x="0" y="0"/>
                        <a:ext cx="91980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2" o:spid="_x0000_s1026" type="#_x0000_t75" style="position:absolute;margin-left:137.15pt;margin-top:9.1pt;width:74.25pt;height:14.35pt;z-index:2554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">
                <v:imagedata r:id="rId71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07104" behindDoc="0" locked="0" layoutInCell="1" allowOverlap="1">
                <wp:simplePos x="0" y="0"/>
                <wp:positionH relativeFrom="column">
                  <wp:posOffset>2289750</wp:posOffset>
                </wp:positionH>
                <wp:positionV relativeFrom="paragraph">
                  <wp:posOffset>-74860</wp:posOffset>
                </wp:positionV>
                <wp:extent cx="121320" cy="137880"/>
                <wp:effectExtent l="38100" t="38100" r="50165" b="33655"/>
                <wp:wrapNone/>
                <wp:docPr id="5921" name="Ink 5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8">
                      <w14:nvContentPartPr>
                        <w14:cNvContentPartPr/>
                      </w14:nvContentPartPr>
                      <w14:xfrm>
                        <a:off x="0" y="0"/>
                        <a:ext cx="1213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1" o:spid="_x0000_s1026" type="#_x0000_t75" style="position:absolute;margin-left:179.7pt;margin-top:-6.85pt;width:11.15pt;height:12.4pt;z-index:2554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">
                <v:imagedata r:id="rId71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06080" behindDoc="0" locked="0" layoutInCell="1" allowOverlap="1">
                <wp:simplePos x="0" y="0"/>
                <wp:positionH relativeFrom="column">
                  <wp:posOffset>2290830</wp:posOffset>
                </wp:positionH>
                <wp:positionV relativeFrom="paragraph">
                  <wp:posOffset>-144700</wp:posOffset>
                </wp:positionV>
                <wp:extent cx="93240" cy="158400"/>
                <wp:effectExtent l="38100" t="38100" r="40640" b="32385"/>
                <wp:wrapNone/>
                <wp:docPr id="5920" name="Ink 5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0">
                      <w14:nvContentPartPr>
                        <w14:cNvContentPartPr/>
                      </w14:nvContentPartPr>
                      <w14:xfrm>
                        <a:off x="0" y="0"/>
                        <a:ext cx="932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0" o:spid="_x0000_s1026" type="#_x0000_t75" style="position:absolute;margin-left:179.5pt;margin-top:-12.1pt;width:9pt;height:14.05pt;z-index:2554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">
                <v:imagedata r:id="rId71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05056" behindDoc="0" locked="0" layoutInCell="1" allowOverlap="1">
                <wp:simplePos x="0" y="0"/>
                <wp:positionH relativeFrom="column">
                  <wp:posOffset>2150790</wp:posOffset>
                </wp:positionH>
                <wp:positionV relativeFrom="paragraph">
                  <wp:posOffset>30980</wp:posOffset>
                </wp:positionV>
                <wp:extent cx="112680" cy="177840"/>
                <wp:effectExtent l="38100" t="38100" r="20955" b="50800"/>
                <wp:wrapNone/>
                <wp:docPr id="5919" name="Ink 5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2">
                      <w14:nvContentPartPr>
                        <w14:cNvContentPartPr/>
                      </w14:nvContentPartPr>
                      <w14:xfrm>
                        <a:off x="0" y="0"/>
                        <a:ext cx="1126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9" o:spid="_x0000_s1026" type="#_x0000_t75" style="position:absolute;margin-left:168.4pt;margin-top:1.5pt;width:10.75pt;height:15.95pt;z-index:2554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">
                <v:imagedata r:id="rId71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04032" behindDoc="0" locked="0" layoutInCell="1" allowOverlap="1">
                <wp:simplePos x="0" y="0"/>
                <wp:positionH relativeFrom="column">
                  <wp:posOffset>2528430</wp:posOffset>
                </wp:positionH>
                <wp:positionV relativeFrom="paragraph">
                  <wp:posOffset>-288700</wp:posOffset>
                </wp:positionV>
                <wp:extent cx="41760" cy="222840"/>
                <wp:effectExtent l="38100" t="38100" r="34925" b="44450"/>
                <wp:wrapNone/>
                <wp:docPr id="5918" name="Ink 5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4">
                      <w14:nvContentPartPr>
                        <w14:cNvContentPartPr/>
                      </w14:nvContentPartPr>
                      <w14:xfrm>
                        <a:off x="0" y="0"/>
                        <a:ext cx="4176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8" o:spid="_x0000_s1026" type="#_x0000_t75" style="position:absolute;margin-left:198.2pt;margin-top:-23.75pt;width:5.05pt;height:19.55pt;z-index:2554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">
                <v:imagedata r:id="rId71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03008" behindDoc="0" locked="0" layoutInCell="1" allowOverlap="1">
                <wp:simplePos x="0" y="0"/>
                <wp:positionH relativeFrom="column">
                  <wp:posOffset>4764030</wp:posOffset>
                </wp:positionH>
                <wp:positionV relativeFrom="paragraph">
                  <wp:posOffset>825860</wp:posOffset>
                </wp:positionV>
                <wp:extent cx="72720" cy="629640"/>
                <wp:effectExtent l="38100" t="38100" r="41910" b="37465"/>
                <wp:wrapNone/>
                <wp:docPr id="5917" name="Ink 5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6">
                      <w14:nvContentPartPr>
                        <w14:cNvContentPartPr/>
                      </w14:nvContentPartPr>
                      <w14:xfrm>
                        <a:off x="0" y="0"/>
                        <a:ext cx="72720" cy="62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7" o:spid="_x0000_s1026" type="#_x0000_t75" style="position:absolute;margin-left:374.1pt;margin-top:64.5pt;width:7.35pt;height:51.2pt;z-index:2554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">
                <v:imagedata r:id="rId71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01984" behindDoc="0" locked="0" layoutInCell="1" allowOverlap="1">
                <wp:simplePos x="0" y="0"/>
                <wp:positionH relativeFrom="column">
                  <wp:posOffset>2866470</wp:posOffset>
                </wp:positionH>
                <wp:positionV relativeFrom="paragraph">
                  <wp:posOffset>111620</wp:posOffset>
                </wp:positionV>
                <wp:extent cx="1977120" cy="395640"/>
                <wp:effectExtent l="38100" t="38100" r="42545" b="42545"/>
                <wp:wrapNone/>
                <wp:docPr id="5916" name="Ink 5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8">
                      <w14:nvContentPartPr>
                        <w14:cNvContentPartPr/>
                      </w14:nvContentPartPr>
                      <w14:xfrm>
                        <a:off x="0" y="0"/>
                        <a:ext cx="197712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6" o:spid="_x0000_s1026" type="#_x0000_t75" style="position:absolute;margin-left:224.9pt;margin-top:7.85pt;width:157.2pt;height:32.75pt;z-index:2554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">
                <v:imagedata r:id="rId71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400960" behindDoc="0" locked="0" layoutInCell="1" allowOverlap="1">
                <wp:simplePos x="0" y="0"/>
                <wp:positionH relativeFrom="column">
                  <wp:posOffset>3027750</wp:posOffset>
                </wp:positionH>
                <wp:positionV relativeFrom="paragraph">
                  <wp:posOffset>1369820</wp:posOffset>
                </wp:positionV>
                <wp:extent cx="1811520" cy="96480"/>
                <wp:effectExtent l="38100" t="38100" r="55880" b="56515"/>
                <wp:wrapNone/>
                <wp:docPr id="5915" name="Ink 5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0">
                      <w14:nvContentPartPr>
                        <w14:cNvContentPartPr/>
                      </w14:nvContentPartPr>
                      <w14:xfrm>
                        <a:off x="0" y="0"/>
                        <a:ext cx="1811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5" o:spid="_x0000_s1026" type="#_x0000_t75" style="position:absolute;margin-left:237.55pt;margin-top:106.8pt;width:144.55pt;height:9.55pt;z-index:2554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">
                <v:imagedata r:id="rId71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9936" behindDoc="0" locked="0" layoutInCell="1" allowOverlap="1">
                <wp:simplePos x="0" y="0"/>
                <wp:positionH relativeFrom="column">
                  <wp:posOffset>2935590</wp:posOffset>
                </wp:positionH>
                <wp:positionV relativeFrom="paragraph">
                  <wp:posOffset>256700</wp:posOffset>
                </wp:positionV>
                <wp:extent cx="136080" cy="1300680"/>
                <wp:effectExtent l="38100" t="38100" r="54610" b="52070"/>
                <wp:wrapNone/>
                <wp:docPr id="5914" name="Ink 5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2">
                      <w14:nvContentPartPr>
                        <w14:cNvContentPartPr/>
                      </w14:nvContentPartPr>
                      <w14:xfrm>
                        <a:off x="0" y="0"/>
                        <a:ext cx="136080" cy="130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4" o:spid="_x0000_s1026" type="#_x0000_t75" style="position:absolute;margin-left:230.35pt;margin-top:19.4pt;width:12.5pt;height:104.35pt;z-index:2553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">
                <v:imagedata r:id="rId71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8912" behindDoc="0" locked="0" layoutInCell="1" allowOverlap="1">
                <wp:simplePos x="0" y="0"/>
                <wp:positionH relativeFrom="column">
                  <wp:posOffset>4506990</wp:posOffset>
                </wp:positionH>
                <wp:positionV relativeFrom="paragraph">
                  <wp:posOffset>-650500</wp:posOffset>
                </wp:positionV>
                <wp:extent cx="290520" cy="709200"/>
                <wp:effectExtent l="38100" t="38100" r="52705" b="53340"/>
                <wp:wrapNone/>
                <wp:docPr id="5913" name="Ink 5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4">
                      <w14:nvContentPartPr>
                        <w14:cNvContentPartPr/>
                      </w14:nvContentPartPr>
                      <w14:xfrm>
                        <a:off x="0" y="0"/>
                        <a:ext cx="290520" cy="70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3" o:spid="_x0000_s1026" type="#_x0000_t75" style="position:absolute;margin-left:354.15pt;margin-top:-52.1pt;width:24.65pt;height:57.9pt;z-index:2553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">
                <v:imagedata r:id="rId71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7888" behindDoc="0" locked="0" layoutInCell="1" allowOverlap="1">
                <wp:simplePos x="0" y="0"/>
                <wp:positionH relativeFrom="column">
                  <wp:posOffset>6680310</wp:posOffset>
                </wp:positionH>
                <wp:positionV relativeFrom="paragraph">
                  <wp:posOffset>1443620</wp:posOffset>
                </wp:positionV>
                <wp:extent cx="360" cy="360"/>
                <wp:effectExtent l="0" t="0" r="0" b="0"/>
                <wp:wrapNone/>
                <wp:docPr id="5912" name="Ink 5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2" o:spid="_x0000_s1026" type="#_x0000_t75" style="position:absolute;margin-left:524.6pt;margin-top:112.25pt;width:2.9pt;height:2.9pt;z-index:2553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">
                <v:imagedata r:id="rId71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6864" behindDoc="0" locked="0" layoutInCell="1" allowOverlap="1">
                <wp:simplePos x="0" y="0"/>
                <wp:positionH relativeFrom="column">
                  <wp:posOffset>2687190</wp:posOffset>
                </wp:positionH>
                <wp:positionV relativeFrom="paragraph">
                  <wp:posOffset>71300</wp:posOffset>
                </wp:positionV>
                <wp:extent cx="166680" cy="63360"/>
                <wp:effectExtent l="38100" t="38100" r="43180" b="51435"/>
                <wp:wrapNone/>
                <wp:docPr id="5911" name="Ink 5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8">
                      <w14:nvContentPartPr>
                        <w14:cNvContentPartPr/>
                      </w14:nvContentPartPr>
                      <w14:xfrm>
                        <a:off x="0" y="0"/>
                        <a:ext cx="1666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1" o:spid="_x0000_s1026" type="#_x0000_t75" style="position:absolute;margin-left:210.65pt;margin-top:4.55pt;width:15.1pt;height:6.8pt;z-index:2553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">
                <v:imagedata r:id="rId71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5840" behindDoc="0" locked="0" layoutInCell="1" allowOverlap="1">
                <wp:simplePos x="0" y="0"/>
                <wp:positionH relativeFrom="column">
                  <wp:posOffset>2586390</wp:posOffset>
                </wp:positionH>
                <wp:positionV relativeFrom="paragraph">
                  <wp:posOffset>-589300</wp:posOffset>
                </wp:positionV>
                <wp:extent cx="368640" cy="20160"/>
                <wp:effectExtent l="38100" t="38100" r="50800" b="56515"/>
                <wp:wrapNone/>
                <wp:docPr id="5910" name="Ink 5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0">
                      <w14:nvContentPartPr>
                        <w14:cNvContentPartPr/>
                      </w14:nvContentPartPr>
                      <w14:xfrm>
                        <a:off x="0" y="0"/>
                        <a:ext cx="3686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0" o:spid="_x0000_s1026" type="#_x0000_t75" style="position:absolute;margin-left:202.7pt;margin-top:-47.45pt;width:31pt;height:3.7pt;z-index:2553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">
                <v:imagedata r:id="rId71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4816" behindDoc="0" locked="0" layoutInCell="1" allowOverlap="1">
                <wp:simplePos x="0" y="0"/>
                <wp:positionH relativeFrom="column">
                  <wp:posOffset>2678550</wp:posOffset>
                </wp:positionH>
                <wp:positionV relativeFrom="paragraph">
                  <wp:posOffset>-543940</wp:posOffset>
                </wp:positionV>
                <wp:extent cx="32760" cy="624960"/>
                <wp:effectExtent l="38100" t="38100" r="43815" b="41910"/>
                <wp:wrapNone/>
                <wp:docPr id="5909" name="Ink 5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2">
                      <w14:nvContentPartPr>
                        <w14:cNvContentPartPr/>
                      </w14:nvContentPartPr>
                      <w14:xfrm>
                        <a:off x="0" y="0"/>
                        <a:ext cx="32760" cy="62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9" o:spid="_x0000_s1026" type="#_x0000_t75" style="position:absolute;margin-left:210.1pt;margin-top:-43.5pt;width:4.45pt;height:50.9pt;z-index:2553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">
                <v:imagedata r:id="rId71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3792" behindDoc="0" locked="0" layoutInCell="1" allowOverlap="1">
                <wp:simplePos x="0" y="0"/>
                <wp:positionH relativeFrom="column">
                  <wp:posOffset>221910</wp:posOffset>
                </wp:positionH>
                <wp:positionV relativeFrom="paragraph">
                  <wp:posOffset>968060</wp:posOffset>
                </wp:positionV>
                <wp:extent cx="196560" cy="41760"/>
                <wp:effectExtent l="38100" t="38100" r="51435" b="34925"/>
                <wp:wrapNone/>
                <wp:docPr id="5908" name="Ink 5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4">
                      <w14:nvContentPartPr>
                        <w14:cNvContentPartPr/>
                      </w14:nvContentPartPr>
                      <w14:xfrm>
                        <a:off x="0" y="0"/>
                        <a:ext cx="1965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8" o:spid="_x0000_s1026" type="#_x0000_t75" style="position:absolute;margin-left:16.55pt;margin-top:75.6pt;width:17.45pt;height:5pt;z-index:2553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">
                <v:imagedata r:id="rId71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2768" behindDoc="0" locked="0" layoutInCell="1" allowOverlap="1">
                <wp:simplePos x="0" y="0"/>
                <wp:positionH relativeFrom="column">
                  <wp:posOffset>268350</wp:posOffset>
                </wp:positionH>
                <wp:positionV relativeFrom="paragraph">
                  <wp:posOffset>936380</wp:posOffset>
                </wp:positionV>
                <wp:extent cx="109800" cy="17280"/>
                <wp:effectExtent l="38100" t="38100" r="43180" b="40005"/>
                <wp:wrapNone/>
                <wp:docPr id="5907" name="Ink 5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6">
                      <w14:nvContentPartPr>
                        <w14:cNvContentPartPr/>
                      </w14:nvContentPartPr>
                      <w14:xfrm>
                        <a:off x="0" y="0"/>
                        <a:ext cx="109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7" o:spid="_x0000_s1026" type="#_x0000_t75" style="position:absolute;margin-left:20.3pt;margin-top:72.8pt;width:10.55pt;height:3.25pt;z-index:2553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">
                <v:imagedata r:id="rId71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1744" behindDoc="0" locked="0" layoutInCell="1" allowOverlap="1">
                <wp:simplePos x="0" y="0"/>
                <wp:positionH relativeFrom="column">
                  <wp:posOffset>2515110</wp:posOffset>
                </wp:positionH>
                <wp:positionV relativeFrom="paragraph">
                  <wp:posOffset>182900</wp:posOffset>
                </wp:positionV>
                <wp:extent cx="243360" cy="1201320"/>
                <wp:effectExtent l="38100" t="38100" r="42545" b="37465"/>
                <wp:wrapNone/>
                <wp:docPr id="5906" name="Ink 5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8">
                      <w14:nvContentPartPr>
                        <w14:cNvContentPartPr/>
                      </w14:nvContentPartPr>
                      <w14:xfrm>
                        <a:off x="0" y="0"/>
                        <a:ext cx="243360" cy="12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6" o:spid="_x0000_s1026" type="#_x0000_t75" style="position:absolute;margin-left:197.3pt;margin-top:13.75pt;width:20.85pt;height:96.25pt;z-index:2553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">
                <v:imagedata r:id="rId71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90720" behindDoc="0" locked="0" layoutInCell="1" allowOverlap="1">
                <wp:simplePos x="0" y="0"/>
                <wp:positionH relativeFrom="column">
                  <wp:posOffset>1867470</wp:posOffset>
                </wp:positionH>
                <wp:positionV relativeFrom="paragraph">
                  <wp:posOffset>203420</wp:posOffset>
                </wp:positionV>
                <wp:extent cx="74880" cy="1278360"/>
                <wp:effectExtent l="38100" t="38100" r="40005" b="36195"/>
                <wp:wrapNone/>
                <wp:docPr id="5905" name="Ink 5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0">
                      <w14:nvContentPartPr>
                        <w14:cNvContentPartPr/>
                      </w14:nvContentPartPr>
                      <w14:xfrm>
                        <a:off x="0" y="0"/>
                        <a:ext cx="74880" cy="12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5" o:spid="_x0000_s1026" type="#_x0000_t75" style="position:absolute;margin-left:146.1pt;margin-top:15.3pt;width:7.85pt;height:102.2pt;z-index:2553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">
                <v:imagedata r:id="rId71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89696" behindDoc="0" locked="0" layoutInCell="1" allowOverlap="1">
                <wp:simplePos x="0" y="0"/>
                <wp:positionH relativeFrom="column">
                  <wp:posOffset>1759830</wp:posOffset>
                </wp:positionH>
                <wp:positionV relativeFrom="paragraph">
                  <wp:posOffset>221420</wp:posOffset>
                </wp:positionV>
                <wp:extent cx="217440" cy="20160"/>
                <wp:effectExtent l="38100" t="38100" r="49530" b="56515"/>
                <wp:wrapNone/>
                <wp:docPr id="5904" name="Ink 5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2">
                      <w14:nvContentPartPr>
                        <w14:cNvContentPartPr/>
                      </w14:nvContentPartPr>
                      <w14:xfrm>
                        <a:off x="0" y="0"/>
                        <a:ext cx="217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4" o:spid="_x0000_s1026" type="#_x0000_t75" style="position:absolute;margin-left:137.65pt;margin-top:16.5pt;width:18.95pt;height:3.6pt;z-index:2553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">
                <v:imagedata r:id="rId71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88672" behindDoc="0" locked="0" layoutInCell="1" allowOverlap="1">
                <wp:simplePos x="0" y="0"/>
                <wp:positionH relativeFrom="column">
                  <wp:posOffset>1963950</wp:posOffset>
                </wp:positionH>
                <wp:positionV relativeFrom="paragraph">
                  <wp:posOffset>1494020</wp:posOffset>
                </wp:positionV>
                <wp:extent cx="649800" cy="111600"/>
                <wp:effectExtent l="38100" t="38100" r="36195" b="41275"/>
                <wp:wrapNone/>
                <wp:docPr id="5903" name="Ink 5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4">
                      <w14:nvContentPartPr>
                        <w14:cNvContentPartPr/>
                      </w14:nvContentPartPr>
                      <w14:xfrm>
                        <a:off x="0" y="0"/>
                        <a:ext cx="6498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3" o:spid="_x0000_s1026" type="#_x0000_t75" style="position:absolute;margin-left:153.75pt;margin-top:116.7pt;width:52.9pt;height:10.65pt;z-index:2553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">
                <v:imagedata r:id="rId71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87648" behindDoc="0" locked="0" layoutInCell="1" allowOverlap="1">
                <wp:simplePos x="0" y="0"/>
                <wp:positionH relativeFrom="column">
                  <wp:posOffset>522870</wp:posOffset>
                </wp:positionH>
                <wp:positionV relativeFrom="paragraph">
                  <wp:posOffset>84620</wp:posOffset>
                </wp:positionV>
                <wp:extent cx="430560" cy="489960"/>
                <wp:effectExtent l="19050" t="38100" r="45720" b="43815"/>
                <wp:wrapNone/>
                <wp:docPr id="5902" name="Ink 5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6">
                      <w14:nvContentPartPr>
                        <w14:cNvContentPartPr/>
                      </w14:nvContentPartPr>
                      <w14:xfrm>
                        <a:off x="0" y="0"/>
                        <a:ext cx="430560" cy="48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2" o:spid="_x0000_s1026" type="#_x0000_t75" style="position:absolute;margin-left:40.25pt;margin-top:5.9pt;width:35.95pt;height:40.3pt;z-index:2553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">
                <v:imagedata r:id="rId71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86624" behindDoc="0" locked="0" layoutInCell="1" allowOverlap="1">
                <wp:simplePos x="0" y="0"/>
                <wp:positionH relativeFrom="column">
                  <wp:posOffset>594510</wp:posOffset>
                </wp:positionH>
                <wp:positionV relativeFrom="paragraph">
                  <wp:posOffset>226100</wp:posOffset>
                </wp:positionV>
                <wp:extent cx="257400" cy="55800"/>
                <wp:effectExtent l="57150" t="38100" r="47625" b="40005"/>
                <wp:wrapNone/>
                <wp:docPr id="5901" name="Ink 5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8">
                      <w14:nvContentPartPr>
                        <w14:cNvContentPartPr/>
                      </w14:nvContentPartPr>
                      <w14:xfrm>
                        <a:off x="0" y="0"/>
                        <a:ext cx="2574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1" o:spid="_x0000_s1026" type="#_x0000_t75" style="position:absolute;margin-left:45.75pt;margin-top:16.6pt;width:22.45pt;height:6.2pt;z-index:2553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">
                <v:imagedata r:id="rId71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385600" behindDoc="0" locked="0" layoutInCell="1" allowOverlap="1">
                <wp:simplePos x="0" y="0"/>
                <wp:positionH relativeFrom="column">
                  <wp:posOffset>710430</wp:posOffset>
                </wp:positionH>
                <wp:positionV relativeFrom="paragraph">
                  <wp:posOffset>255620</wp:posOffset>
                </wp:positionV>
                <wp:extent cx="88920" cy="187200"/>
                <wp:effectExtent l="57150" t="57150" r="63500" b="60960"/>
                <wp:wrapNone/>
                <wp:docPr id="5900" name="Ink 5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0">
                      <w14:nvContentPartPr>
                        <w14:cNvContentPartPr/>
                      </w14:nvContentPartPr>
                      <w14:xfrm>
                        <a:off x="0" y="0"/>
                        <a:ext cx="889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0" o:spid="_x0000_s1026" type="#_x0000_t75" style="position:absolute;margin-left:54.8pt;margin-top:18.95pt;width:9.2pt;height:17.2pt;z-index:2553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">
                <v:imagedata r:id="rId7191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2304" behindDoc="0" locked="0" layoutInCell="1" allowOverlap="1">
                <wp:simplePos x="0" y="0"/>
                <wp:positionH relativeFrom="column">
                  <wp:posOffset>3971310</wp:posOffset>
                </wp:positionH>
                <wp:positionV relativeFrom="paragraph">
                  <wp:posOffset>438660</wp:posOffset>
                </wp:positionV>
                <wp:extent cx="46800" cy="63000"/>
                <wp:effectExtent l="38100" t="38100" r="29845" b="32385"/>
                <wp:wrapNone/>
                <wp:docPr id="4864" name="Ink 4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2">
                      <w14:nvContentPartPr>
                        <w14:cNvContentPartPr/>
                      </w14:nvContentPartPr>
                      <w14:xfrm>
                        <a:off x="0" y="0"/>
                        <a:ext cx="468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4" o:spid="_x0000_s1026" type="#_x0000_t75" style="position:absolute;margin-left:312pt;margin-top:33.85pt;width:5.1pt;height:6.3pt;z-index:2552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">
                <v:imagedata r:id="rId7193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1280" behindDoc="0" locked="0" layoutInCell="1" allowOverlap="1">
                <wp:simplePos x="0" y="0"/>
                <wp:positionH relativeFrom="column">
                  <wp:posOffset>3850710</wp:posOffset>
                </wp:positionH>
                <wp:positionV relativeFrom="paragraph">
                  <wp:posOffset>333900</wp:posOffset>
                </wp:positionV>
                <wp:extent cx="77040" cy="241560"/>
                <wp:effectExtent l="38100" t="38100" r="37465" b="25400"/>
                <wp:wrapNone/>
                <wp:docPr id="4863" name="Ink 4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4">
                      <w14:nvContentPartPr>
                        <w14:cNvContentPartPr/>
                      </w14:nvContentPartPr>
                      <w14:xfrm>
                        <a:off x="0" y="0"/>
                        <a:ext cx="770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3" o:spid="_x0000_s1026" type="#_x0000_t75" style="position:absolute;margin-left:302.7pt;margin-top:25.6pt;width:7.25pt;height:20.4pt;z-index:2552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">
                <v:imagedata r:id="rId7195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200256" behindDoc="0" locked="0" layoutInCell="1" allowOverlap="1">
                <wp:simplePos x="0" y="0"/>
                <wp:positionH relativeFrom="column">
                  <wp:posOffset>3815790</wp:posOffset>
                </wp:positionH>
                <wp:positionV relativeFrom="paragraph">
                  <wp:posOffset>465660</wp:posOffset>
                </wp:positionV>
                <wp:extent cx="16200" cy="96120"/>
                <wp:effectExtent l="38100" t="38100" r="41275" b="37465"/>
                <wp:wrapNone/>
                <wp:docPr id="4862" name="Ink 4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6">
                      <w14:nvContentPartPr>
                        <w14:cNvContentPartPr/>
                      </w14:nvContentPartPr>
                      <w14:xfrm>
                        <a:off x="0" y="0"/>
                        <a:ext cx="162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2" o:spid="_x0000_s1026" type="#_x0000_t75" style="position:absolute;margin-left:299.75pt;margin-top:36.05pt;width:2.7pt;height:8.85pt;z-index:2552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">
                <v:imagedata r:id="rId7197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99232" behindDoc="0" locked="0" layoutInCell="1" allowOverlap="1">
                <wp:simplePos x="0" y="0"/>
                <wp:positionH relativeFrom="column">
                  <wp:posOffset>3696270</wp:posOffset>
                </wp:positionH>
                <wp:positionV relativeFrom="paragraph">
                  <wp:posOffset>350820</wp:posOffset>
                </wp:positionV>
                <wp:extent cx="81360" cy="173880"/>
                <wp:effectExtent l="38100" t="38100" r="33020" b="36195"/>
                <wp:wrapNone/>
                <wp:docPr id="4861" name="Ink 4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8">
                      <w14:nvContentPartPr>
                        <w14:cNvContentPartPr/>
                      </w14:nvContentPartPr>
                      <w14:xfrm>
                        <a:off x="0" y="0"/>
                        <a:ext cx="813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1" o:spid="_x0000_s1026" type="#_x0000_t75" style="position:absolute;margin-left:290.4pt;margin-top:27pt;width:7.65pt;height:15pt;z-index:2551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">
                <v:imagedata r:id="rId7199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98208" behindDoc="0" locked="0" layoutInCell="1" allowOverlap="1">
                <wp:simplePos x="0" y="0"/>
                <wp:positionH relativeFrom="column">
                  <wp:posOffset>3677550</wp:posOffset>
                </wp:positionH>
                <wp:positionV relativeFrom="paragraph">
                  <wp:posOffset>336420</wp:posOffset>
                </wp:positionV>
                <wp:extent cx="109800" cy="142920"/>
                <wp:effectExtent l="38100" t="38100" r="43180" b="28575"/>
                <wp:wrapNone/>
                <wp:docPr id="4860" name="Ink 4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0">
                      <w14:nvContentPartPr>
                        <w14:cNvContentPartPr/>
                      </w14:nvContentPartPr>
                      <w14:xfrm>
                        <a:off x="0" y="0"/>
                        <a:ext cx="1098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0" o:spid="_x0000_s1026" type="#_x0000_t75" style="position:absolute;margin-left:288.8pt;margin-top:25.85pt;width:10.2pt;height:12.6pt;z-index:2551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">
                <v:imagedata r:id="rId7201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97184" behindDoc="0" locked="0" layoutInCell="1" allowOverlap="1">
                <wp:simplePos x="0" y="0"/>
                <wp:positionH relativeFrom="column">
                  <wp:posOffset>3542190</wp:posOffset>
                </wp:positionH>
                <wp:positionV relativeFrom="paragraph">
                  <wp:posOffset>-595980</wp:posOffset>
                </wp:positionV>
                <wp:extent cx="571320" cy="752760"/>
                <wp:effectExtent l="38100" t="38100" r="19685" b="47625"/>
                <wp:wrapNone/>
                <wp:docPr id="4859" name="Ink 4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2">
                      <w14:nvContentPartPr>
                        <w14:cNvContentPartPr/>
                      </w14:nvContentPartPr>
                      <w14:xfrm>
                        <a:off x="0" y="0"/>
                        <a:ext cx="571320" cy="75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9" o:spid="_x0000_s1026" type="#_x0000_t75" style="position:absolute;margin-left:278.25pt;margin-top:-47.85pt;width:46.5pt;height:60.9pt;z-index:2551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">
                <v:imagedata r:id="rId7203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96160" behindDoc="0" locked="0" layoutInCell="1" allowOverlap="1">
                <wp:simplePos x="0" y="0"/>
                <wp:positionH relativeFrom="column">
                  <wp:posOffset>1825350</wp:posOffset>
                </wp:positionH>
                <wp:positionV relativeFrom="paragraph">
                  <wp:posOffset>204300</wp:posOffset>
                </wp:positionV>
                <wp:extent cx="878040" cy="507600"/>
                <wp:effectExtent l="38100" t="38100" r="36830" b="45085"/>
                <wp:wrapNone/>
                <wp:docPr id="4858" name="Ink 4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4">
                      <w14:nvContentPartPr>
                        <w14:cNvContentPartPr/>
                      </w14:nvContentPartPr>
                      <w14:xfrm>
                        <a:off x="0" y="0"/>
                        <a:ext cx="878040" cy="50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8" o:spid="_x0000_s1026" type="#_x0000_t75" style="position:absolute;margin-left:142.8pt;margin-top:15.2pt;width:70.95pt;height:41.65pt;z-index:2551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">
                <v:imagedata r:id="rId7205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95136" behindDoc="0" locked="0" layoutInCell="1" allowOverlap="1">
                <wp:simplePos x="0" y="0"/>
                <wp:positionH relativeFrom="column">
                  <wp:posOffset>3795990</wp:posOffset>
                </wp:positionH>
                <wp:positionV relativeFrom="paragraph">
                  <wp:posOffset>413820</wp:posOffset>
                </wp:positionV>
                <wp:extent cx="21240" cy="6120"/>
                <wp:effectExtent l="19050" t="19050" r="17145" b="32385"/>
                <wp:wrapNone/>
                <wp:docPr id="4857" name="Ink 4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6">
                      <w14:nvContentPartPr>
                        <w14:cNvContentPartPr/>
                      </w14:nvContentPartPr>
                      <w14:xfrm>
                        <a:off x="0" y="0"/>
                        <a:ext cx="21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7" o:spid="_x0000_s1026" type="#_x0000_t75" style="position:absolute;margin-left:298.45pt;margin-top:32.05pt;width:2.6pt;height:1.7pt;z-index:2551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">
                <v:imagedata r:id="rId7207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94112" behindDoc="0" locked="0" layoutInCell="1" allowOverlap="1">
                <wp:simplePos x="0" y="0"/>
                <wp:positionH relativeFrom="column">
                  <wp:posOffset>3618510</wp:posOffset>
                </wp:positionH>
                <wp:positionV relativeFrom="paragraph">
                  <wp:posOffset>227700</wp:posOffset>
                </wp:positionV>
                <wp:extent cx="424440" cy="390240"/>
                <wp:effectExtent l="38100" t="38100" r="33020" b="48260"/>
                <wp:wrapNone/>
                <wp:docPr id="4856" name="Ink 4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8">
                      <w14:nvContentPartPr>
                        <w14:cNvContentPartPr/>
                      </w14:nvContentPartPr>
                      <w14:xfrm>
                        <a:off x="0" y="0"/>
                        <a:ext cx="42444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6" o:spid="_x0000_s1026" type="#_x0000_t75" style="position:absolute;margin-left:284pt;margin-top:17pt;width:35.3pt;height:32.4pt;z-index:2551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">
                <v:imagedata r:id="rId7209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93088" behindDoc="0" locked="0" layoutInCell="1" allowOverlap="1">
                <wp:simplePos x="0" y="0"/>
                <wp:positionH relativeFrom="column">
                  <wp:posOffset>3551550</wp:posOffset>
                </wp:positionH>
                <wp:positionV relativeFrom="paragraph">
                  <wp:posOffset>240300</wp:posOffset>
                </wp:positionV>
                <wp:extent cx="510480" cy="369720"/>
                <wp:effectExtent l="38100" t="38100" r="42545" b="30480"/>
                <wp:wrapNone/>
                <wp:docPr id="4855" name="Ink 4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0">
                      <w14:nvContentPartPr>
                        <w14:cNvContentPartPr/>
                      </w14:nvContentPartPr>
                      <w14:xfrm>
                        <a:off x="0" y="0"/>
                        <a:ext cx="51048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5" o:spid="_x0000_s1026" type="#_x0000_t75" style="position:absolute;margin-left:278.95pt;margin-top:18.35pt;width:41.95pt;height:30.55pt;z-index:2551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">
                <v:imagedata r:id="rId7211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92064" behindDoc="0" locked="0" layoutInCell="1" allowOverlap="1">
                <wp:simplePos x="0" y="0"/>
                <wp:positionH relativeFrom="column">
                  <wp:posOffset>3766470</wp:posOffset>
                </wp:positionH>
                <wp:positionV relativeFrom="paragraph">
                  <wp:posOffset>-179460</wp:posOffset>
                </wp:positionV>
                <wp:extent cx="56520" cy="140760"/>
                <wp:effectExtent l="38100" t="38100" r="38735" b="31115"/>
                <wp:wrapNone/>
                <wp:docPr id="4854" name="Ink 4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2">
                      <w14:nvContentPartPr>
                        <w14:cNvContentPartPr/>
                      </w14:nvContentPartPr>
                      <w14:xfrm>
                        <a:off x="0" y="0"/>
                        <a:ext cx="565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4" o:spid="_x0000_s1026" type="#_x0000_t75" style="position:absolute;margin-left:295.8pt;margin-top:-14.95pt;width:5.9pt;height:12.7pt;z-index:2551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">
                <v:imagedata r:id="rId7213" o:title=""/>
              </v:shape>
            </w:pict>
          </mc:Fallback>
        </mc:AlternateContent>
      </w:r>
      <w:r w:rsidR="004770F2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91040" behindDoc="0" locked="0" layoutInCell="1" allowOverlap="1">
                <wp:simplePos x="0" y="0"/>
                <wp:positionH relativeFrom="column">
                  <wp:posOffset>3632550</wp:posOffset>
                </wp:positionH>
                <wp:positionV relativeFrom="paragraph">
                  <wp:posOffset>-371700</wp:posOffset>
                </wp:positionV>
                <wp:extent cx="108360" cy="350640"/>
                <wp:effectExtent l="38100" t="38100" r="44450" b="49530"/>
                <wp:wrapNone/>
                <wp:docPr id="4853" name="Ink 4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4">
                      <w14:nvContentPartPr>
                        <w14:cNvContentPartPr/>
                      </w14:nvContentPartPr>
                      <w14:xfrm>
                        <a:off x="0" y="0"/>
                        <a:ext cx="10836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3" o:spid="_x0000_s1026" type="#_x0000_t75" style="position:absolute;margin-left:285.4pt;margin-top:-30.05pt;width:10.05pt;height:29.25pt;z-index:2551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">
                <v:imagedata r:id="rId7215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58272" behindDoc="0" locked="0" layoutInCell="1" allowOverlap="1">
                <wp:simplePos x="0" y="0"/>
                <wp:positionH relativeFrom="column">
                  <wp:posOffset>4492230</wp:posOffset>
                </wp:positionH>
                <wp:positionV relativeFrom="paragraph">
                  <wp:posOffset>1181340</wp:posOffset>
                </wp:positionV>
                <wp:extent cx="18000" cy="3240"/>
                <wp:effectExtent l="38100" t="38100" r="39370" b="53975"/>
                <wp:wrapNone/>
                <wp:docPr id="4820" name="Ink 4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6">
                      <w14:nvContentPartPr>
                        <w14:cNvContentPartPr/>
                      </w14:nvContentPartPr>
                      <w14:xfrm>
                        <a:off x="0" y="0"/>
                        <a:ext cx="180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0" o:spid="_x0000_s1026" type="#_x0000_t75" style="position:absolute;margin-left:353pt;margin-top:92.05pt;width:2.85pt;height:2.15pt;z-index:2551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">
                <v:imagedata r:id="rId7217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57248" behindDoc="0" locked="0" layoutInCell="1" allowOverlap="1">
                <wp:simplePos x="0" y="0"/>
                <wp:positionH relativeFrom="column">
                  <wp:posOffset>3865110</wp:posOffset>
                </wp:positionH>
                <wp:positionV relativeFrom="paragraph">
                  <wp:posOffset>1216260</wp:posOffset>
                </wp:positionV>
                <wp:extent cx="65520" cy="3960"/>
                <wp:effectExtent l="38100" t="38100" r="48895" b="34290"/>
                <wp:wrapNone/>
                <wp:docPr id="4819" name="Ink 4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8">
                      <w14:nvContentPartPr>
                        <w14:cNvContentPartPr/>
                      </w14:nvContentPartPr>
                      <w14:xfrm>
                        <a:off x="0" y="0"/>
                        <a:ext cx="65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9" o:spid="_x0000_s1026" type="#_x0000_t75" style="position:absolute;margin-left:303.45pt;margin-top:94.85pt;width:6.75pt;height:1.95pt;z-index:2551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">
                <v:imagedata r:id="rId7219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56224" behindDoc="0" locked="0" layoutInCell="1" allowOverlap="1">
                <wp:simplePos x="0" y="0"/>
                <wp:positionH relativeFrom="column">
                  <wp:posOffset>3228630</wp:posOffset>
                </wp:positionH>
                <wp:positionV relativeFrom="paragraph">
                  <wp:posOffset>1189260</wp:posOffset>
                </wp:positionV>
                <wp:extent cx="13320" cy="2880"/>
                <wp:effectExtent l="38100" t="38100" r="44450" b="35560"/>
                <wp:wrapNone/>
                <wp:docPr id="4818" name="Ink 4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0">
                      <w14:nvContentPartPr>
                        <w14:cNvContentPartPr/>
                      </w14:nvContentPartPr>
                      <w14:xfrm>
                        <a:off x="0" y="0"/>
                        <a:ext cx="133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8" o:spid="_x0000_s1026" type="#_x0000_t75" style="position:absolute;margin-left:253.4pt;margin-top:92.9pt;width:2.65pt;height:1.7pt;z-index:2551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">
                <v:imagedata r:id="rId7221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54176" behindDoc="0" locked="0" layoutInCell="1" allowOverlap="1">
                <wp:simplePos x="0" y="0"/>
                <wp:positionH relativeFrom="column">
                  <wp:posOffset>4676910</wp:posOffset>
                </wp:positionH>
                <wp:positionV relativeFrom="paragraph">
                  <wp:posOffset>386460</wp:posOffset>
                </wp:positionV>
                <wp:extent cx="92160" cy="78840"/>
                <wp:effectExtent l="19050" t="38100" r="22225" b="35560"/>
                <wp:wrapNone/>
                <wp:docPr id="4816" name="Ink 4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2">
                      <w14:nvContentPartPr>
                        <w14:cNvContentPartPr/>
                      </w14:nvContentPartPr>
                      <w14:xfrm>
                        <a:off x="0" y="0"/>
                        <a:ext cx="921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6" o:spid="_x0000_s1026" type="#_x0000_t75" style="position:absolute;margin-left:367.8pt;margin-top:29.7pt;width:8.35pt;height:7.65pt;z-index:2551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">
                <v:imagedata r:id="rId7223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53152" behindDoc="0" locked="0" layoutInCell="1" allowOverlap="1">
                <wp:simplePos x="0" y="0"/>
                <wp:positionH relativeFrom="column">
                  <wp:posOffset>4579710</wp:posOffset>
                </wp:positionH>
                <wp:positionV relativeFrom="paragraph">
                  <wp:posOffset>265860</wp:posOffset>
                </wp:positionV>
                <wp:extent cx="76320" cy="246960"/>
                <wp:effectExtent l="38100" t="38100" r="38100" b="39370"/>
                <wp:wrapNone/>
                <wp:docPr id="4815" name="Ink 4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4">
                      <w14:nvContentPartPr>
                        <w14:cNvContentPartPr/>
                      </w14:nvContentPartPr>
                      <w14:xfrm>
                        <a:off x="0" y="0"/>
                        <a:ext cx="7632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5" o:spid="_x0000_s1026" type="#_x0000_t75" style="position:absolute;margin-left:359.9pt;margin-top:20.25pt;width:7.4pt;height:20.9pt;z-index:2551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">
                <v:imagedata r:id="rId7225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51104" behindDoc="0" locked="0" layoutInCell="1" allowOverlap="1">
                <wp:simplePos x="0" y="0"/>
                <wp:positionH relativeFrom="column">
                  <wp:posOffset>4435710</wp:posOffset>
                </wp:positionH>
                <wp:positionV relativeFrom="paragraph">
                  <wp:posOffset>278100</wp:posOffset>
                </wp:positionV>
                <wp:extent cx="61920" cy="171720"/>
                <wp:effectExtent l="19050" t="19050" r="33655" b="19050"/>
                <wp:wrapNone/>
                <wp:docPr id="4813" name="Ink 4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6">
                      <w14:nvContentPartPr>
                        <w14:cNvContentPartPr/>
                      </w14:nvContentPartPr>
                      <w14:xfrm>
                        <a:off x="0" y="0"/>
                        <a:ext cx="619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3" o:spid="_x0000_s1026" type="#_x0000_t75" style="position:absolute;margin-left:348.65pt;margin-top:21.4pt;width:6pt;height:14.6pt;z-index:2551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">
                <v:imagedata r:id="rId7227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50080" behindDoc="0" locked="0" layoutInCell="1" allowOverlap="1">
                <wp:simplePos x="0" y="0"/>
                <wp:positionH relativeFrom="column">
                  <wp:posOffset>4442910</wp:posOffset>
                </wp:positionH>
                <wp:positionV relativeFrom="paragraph">
                  <wp:posOffset>270900</wp:posOffset>
                </wp:positionV>
                <wp:extent cx="99000" cy="143640"/>
                <wp:effectExtent l="38100" t="38100" r="34925" b="27940"/>
                <wp:wrapNone/>
                <wp:docPr id="4812" name="Ink 4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8">
                      <w14:nvContentPartPr>
                        <w14:cNvContentPartPr/>
                      </w14:nvContentPartPr>
                      <w14:xfrm>
                        <a:off x="0" y="0"/>
                        <a:ext cx="990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2" o:spid="_x0000_s1026" type="#_x0000_t75" style="position:absolute;margin-left:349.15pt;margin-top:20.65pt;width:9.15pt;height:12.65pt;z-index:2551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">
                <v:imagedata r:id="rId7229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49056" behindDoc="0" locked="0" layoutInCell="1" allowOverlap="1">
                <wp:simplePos x="0" y="0"/>
                <wp:positionH relativeFrom="column">
                  <wp:posOffset>4428870</wp:posOffset>
                </wp:positionH>
                <wp:positionV relativeFrom="paragraph">
                  <wp:posOffset>344340</wp:posOffset>
                </wp:positionV>
                <wp:extent cx="11160" cy="18000"/>
                <wp:effectExtent l="19050" t="19050" r="27305" b="20320"/>
                <wp:wrapNone/>
                <wp:docPr id="4811" name="Ink 4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0">
                      <w14:nvContentPartPr>
                        <w14:cNvContentPartPr/>
                      </w14:nvContentPartPr>
                      <w14:xfrm>
                        <a:off x="0" y="0"/>
                        <a:ext cx="111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1" o:spid="_x0000_s1026" type="#_x0000_t75" style="position:absolute;margin-left:348.15pt;margin-top:26.6pt;width:2.05pt;height:2.5pt;z-index:2551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">
                <v:imagedata r:id="rId7231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39840" behindDoc="0" locked="0" layoutInCell="1" allowOverlap="1">
                <wp:simplePos x="0" y="0"/>
                <wp:positionH relativeFrom="column">
                  <wp:posOffset>3235470</wp:posOffset>
                </wp:positionH>
                <wp:positionV relativeFrom="paragraph">
                  <wp:posOffset>422460</wp:posOffset>
                </wp:positionV>
                <wp:extent cx="15480" cy="97560"/>
                <wp:effectExtent l="38100" t="38100" r="22860" b="36195"/>
                <wp:wrapNone/>
                <wp:docPr id="4802" name="Ink 4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2">
                      <w14:nvContentPartPr>
                        <w14:cNvContentPartPr/>
                      </w14:nvContentPartPr>
                      <w14:xfrm>
                        <a:off x="0" y="0"/>
                        <a:ext cx="154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2" o:spid="_x0000_s1026" type="#_x0000_t75" style="position:absolute;margin-left:254pt;margin-top:32.6pt;width:2.45pt;height:9pt;z-index:2551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">
                <v:imagedata r:id="rId7233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37792" behindDoc="0" locked="0" layoutInCell="1" allowOverlap="1">
                <wp:simplePos x="0" y="0"/>
                <wp:positionH relativeFrom="column">
                  <wp:posOffset>3360030</wp:posOffset>
                </wp:positionH>
                <wp:positionV relativeFrom="paragraph">
                  <wp:posOffset>443700</wp:posOffset>
                </wp:positionV>
                <wp:extent cx="22320" cy="111600"/>
                <wp:effectExtent l="38100" t="38100" r="34925" b="41275"/>
                <wp:wrapNone/>
                <wp:docPr id="4800" name="Ink 4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4">
                      <w14:nvContentPartPr>
                        <w14:cNvContentPartPr/>
                      </w14:nvContentPartPr>
                      <w14:xfrm>
                        <a:off x="0" y="0"/>
                        <a:ext cx="223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0" o:spid="_x0000_s1026" type="#_x0000_t75" style="position:absolute;margin-left:263.8pt;margin-top:34.2pt;width:3.1pt;height:10.2pt;z-index:2551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">
                <v:imagedata r:id="rId7235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36768" behindDoc="0" locked="0" layoutInCell="1" allowOverlap="1">
                <wp:simplePos x="0" y="0"/>
                <wp:positionH relativeFrom="column">
                  <wp:posOffset>3221430</wp:posOffset>
                </wp:positionH>
                <wp:positionV relativeFrom="paragraph">
                  <wp:posOffset>290340</wp:posOffset>
                </wp:positionV>
                <wp:extent cx="120600" cy="247320"/>
                <wp:effectExtent l="38100" t="38100" r="32385" b="38735"/>
                <wp:wrapNone/>
                <wp:docPr id="4799" name="Ink 4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6">
                      <w14:nvContentPartPr>
                        <w14:cNvContentPartPr/>
                      </w14:nvContentPartPr>
                      <w14:xfrm>
                        <a:off x="0" y="0"/>
                        <a:ext cx="1206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9" o:spid="_x0000_s1026" type="#_x0000_t75" style="position:absolute;margin-left:252.95pt;margin-top:22.15pt;width:10.95pt;height:20.9pt;z-index:2551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">
                <v:imagedata r:id="rId7237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34720" behindDoc="0" locked="0" layoutInCell="1" allowOverlap="1">
                <wp:simplePos x="0" y="0"/>
                <wp:positionH relativeFrom="column">
                  <wp:posOffset>3062670</wp:posOffset>
                </wp:positionH>
                <wp:positionV relativeFrom="paragraph">
                  <wp:posOffset>301140</wp:posOffset>
                </wp:positionV>
                <wp:extent cx="83520" cy="188640"/>
                <wp:effectExtent l="38100" t="38100" r="31115" b="20955"/>
                <wp:wrapNone/>
                <wp:docPr id="4797" name="Ink 4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8">
                      <w14:nvContentPartPr>
                        <w14:cNvContentPartPr/>
                      </w14:nvContentPartPr>
                      <w14:xfrm>
                        <a:off x="0" y="0"/>
                        <a:ext cx="835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7" o:spid="_x0000_s1026" type="#_x0000_t75" style="position:absolute;margin-left:240.45pt;margin-top:23.25pt;width:7.75pt;height:16pt;z-index:2551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">
                <v:imagedata r:id="rId7239" o:title=""/>
              </v:shape>
            </w:pict>
          </mc:Fallback>
        </mc:AlternateContent>
      </w:r>
      <w:r w:rsidR="000079F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33696" behindDoc="0" locked="0" layoutInCell="1" allowOverlap="1">
                <wp:simplePos x="0" y="0"/>
                <wp:positionH relativeFrom="column">
                  <wp:posOffset>3072750</wp:posOffset>
                </wp:positionH>
                <wp:positionV relativeFrom="paragraph">
                  <wp:posOffset>318060</wp:posOffset>
                </wp:positionV>
                <wp:extent cx="129960" cy="115560"/>
                <wp:effectExtent l="38100" t="38100" r="41910" b="37465"/>
                <wp:wrapNone/>
                <wp:docPr id="4796" name="Ink 4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0">
                      <w14:nvContentPartPr>
                        <w14:cNvContentPartPr/>
                      </w14:nvContentPartPr>
                      <w14:xfrm>
                        <a:off x="0" y="0"/>
                        <a:ext cx="1299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6" o:spid="_x0000_s1026" type="#_x0000_t75" style="position:absolute;margin-left:241.25pt;margin-top:24.6pt;width:11.75pt;height:10.4pt;z-index:2551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">
                <v:imagedata r:id="rId724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26528" behindDoc="0" locked="0" layoutInCell="1" allowOverlap="1">
                <wp:simplePos x="0" y="0"/>
                <wp:positionH relativeFrom="column">
                  <wp:posOffset>2814990</wp:posOffset>
                </wp:positionH>
                <wp:positionV relativeFrom="paragraph">
                  <wp:posOffset>129420</wp:posOffset>
                </wp:positionV>
                <wp:extent cx="2023200" cy="1321920"/>
                <wp:effectExtent l="38100" t="38100" r="53340" b="50165"/>
                <wp:wrapNone/>
                <wp:docPr id="4789" name="Ink 4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2">
                      <w14:nvContentPartPr>
                        <w14:cNvContentPartPr/>
                      </w14:nvContentPartPr>
                      <w14:xfrm>
                        <a:off x="0" y="0"/>
                        <a:ext cx="2023200" cy="13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9" o:spid="_x0000_s1026" type="#_x0000_t75" style="position:absolute;margin-left:220.9pt;margin-top:9.35pt;width:161.1pt;height:106.05pt;z-index:2551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">
                <v:imagedata r:id="rId724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25504" behindDoc="0" locked="0" layoutInCell="1" allowOverlap="1">
                <wp:simplePos x="0" y="0"/>
                <wp:positionH relativeFrom="column">
                  <wp:posOffset>4521750</wp:posOffset>
                </wp:positionH>
                <wp:positionV relativeFrom="paragraph">
                  <wp:posOffset>-690660</wp:posOffset>
                </wp:positionV>
                <wp:extent cx="324360" cy="709200"/>
                <wp:effectExtent l="38100" t="38100" r="38100" b="53340"/>
                <wp:wrapNone/>
                <wp:docPr id="4788" name="Ink 4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4">
                      <w14:nvContentPartPr>
                        <w14:cNvContentPartPr/>
                      </w14:nvContentPartPr>
                      <w14:xfrm>
                        <a:off x="0" y="0"/>
                        <a:ext cx="324360" cy="70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8" o:spid="_x0000_s1026" type="#_x0000_t75" style="position:absolute;margin-left:355.2pt;margin-top:-55.25pt;width:27.25pt;height:57.7pt;z-index:2551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">
                <v:imagedata r:id="rId724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24480" behindDoc="0" locked="0" layoutInCell="1" allowOverlap="1">
                <wp:simplePos x="0" y="0"/>
                <wp:positionH relativeFrom="column">
                  <wp:posOffset>4578630</wp:posOffset>
                </wp:positionH>
                <wp:positionV relativeFrom="paragraph">
                  <wp:posOffset>-248580</wp:posOffset>
                </wp:positionV>
                <wp:extent cx="155880" cy="142920"/>
                <wp:effectExtent l="38100" t="38100" r="34925" b="47625"/>
                <wp:wrapNone/>
                <wp:docPr id="4787" name="Ink 4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6">
                      <w14:nvContentPartPr>
                        <w14:cNvContentPartPr/>
                      </w14:nvContentPartPr>
                      <w14:xfrm>
                        <a:off x="0" y="0"/>
                        <a:ext cx="1558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7" o:spid="_x0000_s1026" type="#_x0000_t75" style="position:absolute;margin-left:359.8pt;margin-top:-20.5pt;width:13.65pt;height:13pt;z-index:2551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">
                <v:imagedata r:id="rId724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23456" behindDoc="0" locked="0" layoutInCell="1" allowOverlap="1">
                <wp:simplePos x="0" y="0"/>
                <wp:positionH relativeFrom="column">
                  <wp:posOffset>4403670</wp:posOffset>
                </wp:positionH>
                <wp:positionV relativeFrom="paragraph">
                  <wp:posOffset>-473220</wp:posOffset>
                </wp:positionV>
                <wp:extent cx="145440" cy="384840"/>
                <wp:effectExtent l="38100" t="38100" r="45085" b="53340"/>
                <wp:wrapNone/>
                <wp:docPr id="4786" name="Ink 4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8">
                      <w14:nvContentPartPr>
                        <w14:cNvContentPartPr/>
                      </w14:nvContentPartPr>
                      <w14:xfrm>
                        <a:off x="0" y="0"/>
                        <a:ext cx="14544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6" o:spid="_x0000_s1026" type="#_x0000_t75" style="position:absolute;margin-left:345.75pt;margin-top:-38.15pt;width:13.25pt;height:32.15pt;z-index:2551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">
                <v:imagedata r:id="rId724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22432" behindDoc="0" locked="0" layoutInCell="1" allowOverlap="1">
                <wp:simplePos x="0" y="0"/>
                <wp:positionH relativeFrom="column">
                  <wp:posOffset>4231230</wp:posOffset>
                </wp:positionH>
                <wp:positionV relativeFrom="paragraph">
                  <wp:posOffset>-259380</wp:posOffset>
                </wp:positionV>
                <wp:extent cx="70560" cy="25560"/>
                <wp:effectExtent l="38100" t="38100" r="24765" b="31750"/>
                <wp:wrapNone/>
                <wp:docPr id="4785" name="Ink 4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0">
                      <w14:nvContentPartPr>
                        <w14:cNvContentPartPr/>
                      </w14:nvContentPartPr>
                      <w14:xfrm>
                        <a:off x="0" y="0"/>
                        <a:ext cx="70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5" o:spid="_x0000_s1026" type="#_x0000_t75" style="position:absolute;margin-left:332.65pt;margin-top:-21.05pt;width:6.7pt;height:3.35pt;z-index:2551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">
                <v:imagedata r:id="rId725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21408" behindDoc="0" locked="0" layoutInCell="1" allowOverlap="1">
                <wp:simplePos x="0" y="0"/>
                <wp:positionH relativeFrom="column">
                  <wp:posOffset>3930630</wp:posOffset>
                </wp:positionH>
                <wp:positionV relativeFrom="paragraph">
                  <wp:posOffset>-229500</wp:posOffset>
                </wp:positionV>
                <wp:extent cx="115560" cy="33840"/>
                <wp:effectExtent l="19050" t="38100" r="18415" b="23495"/>
                <wp:wrapNone/>
                <wp:docPr id="4784" name="Ink 4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2">
                      <w14:nvContentPartPr>
                        <w14:cNvContentPartPr/>
                      </w14:nvContentPartPr>
                      <w14:xfrm>
                        <a:off x="0" y="0"/>
                        <a:ext cx="1155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4" o:spid="_x0000_s1026" type="#_x0000_t75" style="position:absolute;margin-left:309.05pt;margin-top:-18.5pt;width:10.05pt;height:3.85pt;z-index:2551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">
                <v:imagedata r:id="rId725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9360" behindDoc="0" locked="0" layoutInCell="1" allowOverlap="1">
                <wp:simplePos x="0" y="0"/>
                <wp:positionH relativeFrom="column">
                  <wp:posOffset>3140790</wp:posOffset>
                </wp:positionH>
                <wp:positionV relativeFrom="paragraph">
                  <wp:posOffset>-198180</wp:posOffset>
                </wp:positionV>
                <wp:extent cx="60480" cy="177840"/>
                <wp:effectExtent l="38100" t="38100" r="34925" b="31750"/>
                <wp:wrapNone/>
                <wp:docPr id="4782" name="Ink 4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4">
                      <w14:nvContentPartPr>
                        <w14:cNvContentPartPr/>
                      </w14:nvContentPartPr>
                      <w14:xfrm>
                        <a:off x="0" y="0"/>
                        <a:ext cx="604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2" o:spid="_x0000_s1026" type="#_x0000_t75" style="position:absolute;margin-left:246.35pt;margin-top:-16.4pt;width:6.4pt;height:15.5pt;z-index:2551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">
                <v:imagedata r:id="rId725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8336" behindDoc="0" locked="0" layoutInCell="1" allowOverlap="1">
                <wp:simplePos x="0" y="0"/>
                <wp:positionH relativeFrom="column">
                  <wp:posOffset>2872950</wp:posOffset>
                </wp:positionH>
                <wp:positionV relativeFrom="paragraph">
                  <wp:posOffset>-404100</wp:posOffset>
                </wp:positionV>
                <wp:extent cx="187920" cy="381240"/>
                <wp:effectExtent l="38100" t="38100" r="41275" b="38100"/>
                <wp:wrapNone/>
                <wp:docPr id="4781" name="Ink 4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6">
                      <w14:nvContentPartPr>
                        <w14:cNvContentPartPr/>
                      </w14:nvContentPartPr>
                      <w14:xfrm>
                        <a:off x="0" y="0"/>
                        <a:ext cx="18792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1" o:spid="_x0000_s1026" type="#_x0000_t75" style="position:absolute;margin-left:225.4pt;margin-top:-32.6pt;width:16.45pt;height:31.65pt;z-index:2551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">
                <v:imagedata r:id="rId725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7312" behindDoc="0" locked="0" layoutInCell="1" allowOverlap="1">
                <wp:simplePos x="0" y="0"/>
                <wp:positionH relativeFrom="column">
                  <wp:posOffset>2644350</wp:posOffset>
                </wp:positionH>
                <wp:positionV relativeFrom="paragraph">
                  <wp:posOffset>-599220</wp:posOffset>
                </wp:positionV>
                <wp:extent cx="383760" cy="43560"/>
                <wp:effectExtent l="38100" t="38100" r="35560" b="33020"/>
                <wp:wrapNone/>
                <wp:docPr id="4780" name="Ink 4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8">
                      <w14:nvContentPartPr>
                        <w14:cNvContentPartPr/>
                      </w14:nvContentPartPr>
                      <w14:xfrm>
                        <a:off x="0" y="0"/>
                        <a:ext cx="3837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0" o:spid="_x0000_s1026" type="#_x0000_t75" style="position:absolute;margin-left:207.4pt;margin-top:-47.95pt;width:31.7pt;height:5.1pt;z-index:2551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">
                <v:imagedata r:id="rId725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6288" behindDoc="0" locked="0" layoutInCell="1" allowOverlap="1">
                <wp:simplePos x="0" y="0"/>
                <wp:positionH relativeFrom="column">
                  <wp:posOffset>2678190</wp:posOffset>
                </wp:positionH>
                <wp:positionV relativeFrom="paragraph">
                  <wp:posOffset>-594900</wp:posOffset>
                </wp:positionV>
                <wp:extent cx="251640" cy="658800"/>
                <wp:effectExtent l="38100" t="38100" r="15240" b="27305"/>
                <wp:wrapNone/>
                <wp:docPr id="4779" name="Ink 4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0">
                      <w14:nvContentPartPr>
                        <w14:cNvContentPartPr/>
                      </w14:nvContentPartPr>
                      <w14:xfrm>
                        <a:off x="0" y="0"/>
                        <a:ext cx="251640" cy="65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9" o:spid="_x0000_s1026" type="#_x0000_t75" style="position:absolute;margin-left:210.05pt;margin-top:-47.45pt;width:21.5pt;height:53.3pt;z-index:2551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">
                <v:imagedata r:id="rId726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5264" behindDoc="0" locked="0" layoutInCell="1" allowOverlap="1">
                <wp:simplePos x="0" y="0"/>
                <wp:positionH relativeFrom="column">
                  <wp:posOffset>2431950</wp:posOffset>
                </wp:positionH>
                <wp:positionV relativeFrom="paragraph">
                  <wp:posOffset>136620</wp:posOffset>
                </wp:positionV>
                <wp:extent cx="450720" cy="1316520"/>
                <wp:effectExtent l="38100" t="38100" r="45085" b="36195"/>
                <wp:wrapNone/>
                <wp:docPr id="4778" name="Ink 4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2">
                      <w14:nvContentPartPr>
                        <w14:cNvContentPartPr/>
                      </w14:nvContentPartPr>
                      <w14:xfrm>
                        <a:off x="0" y="0"/>
                        <a:ext cx="450720" cy="131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8" o:spid="_x0000_s1026" type="#_x0000_t75" style="position:absolute;margin-left:190.7pt;margin-top:9.95pt;width:37.25pt;height:105.35pt;z-index:2551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">
                <v:imagedata r:id="rId726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4240" behindDoc="0" locked="0" layoutInCell="1" allowOverlap="1">
                <wp:simplePos x="0" y="0"/>
                <wp:positionH relativeFrom="column">
                  <wp:posOffset>1860630</wp:posOffset>
                </wp:positionH>
                <wp:positionV relativeFrom="paragraph">
                  <wp:posOffset>285660</wp:posOffset>
                </wp:positionV>
                <wp:extent cx="390960" cy="1315440"/>
                <wp:effectExtent l="38100" t="38100" r="28575" b="37465"/>
                <wp:wrapNone/>
                <wp:docPr id="4777" name="Ink 4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4">
                      <w14:nvContentPartPr>
                        <w14:cNvContentPartPr/>
                      </w14:nvContentPartPr>
                      <w14:xfrm>
                        <a:off x="0" y="0"/>
                        <a:ext cx="390960" cy="13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7" o:spid="_x0000_s1026" type="#_x0000_t75" style="position:absolute;margin-left:145.75pt;margin-top:21.9pt;width:32.4pt;height:105.25pt;z-index:2551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">
                <v:imagedata r:id="rId726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3216" behindDoc="0" locked="0" layoutInCell="1" allowOverlap="1">
                <wp:simplePos x="0" y="0"/>
                <wp:positionH relativeFrom="column">
                  <wp:posOffset>1740390</wp:posOffset>
                </wp:positionH>
                <wp:positionV relativeFrom="paragraph">
                  <wp:posOffset>182340</wp:posOffset>
                </wp:positionV>
                <wp:extent cx="367920" cy="32760"/>
                <wp:effectExtent l="38100" t="38100" r="32385" b="43815"/>
                <wp:wrapNone/>
                <wp:docPr id="4776" name="Ink 4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6">
                      <w14:nvContentPartPr>
                        <w14:cNvContentPartPr/>
                      </w14:nvContentPartPr>
                      <w14:xfrm>
                        <a:off x="0" y="0"/>
                        <a:ext cx="3679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6" o:spid="_x0000_s1026" type="#_x0000_t75" style="position:absolute;margin-left:136.25pt;margin-top:13.65pt;width:30.45pt;height:4.15pt;z-index:2551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">
                <v:imagedata r:id="rId726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2192" behindDoc="0" locked="0" layoutInCell="1" allowOverlap="1">
                <wp:simplePos x="0" y="0"/>
                <wp:positionH relativeFrom="column">
                  <wp:posOffset>2510430</wp:posOffset>
                </wp:positionH>
                <wp:positionV relativeFrom="paragraph">
                  <wp:posOffset>1323540</wp:posOffset>
                </wp:positionV>
                <wp:extent cx="165240" cy="156240"/>
                <wp:effectExtent l="38100" t="38100" r="44450" b="53340"/>
                <wp:wrapNone/>
                <wp:docPr id="4775" name="Ink 4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8">
                      <w14:nvContentPartPr>
                        <w14:cNvContentPartPr/>
                      </w14:nvContentPartPr>
                      <w14:xfrm>
                        <a:off x="0" y="0"/>
                        <a:ext cx="1652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5" o:spid="_x0000_s1026" type="#_x0000_t75" style="position:absolute;margin-left:196.75pt;margin-top:103.25pt;width:14.7pt;height:14.15pt;z-index:2551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">
                <v:imagedata r:id="rId726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1168" behindDoc="0" locked="0" layoutInCell="1" allowOverlap="1">
                <wp:simplePos x="0" y="0"/>
                <wp:positionH relativeFrom="column">
                  <wp:posOffset>2297670</wp:posOffset>
                </wp:positionH>
                <wp:positionV relativeFrom="paragraph">
                  <wp:posOffset>1224900</wp:posOffset>
                </wp:positionV>
                <wp:extent cx="112320" cy="213120"/>
                <wp:effectExtent l="38100" t="38100" r="40640" b="34925"/>
                <wp:wrapNone/>
                <wp:docPr id="4774" name="Ink 4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0">
                      <w14:nvContentPartPr>
                        <w14:cNvContentPartPr/>
                      </w14:nvContentPartPr>
                      <w14:xfrm>
                        <a:off x="0" y="0"/>
                        <a:ext cx="1123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4" o:spid="_x0000_s1026" type="#_x0000_t75" style="position:absolute;margin-left:180.15pt;margin-top:95.9pt;width:10.2pt;height:18.1pt;z-index:2551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">
                <v:imagedata r:id="rId727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10144" behindDoc="0" locked="0" layoutInCell="1" allowOverlap="1">
                <wp:simplePos x="0" y="0"/>
                <wp:positionH relativeFrom="column">
                  <wp:posOffset>2275710</wp:posOffset>
                </wp:positionH>
                <wp:positionV relativeFrom="paragraph">
                  <wp:posOffset>1247580</wp:posOffset>
                </wp:positionV>
                <wp:extent cx="188280" cy="151560"/>
                <wp:effectExtent l="38100" t="38100" r="40640" b="39370"/>
                <wp:wrapNone/>
                <wp:docPr id="4773" name="Ink 4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2">
                      <w14:nvContentPartPr>
                        <w14:cNvContentPartPr/>
                      </w14:nvContentPartPr>
                      <w14:xfrm>
                        <a:off x="0" y="0"/>
                        <a:ext cx="1882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3" o:spid="_x0000_s1026" type="#_x0000_t75" style="position:absolute;margin-left:178.45pt;margin-top:97.45pt;width:16.5pt;height:13.65pt;z-index:2551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">
                <v:imagedata r:id="rId727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09120" behindDoc="0" locked="0" layoutInCell="1" allowOverlap="1">
                <wp:simplePos x="0" y="0"/>
                <wp:positionH relativeFrom="column">
                  <wp:posOffset>2384430</wp:posOffset>
                </wp:positionH>
                <wp:positionV relativeFrom="paragraph">
                  <wp:posOffset>1182060</wp:posOffset>
                </wp:positionV>
                <wp:extent cx="17280" cy="9720"/>
                <wp:effectExtent l="38100" t="38100" r="40005" b="28575"/>
                <wp:wrapNone/>
                <wp:docPr id="4772" name="Ink 4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4">
                      <w14:nvContentPartPr>
                        <w14:cNvContentPartPr/>
                      </w14:nvContentPartPr>
                      <w14:xfrm>
                        <a:off x="0" y="0"/>
                        <a:ext cx="172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2" o:spid="_x0000_s1026" type="#_x0000_t75" style="position:absolute;margin-left:187.15pt;margin-top:92.4pt;width:2.65pt;height:2.2pt;z-index:2551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">
                <v:imagedata r:id="rId727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08096" behindDoc="0" locked="0" layoutInCell="1" allowOverlap="1">
                <wp:simplePos x="0" y="0"/>
                <wp:positionH relativeFrom="column">
                  <wp:posOffset>2283630</wp:posOffset>
                </wp:positionH>
                <wp:positionV relativeFrom="paragraph">
                  <wp:posOffset>1179900</wp:posOffset>
                </wp:positionV>
                <wp:extent cx="12240" cy="67680"/>
                <wp:effectExtent l="38100" t="38100" r="26035" b="27940"/>
                <wp:wrapNone/>
                <wp:docPr id="4771" name="Ink 4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6">
                      <w14:nvContentPartPr>
                        <w14:cNvContentPartPr/>
                      </w14:nvContentPartPr>
                      <w14:xfrm>
                        <a:off x="0" y="0"/>
                        <a:ext cx="122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1" o:spid="_x0000_s1026" type="#_x0000_t75" style="position:absolute;margin-left:179.05pt;margin-top:92.3pt;width:2.35pt;height:6.6pt;z-index:2551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">
                <v:imagedata r:id="rId727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07072" behindDoc="0" locked="0" layoutInCell="1" allowOverlap="1">
                <wp:simplePos x="0" y="0"/>
                <wp:positionH relativeFrom="column">
                  <wp:posOffset>2265630</wp:posOffset>
                </wp:positionH>
                <wp:positionV relativeFrom="paragraph">
                  <wp:posOffset>967140</wp:posOffset>
                </wp:positionV>
                <wp:extent cx="11880" cy="46800"/>
                <wp:effectExtent l="38100" t="38100" r="45720" b="29845"/>
                <wp:wrapNone/>
                <wp:docPr id="4770" name="Ink 4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8">
                      <w14:nvContentPartPr>
                        <w14:cNvContentPartPr/>
                      </w14:nvContentPartPr>
                      <w14:xfrm>
                        <a:off x="0" y="0"/>
                        <a:ext cx="118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0" o:spid="_x0000_s1026" type="#_x0000_t75" style="position:absolute;margin-left:177.65pt;margin-top:75.65pt;width:2.5pt;height:5pt;z-index:2551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">
                <v:imagedata r:id="rId727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05024" behindDoc="0" locked="0" layoutInCell="1" allowOverlap="1">
                <wp:simplePos x="0" y="0"/>
                <wp:positionH relativeFrom="column">
                  <wp:posOffset>2472630</wp:posOffset>
                </wp:positionH>
                <wp:positionV relativeFrom="paragraph">
                  <wp:posOffset>424620</wp:posOffset>
                </wp:positionV>
                <wp:extent cx="50040" cy="159840"/>
                <wp:effectExtent l="38100" t="38100" r="45720" b="50165"/>
                <wp:wrapNone/>
                <wp:docPr id="4768" name="Ink 4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0">
                      <w14:nvContentPartPr>
                        <w14:cNvContentPartPr/>
                      </w14:nvContentPartPr>
                      <w14:xfrm>
                        <a:off x="0" y="0"/>
                        <a:ext cx="500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8" o:spid="_x0000_s1026" type="#_x0000_t75" style="position:absolute;margin-left:193.85pt;margin-top:32.6pt;width:5.7pt;height:14.35pt;z-index:2551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">
                <v:imagedata r:id="rId728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04000" behindDoc="0" locked="0" layoutInCell="1" allowOverlap="1">
                <wp:simplePos x="0" y="0"/>
                <wp:positionH relativeFrom="column">
                  <wp:posOffset>2193270</wp:posOffset>
                </wp:positionH>
                <wp:positionV relativeFrom="paragraph">
                  <wp:posOffset>276300</wp:posOffset>
                </wp:positionV>
                <wp:extent cx="121320" cy="244440"/>
                <wp:effectExtent l="38100" t="38100" r="31115" b="41910"/>
                <wp:wrapNone/>
                <wp:docPr id="4767" name="Ink 4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2">
                      <w14:nvContentPartPr>
                        <w14:cNvContentPartPr/>
                      </w14:nvContentPartPr>
                      <w14:xfrm>
                        <a:off x="0" y="0"/>
                        <a:ext cx="12132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7" o:spid="_x0000_s1026" type="#_x0000_t75" style="position:absolute;margin-left:171.85pt;margin-top:21pt;width:10.95pt;height:20.8pt;z-index:2551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">
                <v:imagedata r:id="rId728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02976" behindDoc="0" locked="0" layoutInCell="1" allowOverlap="1">
                <wp:simplePos x="0" y="0"/>
                <wp:positionH relativeFrom="column">
                  <wp:posOffset>2153670</wp:posOffset>
                </wp:positionH>
                <wp:positionV relativeFrom="paragraph">
                  <wp:posOffset>296100</wp:posOffset>
                </wp:positionV>
                <wp:extent cx="248400" cy="218520"/>
                <wp:effectExtent l="38100" t="38100" r="37465" b="48260"/>
                <wp:wrapNone/>
                <wp:docPr id="4766" name="Ink 4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4">
                      <w14:nvContentPartPr>
                        <w14:cNvContentPartPr/>
                      </w14:nvContentPartPr>
                      <w14:xfrm>
                        <a:off x="0" y="0"/>
                        <a:ext cx="2484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6" o:spid="_x0000_s1026" type="#_x0000_t75" style="position:absolute;margin-left:168.75pt;margin-top:22.45pt;width:21.25pt;height:18.95pt;z-index:2551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">
                <v:imagedata r:id="rId728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01952" behindDoc="0" locked="0" layoutInCell="1" allowOverlap="1">
                <wp:simplePos x="0" y="0"/>
                <wp:positionH relativeFrom="column">
                  <wp:posOffset>1061070</wp:posOffset>
                </wp:positionH>
                <wp:positionV relativeFrom="paragraph">
                  <wp:posOffset>477180</wp:posOffset>
                </wp:positionV>
                <wp:extent cx="209520" cy="34200"/>
                <wp:effectExtent l="38100" t="38100" r="38735" b="42545"/>
                <wp:wrapNone/>
                <wp:docPr id="4765" name="Ink 4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6">
                      <w14:nvContentPartPr>
                        <w14:cNvContentPartPr/>
                      </w14:nvContentPartPr>
                      <w14:xfrm>
                        <a:off x="0" y="0"/>
                        <a:ext cx="2095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5" o:spid="_x0000_s1026" type="#_x0000_t75" style="position:absolute;margin-left:82.6pt;margin-top:36.7pt;width:18.35pt;height:4.6pt;z-index:2551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">
                <v:imagedata r:id="rId728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100928" behindDoc="0" locked="0" layoutInCell="1" allowOverlap="1">
                <wp:simplePos x="0" y="0"/>
                <wp:positionH relativeFrom="column">
                  <wp:posOffset>1052070</wp:posOffset>
                </wp:positionH>
                <wp:positionV relativeFrom="paragraph">
                  <wp:posOffset>602820</wp:posOffset>
                </wp:positionV>
                <wp:extent cx="222120" cy="45720"/>
                <wp:effectExtent l="38100" t="38100" r="45085" b="30480"/>
                <wp:wrapNone/>
                <wp:docPr id="4764" name="Ink 4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8">
                      <w14:nvContentPartPr>
                        <w14:cNvContentPartPr/>
                      </w14:nvContentPartPr>
                      <w14:xfrm>
                        <a:off x="0" y="0"/>
                        <a:ext cx="2221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4" o:spid="_x0000_s1026" type="#_x0000_t75" style="position:absolute;margin-left:82.05pt;margin-top:46.75pt;width:19pt;height:5.1pt;z-index:2551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">
                <v:imagedata r:id="rId728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98880" behindDoc="0" locked="0" layoutInCell="1" allowOverlap="1">
                <wp:simplePos x="0" y="0"/>
                <wp:positionH relativeFrom="column">
                  <wp:posOffset>604950</wp:posOffset>
                </wp:positionH>
                <wp:positionV relativeFrom="paragraph">
                  <wp:posOffset>252540</wp:posOffset>
                </wp:positionV>
                <wp:extent cx="338400" cy="18360"/>
                <wp:effectExtent l="38100" t="38100" r="43180" b="39370"/>
                <wp:wrapNone/>
                <wp:docPr id="4762" name="Ink 4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0">
                      <w14:nvContentPartPr>
                        <w14:cNvContentPartPr/>
                      </w14:nvContentPartPr>
                      <w14:xfrm>
                        <a:off x="0" y="0"/>
                        <a:ext cx="338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2" o:spid="_x0000_s1026" type="#_x0000_t75" style="position:absolute;margin-left:47.05pt;margin-top:18.85pt;width:28.3pt;height:3.25pt;z-index:2550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">
                <v:imagedata r:id="rId729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97856" behindDoc="0" locked="0" layoutInCell="1" allowOverlap="1">
                <wp:simplePos x="0" y="0"/>
                <wp:positionH relativeFrom="column">
                  <wp:posOffset>725550</wp:posOffset>
                </wp:positionH>
                <wp:positionV relativeFrom="paragraph">
                  <wp:posOffset>225540</wp:posOffset>
                </wp:positionV>
                <wp:extent cx="37080" cy="194760"/>
                <wp:effectExtent l="38100" t="38100" r="39370" b="53340"/>
                <wp:wrapNone/>
                <wp:docPr id="4761" name="Ink 4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2">
                      <w14:nvContentPartPr>
                        <w14:cNvContentPartPr/>
                      </w14:nvContentPartPr>
                      <w14:xfrm>
                        <a:off x="0" y="0"/>
                        <a:ext cx="370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1" o:spid="_x0000_s1026" type="#_x0000_t75" style="position:absolute;margin-left:56.35pt;margin-top:16.95pt;width:4.65pt;height:17.1pt;z-index:2550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">
                <v:imagedata r:id="rId729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96832" behindDoc="0" locked="0" layoutInCell="1" allowOverlap="1">
                <wp:simplePos x="0" y="0"/>
                <wp:positionH relativeFrom="column">
                  <wp:posOffset>487950</wp:posOffset>
                </wp:positionH>
                <wp:positionV relativeFrom="paragraph">
                  <wp:posOffset>473580</wp:posOffset>
                </wp:positionV>
                <wp:extent cx="285840" cy="603720"/>
                <wp:effectExtent l="38100" t="38100" r="0" b="44450"/>
                <wp:wrapNone/>
                <wp:docPr id="4760" name="Ink 4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4">
                      <w14:nvContentPartPr>
                        <w14:cNvContentPartPr/>
                      </w14:nvContentPartPr>
                      <w14:xfrm>
                        <a:off x="0" y="0"/>
                        <a:ext cx="285840" cy="60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0" o:spid="_x0000_s1026" type="#_x0000_t75" style="position:absolute;margin-left:37.65pt;margin-top:36.4pt;width:24.05pt;height:49.45pt;z-index:2550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">
                <v:imagedata r:id="rId729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95808" behindDoc="0" locked="0" layoutInCell="1" allowOverlap="1">
                <wp:simplePos x="0" y="0"/>
                <wp:positionH relativeFrom="column">
                  <wp:posOffset>258270</wp:posOffset>
                </wp:positionH>
                <wp:positionV relativeFrom="paragraph">
                  <wp:posOffset>408780</wp:posOffset>
                </wp:positionV>
                <wp:extent cx="152640" cy="395280"/>
                <wp:effectExtent l="38100" t="38100" r="38100" b="43180"/>
                <wp:wrapNone/>
                <wp:docPr id="4759" name="Ink 4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6">
                      <w14:nvContentPartPr>
                        <w14:cNvContentPartPr/>
                      </w14:nvContentPartPr>
                      <w14:xfrm>
                        <a:off x="0" y="0"/>
                        <a:ext cx="15264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9" o:spid="_x0000_s1026" type="#_x0000_t75" style="position:absolute;margin-left:19.35pt;margin-top:31.5pt;width:13.75pt;height:32.85pt;z-index:2550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">
                <v:imagedata r:id="rId729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94784" behindDoc="0" locked="0" layoutInCell="1" allowOverlap="1">
                <wp:simplePos x="0" y="0"/>
                <wp:positionH relativeFrom="column">
                  <wp:posOffset>229110</wp:posOffset>
                </wp:positionH>
                <wp:positionV relativeFrom="paragraph">
                  <wp:posOffset>415260</wp:posOffset>
                </wp:positionV>
                <wp:extent cx="219240" cy="343800"/>
                <wp:effectExtent l="57150" t="38100" r="47625" b="56515"/>
                <wp:wrapNone/>
                <wp:docPr id="4758" name="Ink 4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8">
                      <w14:nvContentPartPr>
                        <w14:cNvContentPartPr/>
                      </w14:nvContentPartPr>
                      <w14:xfrm>
                        <a:off x="0" y="0"/>
                        <a:ext cx="21924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8" o:spid="_x0000_s1026" type="#_x0000_t75" style="position:absolute;margin-left:17.1pt;margin-top:31.75pt;width:19.3pt;height:29.05pt;z-index:2550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">
                <v:imagedata r:id="rId729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93760" behindDoc="0" locked="0" layoutInCell="1" allowOverlap="1">
                <wp:simplePos x="0" y="0"/>
                <wp:positionH relativeFrom="column">
                  <wp:posOffset>2276430</wp:posOffset>
                </wp:positionH>
                <wp:positionV relativeFrom="paragraph">
                  <wp:posOffset>-1092420</wp:posOffset>
                </wp:positionV>
                <wp:extent cx="196200" cy="337680"/>
                <wp:effectExtent l="38100" t="38100" r="33020" b="43815"/>
                <wp:wrapNone/>
                <wp:docPr id="4757" name="Ink 4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0">
                      <w14:nvContentPartPr>
                        <w14:cNvContentPartPr/>
                      </w14:nvContentPartPr>
                      <w14:xfrm>
                        <a:off x="0" y="0"/>
                        <a:ext cx="19620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7" o:spid="_x0000_s1026" type="#_x0000_t75" style="position:absolute;margin-left:178.4pt;margin-top:-86.7pt;width:17.25pt;height:28.35pt;z-index:2550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">
                <v:imagedata r:id="rId730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92736" behindDoc="0" locked="0" layoutInCell="1" allowOverlap="1">
                <wp:simplePos x="0" y="0"/>
                <wp:positionH relativeFrom="column">
                  <wp:posOffset>2128470</wp:posOffset>
                </wp:positionH>
                <wp:positionV relativeFrom="paragraph">
                  <wp:posOffset>-997020</wp:posOffset>
                </wp:positionV>
                <wp:extent cx="160200" cy="413640"/>
                <wp:effectExtent l="38100" t="38100" r="49530" b="43815"/>
                <wp:wrapNone/>
                <wp:docPr id="4756" name="Ink 4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2">
                      <w14:nvContentPartPr>
                        <w14:cNvContentPartPr/>
                      </w14:nvContentPartPr>
                      <w14:xfrm>
                        <a:off x="0" y="0"/>
                        <a:ext cx="160200" cy="4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6" o:spid="_x0000_s1026" type="#_x0000_t75" style="position:absolute;margin-left:166.6pt;margin-top:-79.3pt;width:14.45pt;height:34.35pt;z-index:2550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">
                <v:imagedata r:id="rId730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91712" behindDoc="0" locked="0" layoutInCell="1" allowOverlap="1">
                <wp:simplePos x="0" y="0"/>
                <wp:positionH relativeFrom="column">
                  <wp:posOffset>2024430</wp:posOffset>
                </wp:positionH>
                <wp:positionV relativeFrom="paragraph">
                  <wp:posOffset>-843660</wp:posOffset>
                </wp:positionV>
                <wp:extent cx="34920" cy="210600"/>
                <wp:effectExtent l="38100" t="38100" r="41910" b="37465"/>
                <wp:wrapNone/>
                <wp:docPr id="4755" name="Ink 4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4">
                      <w14:nvContentPartPr>
                        <w14:cNvContentPartPr/>
                      </w14:nvContentPartPr>
                      <w14:xfrm>
                        <a:off x="0" y="0"/>
                        <a:ext cx="349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5" o:spid="_x0000_s1026" type="#_x0000_t75" style="position:absolute;margin-left:158.75pt;margin-top:-67.1pt;width:4.5pt;height:18.1pt;z-index:2550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">
                <v:imagedata r:id="rId730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90688" behindDoc="0" locked="0" layoutInCell="1" allowOverlap="1">
                <wp:simplePos x="0" y="0"/>
                <wp:positionH relativeFrom="column">
                  <wp:posOffset>1779990</wp:posOffset>
                </wp:positionH>
                <wp:positionV relativeFrom="paragraph">
                  <wp:posOffset>-979740</wp:posOffset>
                </wp:positionV>
                <wp:extent cx="227520" cy="202680"/>
                <wp:effectExtent l="38100" t="38100" r="39370" b="45085"/>
                <wp:wrapNone/>
                <wp:docPr id="4754" name="Ink 4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6">
                      <w14:nvContentPartPr>
                        <w14:cNvContentPartPr/>
                      </w14:nvContentPartPr>
                      <w14:xfrm>
                        <a:off x="0" y="0"/>
                        <a:ext cx="2275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4" o:spid="_x0000_s1026" type="#_x0000_t75" style="position:absolute;margin-left:139.4pt;margin-top:-77.85pt;width:19.35pt;height:17.4pt;z-index:2550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">
                <v:imagedata r:id="rId730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89664" behindDoc="0" locked="0" layoutInCell="1" allowOverlap="1">
                <wp:simplePos x="0" y="0"/>
                <wp:positionH relativeFrom="column">
                  <wp:posOffset>2044230</wp:posOffset>
                </wp:positionH>
                <wp:positionV relativeFrom="paragraph">
                  <wp:posOffset>-923580</wp:posOffset>
                </wp:positionV>
                <wp:extent cx="29880" cy="153000"/>
                <wp:effectExtent l="38100" t="38100" r="27305" b="38100"/>
                <wp:wrapNone/>
                <wp:docPr id="4753" name="Ink 4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8">
                      <w14:nvContentPartPr>
                        <w14:cNvContentPartPr/>
                      </w14:nvContentPartPr>
                      <w14:xfrm>
                        <a:off x="0" y="0"/>
                        <a:ext cx="298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3" o:spid="_x0000_s1026" type="#_x0000_t75" style="position:absolute;margin-left:160.45pt;margin-top:-73.3pt;width:3.6pt;height:13.4pt;z-index:2550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">
                <v:imagedata r:id="rId730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88640" behindDoc="0" locked="0" layoutInCell="1" allowOverlap="1">
                <wp:simplePos x="0" y="0"/>
                <wp:positionH relativeFrom="column">
                  <wp:posOffset>1835790</wp:posOffset>
                </wp:positionH>
                <wp:positionV relativeFrom="paragraph">
                  <wp:posOffset>-1010700</wp:posOffset>
                </wp:positionV>
                <wp:extent cx="122040" cy="236160"/>
                <wp:effectExtent l="38100" t="38100" r="30480" b="31115"/>
                <wp:wrapNone/>
                <wp:docPr id="4752" name="Ink 4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0">
                      <w14:nvContentPartPr>
                        <w14:cNvContentPartPr/>
                      </w14:nvContentPartPr>
                      <w14:xfrm>
                        <a:off x="0" y="0"/>
                        <a:ext cx="1220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2" o:spid="_x0000_s1026" type="#_x0000_t75" style="position:absolute;margin-left:143.9pt;margin-top:-80.15pt;width:10.85pt;height:19.85pt;z-index:2550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">
                <v:imagedata r:id="rId731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86592" behindDoc="0" locked="0" layoutInCell="1" allowOverlap="1">
                <wp:simplePos x="0" y="0"/>
                <wp:positionH relativeFrom="column">
                  <wp:posOffset>1596390</wp:posOffset>
                </wp:positionH>
                <wp:positionV relativeFrom="paragraph">
                  <wp:posOffset>-1084860</wp:posOffset>
                </wp:positionV>
                <wp:extent cx="224280" cy="313200"/>
                <wp:effectExtent l="38100" t="38100" r="42545" b="29845"/>
                <wp:wrapNone/>
                <wp:docPr id="4750" name="Ink 4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2">
                      <w14:nvContentPartPr>
                        <w14:cNvContentPartPr/>
                      </w14:nvContentPartPr>
                      <w14:xfrm>
                        <a:off x="0" y="0"/>
                        <a:ext cx="22428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0" o:spid="_x0000_s1026" type="#_x0000_t75" style="position:absolute;margin-left:124.85pt;margin-top:-86.1pt;width:19.2pt;height:26.05pt;z-index:2550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">
                <v:imagedata r:id="rId731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85568" behindDoc="0" locked="0" layoutInCell="1" allowOverlap="1">
                <wp:simplePos x="0" y="0"/>
                <wp:positionH relativeFrom="column">
                  <wp:posOffset>1049190</wp:posOffset>
                </wp:positionH>
                <wp:positionV relativeFrom="paragraph">
                  <wp:posOffset>-879660</wp:posOffset>
                </wp:positionV>
                <wp:extent cx="201960" cy="14400"/>
                <wp:effectExtent l="38100" t="38100" r="26670" b="43180"/>
                <wp:wrapNone/>
                <wp:docPr id="4749" name="Ink 4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4">
                      <w14:nvContentPartPr>
                        <w14:cNvContentPartPr/>
                      </w14:nvContentPartPr>
                      <w14:xfrm>
                        <a:off x="0" y="0"/>
                        <a:ext cx="201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9" o:spid="_x0000_s1026" type="#_x0000_t75" style="position:absolute;margin-left:81.85pt;margin-top:-70.1pt;width:17.3pt;height:2.7pt;z-index:2550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">
                <v:imagedata r:id="rId731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84544" behindDoc="0" locked="0" layoutInCell="1" allowOverlap="1">
                <wp:simplePos x="0" y="0"/>
                <wp:positionH relativeFrom="column">
                  <wp:posOffset>1012470</wp:posOffset>
                </wp:positionH>
                <wp:positionV relativeFrom="paragraph">
                  <wp:posOffset>-949500</wp:posOffset>
                </wp:positionV>
                <wp:extent cx="197640" cy="13680"/>
                <wp:effectExtent l="38100" t="38100" r="31115" b="43815"/>
                <wp:wrapNone/>
                <wp:docPr id="4748" name="Ink 4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6">
                      <w14:nvContentPartPr>
                        <w14:cNvContentPartPr/>
                      </w14:nvContentPartPr>
                      <w14:xfrm>
                        <a:off x="0" y="0"/>
                        <a:ext cx="197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8" o:spid="_x0000_s1026" type="#_x0000_t75" style="position:absolute;margin-left:78.95pt;margin-top:-75.45pt;width:17pt;height:2.6pt;z-index:2550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">
                <v:imagedata r:id="rId7317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83520" behindDoc="0" locked="0" layoutInCell="1" allowOverlap="1">
                <wp:simplePos x="0" y="0"/>
                <wp:positionH relativeFrom="column">
                  <wp:posOffset>431070</wp:posOffset>
                </wp:positionH>
                <wp:positionV relativeFrom="paragraph">
                  <wp:posOffset>-1106100</wp:posOffset>
                </wp:positionV>
                <wp:extent cx="57240" cy="108000"/>
                <wp:effectExtent l="38100" t="38100" r="38100" b="44450"/>
                <wp:wrapNone/>
                <wp:docPr id="4747" name="Ink 4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8">
                      <w14:nvContentPartPr>
                        <w14:cNvContentPartPr/>
                      </w14:nvContentPartPr>
                      <w14:xfrm>
                        <a:off x="0" y="0"/>
                        <a:ext cx="572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7" o:spid="_x0000_s1026" type="#_x0000_t75" style="position:absolute;margin-left:33.25pt;margin-top:-87.9pt;width:5.8pt;height:10.2pt;z-index:2550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">
                <v:imagedata r:id="rId7319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81472" behindDoc="0" locked="0" layoutInCell="1" allowOverlap="1">
                <wp:simplePos x="0" y="0"/>
                <wp:positionH relativeFrom="column">
                  <wp:posOffset>585870</wp:posOffset>
                </wp:positionH>
                <wp:positionV relativeFrom="paragraph">
                  <wp:posOffset>-1024020</wp:posOffset>
                </wp:positionV>
                <wp:extent cx="167400" cy="659160"/>
                <wp:effectExtent l="57150" t="38100" r="42545" b="45720"/>
                <wp:wrapNone/>
                <wp:docPr id="4745" name="Ink 4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0">
                      <w14:nvContentPartPr>
                        <w14:cNvContentPartPr/>
                      </w14:nvContentPartPr>
                      <w14:xfrm>
                        <a:off x="0" y="0"/>
                        <a:ext cx="167400" cy="65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5" o:spid="_x0000_s1026" type="#_x0000_t75" style="position:absolute;margin-left:45.15pt;margin-top:-81.45pt;width:15.15pt;height:53.75pt;z-index:2550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">
                <v:imagedata r:id="rId7321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79424" behindDoc="0" locked="0" layoutInCell="1" allowOverlap="1">
                <wp:simplePos x="0" y="0"/>
                <wp:positionH relativeFrom="column">
                  <wp:posOffset>293910</wp:posOffset>
                </wp:positionH>
                <wp:positionV relativeFrom="paragraph">
                  <wp:posOffset>-1221300</wp:posOffset>
                </wp:positionV>
                <wp:extent cx="305640" cy="44280"/>
                <wp:effectExtent l="38100" t="38100" r="37465" b="32385"/>
                <wp:wrapNone/>
                <wp:docPr id="4743" name="Ink 4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2">
                      <w14:nvContentPartPr>
                        <w14:cNvContentPartPr/>
                      </w14:nvContentPartPr>
                      <w14:xfrm>
                        <a:off x="0" y="0"/>
                        <a:ext cx="3056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3" o:spid="_x0000_s1026" type="#_x0000_t75" style="position:absolute;margin-left:22.35pt;margin-top:-96.9pt;width:25.55pt;height:5.15pt;z-index:2550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">
                <v:imagedata r:id="rId7323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77376" behindDoc="0" locked="0" layoutInCell="1" allowOverlap="1">
                <wp:simplePos x="0" y="0"/>
                <wp:positionH relativeFrom="column">
                  <wp:posOffset>220470</wp:posOffset>
                </wp:positionH>
                <wp:positionV relativeFrom="paragraph">
                  <wp:posOffset>-1042020</wp:posOffset>
                </wp:positionV>
                <wp:extent cx="145080" cy="309600"/>
                <wp:effectExtent l="38100" t="38100" r="45720" b="33655"/>
                <wp:wrapNone/>
                <wp:docPr id="4741" name="Ink 4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4">
                      <w14:nvContentPartPr>
                        <w14:cNvContentPartPr/>
                      </w14:nvContentPartPr>
                      <w14:xfrm>
                        <a:off x="0" y="0"/>
                        <a:ext cx="14508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1" o:spid="_x0000_s1026" type="#_x0000_t75" style="position:absolute;margin-left:16.4pt;margin-top:-82.7pt;width:13.1pt;height:26.05pt;z-index:2550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">
                <v:imagedata r:id="rId7325" o:title=""/>
              </v:shape>
            </w:pict>
          </mc:Fallback>
        </mc:AlternateContent>
      </w:r>
      <w:r w:rsidR="00BB06D1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076352" behindDoc="0" locked="0" layoutInCell="1" allowOverlap="1">
                <wp:simplePos x="0" y="0"/>
                <wp:positionH relativeFrom="column">
                  <wp:posOffset>225150</wp:posOffset>
                </wp:positionH>
                <wp:positionV relativeFrom="paragraph">
                  <wp:posOffset>-1049580</wp:posOffset>
                </wp:positionV>
                <wp:extent cx="224640" cy="258480"/>
                <wp:effectExtent l="38100" t="38100" r="42545" b="46355"/>
                <wp:wrapNone/>
                <wp:docPr id="4740" name="Ink 4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6">
                      <w14:nvContentPartPr>
                        <w14:cNvContentPartPr/>
                      </w14:nvContentPartPr>
                      <w14:xfrm>
                        <a:off x="0" y="0"/>
                        <a:ext cx="22464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0" o:spid="_x0000_s1026" type="#_x0000_t75" style="position:absolute;margin-left:16.85pt;margin-top:-83.55pt;width:19.55pt;height:22.15pt;z-index:2550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">
                <v:imagedata r:id="rId7327" o:title=""/>
              </v:shape>
            </w:pict>
          </mc:Fallback>
        </mc:AlternateContent>
      </w:r>
      <w:r w:rsidR="00BB06D1">
        <w:rPr>
          <w:lang w:val="el-GR"/>
        </w:rPr>
        <w:br w:type="page"/>
      </w:r>
    </w:p>
    <w:p w:rsidR="00BB06D1" w:rsidRDefault="00BB06D1" w:rsidP="00BB06D1">
      <w:pPr>
        <w:rPr>
          <w:lang w:val="el-GR"/>
        </w:rPr>
      </w:pPr>
    </w:p>
    <w:p w:rsidR="002B17F6" w:rsidRPr="003B66B2" w:rsidRDefault="002B17F6" w:rsidP="00BB06D1">
      <w:pPr>
        <w:spacing w:before="120" w:line="360" w:lineRule="atLeast"/>
        <w:ind w:left="780"/>
        <w:rPr>
          <w:lang w:val="el-GR"/>
        </w:rPr>
      </w:pPr>
      <w:r w:rsidRPr="00670A9C">
        <w:rPr>
          <w:position w:val="-10"/>
          <w:u w:val="single"/>
          <w:lang w:val="el-GR"/>
        </w:rPr>
        <w:object w:dxaOrig="1480" w:dyaOrig="340">
          <v:shape id="_x0000_i1191" type="#_x0000_t75" style="width:73.8pt;height:17.4pt" o:ole="">
            <v:imagedata r:id="rId7328" o:title=""/>
          </v:shape>
          <o:OLEObject Type="Embed" ProgID="Equation.DSMT4" ShapeID="_x0000_i1191" DrawAspect="Content" ObjectID="_1667038386" r:id="rId7329"/>
        </w:object>
      </w:r>
    </w:p>
    <w:p w:rsidR="002B17F6" w:rsidRPr="00670A9C" w:rsidRDefault="002B17F6" w:rsidP="002B17F6">
      <w:pPr>
        <w:spacing w:before="120" w:line="360" w:lineRule="atLeast"/>
        <w:ind w:left="780"/>
        <w:rPr>
          <w:lang w:val="el-GR"/>
        </w:rPr>
      </w:pPr>
    </w:p>
    <w:p w:rsidR="002B17F6" w:rsidRPr="002B17F6" w:rsidRDefault="002B17F6" w:rsidP="002B17F6">
      <w:pPr>
        <w:spacing w:before="120" w:line="360" w:lineRule="atLeast"/>
        <w:ind w:left="780"/>
        <w:rPr>
          <w:lang w:val="el-GR"/>
        </w:rPr>
      </w:pPr>
      <w:r w:rsidRPr="00670A9C">
        <w:rPr>
          <w:position w:val="-60"/>
          <w:u w:val="single"/>
          <w:lang w:val="el-GR"/>
        </w:rPr>
        <w:object w:dxaOrig="2900" w:dyaOrig="1320">
          <v:shape id="_x0000_i1192" type="#_x0000_t75" style="width:145.15pt;height:66pt" o:ole="">
            <v:imagedata r:id="rId7330" o:title=""/>
          </v:shape>
          <o:OLEObject Type="Embed" ProgID="Equation.DSMT4" ShapeID="_x0000_i1192" DrawAspect="Content" ObjectID="_1667038387" r:id="rId7331"/>
        </w:object>
      </w:r>
    </w:p>
    <w:p w:rsidR="00020496" w:rsidRPr="00FF45CB" w:rsidRDefault="00020496" w:rsidP="00020496">
      <w:pPr>
        <w:numPr>
          <w:ilvl w:val="0"/>
          <w:numId w:val="30"/>
        </w:numPr>
        <w:spacing w:before="120" w:line="360" w:lineRule="atLeast"/>
        <w:rPr>
          <w:lang w:val="el-GR"/>
        </w:rPr>
      </w:pPr>
      <w:r w:rsidRPr="00FF45CB">
        <w:rPr>
          <w:u w:val="single"/>
          <w:lang w:val="el-GR"/>
        </w:rPr>
        <w:t>Παρατήρηση:</w:t>
      </w:r>
      <w:r w:rsidRPr="00FF45CB">
        <w:rPr>
          <w:lang w:val="el-GR"/>
        </w:rPr>
        <w:t xml:space="preserve"> Η «</w:t>
      </w:r>
      <w:r w:rsidRPr="000671B8">
        <w:rPr>
          <w:i/>
          <w:lang w:val="en-US"/>
        </w:rPr>
        <w:t>j</w:t>
      </w:r>
      <w:r w:rsidRPr="00FF45CB">
        <w:rPr>
          <w:lang w:val="el-GR"/>
        </w:rPr>
        <w:t xml:space="preserve">-στήλη του </w:t>
      </w:r>
      <w:r w:rsidR="00236169" w:rsidRPr="00680DFD">
        <w:rPr>
          <w:position w:val="-4"/>
        </w:rPr>
        <w:object w:dxaOrig="540" w:dyaOrig="260">
          <v:shape id="_x0000_i1193" type="#_x0000_t75" style="width:27pt;height:13.2pt" o:ole="">
            <v:imagedata r:id="rId7332" o:title=""/>
          </v:shape>
          <o:OLEObject Type="Embed" ProgID="Equation.DSMT4" ShapeID="_x0000_i1193" DrawAspect="Content" ObjectID="_1667038388" r:id="rId7333"/>
        </w:object>
      </w:r>
      <w:r w:rsidRPr="00FF45CB">
        <w:rPr>
          <w:lang w:val="el-GR"/>
        </w:rPr>
        <w:t xml:space="preserve">» ισούται με </w:t>
      </w:r>
      <w:r w:rsidRPr="00680DFD">
        <w:rPr>
          <w:position w:val="-4"/>
        </w:rPr>
        <w:object w:dxaOrig="320" w:dyaOrig="260">
          <v:shape id="_x0000_i1194" type="#_x0000_t75" style="width:16.2pt;height:13.2pt" o:ole="">
            <v:imagedata r:id="rId7334" o:title=""/>
          </v:shape>
          <o:OLEObject Type="Embed" ProgID="Equation.DSMT4" ShapeID="_x0000_i1194" DrawAspect="Content" ObjectID="_1667038389" r:id="rId7335"/>
        </w:object>
      </w:r>
      <w:r w:rsidRPr="00FF45CB">
        <w:rPr>
          <w:lang w:val="el-GR"/>
        </w:rPr>
        <w:t xml:space="preserve"> «</w:t>
      </w:r>
      <w:r w:rsidRPr="000671B8">
        <w:rPr>
          <w:i/>
          <w:lang w:val="en-US"/>
        </w:rPr>
        <w:t>j</w:t>
      </w:r>
      <w:r w:rsidRPr="00FF45CB">
        <w:rPr>
          <w:lang w:val="el-GR"/>
        </w:rPr>
        <w:t xml:space="preserve">-στήλη του </w:t>
      </w:r>
      <w:r w:rsidRPr="00680DFD">
        <w:rPr>
          <w:position w:val="-4"/>
        </w:rPr>
        <w:object w:dxaOrig="240" w:dyaOrig="260">
          <v:shape id="_x0000_i1195" type="#_x0000_t75" style="width:12pt;height:13.2pt" o:ole="">
            <v:imagedata r:id="rId7336" o:title=""/>
          </v:shape>
          <o:OLEObject Type="Embed" ProgID="Equation.DSMT4" ShapeID="_x0000_i1195" DrawAspect="Content" ObjectID="_1667038390" r:id="rId7337"/>
        </w:object>
      </w:r>
      <w:r w:rsidRPr="00FF45CB">
        <w:rPr>
          <w:lang w:val="el-GR"/>
        </w:rPr>
        <w:t>».</w:t>
      </w:r>
    </w:p>
    <w:p w:rsidR="00020496" w:rsidRDefault="00765F1C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62752" behindDoc="0" locked="0" layoutInCell="1" allowOverlap="1">
                <wp:simplePos x="0" y="0"/>
                <wp:positionH relativeFrom="column">
                  <wp:posOffset>5921070</wp:posOffset>
                </wp:positionH>
                <wp:positionV relativeFrom="paragraph">
                  <wp:posOffset>-11355</wp:posOffset>
                </wp:positionV>
                <wp:extent cx="176040" cy="353520"/>
                <wp:effectExtent l="38100" t="38100" r="33655" b="27940"/>
                <wp:wrapNone/>
                <wp:docPr id="6073" name="Ink 6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8">
                      <w14:nvContentPartPr>
                        <w14:cNvContentPartPr/>
                      </w14:nvContentPartPr>
                      <w14:xfrm>
                        <a:off x="0" y="0"/>
                        <a:ext cx="17604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3" o:spid="_x0000_s1026" type="#_x0000_t75" style="position:absolute;margin-left:465.75pt;margin-top:-1.4pt;width:15.05pt;height:29.05pt;z-index:2555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">
                <v:imagedata r:id="rId73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61728" behindDoc="0" locked="0" layoutInCell="1" allowOverlap="1">
                <wp:simplePos x="0" y="0"/>
                <wp:positionH relativeFrom="column">
                  <wp:posOffset>5879670</wp:posOffset>
                </wp:positionH>
                <wp:positionV relativeFrom="paragraph">
                  <wp:posOffset>144525</wp:posOffset>
                </wp:positionV>
                <wp:extent cx="16920" cy="20520"/>
                <wp:effectExtent l="19050" t="19050" r="21590" b="17780"/>
                <wp:wrapNone/>
                <wp:docPr id="6072" name="Ink 6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2">
                      <w14:nvContentPartPr>
                        <w14:cNvContentPartPr/>
                      </w14:nvContentPartPr>
                      <w14:xfrm>
                        <a:off x="0" y="0"/>
                        <a:ext cx="16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2" o:spid="_x0000_s1026" type="#_x0000_t75" style="position:absolute;margin-left:462.45pt;margin-top:10.95pt;width:2.35pt;height:2.55pt;z-index:2555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">
                <v:imagedata r:id="rId73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60704" behindDoc="0" locked="0" layoutInCell="1" allowOverlap="1">
                <wp:simplePos x="0" y="0"/>
                <wp:positionH relativeFrom="column">
                  <wp:posOffset>5721990</wp:posOffset>
                </wp:positionH>
                <wp:positionV relativeFrom="paragraph">
                  <wp:posOffset>268365</wp:posOffset>
                </wp:positionV>
                <wp:extent cx="182520" cy="115560"/>
                <wp:effectExtent l="38100" t="38100" r="8255" b="37465"/>
                <wp:wrapNone/>
                <wp:docPr id="6071" name="Ink 6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4">
                      <w14:nvContentPartPr>
                        <w14:cNvContentPartPr/>
                      </w14:nvContentPartPr>
                      <w14:xfrm>
                        <a:off x="0" y="0"/>
                        <a:ext cx="1825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1" o:spid="_x0000_s1026" type="#_x0000_t75" style="position:absolute;margin-left:449.85pt;margin-top:20.5pt;width:15.7pt;height:10.35pt;z-index:2555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">
                <v:imagedata r:id="rId73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9680" behindDoc="0" locked="0" layoutInCell="1" allowOverlap="1">
                <wp:simplePos x="0" y="0"/>
                <wp:positionH relativeFrom="column">
                  <wp:posOffset>5601750</wp:posOffset>
                </wp:positionH>
                <wp:positionV relativeFrom="paragraph">
                  <wp:posOffset>337845</wp:posOffset>
                </wp:positionV>
                <wp:extent cx="65520" cy="13320"/>
                <wp:effectExtent l="38100" t="38100" r="29845" b="25400"/>
                <wp:wrapNone/>
                <wp:docPr id="6070" name="Ink 6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6">
                      <w14:nvContentPartPr>
                        <w14:cNvContentPartPr/>
                      </w14:nvContentPartPr>
                      <w14:xfrm>
                        <a:off x="0" y="0"/>
                        <a:ext cx="65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0" o:spid="_x0000_s1026" type="#_x0000_t75" style="position:absolute;margin-left:440.45pt;margin-top:26.05pt;width:6.35pt;height:2.35pt;z-index:2555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">
                <v:imagedata r:id="rId73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8656" behindDoc="0" locked="0" layoutInCell="1" allowOverlap="1">
                <wp:simplePos x="0" y="0"/>
                <wp:positionH relativeFrom="column">
                  <wp:posOffset>5524350</wp:posOffset>
                </wp:positionH>
                <wp:positionV relativeFrom="paragraph">
                  <wp:posOffset>151005</wp:posOffset>
                </wp:positionV>
                <wp:extent cx="44640" cy="11520"/>
                <wp:effectExtent l="38100" t="38100" r="31750" b="26670"/>
                <wp:wrapNone/>
                <wp:docPr id="6069" name="Ink 6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8">
                      <w14:nvContentPartPr>
                        <w14:cNvContentPartPr/>
                      </w14:nvContentPartPr>
                      <w14:xfrm>
                        <a:off x="0" y="0"/>
                        <a:ext cx="446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9" o:spid="_x0000_s1026" type="#_x0000_t75" style="position:absolute;margin-left:434.3pt;margin-top:11.2pt;width:4.65pt;height:2.05pt;z-index:2555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">
                <v:imagedata r:id="rId73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7632" behindDoc="0" locked="0" layoutInCell="1" allowOverlap="1">
                <wp:simplePos x="0" y="0"/>
                <wp:positionH relativeFrom="column">
                  <wp:posOffset>5471790</wp:posOffset>
                </wp:positionH>
                <wp:positionV relativeFrom="paragraph">
                  <wp:posOffset>250005</wp:posOffset>
                </wp:positionV>
                <wp:extent cx="92880" cy="292680"/>
                <wp:effectExtent l="19050" t="38100" r="40640" b="31750"/>
                <wp:wrapNone/>
                <wp:docPr id="6068" name="Ink 6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0">
                      <w14:nvContentPartPr>
                        <w14:cNvContentPartPr/>
                      </w14:nvContentPartPr>
                      <w14:xfrm>
                        <a:off x="0" y="0"/>
                        <a:ext cx="9288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8" o:spid="_x0000_s1026" type="#_x0000_t75" style="position:absolute;margin-left:430.15pt;margin-top:19.05pt;width:8.65pt;height:24.5pt;z-index:2555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">
                <v:imagedata r:id="rId73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6608" behindDoc="0" locked="0" layoutInCell="1" allowOverlap="1">
                <wp:simplePos x="0" y="0"/>
                <wp:positionH relativeFrom="column">
                  <wp:posOffset>5179470</wp:posOffset>
                </wp:positionH>
                <wp:positionV relativeFrom="paragraph">
                  <wp:posOffset>340005</wp:posOffset>
                </wp:positionV>
                <wp:extent cx="2880" cy="12600"/>
                <wp:effectExtent l="38100" t="38100" r="35560" b="26035"/>
                <wp:wrapNone/>
                <wp:docPr id="6067" name="Ink 6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2">
                      <w14:nvContentPartPr>
                        <w14:cNvContentPartPr/>
                      </w14:nvContentPartPr>
                      <w14:xfrm>
                        <a:off x="0" y="0"/>
                        <a:ext cx="2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7" o:spid="_x0000_s1026" type="#_x0000_t75" style="position:absolute;margin-left:407.2pt;margin-top:26pt;width:1.65pt;height:2.35pt;z-index:2555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">
                <v:imagedata r:id="rId73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4560" behindDoc="0" locked="0" layoutInCell="1" allowOverlap="1">
                <wp:simplePos x="0" y="0"/>
                <wp:positionH relativeFrom="column">
                  <wp:posOffset>4947270</wp:posOffset>
                </wp:positionH>
                <wp:positionV relativeFrom="paragraph">
                  <wp:posOffset>134085</wp:posOffset>
                </wp:positionV>
                <wp:extent cx="216720" cy="399600"/>
                <wp:effectExtent l="19050" t="38100" r="31115" b="38735"/>
                <wp:wrapNone/>
                <wp:docPr id="6065" name="Ink 6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4">
                      <w14:nvContentPartPr>
                        <w14:cNvContentPartPr/>
                      </w14:nvContentPartPr>
                      <w14:xfrm>
                        <a:off x="0" y="0"/>
                        <a:ext cx="216720" cy="39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5" o:spid="_x0000_s1026" type="#_x0000_t75" style="position:absolute;margin-left:389.1pt;margin-top:10pt;width:18.15pt;height:32.75pt;z-index:2555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">
                <v:imagedata r:id="rId73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3536" behindDoc="0" locked="0" layoutInCell="1" allowOverlap="1">
                <wp:simplePos x="0" y="0"/>
                <wp:positionH relativeFrom="column">
                  <wp:posOffset>5004870</wp:posOffset>
                </wp:positionH>
                <wp:positionV relativeFrom="paragraph">
                  <wp:posOffset>136605</wp:posOffset>
                </wp:positionV>
                <wp:extent cx="37080" cy="361440"/>
                <wp:effectExtent l="38100" t="38100" r="39370" b="38735"/>
                <wp:wrapNone/>
                <wp:docPr id="6064" name="Ink 6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6">
                      <w14:nvContentPartPr>
                        <w14:cNvContentPartPr/>
                      </w14:nvContentPartPr>
                      <w14:xfrm>
                        <a:off x="0" y="0"/>
                        <a:ext cx="3708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4" o:spid="_x0000_s1026" type="#_x0000_t75" style="position:absolute;margin-left:393.4pt;margin-top:10.05pt;width:4.35pt;height:29.8pt;z-index:2555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">
                <v:imagedata r:id="rId7397" o:title=""/>
              </v:shape>
            </w:pict>
          </mc:Fallback>
        </mc:AlternateContent>
      </w:r>
      <w:r w:rsidR="002B17F6">
        <w:rPr>
          <w:lang w:val="el-GR"/>
        </w:rPr>
        <w:tab/>
      </w:r>
      <w:r w:rsidR="002B17F6">
        <w:rPr>
          <w:lang w:val="el-GR"/>
        </w:rPr>
        <w:tab/>
      </w:r>
      <w:r w:rsidR="002B17F6">
        <w:rPr>
          <w:lang w:val="el-GR"/>
        </w:rPr>
        <w:tab/>
      </w:r>
      <w:r w:rsidR="00236169" w:rsidRPr="00236169">
        <w:rPr>
          <w:position w:val="-16"/>
          <w:highlight w:val="yellow"/>
        </w:rPr>
        <w:object w:dxaOrig="1800" w:dyaOrig="440">
          <v:shape id="_x0000_i1196" type="#_x0000_t75" style="width:90pt;height:22.2pt" o:ole="">
            <v:imagedata r:id="rId7398" o:title=""/>
          </v:shape>
          <o:OLEObject Type="Embed" ProgID="Equation.DSMT4" ShapeID="_x0000_i1196" DrawAspect="Content" ObjectID="_1667038391" r:id="rId7399"/>
        </w:object>
      </w:r>
    </w:p>
    <w:p w:rsidR="00020496" w:rsidRDefault="00765F1C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8592" behindDoc="0" locked="0" layoutInCell="1" allowOverlap="1">
                <wp:simplePos x="0" y="0"/>
                <wp:positionH relativeFrom="column">
                  <wp:posOffset>2940270</wp:posOffset>
                </wp:positionH>
                <wp:positionV relativeFrom="paragraph">
                  <wp:posOffset>282405</wp:posOffset>
                </wp:positionV>
                <wp:extent cx="284760" cy="101520"/>
                <wp:effectExtent l="38100" t="38100" r="39370" b="32385"/>
                <wp:wrapNone/>
                <wp:docPr id="6108" name="Ink 6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0">
                      <w14:nvContentPartPr>
                        <w14:cNvContentPartPr/>
                      </w14:nvContentPartPr>
                      <w14:xfrm>
                        <a:off x="0" y="0"/>
                        <a:ext cx="2847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8" o:spid="_x0000_s1026" type="#_x0000_t75" style="position:absolute;margin-left:230.8pt;margin-top:21.65pt;width:23.7pt;height:9.35pt;z-index:2555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">
                <v:imagedata r:id="rId74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7568" behindDoc="0" locked="0" layoutInCell="1" allowOverlap="1">
                <wp:simplePos x="0" y="0"/>
                <wp:positionH relativeFrom="column">
                  <wp:posOffset>2930910</wp:posOffset>
                </wp:positionH>
                <wp:positionV relativeFrom="paragraph">
                  <wp:posOffset>117885</wp:posOffset>
                </wp:positionV>
                <wp:extent cx="303120" cy="60480"/>
                <wp:effectExtent l="38100" t="38100" r="40005" b="34925"/>
                <wp:wrapNone/>
                <wp:docPr id="6107" name="Ink 6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2">
                      <w14:nvContentPartPr>
                        <w14:cNvContentPartPr/>
                      </w14:nvContentPartPr>
                      <w14:xfrm>
                        <a:off x="0" y="0"/>
                        <a:ext cx="3031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7" o:spid="_x0000_s1026" type="#_x0000_t75" style="position:absolute;margin-left:230.15pt;margin-top:8.7pt;width:25.15pt;height:6.05pt;z-index:2555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">
                <v:imagedata r:id="rId74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3472" behindDoc="0" locked="0" layoutInCell="1" allowOverlap="1">
                <wp:simplePos x="0" y="0"/>
                <wp:positionH relativeFrom="column">
                  <wp:posOffset>2155110</wp:posOffset>
                </wp:positionH>
                <wp:positionV relativeFrom="paragraph">
                  <wp:posOffset>319125</wp:posOffset>
                </wp:positionV>
                <wp:extent cx="259200" cy="112320"/>
                <wp:effectExtent l="38100" t="38100" r="26670" b="21590"/>
                <wp:wrapNone/>
                <wp:docPr id="6103" name="Ink 6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4">
                      <w14:nvContentPartPr>
                        <w14:cNvContentPartPr/>
                      </w14:nvContentPartPr>
                      <w14:xfrm>
                        <a:off x="0" y="0"/>
                        <a:ext cx="259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3" o:spid="_x0000_s1026" type="#_x0000_t75" style="position:absolute;margin-left:169pt;margin-top:24.6pt;width:21.65pt;height:10.05pt;z-index:2555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">
                <v:imagedata r:id="rId74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2448" behindDoc="0" locked="0" layoutInCell="1" allowOverlap="1">
                <wp:simplePos x="0" y="0"/>
                <wp:positionH relativeFrom="column">
                  <wp:posOffset>2117310</wp:posOffset>
                </wp:positionH>
                <wp:positionV relativeFrom="paragraph">
                  <wp:posOffset>165405</wp:posOffset>
                </wp:positionV>
                <wp:extent cx="343800" cy="95760"/>
                <wp:effectExtent l="38100" t="38100" r="37465" b="38100"/>
                <wp:wrapNone/>
                <wp:docPr id="6102" name="Ink 6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6">
                      <w14:nvContentPartPr>
                        <w14:cNvContentPartPr/>
                      </w14:nvContentPartPr>
                      <w14:xfrm>
                        <a:off x="0" y="0"/>
                        <a:ext cx="3438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2" o:spid="_x0000_s1026" type="#_x0000_t75" style="position:absolute;margin-left:166.1pt;margin-top:12.35pt;width:28.3pt;height:8.85pt;z-index:2555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">
                <v:imagedata r:id="rId74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67872" behindDoc="0" locked="0" layoutInCell="1" allowOverlap="1">
                <wp:simplePos x="0" y="0"/>
                <wp:positionH relativeFrom="column">
                  <wp:posOffset>6245790</wp:posOffset>
                </wp:positionH>
                <wp:positionV relativeFrom="paragraph">
                  <wp:posOffset>222645</wp:posOffset>
                </wp:positionV>
                <wp:extent cx="5760" cy="7560"/>
                <wp:effectExtent l="38100" t="38100" r="32385" b="31115"/>
                <wp:wrapNone/>
                <wp:docPr id="6078" name="Ink 6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8">
                      <w14:nvContentPartPr>
                        <w14:cNvContentPartPr/>
                      </w14:nvContentPartPr>
                      <w14:xfrm>
                        <a:off x="0" y="0"/>
                        <a:ext cx="5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8" o:spid="_x0000_s1026" type="#_x0000_t75" style="position:absolute;margin-left:491.25pt;margin-top:16.9pt;width:1.7pt;height:2pt;z-index:2555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">
                <v:imagedata r:id="rId74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66848" behindDoc="0" locked="0" layoutInCell="1" allowOverlap="1">
                <wp:simplePos x="0" y="0"/>
                <wp:positionH relativeFrom="column">
                  <wp:posOffset>6078030</wp:posOffset>
                </wp:positionH>
                <wp:positionV relativeFrom="paragraph">
                  <wp:posOffset>-11355</wp:posOffset>
                </wp:positionV>
                <wp:extent cx="171720" cy="291960"/>
                <wp:effectExtent l="38100" t="38100" r="38100" b="32385"/>
                <wp:wrapNone/>
                <wp:docPr id="6077" name="Ink 6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0">
                      <w14:nvContentPartPr>
                        <w14:cNvContentPartPr/>
                      </w14:nvContentPartPr>
                      <w14:xfrm>
                        <a:off x="0" y="0"/>
                        <a:ext cx="17172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7" o:spid="_x0000_s1026" type="#_x0000_t75" style="position:absolute;margin-left:477.8pt;margin-top:-1.6pt;width:14.95pt;height:24.7pt;z-index:2555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">
                <v:imagedata r:id="rId74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65824" behindDoc="0" locked="0" layoutInCell="1" allowOverlap="1">
                <wp:simplePos x="0" y="0"/>
                <wp:positionH relativeFrom="column">
                  <wp:posOffset>6129150</wp:posOffset>
                </wp:positionH>
                <wp:positionV relativeFrom="paragraph">
                  <wp:posOffset>9525</wp:posOffset>
                </wp:positionV>
                <wp:extent cx="10800" cy="239400"/>
                <wp:effectExtent l="19050" t="38100" r="27305" b="27305"/>
                <wp:wrapNone/>
                <wp:docPr id="6076" name="Ink 6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2">
                      <w14:nvContentPartPr>
                        <w14:cNvContentPartPr/>
                      </w14:nvContentPartPr>
                      <w14:xfrm>
                        <a:off x="0" y="0"/>
                        <a:ext cx="1080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6" o:spid="_x0000_s1026" type="#_x0000_t75" style="position:absolute;margin-left:481.9pt;margin-top:.2pt;width:1.95pt;height:20.05pt;z-index:2555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">
                <v:imagedata r:id="rId74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64800" behindDoc="0" locked="0" layoutInCell="1" allowOverlap="1">
                <wp:simplePos x="0" y="0"/>
                <wp:positionH relativeFrom="column">
                  <wp:posOffset>5669070</wp:posOffset>
                </wp:positionH>
                <wp:positionV relativeFrom="paragraph">
                  <wp:posOffset>159645</wp:posOffset>
                </wp:positionV>
                <wp:extent cx="214200" cy="99360"/>
                <wp:effectExtent l="19050" t="38100" r="33655" b="34290"/>
                <wp:wrapNone/>
                <wp:docPr id="6075" name="Ink 6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4">
                      <w14:nvContentPartPr>
                        <w14:cNvContentPartPr/>
                      </w14:nvContentPartPr>
                      <w14:xfrm>
                        <a:off x="0" y="0"/>
                        <a:ext cx="2142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5" o:spid="_x0000_s1026" type="#_x0000_t75" style="position:absolute;margin-left:446.1pt;margin-top:11.8pt;width:17.9pt;height:9.25pt;z-index:2555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">
                <v:imagedata r:id="rId74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63776" behindDoc="0" locked="0" layoutInCell="1" allowOverlap="1">
                <wp:simplePos x="0" y="0"/>
                <wp:positionH relativeFrom="column">
                  <wp:posOffset>5694270</wp:posOffset>
                </wp:positionH>
                <wp:positionV relativeFrom="paragraph">
                  <wp:posOffset>196365</wp:posOffset>
                </wp:positionV>
                <wp:extent cx="17640" cy="122400"/>
                <wp:effectExtent l="38100" t="38100" r="20955" b="30480"/>
                <wp:wrapNone/>
                <wp:docPr id="6074" name="Ink 6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6">
                      <w14:nvContentPartPr>
                        <w14:cNvContentPartPr/>
                      </w14:nvContentPartPr>
                      <w14:xfrm>
                        <a:off x="0" y="0"/>
                        <a:ext cx="176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4" o:spid="_x0000_s1026" type="#_x0000_t75" style="position:absolute;margin-left:447.85pt;margin-top:14.75pt;width:2.65pt;height:10.9pt;z-index:2555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">
                <v:imagedata r:id="rId74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5584" behindDoc="0" locked="0" layoutInCell="1" allowOverlap="1">
                <wp:simplePos x="0" y="0"/>
                <wp:positionH relativeFrom="column">
                  <wp:posOffset>5142750</wp:posOffset>
                </wp:positionH>
                <wp:positionV relativeFrom="paragraph">
                  <wp:posOffset>24285</wp:posOffset>
                </wp:positionV>
                <wp:extent cx="60480" cy="215640"/>
                <wp:effectExtent l="38100" t="38100" r="34925" b="32385"/>
                <wp:wrapNone/>
                <wp:docPr id="6066" name="Ink 6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8">
                      <w14:nvContentPartPr>
                        <w14:cNvContentPartPr/>
                      </w14:nvContentPartPr>
                      <w14:xfrm>
                        <a:off x="0" y="0"/>
                        <a:ext cx="6048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6" o:spid="_x0000_s1026" type="#_x0000_t75" style="position:absolute;margin-left:404.35pt;margin-top:1.35pt;width:6.1pt;height:18.3pt;z-index:2555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">
                <v:imagedata r:id="rId74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49440" behindDoc="0" locked="0" layoutInCell="1" allowOverlap="1">
                <wp:simplePos x="0" y="0"/>
                <wp:positionH relativeFrom="column">
                  <wp:posOffset>3564150</wp:posOffset>
                </wp:positionH>
                <wp:positionV relativeFrom="paragraph">
                  <wp:posOffset>85125</wp:posOffset>
                </wp:positionV>
                <wp:extent cx="281160" cy="399960"/>
                <wp:effectExtent l="38100" t="38100" r="43180" b="38735"/>
                <wp:wrapNone/>
                <wp:docPr id="6060" name="Ink 6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0">
                      <w14:nvContentPartPr>
                        <w14:cNvContentPartPr/>
                      </w14:nvContentPartPr>
                      <w14:xfrm>
                        <a:off x="0" y="0"/>
                        <a:ext cx="281160" cy="39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0" o:spid="_x0000_s1026" type="#_x0000_t75" style="position:absolute;margin-left:279.85pt;margin-top:6pt;width:23.6pt;height:32.95pt;z-index:2555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">
                <v:imagedata r:id="rId74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48416" behindDoc="0" locked="0" layoutInCell="1" allowOverlap="1">
                <wp:simplePos x="0" y="0"/>
                <wp:positionH relativeFrom="column">
                  <wp:posOffset>3631830</wp:posOffset>
                </wp:positionH>
                <wp:positionV relativeFrom="paragraph">
                  <wp:posOffset>99525</wp:posOffset>
                </wp:positionV>
                <wp:extent cx="8280" cy="404280"/>
                <wp:effectExtent l="38100" t="38100" r="29845" b="34290"/>
                <wp:wrapNone/>
                <wp:docPr id="6059" name="Ink 6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2">
                      <w14:nvContentPartPr>
                        <w14:cNvContentPartPr/>
                      </w14:nvContentPartPr>
                      <w14:xfrm>
                        <a:off x="0" y="0"/>
                        <a:ext cx="828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9" o:spid="_x0000_s1026" type="#_x0000_t75" style="position:absolute;margin-left:285.25pt;margin-top:7.15pt;width:2pt;height:33.2pt;z-index:2555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">
                <v:imagedata r:id="rId74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47392" behindDoc="0" locked="0" layoutInCell="1" allowOverlap="1">
                <wp:simplePos x="0" y="0"/>
                <wp:positionH relativeFrom="column">
                  <wp:posOffset>3255270</wp:posOffset>
                </wp:positionH>
                <wp:positionV relativeFrom="paragraph">
                  <wp:posOffset>354765</wp:posOffset>
                </wp:positionV>
                <wp:extent cx="152640" cy="70560"/>
                <wp:effectExtent l="38100" t="38100" r="38100" b="24765"/>
                <wp:wrapNone/>
                <wp:docPr id="6058" name="Ink 6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4">
                      <w14:nvContentPartPr>
                        <w14:cNvContentPartPr/>
                      </w14:nvContentPartPr>
                      <w14:xfrm>
                        <a:off x="0" y="0"/>
                        <a:ext cx="1526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8" o:spid="_x0000_s1026" type="#_x0000_t75" style="position:absolute;margin-left:255.75pt;margin-top:27.25pt;width:13.2pt;height:6.7pt;z-index:2555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">
                <v:imagedata r:id="rId7425" o:title=""/>
              </v:shape>
            </w:pict>
          </mc:Fallback>
        </mc:AlternateContent>
      </w:r>
      <w:r w:rsidR="002B17F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AB984B1" wp14:editId="7A243B69">
                <wp:simplePos x="0" y="0"/>
                <wp:positionH relativeFrom="column">
                  <wp:posOffset>2552700</wp:posOffset>
                </wp:positionH>
                <wp:positionV relativeFrom="paragraph">
                  <wp:posOffset>190500</wp:posOffset>
                </wp:positionV>
                <wp:extent cx="304800" cy="601980"/>
                <wp:effectExtent l="0" t="0" r="0" b="7620"/>
                <wp:wrapNone/>
                <wp:docPr id="1307" name="Text Box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601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EF50DC">
                              <w:rPr>
                                <w:position w:val="-14"/>
                              </w:rPr>
                              <w:object w:dxaOrig="320" w:dyaOrig="380">
                                <v:shape id="_x0000_i1323" type="#_x0000_t75" style="width:16.2pt;height:19.2pt" o:ole="">
                                  <v:imagedata r:id="rId7426" o:title=""/>
                                </v:shape>
                                <o:OLEObject Type="Embed" ProgID="Equation.DSMT4" ShapeID="_x0000_i1323" DrawAspect="Content" ObjectID="_1667038518" r:id="rId742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1" o:spid="_x0000_s1053" type="#_x0000_t202" style="position:absolute;left:0;text-align:left;margin-left:201pt;margin-top:15pt;width:24pt;height:47.4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EF50DC">
                        <w:rPr>
                          <w:position w:val="-14"/>
                        </w:rPr>
                        <w:object w:dxaOrig="320" w:dyaOrig="380">
                          <v:shape id="_x0000_i1323" type="#_x0000_t75" style="width:16.2pt;height:19.2pt" o:ole="">
                            <v:imagedata r:id="rId7428" o:title=""/>
                          </v:shape>
                          <o:OLEObject Type="Embed" ProgID="Equation.DSMT4" ShapeID="_x0000_i1323" DrawAspect="Content" ObjectID="_1666684931" r:id="rId74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3ADA19F6" wp14:editId="5C22B653">
                <wp:simplePos x="0" y="0"/>
                <wp:positionH relativeFrom="column">
                  <wp:posOffset>2543175</wp:posOffset>
                </wp:positionH>
                <wp:positionV relativeFrom="paragraph">
                  <wp:posOffset>68580</wp:posOffset>
                </wp:positionV>
                <wp:extent cx="635" cy="790575"/>
                <wp:effectExtent l="9525" t="11430" r="8890" b="7620"/>
                <wp:wrapNone/>
                <wp:docPr id="1308" name="AutoShape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0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79" o:spid="_x0000_s1026" type="#_x0000_t32" style="position:absolute;margin-left:200.25pt;margin-top:5.4pt;width:.05pt;height:62.2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4C73F0E" wp14:editId="2ACACAD6">
                <wp:simplePos x="0" y="0"/>
                <wp:positionH relativeFrom="column">
                  <wp:posOffset>2914650</wp:posOffset>
                </wp:positionH>
                <wp:positionV relativeFrom="paragraph">
                  <wp:posOffset>68580</wp:posOffset>
                </wp:positionV>
                <wp:extent cx="635" cy="790575"/>
                <wp:effectExtent l="9525" t="11430" r="8890" b="7620"/>
                <wp:wrapNone/>
                <wp:docPr id="1306" name="AutoShap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0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0" o:spid="_x0000_s1026" type="#_x0000_t32" style="position:absolute;margin-left:229.5pt;margin-top:5.4pt;width:.05pt;height:62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40D449E9" wp14:editId="2B244524">
                <wp:simplePos x="0" y="0"/>
                <wp:positionH relativeFrom="column">
                  <wp:posOffset>2202815</wp:posOffset>
                </wp:positionH>
                <wp:positionV relativeFrom="paragraph">
                  <wp:posOffset>68580</wp:posOffset>
                </wp:positionV>
                <wp:extent cx="1073785" cy="790575"/>
                <wp:effectExtent l="12065" t="11430" r="9525" b="7620"/>
                <wp:wrapNone/>
                <wp:docPr id="1305" name="Rectangle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3785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6" o:spid="_x0000_s1026" style="position:absolute;margin-left:173.45pt;margin-top:5.4pt;width:84.55pt;height:62.2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"/>
            </w:pict>
          </mc:Fallback>
        </mc:AlternateContent>
      </w:r>
    </w:p>
    <w:p w:rsidR="00020496" w:rsidRDefault="00765F1C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8288" behindDoc="0" locked="0" layoutInCell="1" allowOverlap="1">
                <wp:simplePos x="0" y="0"/>
                <wp:positionH relativeFrom="column">
                  <wp:posOffset>2501070</wp:posOffset>
                </wp:positionH>
                <wp:positionV relativeFrom="paragraph">
                  <wp:posOffset>-361995</wp:posOffset>
                </wp:positionV>
                <wp:extent cx="353160" cy="838440"/>
                <wp:effectExtent l="38100" t="38100" r="46990" b="38100"/>
                <wp:wrapNone/>
                <wp:docPr id="6137" name="Ink 6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0">
                      <w14:nvContentPartPr>
                        <w14:cNvContentPartPr/>
                      </w14:nvContentPartPr>
                      <w14:xfrm>
                        <a:off x="0" y="0"/>
                        <a:ext cx="353160" cy="83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7" o:spid="_x0000_s1026" type="#_x0000_t75" style="position:absolute;margin-left:196.2pt;margin-top:-29.3pt;width:29.55pt;height:67.75pt;z-index:2556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">
                <v:imagedata r:id="rId74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7264" behindDoc="0" locked="0" layoutInCell="1" allowOverlap="1">
                <wp:simplePos x="0" y="0"/>
                <wp:positionH relativeFrom="column">
                  <wp:posOffset>2543190</wp:posOffset>
                </wp:positionH>
                <wp:positionV relativeFrom="paragraph">
                  <wp:posOffset>-390435</wp:posOffset>
                </wp:positionV>
                <wp:extent cx="397440" cy="853200"/>
                <wp:effectExtent l="38100" t="38100" r="22225" b="42545"/>
                <wp:wrapNone/>
                <wp:docPr id="6136" name="Ink 6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2">
                      <w14:nvContentPartPr>
                        <w14:cNvContentPartPr/>
                      </w14:nvContentPartPr>
                      <w14:xfrm>
                        <a:off x="0" y="0"/>
                        <a:ext cx="397440" cy="85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6" o:spid="_x0000_s1026" type="#_x0000_t75" style="position:absolute;margin-left:199.35pt;margin-top:-31.45pt;width:32.95pt;height:68.8pt;z-index:2556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">
                <v:imagedata r:id="rId74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3168" behindDoc="0" locked="0" layoutInCell="1" allowOverlap="1">
                <wp:simplePos x="0" y="0"/>
                <wp:positionH relativeFrom="column">
                  <wp:posOffset>3574230</wp:posOffset>
                </wp:positionH>
                <wp:positionV relativeFrom="paragraph">
                  <wp:posOffset>188445</wp:posOffset>
                </wp:positionV>
                <wp:extent cx="214200" cy="77040"/>
                <wp:effectExtent l="38100" t="19050" r="33655" b="18415"/>
                <wp:wrapNone/>
                <wp:docPr id="6132" name="Ink 6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4">
                      <w14:nvContentPartPr>
                        <w14:cNvContentPartPr/>
                      </w14:nvContentPartPr>
                      <w14:xfrm>
                        <a:off x="0" y="0"/>
                        <a:ext cx="2142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2" o:spid="_x0000_s1026" type="#_x0000_t75" style="position:absolute;margin-left:280.85pt;margin-top:14.3pt;width:18.05pt;height:7.1pt;z-index:2556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">
                <v:imagedata r:id="rId74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2144" behindDoc="0" locked="0" layoutInCell="1" allowOverlap="1">
                <wp:simplePos x="0" y="0"/>
                <wp:positionH relativeFrom="column">
                  <wp:posOffset>3608430</wp:posOffset>
                </wp:positionH>
                <wp:positionV relativeFrom="paragraph">
                  <wp:posOffset>72885</wp:posOffset>
                </wp:positionV>
                <wp:extent cx="278280" cy="149040"/>
                <wp:effectExtent l="19050" t="19050" r="26670" b="22860"/>
                <wp:wrapNone/>
                <wp:docPr id="6131" name="Ink 6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6">
                      <w14:nvContentPartPr>
                        <w14:cNvContentPartPr/>
                      </w14:nvContentPartPr>
                      <w14:xfrm>
                        <a:off x="0" y="0"/>
                        <a:ext cx="2782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1" o:spid="_x0000_s1026" type="#_x0000_t75" style="position:absolute;margin-left:283.6pt;margin-top:5.25pt;width:22.95pt;height:12.8pt;z-index:2556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">
                <v:imagedata r:id="rId74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0096" behindDoc="0" locked="0" layoutInCell="1" allowOverlap="1">
                <wp:simplePos x="0" y="0"/>
                <wp:positionH relativeFrom="column">
                  <wp:posOffset>1734630</wp:posOffset>
                </wp:positionH>
                <wp:positionV relativeFrom="paragraph">
                  <wp:posOffset>70725</wp:posOffset>
                </wp:positionV>
                <wp:extent cx="193680" cy="65160"/>
                <wp:effectExtent l="38100" t="38100" r="34925" b="49530"/>
                <wp:wrapNone/>
                <wp:docPr id="6129" name="Ink 6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8">
                      <w14:nvContentPartPr>
                        <w14:cNvContentPartPr/>
                      </w14:nvContentPartPr>
                      <w14:xfrm>
                        <a:off x="0" y="0"/>
                        <a:ext cx="1936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9" o:spid="_x0000_s1026" type="#_x0000_t75" style="position:absolute;margin-left:135.85pt;margin-top:4.65pt;width:16.9pt;height:6.8pt;z-index:2556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">
                <v:imagedata r:id="rId74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19072" behindDoc="0" locked="0" layoutInCell="1" allowOverlap="1">
                <wp:simplePos x="0" y="0"/>
                <wp:positionH relativeFrom="column">
                  <wp:posOffset>1995990</wp:posOffset>
                </wp:positionH>
                <wp:positionV relativeFrom="paragraph">
                  <wp:posOffset>-323115</wp:posOffset>
                </wp:positionV>
                <wp:extent cx="135360" cy="708120"/>
                <wp:effectExtent l="38100" t="38100" r="36195" b="34925"/>
                <wp:wrapNone/>
                <wp:docPr id="6128" name="Ink 6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0">
                      <w14:nvContentPartPr>
                        <w14:cNvContentPartPr/>
                      </w14:nvContentPartPr>
                      <w14:xfrm>
                        <a:off x="0" y="0"/>
                        <a:ext cx="135360" cy="70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8" o:spid="_x0000_s1026" type="#_x0000_t75" style="position:absolute;margin-left:156.35pt;margin-top:-26.15pt;width:12.15pt;height:57.2pt;z-index:2556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">
                <v:imagedata r:id="rId74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3712" behindDoc="0" locked="0" layoutInCell="1" allowOverlap="1">
                <wp:simplePos x="0" y="0"/>
                <wp:positionH relativeFrom="column">
                  <wp:posOffset>2526990</wp:posOffset>
                </wp:positionH>
                <wp:positionV relativeFrom="paragraph">
                  <wp:posOffset>-342195</wp:posOffset>
                </wp:positionV>
                <wp:extent cx="390960" cy="804960"/>
                <wp:effectExtent l="19050" t="38100" r="28575" b="33655"/>
                <wp:wrapNone/>
                <wp:docPr id="6113" name="Ink 6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2">
                      <w14:nvContentPartPr>
                        <w14:cNvContentPartPr/>
                      </w14:nvContentPartPr>
                      <w14:xfrm>
                        <a:off x="0" y="0"/>
                        <a:ext cx="390960" cy="80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3" o:spid="_x0000_s1026" type="#_x0000_t75" style="position:absolute;margin-left:198.35pt;margin-top:-27.65pt;width:32.25pt;height:64.9pt;z-index:2556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">
                <v:imagedata r:id="rId74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2688" behindDoc="0" locked="0" layoutInCell="1" allowOverlap="1">
                <wp:simplePos x="0" y="0"/>
                <wp:positionH relativeFrom="column">
                  <wp:posOffset>2566230</wp:posOffset>
                </wp:positionH>
                <wp:positionV relativeFrom="paragraph">
                  <wp:posOffset>-357675</wp:posOffset>
                </wp:positionV>
                <wp:extent cx="361800" cy="748080"/>
                <wp:effectExtent l="38100" t="38100" r="38735" b="33020"/>
                <wp:wrapNone/>
                <wp:docPr id="6112" name="Ink 6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4">
                      <w14:nvContentPartPr>
                        <w14:cNvContentPartPr/>
                      </w14:nvContentPartPr>
                      <w14:xfrm>
                        <a:off x="0" y="0"/>
                        <a:ext cx="361800" cy="74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2" o:spid="_x0000_s1026" type="#_x0000_t75" style="position:absolute;margin-left:201.4pt;margin-top:-28.8pt;width:29.85pt;height:60.25pt;z-index:2556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">
                <v:imagedata r:id="rId74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1664" behindDoc="0" locked="0" layoutInCell="1" allowOverlap="1">
                <wp:simplePos x="0" y="0"/>
                <wp:positionH relativeFrom="column">
                  <wp:posOffset>3050430</wp:posOffset>
                </wp:positionH>
                <wp:positionV relativeFrom="paragraph">
                  <wp:posOffset>383565</wp:posOffset>
                </wp:positionV>
                <wp:extent cx="267840" cy="40680"/>
                <wp:effectExtent l="38100" t="38100" r="37465" b="35560"/>
                <wp:wrapNone/>
                <wp:docPr id="6111" name="Ink 6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6">
                      <w14:nvContentPartPr>
                        <w14:cNvContentPartPr/>
                      </w14:nvContentPartPr>
                      <w14:xfrm>
                        <a:off x="0" y="0"/>
                        <a:ext cx="26784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1" o:spid="_x0000_s1026" type="#_x0000_t75" style="position:absolute;margin-left:239.6pt;margin-top:29.6pt;width:22.35pt;height:4.55pt;z-index:2556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">
                <v:imagedata r:id="rId74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0640" behindDoc="0" locked="0" layoutInCell="1" allowOverlap="1">
                <wp:simplePos x="0" y="0"/>
                <wp:positionH relativeFrom="column">
                  <wp:posOffset>3053310</wp:posOffset>
                </wp:positionH>
                <wp:positionV relativeFrom="paragraph">
                  <wp:posOffset>181965</wp:posOffset>
                </wp:positionV>
                <wp:extent cx="423720" cy="89280"/>
                <wp:effectExtent l="38100" t="38100" r="33655" b="25400"/>
                <wp:wrapNone/>
                <wp:docPr id="6110" name="Ink 6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8">
                      <w14:nvContentPartPr>
                        <w14:cNvContentPartPr/>
                      </w14:nvContentPartPr>
                      <w14:xfrm>
                        <a:off x="0" y="0"/>
                        <a:ext cx="4237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0" o:spid="_x0000_s1026" type="#_x0000_t75" style="position:absolute;margin-left:239.85pt;margin-top:13.8pt;width:34.5pt;height:8.3pt;z-index:2556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">
                <v:imagedata r:id="rId74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9616" behindDoc="0" locked="0" layoutInCell="1" allowOverlap="1">
                <wp:simplePos x="0" y="0"/>
                <wp:positionH relativeFrom="column">
                  <wp:posOffset>3008310</wp:posOffset>
                </wp:positionH>
                <wp:positionV relativeFrom="paragraph">
                  <wp:posOffset>87645</wp:posOffset>
                </wp:positionV>
                <wp:extent cx="238680" cy="31320"/>
                <wp:effectExtent l="38100" t="38100" r="28575" b="26035"/>
                <wp:wrapNone/>
                <wp:docPr id="6109" name="Ink 6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0">
                      <w14:nvContentPartPr>
                        <w14:cNvContentPartPr/>
                      </w14:nvContentPartPr>
                      <w14:xfrm>
                        <a:off x="0" y="0"/>
                        <a:ext cx="2386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9" o:spid="_x0000_s1026" type="#_x0000_t75" style="position:absolute;margin-left:236.3pt;margin-top:6.2pt;width:20.1pt;height:3.85pt;z-index:2555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">
                <v:imagedata r:id="rId74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6544" behindDoc="0" locked="0" layoutInCell="1" allowOverlap="1">
                <wp:simplePos x="0" y="0"/>
                <wp:positionH relativeFrom="column">
                  <wp:posOffset>2166630</wp:posOffset>
                </wp:positionH>
                <wp:positionV relativeFrom="paragraph">
                  <wp:posOffset>39765</wp:posOffset>
                </wp:positionV>
                <wp:extent cx="138240" cy="38160"/>
                <wp:effectExtent l="38100" t="38100" r="33655" b="38100"/>
                <wp:wrapNone/>
                <wp:docPr id="6106" name="Ink 6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2">
                      <w14:nvContentPartPr>
                        <w14:cNvContentPartPr/>
                      </w14:nvContentPartPr>
                      <w14:xfrm>
                        <a:off x="0" y="0"/>
                        <a:ext cx="1382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6" o:spid="_x0000_s1026" type="#_x0000_t75" style="position:absolute;margin-left:170pt;margin-top:2.45pt;width:12.2pt;height:4.3pt;z-index:2555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">
                <v:imagedata r:id="rId74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5520" behindDoc="0" locked="0" layoutInCell="1" allowOverlap="1">
                <wp:simplePos x="0" y="0"/>
                <wp:positionH relativeFrom="column">
                  <wp:posOffset>2164830</wp:posOffset>
                </wp:positionH>
                <wp:positionV relativeFrom="paragraph">
                  <wp:posOffset>268005</wp:posOffset>
                </wp:positionV>
                <wp:extent cx="262800" cy="123840"/>
                <wp:effectExtent l="19050" t="38100" r="23495" b="28575"/>
                <wp:wrapNone/>
                <wp:docPr id="6105" name="Ink 6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4">
                      <w14:nvContentPartPr>
                        <w14:cNvContentPartPr/>
                      </w14:nvContentPartPr>
                      <w14:xfrm>
                        <a:off x="0" y="0"/>
                        <a:ext cx="2628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5" o:spid="_x0000_s1026" type="#_x0000_t75" style="position:absolute;margin-left:169.95pt;margin-top:20.55pt;width:21.8pt;height:10.95pt;z-index:2555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">
                <v:imagedata r:id="rId74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4496" behindDoc="0" locked="0" layoutInCell="1" allowOverlap="1">
                <wp:simplePos x="0" y="0"/>
                <wp:positionH relativeFrom="column">
                  <wp:posOffset>2138910</wp:posOffset>
                </wp:positionH>
                <wp:positionV relativeFrom="paragraph">
                  <wp:posOffset>72885</wp:posOffset>
                </wp:positionV>
                <wp:extent cx="394920" cy="139680"/>
                <wp:effectExtent l="19050" t="19050" r="24765" b="32385"/>
                <wp:wrapNone/>
                <wp:docPr id="6104" name="Ink 6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6">
                      <w14:nvContentPartPr>
                        <w14:cNvContentPartPr/>
                      </w14:nvContentPartPr>
                      <w14:xfrm>
                        <a:off x="0" y="0"/>
                        <a:ext cx="3949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4" o:spid="_x0000_s1026" type="#_x0000_t75" style="position:absolute;margin-left:167.9pt;margin-top:5.15pt;width:32.25pt;height:12.15pt;z-index:2555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">
                <v:imagedata r:id="rId74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79136" behindDoc="0" locked="0" layoutInCell="1" allowOverlap="1">
                <wp:simplePos x="0" y="0"/>
                <wp:positionH relativeFrom="column">
                  <wp:posOffset>2853150</wp:posOffset>
                </wp:positionH>
                <wp:positionV relativeFrom="paragraph">
                  <wp:posOffset>-234555</wp:posOffset>
                </wp:positionV>
                <wp:extent cx="22680" cy="492120"/>
                <wp:effectExtent l="38100" t="38100" r="53975" b="41910"/>
                <wp:wrapNone/>
                <wp:docPr id="6089" name="Ink 6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8">
                      <w14:nvContentPartPr>
                        <w14:cNvContentPartPr/>
                      </w14:nvContentPartPr>
                      <w14:xfrm>
                        <a:off x="0" y="0"/>
                        <a:ext cx="22680" cy="49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9" o:spid="_x0000_s1026" type="#_x0000_t75" style="position:absolute;margin-left:223.65pt;margin-top:-19.2pt;width:3.75pt;height:40.55pt;z-index:2555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">
                <v:imagedata r:id="rId74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76064" behindDoc="0" locked="0" layoutInCell="1" allowOverlap="1">
                <wp:simplePos x="0" y="0"/>
                <wp:positionH relativeFrom="column">
                  <wp:posOffset>2795910</wp:posOffset>
                </wp:positionH>
                <wp:positionV relativeFrom="paragraph">
                  <wp:posOffset>-223395</wp:posOffset>
                </wp:positionV>
                <wp:extent cx="35640" cy="552600"/>
                <wp:effectExtent l="38100" t="38100" r="40640" b="38100"/>
                <wp:wrapNone/>
                <wp:docPr id="6086" name="Ink 6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0">
                      <w14:nvContentPartPr>
                        <w14:cNvContentPartPr/>
                      </w14:nvContentPartPr>
                      <w14:xfrm>
                        <a:off x="0" y="0"/>
                        <a:ext cx="35640" cy="55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6" o:spid="_x0000_s1026" type="#_x0000_t75" style="position:absolute;margin-left:219.45pt;margin-top:-18.2pt;width:4.35pt;height:45.1pt;z-index:2555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">
                <v:imagedata r:id="rId74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2512" behindDoc="0" locked="0" layoutInCell="1" allowOverlap="1">
                <wp:simplePos x="0" y="0"/>
                <wp:positionH relativeFrom="column">
                  <wp:posOffset>2797350</wp:posOffset>
                </wp:positionH>
                <wp:positionV relativeFrom="paragraph">
                  <wp:posOffset>450165</wp:posOffset>
                </wp:positionV>
                <wp:extent cx="2520" cy="7560"/>
                <wp:effectExtent l="38100" t="19050" r="36195" b="31115"/>
                <wp:wrapNone/>
                <wp:docPr id="6063" name="Ink 6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2">
                      <w14:nvContentPartPr>
                        <w14:cNvContentPartPr/>
                      </w14:nvContentPartPr>
                      <w14:xfrm>
                        <a:off x="0" y="0"/>
                        <a:ext cx="25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3" o:spid="_x0000_s1026" type="#_x0000_t75" style="position:absolute;margin-left:219.4pt;margin-top:34.75pt;width:1.95pt;height:1.85pt;z-index:2555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">
                <v:imagedata r:id="rId74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0464" behindDoc="0" locked="0" layoutInCell="1" allowOverlap="1">
                <wp:simplePos x="0" y="0"/>
                <wp:positionH relativeFrom="column">
                  <wp:posOffset>2705910</wp:posOffset>
                </wp:positionH>
                <wp:positionV relativeFrom="paragraph">
                  <wp:posOffset>375645</wp:posOffset>
                </wp:positionV>
                <wp:extent cx="24120" cy="96840"/>
                <wp:effectExtent l="38100" t="38100" r="33655" b="36830"/>
                <wp:wrapNone/>
                <wp:docPr id="6061" name="Ink 6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4">
                      <w14:nvContentPartPr>
                        <w14:cNvContentPartPr/>
                      </w14:nvContentPartPr>
                      <w14:xfrm>
                        <a:off x="0" y="0"/>
                        <a:ext cx="241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1" o:spid="_x0000_s1026" type="#_x0000_t75" style="position:absolute;margin-left:212.35pt;margin-top:28.9pt;width:3.15pt;height:9.05pt;z-index:2555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">
                <v:imagedata r:id="rId7465" o:title="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297D3339" wp14:editId="4322CD93">
                <wp:simplePos x="0" y="0"/>
                <wp:positionH relativeFrom="column">
                  <wp:posOffset>2914650</wp:posOffset>
                </wp:positionH>
                <wp:positionV relativeFrom="paragraph">
                  <wp:posOffset>635000</wp:posOffset>
                </wp:positionV>
                <wp:extent cx="635" cy="790575"/>
                <wp:effectExtent l="9525" t="6350" r="8890" b="12700"/>
                <wp:wrapNone/>
                <wp:docPr id="1304" name="AutoShape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0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3" o:spid="_x0000_s1026" type="#_x0000_t32" style="position:absolute;margin-left:229.5pt;margin-top:50pt;width:.05pt;height:62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cCSIwIAAEE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29355F43" wp14:editId="7F946587">
                <wp:simplePos x="0" y="0"/>
                <wp:positionH relativeFrom="column">
                  <wp:posOffset>2543175</wp:posOffset>
                </wp:positionH>
                <wp:positionV relativeFrom="paragraph">
                  <wp:posOffset>635000</wp:posOffset>
                </wp:positionV>
                <wp:extent cx="635" cy="790575"/>
                <wp:effectExtent l="9525" t="6350" r="8890" b="12700"/>
                <wp:wrapNone/>
                <wp:docPr id="1303" name="AutoShape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90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2" o:spid="_x0000_s1026" type="#_x0000_t32" style="position:absolute;margin-left:200.25pt;margin-top:50pt;width:.05pt;height:62.2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7B07E43A" wp14:editId="78CB6C65">
                <wp:simplePos x="0" y="0"/>
                <wp:positionH relativeFrom="column">
                  <wp:posOffset>1114425</wp:posOffset>
                </wp:positionH>
                <wp:positionV relativeFrom="paragraph">
                  <wp:posOffset>625475</wp:posOffset>
                </wp:positionV>
                <wp:extent cx="1019175" cy="790575"/>
                <wp:effectExtent l="9525" t="6350" r="9525" b="12700"/>
                <wp:wrapNone/>
                <wp:docPr id="1302" name="Rectangle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19175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5" o:spid="_x0000_s1026" style="position:absolute;margin-left:87.75pt;margin-top:49.25pt;width:80.25pt;height:62.2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F0A4B1D" wp14:editId="38F06B15">
                <wp:simplePos x="0" y="0"/>
                <wp:positionH relativeFrom="column">
                  <wp:posOffset>2209800</wp:posOffset>
                </wp:positionH>
                <wp:positionV relativeFrom="paragraph">
                  <wp:posOffset>625475</wp:posOffset>
                </wp:positionV>
                <wp:extent cx="1066800" cy="790575"/>
                <wp:effectExtent l="9525" t="6350" r="9525" b="12700"/>
                <wp:wrapNone/>
                <wp:docPr id="1301" name="Rectangle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6800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77" o:spid="_x0000_s1026" style="position:absolute;margin-left:174pt;margin-top:49.25pt;width:84pt;height:62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"/>
            </w:pict>
          </mc:Fallback>
        </mc:AlternateContent>
      </w:r>
    </w:p>
    <w:p w:rsidR="00020496" w:rsidRPr="000B379B" w:rsidRDefault="00765F1C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33408" behindDoc="0" locked="0" layoutInCell="1" allowOverlap="1">
                <wp:simplePos x="0" y="0"/>
                <wp:positionH relativeFrom="column">
                  <wp:posOffset>2743350</wp:posOffset>
                </wp:positionH>
                <wp:positionV relativeFrom="paragraph">
                  <wp:posOffset>368805</wp:posOffset>
                </wp:positionV>
                <wp:extent cx="89280" cy="119160"/>
                <wp:effectExtent l="38100" t="38100" r="44450" b="33655"/>
                <wp:wrapNone/>
                <wp:docPr id="6142" name="Ink 6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6">
                      <w14:nvContentPartPr>
                        <w14:cNvContentPartPr/>
                      </w14:nvContentPartPr>
                      <w14:xfrm>
                        <a:off x="0" y="0"/>
                        <a:ext cx="892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2" o:spid="_x0000_s1026" type="#_x0000_t75" style="position:absolute;margin-left:215.25pt;margin-top:28.3pt;width:8.65pt;height:10.9pt;z-index:2556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">
                <v:imagedata r:id="rId74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6240" behindDoc="0" locked="0" layoutInCell="1" allowOverlap="1">
                <wp:simplePos x="0" y="0"/>
                <wp:positionH relativeFrom="column">
                  <wp:posOffset>5837190</wp:posOffset>
                </wp:positionH>
                <wp:positionV relativeFrom="paragraph">
                  <wp:posOffset>-178035</wp:posOffset>
                </wp:positionV>
                <wp:extent cx="561240" cy="845640"/>
                <wp:effectExtent l="38100" t="38100" r="29845" b="31115"/>
                <wp:wrapNone/>
                <wp:docPr id="6135" name="Ink 6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8">
                      <w14:nvContentPartPr>
                        <w14:cNvContentPartPr/>
                      </w14:nvContentPartPr>
                      <w14:xfrm>
                        <a:off x="0" y="0"/>
                        <a:ext cx="561240" cy="84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5" o:spid="_x0000_s1026" type="#_x0000_t75" style="position:absolute;margin-left:458.95pt;margin-top:-14.8pt;width:45.6pt;height:68.1pt;z-index:2556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">
                <v:imagedata r:id="rId74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18048" behindDoc="0" locked="0" layoutInCell="1" allowOverlap="1">
                <wp:simplePos x="0" y="0"/>
                <wp:positionH relativeFrom="column">
                  <wp:posOffset>3854670</wp:posOffset>
                </wp:positionH>
                <wp:positionV relativeFrom="paragraph">
                  <wp:posOffset>222285</wp:posOffset>
                </wp:positionV>
                <wp:extent cx="360" cy="360"/>
                <wp:effectExtent l="0" t="0" r="0" b="0"/>
                <wp:wrapNone/>
                <wp:docPr id="6127" name="Ink 6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7" o:spid="_x0000_s1026" type="#_x0000_t75" style="position:absolute;margin-left:302.5pt;margin-top:16.5pt;width:2.05pt;height:2.05pt;z-index:2556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">
                <v:imagedata r:id="rId74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10880" behindDoc="0" locked="0" layoutInCell="1" allowOverlap="1">
                <wp:simplePos x="0" y="0"/>
                <wp:positionH relativeFrom="column">
                  <wp:posOffset>6226350</wp:posOffset>
                </wp:positionH>
                <wp:positionV relativeFrom="paragraph">
                  <wp:posOffset>240285</wp:posOffset>
                </wp:positionV>
                <wp:extent cx="3600" cy="17640"/>
                <wp:effectExtent l="38100" t="38100" r="34925" b="40005"/>
                <wp:wrapNone/>
                <wp:docPr id="6120" name="Ink 6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2">
                      <w14:nvContentPartPr>
                        <w14:cNvContentPartPr/>
                      </w14:nvContentPartPr>
                      <w14:xfrm>
                        <a:off x="0" y="0"/>
                        <a:ext cx="3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0" o:spid="_x0000_s1026" type="#_x0000_t75" style="position:absolute;margin-left:489.35pt;margin-top:18.2pt;width:2.05pt;height:2.9pt;z-index:2556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">
                <v:imagedata r:id="rId74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9856" behindDoc="0" locked="0" layoutInCell="1" allowOverlap="1">
                <wp:simplePos x="0" y="0"/>
                <wp:positionH relativeFrom="column">
                  <wp:posOffset>6138150</wp:posOffset>
                </wp:positionH>
                <wp:positionV relativeFrom="paragraph">
                  <wp:posOffset>316965</wp:posOffset>
                </wp:positionV>
                <wp:extent cx="97920" cy="186480"/>
                <wp:effectExtent l="19050" t="38100" r="35560" b="42545"/>
                <wp:wrapNone/>
                <wp:docPr id="6119" name="Ink 6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4">
                      <w14:nvContentPartPr>
                        <w14:cNvContentPartPr/>
                      </w14:nvContentPartPr>
                      <w14:xfrm>
                        <a:off x="0" y="0"/>
                        <a:ext cx="979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9" o:spid="_x0000_s1026" type="#_x0000_t75" style="position:absolute;margin-left:482.55pt;margin-top:24.25pt;width:9.25pt;height:16.3pt;z-index:2556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">
                <v:imagedata r:id="rId74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8832" behindDoc="0" locked="0" layoutInCell="1" allowOverlap="1">
                <wp:simplePos x="0" y="0"/>
                <wp:positionH relativeFrom="column">
                  <wp:posOffset>5900910</wp:posOffset>
                </wp:positionH>
                <wp:positionV relativeFrom="paragraph">
                  <wp:posOffset>-31515</wp:posOffset>
                </wp:positionV>
                <wp:extent cx="265320" cy="364680"/>
                <wp:effectExtent l="38100" t="38100" r="40005" b="35560"/>
                <wp:wrapNone/>
                <wp:docPr id="6118" name="Ink 6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6">
                      <w14:nvContentPartPr>
                        <w14:cNvContentPartPr/>
                      </w14:nvContentPartPr>
                      <w14:xfrm>
                        <a:off x="0" y="0"/>
                        <a:ext cx="26532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8" o:spid="_x0000_s1026" type="#_x0000_t75" style="position:absolute;margin-left:463.9pt;margin-top:-3.35pt;width:22.45pt;height:30.4pt;z-index:2556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">
                <v:imagedata r:id="rId74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7808" behindDoc="0" locked="0" layoutInCell="1" allowOverlap="1">
                <wp:simplePos x="0" y="0"/>
                <wp:positionH relativeFrom="column">
                  <wp:posOffset>5980110</wp:posOffset>
                </wp:positionH>
                <wp:positionV relativeFrom="paragraph">
                  <wp:posOffset>-63915</wp:posOffset>
                </wp:positionV>
                <wp:extent cx="44640" cy="390240"/>
                <wp:effectExtent l="38100" t="38100" r="50800" b="48260"/>
                <wp:wrapNone/>
                <wp:docPr id="6117" name="Ink 6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8">
                      <w14:nvContentPartPr>
                        <w14:cNvContentPartPr/>
                      </w14:nvContentPartPr>
                      <w14:xfrm>
                        <a:off x="0" y="0"/>
                        <a:ext cx="4464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7" o:spid="_x0000_s1026" type="#_x0000_t75" style="position:absolute;margin-left:470.05pt;margin-top:-5.8pt;width:5.25pt;height:32.45pt;z-index:2556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">
                <v:imagedata r:id="rId74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6784" behindDoc="0" locked="0" layoutInCell="1" allowOverlap="1">
                <wp:simplePos x="0" y="0"/>
                <wp:positionH relativeFrom="column">
                  <wp:posOffset>5716950</wp:posOffset>
                </wp:positionH>
                <wp:positionV relativeFrom="paragraph">
                  <wp:posOffset>183765</wp:posOffset>
                </wp:positionV>
                <wp:extent cx="24840" cy="50760"/>
                <wp:effectExtent l="38100" t="38100" r="32385" b="45085"/>
                <wp:wrapNone/>
                <wp:docPr id="6116" name="Ink 6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0">
                      <w14:nvContentPartPr>
                        <w14:cNvContentPartPr/>
                      </w14:nvContentPartPr>
                      <w14:xfrm>
                        <a:off x="0" y="0"/>
                        <a:ext cx="2484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6" o:spid="_x0000_s1026" type="#_x0000_t75" style="position:absolute;margin-left:449.4pt;margin-top:13.55pt;width:3.6pt;height:5.85pt;z-index:2556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">
                <v:imagedata r:id="rId74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5760" behindDoc="0" locked="0" layoutInCell="1" allowOverlap="1">
                <wp:simplePos x="0" y="0"/>
                <wp:positionH relativeFrom="column">
                  <wp:posOffset>5381790</wp:posOffset>
                </wp:positionH>
                <wp:positionV relativeFrom="paragraph">
                  <wp:posOffset>212205</wp:posOffset>
                </wp:positionV>
                <wp:extent cx="239760" cy="62280"/>
                <wp:effectExtent l="38100" t="38100" r="46355" b="52070"/>
                <wp:wrapNone/>
                <wp:docPr id="6115" name="Ink 6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2">
                      <w14:nvContentPartPr>
                        <w14:cNvContentPartPr/>
                      </w14:nvContentPartPr>
                      <w14:xfrm>
                        <a:off x="0" y="0"/>
                        <a:ext cx="2397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5" o:spid="_x0000_s1026" type="#_x0000_t75" style="position:absolute;margin-left:423pt;margin-top:15.8pt;width:20.6pt;height:6.65pt;z-index:2556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">
                <v:imagedata r:id="rId74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04736" behindDoc="0" locked="0" layoutInCell="1" allowOverlap="1">
                <wp:simplePos x="0" y="0"/>
                <wp:positionH relativeFrom="column">
                  <wp:posOffset>5381430</wp:posOffset>
                </wp:positionH>
                <wp:positionV relativeFrom="paragraph">
                  <wp:posOffset>-25395</wp:posOffset>
                </wp:positionV>
                <wp:extent cx="220320" cy="521640"/>
                <wp:effectExtent l="38100" t="38100" r="27940" b="50165"/>
                <wp:wrapNone/>
                <wp:docPr id="6114" name="Ink 6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4">
                      <w14:nvContentPartPr>
                        <w14:cNvContentPartPr/>
                      </w14:nvContentPartPr>
                      <w14:xfrm>
                        <a:off x="0" y="0"/>
                        <a:ext cx="220320" cy="52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4" o:spid="_x0000_s1026" type="#_x0000_t75" style="position:absolute;margin-left:422.85pt;margin-top:-2.7pt;width:19.2pt;height:42.7pt;z-index:2556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">
                <v:imagedata r:id="rId74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1424" behindDoc="0" locked="0" layoutInCell="1" allowOverlap="1">
                <wp:simplePos x="0" y="0"/>
                <wp:positionH relativeFrom="column">
                  <wp:posOffset>5120790</wp:posOffset>
                </wp:positionH>
                <wp:positionV relativeFrom="paragraph">
                  <wp:posOffset>212205</wp:posOffset>
                </wp:positionV>
                <wp:extent cx="158040" cy="59760"/>
                <wp:effectExtent l="38100" t="38100" r="33020" b="35560"/>
                <wp:wrapNone/>
                <wp:docPr id="6101" name="Ink 6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6">
                      <w14:nvContentPartPr>
                        <w14:cNvContentPartPr/>
                      </w14:nvContentPartPr>
                      <w14:xfrm>
                        <a:off x="0" y="0"/>
                        <a:ext cx="1580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1" o:spid="_x0000_s1026" type="#_x0000_t75" style="position:absolute;margin-left:402.5pt;margin-top:16pt;width:13.9pt;height:6.1pt;z-index:2555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">
                <v:imagedata r:id="rId74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90400" behindDoc="0" locked="0" layoutInCell="1" allowOverlap="1">
                <wp:simplePos x="0" y="0"/>
                <wp:positionH relativeFrom="column">
                  <wp:posOffset>5109630</wp:posOffset>
                </wp:positionH>
                <wp:positionV relativeFrom="paragraph">
                  <wp:posOffset>184845</wp:posOffset>
                </wp:positionV>
                <wp:extent cx="155880" cy="22680"/>
                <wp:effectExtent l="38100" t="38100" r="34925" b="34925"/>
                <wp:wrapNone/>
                <wp:docPr id="6100" name="Ink 6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8">
                      <w14:nvContentPartPr>
                        <w14:cNvContentPartPr/>
                      </w14:nvContentPartPr>
                      <w14:xfrm>
                        <a:off x="0" y="0"/>
                        <a:ext cx="1558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0" o:spid="_x0000_s1026" type="#_x0000_t75" style="position:absolute;margin-left:401.6pt;margin-top:13.8pt;width:13.65pt;height:3.4pt;z-index:2555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">
                <v:imagedata r:id="rId74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87328" behindDoc="0" locked="0" layoutInCell="1" allowOverlap="1">
                <wp:simplePos x="0" y="0"/>
                <wp:positionH relativeFrom="column">
                  <wp:posOffset>4859430</wp:posOffset>
                </wp:positionH>
                <wp:positionV relativeFrom="paragraph">
                  <wp:posOffset>-135915</wp:posOffset>
                </wp:positionV>
                <wp:extent cx="167400" cy="718200"/>
                <wp:effectExtent l="38100" t="38100" r="42545" b="43815"/>
                <wp:wrapNone/>
                <wp:docPr id="6097" name="Ink 6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0">
                      <w14:nvContentPartPr>
                        <w14:cNvContentPartPr/>
                      </w14:nvContentPartPr>
                      <w14:xfrm>
                        <a:off x="0" y="0"/>
                        <a:ext cx="167400" cy="71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7" o:spid="_x0000_s1026" type="#_x0000_t75" style="position:absolute;margin-left:381.9pt;margin-top:-11.4pt;width:14.9pt;height:58pt;z-index:2555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">
                <v:imagedata r:id="rId74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86304" behindDoc="0" locked="0" layoutInCell="1" allowOverlap="1">
                <wp:simplePos x="0" y="0"/>
                <wp:positionH relativeFrom="column">
                  <wp:posOffset>4314750</wp:posOffset>
                </wp:positionH>
                <wp:positionV relativeFrom="paragraph">
                  <wp:posOffset>-96675</wp:posOffset>
                </wp:positionV>
                <wp:extent cx="253080" cy="786240"/>
                <wp:effectExtent l="38100" t="38100" r="33020" b="33020"/>
                <wp:wrapNone/>
                <wp:docPr id="6096" name="Ink 6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2">
                      <w14:nvContentPartPr>
                        <w14:cNvContentPartPr/>
                      </w14:nvContentPartPr>
                      <w14:xfrm>
                        <a:off x="0" y="0"/>
                        <a:ext cx="253080" cy="78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6" o:spid="_x0000_s1026" type="#_x0000_t75" style="position:absolute;margin-left:338.95pt;margin-top:-8.35pt;width:21.55pt;height:63.45pt;z-index:2555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">
                <v:imagedata r:id="rId74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85280" behindDoc="0" locked="0" layoutInCell="1" allowOverlap="1">
                <wp:simplePos x="0" y="0"/>
                <wp:positionH relativeFrom="column">
                  <wp:posOffset>4636590</wp:posOffset>
                </wp:positionH>
                <wp:positionV relativeFrom="paragraph">
                  <wp:posOffset>308685</wp:posOffset>
                </wp:positionV>
                <wp:extent cx="24120" cy="18720"/>
                <wp:effectExtent l="38100" t="38100" r="33655" b="38735"/>
                <wp:wrapNone/>
                <wp:docPr id="6095" name="Ink 6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4">
                      <w14:nvContentPartPr>
                        <w14:cNvContentPartPr/>
                      </w14:nvContentPartPr>
                      <w14:xfrm>
                        <a:off x="0" y="0"/>
                        <a:ext cx="24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5" o:spid="_x0000_s1026" type="#_x0000_t75" style="position:absolute;margin-left:364.55pt;margin-top:23.6pt;width:3.25pt;height:2.95pt;z-index:2555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">
                <v:imagedata r:id="rId74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84256" behindDoc="0" locked="0" layoutInCell="1" allowOverlap="1">
                <wp:simplePos x="0" y="0"/>
                <wp:positionH relativeFrom="column">
                  <wp:posOffset>4589430</wp:posOffset>
                </wp:positionH>
                <wp:positionV relativeFrom="paragraph">
                  <wp:posOffset>140565</wp:posOffset>
                </wp:positionV>
                <wp:extent cx="285480" cy="301680"/>
                <wp:effectExtent l="38100" t="38100" r="38735" b="41275"/>
                <wp:wrapNone/>
                <wp:docPr id="6094" name="Ink 6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6">
                      <w14:nvContentPartPr>
                        <w14:cNvContentPartPr/>
                      </w14:nvContentPartPr>
                      <w14:xfrm>
                        <a:off x="0" y="0"/>
                        <a:ext cx="28548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4" o:spid="_x0000_s1026" type="#_x0000_t75" style="position:absolute;margin-left:360.65pt;margin-top:10.25pt;width:24.05pt;height:25.45pt;z-index:2555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">
                <v:imagedata r:id="rId74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83232" behindDoc="0" locked="0" layoutInCell="1" allowOverlap="1">
                <wp:simplePos x="0" y="0"/>
                <wp:positionH relativeFrom="column">
                  <wp:posOffset>4337430</wp:posOffset>
                </wp:positionH>
                <wp:positionV relativeFrom="paragraph">
                  <wp:posOffset>292125</wp:posOffset>
                </wp:positionV>
                <wp:extent cx="311040" cy="67680"/>
                <wp:effectExtent l="38100" t="38100" r="32385" b="46990"/>
                <wp:wrapNone/>
                <wp:docPr id="6093" name="Ink 6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8">
                      <w14:nvContentPartPr>
                        <w14:cNvContentPartPr/>
                      </w14:nvContentPartPr>
                      <w14:xfrm>
                        <a:off x="0" y="0"/>
                        <a:ext cx="3110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3" o:spid="_x0000_s1026" type="#_x0000_t75" style="position:absolute;margin-left:340.8pt;margin-top:22.3pt;width:26pt;height:6.9pt;z-index:2555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">
                <v:imagedata r:id="rId74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82208" behindDoc="0" locked="0" layoutInCell="1" allowOverlap="1">
                <wp:simplePos x="0" y="0"/>
                <wp:positionH relativeFrom="column">
                  <wp:posOffset>4429950</wp:posOffset>
                </wp:positionH>
                <wp:positionV relativeFrom="paragraph">
                  <wp:posOffset>66405</wp:posOffset>
                </wp:positionV>
                <wp:extent cx="162000" cy="430920"/>
                <wp:effectExtent l="38100" t="38100" r="47625" b="45720"/>
                <wp:wrapNone/>
                <wp:docPr id="6092" name="Ink 6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0">
                      <w14:nvContentPartPr>
                        <w14:cNvContentPartPr/>
                      </w14:nvContentPartPr>
                      <w14:xfrm>
                        <a:off x="0" y="0"/>
                        <a:ext cx="16200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2" o:spid="_x0000_s1026" type="#_x0000_t75" style="position:absolute;margin-left:348pt;margin-top:4.45pt;width:14.4pt;height:35.55pt;z-index:2555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">
                <v:imagedata r:id="rId75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74016" behindDoc="0" locked="0" layoutInCell="1" allowOverlap="1">
                <wp:simplePos x="0" y="0"/>
                <wp:positionH relativeFrom="column">
                  <wp:posOffset>2686470</wp:posOffset>
                </wp:positionH>
                <wp:positionV relativeFrom="paragraph">
                  <wp:posOffset>337125</wp:posOffset>
                </wp:positionV>
                <wp:extent cx="39960" cy="64800"/>
                <wp:effectExtent l="38100" t="38100" r="36830" b="30480"/>
                <wp:wrapNone/>
                <wp:docPr id="6084" name="Ink 6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2">
                      <w14:nvContentPartPr>
                        <w14:cNvContentPartPr/>
                      </w14:nvContentPartPr>
                      <w14:xfrm>
                        <a:off x="0" y="0"/>
                        <a:ext cx="3996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4" o:spid="_x0000_s1026" type="#_x0000_t75" style="position:absolute;margin-left:210.8pt;margin-top:25.8pt;width:4.75pt;height:6.55pt;z-index:2555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">
                <v:imagedata r:id="rId75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51488" behindDoc="0" locked="0" layoutInCell="1" allowOverlap="1">
                <wp:simplePos x="0" y="0"/>
                <wp:positionH relativeFrom="column">
                  <wp:posOffset>2736510</wp:posOffset>
                </wp:positionH>
                <wp:positionV relativeFrom="paragraph">
                  <wp:posOffset>41925</wp:posOffset>
                </wp:positionV>
                <wp:extent cx="57960" cy="144360"/>
                <wp:effectExtent l="38100" t="38100" r="37465" b="27305"/>
                <wp:wrapNone/>
                <wp:docPr id="6062" name="Ink 6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6">
                      <w14:nvContentPartPr>
                        <w14:cNvContentPartPr/>
                      </w14:nvContentPartPr>
                      <w14:xfrm>
                        <a:off x="0" y="0"/>
                        <a:ext cx="5796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2" o:spid="_x0000_s1026" type="#_x0000_t75" style="position:absolute;margin-left:214.7pt;margin-top:2.7pt;width:5.85pt;height:12.75pt;z-index:2555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">
                <v:imagedata r:id="rId7507" o:title=""/>
              </v:shape>
            </w:pict>
          </mc:Fallback>
        </mc:AlternateContent>
      </w:r>
      <w:r w:rsidR="002B17F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99A029C" wp14:editId="6462E6DF">
                <wp:simplePos x="0" y="0"/>
                <wp:positionH relativeFrom="column">
                  <wp:posOffset>1493520</wp:posOffset>
                </wp:positionH>
                <wp:positionV relativeFrom="paragraph">
                  <wp:posOffset>227330</wp:posOffset>
                </wp:positionV>
                <wp:extent cx="335915" cy="472440"/>
                <wp:effectExtent l="0" t="0" r="6985" b="3810"/>
                <wp:wrapNone/>
                <wp:docPr id="1300" name="Text Box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917FF1">
                              <w:rPr>
                                <w:position w:val="-4"/>
                              </w:rPr>
                              <w:object w:dxaOrig="260" w:dyaOrig="260">
                                <v:shape id="_x0000_i1324" type="#_x0000_t75" style="width:12.6pt;height:13.2pt" o:ole="">
                                  <v:imagedata r:id="rId7508" o:title=""/>
                                </v:shape>
                                <o:OLEObject Type="Embed" ProgID="Equation.DSMT4" ShapeID="_x0000_i1324" DrawAspect="Content" ObjectID="_1667038519" r:id="rId750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8" o:spid="_x0000_s1054" type="#_x0000_t202" style="position:absolute;left:0;text-align:left;margin-left:117.6pt;margin-top:17.9pt;width:26.45pt;height:37.2pt;z-index:25173606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" stroked="f">
                <v:textbox style="mso-fit-shape-to-text:t"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917FF1">
                        <w:rPr>
                          <w:position w:val="-4"/>
                        </w:rPr>
                        <w:object w:dxaOrig="260" w:dyaOrig="260">
                          <v:shape id="_x0000_i1324" type="#_x0000_t75" style="width:12.6pt;height:13.2pt" o:ole="">
                            <v:imagedata r:id="rId7510" o:title=""/>
                          </v:shape>
                          <o:OLEObject Type="Embed" ProgID="Equation.DSMT4" ShapeID="_x0000_i1324" DrawAspect="Content" ObjectID="_1666684932" r:id="rId75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020496" w:rsidRPr="000B379B" w:rsidRDefault="00765F1C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32384" behindDoc="0" locked="0" layoutInCell="1" allowOverlap="1">
                <wp:simplePos x="0" y="0"/>
                <wp:positionH relativeFrom="column">
                  <wp:posOffset>2771790</wp:posOffset>
                </wp:positionH>
                <wp:positionV relativeFrom="paragraph">
                  <wp:posOffset>-53475</wp:posOffset>
                </wp:positionV>
                <wp:extent cx="1235160" cy="797760"/>
                <wp:effectExtent l="38100" t="38100" r="41275" b="40640"/>
                <wp:wrapNone/>
                <wp:docPr id="6141" name="Ink 6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2">
                      <w14:nvContentPartPr>
                        <w14:cNvContentPartPr/>
                      </w14:nvContentPartPr>
                      <w14:xfrm>
                        <a:off x="0" y="0"/>
                        <a:ext cx="1235160" cy="79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1" o:spid="_x0000_s1026" type="#_x0000_t75" style="position:absolute;margin-left:217.55pt;margin-top:-4.9pt;width:98.65pt;height:64.25pt;z-index:2556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">
                <v:imagedata r:id="rId75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5216" behindDoc="0" locked="0" layoutInCell="1" allowOverlap="1">
                <wp:simplePos x="0" y="0"/>
                <wp:positionH relativeFrom="column">
                  <wp:posOffset>5332830</wp:posOffset>
                </wp:positionH>
                <wp:positionV relativeFrom="paragraph">
                  <wp:posOffset>292485</wp:posOffset>
                </wp:positionV>
                <wp:extent cx="197640" cy="15480"/>
                <wp:effectExtent l="19050" t="19050" r="31115" b="22860"/>
                <wp:wrapNone/>
                <wp:docPr id="6134" name="Ink 6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4">
                      <w14:nvContentPartPr>
                        <w14:cNvContentPartPr/>
                      </w14:nvContentPartPr>
                      <w14:xfrm>
                        <a:off x="0" y="0"/>
                        <a:ext cx="1976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4" o:spid="_x0000_s1026" type="#_x0000_t75" style="position:absolute;margin-left:419.3pt;margin-top:22.7pt;width:16.55pt;height:2.2pt;z-index:2556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">
                <v:imagedata r:id="rId75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4192" behindDoc="0" locked="0" layoutInCell="1" allowOverlap="1">
                <wp:simplePos x="0" y="0"/>
                <wp:positionH relativeFrom="column">
                  <wp:posOffset>5359110</wp:posOffset>
                </wp:positionH>
                <wp:positionV relativeFrom="paragraph">
                  <wp:posOffset>152085</wp:posOffset>
                </wp:positionV>
                <wp:extent cx="300960" cy="48960"/>
                <wp:effectExtent l="19050" t="38100" r="23495" b="27305"/>
                <wp:wrapNone/>
                <wp:docPr id="6133" name="Ink 6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8">
                      <w14:nvContentPartPr>
                        <w14:cNvContentPartPr/>
                      </w14:nvContentPartPr>
                      <w14:xfrm>
                        <a:off x="0" y="0"/>
                        <a:ext cx="3009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3" o:spid="_x0000_s1026" type="#_x0000_t75" style="position:absolute;margin-left:421.45pt;margin-top:11.45pt;width:24.8pt;height:5pt;z-index:2556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">
                <v:imagedata r:id="rId75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1120" behindDoc="0" locked="0" layoutInCell="1" allowOverlap="1">
                <wp:simplePos x="0" y="0"/>
                <wp:positionH relativeFrom="column">
                  <wp:posOffset>6409230</wp:posOffset>
                </wp:positionH>
                <wp:positionV relativeFrom="paragraph">
                  <wp:posOffset>260085</wp:posOffset>
                </wp:positionV>
                <wp:extent cx="113760" cy="101160"/>
                <wp:effectExtent l="38100" t="38100" r="38735" b="51435"/>
                <wp:wrapNone/>
                <wp:docPr id="6130" name="Ink 6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0">
                      <w14:nvContentPartPr>
                        <w14:cNvContentPartPr/>
                      </w14:nvContentPartPr>
                      <w14:xfrm>
                        <a:off x="0" y="0"/>
                        <a:ext cx="113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0" o:spid="_x0000_s1026" type="#_x0000_t75" style="position:absolute;margin-left:503.75pt;margin-top:19.5pt;width:10.65pt;height:9.95pt;z-index:2556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">
                <v:imagedata r:id="rId75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11904" behindDoc="0" locked="0" layoutInCell="1" allowOverlap="1">
                <wp:simplePos x="0" y="0"/>
                <wp:positionH relativeFrom="column">
                  <wp:posOffset>5979750</wp:posOffset>
                </wp:positionH>
                <wp:positionV relativeFrom="paragraph">
                  <wp:posOffset>133725</wp:posOffset>
                </wp:positionV>
                <wp:extent cx="314640" cy="111600"/>
                <wp:effectExtent l="38100" t="38100" r="47625" b="41275"/>
                <wp:wrapNone/>
                <wp:docPr id="6121" name="Ink 6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2">
                      <w14:nvContentPartPr>
                        <w14:cNvContentPartPr/>
                      </w14:nvContentPartPr>
                      <w14:xfrm>
                        <a:off x="0" y="0"/>
                        <a:ext cx="314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1" o:spid="_x0000_s1026" type="#_x0000_t75" style="position:absolute;margin-left:470.25pt;margin-top:9.65pt;width:26.3pt;height:10.5pt;z-index:2556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">
                <v:imagedata r:id="rId75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89376" behindDoc="0" locked="0" layoutInCell="1" allowOverlap="1">
                <wp:simplePos x="0" y="0"/>
                <wp:positionH relativeFrom="column">
                  <wp:posOffset>4998030</wp:posOffset>
                </wp:positionH>
                <wp:positionV relativeFrom="paragraph">
                  <wp:posOffset>-8115</wp:posOffset>
                </wp:positionV>
                <wp:extent cx="4320" cy="26640"/>
                <wp:effectExtent l="38100" t="38100" r="34290" b="31115"/>
                <wp:wrapNone/>
                <wp:docPr id="6099" name="Ink 6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4">
                      <w14:nvContentPartPr>
                        <w14:cNvContentPartPr/>
                      </w14:nvContentPartPr>
                      <w14:xfrm>
                        <a:off x="0" y="0"/>
                        <a:ext cx="43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9" o:spid="_x0000_s1026" type="#_x0000_t75" style="position:absolute;margin-left:392.8pt;margin-top:-1.35pt;width:2.1pt;height:3.65pt;z-index:2555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">
                <v:imagedata r:id="rId75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88352" behindDoc="0" locked="0" layoutInCell="1" allowOverlap="1">
                <wp:simplePos x="0" y="0"/>
                <wp:positionH relativeFrom="column">
                  <wp:posOffset>4945830</wp:posOffset>
                </wp:positionH>
                <wp:positionV relativeFrom="paragraph">
                  <wp:posOffset>38685</wp:posOffset>
                </wp:positionV>
                <wp:extent cx="90000" cy="256320"/>
                <wp:effectExtent l="19050" t="38100" r="43815" b="48895"/>
                <wp:wrapNone/>
                <wp:docPr id="6098" name="Ink 6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6">
                      <w14:nvContentPartPr>
                        <w14:cNvContentPartPr/>
                      </w14:nvContentPartPr>
                      <w14:xfrm>
                        <a:off x="0" y="0"/>
                        <a:ext cx="9000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8" o:spid="_x0000_s1026" type="#_x0000_t75" style="position:absolute;margin-left:388.7pt;margin-top:2.35pt;width:8.85pt;height:21.9pt;z-index:2555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">
                <v:imagedata r:id="rId75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81184" behindDoc="0" locked="0" layoutInCell="1" allowOverlap="1">
                <wp:simplePos x="0" y="0"/>
                <wp:positionH relativeFrom="column">
                  <wp:posOffset>2678190</wp:posOffset>
                </wp:positionH>
                <wp:positionV relativeFrom="paragraph">
                  <wp:posOffset>304365</wp:posOffset>
                </wp:positionV>
                <wp:extent cx="44640" cy="72000"/>
                <wp:effectExtent l="38100" t="38100" r="31750" b="42545"/>
                <wp:wrapNone/>
                <wp:docPr id="6091" name="Ink 6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8">
                      <w14:nvContentPartPr>
                        <w14:cNvContentPartPr/>
                      </w14:nvContentPartPr>
                      <w14:xfrm>
                        <a:off x="0" y="0"/>
                        <a:ext cx="446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1" o:spid="_x0000_s1026" type="#_x0000_t75" style="position:absolute;margin-left:210.05pt;margin-top:23.1pt;width:4.95pt;height:7.35pt;z-index:2555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">
                <v:imagedata r:id="rId75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77088" behindDoc="0" locked="0" layoutInCell="1" allowOverlap="1">
                <wp:simplePos x="0" y="0"/>
                <wp:positionH relativeFrom="column">
                  <wp:posOffset>2667390</wp:posOffset>
                </wp:positionH>
                <wp:positionV relativeFrom="paragraph">
                  <wp:posOffset>104205</wp:posOffset>
                </wp:positionV>
                <wp:extent cx="59040" cy="63720"/>
                <wp:effectExtent l="38100" t="38100" r="36830" b="50800"/>
                <wp:wrapNone/>
                <wp:docPr id="6087" name="Ink 6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0">
                      <w14:nvContentPartPr>
                        <w14:cNvContentPartPr/>
                      </w14:nvContentPartPr>
                      <w14:xfrm>
                        <a:off x="0" y="0"/>
                        <a:ext cx="590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7" o:spid="_x0000_s1026" type="#_x0000_t75" style="position:absolute;margin-left:209.2pt;margin-top:7.35pt;width:6.15pt;height:6.65pt;z-index:2555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">
                <v:imagedata r:id="rId75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72992" behindDoc="0" locked="0" layoutInCell="1" allowOverlap="1">
                <wp:simplePos x="0" y="0"/>
                <wp:positionH relativeFrom="column">
                  <wp:posOffset>2511870</wp:posOffset>
                </wp:positionH>
                <wp:positionV relativeFrom="paragraph">
                  <wp:posOffset>-263715</wp:posOffset>
                </wp:positionV>
                <wp:extent cx="445680" cy="744480"/>
                <wp:effectExtent l="38100" t="38100" r="31115" b="36830"/>
                <wp:wrapNone/>
                <wp:docPr id="6083" name="Ink 6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6">
                      <w14:nvContentPartPr>
                        <w14:cNvContentPartPr/>
                      </w14:nvContentPartPr>
                      <w14:xfrm>
                        <a:off x="0" y="0"/>
                        <a:ext cx="445680" cy="74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3" o:spid="_x0000_s1026" type="#_x0000_t75" style="position:absolute;margin-left:197.15pt;margin-top:-21.5pt;width:36.6pt;height:60.3pt;z-index:2555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">
                <v:imagedata r:id="rId75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71968" behindDoc="0" locked="0" layoutInCell="1" allowOverlap="1">
                <wp:simplePos x="0" y="0"/>
                <wp:positionH relativeFrom="column">
                  <wp:posOffset>2534550</wp:posOffset>
                </wp:positionH>
                <wp:positionV relativeFrom="paragraph">
                  <wp:posOffset>-160035</wp:posOffset>
                </wp:positionV>
                <wp:extent cx="394560" cy="717120"/>
                <wp:effectExtent l="38100" t="38100" r="5715" b="45085"/>
                <wp:wrapNone/>
                <wp:docPr id="6082" name="Ink 6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8">
                      <w14:nvContentPartPr>
                        <w14:cNvContentPartPr/>
                      </w14:nvContentPartPr>
                      <w14:xfrm>
                        <a:off x="0" y="0"/>
                        <a:ext cx="394560" cy="71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2" o:spid="_x0000_s1026" type="#_x0000_t75" style="position:absolute;margin-left:198.85pt;margin-top:-13.3pt;width:32.55pt;height:57.9pt;z-index:2555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">
                <v:imagedata r:id="rId75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70944" behindDoc="0" locked="0" layoutInCell="1" allowOverlap="1">
                <wp:simplePos x="0" y="0"/>
                <wp:positionH relativeFrom="column">
                  <wp:posOffset>2170950</wp:posOffset>
                </wp:positionH>
                <wp:positionV relativeFrom="paragraph">
                  <wp:posOffset>-329955</wp:posOffset>
                </wp:positionV>
                <wp:extent cx="1172880" cy="759240"/>
                <wp:effectExtent l="38100" t="38100" r="27305" b="41275"/>
                <wp:wrapNone/>
                <wp:docPr id="6081" name="Ink 6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0">
                      <w14:nvContentPartPr>
                        <w14:cNvContentPartPr/>
                      </w14:nvContentPartPr>
                      <w14:xfrm>
                        <a:off x="0" y="0"/>
                        <a:ext cx="1172880" cy="75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1" o:spid="_x0000_s1026" type="#_x0000_t75" style="position:absolute;margin-left:170.35pt;margin-top:-26.75pt;width:93.75pt;height:61.35pt;z-index:2555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">
                <v:imagedata r:id="rId7541" o:title=""/>
              </v:shape>
            </w:pict>
          </mc:Fallback>
        </mc:AlternateContent>
      </w:r>
      <w:r w:rsidR="002B17F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D613254" wp14:editId="74D4B7B9">
                <wp:simplePos x="0" y="0"/>
                <wp:positionH relativeFrom="column">
                  <wp:posOffset>2552700</wp:posOffset>
                </wp:positionH>
                <wp:positionV relativeFrom="paragraph">
                  <wp:posOffset>220980</wp:posOffset>
                </wp:positionV>
                <wp:extent cx="180975" cy="781050"/>
                <wp:effectExtent l="0" t="38100" r="66675" b="19050"/>
                <wp:wrapNone/>
                <wp:docPr id="1299" name="AutoShape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0975" cy="781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4" o:spid="_x0000_s1026" type="#_x0000_t32" style="position:absolute;margin-left:201pt;margin-top:17.4pt;width:14.25pt;height:61.5pt;flip:y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">
                <v:stroke endarrow="block"/>
              </v:shape>
            </w:pict>
          </mc:Fallback>
        </mc:AlternateContent>
      </w:r>
    </w:p>
    <w:p w:rsidR="00020496" w:rsidRPr="000B379B" w:rsidRDefault="00765F1C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38528" behindDoc="0" locked="0" layoutInCell="1" allowOverlap="1">
                <wp:simplePos x="0" y="0"/>
                <wp:positionH relativeFrom="column">
                  <wp:posOffset>4455870</wp:posOffset>
                </wp:positionH>
                <wp:positionV relativeFrom="paragraph">
                  <wp:posOffset>139845</wp:posOffset>
                </wp:positionV>
                <wp:extent cx="148680" cy="436680"/>
                <wp:effectExtent l="38100" t="38100" r="41910" b="40005"/>
                <wp:wrapNone/>
                <wp:docPr id="6147" name="Ink 6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2">
                      <w14:nvContentPartPr>
                        <w14:cNvContentPartPr/>
                      </w14:nvContentPartPr>
                      <w14:xfrm>
                        <a:off x="0" y="0"/>
                        <a:ext cx="148680" cy="43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7" o:spid="_x0000_s1026" type="#_x0000_t75" style="position:absolute;margin-left:349.95pt;margin-top:10.3pt;width:13.45pt;height:36.05pt;z-index:2556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">
                <v:imagedata r:id="rId75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36480" behindDoc="0" locked="0" layoutInCell="1" allowOverlap="1">
                <wp:simplePos x="0" y="0"/>
                <wp:positionH relativeFrom="column">
                  <wp:posOffset>4184070</wp:posOffset>
                </wp:positionH>
                <wp:positionV relativeFrom="paragraph">
                  <wp:posOffset>176205</wp:posOffset>
                </wp:positionV>
                <wp:extent cx="32040" cy="21240"/>
                <wp:effectExtent l="38100" t="38100" r="44450" b="36195"/>
                <wp:wrapNone/>
                <wp:docPr id="6145" name="Ink 6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4">
                      <w14:nvContentPartPr>
                        <w14:cNvContentPartPr/>
                      </w14:nvContentPartPr>
                      <w14:xfrm>
                        <a:off x="0" y="0"/>
                        <a:ext cx="320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5" o:spid="_x0000_s1026" type="#_x0000_t75" style="position:absolute;margin-left:328.55pt;margin-top:13.15pt;width:3.9pt;height:3.25pt;z-index:2556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">
                <v:imagedata r:id="rId75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35456" behindDoc="0" locked="0" layoutInCell="1" allowOverlap="1">
                <wp:simplePos x="0" y="0"/>
                <wp:positionH relativeFrom="column">
                  <wp:posOffset>4185510</wp:posOffset>
                </wp:positionH>
                <wp:positionV relativeFrom="paragraph">
                  <wp:posOffset>245325</wp:posOffset>
                </wp:positionV>
                <wp:extent cx="37080" cy="100080"/>
                <wp:effectExtent l="38100" t="38100" r="39370" b="33655"/>
                <wp:wrapNone/>
                <wp:docPr id="6144" name="Ink 6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6">
                      <w14:nvContentPartPr>
                        <w14:cNvContentPartPr/>
                      </w14:nvContentPartPr>
                      <w14:xfrm>
                        <a:off x="0" y="0"/>
                        <a:ext cx="370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4" o:spid="_x0000_s1026" type="#_x0000_t75" style="position:absolute;margin-left:328.85pt;margin-top:18.5pt;width:4.3pt;height:9.5pt;z-index:2556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">
                <v:imagedata r:id="rId75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31360" behindDoc="0" locked="0" layoutInCell="1" allowOverlap="1">
                <wp:simplePos x="0" y="0"/>
                <wp:positionH relativeFrom="column">
                  <wp:posOffset>2853150</wp:posOffset>
                </wp:positionH>
                <wp:positionV relativeFrom="paragraph">
                  <wp:posOffset>259365</wp:posOffset>
                </wp:positionV>
                <wp:extent cx="12240" cy="12960"/>
                <wp:effectExtent l="38100" t="38100" r="26035" b="44450"/>
                <wp:wrapNone/>
                <wp:docPr id="6140" name="Ink 6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8">
                      <w14:nvContentPartPr>
                        <w14:cNvContentPartPr/>
                      </w14:nvContentPartPr>
                      <w14:xfrm>
                        <a:off x="0" y="0"/>
                        <a:ext cx="122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0" o:spid="_x0000_s1026" type="#_x0000_t75" style="position:absolute;margin-left:224.05pt;margin-top:19.8pt;width:2.35pt;height:2.4pt;z-index:2556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">
                <v:imagedata r:id="rId75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29312" behindDoc="0" locked="0" layoutInCell="1" allowOverlap="1">
                <wp:simplePos x="0" y="0"/>
                <wp:positionH relativeFrom="column">
                  <wp:posOffset>5109270</wp:posOffset>
                </wp:positionH>
                <wp:positionV relativeFrom="paragraph">
                  <wp:posOffset>214365</wp:posOffset>
                </wp:positionV>
                <wp:extent cx="360" cy="360"/>
                <wp:effectExtent l="0" t="0" r="0" b="0"/>
                <wp:wrapNone/>
                <wp:docPr id="6138" name="Ink 6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8" o:spid="_x0000_s1026" type="#_x0000_t75" style="position:absolute;margin-left:401.3pt;margin-top:15.9pt;width:2.05pt;height:2.05pt;z-index:2556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UX6m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6aTOh6nLDEiqSzISeDjgtYXSJQJzq0/sLuNNreFaLMuoyT8bv+O5iuusAkFSf9&#10;PUiq98EZ5v7f44Sz7dPYC5/P85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">
                <v:imagedata r:id="rId57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17024" behindDoc="0" locked="0" layoutInCell="1" allowOverlap="1">
                <wp:simplePos x="0" y="0"/>
                <wp:positionH relativeFrom="column">
                  <wp:posOffset>6162270</wp:posOffset>
                </wp:positionH>
                <wp:positionV relativeFrom="paragraph">
                  <wp:posOffset>-126915</wp:posOffset>
                </wp:positionV>
                <wp:extent cx="245160" cy="297720"/>
                <wp:effectExtent l="38100" t="38100" r="40640" b="45720"/>
                <wp:wrapNone/>
                <wp:docPr id="6126" name="Ink 6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1">
                      <w14:nvContentPartPr>
                        <w14:cNvContentPartPr/>
                      </w14:nvContentPartPr>
                      <w14:xfrm>
                        <a:off x="0" y="0"/>
                        <a:ext cx="24516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6" o:spid="_x0000_s1026" type="#_x0000_t75" style="position:absolute;margin-left:484.4pt;margin-top:-10.95pt;width:20.8pt;height:25.15pt;z-index:2556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">
                <v:imagedata r:id="rId75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16000" behindDoc="0" locked="0" layoutInCell="1" allowOverlap="1">
                <wp:simplePos x="0" y="0"/>
                <wp:positionH relativeFrom="column">
                  <wp:posOffset>6256590</wp:posOffset>
                </wp:positionH>
                <wp:positionV relativeFrom="paragraph">
                  <wp:posOffset>-108915</wp:posOffset>
                </wp:positionV>
                <wp:extent cx="11520" cy="308160"/>
                <wp:effectExtent l="38100" t="38100" r="45720" b="34925"/>
                <wp:wrapNone/>
                <wp:docPr id="6125" name="Ink 6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3">
                      <w14:nvContentPartPr>
                        <w14:cNvContentPartPr/>
                      </w14:nvContentPartPr>
                      <w14:xfrm>
                        <a:off x="0" y="0"/>
                        <a:ext cx="1152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5" o:spid="_x0000_s1026" type="#_x0000_t75" style="position:absolute;margin-left:491.9pt;margin-top:-9.15pt;width:2.4pt;height:25.7pt;z-index:2556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">
                <v:imagedata r:id="rId75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14976" behindDoc="0" locked="0" layoutInCell="1" allowOverlap="1">
                <wp:simplePos x="0" y="0"/>
                <wp:positionH relativeFrom="column">
                  <wp:posOffset>6188190</wp:posOffset>
                </wp:positionH>
                <wp:positionV relativeFrom="paragraph">
                  <wp:posOffset>-89115</wp:posOffset>
                </wp:positionV>
                <wp:extent cx="45000" cy="276840"/>
                <wp:effectExtent l="38100" t="38100" r="31750" b="28575"/>
                <wp:wrapNone/>
                <wp:docPr id="6124" name="Ink 6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5">
                      <w14:nvContentPartPr>
                        <w14:cNvContentPartPr/>
                      </w14:nvContentPartPr>
                      <w14:xfrm>
                        <a:off x="0" y="0"/>
                        <a:ext cx="4500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4" o:spid="_x0000_s1026" type="#_x0000_t75" style="position:absolute;margin-left:486.6pt;margin-top:-7.65pt;width:5.2pt;height:23.3pt;z-index:2556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">
                <v:imagedata r:id="rId75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13952" behindDoc="0" locked="0" layoutInCell="1" allowOverlap="1">
                <wp:simplePos x="0" y="0"/>
                <wp:positionH relativeFrom="column">
                  <wp:posOffset>6020790</wp:posOffset>
                </wp:positionH>
                <wp:positionV relativeFrom="paragraph">
                  <wp:posOffset>38325</wp:posOffset>
                </wp:positionV>
                <wp:extent cx="146520" cy="64080"/>
                <wp:effectExtent l="38100" t="38100" r="25400" b="31750"/>
                <wp:wrapNone/>
                <wp:docPr id="6123" name="Ink 6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7">
                      <w14:nvContentPartPr>
                        <w14:cNvContentPartPr/>
                      </w14:nvContentPartPr>
                      <w14:xfrm>
                        <a:off x="0" y="0"/>
                        <a:ext cx="1465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3" o:spid="_x0000_s1026" type="#_x0000_t75" style="position:absolute;margin-left:473.45pt;margin-top:2.3pt;width:12.9pt;height:6.6pt;z-index:2556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">
                <v:imagedata r:id="rId75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12928" behindDoc="0" locked="0" layoutInCell="1" allowOverlap="1">
                <wp:simplePos x="0" y="0"/>
                <wp:positionH relativeFrom="column">
                  <wp:posOffset>6054630</wp:posOffset>
                </wp:positionH>
                <wp:positionV relativeFrom="paragraph">
                  <wp:posOffset>-36195</wp:posOffset>
                </wp:positionV>
                <wp:extent cx="86040" cy="178200"/>
                <wp:effectExtent l="38100" t="38100" r="47625" b="31750"/>
                <wp:wrapNone/>
                <wp:docPr id="6122" name="Ink 6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9">
                      <w14:nvContentPartPr>
                        <w14:cNvContentPartPr/>
                      </w14:nvContentPartPr>
                      <w14:xfrm>
                        <a:off x="0" y="0"/>
                        <a:ext cx="860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2" o:spid="_x0000_s1026" type="#_x0000_t75" style="position:absolute;margin-left:475.8pt;margin-top:-3.6pt;width:8.45pt;height:15.7pt;z-index:2556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">
                <v:imagedata r:id="rId7570" o:title=""/>
              </v:shape>
            </w:pict>
          </mc:Fallback>
        </mc:AlternateContent>
      </w:r>
    </w:p>
    <w:p w:rsidR="00020496" w:rsidRDefault="00D46514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9296" behindDoc="0" locked="0" layoutInCell="1" allowOverlap="1">
                <wp:simplePos x="0" y="0"/>
                <wp:positionH relativeFrom="column">
                  <wp:posOffset>39030</wp:posOffset>
                </wp:positionH>
                <wp:positionV relativeFrom="paragraph">
                  <wp:posOffset>312125</wp:posOffset>
                </wp:positionV>
                <wp:extent cx="6782400" cy="80280"/>
                <wp:effectExtent l="38100" t="38100" r="19050" b="34290"/>
                <wp:wrapNone/>
                <wp:docPr id="6304" name="Ink 6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1">
                      <w14:nvContentPartPr>
                        <w14:cNvContentPartPr/>
                      </w14:nvContentPartPr>
                      <w14:xfrm>
                        <a:off x="0" y="0"/>
                        <a:ext cx="67824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4" o:spid="_x0000_s1026" type="#_x0000_t75" style="position:absolute;margin-left:2.7pt;margin-top:23.9pt;width:535.3pt;height:7.55pt;z-index:2557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">
                <v:imagedata r:id="rId7572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42624" behindDoc="0" locked="0" layoutInCell="1" allowOverlap="1">
                <wp:simplePos x="0" y="0"/>
                <wp:positionH relativeFrom="column">
                  <wp:posOffset>4677990</wp:posOffset>
                </wp:positionH>
                <wp:positionV relativeFrom="paragraph">
                  <wp:posOffset>-146715</wp:posOffset>
                </wp:positionV>
                <wp:extent cx="190800" cy="294840"/>
                <wp:effectExtent l="38100" t="38100" r="19050" b="48260"/>
                <wp:wrapNone/>
                <wp:docPr id="6151" name="Ink 6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3">
                      <w14:nvContentPartPr>
                        <w14:cNvContentPartPr/>
                      </w14:nvContentPartPr>
                      <w14:xfrm>
                        <a:off x="0" y="0"/>
                        <a:ext cx="1908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1" o:spid="_x0000_s1026" type="#_x0000_t75" style="position:absolute;margin-left:367.55pt;margin-top:-12.2pt;width:16.7pt;height:24.85pt;z-index:2556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">
                <v:imagedata r:id="rId7574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41600" behindDoc="0" locked="0" layoutInCell="1" allowOverlap="1">
                <wp:simplePos x="0" y="0"/>
                <wp:positionH relativeFrom="column">
                  <wp:posOffset>3801390</wp:posOffset>
                </wp:positionH>
                <wp:positionV relativeFrom="paragraph">
                  <wp:posOffset>-162555</wp:posOffset>
                </wp:positionV>
                <wp:extent cx="244440" cy="389160"/>
                <wp:effectExtent l="38100" t="38100" r="41910" b="49530"/>
                <wp:wrapNone/>
                <wp:docPr id="6150" name="Ink 6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5">
                      <w14:nvContentPartPr>
                        <w14:cNvContentPartPr/>
                      </w14:nvContentPartPr>
                      <w14:xfrm>
                        <a:off x="0" y="0"/>
                        <a:ext cx="24444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0" o:spid="_x0000_s1026" type="#_x0000_t75" style="position:absolute;margin-left:298.5pt;margin-top:-13.45pt;width:21.05pt;height:32.3pt;z-index:2556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">
                <v:imagedata r:id="rId7576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40576" behindDoc="0" locked="0" layoutInCell="1" allowOverlap="1">
                <wp:simplePos x="0" y="0"/>
                <wp:positionH relativeFrom="column">
                  <wp:posOffset>4668990</wp:posOffset>
                </wp:positionH>
                <wp:positionV relativeFrom="paragraph">
                  <wp:posOffset>2325</wp:posOffset>
                </wp:positionV>
                <wp:extent cx="12240" cy="9000"/>
                <wp:effectExtent l="38100" t="38100" r="26035" b="29210"/>
                <wp:wrapNone/>
                <wp:docPr id="6149" name="Ink 6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7">
                      <w14:nvContentPartPr>
                        <w14:cNvContentPartPr/>
                      </w14:nvContentPartPr>
                      <w14:xfrm>
                        <a:off x="0" y="0"/>
                        <a:ext cx="12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9" o:spid="_x0000_s1026" type="#_x0000_t75" style="position:absolute;margin-left:366.95pt;margin-top:-.5pt;width:2.3pt;height:2.2pt;z-index:2556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">
                <v:imagedata r:id="rId7578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39552" behindDoc="0" locked="0" layoutInCell="1" allowOverlap="1">
                <wp:simplePos x="0" y="0"/>
                <wp:positionH relativeFrom="column">
                  <wp:posOffset>4563150</wp:posOffset>
                </wp:positionH>
                <wp:positionV relativeFrom="paragraph">
                  <wp:posOffset>94845</wp:posOffset>
                </wp:positionV>
                <wp:extent cx="79200" cy="186480"/>
                <wp:effectExtent l="38100" t="38100" r="35560" b="42545"/>
                <wp:wrapNone/>
                <wp:docPr id="6148" name="Ink 6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9">
                      <w14:nvContentPartPr>
                        <w14:cNvContentPartPr/>
                      </w14:nvContentPartPr>
                      <w14:xfrm>
                        <a:off x="0" y="0"/>
                        <a:ext cx="792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8" o:spid="_x0000_s1026" type="#_x0000_t75" style="position:absolute;margin-left:358.45pt;margin-top:6.9pt;width:7.8pt;height:16.2pt;z-index:2556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">
                <v:imagedata r:id="rId7580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37504" behindDoc="0" locked="0" layoutInCell="1" allowOverlap="1">
                <wp:simplePos x="0" y="0"/>
                <wp:positionH relativeFrom="column">
                  <wp:posOffset>4290630</wp:posOffset>
                </wp:positionH>
                <wp:positionV relativeFrom="paragraph">
                  <wp:posOffset>80805</wp:posOffset>
                </wp:positionV>
                <wp:extent cx="42840" cy="151920"/>
                <wp:effectExtent l="38100" t="38100" r="33655" b="38735"/>
                <wp:wrapNone/>
                <wp:docPr id="6146" name="Ink 6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1">
                      <w14:nvContentPartPr>
                        <w14:cNvContentPartPr/>
                      </w14:nvContentPartPr>
                      <w14:xfrm>
                        <a:off x="0" y="0"/>
                        <a:ext cx="428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6" o:spid="_x0000_s1026" type="#_x0000_t75" style="position:absolute;margin-left:336.95pt;margin-top:5.55pt;width:4.85pt;height:13.65pt;z-index:2556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">
                <v:imagedata r:id="rId7582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34432" behindDoc="0" locked="0" layoutInCell="1" allowOverlap="1">
                <wp:simplePos x="0" y="0"/>
                <wp:positionH relativeFrom="column">
                  <wp:posOffset>4041870</wp:posOffset>
                </wp:positionH>
                <wp:positionV relativeFrom="paragraph">
                  <wp:posOffset>-118635</wp:posOffset>
                </wp:positionV>
                <wp:extent cx="144000" cy="238680"/>
                <wp:effectExtent l="38100" t="38100" r="8890" b="47625"/>
                <wp:wrapNone/>
                <wp:docPr id="6143" name="Ink 6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3">
                      <w14:nvContentPartPr>
                        <w14:cNvContentPartPr/>
                      </w14:nvContentPartPr>
                      <w14:xfrm>
                        <a:off x="0" y="0"/>
                        <a:ext cx="14400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3" o:spid="_x0000_s1026" type="#_x0000_t75" style="position:absolute;margin-left:317.45pt;margin-top:-10.1pt;width:12.85pt;height:20.4pt;z-index:2556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">
                <v:imagedata r:id="rId7584" o:title=""/>
              </v:shape>
            </w:pict>
          </mc:Fallback>
        </mc:AlternateContent>
      </w:r>
      <w:r w:rsidR="00765F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568896" behindDoc="0" locked="0" layoutInCell="1" allowOverlap="1">
                <wp:simplePos x="0" y="0"/>
                <wp:positionH relativeFrom="column">
                  <wp:posOffset>4771230</wp:posOffset>
                </wp:positionH>
                <wp:positionV relativeFrom="paragraph">
                  <wp:posOffset>91605</wp:posOffset>
                </wp:positionV>
                <wp:extent cx="190800" cy="166680"/>
                <wp:effectExtent l="38100" t="38100" r="57150" b="43180"/>
                <wp:wrapNone/>
                <wp:docPr id="6079" name="Ink 6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5">
                      <w14:nvContentPartPr>
                        <w14:cNvContentPartPr/>
                      </w14:nvContentPartPr>
                      <w14:xfrm>
                        <a:off x="0" y="0"/>
                        <a:ext cx="1908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9" o:spid="_x0000_s1026" type="#_x0000_t75" style="position:absolute;margin-left:374.7pt;margin-top:6.2pt;width:17pt;height:15.1pt;z-index:2555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">
                <v:imagedata r:id="rId7586" o:title=""/>
              </v:shape>
            </w:pict>
          </mc:Fallback>
        </mc:AlternateContent>
      </w:r>
      <w:r w:rsidR="00020496">
        <w:tab/>
      </w:r>
      <w:r w:rsidR="00020496" w:rsidRPr="00236169">
        <w:t xml:space="preserve">                         </w:t>
      </w:r>
      <w:r w:rsidR="00236169" w:rsidRPr="00236169">
        <w:rPr>
          <w:position w:val="-16"/>
        </w:rPr>
        <w:object w:dxaOrig="1800" w:dyaOrig="440">
          <v:shape id="_x0000_i1197" type="#_x0000_t75" style="width:90pt;height:22.2pt" o:ole="">
            <v:imagedata r:id="rId7587" o:title=""/>
          </v:shape>
          <o:OLEObject Type="Embed" ProgID="Equation.DSMT4" ShapeID="_x0000_i1197" DrawAspect="Content" ObjectID="_1667038392" r:id="rId7588"/>
        </w:object>
      </w:r>
    </w:p>
    <w:p w:rsidR="00020496" w:rsidRPr="00114F1D" w:rsidRDefault="00020496" w:rsidP="00020496">
      <w:pPr>
        <w:rPr>
          <w:lang w:val="en-US"/>
        </w:rPr>
      </w:pPr>
    </w:p>
    <w:p w:rsidR="00926262" w:rsidRDefault="00D46514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3088" behindDoc="0" locked="0" layoutInCell="1" allowOverlap="1">
                <wp:simplePos x="0" y="0"/>
                <wp:positionH relativeFrom="column">
                  <wp:posOffset>5784270</wp:posOffset>
                </wp:positionH>
                <wp:positionV relativeFrom="paragraph">
                  <wp:posOffset>1813685</wp:posOffset>
                </wp:positionV>
                <wp:extent cx="11520" cy="45000"/>
                <wp:effectExtent l="38100" t="38100" r="26670" b="31750"/>
                <wp:wrapNone/>
                <wp:docPr id="6337" name="Ink 6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9">
                      <w14:nvContentPartPr>
                        <w14:cNvContentPartPr/>
                      </w14:nvContentPartPr>
                      <w14:xfrm>
                        <a:off x="0" y="0"/>
                        <a:ext cx="115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7" o:spid="_x0000_s1026" type="#_x0000_t75" style="position:absolute;margin-left:454.75pt;margin-top:142.2pt;width:2.05pt;height:4.9pt;z-index:2558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">
                <v:imagedata r:id="rId75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2064" behindDoc="0" locked="0" layoutInCell="1" allowOverlap="1">
                <wp:simplePos x="0" y="0"/>
                <wp:positionH relativeFrom="column">
                  <wp:posOffset>5762670</wp:posOffset>
                </wp:positionH>
                <wp:positionV relativeFrom="paragraph">
                  <wp:posOffset>1953005</wp:posOffset>
                </wp:positionV>
                <wp:extent cx="83520" cy="47520"/>
                <wp:effectExtent l="38100" t="38100" r="31115" b="29210"/>
                <wp:wrapNone/>
                <wp:docPr id="6336" name="Ink 6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1">
                      <w14:nvContentPartPr>
                        <w14:cNvContentPartPr/>
                      </w14:nvContentPartPr>
                      <w14:xfrm>
                        <a:off x="0" y="0"/>
                        <a:ext cx="835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6" o:spid="_x0000_s1026" type="#_x0000_t75" style="position:absolute;margin-left:453.3pt;margin-top:153.15pt;width:7.8pt;height:5.15pt;z-index:2558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">
                <v:imagedata r:id="rId75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1040" behindDoc="0" locked="0" layoutInCell="1" allowOverlap="1">
                <wp:simplePos x="0" y="0"/>
                <wp:positionH relativeFrom="column">
                  <wp:posOffset>5637390</wp:posOffset>
                </wp:positionH>
                <wp:positionV relativeFrom="paragraph">
                  <wp:posOffset>1863005</wp:posOffset>
                </wp:positionV>
                <wp:extent cx="11880" cy="309240"/>
                <wp:effectExtent l="38100" t="19050" r="26670" b="34290"/>
                <wp:wrapNone/>
                <wp:docPr id="6335" name="Ink 6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3">
                      <w14:nvContentPartPr>
                        <w14:cNvContentPartPr/>
                      </w14:nvContentPartPr>
                      <w14:xfrm>
                        <a:off x="0" y="0"/>
                        <a:ext cx="1188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5" o:spid="_x0000_s1026" type="#_x0000_t75" style="position:absolute;margin-left:443.3pt;margin-top:146.25pt;width:2.25pt;height:25.5pt;z-index:2558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">
                <v:imagedata r:id="rId75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0016" behindDoc="0" locked="0" layoutInCell="1" allowOverlap="1">
                <wp:simplePos x="0" y="0"/>
                <wp:positionH relativeFrom="column">
                  <wp:posOffset>5660430</wp:posOffset>
                </wp:positionH>
                <wp:positionV relativeFrom="paragraph">
                  <wp:posOffset>1949045</wp:posOffset>
                </wp:positionV>
                <wp:extent cx="70560" cy="38880"/>
                <wp:effectExtent l="19050" t="19050" r="24765" b="18415"/>
                <wp:wrapNone/>
                <wp:docPr id="6334" name="Ink 6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5">
                      <w14:nvContentPartPr>
                        <w14:cNvContentPartPr/>
                      </w14:nvContentPartPr>
                      <w14:xfrm>
                        <a:off x="0" y="0"/>
                        <a:ext cx="705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4" o:spid="_x0000_s1026" type="#_x0000_t75" style="position:absolute;margin-left:445.3pt;margin-top:153.05pt;width:6.65pt;height:4.15pt;z-index:2558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">
                <v:imagedata r:id="rId75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28992" behindDoc="0" locked="0" layoutInCell="1" allowOverlap="1">
                <wp:simplePos x="0" y="0"/>
                <wp:positionH relativeFrom="column">
                  <wp:posOffset>5541630</wp:posOffset>
                </wp:positionH>
                <wp:positionV relativeFrom="paragraph">
                  <wp:posOffset>1852565</wp:posOffset>
                </wp:positionV>
                <wp:extent cx="13680" cy="275760"/>
                <wp:effectExtent l="38100" t="38100" r="24765" b="29210"/>
                <wp:wrapNone/>
                <wp:docPr id="6333" name="Ink 6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7">
                      <w14:nvContentPartPr>
                        <w14:cNvContentPartPr/>
                      </w14:nvContentPartPr>
                      <w14:xfrm>
                        <a:off x="0" y="0"/>
                        <a:ext cx="1368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3" o:spid="_x0000_s1026" type="#_x0000_t75" style="position:absolute;margin-left:435.65pt;margin-top:145.35pt;width:2.35pt;height:22.85pt;z-index:2558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">
                <v:imagedata r:id="rId75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27968" behindDoc="0" locked="0" layoutInCell="1" allowOverlap="1">
                <wp:simplePos x="0" y="0"/>
                <wp:positionH relativeFrom="column">
                  <wp:posOffset>5438670</wp:posOffset>
                </wp:positionH>
                <wp:positionV relativeFrom="paragraph">
                  <wp:posOffset>1946525</wp:posOffset>
                </wp:positionV>
                <wp:extent cx="178920" cy="94320"/>
                <wp:effectExtent l="38100" t="38100" r="31115" b="39370"/>
                <wp:wrapNone/>
                <wp:docPr id="6332" name="Ink 6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9">
                      <w14:nvContentPartPr>
                        <w14:cNvContentPartPr/>
                      </w14:nvContentPartPr>
                      <w14:xfrm>
                        <a:off x="0" y="0"/>
                        <a:ext cx="178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2" o:spid="_x0000_s1026" type="#_x0000_t75" style="position:absolute;margin-left:427.5pt;margin-top:152.55pt;width:15.6pt;height:8.9pt;z-index:2558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">
                <v:imagedata r:id="rId76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26944" behindDoc="0" locked="0" layoutInCell="1" allowOverlap="1">
                <wp:simplePos x="0" y="0"/>
                <wp:positionH relativeFrom="column">
                  <wp:posOffset>5309790</wp:posOffset>
                </wp:positionH>
                <wp:positionV relativeFrom="paragraph">
                  <wp:posOffset>1915925</wp:posOffset>
                </wp:positionV>
                <wp:extent cx="107640" cy="244800"/>
                <wp:effectExtent l="38100" t="38100" r="45085" b="41275"/>
                <wp:wrapNone/>
                <wp:docPr id="6331" name="Ink 6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1">
                      <w14:nvContentPartPr>
                        <w14:cNvContentPartPr/>
                      </w14:nvContentPartPr>
                      <w14:xfrm>
                        <a:off x="0" y="0"/>
                        <a:ext cx="10764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1" o:spid="_x0000_s1026" type="#_x0000_t75" style="position:absolute;margin-left:417.4pt;margin-top:150.1pt;width:9.95pt;height:20.85pt;z-index:2558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">
                <v:imagedata r:id="rId76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25920" behindDoc="0" locked="0" layoutInCell="1" allowOverlap="1">
                <wp:simplePos x="0" y="0"/>
                <wp:positionH relativeFrom="column">
                  <wp:posOffset>1733190</wp:posOffset>
                </wp:positionH>
                <wp:positionV relativeFrom="paragraph">
                  <wp:posOffset>1569605</wp:posOffset>
                </wp:positionV>
                <wp:extent cx="360" cy="360"/>
                <wp:effectExtent l="0" t="0" r="0" b="0"/>
                <wp:wrapNone/>
                <wp:docPr id="6330" name="Ink 6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0" o:spid="_x0000_s1026" type="#_x0000_t75" style="position:absolute;margin-left:135.45pt;margin-top:122.6pt;width:2.05pt;height:2.05pt;z-index:2558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gMYSA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46mZA1TlhiRdLZkJNBxwWsLhGoEx1af2F3Gm3vClFmXcYJfdd/B9NVF5ik4qS/&#10;B0n1PjjD3P97nHC2fRp74fN53lM6O/T8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">
                <v:imagedata r:id="rId76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24896" behindDoc="0" locked="0" layoutInCell="1" allowOverlap="1">
                <wp:simplePos x="0" y="0"/>
                <wp:positionH relativeFrom="column">
                  <wp:posOffset>5712990</wp:posOffset>
                </wp:positionH>
                <wp:positionV relativeFrom="paragraph">
                  <wp:posOffset>2266205</wp:posOffset>
                </wp:positionV>
                <wp:extent cx="324000" cy="293400"/>
                <wp:effectExtent l="19050" t="38100" r="19050" b="49530"/>
                <wp:wrapNone/>
                <wp:docPr id="6329" name="Ink 6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5">
                      <w14:nvContentPartPr>
                        <w14:cNvContentPartPr/>
                      </w14:nvContentPartPr>
                      <w14:xfrm>
                        <a:off x="0" y="0"/>
                        <a:ext cx="32400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9" o:spid="_x0000_s1026" type="#_x0000_t75" style="position:absolute;margin-left:449.15pt;margin-top:177.65pt;width:27pt;height:24.9pt;z-index:2558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">
                <v:imagedata r:id="rId76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23872" behindDoc="0" locked="0" layoutInCell="1" allowOverlap="1">
                <wp:simplePos x="0" y="0"/>
                <wp:positionH relativeFrom="column">
                  <wp:posOffset>5794350</wp:posOffset>
                </wp:positionH>
                <wp:positionV relativeFrom="paragraph">
                  <wp:posOffset>2287805</wp:posOffset>
                </wp:positionV>
                <wp:extent cx="29160" cy="265680"/>
                <wp:effectExtent l="38100" t="38100" r="47625" b="39370"/>
                <wp:wrapNone/>
                <wp:docPr id="6328" name="Ink 6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7">
                      <w14:nvContentPartPr>
                        <w14:cNvContentPartPr/>
                      </w14:nvContentPartPr>
                      <w14:xfrm>
                        <a:off x="0" y="0"/>
                        <a:ext cx="2916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8" o:spid="_x0000_s1026" type="#_x0000_t75" style="position:absolute;margin-left:455.55pt;margin-top:179.5pt;width:3.85pt;height:22.3pt;z-index:2558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">
                <v:imagedata r:id="rId76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22848" behindDoc="0" locked="0" layoutInCell="1" allowOverlap="1">
                <wp:simplePos x="0" y="0"/>
                <wp:positionH relativeFrom="column">
                  <wp:posOffset>5622270</wp:posOffset>
                </wp:positionH>
                <wp:positionV relativeFrom="paragraph">
                  <wp:posOffset>2421005</wp:posOffset>
                </wp:positionV>
                <wp:extent cx="47880" cy="40680"/>
                <wp:effectExtent l="38100" t="38100" r="47625" b="35560"/>
                <wp:wrapNone/>
                <wp:docPr id="6327" name="Ink 6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9">
                      <w14:nvContentPartPr>
                        <w14:cNvContentPartPr/>
                      </w14:nvContentPartPr>
                      <w14:xfrm>
                        <a:off x="0" y="0"/>
                        <a:ext cx="478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7" o:spid="_x0000_s1026" type="#_x0000_t75" style="position:absolute;margin-left:441.95pt;margin-top:189.85pt;width:5.25pt;height:4.7pt;z-index:2558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">
                <v:imagedata r:id="rId76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21824" behindDoc="0" locked="0" layoutInCell="1" allowOverlap="1">
                <wp:simplePos x="0" y="0"/>
                <wp:positionH relativeFrom="column">
                  <wp:posOffset>5374230</wp:posOffset>
                </wp:positionH>
                <wp:positionV relativeFrom="paragraph">
                  <wp:posOffset>2187005</wp:posOffset>
                </wp:positionV>
                <wp:extent cx="172440" cy="402120"/>
                <wp:effectExtent l="38100" t="38100" r="37465" b="36195"/>
                <wp:wrapNone/>
                <wp:docPr id="6326" name="Ink 6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1">
                      <w14:nvContentPartPr>
                        <w14:cNvContentPartPr/>
                      </w14:nvContentPartPr>
                      <w14:xfrm>
                        <a:off x="0" y="0"/>
                        <a:ext cx="172440" cy="4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6" o:spid="_x0000_s1026" type="#_x0000_t75" style="position:absolute;margin-left:422.55pt;margin-top:171.6pt;width:15.05pt;height:32.95pt;z-index:2558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">
                <v:imagedata r:id="rId76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20800" behindDoc="0" locked="0" layoutInCell="1" allowOverlap="1">
                <wp:simplePos x="0" y="0"/>
                <wp:positionH relativeFrom="column">
                  <wp:posOffset>4883550</wp:posOffset>
                </wp:positionH>
                <wp:positionV relativeFrom="paragraph">
                  <wp:posOffset>2215445</wp:posOffset>
                </wp:positionV>
                <wp:extent cx="114120" cy="417960"/>
                <wp:effectExtent l="38100" t="38100" r="38735" b="39370"/>
                <wp:wrapNone/>
                <wp:docPr id="6325" name="Ink 6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3">
                      <w14:nvContentPartPr>
                        <w14:cNvContentPartPr/>
                      </w14:nvContentPartPr>
                      <w14:xfrm>
                        <a:off x="0" y="0"/>
                        <a:ext cx="11412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5" o:spid="_x0000_s1026" type="#_x0000_t75" style="position:absolute;margin-left:383.8pt;margin-top:173.75pt;width:10.2pt;height:34.3pt;z-index:2558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">
                <v:imagedata r:id="rId76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9776" behindDoc="0" locked="0" layoutInCell="1" allowOverlap="1">
                <wp:simplePos x="0" y="0"/>
                <wp:positionH relativeFrom="column">
                  <wp:posOffset>5203590</wp:posOffset>
                </wp:positionH>
                <wp:positionV relativeFrom="paragraph">
                  <wp:posOffset>2414885</wp:posOffset>
                </wp:positionV>
                <wp:extent cx="11160" cy="27000"/>
                <wp:effectExtent l="38100" t="38100" r="46355" b="30480"/>
                <wp:wrapNone/>
                <wp:docPr id="6324" name="Ink 6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5">
                      <w14:nvContentPartPr>
                        <w14:cNvContentPartPr/>
                      </w14:nvContentPartPr>
                      <w14:xfrm>
                        <a:off x="0" y="0"/>
                        <a:ext cx="11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4" o:spid="_x0000_s1026" type="#_x0000_t75" style="position:absolute;margin-left:408.9pt;margin-top:189.6pt;width:2.5pt;height:3.55pt;z-index:2558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">
                <v:imagedata r:id="rId76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8752" behindDoc="0" locked="0" layoutInCell="1" allowOverlap="1">
                <wp:simplePos x="0" y="0"/>
                <wp:positionH relativeFrom="column">
                  <wp:posOffset>5218710</wp:posOffset>
                </wp:positionH>
                <wp:positionV relativeFrom="paragraph">
                  <wp:posOffset>2248205</wp:posOffset>
                </wp:positionV>
                <wp:extent cx="163440" cy="27360"/>
                <wp:effectExtent l="38100" t="38100" r="27305" b="29845"/>
                <wp:wrapNone/>
                <wp:docPr id="6323" name="Ink 6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7">
                      <w14:nvContentPartPr>
                        <w14:cNvContentPartPr/>
                      </w14:nvContentPartPr>
                      <w14:xfrm>
                        <a:off x="0" y="0"/>
                        <a:ext cx="1634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3" o:spid="_x0000_s1026" type="#_x0000_t75" style="position:absolute;margin-left:410.2pt;margin-top:176.35pt;width:14.25pt;height:3.6pt;z-index:2558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">
                <v:imagedata r:id="rId76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7728" behindDoc="0" locked="0" layoutInCell="1" allowOverlap="1">
                <wp:simplePos x="0" y="0"/>
                <wp:positionH relativeFrom="column">
                  <wp:posOffset>5283510</wp:posOffset>
                </wp:positionH>
                <wp:positionV relativeFrom="paragraph">
                  <wp:posOffset>2254685</wp:posOffset>
                </wp:positionV>
                <wp:extent cx="23400" cy="78120"/>
                <wp:effectExtent l="38100" t="38100" r="34290" b="36195"/>
                <wp:wrapNone/>
                <wp:docPr id="6322" name="Ink 6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9">
                      <w14:nvContentPartPr>
                        <w14:cNvContentPartPr/>
                      </w14:nvContentPartPr>
                      <w14:xfrm>
                        <a:off x="0" y="0"/>
                        <a:ext cx="234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2" o:spid="_x0000_s1026" type="#_x0000_t75" style="position:absolute;margin-left:415.35pt;margin-top:176.95pt;width:3.15pt;height:7.4pt;z-index:2558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">
                <v:imagedata r:id="rId76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6704" behindDoc="0" locked="0" layoutInCell="1" allowOverlap="1">
                <wp:simplePos x="0" y="0"/>
                <wp:positionH relativeFrom="column">
                  <wp:posOffset>5144190</wp:posOffset>
                </wp:positionH>
                <wp:positionV relativeFrom="paragraph">
                  <wp:posOffset>2291405</wp:posOffset>
                </wp:positionV>
                <wp:extent cx="22680" cy="1800"/>
                <wp:effectExtent l="38100" t="38100" r="34925" b="36830"/>
                <wp:wrapNone/>
                <wp:docPr id="6321" name="Ink 6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1">
                      <w14:nvContentPartPr>
                        <w14:cNvContentPartPr/>
                      </w14:nvContentPartPr>
                      <w14:xfrm>
                        <a:off x="0" y="0"/>
                        <a:ext cx="226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1" o:spid="_x0000_s1026" type="#_x0000_t75" style="position:absolute;margin-left:404.4pt;margin-top:179.65pt;width:3.05pt;height:1.8pt;z-index:2558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">
                <v:imagedata r:id="rId76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5680" behindDoc="0" locked="0" layoutInCell="1" allowOverlap="1">
                <wp:simplePos x="0" y="0"/>
                <wp:positionH relativeFrom="column">
                  <wp:posOffset>5148870</wp:posOffset>
                </wp:positionH>
                <wp:positionV relativeFrom="paragraph">
                  <wp:posOffset>2317685</wp:posOffset>
                </wp:positionV>
                <wp:extent cx="19440" cy="72360"/>
                <wp:effectExtent l="38100" t="38100" r="38100" b="42545"/>
                <wp:wrapNone/>
                <wp:docPr id="6320" name="Ink 6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3">
                      <w14:nvContentPartPr>
                        <w14:cNvContentPartPr/>
                      </w14:nvContentPartPr>
                      <w14:xfrm>
                        <a:off x="0" y="0"/>
                        <a:ext cx="194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0" o:spid="_x0000_s1026" type="#_x0000_t75" style="position:absolute;margin-left:404.7pt;margin-top:181.85pt;width:2.95pt;height:7.05pt;z-index:2558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">
                <v:imagedata r:id="rId76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4656" behindDoc="0" locked="0" layoutInCell="1" allowOverlap="1">
                <wp:simplePos x="0" y="0"/>
                <wp:positionH relativeFrom="column">
                  <wp:posOffset>4975710</wp:posOffset>
                </wp:positionH>
                <wp:positionV relativeFrom="paragraph">
                  <wp:posOffset>2390405</wp:posOffset>
                </wp:positionV>
                <wp:extent cx="182880" cy="164520"/>
                <wp:effectExtent l="38100" t="38100" r="45720" b="45085"/>
                <wp:wrapNone/>
                <wp:docPr id="6319" name="Ink 6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5">
                      <w14:nvContentPartPr>
                        <w14:cNvContentPartPr/>
                      </w14:nvContentPartPr>
                      <w14:xfrm>
                        <a:off x="0" y="0"/>
                        <a:ext cx="1828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9" o:spid="_x0000_s1026" type="#_x0000_t75" style="position:absolute;margin-left:391.05pt;margin-top:187.4pt;width:15.85pt;height:14.55pt;z-index:2558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">
                <v:imagedata r:id="rId76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3632" behindDoc="0" locked="0" layoutInCell="1" allowOverlap="1">
                <wp:simplePos x="0" y="0"/>
                <wp:positionH relativeFrom="column">
                  <wp:posOffset>4511670</wp:posOffset>
                </wp:positionH>
                <wp:positionV relativeFrom="paragraph">
                  <wp:posOffset>2472125</wp:posOffset>
                </wp:positionV>
                <wp:extent cx="219600" cy="34560"/>
                <wp:effectExtent l="38100" t="38100" r="28575" b="41910"/>
                <wp:wrapNone/>
                <wp:docPr id="6318" name="Ink 6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7">
                      <w14:nvContentPartPr>
                        <w14:cNvContentPartPr/>
                      </w14:nvContentPartPr>
                      <w14:xfrm>
                        <a:off x="0" y="0"/>
                        <a:ext cx="2196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8" o:spid="_x0000_s1026" type="#_x0000_t75" style="position:absolute;margin-left:354.65pt;margin-top:193.8pt;width:18.75pt;height:4.35pt;z-index:2558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">
                <v:imagedata r:id="rId76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2608" behindDoc="0" locked="0" layoutInCell="1" allowOverlap="1">
                <wp:simplePos x="0" y="0"/>
                <wp:positionH relativeFrom="column">
                  <wp:posOffset>4491870</wp:posOffset>
                </wp:positionH>
                <wp:positionV relativeFrom="paragraph">
                  <wp:posOffset>2413085</wp:posOffset>
                </wp:positionV>
                <wp:extent cx="176040" cy="44280"/>
                <wp:effectExtent l="38100" t="38100" r="14605" b="32385"/>
                <wp:wrapNone/>
                <wp:docPr id="6317" name="Ink 6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9">
                      <w14:nvContentPartPr>
                        <w14:cNvContentPartPr/>
                      </w14:nvContentPartPr>
                      <w14:xfrm>
                        <a:off x="0" y="0"/>
                        <a:ext cx="1760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7" o:spid="_x0000_s1026" type="#_x0000_t75" style="position:absolute;margin-left:353pt;margin-top:189.5pt;width:15.25pt;height:4.8pt;z-index:2558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">
                <v:imagedata r:id="rId76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1584" behindDoc="0" locked="0" layoutInCell="1" allowOverlap="1">
                <wp:simplePos x="0" y="0"/>
                <wp:positionH relativeFrom="column">
                  <wp:posOffset>6476910</wp:posOffset>
                </wp:positionH>
                <wp:positionV relativeFrom="paragraph">
                  <wp:posOffset>1763645</wp:posOffset>
                </wp:positionV>
                <wp:extent cx="200160" cy="220320"/>
                <wp:effectExtent l="38100" t="38100" r="28575" b="46990"/>
                <wp:wrapNone/>
                <wp:docPr id="6316" name="Ink 6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1">
                      <w14:nvContentPartPr>
                        <w14:cNvContentPartPr/>
                      </w14:nvContentPartPr>
                      <w14:xfrm>
                        <a:off x="0" y="0"/>
                        <a:ext cx="20016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6" o:spid="_x0000_s1026" type="#_x0000_t75" style="position:absolute;margin-left:509.35pt;margin-top:138.1pt;width:17.1pt;height:18.9pt;z-index:2558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">
                <v:imagedata r:id="rId76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10560" behindDoc="0" locked="0" layoutInCell="1" allowOverlap="1">
                <wp:simplePos x="0" y="0"/>
                <wp:positionH relativeFrom="column">
                  <wp:posOffset>6371790</wp:posOffset>
                </wp:positionH>
                <wp:positionV relativeFrom="paragraph">
                  <wp:posOffset>1860845</wp:posOffset>
                </wp:positionV>
                <wp:extent cx="183240" cy="23760"/>
                <wp:effectExtent l="38100" t="38100" r="26670" b="33655"/>
                <wp:wrapNone/>
                <wp:docPr id="6315" name="Ink 6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3">
                      <w14:nvContentPartPr>
                        <w14:cNvContentPartPr/>
                      </w14:nvContentPartPr>
                      <w14:xfrm>
                        <a:off x="0" y="0"/>
                        <a:ext cx="1832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5" o:spid="_x0000_s1026" type="#_x0000_t75" style="position:absolute;margin-left:501.05pt;margin-top:145.9pt;width:15.75pt;height:3.25pt;z-index:2558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">
                <v:imagedata r:id="rId76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09536" behindDoc="0" locked="0" layoutInCell="1" allowOverlap="1">
                <wp:simplePos x="0" y="0"/>
                <wp:positionH relativeFrom="column">
                  <wp:posOffset>6399870</wp:posOffset>
                </wp:positionH>
                <wp:positionV relativeFrom="paragraph">
                  <wp:posOffset>1706045</wp:posOffset>
                </wp:positionV>
                <wp:extent cx="126720" cy="286200"/>
                <wp:effectExtent l="38100" t="38100" r="45085" b="38100"/>
                <wp:wrapNone/>
                <wp:docPr id="6314" name="Ink 6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5">
                      <w14:nvContentPartPr>
                        <w14:cNvContentPartPr/>
                      </w14:nvContentPartPr>
                      <w14:xfrm>
                        <a:off x="0" y="0"/>
                        <a:ext cx="12672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4" o:spid="_x0000_s1026" type="#_x0000_t75" style="position:absolute;margin-left:503.2pt;margin-top:133.6pt;width:11.45pt;height:24pt;z-index:2558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">
                <v:imagedata r:id="rId76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08512" behindDoc="0" locked="0" layoutInCell="1" allowOverlap="1">
                <wp:simplePos x="0" y="0"/>
                <wp:positionH relativeFrom="column">
                  <wp:posOffset>5939430</wp:posOffset>
                </wp:positionH>
                <wp:positionV relativeFrom="paragraph">
                  <wp:posOffset>1914125</wp:posOffset>
                </wp:positionV>
                <wp:extent cx="308160" cy="113400"/>
                <wp:effectExtent l="38100" t="38100" r="34925" b="39370"/>
                <wp:wrapNone/>
                <wp:docPr id="6313" name="Ink 6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7">
                      <w14:nvContentPartPr>
                        <w14:cNvContentPartPr/>
                      </w14:nvContentPartPr>
                      <w14:xfrm>
                        <a:off x="0" y="0"/>
                        <a:ext cx="3081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3" o:spid="_x0000_s1026" type="#_x0000_t75" style="position:absolute;margin-left:467.05pt;margin-top:150pt;width:25.6pt;height:10.45pt;z-index:2558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">
                <v:imagedata r:id="rId76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07488" behindDoc="0" locked="0" layoutInCell="1" allowOverlap="1">
                <wp:simplePos x="0" y="0"/>
                <wp:positionH relativeFrom="column">
                  <wp:posOffset>5972550</wp:posOffset>
                </wp:positionH>
                <wp:positionV relativeFrom="paragraph">
                  <wp:posOffset>1947245</wp:posOffset>
                </wp:positionV>
                <wp:extent cx="41400" cy="70560"/>
                <wp:effectExtent l="19050" t="19050" r="34925" b="24765"/>
                <wp:wrapNone/>
                <wp:docPr id="6312" name="Ink 6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9">
                      <w14:nvContentPartPr>
                        <w14:cNvContentPartPr/>
                      </w14:nvContentPartPr>
                      <w14:xfrm>
                        <a:off x="0" y="0"/>
                        <a:ext cx="414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2" o:spid="_x0000_s1026" type="#_x0000_t75" style="position:absolute;margin-left:469.75pt;margin-top:152.8pt;width:4.35pt;height:6.65pt;z-index:2558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">
                <v:imagedata r:id="rId76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03392" behindDoc="0" locked="0" layoutInCell="1" allowOverlap="1">
                <wp:simplePos x="0" y="0"/>
                <wp:positionH relativeFrom="column">
                  <wp:posOffset>5103510</wp:posOffset>
                </wp:positionH>
                <wp:positionV relativeFrom="paragraph">
                  <wp:posOffset>1941485</wp:posOffset>
                </wp:positionV>
                <wp:extent cx="27360" cy="15840"/>
                <wp:effectExtent l="38100" t="38100" r="29845" b="22860"/>
                <wp:wrapNone/>
                <wp:docPr id="6308" name="Ink 6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1">
                      <w14:nvContentPartPr>
                        <w14:cNvContentPartPr/>
                      </w14:nvContentPartPr>
                      <w14:xfrm>
                        <a:off x="0" y="0"/>
                        <a:ext cx="27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8" o:spid="_x0000_s1026" type="#_x0000_t75" style="position:absolute;margin-left:401.2pt;margin-top:152.3pt;width:3.3pt;height:2.5pt;z-index:2558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">
                <v:imagedata r:id="rId76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02368" behindDoc="0" locked="0" layoutInCell="1" allowOverlap="1">
                <wp:simplePos x="0" y="0"/>
                <wp:positionH relativeFrom="column">
                  <wp:posOffset>5086230</wp:posOffset>
                </wp:positionH>
                <wp:positionV relativeFrom="paragraph">
                  <wp:posOffset>1993685</wp:posOffset>
                </wp:positionV>
                <wp:extent cx="29160" cy="107640"/>
                <wp:effectExtent l="38100" t="38100" r="28575" b="45085"/>
                <wp:wrapNone/>
                <wp:docPr id="6307" name="Ink 6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3">
                      <w14:nvContentPartPr>
                        <w14:cNvContentPartPr/>
                      </w14:nvContentPartPr>
                      <w14:xfrm>
                        <a:off x="0" y="0"/>
                        <a:ext cx="291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7" o:spid="_x0000_s1026" type="#_x0000_t75" style="position:absolute;margin-left:399.85pt;margin-top:156.3pt;width:3.75pt;height:10pt;z-index:2558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">
                <v:imagedata r:id="rId76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01344" behindDoc="0" locked="0" layoutInCell="1" allowOverlap="1">
                <wp:simplePos x="0" y="0"/>
                <wp:positionH relativeFrom="column">
                  <wp:posOffset>4830270</wp:posOffset>
                </wp:positionH>
                <wp:positionV relativeFrom="paragraph">
                  <wp:posOffset>1911605</wp:posOffset>
                </wp:positionV>
                <wp:extent cx="34200" cy="46440"/>
                <wp:effectExtent l="38100" t="38100" r="23495" b="29845"/>
                <wp:wrapNone/>
                <wp:docPr id="6306" name="Ink 6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5">
                      <w14:nvContentPartPr>
                        <w14:cNvContentPartPr/>
                      </w14:nvContentPartPr>
                      <w14:xfrm>
                        <a:off x="0" y="0"/>
                        <a:ext cx="342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6" o:spid="_x0000_s1026" type="#_x0000_t75" style="position:absolute;margin-left:379.65pt;margin-top:149.95pt;width:4.05pt;height:4.8pt;z-index:2558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">
                <v:imagedata r:id="rId76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00320" behindDoc="0" locked="0" layoutInCell="1" allowOverlap="1">
                <wp:simplePos x="0" y="0"/>
                <wp:positionH relativeFrom="column">
                  <wp:posOffset>4708230</wp:posOffset>
                </wp:positionH>
                <wp:positionV relativeFrom="paragraph">
                  <wp:posOffset>2007725</wp:posOffset>
                </wp:positionV>
                <wp:extent cx="186120" cy="140040"/>
                <wp:effectExtent l="38100" t="38100" r="4445" b="31750"/>
                <wp:wrapNone/>
                <wp:docPr id="6305" name="Ink 6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7">
                      <w14:nvContentPartPr>
                        <w14:cNvContentPartPr/>
                      </w14:nvContentPartPr>
                      <w14:xfrm>
                        <a:off x="0" y="0"/>
                        <a:ext cx="1861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5" o:spid="_x0000_s1026" type="#_x0000_t75" style="position:absolute;margin-left:370.2pt;margin-top:157.4pt;width:15.85pt;height:12.45pt;z-index:2558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">
                <v:imagedata r:id="rId76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8272" behindDoc="0" locked="0" layoutInCell="1" allowOverlap="1">
                <wp:simplePos x="0" y="0"/>
                <wp:positionH relativeFrom="column">
                  <wp:posOffset>758310</wp:posOffset>
                </wp:positionH>
                <wp:positionV relativeFrom="paragraph">
                  <wp:posOffset>1339205</wp:posOffset>
                </wp:positionV>
                <wp:extent cx="14400" cy="18720"/>
                <wp:effectExtent l="38100" t="38100" r="24130" b="38735"/>
                <wp:wrapNone/>
                <wp:docPr id="6303" name="Ink 6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9">
                      <w14:nvContentPartPr>
                        <w14:cNvContentPartPr/>
                      </w14:nvContentPartPr>
                      <w14:xfrm>
                        <a:off x="0" y="0"/>
                        <a:ext cx="144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3" o:spid="_x0000_s1026" type="#_x0000_t75" style="position:absolute;margin-left:58.95pt;margin-top:104.75pt;width:2.5pt;height:2.95pt;z-index:2557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">
                <v:imagedata r:id="rId76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7248" behindDoc="0" locked="0" layoutInCell="1" allowOverlap="1">
                <wp:simplePos x="0" y="0"/>
                <wp:positionH relativeFrom="column">
                  <wp:posOffset>749310</wp:posOffset>
                </wp:positionH>
                <wp:positionV relativeFrom="paragraph">
                  <wp:posOffset>1392125</wp:posOffset>
                </wp:positionV>
                <wp:extent cx="31320" cy="91080"/>
                <wp:effectExtent l="38100" t="38100" r="45085" b="42545"/>
                <wp:wrapNone/>
                <wp:docPr id="6302" name="Ink 6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1">
                      <w14:nvContentPartPr>
                        <w14:cNvContentPartPr/>
                      </w14:nvContentPartPr>
                      <w14:xfrm>
                        <a:off x="0" y="0"/>
                        <a:ext cx="313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2" o:spid="_x0000_s1026" type="#_x0000_t75" style="position:absolute;margin-left:58.25pt;margin-top:108.95pt;width:3.95pt;height:8.6pt;z-index:2557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">
                <v:imagedata r:id="rId76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6224" behindDoc="0" locked="0" layoutInCell="1" allowOverlap="1">
                <wp:simplePos x="0" y="0"/>
                <wp:positionH relativeFrom="column">
                  <wp:posOffset>887910</wp:posOffset>
                </wp:positionH>
                <wp:positionV relativeFrom="paragraph">
                  <wp:posOffset>1443605</wp:posOffset>
                </wp:positionV>
                <wp:extent cx="169200" cy="15120"/>
                <wp:effectExtent l="38100" t="38100" r="40640" b="42545"/>
                <wp:wrapNone/>
                <wp:docPr id="6301" name="Ink 6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3">
                      <w14:nvContentPartPr>
                        <w14:cNvContentPartPr/>
                      </w14:nvContentPartPr>
                      <w14:xfrm>
                        <a:off x="0" y="0"/>
                        <a:ext cx="169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1" o:spid="_x0000_s1026" type="#_x0000_t75" style="position:absolute;margin-left:69.05pt;margin-top:112.75pt;width:15.05pt;height:3pt;z-index:2557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">
                <v:imagedata r:id="rId76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5200" behindDoc="0" locked="0" layoutInCell="1" allowOverlap="1">
                <wp:simplePos x="0" y="0"/>
                <wp:positionH relativeFrom="column">
                  <wp:posOffset>766950</wp:posOffset>
                </wp:positionH>
                <wp:positionV relativeFrom="paragraph">
                  <wp:posOffset>1109165</wp:posOffset>
                </wp:positionV>
                <wp:extent cx="101160" cy="91080"/>
                <wp:effectExtent l="38100" t="38100" r="32385" b="42545"/>
                <wp:wrapNone/>
                <wp:docPr id="6300" name="Ink 6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5">
                      <w14:nvContentPartPr>
                        <w14:cNvContentPartPr/>
                      </w14:nvContentPartPr>
                      <w14:xfrm>
                        <a:off x="0" y="0"/>
                        <a:ext cx="1011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0" o:spid="_x0000_s1026" type="#_x0000_t75" style="position:absolute;margin-left:59.7pt;margin-top:86.7pt;width:9.6pt;height:8.55pt;z-index:2557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">
                <v:imagedata r:id="rId76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4176" behindDoc="0" locked="0" layoutInCell="1" allowOverlap="1">
                <wp:simplePos x="0" y="0"/>
                <wp:positionH relativeFrom="column">
                  <wp:posOffset>935070</wp:posOffset>
                </wp:positionH>
                <wp:positionV relativeFrom="paragraph">
                  <wp:posOffset>1142645</wp:posOffset>
                </wp:positionV>
                <wp:extent cx="105480" cy="11520"/>
                <wp:effectExtent l="38100" t="38100" r="27940" b="26670"/>
                <wp:wrapNone/>
                <wp:docPr id="6299" name="Ink 6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7">
                      <w14:nvContentPartPr>
                        <w14:cNvContentPartPr/>
                      </w14:nvContentPartPr>
                      <w14:xfrm>
                        <a:off x="0" y="0"/>
                        <a:ext cx="105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9" o:spid="_x0000_s1026" type="#_x0000_t75" style="position:absolute;margin-left:73pt;margin-top:89.3pt;width:9.65pt;height:2.25pt;z-index:2557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">
                <v:imagedata r:id="rId76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3152" behindDoc="0" locked="0" layoutInCell="1" allowOverlap="1">
                <wp:simplePos x="0" y="0"/>
                <wp:positionH relativeFrom="column">
                  <wp:posOffset>737070</wp:posOffset>
                </wp:positionH>
                <wp:positionV relativeFrom="paragraph">
                  <wp:posOffset>922325</wp:posOffset>
                </wp:positionV>
                <wp:extent cx="49680" cy="111240"/>
                <wp:effectExtent l="38100" t="38100" r="45720" b="41275"/>
                <wp:wrapNone/>
                <wp:docPr id="6298" name="Ink 6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9">
                      <w14:nvContentPartPr>
                        <w14:cNvContentPartPr/>
                      </w14:nvContentPartPr>
                      <w14:xfrm>
                        <a:off x="0" y="0"/>
                        <a:ext cx="496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8" o:spid="_x0000_s1026" type="#_x0000_t75" style="position:absolute;margin-left:57.35pt;margin-top:71.8pt;width:5.4pt;height:10.35pt;z-index:2557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">
                <v:imagedata r:id="rId76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2128" behindDoc="0" locked="0" layoutInCell="1" allowOverlap="1">
                <wp:simplePos x="0" y="0"/>
                <wp:positionH relativeFrom="column">
                  <wp:posOffset>901590</wp:posOffset>
                </wp:positionH>
                <wp:positionV relativeFrom="paragraph">
                  <wp:posOffset>949685</wp:posOffset>
                </wp:positionV>
                <wp:extent cx="166320" cy="27360"/>
                <wp:effectExtent l="38100" t="38100" r="43815" b="29845"/>
                <wp:wrapNone/>
                <wp:docPr id="6297" name="Ink 6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1">
                      <w14:nvContentPartPr>
                        <w14:cNvContentPartPr/>
                      </w14:nvContentPartPr>
                      <w14:xfrm>
                        <a:off x="0" y="0"/>
                        <a:ext cx="166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7" o:spid="_x0000_s1026" type="#_x0000_t75" style="position:absolute;margin-left:70.25pt;margin-top:74.1pt;width:14.6pt;height:3.6pt;z-index:2557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">
                <v:imagedata r:id="rId76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1104" behindDoc="0" locked="0" layoutInCell="1" allowOverlap="1">
                <wp:simplePos x="0" y="0"/>
                <wp:positionH relativeFrom="column">
                  <wp:posOffset>6312750</wp:posOffset>
                </wp:positionH>
                <wp:positionV relativeFrom="paragraph">
                  <wp:posOffset>983165</wp:posOffset>
                </wp:positionV>
                <wp:extent cx="253800" cy="351000"/>
                <wp:effectExtent l="38100" t="38100" r="32385" b="49530"/>
                <wp:wrapNone/>
                <wp:docPr id="6296" name="Ink 6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3">
                      <w14:nvContentPartPr>
                        <w14:cNvContentPartPr/>
                      </w14:nvContentPartPr>
                      <w14:xfrm>
                        <a:off x="0" y="0"/>
                        <a:ext cx="25380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6" o:spid="_x0000_s1026" type="#_x0000_t75" style="position:absolute;margin-left:496.1pt;margin-top:76.6pt;width:21.85pt;height:29.4pt;z-index:2557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">
                <v:imagedata r:id="rId76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90080" behindDoc="0" locked="0" layoutInCell="1" allowOverlap="1">
                <wp:simplePos x="0" y="0"/>
                <wp:positionH relativeFrom="column">
                  <wp:posOffset>6380070</wp:posOffset>
                </wp:positionH>
                <wp:positionV relativeFrom="paragraph">
                  <wp:posOffset>943925</wp:posOffset>
                </wp:positionV>
                <wp:extent cx="35640" cy="384120"/>
                <wp:effectExtent l="38100" t="38100" r="40640" b="35560"/>
                <wp:wrapNone/>
                <wp:docPr id="6295" name="Ink 6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5">
                      <w14:nvContentPartPr>
                        <w14:cNvContentPartPr/>
                      </w14:nvContentPartPr>
                      <w14:xfrm>
                        <a:off x="0" y="0"/>
                        <a:ext cx="3564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5" o:spid="_x0000_s1026" type="#_x0000_t75" style="position:absolute;margin-left:501.65pt;margin-top:73.75pt;width:4.2pt;height:31.6pt;z-index:2557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">
                <v:imagedata r:id="rId76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89056" behindDoc="0" locked="0" layoutInCell="1" allowOverlap="1">
                <wp:simplePos x="0" y="0"/>
                <wp:positionH relativeFrom="column">
                  <wp:posOffset>6197550</wp:posOffset>
                </wp:positionH>
                <wp:positionV relativeFrom="paragraph">
                  <wp:posOffset>1160285</wp:posOffset>
                </wp:positionV>
                <wp:extent cx="39240" cy="55800"/>
                <wp:effectExtent l="38100" t="38100" r="37465" b="40005"/>
                <wp:wrapNone/>
                <wp:docPr id="6294" name="Ink 6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7">
                      <w14:nvContentPartPr>
                        <w14:cNvContentPartPr/>
                      </w14:nvContentPartPr>
                      <w14:xfrm>
                        <a:off x="0" y="0"/>
                        <a:ext cx="392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4" o:spid="_x0000_s1026" type="#_x0000_t75" style="position:absolute;margin-left:487.25pt;margin-top:90.6pt;width:4.6pt;height:5.95pt;z-index:2557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">
                <v:imagedata r:id="rId76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88032" behindDoc="0" locked="0" layoutInCell="1" allowOverlap="1">
                <wp:simplePos x="0" y="0"/>
                <wp:positionH relativeFrom="column">
                  <wp:posOffset>5988390</wp:posOffset>
                </wp:positionH>
                <wp:positionV relativeFrom="paragraph">
                  <wp:posOffset>858965</wp:posOffset>
                </wp:positionV>
                <wp:extent cx="130320" cy="644760"/>
                <wp:effectExtent l="38100" t="19050" r="41275" b="22225"/>
                <wp:wrapNone/>
                <wp:docPr id="6293" name="Ink 6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9">
                      <w14:nvContentPartPr>
                        <w14:cNvContentPartPr/>
                      </w14:nvContentPartPr>
                      <w14:xfrm>
                        <a:off x="0" y="0"/>
                        <a:ext cx="130320" cy="64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3" o:spid="_x0000_s1026" type="#_x0000_t75" style="position:absolute;margin-left:470.9pt;margin-top:67.2pt;width:11.65pt;height:51.85pt;z-index:2557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">
                <v:imagedata r:id="rId76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87008" behindDoc="0" locked="0" layoutInCell="1" allowOverlap="1">
                <wp:simplePos x="0" y="0"/>
                <wp:positionH relativeFrom="column">
                  <wp:posOffset>5737110</wp:posOffset>
                </wp:positionH>
                <wp:positionV relativeFrom="paragraph">
                  <wp:posOffset>900365</wp:posOffset>
                </wp:positionV>
                <wp:extent cx="129960" cy="601560"/>
                <wp:effectExtent l="38100" t="38100" r="22860" b="27305"/>
                <wp:wrapNone/>
                <wp:docPr id="6292" name="Ink 6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1">
                      <w14:nvContentPartPr>
                        <w14:cNvContentPartPr/>
                      </w14:nvContentPartPr>
                      <w14:xfrm>
                        <a:off x="0" y="0"/>
                        <a:ext cx="129960" cy="60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2" o:spid="_x0000_s1026" type="#_x0000_t75" style="position:absolute;margin-left:451.05pt;margin-top:70.4pt;width:11.5pt;height:48.75pt;z-index:2557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">
                <v:imagedata r:id="rId76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85984" behindDoc="0" locked="0" layoutInCell="1" allowOverlap="1">
                <wp:simplePos x="0" y="0"/>
                <wp:positionH relativeFrom="column">
                  <wp:posOffset>6017910</wp:posOffset>
                </wp:positionH>
                <wp:positionV relativeFrom="paragraph">
                  <wp:posOffset>782645</wp:posOffset>
                </wp:positionV>
                <wp:extent cx="154440" cy="9720"/>
                <wp:effectExtent l="38100" t="38100" r="36195" b="28575"/>
                <wp:wrapNone/>
                <wp:docPr id="6291" name="Ink 6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3">
                      <w14:nvContentPartPr>
                        <w14:cNvContentPartPr/>
                      </w14:nvContentPartPr>
                      <w14:xfrm>
                        <a:off x="0" y="0"/>
                        <a:ext cx="154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1" o:spid="_x0000_s1026" type="#_x0000_t75" style="position:absolute;margin-left:473.25pt;margin-top:61.05pt;width:13.4pt;height:2.05pt;z-index:2557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">
                <v:imagedata r:id="rId76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84960" behindDoc="0" locked="0" layoutInCell="1" allowOverlap="1">
                <wp:simplePos x="0" y="0"/>
                <wp:positionH relativeFrom="column">
                  <wp:posOffset>6088470</wp:posOffset>
                </wp:positionH>
                <wp:positionV relativeFrom="paragraph">
                  <wp:posOffset>802085</wp:posOffset>
                </wp:positionV>
                <wp:extent cx="11160" cy="68760"/>
                <wp:effectExtent l="38100" t="38100" r="27305" b="26670"/>
                <wp:wrapNone/>
                <wp:docPr id="6290" name="Ink 6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5">
                      <w14:nvContentPartPr>
                        <w14:cNvContentPartPr/>
                      </w14:nvContentPartPr>
                      <w14:xfrm>
                        <a:off x="0" y="0"/>
                        <a:ext cx="111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0" o:spid="_x0000_s1026" type="#_x0000_t75" style="position:absolute;margin-left:478.65pt;margin-top:62.45pt;width:2.2pt;height:6.75pt;z-index:2557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">
                <v:imagedata r:id="rId76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83936" behindDoc="0" locked="0" layoutInCell="1" allowOverlap="1">
                <wp:simplePos x="0" y="0"/>
                <wp:positionH relativeFrom="column">
                  <wp:posOffset>6015030</wp:posOffset>
                </wp:positionH>
                <wp:positionV relativeFrom="paragraph">
                  <wp:posOffset>938885</wp:posOffset>
                </wp:positionV>
                <wp:extent cx="12600" cy="10440"/>
                <wp:effectExtent l="38100" t="38100" r="26035" b="27940"/>
                <wp:wrapNone/>
                <wp:docPr id="6289" name="Ink 6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7">
                      <w14:nvContentPartPr>
                        <w14:cNvContentPartPr/>
                      </w14:nvContentPartPr>
                      <w14:xfrm>
                        <a:off x="0" y="0"/>
                        <a:ext cx="12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9" o:spid="_x0000_s1026" type="#_x0000_t75" style="position:absolute;margin-left:472.85pt;margin-top:73.2pt;width:2.25pt;height:2.05pt;z-index:2557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">
                <v:imagedata r:id="rId76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82912" behindDoc="0" locked="0" layoutInCell="1" allowOverlap="1">
                <wp:simplePos x="0" y="0"/>
                <wp:positionH relativeFrom="column">
                  <wp:posOffset>6018270</wp:posOffset>
                </wp:positionH>
                <wp:positionV relativeFrom="paragraph">
                  <wp:posOffset>982085</wp:posOffset>
                </wp:positionV>
                <wp:extent cx="51480" cy="66600"/>
                <wp:effectExtent l="38100" t="38100" r="43815" b="48260"/>
                <wp:wrapNone/>
                <wp:docPr id="6288" name="Ink 6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9">
                      <w14:nvContentPartPr>
                        <w14:cNvContentPartPr/>
                      </w14:nvContentPartPr>
                      <w14:xfrm>
                        <a:off x="0" y="0"/>
                        <a:ext cx="514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8" o:spid="_x0000_s1026" type="#_x0000_t75" style="position:absolute;margin-left:473.15pt;margin-top:76.6pt;width:5.45pt;height:6.85pt;z-index:2557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">
                <v:imagedata r:id="rId76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81888" behindDoc="0" locked="0" layoutInCell="1" allowOverlap="1">
                <wp:simplePos x="0" y="0"/>
                <wp:positionH relativeFrom="column">
                  <wp:posOffset>5855190</wp:posOffset>
                </wp:positionH>
                <wp:positionV relativeFrom="paragraph">
                  <wp:posOffset>1079645</wp:posOffset>
                </wp:positionV>
                <wp:extent cx="158760" cy="199440"/>
                <wp:effectExtent l="38100" t="38100" r="31750" b="48260"/>
                <wp:wrapNone/>
                <wp:docPr id="6287" name="Ink 6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1">
                      <w14:nvContentPartPr>
                        <w14:cNvContentPartPr/>
                      </w14:nvContentPartPr>
                      <w14:xfrm>
                        <a:off x="0" y="0"/>
                        <a:ext cx="15876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7" o:spid="_x0000_s1026" type="#_x0000_t75" style="position:absolute;margin-left:460.25pt;margin-top:84.2pt;width:14pt;height:17.25pt;z-index:2557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">
                <v:imagedata r:id="rId76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80864" behindDoc="0" locked="0" layoutInCell="1" allowOverlap="1">
                <wp:simplePos x="0" y="0"/>
                <wp:positionH relativeFrom="column">
                  <wp:posOffset>7777230</wp:posOffset>
                </wp:positionH>
                <wp:positionV relativeFrom="paragraph">
                  <wp:posOffset>2286365</wp:posOffset>
                </wp:positionV>
                <wp:extent cx="360" cy="360"/>
                <wp:effectExtent l="0" t="0" r="0" b="0"/>
                <wp:wrapNone/>
                <wp:docPr id="6286" name="Ink 6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6" o:spid="_x0000_s1026" type="#_x0000_t75" style="position:absolute;margin-left:611.4pt;margin-top:179.05pt;width:2.05pt;height:2.05pt;z-index:2557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">
                <v:imagedata r:id="rId76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9840" behindDoc="0" locked="0" layoutInCell="1" allowOverlap="1">
                <wp:simplePos x="0" y="0"/>
                <wp:positionH relativeFrom="column">
                  <wp:posOffset>5571870</wp:posOffset>
                </wp:positionH>
                <wp:positionV relativeFrom="paragraph">
                  <wp:posOffset>1151645</wp:posOffset>
                </wp:positionV>
                <wp:extent cx="116280" cy="11160"/>
                <wp:effectExtent l="38100" t="38100" r="36195" b="27305"/>
                <wp:wrapNone/>
                <wp:docPr id="6285" name="Ink 6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5">
                      <w14:nvContentPartPr>
                        <w14:cNvContentPartPr/>
                      </w14:nvContentPartPr>
                      <w14:xfrm>
                        <a:off x="0" y="0"/>
                        <a:ext cx="116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5" o:spid="_x0000_s1026" type="#_x0000_t75" style="position:absolute;margin-left:438.05pt;margin-top:89.95pt;width:10.55pt;height:2.4pt;z-index:2557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">
                <v:imagedata r:id="rId76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8816" behindDoc="0" locked="0" layoutInCell="1" allowOverlap="1">
                <wp:simplePos x="0" y="0"/>
                <wp:positionH relativeFrom="column">
                  <wp:posOffset>5552430</wp:posOffset>
                </wp:positionH>
                <wp:positionV relativeFrom="paragraph">
                  <wp:posOffset>1097645</wp:posOffset>
                </wp:positionV>
                <wp:extent cx="133200" cy="15120"/>
                <wp:effectExtent l="38100" t="38100" r="38735" b="42545"/>
                <wp:wrapNone/>
                <wp:docPr id="6284" name="Ink 6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7">
                      <w14:nvContentPartPr>
                        <w14:cNvContentPartPr/>
                      </w14:nvContentPartPr>
                      <w14:xfrm>
                        <a:off x="0" y="0"/>
                        <a:ext cx="133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4" o:spid="_x0000_s1026" type="#_x0000_t75" style="position:absolute;margin-left:436.55pt;margin-top:85.75pt;width:11.9pt;height:2.65pt;z-index:2557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">
                <v:imagedata r:id="rId76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7792" behindDoc="0" locked="0" layoutInCell="1" allowOverlap="1">
                <wp:simplePos x="0" y="0"/>
                <wp:positionH relativeFrom="column">
                  <wp:posOffset>5433270</wp:posOffset>
                </wp:positionH>
                <wp:positionV relativeFrom="paragraph">
                  <wp:posOffset>340925</wp:posOffset>
                </wp:positionV>
                <wp:extent cx="228960" cy="20160"/>
                <wp:effectExtent l="38100" t="38100" r="38100" b="37465"/>
                <wp:wrapNone/>
                <wp:docPr id="6283" name="Ink 6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9">
                      <w14:nvContentPartPr>
                        <w14:cNvContentPartPr/>
                      </w14:nvContentPartPr>
                      <w14:xfrm>
                        <a:off x="0" y="0"/>
                        <a:ext cx="2289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3" o:spid="_x0000_s1026" type="#_x0000_t75" style="position:absolute;margin-left:427.25pt;margin-top:26.1pt;width:19.4pt;height:2.85pt;z-index:2557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">
                <v:imagedata r:id="rId76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6768" behindDoc="0" locked="0" layoutInCell="1" allowOverlap="1">
                <wp:simplePos x="0" y="0"/>
                <wp:positionH relativeFrom="column">
                  <wp:posOffset>5530110</wp:posOffset>
                </wp:positionH>
                <wp:positionV relativeFrom="paragraph">
                  <wp:posOffset>335885</wp:posOffset>
                </wp:positionV>
                <wp:extent cx="27000" cy="133560"/>
                <wp:effectExtent l="19050" t="38100" r="30480" b="38100"/>
                <wp:wrapNone/>
                <wp:docPr id="6282" name="Ink 6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1">
                      <w14:nvContentPartPr>
                        <w14:cNvContentPartPr/>
                      </w14:nvContentPartPr>
                      <w14:xfrm>
                        <a:off x="0" y="0"/>
                        <a:ext cx="270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2" o:spid="_x0000_s1026" type="#_x0000_t75" style="position:absolute;margin-left:434.8pt;margin-top:25.85pt;width:3.55pt;height:11.85pt;z-index:2557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">
                <v:imagedata r:id="rId76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5744" behindDoc="0" locked="0" layoutInCell="1" allowOverlap="1">
                <wp:simplePos x="0" y="0"/>
                <wp:positionH relativeFrom="column">
                  <wp:posOffset>5205030</wp:posOffset>
                </wp:positionH>
                <wp:positionV relativeFrom="paragraph">
                  <wp:posOffset>520565</wp:posOffset>
                </wp:positionV>
                <wp:extent cx="256680" cy="1157040"/>
                <wp:effectExtent l="38100" t="38100" r="29210" b="43180"/>
                <wp:wrapNone/>
                <wp:docPr id="6281" name="Ink 6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3">
                      <w14:nvContentPartPr>
                        <w14:cNvContentPartPr/>
                      </w14:nvContentPartPr>
                      <w14:xfrm>
                        <a:off x="0" y="0"/>
                        <a:ext cx="256680" cy="11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1" o:spid="_x0000_s1026" type="#_x0000_t75" style="position:absolute;margin-left:409.15pt;margin-top:40.3pt;width:21.55pt;height:92.6pt;z-index:2557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">
                <v:imagedata r:id="rId76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4720" behindDoc="0" locked="0" layoutInCell="1" allowOverlap="1">
                <wp:simplePos x="0" y="0"/>
                <wp:positionH relativeFrom="column">
                  <wp:posOffset>4543710</wp:posOffset>
                </wp:positionH>
                <wp:positionV relativeFrom="paragraph">
                  <wp:posOffset>680765</wp:posOffset>
                </wp:positionV>
                <wp:extent cx="170280" cy="1022760"/>
                <wp:effectExtent l="38100" t="38100" r="1270" b="25400"/>
                <wp:wrapNone/>
                <wp:docPr id="6280" name="Ink 6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5">
                      <w14:nvContentPartPr>
                        <w14:cNvContentPartPr/>
                      </w14:nvContentPartPr>
                      <w14:xfrm>
                        <a:off x="0" y="0"/>
                        <a:ext cx="170280" cy="10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0" o:spid="_x0000_s1026" type="#_x0000_t75" style="position:absolute;margin-left:357.05pt;margin-top:53.1pt;width:14.8pt;height:81.85pt;z-index:2557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">
                <v:imagedata r:id="rId76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3696" behindDoc="0" locked="0" layoutInCell="1" allowOverlap="1">
                <wp:simplePos x="0" y="0"/>
                <wp:positionH relativeFrom="column">
                  <wp:posOffset>4549830</wp:posOffset>
                </wp:positionH>
                <wp:positionV relativeFrom="paragraph">
                  <wp:posOffset>596525</wp:posOffset>
                </wp:positionV>
                <wp:extent cx="176400" cy="33480"/>
                <wp:effectExtent l="38100" t="38100" r="33655" b="43180"/>
                <wp:wrapNone/>
                <wp:docPr id="6279" name="Ink 6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7">
                      <w14:nvContentPartPr>
                        <w14:cNvContentPartPr/>
                      </w14:nvContentPartPr>
                      <w14:xfrm>
                        <a:off x="0" y="0"/>
                        <a:ext cx="1764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9" o:spid="_x0000_s1026" type="#_x0000_t75" style="position:absolute;margin-left:357.6pt;margin-top:46.25pt;width:15.25pt;height:4.1pt;z-index:2557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">
                <v:imagedata r:id="rId76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2672" behindDoc="0" locked="0" layoutInCell="1" allowOverlap="1">
                <wp:simplePos x="0" y="0"/>
                <wp:positionH relativeFrom="column">
                  <wp:posOffset>5292870</wp:posOffset>
                </wp:positionH>
                <wp:positionV relativeFrom="paragraph">
                  <wp:posOffset>745565</wp:posOffset>
                </wp:positionV>
                <wp:extent cx="42840" cy="38160"/>
                <wp:effectExtent l="38100" t="38100" r="33655" b="38100"/>
                <wp:wrapNone/>
                <wp:docPr id="6278" name="Ink 6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9">
                      <w14:nvContentPartPr>
                        <w14:cNvContentPartPr/>
                      </w14:nvContentPartPr>
                      <w14:xfrm>
                        <a:off x="0" y="0"/>
                        <a:ext cx="4284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8" o:spid="_x0000_s1026" type="#_x0000_t75" style="position:absolute;margin-left:416pt;margin-top:57.95pt;width:4.8pt;height:4.5pt;z-index:2557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">
                <v:imagedata r:id="rId77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1648" behindDoc="0" locked="0" layoutInCell="1" allowOverlap="1">
                <wp:simplePos x="0" y="0"/>
                <wp:positionH relativeFrom="column">
                  <wp:posOffset>5310870</wp:posOffset>
                </wp:positionH>
                <wp:positionV relativeFrom="paragraph">
                  <wp:posOffset>852845</wp:posOffset>
                </wp:positionV>
                <wp:extent cx="71280" cy="98640"/>
                <wp:effectExtent l="38100" t="38100" r="24130" b="34925"/>
                <wp:wrapNone/>
                <wp:docPr id="6277" name="Ink 6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1">
                      <w14:nvContentPartPr>
                        <w14:cNvContentPartPr/>
                      </w14:nvContentPartPr>
                      <w14:xfrm>
                        <a:off x="0" y="0"/>
                        <a:ext cx="712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7" o:spid="_x0000_s1026" type="#_x0000_t75" style="position:absolute;margin-left:417.45pt;margin-top:66.35pt;width:7pt;height:9.4pt;z-index:2557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">
                <v:imagedata r:id="rId77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70624" behindDoc="0" locked="0" layoutInCell="1" allowOverlap="1">
                <wp:simplePos x="0" y="0"/>
                <wp:positionH relativeFrom="column">
                  <wp:posOffset>5165070</wp:posOffset>
                </wp:positionH>
                <wp:positionV relativeFrom="paragraph">
                  <wp:posOffset>813965</wp:posOffset>
                </wp:positionV>
                <wp:extent cx="129240" cy="716040"/>
                <wp:effectExtent l="38100" t="38100" r="42545" b="27305"/>
                <wp:wrapNone/>
                <wp:docPr id="6276" name="Ink 6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3">
                      <w14:nvContentPartPr>
                        <w14:cNvContentPartPr/>
                      </w14:nvContentPartPr>
                      <w14:xfrm>
                        <a:off x="0" y="0"/>
                        <a:ext cx="129240" cy="71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6" o:spid="_x0000_s1026" type="#_x0000_t75" style="position:absolute;margin-left:405.8pt;margin-top:63.6pt;width:11.95pt;height:57.75pt;z-index:2557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">
                <v:imagedata r:id="rId77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9600" behindDoc="0" locked="0" layoutInCell="1" allowOverlap="1">
                <wp:simplePos x="0" y="0"/>
                <wp:positionH relativeFrom="column">
                  <wp:posOffset>4699230</wp:posOffset>
                </wp:positionH>
                <wp:positionV relativeFrom="paragraph">
                  <wp:posOffset>903245</wp:posOffset>
                </wp:positionV>
                <wp:extent cx="131040" cy="622080"/>
                <wp:effectExtent l="38100" t="38100" r="40640" b="45085"/>
                <wp:wrapNone/>
                <wp:docPr id="6275" name="Ink 6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5">
                      <w14:nvContentPartPr>
                        <w14:cNvContentPartPr/>
                      </w14:nvContentPartPr>
                      <w14:xfrm>
                        <a:off x="0" y="0"/>
                        <a:ext cx="131040" cy="62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5" o:spid="_x0000_s1026" type="#_x0000_t75" style="position:absolute;margin-left:369.25pt;margin-top:70.5pt;width:12pt;height:50.6pt;z-index:2557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">
                <v:imagedata r:id="rId77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8576" behindDoc="0" locked="0" layoutInCell="1" allowOverlap="1">
                <wp:simplePos x="0" y="0"/>
                <wp:positionH relativeFrom="column">
                  <wp:posOffset>4996230</wp:posOffset>
                </wp:positionH>
                <wp:positionV relativeFrom="paragraph">
                  <wp:posOffset>1062725</wp:posOffset>
                </wp:positionV>
                <wp:extent cx="260640" cy="277560"/>
                <wp:effectExtent l="19050" t="38100" r="6350" b="46355"/>
                <wp:wrapNone/>
                <wp:docPr id="6274" name="Ink 6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7">
                      <w14:nvContentPartPr>
                        <w14:cNvContentPartPr/>
                      </w14:nvContentPartPr>
                      <w14:xfrm>
                        <a:off x="0" y="0"/>
                        <a:ext cx="26064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4" o:spid="_x0000_s1026" type="#_x0000_t75" style="position:absolute;margin-left:392.8pt;margin-top:82.95pt;width:21.85pt;height:23.4pt;z-index:2557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">
                <v:imagedata r:id="rId77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7552" behindDoc="0" locked="0" layoutInCell="1" allowOverlap="1">
                <wp:simplePos x="0" y="0"/>
                <wp:positionH relativeFrom="column">
                  <wp:posOffset>5097030</wp:posOffset>
                </wp:positionH>
                <wp:positionV relativeFrom="paragraph">
                  <wp:posOffset>1058765</wp:posOffset>
                </wp:positionV>
                <wp:extent cx="28080" cy="292680"/>
                <wp:effectExtent l="38100" t="38100" r="29210" b="31750"/>
                <wp:wrapNone/>
                <wp:docPr id="6273" name="Ink 6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9">
                      <w14:nvContentPartPr>
                        <w14:cNvContentPartPr/>
                      </w14:nvContentPartPr>
                      <w14:xfrm>
                        <a:off x="0" y="0"/>
                        <a:ext cx="2808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3" o:spid="_x0000_s1026" type="#_x0000_t75" style="position:absolute;margin-left:400.65pt;margin-top:82.65pt;width:3.7pt;height:24.5pt;z-index:2557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">
                <v:imagedata r:id="rId77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6528" behindDoc="0" locked="0" layoutInCell="1" allowOverlap="1">
                <wp:simplePos x="0" y="0"/>
                <wp:positionH relativeFrom="column">
                  <wp:posOffset>5014590</wp:posOffset>
                </wp:positionH>
                <wp:positionV relativeFrom="paragraph">
                  <wp:posOffset>1196285</wp:posOffset>
                </wp:positionV>
                <wp:extent cx="5040" cy="16560"/>
                <wp:effectExtent l="38100" t="38100" r="33655" b="40640"/>
                <wp:wrapNone/>
                <wp:docPr id="6272" name="Ink 6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1">
                      <w14:nvContentPartPr>
                        <w14:cNvContentPartPr/>
                      </w14:nvContentPartPr>
                      <w14:xfrm>
                        <a:off x="0" y="0"/>
                        <a:ext cx="50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2" o:spid="_x0000_s1026" type="#_x0000_t75" style="position:absolute;margin-left:394pt;margin-top:93.5pt;width:2.1pt;height:2.6pt;z-index:2557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">
                <v:imagedata r:id="rId77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5504" behindDoc="0" locked="0" layoutInCell="1" allowOverlap="1">
                <wp:simplePos x="0" y="0"/>
                <wp:positionH relativeFrom="column">
                  <wp:posOffset>4776990</wp:posOffset>
                </wp:positionH>
                <wp:positionV relativeFrom="paragraph">
                  <wp:posOffset>1211405</wp:posOffset>
                </wp:positionV>
                <wp:extent cx="179640" cy="35640"/>
                <wp:effectExtent l="38100" t="38100" r="30480" b="40640"/>
                <wp:wrapNone/>
                <wp:docPr id="6271" name="Ink 6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3">
                      <w14:nvContentPartPr>
                        <w14:cNvContentPartPr/>
                      </w14:nvContentPartPr>
                      <w14:xfrm>
                        <a:off x="0" y="0"/>
                        <a:ext cx="179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1" o:spid="_x0000_s1026" type="#_x0000_t75" style="position:absolute;margin-left:375.5pt;margin-top:94.7pt;width:15.5pt;height:4.25pt;z-index:2557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">
                <v:imagedata r:id="rId77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4480" behindDoc="0" locked="0" layoutInCell="1" allowOverlap="1">
                <wp:simplePos x="0" y="0"/>
                <wp:positionH relativeFrom="column">
                  <wp:posOffset>4824870</wp:posOffset>
                </wp:positionH>
                <wp:positionV relativeFrom="paragraph">
                  <wp:posOffset>986045</wp:posOffset>
                </wp:positionV>
                <wp:extent cx="107640" cy="403560"/>
                <wp:effectExtent l="38100" t="38100" r="45085" b="34925"/>
                <wp:wrapNone/>
                <wp:docPr id="6270" name="Ink 6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5">
                      <w14:nvContentPartPr>
                        <w14:cNvContentPartPr/>
                      </w14:nvContentPartPr>
                      <w14:xfrm>
                        <a:off x="0" y="0"/>
                        <a:ext cx="107640" cy="40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0" o:spid="_x0000_s1026" type="#_x0000_t75" style="position:absolute;margin-left:379.15pt;margin-top:76.9pt;width:10.1pt;height:33.35pt;z-index:2557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">
                <v:imagedata r:id="rId77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3456" behindDoc="0" locked="0" layoutInCell="1" allowOverlap="1">
                <wp:simplePos x="0" y="0"/>
                <wp:positionH relativeFrom="column">
                  <wp:posOffset>3357510</wp:posOffset>
                </wp:positionH>
                <wp:positionV relativeFrom="paragraph">
                  <wp:posOffset>1283765</wp:posOffset>
                </wp:positionV>
                <wp:extent cx="205920" cy="140400"/>
                <wp:effectExtent l="38100" t="38100" r="22860" b="31115"/>
                <wp:wrapNone/>
                <wp:docPr id="6269" name="Ink 6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7">
                      <w14:nvContentPartPr>
                        <w14:cNvContentPartPr/>
                      </w14:nvContentPartPr>
                      <w14:xfrm>
                        <a:off x="0" y="0"/>
                        <a:ext cx="2059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9" o:spid="_x0000_s1026" type="#_x0000_t75" style="position:absolute;margin-left:263.6pt;margin-top:100.35pt;width:17.45pt;height:12.55pt;z-index:2557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">
                <v:imagedata r:id="rId77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2432" behindDoc="0" locked="0" layoutInCell="1" allowOverlap="1">
                <wp:simplePos x="0" y="0"/>
                <wp:positionH relativeFrom="column">
                  <wp:posOffset>3378750</wp:posOffset>
                </wp:positionH>
                <wp:positionV relativeFrom="paragraph">
                  <wp:posOffset>1264325</wp:posOffset>
                </wp:positionV>
                <wp:extent cx="1265760" cy="86400"/>
                <wp:effectExtent l="38100" t="38100" r="29845" b="46990"/>
                <wp:wrapNone/>
                <wp:docPr id="6268" name="Ink 6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9">
                      <w14:nvContentPartPr>
                        <w14:cNvContentPartPr/>
                      </w14:nvContentPartPr>
                      <w14:xfrm>
                        <a:off x="0" y="0"/>
                        <a:ext cx="12657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8" o:spid="_x0000_s1026" type="#_x0000_t75" style="position:absolute;margin-left:265.5pt;margin-top:98.75pt;width:101.05pt;height:8.4pt;z-index:2557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">
                <v:imagedata r:id="rId77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1408" behindDoc="0" locked="0" layoutInCell="1" allowOverlap="1">
                <wp:simplePos x="0" y="0"/>
                <wp:positionH relativeFrom="column">
                  <wp:posOffset>4032150</wp:posOffset>
                </wp:positionH>
                <wp:positionV relativeFrom="paragraph">
                  <wp:posOffset>2143445</wp:posOffset>
                </wp:positionV>
                <wp:extent cx="296640" cy="223200"/>
                <wp:effectExtent l="38100" t="38100" r="46355" b="43815"/>
                <wp:wrapNone/>
                <wp:docPr id="6267" name="Ink 6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1">
                      <w14:nvContentPartPr>
                        <w14:cNvContentPartPr/>
                      </w14:nvContentPartPr>
                      <w14:xfrm>
                        <a:off x="0" y="0"/>
                        <a:ext cx="2966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7" o:spid="_x0000_s1026" type="#_x0000_t75" style="position:absolute;margin-left:316.8pt;margin-top:168pt;width:24.9pt;height:19.25pt;z-index:2557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">
                <v:imagedata r:id="rId77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60384" behindDoc="0" locked="0" layoutInCell="1" allowOverlap="1">
                <wp:simplePos x="0" y="0"/>
                <wp:positionH relativeFrom="column">
                  <wp:posOffset>4211790</wp:posOffset>
                </wp:positionH>
                <wp:positionV relativeFrom="paragraph">
                  <wp:posOffset>2178005</wp:posOffset>
                </wp:positionV>
                <wp:extent cx="17640" cy="222840"/>
                <wp:effectExtent l="38100" t="38100" r="40005" b="25400"/>
                <wp:wrapNone/>
                <wp:docPr id="6266" name="Ink 6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3">
                      <w14:nvContentPartPr>
                        <w14:cNvContentPartPr/>
                      </w14:nvContentPartPr>
                      <w14:xfrm>
                        <a:off x="0" y="0"/>
                        <a:ext cx="176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6" o:spid="_x0000_s1026" type="#_x0000_t75" style="position:absolute;margin-left:330.95pt;margin-top:170.9pt;width:2.9pt;height:18.9pt;z-index:2557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">
                <v:imagedata r:id="rId77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9360" behindDoc="0" locked="0" layoutInCell="1" allowOverlap="1">
                <wp:simplePos x="0" y="0"/>
                <wp:positionH relativeFrom="column">
                  <wp:posOffset>3915510</wp:posOffset>
                </wp:positionH>
                <wp:positionV relativeFrom="paragraph">
                  <wp:posOffset>2258645</wp:posOffset>
                </wp:positionV>
                <wp:extent cx="206640" cy="38520"/>
                <wp:effectExtent l="38100" t="38100" r="41275" b="38100"/>
                <wp:wrapNone/>
                <wp:docPr id="6265" name="Ink 6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5">
                      <w14:nvContentPartPr>
                        <w14:cNvContentPartPr/>
                      </w14:nvContentPartPr>
                      <w14:xfrm>
                        <a:off x="0" y="0"/>
                        <a:ext cx="2066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5" o:spid="_x0000_s1026" type="#_x0000_t75" style="position:absolute;margin-left:307.65pt;margin-top:177.15pt;width:17.6pt;height:4.55pt;z-index:2557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">
                <v:imagedata r:id="rId77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8336" behindDoc="0" locked="0" layoutInCell="1" allowOverlap="1">
                <wp:simplePos x="0" y="0"/>
                <wp:positionH relativeFrom="column">
                  <wp:posOffset>3938910</wp:posOffset>
                </wp:positionH>
                <wp:positionV relativeFrom="paragraph">
                  <wp:posOffset>2108165</wp:posOffset>
                </wp:positionV>
                <wp:extent cx="135000" cy="315000"/>
                <wp:effectExtent l="38100" t="38100" r="36830" b="46990"/>
                <wp:wrapNone/>
                <wp:docPr id="6264" name="Ink 6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7">
                      <w14:nvContentPartPr>
                        <w14:cNvContentPartPr/>
                      </w14:nvContentPartPr>
                      <w14:xfrm>
                        <a:off x="0" y="0"/>
                        <a:ext cx="13500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4" o:spid="_x0000_s1026" type="#_x0000_t75" style="position:absolute;margin-left:309.4pt;margin-top:165.2pt;width:12.2pt;height:26.3pt;z-index:2557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">
                <v:imagedata r:id="rId77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7312" behindDoc="0" locked="0" layoutInCell="1" allowOverlap="1">
                <wp:simplePos x="0" y="0"/>
                <wp:positionH relativeFrom="column">
                  <wp:posOffset>3801750</wp:posOffset>
                </wp:positionH>
                <wp:positionV relativeFrom="paragraph">
                  <wp:posOffset>1848605</wp:posOffset>
                </wp:positionV>
                <wp:extent cx="9000" cy="396360"/>
                <wp:effectExtent l="38100" t="38100" r="48260" b="41910"/>
                <wp:wrapNone/>
                <wp:docPr id="6263" name="Ink 6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9">
                      <w14:nvContentPartPr>
                        <w14:cNvContentPartPr/>
                      </w14:nvContentPartPr>
                      <w14:xfrm>
                        <a:off x="0" y="0"/>
                        <a:ext cx="900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3" o:spid="_x0000_s1026" type="#_x0000_t75" style="position:absolute;margin-left:298.6pt;margin-top:145pt;width:2.25pt;height:32.6pt;z-index:2557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">
                <v:imagedata r:id="rId77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6288" behindDoc="0" locked="0" layoutInCell="1" allowOverlap="1">
                <wp:simplePos x="0" y="0"/>
                <wp:positionH relativeFrom="column">
                  <wp:posOffset>2480910</wp:posOffset>
                </wp:positionH>
                <wp:positionV relativeFrom="paragraph">
                  <wp:posOffset>1410845</wp:posOffset>
                </wp:positionV>
                <wp:extent cx="1463040" cy="84240"/>
                <wp:effectExtent l="38100" t="38100" r="41910" b="30480"/>
                <wp:wrapNone/>
                <wp:docPr id="6262" name="Ink 6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1">
                      <w14:nvContentPartPr>
                        <w14:cNvContentPartPr/>
                      </w14:nvContentPartPr>
                      <w14:xfrm>
                        <a:off x="0" y="0"/>
                        <a:ext cx="14630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2" o:spid="_x0000_s1026" type="#_x0000_t75" style="position:absolute;margin-left:194.65pt;margin-top:110.25pt;width:116.7pt;height:8.2pt;z-index:2557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">
                <v:imagedata r:id="rId77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5264" behindDoc="0" locked="0" layoutInCell="1" allowOverlap="1">
                <wp:simplePos x="0" y="0"/>
                <wp:positionH relativeFrom="column">
                  <wp:posOffset>2495310</wp:posOffset>
                </wp:positionH>
                <wp:positionV relativeFrom="paragraph">
                  <wp:posOffset>1184045</wp:posOffset>
                </wp:positionV>
                <wp:extent cx="1494720" cy="70920"/>
                <wp:effectExtent l="38100" t="38100" r="29845" b="24765"/>
                <wp:wrapNone/>
                <wp:docPr id="6261" name="Ink 6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3">
                      <w14:nvContentPartPr>
                        <w14:cNvContentPartPr/>
                      </w14:nvContentPartPr>
                      <w14:xfrm>
                        <a:off x="0" y="0"/>
                        <a:ext cx="14947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1" o:spid="_x0000_s1026" type="#_x0000_t75" style="position:absolute;margin-left:195.8pt;margin-top:92.8pt;width:119.2pt;height:6.85pt;z-index:2557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">
                <v:imagedata r:id="rId77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4240" behindDoc="0" locked="0" layoutInCell="1" allowOverlap="1">
                <wp:simplePos x="0" y="0"/>
                <wp:positionH relativeFrom="column">
                  <wp:posOffset>2419710</wp:posOffset>
                </wp:positionH>
                <wp:positionV relativeFrom="paragraph">
                  <wp:posOffset>819725</wp:posOffset>
                </wp:positionV>
                <wp:extent cx="1499040" cy="1012320"/>
                <wp:effectExtent l="38100" t="38100" r="44450" b="35560"/>
                <wp:wrapNone/>
                <wp:docPr id="6260" name="Ink 6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5">
                      <w14:nvContentPartPr>
                        <w14:cNvContentPartPr/>
                      </w14:nvContentPartPr>
                      <w14:xfrm>
                        <a:off x="0" y="0"/>
                        <a:ext cx="1499040" cy="10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0" o:spid="_x0000_s1026" type="#_x0000_t75" style="position:absolute;margin-left:189.9pt;margin-top:63.95pt;width:119.5pt;height:81.15pt;z-index:2557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">
                <v:imagedata r:id="rId77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3216" behindDoc="0" locked="0" layoutInCell="1" allowOverlap="1">
                <wp:simplePos x="0" y="0"/>
                <wp:positionH relativeFrom="column">
                  <wp:posOffset>2442390</wp:posOffset>
                </wp:positionH>
                <wp:positionV relativeFrom="paragraph">
                  <wp:posOffset>906485</wp:posOffset>
                </wp:positionV>
                <wp:extent cx="1055520" cy="966960"/>
                <wp:effectExtent l="19050" t="38100" r="30480" b="24130"/>
                <wp:wrapNone/>
                <wp:docPr id="6259" name="Ink 6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7">
                      <w14:nvContentPartPr>
                        <w14:cNvContentPartPr/>
                      </w14:nvContentPartPr>
                      <w14:xfrm>
                        <a:off x="0" y="0"/>
                        <a:ext cx="1055520" cy="9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9" o:spid="_x0000_s1026" type="#_x0000_t75" style="position:absolute;margin-left:191.85pt;margin-top:70.85pt;width:84.2pt;height:77.35pt;z-index:2557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">
                <v:imagedata r:id="rId77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2192" behindDoc="0" locked="0" layoutInCell="1" allowOverlap="1">
                <wp:simplePos x="0" y="0"/>
                <wp:positionH relativeFrom="column">
                  <wp:posOffset>2659110</wp:posOffset>
                </wp:positionH>
                <wp:positionV relativeFrom="paragraph">
                  <wp:posOffset>-145075</wp:posOffset>
                </wp:positionV>
                <wp:extent cx="318600" cy="405360"/>
                <wp:effectExtent l="38100" t="38100" r="24765" b="33020"/>
                <wp:wrapNone/>
                <wp:docPr id="6258" name="Ink 6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9">
                      <w14:nvContentPartPr>
                        <w14:cNvContentPartPr/>
                      </w14:nvContentPartPr>
                      <w14:xfrm>
                        <a:off x="0" y="0"/>
                        <a:ext cx="31860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8" o:spid="_x0000_s1026" type="#_x0000_t75" style="position:absolute;margin-left:208.85pt;margin-top:-12.1pt;width:26.4pt;height:33.3pt;z-index:2557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">
                <v:imagedata r:id="rId77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1168" behindDoc="0" locked="0" layoutInCell="1" allowOverlap="1">
                <wp:simplePos x="0" y="0"/>
                <wp:positionH relativeFrom="column">
                  <wp:posOffset>2727510</wp:posOffset>
                </wp:positionH>
                <wp:positionV relativeFrom="paragraph">
                  <wp:posOffset>-159475</wp:posOffset>
                </wp:positionV>
                <wp:extent cx="79920" cy="361800"/>
                <wp:effectExtent l="19050" t="38100" r="34925" b="19685"/>
                <wp:wrapNone/>
                <wp:docPr id="6257" name="Ink 6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1">
                      <w14:nvContentPartPr>
                        <w14:cNvContentPartPr/>
                      </w14:nvContentPartPr>
                      <w14:xfrm>
                        <a:off x="0" y="0"/>
                        <a:ext cx="79920" cy="36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7" o:spid="_x0000_s1026" type="#_x0000_t75" style="position:absolute;margin-left:214.25pt;margin-top:-13.05pt;width:7.45pt;height:29.65pt;z-index:2557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">
                <v:imagedata r:id="rId77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50144" behindDoc="0" locked="0" layoutInCell="1" allowOverlap="1">
                <wp:simplePos x="0" y="0"/>
                <wp:positionH relativeFrom="column">
                  <wp:posOffset>2257710</wp:posOffset>
                </wp:positionH>
                <wp:positionV relativeFrom="paragraph">
                  <wp:posOffset>-444595</wp:posOffset>
                </wp:positionV>
                <wp:extent cx="1351440" cy="980280"/>
                <wp:effectExtent l="0" t="38100" r="39370" b="29845"/>
                <wp:wrapNone/>
                <wp:docPr id="6256" name="Ink 6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3">
                      <w14:nvContentPartPr>
                        <w14:cNvContentPartPr/>
                      </w14:nvContentPartPr>
                      <w14:xfrm>
                        <a:off x="0" y="0"/>
                        <a:ext cx="1351440" cy="9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6" o:spid="_x0000_s1026" type="#_x0000_t75" style="position:absolute;margin-left:177.15pt;margin-top:-35.7pt;width:107.8pt;height:78.75pt;z-index:2557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">
                <v:imagedata r:id="rId77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49120" behindDoc="0" locked="0" layoutInCell="1" allowOverlap="1">
                <wp:simplePos x="0" y="0"/>
                <wp:positionH relativeFrom="column">
                  <wp:posOffset>2238990</wp:posOffset>
                </wp:positionH>
                <wp:positionV relativeFrom="paragraph">
                  <wp:posOffset>-480595</wp:posOffset>
                </wp:positionV>
                <wp:extent cx="1431000" cy="1113840"/>
                <wp:effectExtent l="38100" t="38100" r="17145" b="29210"/>
                <wp:wrapNone/>
                <wp:docPr id="6255" name="Ink 6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5">
                      <w14:nvContentPartPr>
                        <w14:cNvContentPartPr/>
                      </w14:nvContentPartPr>
                      <w14:xfrm>
                        <a:off x="0" y="0"/>
                        <a:ext cx="1431000" cy="11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5" o:spid="_x0000_s1026" type="#_x0000_t75" style="position:absolute;margin-left:175.7pt;margin-top:-38.4pt;width:114.05pt;height:89pt;z-index:2557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">
                <v:imagedata r:id="rId77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48096" behindDoc="0" locked="0" layoutInCell="1" allowOverlap="1">
                <wp:simplePos x="0" y="0"/>
                <wp:positionH relativeFrom="column">
                  <wp:posOffset>1762710</wp:posOffset>
                </wp:positionH>
                <wp:positionV relativeFrom="paragraph">
                  <wp:posOffset>1200965</wp:posOffset>
                </wp:positionV>
                <wp:extent cx="85320" cy="27720"/>
                <wp:effectExtent l="38100" t="19050" r="29210" b="29845"/>
                <wp:wrapNone/>
                <wp:docPr id="6254" name="Ink 6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7">
                      <w14:nvContentPartPr>
                        <w14:cNvContentPartPr/>
                      </w14:nvContentPartPr>
                      <w14:xfrm>
                        <a:off x="0" y="0"/>
                        <a:ext cx="85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4" o:spid="_x0000_s1026" type="#_x0000_t75" style="position:absolute;margin-left:138.05pt;margin-top:93.85pt;width:8.2pt;height:3.35pt;z-index:2557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">
                <v:imagedata r:id="rId77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47072" behindDoc="0" locked="0" layoutInCell="1" allowOverlap="1">
                <wp:simplePos x="0" y="0"/>
                <wp:positionH relativeFrom="column">
                  <wp:posOffset>1796190</wp:posOffset>
                </wp:positionH>
                <wp:positionV relativeFrom="paragraph">
                  <wp:posOffset>1212845</wp:posOffset>
                </wp:positionV>
                <wp:extent cx="15840" cy="53280"/>
                <wp:effectExtent l="19050" t="19050" r="22860" b="23495"/>
                <wp:wrapNone/>
                <wp:docPr id="6253" name="Ink 6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9">
                      <w14:nvContentPartPr>
                        <w14:cNvContentPartPr/>
                      </w14:nvContentPartPr>
                      <w14:xfrm>
                        <a:off x="0" y="0"/>
                        <a:ext cx="158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3" o:spid="_x0000_s1026" type="#_x0000_t75" style="position:absolute;margin-left:140.95pt;margin-top:95pt;width:2.45pt;height:5.3pt;z-index:2557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">
                <v:imagedata r:id="rId77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46048" behindDoc="0" locked="0" layoutInCell="1" allowOverlap="1">
                <wp:simplePos x="0" y="0"/>
                <wp:positionH relativeFrom="column">
                  <wp:posOffset>1705110</wp:posOffset>
                </wp:positionH>
                <wp:positionV relativeFrom="paragraph">
                  <wp:posOffset>1211765</wp:posOffset>
                </wp:positionV>
                <wp:extent cx="10440" cy="9720"/>
                <wp:effectExtent l="38100" t="19050" r="27940" b="28575"/>
                <wp:wrapNone/>
                <wp:docPr id="6252" name="Ink 6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1">
                      <w14:nvContentPartPr>
                        <w14:cNvContentPartPr/>
                      </w14:nvContentPartPr>
                      <w14:xfrm>
                        <a:off x="0" y="0"/>
                        <a:ext cx="10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2" o:spid="_x0000_s1026" type="#_x0000_t75" style="position:absolute;margin-left:133.6pt;margin-top:94.8pt;width:1.95pt;height:1.85pt;z-index:2557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">
                <v:imagedata r:id="rId77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45024" behindDoc="0" locked="0" layoutInCell="1" allowOverlap="1">
                <wp:simplePos x="0" y="0"/>
                <wp:positionH relativeFrom="column">
                  <wp:posOffset>1685670</wp:posOffset>
                </wp:positionH>
                <wp:positionV relativeFrom="paragraph">
                  <wp:posOffset>1271885</wp:posOffset>
                </wp:positionV>
                <wp:extent cx="30240" cy="52920"/>
                <wp:effectExtent l="38100" t="38100" r="27305" b="42545"/>
                <wp:wrapNone/>
                <wp:docPr id="6251" name="Ink 6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3">
                      <w14:nvContentPartPr>
                        <w14:cNvContentPartPr/>
                      </w14:nvContentPartPr>
                      <w14:xfrm>
                        <a:off x="0" y="0"/>
                        <a:ext cx="302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1" o:spid="_x0000_s1026" type="#_x0000_t75" style="position:absolute;margin-left:132.05pt;margin-top:99.45pt;width:3.75pt;height:5.55pt;z-index:2557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">
                <v:imagedata r:id="rId77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44000" behindDoc="0" locked="0" layoutInCell="1" allowOverlap="1">
                <wp:simplePos x="0" y="0"/>
                <wp:positionH relativeFrom="column">
                  <wp:posOffset>1519710</wp:posOffset>
                </wp:positionH>
                <wp:positionV relativeFrom="paragraph">
                  <wp:posOffset>1308605</wp:posOffset>
                </wp:positionV>
                <wp:extent cx="134640" cy="131760"/>
                <wp:effectExtent l="38100" t="38100" r="36830" b="40005"/>
                <wp:wrapNone/>
                <wp:docPr id="6250" name="Ink 6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5">
                      <w14:nvContentPartPr>
                        <w14:cNvContentPartPr/>
                      </w14:nvContentPartPr>
                      <w14:xfrm>
                        <a:off x="0" y="0"/>
                        <a:ext cx="1346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0" o:spid="_x0000_s1026" type="#_x0000_t75" style="position:absolute;margin-left:118.95pt;margin-top:102.35pt;width:11.95pt;height:11.8pt;z-index:2557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">
                <v:imagedata r:id="rId77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42976" behindDoc="0" locked="0" layoutInCell="1" allowOverlap="1">
                <wp:simplePos x="0" y="0"/>
                <wp:positionH relativeFrom="column">
                  <wp:posOffset>1002030</wp:posOffset>
                </wp:positionH>
                <wp:positionV relativeFrom="paragraph">
                  <wp:posOffset>1466285</wp:posOffset>
                </wp:positionV>
                <wp:extent cx="1361160" cy="46080"/>
                <wp:effectExtent l="38100" t="38100" r="29845" b="30480"/>
                <wp:wrapNone/>
                <wp:docPr id="6249" name="Ink 6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7">
                      <w14:nvContentPartPr>
                        <w14:cNvContentPartPr/>
                      </w14:nvContentPartPr>
                      <w14:xfrm>
                        <a:off x="0" y="0"/>
                        <a:ext cx="13611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9" o:spid="_x0000_s1026" type="#_x0000_t75" style="position:absolute;margin-left:78.2pt;margin-top:114.7pt;width:108.7pt;height:5.1pt;z-index:2557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">
                <v:imagedata r:id="rId77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41952" behindDoc="0" locked="0" layoutInCell="1" allowOverlap="1">
                <wp:simplePos x="0" y="0"/>
                <wp:positionH relativeFrom="column">
                  <wp:posOffset>943710</wp:posOffset>
                </wp:positionH>
                <wp:positionV relativeFrom="paragraph">
                  <wp:posOffset>1190885</wp:posOffset>
                </wp:positionV>
                <wp:extent cx="1383840" cy="51480"/>
                <wp:effectExtent l="38100" t="38100" r="26035" b="24765"/>
                <wp:wrapNone/>
                <wp:docPr id="6248" name="Ink 6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9">
                      <w14:nvContentPartPr>
                        <w14:cNvContentPartPr/>
                      </w14:nvContentPartPr>
                      <w14:xfrm>
                        <a:off x="0" y="0"/>
                        <a:ext cx="13838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8" o:spid="_x0000_s1026" type="#_x0000_t75" style="position:absolute;margin-left:73.6pt;margin-top:93.1pt;width:110.3pt;height:5.35pt;z-index:2557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">
                <v:imagedata r:id="rId77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40928" behindDoc="0" locked="0" layoutInCell="1" allowOverlap="1">
                <wp:simplePos x="0" y="0"/>
                <wp:positionH relativeFrom="column">
                  <wp:posOffset>208950</wp:posOffset>
                </wp:positionH>
                <wp:positionV relativeFrom="paragraph">
                  <wp:posOffset>1369085</wp:posOffset>
                </wp:positionV>
                <wp:extent cx="259200" cy="52560"/>
                <wp:effectExtent l="38100" t="38100" r="26670" b="43180"/>
                <wp:wrapNone/>
                <wp:docPr id="6247" name="Ink 6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1">
                      <w14:nvContentPartPr>
                        <w14:cNvContentPartPr/>
                      </w14:nvContentPartPr>
                      <w14:xfrm>
                        <a:off x="0" y="0"/>
                        <a:ext cx="2592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7" o:spid="_x0000_s1026" type="#_x0000_t75" style="position:absolute;margin-left:15.85pt;margin-top:107.1pt;width:21.7pt;height:5.65pt;z-index:2557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">
                <v:imagedata r:id="rId77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39904" behindDoc="0" locked="0" layoutInCell="1" allowOverlap="1">
                <wp:simplePos x="0" y="0"/>
                <wp:positionH relativeFrom="column">
                  <wp:posOffset>233790</wp:posOffset>
                </wp:positionH>
                <wp:positionV relativeFrom="paragraph">
                  <wp:posOffset>1171085</wp:posOffset>
                </wp:positionV>
                <wp:extent cx="166680" cy="371520"/>
                <wp:effectExtent l="38100" t="38100" r="24130" b="28575"/>
                <wp:wrapNone/>
                <wp:docPr id="6246" name="Ink 6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3">
                      <w14:nvContentPartPr>
                        <w14:cNvContentPartPr/>
                      </w14:nvContentPartPr>
                      <w14:xfrm>
                        <a:off x="0" y="0"/>
                        <a:ext cx="16668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6" o:spid="_x0000_s1026" type="#_x0000_t75" style="position:absolute;margin-left:17.9pt;margin-top:91.5pt;width:14.3pt;height:30.6pt;z-index:2557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">
                <v:imagedata r:id="rId77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38880" behindDoc="0" locked="0" layoutInCell="1" allowOverlap="1">
                <wp:simplePos x="0" y="0"/>
                <wp:positionH relativeFrom="column">
                  <wp:posOffset>901590</wp:posOffset>
                </wp:positionH>
                <wp:positionV relativeFrom="paragraph">
                  <wp:posOffset>804605</wp:posOffset>
                </wp:positionV>
                <wp:extent cx="1378080" cy="1001160"/>
                <wp:effectExtent l="38100" t="38100" r="31750" b="27940"/>
                <wp:wrapNone/>
                <wp:docPr id="6245" name="Ink 6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5">
                      <w14:nvContentPartPr>
                        <w14:cNvContentPartPr/>
                      </w14:nvContentPartPr>
                      <w14:xfrm>
                        <a:off x="0" y="0"/>
                        <a:ext cx="1378080" cy="10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5" o:spid="_x0000_s1026" type="#_x0000_t75" style="position:absolute;margin-left:70.5pt;margin-top:62.7pt;width:109.8pt;height:80.3pt;z-index:2557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">
                <v:imagedata r:id="rId77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37856" behindDoc="0" locked="0" layoutInCell="1" allowOverlap="1">
                <wp:simplePos x="0" y="0"/>
                <wp:positionH relativeFrom="column">
                  <wp:posOffset>922110</wp:posOffset>
                </wp:positionH>
                <wp:positionV relativeFrom="paragraph">
                  <wp:posOffset>870845</wp:posOffset>
                </wp:positionV>
                <wp:extent cx="1379160" cy="969480"/>
                <wp:effectExtent l="38100" t="38100" r="12065" b="40640"/>
                <wp:wrapNone/>
                <wp:docPr id="6244" name="Ink 6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7">
                      <w14:nvContentPartPr>
                        <w14:cNvContentPartPr/>
                      </w14:nvContentPartPr>
                      <w14:xfrm>
                        <a:off x="0" y="0"/>
                        <a:ext cx="1379160" cy="9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4" o:spid="_x0000_s1026" type="#_x0000_t75" style="position:absolute;margin-left:71.9pt;margin-top:67.95pt;width:109.9pt;height:77.7pt;z-index:2557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">
                <v:imagedata r:id="rId7768" o:title=""/>
              </v:shape>
            </w:pict>
          </mc:Fallback>
        </mc:AlternateContent>
      </w:r>
      <w:r w:rsidR="00926262">
        <w:br w:type="page"/>
      </w:r>
    </w:p>
    <w:p w:rsidR="00020496" w:rsidRPr="002F4C8C" w:rsidRDefault="00765F1C" w:rsidP="006319FD">
      <w:pPr>
        <w:pStyle w:val="Heading4"/>
      </w:pPr>
      <w:r>
        <w:rPr>
          <w:noProof/>
          <w:lang w:eastAsia="el-GR"/>
        </w:rPr>
        <w:lastRenderedPageBreak/>
        <mc:AlternateContent>
          <mc:Choice Requires="wpi">
            <w:drawing>
              <wp:anchor distT="0" distB="0" distL="114300" distR="114300" simplePos="0" relativeHeight="255655936" behindDoc="0" locked="0" layoutInCell="1" allowOverlap="1">
                <wp:simplePos x="0" y="0"/>
                <wp:positionH relativeFrom="column">
                  <wp:posOffset>2270670</wp:posOffset>
                </wp:positionH>
                <wp:positionV relativeFrom="paragraph">
                  <wp:posOffset>-94300</wp:posOffset>
                </wp:positionV>
                <wp:extent cx="360" cy="360"/>
                <wp:effectExtent l="0" t="0" r="0" b="0"/>
                <wp:wrapNone/>
                <wp:docPr id="6164" name="Ink 6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4" o:spid="_x0000_s1026" type="#_x0000_t75" style="position:absolute;margin-left:177.8pt;margin-top:-8.45pt;width:2.05pt;height:2.05pt;z-index:2556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">
                <v:imagedata r:id="rId7770" o:title=""/>
              </v:shape>
            </w:pict>
          </mc:Fallback>
        </mc:AlternateContent>
      </w:r>
      <w:r w:rsidR="00020496" w:rsidRPr="002F4C8C">
        <w:t>Κανόνες πράξεων</w:t>
      </w:r>
    </w:p>
    <w:p w:rsidR="00020496" w:rsidRDefault="00D46514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35808" behindDoc="0" locked="0" layoutInCell="1" allowOverlap="1">
                <wp:simplePos x="0" y="0"/>
                <wp:positionH relativeFrom="column">
                  <wp:posOffset>4216470</wp:posOffset>
                </wp:positionH>
                <wp:positionV relativeFrom="paragraph">
                  <wp:posOffset>457780</wp:posOffset>
                </wp:positionV>
                <wp:extent cx="223920" cy="33120"/>
                <wp:effectExtent l="19050" t="38100" r="24130" b="24130"/>
                <wp:wrapNone/>
                <wp:docPr id="6242" name="Ink 6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1">
                      <w14:nvContentPartPr>
                        <w14:cNvContentPartPr/>
                      </w14:nvContentPartPr>
                      <w14:xfrm>
                        <a:off x="0" y="0"/>
                        <a:ext cx="2239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2" o:spid="_x0000_s1026" type="#_x0000_t75" style="position:absolute;margin-left:331.5pt;margin-top:35.45pt;width:18.8pt;height:3.85pt;z-index:2557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">
                <v:imagedata r:id="rId77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34784" behindDoc="0" locked="0" layoutInCell="1" allowOverlap="1">
                <wp:simplePos x="0" y="0"/>
                <wp:positionH relativeFrom="column">
                  <wp:posOffset>4287390</wp:posOffset>
                </wp:positionH>
                <wp:positionV relativeFrom="paragraph">
                  <wp:posOffset>465700</wp:posOffset>
                </wp:positionV>
                <wp:extent cx="196200" cy="190440"/>
                <wp:effectExtent l="38100" t="38100" r="13970" b="38735"/>
                <wp:wrapNone/>
                <wp:docPr id="6241" name="Ink 6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3">
                      <w14:nvContentPartPr>
                        <w14:cNvContentPartPr/>
                      </w14:nvContentPartPr>
                      <w14:xfrm>
                        <a:off x="0" y="0"/>
                        <a:ext cx="1962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1" o:spid="_x0000_s1026" type="#_x0000_t75" style="position:absolute;margin-left:337.1pt;margin-top:36.15pt;width:16.8pt;height:16.25pt;z-index:2557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">
                <v:imagedata r:id="rId77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32736" behindDoc="0" locked="0" layoutInCell="1" allowOverlap="1">
                <wp:simplePos x="0" y="0"/>
                <wp:positionH relativeFrom="column">
                  <wp:posOffset>4006590</wp:posOffset>
                </wp:positionH>
                <wp:positionV relativeFrom="paragraph">
                  <wp:posOffset>447340</wp:posOffset>
                </wp:positionV>
                <wp:extent cx="201240" cy="34920"/>
                <wp:effectExtent l="38100" t="38100" r="27940" b="22860"/>
                <wp:wrapNone/>
                <wp:docPr id="6239" name="Ink 6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5">
                      <w14:nvContentPartPr>
                        <w14:cNvContentPartPr/>
                      </w14:nvContentPartPr>
                      <w14:xfrm>
                        <a:off x="0" y="0"/>
                        <a:ext cx="2012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9" o:spid="_x0000_s1026" type="#_x0000_t75" style="position:absolute;margin-left:314.8pt;margin-top:34.45pt;width:17.2pt;height:4pt;z-index:2557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">
                <v:imagedata r:id="rId77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31712" behindDoc="0" locked="0" layoutInCell="1" allowOverlap="1">
                <wp:simplePos x="0" y="0"/>
                <wp:positionH relativeFrom="column">
                  <wp:posOffset>4059870</wp:posOffset>
                </wp:positionH>
                <wp:positionV relativeFrom="paragraph">
                  <wp:posOffset>466780</wp:posOffset>
                </wp:positionV>
                <wp:extent cx="138600" cy="179280"/>
                <wp:effectExtent l="38100" t="38100" r="33020" b="49530"/>
                <wp:wrapNone/>
                <wp:docPr id="6238" name="Ink 6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7">
                      <w14:nvContentPartPr>
                        <w14:cNvContentPartPr/>
                      </w14:nvContentPartPr>
                      <w14:xfrm>
                        <a:off x="0" y="0"/>
                        <a:ext cx="1386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8" o:spid="_x0000_s1026" type="#_x0000_t75" style="position:absolute;margin-left:318.95pt;margin-top:35.95pt;width:12.45pt;height:15.75pt;z-index:2557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">
                <v:imagedata r:id="rId77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29664" behindDoc="0" locked="0" layoutInCell="1" allowOverlap="1">
                <wp:simplePos x="0" y="0"/>
                <wp:positionH relativeFrom="column">
                  <wp:posOffset>3947910</wp:posOffset>
                </wp:positionH>
                <wp:positionV relativeFrom="paragraph">
                  <wp:posOffset>527620</wp:posOffset>
                </wp:positionV>
                <wp:extent cx="6120" cy="7920"/>
                <wp:effectExtent l="38100" t="38100" r="32385" b="30480"/>
                <wp:wrapNone/>
                <wp:docPr id="6236" name="Ink 6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9">
                      <w14:nvContentPartPr>
                        <w14:cNvContentPartPr/>
                      </w14:nvContentPartPr>
                      <w14:xfrm>
                        <a:off x="0" y="0"/>
                        <a:ext cx="6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6" o:spid="_x0000_s1026" type="#_x0000_t75" style="position:absolute;margin-left:310.2pt;margin-top:40.9pt;width:1.75pt;height:1.8pt;z-index:2557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">
                <v:imagedata r:id="rId7780" o:title=""/>
              </v:shape>
            </w:pict>
          </mc:Fallback>
        </mc:AlternateContent>
      </w:r>
      <w:proofErr w:type="spellStart"/>
      <w:r w:rsidR="00020496">
        <w:t>Έστω</w:t>
      </w:r>
      <w:proofErr w:type="spellEnd"/>
      <w:r w:rsidR="00020496">
        <w:t xml:space="preserve"> </w:t>
      </w:r>
      <w:r w:rsidR="00926262" w:rsidRPr="000B379B">
        <w:rPr>
          <w:position w:val="-12"/>
        </w:rPr>
        <w:object w:dxaOrig="520" w:dyaOrig="360">
          <v:shape id="_x0000_i1198" type="#_x0000_t75" style="width:25.8pt;height:18pt" o:ole="">
            <v:imagedata r:id="rId7781" o:title=""/>
          </v:shape>
          <o:OLEObject Type="Embed" ProgID="Equation.DSMT4" ShapeID="_x0000_i1198" DrawAspect="Content" ObjectID="_1667038393" r:id="rId7782"/>
        </w:object>
      </w:r>
      <w:r w:rsidR="00020496">
        <w:t>,</w:t>
      </w:r>
      <w:r w:rsidR="00926262" w:rsidRPr="000B379B">
        <w:rPr>
          <w:position w:val="-12"/>
        </w:rPr>
        <w:object w:dxaOrig="499" w:dyaOrig="360">
          <v:shape id="_x0000_i1199" type="#_x0000_t75" style="width:24.6pt;height:18pt" o:ole="">
            <v:imagedata r:id="rId7783" o:title=""/>
          </v:shape>
          <o:OLEObject Type="Embed" ProgID="Equation.DSMT4" ShapeID="_x0000_i1199" DrawAspect="Content" ObjectID="_1667038394" r:id="rId7784"/>
        </w:object>
      </w:r>
      <w:r w:rsidR="00926262">
        <w:rPr>
          <w:lang w:val="el-GR"/>
        </w:rPr>
        <w:t xml:space="preserve">,    </w:t>
      </w:r>
      <w:r w:rsidR="00020496">
        <w:t xml:space="preserve"> </w:t>
      </w:r>
      <w:r w:rsidR="00926262" w:rsidRPr="000B379B">
        <w:rPr>
          <w:position w:val="-14"/>
        </w:rPr>
        <w:object w:dxaOrig="460" w:dyaOrig="380">
          <v:shape id="_x0000_i1200" type="#_x0000_t75" style="width:23.4pt;height:19.2pt" o:ole="">
            <v:imagedata r:id="rId7785" o:title=""/>
          </v:shape>
          <o:OLEObject Type="Embed" ProgID="Equation.DSMT4" ShapeID="_x0000_i1200" DrawAspect="Content" ObjectID="_1667038395" r:id="rId7786"/>
        </w:object>
      </w:r>
      <w:r w:rsidR="00020496">
        <w:t xml:space="preserve">, </w:t>
      </w:r>
      <w:r w:rsidR="00926262" w:rsidRPr="000B379B">
        <w:rPr>
          <w:position w:val="-14"/>
        </w:rPr>
        <w:object w:dxaOrig="480" w:dyaOrig="380">
          <v:shape id="_x0000_i1201" type="#_x0000_t75" style="width:24pt;height:19.2pt" o:ole="">
            <v:imagedata r:id="rId7787" o:title=""/>
          </v:shape>
          <o:OLEObject Type="Embed" ProgID="Equation.DSMT4" ShapeID="_x0000_i1201" DrawAspect="Content" ObjectID="_1667038396" r:id="rId7788"/>
        </w:object>
      </w:r>
      <w:r w:rsidR="00926262">
        <w:rPr>
          <w:lang w:val="el-GR"/>
        </w:rPr>
        <w:t xml:space="preserve">,     </w:t>
      </w:r>
      <w:r w:rsidR="00926262" w:rsidRPr="000B379B">
        <w:rPr>
          <w:position w:val="-14"/>
        </w:rPr>
        <w:object w:dxaOrig="460" w:dyaOrig="380">
          <v:shape id="_x0000_i1202" type="#_x0000_t75" style="width:23.4pt;height:19.2pt" o:ole="">
            <v:imagedata r:id="rId7789" o:title=""/>
          </v:shape>
          <o:OLEObject Type="Embed" ProgID="Equation.DSMT4" ShapeID="_x0000_i1202" DrawAspect="Content" ObjectID="_1667038397" r:id="rId7790"/>
        </w:object>
      </w:r>
    </w:p>
    <w:p w:rsidR="00020496" w:rsidRDefault="00D46514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33760" behindDoc="0" locked="0" layoutInCell="1" allowOverlap="1">
                <wp:simplePos x="0" y="0"/>
                <wp:positionH relativeFrom="column">
                  <wp:posOffset>4242390</wp:posOffset>
                </wp:positionH>
                <wp:positionV relativeFrom="paragraph">
                  <wp:posOffset>124365</wp:posOffset>
                </wp:positionV>
                <wp:extent cx="76320" cy="92520"/>
                <wp:effectExtent l="38100" t="38100" r="38100" b="41275"/>
                <wp:wrapNone/>
                <wp:docPr id="6240" name="Ink 6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1">
                      <w14:nvContentPartPr>
                        <w14:cNvContentPartPr/>
                      </w14:nvContentPartPr>
                      <w14:xfrm>
                        <a:off x="0" y="0"/>
                        <a:ext cx="763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0" o:spid="_x0000_s1026" type="#_x0000_t75" style="position:absolute;margin-left:333.35pt;margin-top:9.05pt;width:7.45pt;height:8.75pt;z-index:2557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">
                <v:imagedata r:id="rId781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30688" behindDoc="0" locked="0" layoutInCell="1" allowOverlap="1">
                <wp:simplePos x="0" y="0"/>
                <wp:positionH relativeFrom="column">
                  <wp:posOffset>4078230</wp:posOffset>
                </wp:positionH>
                <wp:positionV relativeFrom="paragraph">
                  <wp:posOffset>148845</wp:posOffset>
                </wp:positionV>
                <wp:extent cx="49320" cy="82800"/>
                <wp:effectExtent l="38100" t="38100" r="46355" b="31750"/>
                <wp:wrapNone/>
                <wp:docPr id="6237" name="Ink 6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3">
                      <w14:nvContentPartPr>
                        <w14:cNvContentPartPr/>
                      </w14:nvContentPartPr>
                      <w14:xfrm>
                        <a:off x="0" y="0"/>
                        <a:ext cx="493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7" o:spid="_x0000_s1026" type="#_x0000_t75" style="position:absolute;margin-left:320.35pt;margin-top:10.9pt;width:5.45pt;height:7.95pt;z-index:2557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">
                <v:imagedata r:id="rId781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28640" behindDoc="0" locked="0" layoutInCell="1" allowOverlap="1">
                <wp:simplePos x="0" y="0"/>
                <wp:positionH relativeFrom="column">
                  <wp:posOffset>3903990</wp:posOffset>
                </wp:positionH>
                <wp:positionV relativeFrom="paragraph">
                  <wp:posOffset>97725</wp:posOffset>
                </wp:positionV>
                <wp:extent cx="112320" cy="135360"/>
                <wp:effectExtent l="38100" t="19050" r="40640" b="36195"/>
                <wp:wrapNone/>
                <wp:docPr id="6235" name="Ink 6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5">
                      <w14:nvContentPartPr>
                        <w14:cNvContentPartPr/>
                      </w14:nvContentPartPr>
                      <w14:xfrm>
                        <a:off x="0" y="0"/>
                        <a:ext cx="1123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5" o:spid="_x0000_s1026" type="#_x0000_t75" style="position:absolute;margin-left:306.65pt;margin-top:7.25pt;width:10.3pt;height:11.75pt;z-index:2557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">
                <v:imagedata r:id="rId781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27616" behindDoc="0" locked="0" layoutInCell="1" allowOverlap="1">
                <wp:simplePos x="0" y="0"/>
                <wp:positionH relativeFrom="column">
                  <wp:posOffset>3727950</wp:posOffset>
                </wp:positionH>
                <wp:positionV relativeFrom="paragraph">
                  <wp:posOffset>77565</wp:posOffset>
                </wp:positionV>
                <wp:extent cx="81360" cy="261360"/>
                <wp:effectExtent l="38100" t="38100" r="33020" b="43815"/>
                <wp:wrapNone/>
                <wp:docPr id="6234" name="Ink 6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7">
                      <w14:nvContentPartPr>
                        <w14:cNvContentPartPr/>
                      </w14:nvContentPartPr>
                      <w14:xfrm>
                        <a:off x="0" y="0"/>
                        <a:ext cx="8136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4" o:spid="_x0000_s1026" type="#_x0000_t75" style="position:absolute;margin-left:293pt;margin-top:5.4pt;width:7.65pt;height:22pt;z-index:2557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">
                <v:imagedata r:id="rId781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26592" behindDoc="0" locked="0" layoutInCell="1" allowOverlap="1">
                <wp:simplePos x="0" y="0"/>
                <wp:positionH relativeFrom="column">
                  <wp:posOffset>3559470</wp:posOffset>
                </wp:positionH>
                <wp:positionV relativeFrom="paragraph">
                  <wp:posOffset>114285</wp:posOffset>
                </wp:positionV>
                <wp:extent cx="125640" cy="113760"/>
                <wp:effectExtent l="19050" t="19050" r="27305" b="19685"/>
                <wp:wrapNone/>
                <wp:docPr id="6233" name="Ink 6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9">
                      <w14:nvContentPartPr>
                        <w14:cNvContentPartPr/>
                      </w14:nvContentPartPr>
                      <w14:xfrm>
                        <a:off x="0" y="0"/>
                        <a:ext cx="1256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3" o:spid="_x0000_s1026" type="#_x0000_t75" style="position:absolute;margin-left:279.85pt;margin-top:8.45pt;width:10.9pt;height:10.05pt;z-index:2557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">
                <v:imagedata r:id="rId782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25568" behindDoc="0" locked="0" layoutInCell="1" allowOverlap="1">
                <wp:simplePos x="0" y="0"/>
                <wp:positionH relativeFrom="column">
                  <wp:posOffset>3433830</wp:posOffset>
                </wp:positionH>
                <wp:positionV relativeFrom="paragraph">
                  <wp:posOffset>12405</wp:posOffset>
                </wp:positionV>
                <wp:extent cx="182880" cy="228960"/>
                <wp:effectExtent l="38100" t="38100" r="26670" b="38100"/>
                <wp:wrapNone/>
                <wp:docPr id="6232" name="Ink 6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1">
                      <w14:nvContentPartPr>
                        <w14:cNvContentPartPr/>
                      </w14:nvContentPartPr>
                      <w14:xfrm>
                        <a:off x="0" y="0"/>
                        <a:ext cx="1828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2" o:spid="_x0000_s1026" type="#_x0000_t75" style="position:absolute;margin-left:269.8pt;margin-top:.4pt;width:15.65pt;height:19.4pt;z-index:2557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">
                <v:imagedata r:id="rId782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24544" behindDoc="0" locked="0" layoutInCell="1" allowOverlap="1">
                <wp:simplePos x="0" y="0"/>
                <wp:positionH relativeFrom="column">
                  <wp:posOffset>3046470</wp:posOffset>
                </wp:positionH>
                <wp:positionV relativeFrom="paragraph">
                  <wp:posOffset>44805</wp:posOffset>
                </wp:positionV>
                <wp:extent cx="119880" cy="179280"/>
                <wp:effectExtent l="38100" t="38100" r="33020" b="30480"/>
                <wp:wrapNone/>
                <wp:docPr id="6231" name="Ink 6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3">
                      <w14:nvContentPartPr>
                        <w14:cNvContentPartPr/>
                      </w14:nvContentPartPr>
                      <w14:xfrm>
                        <a:off x="0" y="0"/>
                        <a:ext cx="1198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1" o:spid="_x0000_s1026" type="#_x0000_t75" style="position:absolute;margin-left:239.15pt;margin-top:3.05pt;width:10.9pt;height:15.4pt;z-index:2557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">
                <v:imagedata r:id="rId7824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23520" behindDoc="0" locked="0" layoutInCell="1" allowOverlap="1">
                <wp:simplePos x="0" y="0"/>
                <wp:positionH relativeFrom="column">
                  <wp:posOffset>2963310</wp:posOffset>
                </wp:positionH>
                <wp:positionV relativeFrom="paragraph">
                  <wp:posOffset>89445</wp:posOffset>
                </wp:positionV>
                <wp:extent cx="26280" cy="146520"/>
                <wp:effectExtent l="19050" t="19050" r="31115" b="25400"/>
                <wp:wrapNone/>
                <wp:docPr id="6230" name="Ink 6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5">
                      <w14:nvContentPartPr>
                        <w14:cNvContentPartPr/>
                      </w14:nvContentPartPr>
                      <w14:xfrm>
                        <a:off x="0" y="0"/>
                        <a:ext cx="262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0" o:spid="_x0000_s1026" type="#_x0000_t75" style="position:absolute;margin-left:232.85pt;margin-top:6.55pt;width:3.2pt;height:12.7pt;z-index:2557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">
                <v:imagedata r:id="rId7826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22496" behindDoc="0" locked="0" layoutInCell="1" allowOverlap="1">
                <wp:simplePos x="0" y="0"/>
                <wp:positionH relativeFrom="column">
                  <wp:posOffset>2797350</wp:posOffset>
                </wp:positionH>
                <wp:positionV relativeFrom="paragraph">
                  <wp:posOffset>-150675</wp:posOffset>
                </wp:positionV>
                <wp:extent cx="102240" cy="384120"/>
                <wp:effectExtent l="38100" t="38100" r="31115" b="35560"/>
                <wp:wrapNone/>
                <wp:docPr id="6229" name="Ink 6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7">
                      <w14:nvContentPartPr>
                        <w14:cNvContentPartPr/>
                      </w14:nvContentPartPr>
                      <w14:xfrm>
                        <a:off x="0" y="0"/>
                        <a:ext cx="10224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9" o:spid="_x0000_s1026" type="#_x0000_t75" style="position:absolute;margin-left:219.55pt;margin-top:-12.45pt;width:9.4pt;height:31.55pt;z-index:2557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">
                <v:imagedata r:id="rId7828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21472" behindDoc="0" locked="0" layoutInCell="1" allowOverlap="1">
                <wp:simplePos x="0" y="0"/>
                <wp:positionH relativeFrom="column">
                  <wp:posOffset>2681070</wp:posOffset>
                </wp:positionH>
                <wp:positionV relativeFrom="paragraph">
                  <wp:posOffset>16365</wp:posOffset>
                </wp:positionV>
                <wp:extent cx="10080" cy="10440"/>
                <wp:effectExtent l="38100" t="38100" r="28575" b="27940"/>
                <wp:wrapNone/>
                <wp:docPr id="6228" name="Ink 6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9">
                      <w14:nvContentPartPr>
                        <w14:cNvContentPartPr/>
                      </w14:nvContentPartPr>
                      <w14:xfrm>
                        <a:off x="0" y="0"/>
                        <a:ext cx="10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8" o:spid="_x0000_s1026" type="#_x0000_t75" style="position:absolute;margin-left:210.4pt;margin-top:.6pt;width:2.15pt;height:2.2pt;z-index:2557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">
                <v:imagedata r:id="rId7830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720448" behindDoc="0" locked="0" layoutInCell="1" allowOverlap="1">
                <wp:simplePos x="0" y="0"/>
                <wp:positionH relativeFrom="column">
                  <wp:posOffset>2695830</wp:posOffset>
                </wp:positionH>
                <wp:positionV relativeFrom="paragraph">
                  <wp:posOffset>85845</wp:posOffset>
                </wp:positionV>
                <wp:extent cx="27000" cy="154080"/>
                <wp:effectExtent l="38100" t="38100" r="30480" b="36830"/>
                <wp:wrapNone/>
                <wp:docPr id="6227" name="Ink 6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1">
                      <w14:nvContentPartPr>
                        <w14:cNvContentPartPr/>
                      </w14:nvContentPartPr>
                      <w14:xfrm>
                        <a:off x="0" y="0"/>
                        <a:ext cx="270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7" o:spid="_x0000_s1026" type="#_x0000_t75" style="position:absolute;margin-left:211.75pt;margin-top:6.15pt;width:3.4pt;height:13.45pt;z-index:2557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">
                <v:imagedata r:id="rId7832" o:title=""/>
              </v:shape>
            </w:pict>
          </mc:Fallback>
        </mc:AlternateContent>
      </w:r>
      <w:r>
        <w:rPr>
          <w:noProof/>
          <w:position w:val="-10"/>
          <w:lang w:val="el-GR" w:eastAsia="el-GR"/>
        </w:rPr>
        <mc:AlternateContent>
          <mc:Choice Requires="wpi">
            <w:drawing>
              <wp:anchor distT="0" distB="0" distL="114300" distR="114300" simplePos="0" relativeHeight="255667200" behindDoc="0" locked="0" layoutInCell="1" allowOverlap="1">
                <wp:simplePos x="0" y="0"/>
                <wp:positionH relativeFrom="column">
                  <wp:posOffset>1998150</wp:posOffset>
                </wp:positionH>
                <wp:positionV relativeFrom="paragraph">
                  <wp:posOffset>91045</wp:posOffset>
                </wp:positionV>
                <wp:extent cx="12600" cy="8280"/>
                <wp:effectExtent l="38100" t="38100" r="26035" b="29845"/>
                <wp:wrapNone/>
                <wp:docPr id="6175" name="Ink 6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3">
                      <w14:nvContentPartPr>
                        <w14:cNvContentPartPr/>
                      </w14:nvContentPartPr>
                      <w14:xfrm>
                        <a:off x="0" y="0"/>
                        <a:ext cx="12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5" o:spid="_x0000_s1026" type="#_x0000_t75" style="position:absolute;margin-left:156.7pt;margin-top:6.55pt;width:2.35pt;height:1.85pt;z-index:2556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">
                <v:imagedata r:id="rId7848" o:title=""/>
              </v:shape>
            </w:pict>
          </mc:Fallback>
        </mc:AlternateContent>
      </w:r>
      <w:r w:rsidR="00926262" w:rsidRPr="000B379B">
        <w:rPr>
          <w:position w:val="-10"/>
        </w:rPr>
        <w:object w:dxaOrig="2100" w:dyaOrig="320">
          <v:shape id="_x0000_i1203" type="#_x0000_t75" style="width:105pt;height:16.2pt" o:ole="">
            <v:imagedata r:id="rId7849" o:title=""/>
          </v:shape>
          <o:OLEObject Type="Embed" ProgID="Equation.DSMT4" ShapeID="_x0000_i1203" DrawAspect="Content" ObjectID="_1667038398" r:id="rId7850"/>
        </w:object>
      </w:r>
    </w:p>
    <w:p w:rsidR="00020496" w:rsidRDefault="00926262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r w:rsidRPr="000B379B">
        <w:rPr>
          <w:position w:val="-10"/>
        </w:rPr>
        <w:object w:dxaOrig="2480" w:dyaOrig="320">
          <v:shape id="_x0000_i1204" type="#_x0000_t75" style="width:124.25pt;height:16.2pt" o:ole="">
            <v:imagedata r:id="rId7851" o:title=""/>
          </v:shape>
          <o:OLEObject Type="Embed" ProgID="Equation.DSMT4" ShapeID="_x0000_i1204" DrawAspect="Content" ObjectID="_1667038399" r:id="rId7852"/>
        </w:object>
      </w:r>
    </w:p>
    <w:p w:rsidR="00020496" w:rsidRDefault="00020496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r>
        <w:t xml:space="preserve">&amp; </w:t>
      </w:r>
      <w:r w:rsidR="00926262" w:rsidRPr="000B379B">
        <w:rPr>
          <w:position w:val="-10"/>
        </w:rPr>
        <w:object w:dxaOrig="2420" w:dyaOrig="320">
          <v:shape id="_x0000_i1205" type="#_x0000_t75" style="width:121.25pt;height:16.2pt" o:ole="">
            <v:imagedata r:id="rId7853" o:title=""/>
          </v:shape>
          <o:OLEObject Type="Embed" ProgID="Equation.DSMT4" ShapeID="_x0000_i1205" DrawAspect="Content" ObjectID="_1667038400" r:id="rId7854"/>
        </w:object>
      </w:r>
    </w:p>
    <w:p w:rsidR="00020496" w:rsidRDefault="000522D3" w:rsidP="00020496">
      <w:pPr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480" w:lineRule="auto"/>
      </w:pP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7999872" behindDoc="0" locked="0" layoutInCell="1" allowOverlap="1">
                <wp:simplePos x="0" y="0"/>
                <wp:positionH relativeFrom="column">
                  <wp:posOffset>4106876</wp:posOffset>
                </wp:positionH>
                <wp:positionV relativeFrom="paragraph">
                  <wp:posOffset>-176891</wp:posOffset>
                </wp:positionV>
                <wp:extent cx="326160" cy="385200"/>
                <wp:effectExtent l="38100" t="38100" r="36195" b="53340"/>
                <wp:wrapNone/>
                <wp:docPr id="8844" name="Ink 8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5">
                      <w14:nvContentPartPr>
                        <w14:cNvContentPartPr/>
                      </w14:nvContentPartPr>
                      <w14:xfrm>
                        <a:off x="0" y="0"/>
                        <a:ext cx="32616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4" o:spid="_x0000_s1026" type="#_x0000_t75" style="position:absolute;margin-left:322.8pt;margin-top:-14.85pt;width:27.1pt;height:32.15pt;z-index:2579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">
                <v:imagedata r:id="rId7856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7998848" behindDoc="0" locked="0" layoutInCell="1" allowOverlap="1">
                <wp:simplePos x="0" y="0"/>
                <wp:positionH relativeFrom="column">
                  <wp:posOffset>4140356</wp:posOffset>
                </wp:positionH>
                <wp:positionV relativeFrom="paragraph">
                  <wp:posOffset>-149891</wp:posOffset>
                </wp:positionV>
                <wp:extent cx="52200" cy="398160"/>
                <wp:effectExtent l="38100" t="38100" r="43180" b="40005"/>
                <wp:wrapNone/>
                <wp:docPr id="8843" name="Ink 8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7">
                      <w14:nvContentPartPr>
                        <w14:cNvContentPartPr/>
                      </w14:nvContentPartPr>
                      <w14:xfrm>
                        <a:off x="0" y="0"/>
                        <a:ext cx="5220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3" o:spid="_x0000_s1026" type="#_x0000_t75" style="position:absolute;margin-left:325.25pt;margin-top:-12.4pt;width:5.5pt;height:32.65pt;z-index:2579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">
                <v:imagedata r:id="rId7858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7997824" behindDoc="0" locked="0" layoutInCell="1" allowOverlap="1">
                <wp:simplePos x="0" y="0"/>
                <wp:positionH relativeFrom="column">
                  <wp:posOffset>4062596</wp:posOffset>
                </wp:positionH>
                <wp:positionV relativeFrom="paragraph">
                  <wp:posOffset>-126851</wp:posOffset>
                </wp:positionV>
                <wp:extent cx="33120" cy="315000"/>
                <wp:effectExtent l="38100" t="38100" r="43180" b="27940"/>
                <wp:wrapNone/>
                <wp:docPr id="8842" name="Ink 8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9">
                      <w14:nvContentPartPr>
                        <w14:cNvContentPartPr/>
                      </w14:nvContentPartPr>
                      <w14:xfrm>
                        <a:off x="0" y="0"/>
                        <a:ext cx="3312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2" o:spid="_x0000_s1026" type="#_x0000_t75" style="position:absolute;margin-left:319.1pt;margin-top:-10.7pt;width:4.05pt;height:26.2pt;z-index:2579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">
                <v:imagedata r:id="rId7860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7996800" behindDoc="0" locked="0" layoutInCell="1" allowOverlap="1">
                <wp:simplePos x="0" y="0"/>
                <wp:positionH relativeFrom="column">
                  <wp:posOffset>3853076</wp:posOffset>
                </wp:positionH>
                <wp:positionV relativeFrom="paragraph">
                  <wp:posOffset>60349</wp:posOffset>
                </wp:positionV>
                <wp:extent cx="126360" cy="48600"/>
                <wp:effectExtent l="38100" t="38100" r="26670" b="27940"/>
                <wp:wrapNone/>
                <wp:docPr id="8841" name="Ink 8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1">
                      <w14:nvContentPartPr>
                        <w14:cNvContentPartPr/>
                      </w14:nvContentPartPr>
                      <w14:xfrm>
                        <a:off x="0" y="0"/>
                        <a:ext cx="1263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1" o:spid="_x0000_s1026" type="#_x0000_t75" style="position:absolute;margin-left:302.85pt;margin-top:4.15pt;width:11.15pt;height:5.15pt;z-index:25799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">
                <v:imagedata r:id="rId7862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7995776" behindDoc="0" locked="0" layoutInCell="1" allowOverlap="1">
                <wp:simplePos x="0" y="0"/>
                <wp:positionH relativeFrom="column">
                  <wp:posOffset>3905276</wp:posOffset>
                </wp:positionH>
                <wp:positionV relativeFrom="paragraph">
                  <wp:posOffset>-28571</wp:posOffset>
                </wp:positionV>
                <wp:extent cx="128520" cy="181080"/>
                <wp:effectExtent l="38100" t="38100" r="24130" b="28575"/>
                <wp:wrapNone/>
                <wp:docPr id="8840" name="Ink 8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3">
                      <w14:nvContentPartPr>
                        <w14:cNvContentPartPr/>
                      </w14:nvContentPartPr>
                      <w14:xfrm>
                        <a:off x="0" y="0"/>
                        <a:ext cx="1285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0" o:spid="_x0000_s1026" type="#_x0000_t75" style="position:absolute;margin-left:306.75pt;margin-top:-3pt;width:11.4pt;height:15.7pt;z-index:2579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">
                <v:imagedata r:id="rId7864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7994752" behindDoc="0" locked="0" layoutInCell="1" allowOverlap="1">
                <wp:simplePos x="0" y="0"/>
                <wp:positionH relativeFrom="column">
                  <wp:posOffset>3589196</wp:posOffset>
                </wp:positionH>
                <wp:positionV relativeFrom="paragraph">
                  <wp:posOffset>-82571</wp:posOffset>
                </wp:positionV>
                <wp:extent cx="22680" cy="496800"/>
                <wp:effectExtent l="38100" t="38100" r="34925" b="36830"/>
                <wp:wrapNone/>
                <wp:docPr id="8839" name="Ink 8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5">
                      <w14:nvContentPartPr>
                        <w14:cNvContentPartPr/>
                      </w14:nvContentPartPr>
                      <w14:xfrm>
                        <a:off x="0" y="0"/>
                        <a:ext cx="2268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9" o:spid="_x0000_s1026" type="#_x0000_t75" style="position:absolute;margin-left:281.9pt;margin-top:-7.2pt;width:3.05pt;height:40.4pt;z-index:2579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">
                <v:imagedata r:id="rId7866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7993728" behindDoc="0" locked="0" layoutInCell="1" allowOverlap="1">
                <wp:simplePos x="0" y="0"/>
                <wp:positionH relativeFrom="column">
                  <wp:posOffset>3561116</wp:posOffset>
                </wp:positionH>
                <wp:positionV relativeFrom="paragraph">
                  <wp:posOffset>89509</wp:posOffset>
                </wp:positionV>
                <wp:extent cx="143280" cy="97560"/>
                <wp:effectExtent l="38100" t="38100" r="28575" b="36195"/>
                <wp:wrapNone/>
                <wp:docPr id="8838" name="Ink 8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7">
                      <w14:nvContentPartPr>
                        <w14:cNvContentPartPr/>
                      </w14:nvContentPartPr>
                      <w14:xfrm>
                        <a:off x="0" y="0"/>
                        <a:ext cx="1432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8" o:spid="_x0000_s1026" type="#_x0000_t75" style="position:absolute;margin-left:279.9pt;margin-top:6.2pt;width:12.6pt;height:9.15pt;z-index:2579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">
                <v:imagedata r:id="rId7868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7992704" behindDoc="0" locked="0" layoutInCell="1" allowOverlap="1">
                <wp:simplePos x="0" y="0"/>
                <wp:positionH relativeFrom="column">
                  <wp:posOffset>3412796</wp:posOffset>
                </wp:positionH>
                <wp:positionV relativeFrom="paragraph">
                  <wp:posOffset>195349</wp:posOffset>
                </wp:positionV>
                <wp:extent cx="7560" cy="109440"/>
                <wp:effectExtent l="38100" t="38100" r="31115" b="24130"/>
                <wp:wrapNone/>
                <wp:docPr id="8837" name="Ink 8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9">
                      <w14:nvContentPartPr>
                        <w14:cNvContentPartPr/>
                      </w14:nvContentPartPr>
                      <w14:xfrm>
                        <a:off x="0" y="0"/>
                        <a:ext cx="75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7" o:spid="_x0000_s1026" type="#_x0000_t75" style="position:absolute;margin-left:267.9pt;margin-top:14.85pt;width:2.05pt;height:9.9pt;z-index:25799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">
                <v:imagedata r:id="rId7870" o:title=""/>
              </v:shape>
            </w:pict>
          </mc:Fallback>
        </mc:AlternateContent>
      </w: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7991680" behindDoc="0" locked="0" layoutInCell="1" allowOverlap="1">
                <wp:simplePos x="0" y="0"/>
                <wp:positionH relativeFrom="column">
                  <wp:posOffset>3246836</wp:posOffset>
                </wp:positionH>
                <wp:positionV relativeFrom="paragraph">
                  <wp:posOffset>-80411</wp:posOffset>
                </wp:positionV>
                <wp:extent cx="114840" cy="284760"/>
                <wp:effectExtent l="38100" t="38100" r="38100" b="39370"/>
                <wp:wrapNone/>
                <wp:docPr id="8836" name="Ink 8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1">
                      <w14:nvContentPartPr>
                        <w14:cNvContentPartPr/>
                      </w14:nvContentPartPr>
                      <w14:xfrm>
                        <a:off x="0" y="0"/>
                        <a:ext cx="11484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6" o:spid="_x0000_s1026" type="#_x0000_t75" style="position:absolute;margin-left:254.95pt;margin-top:-7.15pt;width:10.65pt;height:23.95pt;z-index:2579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">
                <v:imagedata r:id="rId7872" o:title=""/>
              </v:shape>
            </w:pict>
          </mc:Fallback>
        </mc:AlternateContent>
      </w:r>
      <w:r w:rsidR="00765F1C"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5651840" behindDoc="0" locked="0" layoutInCell="1" allowOverlap="1">
                <wp:simplePos x="0" y="0"/>
                <wp:positionH relativeFrom="column">
                  <wp:posOffset>2737950</wp:posOffset>
                </wp:positionH>
                <wp:positionV relativeFrom="paragraph">
                  <wp:posOffset>442560</wp:posOffset>
                </wp:positionV>
                <wp:extent cx="360" cy="360"/>
                <wp:effectExtent l="0" t="0" r="0" b="0"/>
                <wp:wrapNone/>
                <wp:docPr id="6160" name="Ink 6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0" o:spid="_x0000_s1026" type="#_x0000_t75" style="position:absolute;margin-left:214.6pt;margin-top:33.85pt;width:2.05pt;height:2.05pt;z-index:2556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">
                <v:imagedata r:id="rId7684" o:title=""/>
              </v:shape>
            </w:pict>
          </mc:Fallback>
        </mc:AlternateContent>
      </w:r>
      <w:r w:rsidR="00926262" w:rsidRPr="00926262">
        <w:rPr>
          <w:position w:val="-14"/>
        </w:rPr>
        <w:object w:dxaOrig="2720" w:dyaOrig="400">
          <v:shape id="_x0000_i1206" type="#_x0000_t75" style="width:136.15pt;height:19.8pt" o:ole="">
            <v:imagedata r:id="rId7874" o:title=""/>
          </v:shape>
          <o:OLEObject Type="Embed" ProgID="Equation.DSMT4" ShapeID="_x0000_i1206" DrawAspect="Content" ObjectID="_1667038401" r:id="rId7875"/>
        </w:object>
      </w:r>
    </w:p>
    <w:p w:rsidR="00020496" w:rsidRDefault="00D46514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62080" behindDoc="0" locked="0" layoutInCell="1" allowOverlap="1">
                <wp:simplePos x="0" y="0"/>
                <wp:positionH relativeFrom="column">
                  <wp:posOffset>3022710</wp:posOffset>
                </wp:positionH>
                <wp:positionV relativeFrom="paragraph">
                  <wp:posOffset>296345</wp:posOffset>
                </wp:positionV>
                <wp:extent cx="360" cy="360"/>
                <wp:effectExtent l="0" t="0" r="0" b="0"/>
                <wp:wrapNone/>
                <wp:docPr id="6170" name="Ink 6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0" o:spid="_x0000_s1026" type="#_x0000_t75" style="position:absolute;margin-left:237pt;margin-top:22.35pt;width:2.05pt;height:2.05pt;z-index:2556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">
                <v:imagedata r:id="rId7889" o:title=""/>
              </v:shape>
            </w:pict>
          </mc:Fallback>
        </mc:AlternateContent>
      </w:r>
    </w:p>
    <w:p w:rsidR="00020496" w:rsidRDefault="00020496" w:rsidP="00020496"/>
    <w:p w:rsidR="00020496" w:rsidRPr="00FF45CB" w:rsidRDefault="00D46514" w:rsidP="00020496">
      <w:pPr>
        <w:rPr>
          <w:lang w:val="el-GR"/>
        </w:rPr>
      </w:pP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679488" behindDoc="0" locked="0" layoutInCell="1" allowOverlap="1">
                <wp:simplePos x="0" y="0"/>
                <wp:positionH relativeFrom="column">
                  <wp:posOffset>2257350</wp:posOffset>
                </wp:positionH>
                <wp:positionV relativeFrom="paragraph">
                  <wp:posOffset>393745</wp:posOffset>
                </wp:positionV>
                <wp:extent cx="397800" cy="36720"/>
                <wp:effectExtent l="38100" t="38100" r="40640" b="40005"/>
                <wp:wrapNone/>
                <wp:docPr id="6187" name="Ink 6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0">
                      <w14:nvContentPartPr>
                        <w14:cNvContentPartPr/>
                      </w14:nvContentPartPr>
                      <w14:xfrm>
                        <a:off x="0" y="0"/>
                        <a:ext cx="3978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7" o:spid="_x0000_s1026" type="#_x0000_t75" style="position:absolute;margin-left:177.05pt;margin-top:30.25pt;width:32.75pt;height:4.4pt;z-index:2556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">
                <v:imagedata r:id="rId7891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678464" behindDoc="0" locked="0" layoutInCell="1" allowOverlap="1">
                <wp:simplePos x="0" y="0"/>
                <wp:positionH relativeFrom="column">
                  <wp:posOffset>1734270</wp:posOffset>
                </wp:positionH>
                <wp:positionV relativeFrom="paragraph">
                  <wp:posOffset>166585</wp:posOffset>
                </wp:positionV>
                <wp:extent cx="70200" cy="340200"/>
                <wp:effectExtent l="38100" t="38100" r="44450" b="41275"/>
                <wp:wrapNone/>
                <wp:docPr id="6186" name="Ink 6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2">
                      <w14:nvContentPartPr>
                        <w14:cNvContentPartPr/>
                      </w14:nvContentPartPr>
                      <w14:xfrm>
                        <a:off x="0" y="0"/>
                        <a:ext cx="70200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6" o:spid="_x0000_s1026" type="#_x0000_t75" style="position:absolute;margin-left:135.75pt;margin-top:12.5pt;width:7pt;height:28.3pt;z-index:2556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">
                <v:imagedata r:id="rId7893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677440" behindDoc="0" locked="0" layoutInCell="1" allowOverlap="1">
                <wp:simplePos x="0" y="0"/>
                <wp:positionH relativeFrom="column">
                  <wp:posOffset>1689990</wp:posOffset>
                </wp:positionH>
                <wp:positionV relativeFrom="paragraph">
                  <wp:posOffset>328585</wp:posOffset>
                </wp:positionV>
                <wp:extent cx="174600" cy="46080"/>
                <wp:effectExtent l="38100" t="38100" r="35560" b="30480"/>
                <wp:wrapNone/>
                <wp:docPr id="6185" name="Ink 6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4">
                      <w14:nvContentPartPr>
                        <w14:cNvContentPartPr/>
                      </w14:nvContentPartPr>
                      <w14:xfrm>
                        <a:off x="0" y="0"/>
                        <a:ext cx="1746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5" o:spid="_x0000_s1026" type="#_x0000_t75" style="position:absolute;margin-left:132.5pt;margin-top:25.1pt;width:15.1pt;height:5.1pt;z-index:2556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">
                <v:imagedata r:id="rId7895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676416" behindDoc="0" locked="0" layoutInCell="1" allowOverlap="1">
                <wp:simplePos x="0" y="0"/>
                <wp:positionH relativeFrom="column">
                  <wp:posOffset>1696830</wp:posOffset>
                </wp:positionH>
                <wp:positionV relativeFrom="paragraph">
                  <wp:posOffset>246145</wp:posOffset>
                </wp:positionV>
                <wp:extent cx="196200" cy="51480"/>
                <wp:effectExtent l="38100" t="38100" r="33020" b="43815"/>
                <wp:wrapNone/>
                <wp:docPr id="6184" name="Ink 6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6">
                      <w14:nvContentPartPr>
                        <w14:cNvContentPartPr/>
                      </w14:nvContentPartPr>
                      <w14:xfrm>
                        <a:off x="0" y="0"/>
                        <a:ext cx="1962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4" o:spid="_x0000_s1026" type="#_x0000_t75" style="position:absolute;margin-left:132.9pt;margin-top:18.7pt;width:16.9pt;height:5.45pt;z-index:2556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">
                <v:imagedata r:id="rId7897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675392" behindDoc="0" locked="0" layoutInCell="1" allowOverlap="1">
                <wp:simplePos x="0" y="0"/>
                <wp:positionH relativeFrom="column">
                  <wp:posOffset>1172310</wp:posOffset>
                </wp:positionH>
                <wp:positionV relativeFrom="paragraph">
                  <wp:posOffset>-34655</wp:posOffset>
                </wp:positionV>
                <wp:extent cx="1111320" cy="658080"/>
                <wp:effectExtent l="38100" t="38100" r="31750" b="27940"/>
                <wp:wrapNone/>
                <wp:docPr id="6183" name="Ink 6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8">
                      <w14:nvContentPartPr>
                        <w14:cNvContentPartPr/>
                      </w14:nvContentPartPr>
                      <w14:xfrm>
                        <a:off x="0" y="0"/>
                        <a:ext cx="1111320" cy="65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3" o:spid="_x0000_s1026" type="#_x0000_t75" style="position:absolute;margin-left:91.6pt;margin-top:-3.45pt;width:88.9pt;height:53.25pt;z-index:2556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">
                <v:imagedata r:id="rId7899" o:title=""/>
              </v:shape>
            </w:pict>
          </mc:Fallback>
        </mc:AlternateContent>
      </w:r>
      <w:r>
        <w:rPr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5674368" behindDoc="0" locked="0" layoutInCell="1" allowOverlap="1">
                <wp:simplePos x="0" y="0"/>
                <wp:positionH relativeFrom="column">
                  <wp:posOffset>1305870</wp:posOffset>
                </wp:positionH>
                <wp:positionV relativeFrom="paragraph">
                  <wp:posOffset>27985</wp:posOffset>
                </wp:positionV>
                <wp:extent cx="878040" cy="594720"/>
                <wp:effectExtent l="38100" t="38100" r="0" b="34290"/>
                <wp:wrapNone/>
                <wp:docPr id="6182" name="Ink 6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0">
                      <w14:nvContentPartPr>
                        <w14:cNvContentPartPr/>
                      </w14:nvContentPartPr>
                      <w14:xfrm>
                        <a:off x="0" y="0"/>
                        <a:ext cx="878040" cy="59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2" o:spid="_x0000_s1026" type="#_x0000_t75" style="position:absolute;margin-left:102.3pt;margin-top:1.65pt;width:70.4pt;height:48.1pt;z-index:2556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">
                <v:imagedata r:id="rId7901" o:title=""/>
              </v:shape>
            </w:pict>
          </mc:Fallback>
        </mc:AlternateContent>
      </w:r>
      <w:r w:rsidR="00020496" w:rsidRPr="00FF45CB">
        <w:rPr>
          <w:u w:val="single"/>
          <w:lang w:val="el-GR"/>
        </w:rPr>
        <w:t>Προσοχή:</w:t>
      </w:r>
      <w:r w:rsidR="00020496" w:rsidRPr="00FF45CB">
        <w:rPr>
          <w:lang w:val="el-GR"/>
        </w:rPr>
        <w:t xml:space="preserve"> </w:t>
      </w:r>
      <w:r w:rsidR="006B57C2">
        <w:rPr>
          <w:lang w:val="el-GR"/>
        </w:rPr>
        <w:t>Γενικώς</w:t>
      </w:r>
      <w:r w:rsidR="00020496" w:rsidRPr="00FF45CB">
        <w:rPr>
          <w:lang w:val="el-GR"/>
        </w:rPr>
        <w:t xml:space="preserve"> </w:t>
      </w:r>
      <w:r w:rsidR="006B57C2" w:rsidRPr="00526007">
        <w:rPr>
          <w:position w:val="-4"/>
        </w:rPr>
        <w:object w:dxaOrig="1240" w:dyaOrig="260">
          <v:shape id="_x0000_i1207" type="#_x0000_t75" style="width:61.8pt;height:13.2pt" o:ole="">
            <v:imagedata r:id="rId7902" o:title=""/>
          </v:shape>
          <o:OLEObject Type="Embed" ProgID="Equation.DSMT4" ShapeID="_x0000_i1207" DrawAspect="Content" ObjectID="_1667038402" r:id="rId7903"/>
        </w:object>
      </w:r>
      <w:r w:rsidR="00020496" w:rsidRPr="00FF45CB">
        <w:rPr>
          <w:lang w:val="el-GR"/>
        </w:rPr>
        <w:t xml:space="preserve"> </w:t>
      </w:r>
      <w:r w:rsidR="00020496" w:rsidRPr="00526007">
        <w:rPr>
          <w:position w:val="-6"/>
        </w:rPr>
        <w:object w:dxaOrig="720" w:dyaOrig="279">
          <v:shape id="_x0000_i1208" type="#_x0000_t75" style="width:36pt;height:13.8pt" o:ole="">
            <v:imagedata r:id="rId7904" o:title=""/>
          </v:shape>
          <o:OLEObject Type="Embed" ProgID="Equation.DSMT4" ShapeID="_x0000_i1208" DrawAspect="Content" ObjectID="_1667038403" r:id="rId7905"/>
        </w:object>
      </w:r>
    </w:p>
    <w:p w:rsidR="00020496" w:rsidRPr="00FF45CB" w:rsidRDefault="00D46514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7920" behindDoc="0" locked="0" layoutInCell="1" allowOverlap="1">
                <wp:simplePos x="0" y="0"/>
                <wp:positionH relativeFrom="column">
                  <wp:posOffset>3794190</wp:posOffset>
                </wp:positionH>
                <wp:positionV relativeFrom="paragraph">
                  <wp:posOffset>262345</wp:posOffset>
                </wp:positionV>
                <wp:extent cx="158400" cy="342000"/>
                <wp:effectExtent l="38100" t="38100" r="32385" b="39370"/>
                <wp:wrapNone/>
                <wp:docPr id="6205" name="Ink 6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6">
                      <w14:nvContentPartPr>
                        <w14:cNvContentPartPr/>
                      </w14:nvContentPartPr>
                      <w14:xfrm>
                        <a:off x="0" y="0"/>
                        <a:ext cx="15840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5" o:spid="_x0000_s1026" type="#_x0000_t75" style="position:absolute;margin-left:298.05pt;margin-top:19.95pt;width:13.85pt;height:28.35pt;z-index:2556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">
                <v:imagedata r:id="rId7907" o:title=""/>
              </v:shape>
            </w:pict>
          </mc:Fallback>
        </mc:AlternateContent>
      </w:r>
      <w:r w:rsidR="006B57C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6654B081" wp14:editId="5A0428BE">
                <wp:simplePos x="0" y="0"/>
                <wp:positionH relativeFrom="column">
                  <wp:posOffset>3093720</wp:posOffset>
                </wp:positionH>
                <wp:positionV relativeFrom="paragraph">
                  <wp:posOffset>161925</wp:posOffset>
                </wp:positionV>
                <wp:extent cx="514350" cy="653415"/>
                <wp:effectExtent l="0" t="0" r="5080" b="0"/>
                <wp:wrapNone/>
                <wp:docPr id="1298" name="Text Box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65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5" type="#_x0000_t75" style="width:27pt;height:34.2pt" o:ole="">
                                  <v:imagedata r:id="rId7908" o:title=""/>
                                </v:shape>
                                <o:OLEObject Type="Embed" ProgID="Equation.DSMT4" ShapeID="_x0000_i1325" DrawAspect="Content" ObjectID="_1667038520" r:id="rId790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4" o:spid="_x0000_s1055" type="#_x0000_t202" style="position:absolute;left:0;text-align:left;margin-left:243.6pt;margin-top:12.75pt;width:40.5pt;height:51.45pt;z-index:251752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25" type="#_x0000_t75" style="width:27pt;height:34.2pt" o:ole="">
                            <v:imagedata r:id="rId7910" o:title=""/>
                          </v:shape>
                          <o:OLEObject Type="Embed" ProgID="Equation.DSMT4" ShapeID="_x0000_i1325" DrawAspect="Content" ObjectID="_1666684933" r:id="rId79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B57C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2C907784" wp14:editId="3D45D5C0">
                <wp:simplePos x="0" y="0"/>
                <wp:positionH relativeFrom="column">
                  <wp:posOffset>1082040</wp:posOffset>
                </wp:positionH>
                <wp:positionV relativeFrom="paragraph">
                  <wp:posOffset>100965</wp:posOffset>
                </wp:positionV>
                <wp:extent cx="638175" cy="762000"/>
                <wp:effectExtent l="0" t="0" r="28575" b="19050"/>
                <wp:wrapNone/>
                <wp:docPr id="1295" name="Rectangle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85" o:spid="_x0000_s1026" style="position:absolute;margin-left:85.2pt;margin-top:7.95pt;width:50.25pt;height:60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"/>
            </w:pict>
          </mc:Fallback>
        </mc:AlternateContent>
      </w:r>
      <w:r w:rsidR="006B57C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B25F593" wp14:editId="3A4AE58A">
                <wp:simplePos x="0" y="0"/>
                <wp:positionH relativeFrom="column">
                  <wp:posOffset>1150620</wp:posOffset>
                </wp:positionH>
                <wp:positionV relativeFrom="paragraph">
                  <wp:posOffset>161925</wp:posOffset>
                </wp:positionV>
                <wp:extent cx="514350" cy="653415"/>
                <wp:effectExtent l="0" t="0" r="6985" b="0"/>
                <wp:wrapNone/>
                <wp:docPr id="1297" name="Text Box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6534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6B57C2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6" type="#_x0000_t75" style="width:27pt;height:34.2pt" o:ole="">
                                  <v:imagedata r:id="rId7912" o:title=""/>
                                </v:shape>
                                <o:OLEObject Type="Embed" ProgID="Equation.DSMT4" ShapeID="_x0000_i1326" DrawAspect="Content" ObjectID="_1667038521" r:id="rId7913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8" o:spid="_x0000_s1056" type="#_x0000_t202" style="position:absolute;left:0;text-align:left;margin-left:90.6pt;margin-top:12.75pt;width:40.5pt;height:51.45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" stroked="f">
                <v:textbox>
                  <w:txbxContent>
                    <w:p w:rsidR="00D76A20" w:rsidRPr="0021456F" w:rsidRDefault="00D76A20" w:rsidP="006B57C2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26" type="#_x0000_t75" style="width:27pt;height:34.2pt" o:ole="">
                            <v:imagedata r:id="rId7914" o:title=""/>
                          </v:shape>
                          <o:OLEObject Type="Embed" ProgID="Equation.DSMT4" ShapeID="_x0000_i1326" DrawAspect="Content" ObjectID="_1666684934" r:id="rId7915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284AA38" wp14:editId="268304AE">
                <wp:simplePos x="0" y="0"/>
                <wp:positionH relativeFrom="column">
                  <wp:posOffset>3038475</wp:posOffset>
                </wp:positionH>
                <wp:positionV relativeFrom="paragraph">
                  <wp:posOffset>104775</wp:posOffset>
                </wp:positionV>
                <wp:extent cx="638175" cy="714375"/>
                <wp:effectExtent l="9525" t="9525" r="9525" b="9525"/>
                <wp:wrapNone/>
                <wp:docPr id="1296" name="Rectangle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1" o:spid="_x0000_s1026" style="position:absolute;margin-left:239.25pt;margin-top:8.25pt;width:50.25pt;height:56.2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"/>
            </w:pict>
          </mc:Fallback>
        </mc:AlternateContent>
      </w:r>
      <w:r w:rsidR="00020496" w:rsidRPr="00FF45CB">
        <w:rPr>
          <w:lang w:val="el-GR"/>
        </w:rPr>
        <w:t xml:space="preserve">π.χ. </w:t>
      </w:r>
    </w:p>
    <w:p w:rsidR="00020496" w:rsidRPr="00FF45CB" w:rsidRDefault="00D46514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09184" behindDoc="0" locked="0" layoutInCell="1" allowOverlap="1">
                <wp:simplePos x="0" y="0"/>
                <wp:positionH relativeFrom="column">
                  <wp:posOffset>3322950</wp:posOffset>
                </wp:positionH>
                <wp:positionV relativeFrom="paragraph">
                  <wp:posOffset>-158135</wp:posOffset>
                </wp:positionV>
                <wp:extent cx="246600" cy="618840"/>
                <wp:effectExtent l="38100" t="38100" r="39370" b="29210"/>
                <wp:wrapNone/>
                <wp:docPr id="6216" name="Ink 6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6">
                      <w14:nvContentPartPr>
                        <w14:cNvContentPartPr/>
                      </w14:nvContentPartPr>
                      <w14:xfrm>
                        <a:off x="0" y="0"/>
                        <a:ext cx="246600" cy="61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6" o:spid="_x0000_s1026" type="#_x0000_t75" style="position:absolute;margin-left:261.15pt;margin-top:-13.1pt;width:20.6pt;height:50.1pt;z-index:2557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">
                <v:imagedata r:id="rId79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08160" behindDoc="0" locked="0" layoutInCell="1" allowOverlap="1">
                <wp:simplePos x="0" y="0"/>
                <wp:positionH relativeFrom="column">
                  <wp:posOffset>3323310</wp:posOffset>
                </wp:positionH>
                <wp:positionV relativeFrom="paragraph">
                  <wp:posOffset>-144815</wp:posOffset>
                </wp:positionV>
                <wp:extent cx="341280" cy="546480"/>
                <wp:effectExtent l="38100" t="38100" r="1905" b="25400"/>
                <wp:wrapNone/>
                <wp:docPr id="6215" name="Ink 6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8">
                      <w14:nvContentPartPr>
                        <w14:cNvContentPartPr/>
                      </w14:nvContentPartPr>
                      <w14:xfrm>
                        <a:off x="0" y="0"/>
                        <a:ext cx="341280" cy="54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5" o:spid="_x0000_s1026" type="#_x0000_t75" style="position:absolute;margin-left:261.05pt;margin-top:-11.95pt;width:28.2pt;height:44.25pt;z-index:2557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">
                <v:imagedata r:id="rId79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8944" behindDoc="0" locked="0" layoutInCell="1" allowOverlap="1">
                <wp:simplePos x="0" y="0"/>
                <wp:positionH relativeFrom="column">
                  <wp:posOffset>3758190</wp:posOffset>
                </wp:positionH>
                <wp:positionV relativeFrom="paragraph">
                  <wp:posOffset>19345</wp:posOffset>
                </wp:positionV>
                <wp:extent cx="224640" cy="7920"/>
                <wp:effectExtent l="38100" t="38100" r="23495" b="30480"/>
                <wp:wrapNone/>
                <wp:docPr id="6206" name="Ink 6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0">
                      <w14:nvContentPartPr>
                        <w14:cNvContentPartPr/>
                      </w14:nvContentPartPr>
                      <w14:xfrm>
                        <a:off x="0" y="0"/>
                        <a:ext cx="224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6" o:spid="_x0000_s1026" type="#_x0000_t75" style="position:absolute;margin-left:295.25pt;margin-top:.85pt;width:19pt;height:1.95pt;z-index:2556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">
                <v:imagedata r:id="rId79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2800" behindDoc="0" locked="0" layoutInCell="1" allowOverlap="1">
                <wp:simplePos x="0" y="0"/>
                <wp:positionH relativeFrom="column">
                  <wp:posOffset>1130190</wp:posOffset>
                </wp:positionH>
                <wp:positionV relativeFrom="paragraph">
                  <wp:posOffset>-174335</wp:posOffset>
                </wp:positionV>
                <wp:extent cx="322920" cy="574560"/>
                <wp:effectExtent l="19050" t="38100" r="39370" b="35560"/>
                <wp:wrapNone/>
                <wp:docPr id="6200" name="Ink 6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2">
                      <w14:nvContentPartPr>
                        <w14:cNvContentPartPr/>
                      </w14:nvContentPartPr>
                      <w14:xfrm>
                        <a:off x="0" y="0"/>
                        <a:ext cx="322920" cy="57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0" o:spid="_x0000_s1026" type="#_x0000_t75" style="position:absolute;margin-left:88.3pt;margin-top:-14.45pt;width:26.85pt;height:46.6pt;z-index:2556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">
                <v:imagedata r:id="rId79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5632" behindDoc="0" locked="0" layoutInCell="1" allowOverlap="1">
                <wp:simplePos x="0" y="0"/>
                <wp:positionH relativeFrom="column">
                  <wp:posOffset>1930470</wp:posOffset>
                </wp:positionH>
                <wp:positionV relativeFrom="paragraph">
                  <wp:posOffset>-72095</wp:posOffset>
                </wp:positionV>
                <wp:extent cx="176400" cy="316440"/>
                <wp:effectExtent l="38100" t="38100" r="33655" b="45720"/>
                <wp:wrapNone/>
                <wp:docPr id="6193" name="Ink 6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4">
                      <w14:nvContentPartPr>
                        <w14:cNvContentPartPr/>
                      </w14:nvContentPartPr>
                      <w14:xfrm>
                        <a:off x="0" y="0"/>
                        <a:ext cx="17640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3" o:spid="_x0000_s1026" type="#_x0000_t75" style="position:absolute;margin-left:151.25pt;margin-top:-6.4pt;width:15.35pt;height:26.4pt;z-index:2556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">
                <v:imagedata r:id="rId79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4608" behindDoc="0" locked="0" layoutInCell="1" allowOverlap="1">
                <wp:simplePos x="0" y="0"/>
                <wp:positionH relativeFrom="column">
                  <wp:posOffset>1917870</wp:posOffset>
                </wp:positionH>
                <wp:positionV relativeFrom="paragraph">
                  <wp:posOffset>-25655</wp:posOffset>
                </wp:positionV>
                <wp:extent cx="37080" cy="266760"/>
                <wp:effectExtent l="38100" t="38100" r="39370" b="38100"/>
                <wp:wrapNone/>
                <wp:docPr id="6192" name="Ink 6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6">
                      <w14:nvContentPartPr>
                        <w14:cNvContentPartPr/>
                      </w14:nvContentPartPr>
                      <w14:xfrm>
                        <a:off x="0" y="0"/>
                        <a:ext cx="3708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2" o:spid="_x0000_s1026" type="#_x0000_t75" style="position:absolute;margin-left:150.4pt;margin-top:-2.6pt;width:4.2pt;height:22.2pt;z-index:2556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">
                <v:imagedata r:id="rId79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3584" behindDoc="0" locked="0" layoutInCell="1" allowOverlap="1">
                <wp:simplePos x="0" y="0"/>
                <wp:positionH relativeFrom="column">
                  <wp:posOffset>1722750</wp:posOffset>
                </wp:positionH>
                <wp:positionV relativeFrom="paragraph">
                  <wp:posOffset>114385</wp:posOffset>
                </wp:positionV>
                <wp:extent cx="159120" cy="54360"/>
                <wp:effectExtent l="38100" t="38100" r="31750" b="22225"/>
                <wp:wrapNone/>
                <wp:docPr id="6191" name="Ink 6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8">
                      <w14:nvContentPartPr>
                        <w14:cNvContentPartPr/>
                      </w14:nvContentPartPr>
                      <w14:xfrm>
                        <a:off x="0" y="0"/>
                        <a:ext cx="1591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1" o:spid="_x0000_s1026" type="#_x0000_t75" style="position:absolute;margin-left:135.1pt;margin-top:8.35pt;width:13.7pt;height:5.55pt;z-index:2556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">
                <v:imagedata r:id="rId7929" o:title=""/>
              </v:shape>
            </w:pict>
          </mc:Fallback>
        </mc:AlternateContent>
      </w:r>
    </w:p>
    <w:p w:rsidR="00020496" w:rsidRPr="00FF45CB" w:rsidRDefault="00D46514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6896" behindDoc="0" locked="0" layoutInCell="1" allowOverlap="1">
                <wp:simplePos x="0" y="0"/>
                <wp:positionH relativeFrom="column">
                  <wp:posOffset>2340510</wp:posOffset>
                </wp:positionH>
                <wp:positionV relativeFrom="paragraph">
                  <wp:posOffset>-23855</wp:posOffset>
                </wp:positionV>
                <wp:extent cx="283320" cy="356400"/>
                <wp:effectExtent l="38100" t="38100" r="21590" b="43815"/>
                <wp:wrapNone/>
                <wp:docPr id="6204" name="Ink 6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0">
                      <w14:nvContentPartPr>
                        <w14:cNvContentPartPr/>
                      </w14:nvContentPartPr>
                      <w14:xfrm>
                        <a:off x="0" y="0"/>
                        <a:ext cx="28332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4" o:spid="_x0000_s1026" type="#_x0000_t75" style="position:absolute;margin-left:183.6pt;margin-top:-2.5pt;width:23.6pt;height:29.4pt;z-index:2556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">
                <v:imagedata r:id="rId79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5872" behindDoc="0" locked="0" layoutInCell="1" allowOverlap="1">
                <wp:simplePos x="0" y="0"/>
                <wp:positionH relativeFrom="column">
                  <wp:posOffset>2424390</wp:posOffset>
                </wp:positionH>
                <wp:positionV relativeFrom="paragraph">
                  <wp:posOffset>46345</wp:posOffset>
                </wp:positionV>
                <wp:extent cx="40680" cy="235080"/>
                <wp:effectExtent l="38100" t="38100" r="35560" b="31750"/>
                <wp:wrapNone/>
                <wp:docPr id="6203" name="Ink 6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2">
                      <w14:nvContentPartPr>
                        <w14:cNvContentPartPr/>
                      </w14:nvContentPartPr>
                      <w14:xfrm>
                        <a:off x="0" y="0"/>
                        <a:ext cx="4068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3" o:spid="_x0000_s1026" type="#_x0000_t75" style="position:absolute;margin-left:190.25pt;margin-top:3pt;width:4.55pt;height:19.85pt;z-index:2556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">
                <v:imagedata r:id="rId7933" o:title=""/>
              </v:shape>
            </w:pict>
          </mc:Fallback>
        </mc:AlternateContent>
      </w:r>
      <w:r w:rsidR="006B57C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5E2589D1" wp14:editId="6124F21D">
                <wp:simplePos x="0" y="0"/>
                <wp:positionH relativeFrom="column">
                  <wp:posOffset>3040380</wp:posOffset>
                </wp:positionH>
                <wp:positionV relativeFrom="paragraph">
                  <wp:posOffset>238124</wp:posOffset>
                </wp:positionV>
                <wp:extent cx="638175" cy="770255"/>
                <wp:effectExtent l="0" t="0" r="28575" b="10795"/>
                <wp:wrapNone/>
                <wp:docPr id="1293" name="Rectangle 4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70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2" o:spid="_x0000_s1026" style="position:absolute;margin-left:239.4pt;margin-top:18.75pt;width:50.25pt;height:60.6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"/>
            </w:pict>
          </mc:Fallback>
        </mc:AlternateContent>
      </w:r>
      <w:r w:rsidR="006B57C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1B315F62" wp14:editId="5024EFD1">
                <wp:simplePos x="0" y="0"/>
                <wp:positionH relativeFrom="column">
                  <wp:posOffset>3107055</wp:posOffset>
                </wp:positionH>
                <wp:positionV relativeFrom="paragraph">
                  <wp:posOffset>306070</wp:posOffset>
                </wp:positionV>
                <wp:extent cx="514350" cy="487680"/>
                <wp:effectExtent l="0" t="0" r="0" b="5715"/>
                <wp:wrapNone/>
                <wp:docPr id="1289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487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7" type="#_x0000_t75" style="width:25.8pt;height:33pt" o:ole="">
                                  <v:imagedata r:id="rId7934" o:title=""/>
                                </v:shape>
                                <o:OLEObject Type="Embed" ProgID="Equation.DSMT4" ShapeID="_x0000_i1327" DrawAspect="Content" ObjectID="_1667038522" r:id="rId793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6" o:spid="_x0000_s1057" type="#_x0000_t202" style="position:absolute;left:0;text-align:left;margin-left:244.65pt;margin-top:24.1pt;width:40.5pt;height:38.4pt;z-index:2517544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" stroked="f">
                <v:textbox style="mso-fit-shape-to-text:t"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27" type="#_x0000_t75" style="width:25.8pt;height:33pt" o:ole="">
                            <v:imagedata r:id="rId7936" o:title=""/>
                          </v:shape>
                          <o:OLEObject Type="Embed" ProgID="Equation.DSMT4" ShapeID="_x0000_i1327" DrawAspect="Content" ObjectID="_1666684935" r:id="rId79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B57C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4110E20" wp14:editId="0D57BC5E">
                <wp:simplePos x="0" y="0"/>
                <wp:positionH relativeFrom="column">
                  <wp:posOffset>2392680</wp:posOffset>
                </wp:positionH>
                <wp:positionV relativeFrom="paragraph">
                  <wp:posOffset>276226</wp:posOffset>
                </wp:positionV>
                <wp:extent cx="514350" cy="632460"/>
                <wp:effectExtent l="0" t="0" r="0" b="0"/>
                <wp:wrapNone/>
                <wp:docPr id="1288" name="Text Box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" cy="632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8" type="#_x0000_t75" style="width:27pt;height:34.2pt" o:ole="">
                                  <v:imagedata r:id="rId7912" o:title=""/>
                                </v:shape>
                                <o:OLEObject Type="Embed" ProgID="Equation.DSMT4" ShapeID="_x0000_i1328" DrawAspect="Content" ObjectID="_1667038523" r:id="rId793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5" o:spid="_x0000_s1058" type="#_x0000_t202" style="position:absolute;left:0;text-align:left;margin-left:188.4pt;margin-top:21.75pt;width:40.5pt;height:49.8pt;z-index:2517534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" stroked="f">
                <v:textbox style="mso-fit-shape-to-text:t"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28" type="#_x0000_t75" style="width:27pt;height:34.2pt" o:ole="">
                            <v:imagedata r:id="rId7914" o:title=""/>
                          </v:shape>
                          <o:OLEObject Type="Embed" ProgID="Equation.DSMT4" ShapeID="_x0000_i1328" DrawAspect="Content" ObjectID="_1666684936" r:id="rId79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B57C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9E21459" wp14:editId="71338EFE">
                <wp:simplePos x="0" y="0"/>
                <wp:positionH relativeFrom="column">
                  <wp:posOffset>1203960</wp:posOffset>
                </wp:positionH>
                <wp:positionV relativeFrom="paragraph">
                  <wp:posOffset>276225</wp:posOffset>
                </wp:positionV>
                <wp:extent cx="419100" cy="683895"/>
                <wp:effectExtent l="0" t="0" r="0" b="1905"/>
                <wp:wrapNone/>
                <wp:docPr id="1287" name="Text Box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6838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29" type="#_x0000_t75" style="width:27pt;height:34.2pt" o:ole="">
                                  <v:imagedata r:id="rId7940" o:title=""/>
                                </v:shape>
                                <o:OLEObject Type="Embed" ProgID="Equation.DSMT4" ShapeID="_x0000_i1329" DrawAspect="Content" ObjectID="_1667038524" r:id="rId794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0" o:spid="_x0000_s1059" type="#_x0000_t202" style="position:absolute;left:0;text-align:left;margin-left:94.8pt;margin-top:21.75pt;width:33pt;height:53.8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29" type="#_x0000_t75" style="width:27pt;height:34.2pt" o:ole="">
                            <v:imagedata r:id="rId7942" o:title=""/>
                          </v:shape>
                          <o:OLEObject Type="Embed" ProgID="Equation.DSMT4" ShapeID="_x0000_i1329" DrawAspect="Content" ObjectID="_1666684937" r:id="rId79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B57C2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2019F6E" wp14:editId="734E3439">
                <wp:simplePos x="0" y="0"/>
                <wp:positionH relativeFrom="column">
                  <wp:posOffset>1082040</wp:posOffset>
                </wp:positionH>
                <wp:positionV relativeFrom="paragraph">
                  <wp:posOffset>238125</wp:posOffset>
                </wp:positionV>
                <wp:extent cx="638175" cy="770255"/>
                <wp:effectExtent l="0" t="0" r="28575" b="10795"/>
                <wp:wrapNone/>
                <wp:docPr id="1290" name="Rectangle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70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86" o:spid="_x0000_s1026" style="position:absolute;margin-left:85.2pt;margin-top:18.75pt;width:50.25pt;height:60.6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1A3652D0" wp14:editId="3113C2D1">
                <wp:simplePos x="0" y="0"/>
                <wp:positionH relativeFrom="column">
                  <wp:posOffset>2209800</wp:posOffset>
                </wp:positionH>
                <wp:positionV relativeFrom="paragraph">
                  <wp:posOffset>121285</wp:posOffset>
                </wp:positionV>
                <wp:extent cx="409575" cy="1864360"/>
                <wp:effectExtent l="53975" t="0" r="100965" b="27940"/>
                <wp:wrapNone/>
                <wp:docPr id="1294" name="Arc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6133407">
                          <a:off x="0" y="0"/>
                          <a:ext cx="409575" cy="186436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497" o:spid="_x0000_s1026" style="position:absolute;margin-left:174pt;margin-top:9.55pt;width:32.25pt;height:146.8pt;rotation:6699316fd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" path="m-1,nfc11929,,21600,9670,21600,21600em-1,nsc11929,,21600,9670,21600,21600l,21600,-1,xe" filled="f">
                <v:stroke startarrow="open" endarrow="open"/>
                <v:path arrowok="t" o:extrusionok="f" o:connecttype="custom" o:connectlocs="0,0;409575,1864360;0,1864360" o:connectangles="0,0,0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509A4BEF" wp14:editId="4A5FE22C">
                <wp:simplePos x="0" y="0"/>
                <wp:positionH relativeFrom="column">
                  <wp:posOffset>2333625</wp:posOffset>
                </wp:positionH>
                <wp:positionV relativeFrom="paragraph">
                  <wp:posOffset>247650</wp:posOffset>
                </wp:positionV>
                <wp:extent cx="638175" cy="714375"/>
                <wp:effectExtent l="9525" t="9525" r="9525" b="9525"/>
                <wp:wrapNone/>
                <wp:docPr id="1292" name="Rectangle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93" o:spid="_x0000_s1026" style="position:absolute;margin-left:183.75pt;margin-top:19.5pt;width:50.25pt;height:56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"/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B747D5C" wp14:editId="1EFA2849">
                <wp:simplePos x="0" y="0"/>
                <wp:positionH relativeFrom="column">
                  <wp:posOffset>381000</wp:posOffset>
                </wp:positionH>
                <wp:positionV relativeFrom="paragraph">
                  <wp:posOffset>247650</wp:posOffset>
                </wp:positionV>
                <wp:extent cx="638175" cy="714375"/>
                <wp:effectExtent l="0" t="0" r="28575" b="28575"/>
                <wp:wrapNone/>
                <wp:docPr id="1291" name="Rectangle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8175" cy="714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6E3B" w:rsidRDefault="00B16E3B" w:rsidP="006B57C2">
                            <w:pPr>
                              <w:jc w:val="center"/>
                            </w:pPr>
                            <w:r w:rsidRPr="006B57C2">
                              <w:rPr>
                                <w:position w:val="-28"/>
                                <w:lang w:val="en-US"/>
                              </w:rPr>
                              <w:object w:dxaOrig="540" w:dyaOrig="680">
                                <v:shape id="_x0000_i1330" type="#_x0000_t75" style="width:27pt;height:34.2pt" o:ole="">
                                  <v:imagedata r:id="rId7908" o:title=""/>
                                </v:shape>
                                <o:OLEObject Type="Embed" ProgID="Equation.DSMT4" ShapeID="_x0000_i1330" DrawAspect="Content" ObjectID="_1667038525" r:id="rId794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87" o:spid="_x0000_s1060" style="position:absolute;left:0;text-align:left;margin-left:30pt;margin-top:19.5pt;width:50.25pt;height:56.25pt;z-index:2517452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">
                <v:textbox style="mso-fit-shape-to-text:t">
                  <w:txbxContent>
                    <w:p w:rsidR="00D76A20" w:rsidRDefault="00D76A20" w:rsidP="006B57C2">
                      <w:pPr>
                        <w:jc w:val="center"/>
                      </w:pPr>
                      <w:r w:rsidRPr="006B57C2">
                        <w:rPr>
                          <w:position w:val="-28"/>
                          <w:lang w:val="en-US"/>
                        </w:rPr>
                        <w:object w:dxaOrig="540" w:dyaOrig="680">
                          <v:shape id="_x0000_i1330" type="#_x0000_t75" style="width:27pt;height:34.2pt" o:ole="">
                            <v:imagedata r:id="rId7910" o:title=""/>
                          </v:shape>
                          <o:OLEObject Type="Embed" ProgID="Equation.DSMT4" ShapeID="_x0000_i1330" DrawAspect="Content" ObjectID="_1666684938" r:id="rId7945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020496" w:rsidRPr="00FF45CB">
        <w:rPr>
          <w:lang w:val="el-GR"/>
        </w:rPr>
        <w:tab/>
        <w:t>ε</w:t>
      </w:r>
      <w:r w:rsidR="00020496" w:rsidRPr="00FF45CB">
        <w:rPr>
          <w:lang w:val="el-GR"/>
        </w:rPr>
        <w:tab/>
      </w:r>
    </w:p>
    <w:p w:rsidR="00020496" w:rsidRPr="00FF45CB" w:rsidRDefault="00D46514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07136" behindDoc="0" locked="0" layoutInCell="1" allowOverlap="1">
                <wp:simplePos x="0" y="0"/>
                <wp:positionH relativeFrom="column">
                  <wp:posOffset>2395590</wp:posOffset>
                </wp:positionH>
                <wp:positionV relativeFrom="paragraph">
                  <wp:posOffset>199345</wp:posOffset>
                </wp:positionV>
                <wp:extent cx="554040" cy="334800"/>
                <wp:effectExtent l="19050" t="38100" r="36830" b="27305"/>
                <wp:wrapNone/>
                <wp:docPr id="6214" name="Ink 6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6">
                      <w14:nvContentPartPr>
                        <w14:cNvContentPartPr/>
                      </w14:nvContentPartPr>
                      <w14:xfrm>
                        <a:off x="0" y="0"/>
                        <a:ext cx="55404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4" o:spid="_x0000_s1026" type="#_x0000_t75" style="position:absolute;margin-left:188.2pt;margin-top:15.1pt;width:44.8pt;height:27.7pt;z-index:2557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">
                <v:imagedata r:id="rId79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06112" behindDoc="0" locked="0" layoutInCell="1" allowOverlap="1">
                <wp:simplePos x="0" y="0"/>
                <wp:positionH relativeFrom="column">
                  <wp:posOffset>2389830</wp:posOffset>
                </wp:positionH>
                <wp:positionV relativeFrom="paragraph">
                  <wp:posOffset>233185</wp:posOffset>
                </wp:positionV>
                <wp:extent cx="530280" cy="314640"/>
                <wp:effectExtent l="38100" t="38100" r="3175" b="28575"/>
                <wp:wrapNone/>
                <wp:docPr id="6213" name="Ink 6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8">
                      <w14:nvContentPartPr>
                        <w14:cNvContentPartPr/>
                      </w14:nvContentPartPr>
                      <w14:xfrm>
                        <a:off x="0" y="0"/>
                        <a:ext cx="53028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3" o:spid="_x0000_s1026" type="#_x0000_t75" style="position:absolute;margin-left:187.55pt;margin-top:17.75pt;width:43.05pt;height:26.05pt;z-index:2557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">
                <v:imagedata r:id="rId79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05088" behindDoc="0" locked="0" layoutInCell="1" allowOverlap="1">
                <wp:simplePos x="0" y="0"/>
                <wp:positionH relativeFrom="column">
                  <wp:posOffset>3385950</wp:posOffset>
                </wp:positionH>
                <wp:positionV relativeFrom="paragraph">
                  <wp:posOffset>260185</wp:posOffset>
                </wp:positionV>
                <wp:extent cx="192960" cy="229320"/>
                <wp:effectExtent l="19050" t="38100" r="36195" b="37465"/>
                <wp:wrapNone/>
                <wp:docPr id="6212" name="Ink 6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0">
                      <w14:nvContentPartPr>
                        <w14:cNvContentPartPr/>
                      </w14:nvContentPartPr>
                      <w14:xfrm>
                        <a:off x="0" y="0"/>
                        <a:ext cx="19296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2" o:spid="_x0000_s1026" type="#_x0000_t75" style="position:absolute;margin-left:266.1pt;margin-top:19.85pt;width:16.35pt;height:19.2pt;z-index:2557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">
                <v:imagedata r:id="rId79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4848" behindDoc="0" locked="0" layoutInCell="1" allowOverlap="1">
                <wp:simplePos x="0" y="0"/>
                <wp:positionH relativeFrom="column">
                  <wp:posOffset>390390</wp:posOffset>
                </wp:positionH>
                <wp:positionV relativeFrom="paragraph">
                  <wp:posOffset>-49055</wp:posOffset>
                </wp:positionV>
                <wp:extent cx="494280" cy="307800"/>
                <wp:effectExtent l="38100" t="38100" r="20320" b="35560"/>
                <wp:wrapNone/>
                <wp:docPr id="6202" name="Ink 6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2">
                      <w14:nvContentPartPr>
                        <w14:cNvContentPartPr/>
                      </w14:nvContentPartPr>
                      <w14:xfrm>
                        <a:off x="0" y="0"/>
                        <a:ext cx="49428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2" o:spid="_x0000_s1026" type="#_x0000_t75" style="position:absolute;margin-left:30.15pt;margin-top:-4.55pt;width:40.2pt;height:25.6pt;z-index:2556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">
                <v:imagedata r:id="rId79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3824" behindDoc="0" locked="0" layoutInCell="1" allowOverlap="1">
                <wp:simplePos x="0" y="0"/>
                <wp:positionH relativeFrom="column">
                  <wp:posOffset>1262670</wp:posOffset>
                </wp:positionH>
                <wp:positionV relativeFrom="paragraph">
                  <wp:posOffset>12145</wp:posOffset>
                </wp:positionV>
                <wp:extent cx="212760" cy="224280"/>
                <wp:effectExtent l="38100" t="38100" r="34925" b="42545"/>
                <wp:wrapNone/>
                <wp:docPr id="6201" name="Ink 6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4">
                      <w14:nvContentPartPr>
                        <w14:cNvContentPartPr/>
                      </w14:nvContentPartPr>
                      <w14:xfrm>
                        <a:off x="0" y="0"/>
                        <a:ext cx="21276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1" o:spid="_x0000_s1026" type="#_x0000_t75" style="position:absolute;margin-left:98.75pt;margin-top:.2pt;width:18.1pt;height:19pt;z-index:2556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">
                <v:imagedata r:id="rId79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1776" behindDoc="0" locked="0" layoutInCell="1" allowOverlap="1">
                <wp:simplePos x="0" y="0"/>
                <wp:positionH relativeFrom="column">
                  <wp:posOffset>1345470</wp:posOffset>
                </wp:positionH>
                <wp:positionV relativeFrom="paragraph">
                  <wp:posOffset>133465</wp:posOffset>
                </wp:positionV>
                <wp:extent cx="21600" cy="36360"/>
                <wp:effectExtent l="19050" t="19050" r="16510" b="20955"/>
                <wp:wrapNone/>
                <wp:docPr id="6199" name="Ink 6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6">
                      <w14:nvContentPartPr>
                        <w14:cNvContentPartPr/>
                      </w14:nvContentPartPr>
                      <w14:xfrm>
                        <a:off x="0" y="0"/>
                        <a:ext cx="216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9" o:spid="_x0000_s1026" type="#_x0000_t75" style="position:absolute;margin-left:105.65pt;margin-top:10.2pt;width:2.3pt;height:3.5pt;z-index:2556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">
                <v:imagedata r:id="rId7957" o:title=""/>
              </v:shape>
            </w:pict>
          </mc:Fallback>
        </mc:AlternateContent>
      </w:r>
    </w:p>
    <w:p w:rsidR="00020496" w:rsidRPr="00FF45CB" w:rsidRDefault="00D46514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36832" behindDoc="0" locked="0" layoutInCell="1" allowOverlap="1">
                <wp:simplePos x="0" y="0"/>
                <wp:positionH relativeFrom="column">
                  <wp:posOffset>2566590</wp:posOffset>
                </wp:positionH>
                <wp:positionV relativeFrom="paragraph">
                  <wp:posOffset>266665</wp:posOffset>
                </wp:positionV>
                <wp:extent cx="360" cy="360"/>
                <wp:effectExtent l="0" t="0" r="0" b="0"/>
                <wp:wrapNone/>
                <wp:docPr id="6243" name="Ink 6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3" o:spid="_x0000_s1026" type="#_x0000_t75" style="position:absolute;margin-left:201.1pt;margin-top:20pt;width:2.05pt;height:2.05pt;z-index:2557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XG0S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PxmOR5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">
                <v:imagedata r:id="rId79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04064" behindDoc="0" locked="0" layoutInCell="1" allowOverlap="1">
                <wp:simplePos x="0" y="0"/>
                <wp:positionH relativeFrom="column">
                  <wp:posOffset>4413390</wp:posOffset>
                </wp:positionH>
                <wp:positionV relativeFrom="paragraph">
                  <wp:posOffset>427945</wp:posOffset>
                </wp:positionV>
                <wp:extent cx="275040" cy="47160"/>
                <wp:effectExtent l="38100" t="38100" r="29845" b="29210"/>
                <wp:wrapNone/>
                <wp:docPr id="6211" name="Ink 6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0">
                      <w14:nvContentPartPr>
                        <w14:cNvContentPartPr/>
                      </w14:nvContentPartPr>
                      <w14:xfrm>
                        <a:off x="0" y="0"/>
                        <a:ext cx="2750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1" o:spid="_x0000_s1026" type="#_x0000_t75" style="position:absolute;margin-left:346.95pt;margin-top:33.05pt;width:22.9pt;height:5.05pt;z-index:2557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">
                <v:imagedata r:id="rId79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03040" behindDoc="0" locked="0" layoutInCell="1" allowOverlap="1">
                <wp:simplePos x="0" y="0"/>
                <wp:positionH relativeFrom="column">
                  <wp:posOffset>4478190</wp:posOffset>
                </wp:positionH>
                <wp:positionV relativeFrom="paragraph">
                  <wp:posOffset>185665</wp:posOffset>
                </wp:positionV>
                <wp:extent cx="164880" cy="437040"/>
                <wp:effectExtent l="38100" t="38100" r="26035" b="39370"/>
                <wp:wrapNone/>
                <wp:docPr id="6210" name="Ink 6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2">
                      <w14:nvContentPartPr>
                        <w14:cNvContentPartPr/>
                      </w14:nvContentPartPr>
                      <w14:xfrm>
                        <a:off x="0" y="0"/>
                        <a:ext cx="164880" cy="43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0" o:spid="_x0000_s1026" type="#_x0000_t75" style="position:absolute;margin-left:351.9pt;margin-top:13.9pt;width:14.4pt;height:35.85pt;z-index:2557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">
                <v:imagedata r:id="rId79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02016" behindDoc="0" locked="0" layoutInCell="1" allowOverlap="1">
                <wp:simplePos x="0" y="0"/>
                <wp:positionH relativeFrom="column">
                  <wp:posOffset>4005870</wp:posOffset>
                </wp:positionH>
                <wp:positionV relativeFrom="paragraph">
                  <wp:posOffset>234265</wp:posOffset>
                </wp:positionV>
                <wp:extent cx="288000" cy="405360"/>
                <wp:effectExtent l="38100" t="38100" r="36195" b="33020"/>
                <wp:wrapNone/>
                <wp:docPr id="6209" name="Ink 6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4">
                      <w14:nvContentPartPr>
                        <w14:cNvContentPartPr/>
                      </w14:nvContentPartPr>
                      <w14:xfrm>
                        <a:off x="0" y="0"/>
                        <a:ext cx="28800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9" o:spid="_x0000_s1026" type="#_x0000_t75" style="position:absolute;margin-left:314.85pt;margin-top:17.75pt;width:23.95pt;height:33.4pt;z-index:2557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">
                <v:imagedata r:id="rId79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00992" behindDoc="0" locked="0" layoutInCell="1" allowOverlap="1">
                <wp:simplePos x="0" y="0"/>
                <wp:positionH relativeFrom="column">
                  <wp:posOffset>4060950</wp:posOffset>
                </wp:positionH>
                <wp:positionV relativeFrom="paragraph">
                  <wp:posOffset>294025</wp:posOffset>
                </wp:positionV>
                <wp:extent cx="44640" cy="308160"/>
                <wp:effectExtent l="38100" t="38100" r="31750" b="34925"/>
                <wp:wrapNone/>
                <wp:docPr id="6208" name="Ink 6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6">
                      <w14:nvContentPartPr>
                        <w14:cNvContentPartPr/>
                      </w14:nvContentPartPr>
                      <w14:xfrm>
                        <a:off x="0" y="0"/>
                        <a:ext cx="4464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8" o:spid="_x0000_s1026" type="#_x0000_t75" style="position:absolute;margin-left:319.2pt;margin-top:22.6pt;width:4.75pt;height:25.45pt;z-index:2557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">
                <v:imagedata r:id="rId79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9968" behindDoc="0" locked="0" layoutInCell="1" allowOverlap="1">
                <wp:simplePos x="0" y="0"/>
                <wp:positionH relativeFrom="column">
                  <wp:posOffset>3606990</wp:posOffset>
                </wp:positionH>
                <wp:positionV relativeFrom="paragraph">
                  <wp:posOffset>-72095</wp:posOffset>
                </wp:positionV>
                <wp:extent cx="455040" cy="152280"/>
                <wp:effectExtent l="38100" t="38100" r="40640" b="38735"/>
                <wp:wrapNone/>
                <wp:docPr id="6207" name="Ink 6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8">
                      <w14:nvContentPartPr>
                        <w14:cNvContentPartPr/>
                      </w14:nvContentPartPr>
                      <w14:xfrm>
                        <a:off x="0" y="0"/>
                        <a:ext cx="4550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7" o:spid="_x0000_s1026" type="#_x0000_t75" style="position:absolute;margin-left:283.3pt;margin-top:-6.15pt;width:37.35pt;height:13.25pt;z-index:2556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">
                <v:imagedata r:id="rId79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6656" behindDoc="0" locked="0" layoutInCell="1" allowOverlap="1">
                <wp:simplePos x="0" y="0"/>
                <wp:positionH relativeFrom="column">
                  <wp:posOffset>1342230</wp:posOffset>
                </wp:positionH>
                <wp:positionV relativeFrom="paragraph">
                  <wp:posOffset>136705</wp:posOffset>
                </wp:positionV>
                <wp:extent cx="38520" cy="359280"/>
                <wp:effectExtent l="38100" t="38100" r="38100" b="41275"/>
                <wp:wrapNone/>
                <wp:docPr id="6194" name="Ink 6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0">
                      <w14:nvContentPartPr>
                        <w14:cNvContentPartPr/>
                      </w14:nvContentPartPr>
                      <w14:xfrm>
                        <a:off x="0" y="0"/>
                        <a:ext cx="38520" cy="35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4" o:spid="_x0000_s1026" type="#_x0000_t75" style="position:absolute;margin-left:105pt;margin-top:10.05pt;width:4.6pt;height:29.8pt;z-index:2556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">
                <v:imagedata r:id="rId79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0512" behindDoc="0" locked="0" layoutInCell="1" allowOverlap="1">
                <wp:simplePos x="0" y="0"/>
                <wp:positionH relativeFrom="column">
                  <wp:posOffset>83310</wp:posOffset>
                </wp:positionH>
                <wp:positionV relativeFrom="paragraph">
                  <wp:posOffset>3505</wp:posOffset>
                </wp:positionV>
                <wp:extent cx="323640" cy="180360"/>
                <wp:effectExtent l="38100" t="38100" r="38735" b="29210"/>
                <wp:wrapNone/>
                <wp:docPr id="6188" name="Ink 6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2">
                      <w14:nvContentPartPr>
                        <w14:cNvContentPartPr/>
                      </w14:nvContentPartPr>
                      <w14:xfrm>
                        <a:off x="0" y="0"/>
                        <a:ext cx="32364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8" o:spid="_x0000_s1026" type="#_x0000_t75" style="position:absolute;margin-left:5.8pt;margin-top:-.4pt;width:26.95pt;height:15.65pt;z-index:2556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">
                <v:imagedata r:id="rId7973" o:title=""/>
              </v:shape>
            </w:pict>
          </mc:Fallback>
        </mc:AlternateContent>
      </w:r>
    </w:p>
    <w:p w:rsidR="00020496" w:rsidRPr="00FF45CB" w:rsidRDefault="00D46514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4464" behindDoc="0" locked="0" layoutInCell="1" allowOverlap="1">
                <wp:simplePos x="0" y="0"/>
                <wp:positionH relativeFrom="column">
                  <wp:posOffset>861270</wp:posOffset>
                </wp:positionH>
                <wp:positionV relativeFrom="paragraph">
                  <wp:posOffset>-384575</wp:posOffset>
                </wp:positionV>
                <wp:extent cx="4221360" cy="915480"/>
                <wp:effectExtent l="38100" t="38100" r="46355" b="37465"/>
                <wp:wrapNone/>
                <wp:docPr id="6436" name="Ink 6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4">
                      <w14:nvContentPartPr>
                        <w14:cNvContentPartPr/>
                      </w14:nvContentPartPr>
                      <w14:xfrm>
                        <a:off x="0" y="0"/>
                        <a:ext cx="4221360" cy="9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6" o:spid="_x0000_s1026" type="#_x0000_t75" style="position:absolute;margin-left:66.9pt;margin-top:-31.2pt;width:334.2pt;height:73.85pt;z-index:2559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">
                <v:imagedata r:id="rId79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12256" behindDoc="0" locked="0" layoutInCell="1" allowOverlap="1">
                <wp:simplePos x="0" y="0"/>
                <wp:positionH relativeFrom="column">
                  <wp:posOffset>2812830</wp:posOffset>
                </wp:positionH>
                <wp:positionV relativeFrom="paragraph">
                  <wp:posOffset>-26375</wp:posOffset>
                </wp:positionV>
                <wp:extent cx="10440" cy="424800"/>
                <wp:effectExtent l="38100" t="38100" r="46990" b="33020"/>
                <wp:wrapNone/>
                <wp:docPr id="6219" name="Ink 6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6">
                      <w14:nvContentPartPr>
                        <w14:cNvContentPartPr/>
                      </w14:nvContentPartPr>
                      <w14:xfrm>
                        <a:off x="0" y="0"/>
                        <a:ext cx="1044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9" o:spid="_x0000_s1026" type="#_x0000_t75" style="position:absolute;margin-left:220.8pt;margin-top:-2.7pt;width:2.4pt;height:34.7pt;z-index:2557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">
                <v:imagedata r:id="rId79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11232" behindDoc="0" locked="0" layoutInCell="1" allowOverlap="1">
                <wp:simplePos x="0" y="0"/>
                <wp:positionH relativeFrom="column">
                  <wp:posOffset>2583150</wp:posOffset>
                </wp:positionH>
                <wp:positionV relativeFrom="paragraph">
                  <wp:posOffset>205105</wp:posOffset>
                </wp:positionV>
                <wp:extent cx="466560" cy="65880"/>
                <wp:effectExtent l="38100" t="38100" r="29210" b="29845"/>
                <wp:wrapNone/>
                <wp:docPr id="6218" name="Ink 6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8">
                      <w14:nvContentPartPr>
                        <w14:cNvContentPartPr/>
                      </w14:nvContentPartPr>
                      <w14:xfrm>
                        <a:off x="0" y="0"/>
                        <a:ext cx="4665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8" o:spid="_x0000_s1026" type="#_x0000_t75" style="position:absolute;margin-left:202.75pt;margin-top:15.5pt;width:38.05pt;height:6.45pt;z-index:2557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">
                <v:imagedata r:id="rId79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710208" behindDoc="0" locked="0" layoutInCell="1" allowOverlap="1">
                <wp:simplePos x="0" y="0"/>
                <wp:positionH relativeFrom="column">
                  <wp:posOffset>2550390</wp:posOffset>
                </wp:positionH>
                <wp:positionV relativeFrom="paragraph">
                  <wp:posOffset>104665</wp:posOffset>
                </wp:positionV>
                <wp:extent cx="513360" cy="74160"/>
                <wp:effectExtent l="38100" t="38100" r="39370" b="21590"/>
                <wp:wrapNone/>
                <wp:docPr id="6217" name="Ink 6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0">
                      <w14:nvContentPartPr>
                        <w14:cNvContentPartPr/>
                      </w14:nvContentPartPr>
                      <w14:xfrm>
                        <a:off x="0" y="0"/>
                        <a:ext cx="5133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7" o:spid="_x0000_s1026" type="#_x0000_t75" style="position:absolute;margin-left:200.1pt;margin-top:7.65pt;width:41.7pt;height:7.1pt;z-index:2557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">
                <v:imagedata r:id="rId79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90752" behindDoc="0" locked="0" layoutInCell="1" allowOverlap="1">
                <wp:simplePos x="0" y="0"/>
                <wp:positionH relativeFrom="column">
                  <wp:posOffset>1572270</wp:posOffset>
                </wp:positionH>
                <wp:positionV relativeFrom="paragraph">
                  <wp:posOffset>2785</wp:posOffset>
                </wp:positionV>
                <wp:extent cx="223920" cy="281520"/>
                <wp:effectExtent l="38100" t="38100" r="5080" b="42545"/>
                <wp:wrapNone/>
                <wp:docPr id="6198" name="Ink 6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2">
                      <w14:nvContentPartPr>
                        <w14:cNvContentPartPr/>
                      </w14:nvContentPartPr>
                      <w14:xfrm>
                        <a:off x="0" y="0"/>
                        <a:ext cx="2239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8" o:spid="_x0000_s1026" type="#_x0000_t75" style="position:absolute;margin-left:123.15pt;margin-top:-.6pt;width:19.05pt;height:23.85pt;z-index:2556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">
                <v:imagedata r:id="rId79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9728" behindDoc="0" locked="0" layoutInCell="1" allowOverlap="1">
                <wp:simplePos x="0" y="0"/>
                <wp:positionH relativeFrom="column">
                  <wp:posOffset>1614750</wp:posOffset>
                </wp:positionH>
                <wp:positionV relativeFrom="paragraph">
                  <wp:posOffset>81985</wp:posOffset>
                </wp:positionV>
                <wp:extent cx="66960" cy="187560"/>
                <wp:effectExtent l="38100" t="38100" r="28575" b="22225"/>
                <wp:wrapNone/>
                <wp:docPr id="6197" name="Ink 6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4">
                      <w14:nvContentPartPr>
                        <w14:cNvContentPartPr/>
                      </w14:nvContentPartPr>
                      <w14:xfrm>
                        <a:off x="0" y="0"/>
                        <a:ext cx="6696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7" o:spid="_x0000_s1026" type="#_x0000_t75" style="position:absolute;margin-left:126.55pt;margin-top:5.9pt;width:6.5pt;height:15.9pt;z-index:2556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">
                <v:imagedata r:id="rId79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8704" behindDoc="0" locked="0" layoutInCell="1" allowOverlap="1">
                <wp:simplePos x="0" y="0"/>
                <wp:positionH relativeFrom="column">
                  <wp:posOffset>1431510</wp:posOffset>
                </wp:positionH>
                <wp:positionV relativeFrom="paragraph">
                  <wp:posOffset>205105</wp:posOffset>
                </wp:positionV>
                <wp:extent cx="148680" cy="52560"/>
                <wp:effectExtent l="38100" t="38100" r="22860" b="24130"/>
                <wp:wrapNone/>
                <wp:docPr id="6196" name="Ink 6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6">
                      <w14:nvContentPartPr>
                        <w14:cNvContentPartPr/>
                      </w14:nvContentPartPr>
                      <w14:xfrm>
                        <a:off x="0" y="0"/>
                        <a:ext cx="1486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6" o:spid="_x0000_s1026" type="#_x0000_t75" style="position:absolute;margin-left:112pt;margin-top:15.6pt;width:12.95pt;height:5.45pt;z-index:2556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">
                <v:imagedata r:id="rId79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7680" behindDoc="0" locked="0" layoutInCell="1" allowOverlap="1">
                <wp:simplePos x="0" y="0"/>
                <wp:positionH relativeFrom="column">
                  <wp:posOffset>1439790</wp:posOffset>
                </wp:positionH>
                <wp:positionV relativeFrom="paragraph">
                  <wp:posOffset>34465</wp:posOffset>
                </wp:positionV>
                <wp:extent cx="145080" cy="351360"/>
                <wp:effectExtent l="38100" t="38100" r="45720" b="29845"/>
                <wp:wrapNone/>
                <wp:docPr id="6195" name="Ink 6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8">
                      <w14:nvContentPartPr>
                        <w14:cNvContentPartPr/>
                      </w14:nvContentPartPr>
                      <w14:xfrm>
                        <a:off x="0" y="0"/>
                        <a:ext cx="14508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5" o:spid="_x0000_s1026" type="#_x0000_t75" style="position:absolute;margin-left:112.65pt;margin-top:2pt;width:13pt;height:29.05pt;z-index:2556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">
                <v:imagedata r:id="rId79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2560" behindDoc="0" locked="0" layoutInCell="1" allowOverlap="1">
                <wp:simplePos x="0" y="0"/>
                <wp:positionH relativeFrom="column">
                  <wp:posOffset>-94530</wp:posOffset>
                </wp:positionH>
                <wp:positionV relativeFrom="paragraph">
                  <wp:posOffset>-2255</wp:posOffset>
                </wp:positionV>
                <wp:extent cx="228240" cy="86400"/>
                <wp:effectExtent l="38100" t="38100" r="38735" b="27940"/>
                <wp:wrapNone/>
                <wp:docPr id="6190" name="Ink 6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0">
                      <w14:nvContentPartPr>
                        <w14:cNvContentPartPr/>
                      </w14:nvContentPartPr>
                      <w14:xfrm>
                        <a:off x="0" y="0"/>
                        <a:ext cx="2282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0" o:spid="_x0000_s1026" type="#_x0000_t75" style="position:absolute;margin-left:-8.15pt;margin-top:-.7pt;width:19.2pt;height:7.95pt;z-index:2556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">
                <v:imagedata r:id="rId79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681536" behindDoc="0" locked="0" layoutInCell="1" allowOverlap="1">
                <wp:simplePos x="0" y="0"/>
                <wp:positionH relativeFrom="column">
                  <wp:posOffset>-76890</wp:posOffset>
                </wp:positionH>
                <wp:positionV relativeFrom="paragraph">
                  <wp:posOffset>-136175</wp:posOffset>
                </wp:positionV>
                <wp:extent cx="180000" cy="342000"/>
                <wp:effectExtent l="38100" t="38100" r="29845" b="39370"/>
                <wp:wrapNone/>
                <wp:docPr id="6189" name="Ink 6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2">
                      <w14:nvContentPartPr>
                        <w14:cNvContentPartPr/>
                      </w14:nvContentPartPr>
                      <w14:xfrm>
                        <a:off x="0" y="0"/>
                        <a:ext cx="18000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9" o:spid="_x0000_s1026" type="#_x0000_t75" style="position:absolute;margin-left:-6.8pt;margin-top:-11.45pt;width:15.65pt;height:28.5pt;z-index:2556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">
                <v:imagedata r:id="rId7993" o:title=""/>
              </v:shape>
            </w:pict>
          </mc:Fallback>
        </mc:AlternateContent>
      </w:r>
    </w:p>
    <w:p w:rsidR="00020496" w:rsidRPr="00FF45CB" w:rsidRDefault="00D46514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3440" behindDoc="0" locked="0" layoutInCell="1" allowOverlap="1">
                <wp:simplePos x="0" y="0"/>
                <wp:positionH relativeFrom="column">
                  <wp:posOffset>3905790</wp:posOffset>
                </wp:positionH>
                <wp:positionV relativeFrom="paragraph">
                  <wp:posOffset>1143625</wp:posOffset>
                </wp:positionV>
                <wp:extent cx="279720" cy="284040"/>
                <wp:effectExtent l="38100" t="38100" r="44450" b="40005"/>
                <wp:wrapNone/>
                <wp:docPr id="6435" name="Ink 6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4">
                      <w14:nvContentPartPr>
                        <w14:cNvContentPartPr/>
                      </w14:nvContentPartPr>
                      <w14:xfrm>
                        <a:off x="0" y="0"/>
                        <a:ext cx="27972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5" o:spid="_x0000_s1026" type="#_x0000_t75" style="position:absolute;margin-left:306.85pt;margin-top:89.15pt;width:23.65pt;height:24.15pt;z-index:2559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">
                <v:imagedata r:id="rId79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2416" behindDoc="0" locked="0" layoutInCell="1" allowOverlap="1">
                <wp:simplePos x="0" y="0"/>
                <wp:positionH relativeFrom="column">
                  <wp:posOffset>4594830</wp:posOffset>
                </wp:positionH>
                <wp:positionV relativeFrom="paragraph">
                  <wp:posOffset>-2975</wp:posOffset>
                </wp:positionV>
                <wp:extent cx="1515240" cy="1032840"/>
                <wp:effectExtent l="38100" t="38100" r="27940" b="34290"/>
                <wp:wrapNone/>
                <wp:docPr id="6434" name="Ink 6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6">
                      <w14:nvContentPartPr>
                        <w14:cNvContentPartPr/>
                      </w14:nvContentPartPr>
                      <w14:xfrm>
                        <a:off x="0" y="0"/>
                        <a:ext cx="1515240" cy="10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4" o:spid="_x0000_s1026" type="#_x0000_t75" style="position:absolute;margin-left:361.25pt;margin-top:-1.15pt;width:120.75pt;height:82.8pt;z-index:2559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">
                <v:imagedata r:id="rId79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1392" behindDoc="0" locked="0" layoutInCell="1" allowOverlap="1">
                <wp:simplePos x="0" y="0"/>
                <wp:positionH relativeFrom="column">
                  <wp:posOffset>3577830</wp:posOffset>
                </wp:positionH>
                <wp:positionV relativeFrom="paragraph">
                  <wp:posOffset>1318225</wp:posOffset>
                </wp:positionV>
                <wp:extent cx="145080" cy="12240"/>
                <wp:effectExtent l="38100" t="38100" r="26670" b="45085"/>
                <wp:wrapNone/>
                <wp:docPr id="6433" name="Ink 6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8">
                      <w14:nvContentPartPr>
                        <w14:cNvContentPartPr/>
                      </w14:nvContentPartPr>
                      <w14:xfrm>
                        <a:off x="0" y="0"/>
                        <a:ext cx="145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3" o:spid="_x0000_s1026" type="#_x0000_t75" style="position:absolute;margin-left:281.15pt;margin-top:103pt;width:12.8pt;height:2.5pt;z-index:2559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">
                <v:imagedata r:id="rId79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0368" behindDoc="0" locked="0" layoutInCell="1" allowOverlap="1">
                <wp:simplePos x="0" y="0"/>
                <wp:positionH relativeFrom="column">
                  <wp:posOffset>3618150</wp:posOffset>
                </wp:positionH>
                <wp:positionV relativeFrom="paragraph">
                  <wp:posOffset>1160545</wp:posOffset>
                </wp:positionV>
                <wp:extent cx="75960" cy="232560"/>
                <wp:effectExtent l="38100" t="38100" r="38735" b="34290"/>
                <wp:wrapNone/>
                <wp:docPr id="6432" name="Ink 6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0">
                      <w14:nvContentPartPr>
                        <w14:cNvContentPartPr/>
                      </w14:nvContentPartPr>
                      <w14:xfrm>
                        <a:off x="0" y="0"/>
                        <a:ext cx="759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2" o:spid="_x0000_s1026" type="#_x0000_t75" style="position:absolute;margin-left:284.15pt;margin-top:90.65pt;width:7.45pt;height:19.85pt;z-index:2559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">
                <v:imagedata r:id="rId80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9344" behindDoc="0" locked="0" layoutInCell="1" allowOverlap="1">
                <wp:simplePos x="0" y="0"/>
                <wp:positionH relativeFrom="column">
                  <wp:posOffset>3383070</wp:posOffset>
                </wp:positionH>
                <wp:positionV relativeFrom="paragraph">
                  <wp:posOffset>1209145</wp:posOffset>
                </wp:positionV>
                <wp:extent cx="165240" cy="220680"/>
                <wp:effectExtent l="38100" t="38100" r="25400" b="46355"/>
                <wp:wrapNone/>
                <wp:docPr id="6431" name="Ink 6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2">
                      <w14:nvContentPartPr>
                        <w14:cNvContentPartPr/>
                      </w14:nvContentPartPr>
                      <w14:xfrm>
                        <a:off x="0" y="0"/>
                        <a:ext cx="1652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1" o:spid="_x0000_s1026" type="#_x0000_t75" style="position:absolute;margin-left:265.85pt;margin-top:94.45pt;width:14.35pt;height:19pt;z-index:2559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">
                <v:imagedata r:id="rId80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8320" behindDoc="0" locked="0" layoutInCell="1" allowOverlap="1">
                <wp:simplePos x="0" y="0"/>
                <wp:positionH relativeFrom="column">
                  <wp:posOffset>3413310</wp:posOffset>
                </wp:positionH>
                <wp:positionV relativeFrom="paragraph">
                  <wp:posOffset>1228225</wp:posOffset>
                </wp:positionV>
                <wp:extent cx="13320" cy="196920"/>
                <wp:effectExtent l="38100" t="38100" r="44450" b="31750"/>
                <wp:wrapNone/>
                <wp:docPr id="6430" name="Ink 6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4">
                      <w14:nvContentPartPr>
                        <w14:cNvContentPartPr/>
                      </w14:nvContentPartPr>
                      <w14:xfrm>
                        <a:off x="0" y="0"/>
                        <a:ext cx="133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0" o:spid="_x0000_s1026" type="#_x0000_t75" style="position:absolute;margin-left:267.85pt;margin-top:95.95pt;width:2.85pt;height:17.1pt;z-index:2559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">
                <v:imagedata r:id="rId80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7296" behindDoc="0" locked="0" layoutInCell="1" allowOverlap="1">
                <wp:simplePos x="0" y="0"/>
                <wp:positionH relativeFrom="column">
                  <wp:posOffset>3105870</wp:posOffset>
                </wp:positionH>
                <wp:positionV relativeFrom="paragraph">
                  <wp:posOffset>1373305</wp:posOffset>
                </wp:positionV>
                <wp:extent cx="82800" cy="12240"/>
                <wp:effectExtent l="38100" t="38100" r="31750" b="26035"/>
                <wp:wrapNone/>
                <wp:docPr id="6429" name="Ink 6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6">
                      <w14:nvContentPartPr>
                        <w14:cNvContentPartPr/>
                      </w14:nvContentPartPr>
                      <w14:xfrm>
                        <a:off x="0" y="0"/>
                        <a:ext cx="82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9" o:spid="_x0000_s1026" type="#_x0000_t75" style="position:absolute;margin-left:243.95pt;margin-top:107.5pt;width:7.75pt;height:2.3pt;z-index:2559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">
                <v:imagedata r:id="rId80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6272" behindDoc="0" locked="0" layoutInCell="1" allowOverlap="1">
                <wp:simplePos x="0" y="0"/>
                <wp:positionH relativeFrom="column">
                  <wp:posOffset>3169950</wp:posOffset>
                </wp:positionH>
                <wp:positionV relativeFrom="paragraph">
                  <wp:posOffset>1279345</wp:posOffset>
                </wp:positionV>
                <wp:extent cx="27000" cy="160560"/>
                <wp:effectExtent l="38100" t="38100" r="30480" b="30480"/>
                <wp:wrapNone/>
                <wp:docPr id="6428" name="Ink 6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8">
                      <w14:nvContentPartPr>
                        <w14:cNvContentPartPr/>
                      </w14:nvContentPartPr>
                      <w14:xfrm>
                        <a:off x="0" y="0"/>
                        <a:ext cx="270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8" o:spid="_x0000_s1026" type="#_x0000_t75" style="position:absolute;margin-left:249.05pt;margin-top:100.2pt;width:3.35pt;height:13.95pt;z-index:2559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">
                <v:imagedata r:id="rId80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5248" behindDoc="0" locked="0" layoutInCell="1" allowOverlap="1">
                <wp:simplePos x="0" y="0"/>
                <wp:positionH relativeFrom="column">
                  <wp:posOffset>3022350</wp:posOffset>
                </wp:positionH>
                <wp:positionV relativeFrom="paragraph">
                  <wp:posOffset>1101865</wp:posOffset>
                </wp:positionV>
                <wp:extent cx="82440" cy="117360"/>
                <wp:effectExtent l="38100" t="38100" r="32385" b="35560"/>
                <wp:wrapNone/>
                <wp:docPr id="6427" name="Ink 6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0">
                      <w14:nvContentPartPr>
                        <w14:cNvContentPartPr/>
                      </w14:nvContentPartPr>
                      <w14:xfrm>
                        <a:off x="0" y="0"/>
                        <a:ext cx="824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7" o:spid="_x0000_s1026" type="#_x0000_t75" style="position:absolute;margin-left:237.45pt;margin-top:86pt;width:7.7pt;height:10.65pt;z-index:2559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">
                <v:imagedata r:id="rId80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4224" behindDoc="0" locked="0" layoutInCell="1" allowOverlap="1">
                <wp:simplePos x="0" y="0"/>
                <wp:positionH relativeFrom="column">
                  <wp:posOffset>2872230</wp:posOffset>
                </wp:positionH>
                <wp:positionV relativeFrom="paragraph">
                  <wp:posOffset>1242625</wp:posOffset>
                </wp:positionV>
                <wp:extent cx="148320" cy="179640"/>
                <wp:effectExtent l="38100" t="38100" r="42545" b="30480"/>
                <wp:wrapNone/>
                <wp:docPr id="6426" name="Ink 6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2">
                      <w14:nvContentPartPr>
                        <w14:cNvContentPartPr/>
                      </w14:nvContentPartPr>
                      <w14:xfrm>
                        <a:off x="0" y="0"/>
                        <a:ext cx="1483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6" o:spid="_x0000_s1026" type="#_x0000_t75" style="position:absolute;margin-left:225.6pt;margin-top:97.15pt;width:13.05pt;height:15.65pt;z-index:2559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">
                <v:imagedata r:id="rId80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3200" behindDoc="0" locked="0" layoutInCell="1" allowOverlap="1">
                <wp:simplePos x="0" y="0"/>
                <wp:positionH relativeFrom="column">
                  <wp:posOffset>2906430</wp:posOffset>
                </wp:positionH>
                <wp:positionV relativeFrom="paragraph">
                  <wp:posOffset>1234705</wp:posOffset>
                </wp:positionV>
                <wp:extent cx="9720" cy="188280"/>
                <wp:effectExtent l="19050" t="19050" r="28575" b="21590"/>
                <wp:wrapNone/>
                <wp:docPr id="6425" name="Ink 6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4">
                      <w14:nvContentPartPr>
                        <w14:cNvContentPartPr/>
                      </w14:nvContentPartPr>
                      <w14:xfrm>
                        <a:off x="0" y="0"/>
                        <a:ext cx="97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5" o:spid="_x0000_s1026" type="#_x0000_t75" style="position:absolute;margin-left:228.4pt;margin-top:96.75pt;width:1.75pt;height:15.95pt;z-index:2559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">
                <v:imagedata r:id="rId80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2176" behindDoc="0" locked="0" layoutInCell="1" allowOverlap="1">
                <wp:simplePos x="0" y="0"/>
                <wp:positionH relativeFrom="column">
                  <wp:posOffset>2762790</wp:posOffset>
                </wp:positionH>
                <wp:positionV relativeFrom="paragraph">
                  <wp:posOffset>780385</wp:posOffset>
                </wp:positionV>
                <wp:extent cx="637920" cy="167400"/>
                <wp:effectExtent l="38100" t="38100" r="29210" b="42545"/>
                <wp:wrapNone/>
                <wp:docPr id="6424" name="Ink 6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6">
                      <w14:nvContentPartPr>
                        <w14:cNvContentPartPr/>
                      </w14:nvContentPartPr>
                      <w14:xfrm>
                        <a:off x="0" y="0"/>
                        <a:ext cx="6379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4" o:spid="_x0000_s1026" type="#_x0000_t75" style="position:absolute;margin-left:216.9pt;margin-top:60.8pt;width:51.7pt;height:14.6pt;z-index:2559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">
                <v:imagedata r:id="rId80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1152" behindDoc="0" locked="0" layoutInCell="1" allowOverlap="1">
                <wp:simplePos x="0" y="0"/>
                <wp:positionH relativeFrom="column">
                  <wp:posOffset>2586390</wp:posOffset>
                </wp:positionH>
                <wp:positionV relativeFrom="paragraph">
                  <wp:posOffset>1304545</wp:posOffset>
                </wp:positionV>
                <wp:extent cx="173520" cy="43920"/>
                <wp:effectExtent l="19050" t="38100" r="36195" b="32385"/>
                <wp:wrapNone/>
                <wp:docPr id="6423" name="Ink 6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8">
                      <w14:nvContentPartPr>
                        <w14:cNvContentPartPr/>
                      </w14:nvContentPartPr>
                      <w14:xfrm>
                        <a:off x="0" y="0"/>
                        <a:ext cx="1735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3" o:spid="_x0000_s1026" type="#_x0000_t75" style="position:absolute;margin-left:203.05pt;margin-top:102.2pt;width:14.75pt;height:4.75pt;z-index:2559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">
                <v:imagedata r:id="rId80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20128" behindDoc="0" locked="0" layoutInCell="1" allowOverlap="1">
                <wp:simplePos x="0" y="0"/>
                <wp:positionH relativeFrom="column">
                  <wp:posOffset>2648310</wp:posOffset>
                </wp:positionH>
                <wp:positionV relativeFrom="paragraph">
                  <wp:posOffset>1259905</wp:posOffset>
                </wp:positionV>
                <wp:extent cx="20880" cy="149040"/>
                <wp:effectExtent l="38100" t="38100" r="36830" b="41910"/>
                <wp:wrapNone/>
                <wp:docPr id="6422" name="Ink 6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0">
                      <w14:nvContentPartPr>
                        <w14:cNvContentPartPr/>
                      </w14:nvContentPartPr>
                      <w14:xfrm>
                        <a:off x="0" y="0"/>
                        <a:ext cx="208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2" o:spid="_x0000_s1026" type="#_x0000_t75" style="position:absolute;margin-left:207.75pt;margin-top:98.45pt;width:3.35pt;height:13.4pt;z-index:2559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">
                <v:imagedata r:id="rId80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19104" behindDoc="0" locked="0" layoutInCell="1" allowOverlap="1">
                <wp:simplePos x="0" y="0"/>
                <wp:positionH relativeFrom="column">
                  <wp:posOffset>1457790</wp:posOffset>
                </wp:positionH>
                <wp:positionV relativeFrom="paragraph">
                  <wp:posOffset>162625</wp:posOffset>
                </wp:positionV>
                <wp:extent cx="719280" cy="303120"/>
                <wp:effectExtent l="38100" t="38100" r="43180" b="40005"/>
                <wp:wrapNone/>
                <wp:docPr id="6421" name="Ink 6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2">
                      <w14:nvContentPartPr>
                        <w14:cNvContentPartPr/>
                      </w14:nvContentPartPr>
                      <w14:xfrm>
                        <a:off x="0" y="0"/>
                        <a:ext cx="71928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1" o:spid="_x0000_s1026" type="#_x0000_t75" style="position:absolute;margin-left:114.05pt;margin-top:12pt;width:58.45pt;height:25.15pt;z-index:2559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">
                <v:imagedata r:id="rId80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18080" behindDoc="0" locked="0" layoutInCell="1" allowOverlap="1">
                <wp:simplePos x="0" y="0"/>
                <wp:positionH relativeFrom="column">
                  <wp:posOffset>2331870</wp:posOffset>
                </wp:positionH>
                <wp:positionV relativeFrom="paragraph">
                  <wp:posOffset>1206625</wp:posOffset>
                </wp:positionV>
                <wp:extent cx="210600" cy="215280"/>
                <wp:effectExtent l="38100" t="38100" r="18415" b="32385"/>
                <wp:wrapNone/>
                <wp:docPr id="6420" name="Ink 6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4">
                      <w14:nvContentPartPr>
                        <w14:cNvContentPartPr/>
                      </w14:nvContentPartPr>
                      <w14:xfrm>
                        <a:off x="0" y="0"/>
                        <a:ext cx="21060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0" o:spid="_x0000_s1026" type="#_x0000_t75" style="position:absolute;margin-left:183pt;margin-top:94.2pt;width:18pt;height:18.5pt;z-index:2559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">
                <v:imagedata r:id="rId80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17056" behindDoc="0" locked="0" layoutInCell="1" allowOverlap="1">
                <wp:simplePos x="0" y="0"/>
                <wp:positionH relativeFrom="column">
                  <wp:posOffset>2329710</wp:posOffset>
                </wp:positionH>
                <wp:positionV relativeFrom="paragraph">
                  <wp:posOffset>1215985</wp:posOffset>
                </wp:positionV>
                <wp:extent cx="40680" cy="246240"/>
                <wp:effectExtent l="38100" t="38100" r="35560" b="40005"/>
                <wp:wrapNone/>
                <wp:docPr id="6419" name="Ink 6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6">
                      <w14:nvContentPartPr>
                        <w14:cNvContentPartPr/>
                      </w14:nvContentPartPr>
                      <w14:xfrm>
                        <a:off x="0" y="0"/>
                        <a:ext cx="4068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9" o:spid="_x0000_s1026" type="#_x0000_t75" style="position:absolute;margin-left:182.7pt;margin-top:95pt;width:4.75pt;height:20.95pt;z-index:2559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">
                <v:imagedata r:id="rId80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16032" behindDoc="0" locked="0" layoutInCell="1" allowOverlap="1">
                <wp:simplePos x="0" y="0"/>
                <wp:positionH relativeFrom="column">
                  <wp:posOffset>2154030</wp:posOffset>
                </wp:positionH>
                <wp:positionV relativeFrom="paragraph">
                  <wp:posOffset>1329025</wp:posOffset>
                </wp:positionV>
                <wp:extent cx="149040" cy="23040"/>
                <wp:effectExtent l="38100" t="38100" r="22860" b="34290"/>
                <wp:wrapNone/>
                <wp:docPr id="6418" name="Ink 6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8">
                      <w14:nvContentPartPr>
                        <w14:cNvContentPartPr/>
                      </w14:nvContentPartPr>
                      <w14:xfrm>
                        <a:off x="0" y="0"/>
                        <a:ext cx="1490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8" o:spid="_x0000_s1026" type="#_x0000_t75" style="position:absolute;margin-left:169pt;margin-top:104.05pt;width:13pt;height:3.15pt;z-index:2559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">
                <v:imagedata r:id="rId80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15008" behindDoc="0" locked="0" layoutInCell="1" allowOverlap="1">
                <wp:simplePos x="0" y="0"/>
                <wp:positionH relativeFrom="column">
                  <wp:posOffset>2149710</wp:posOffset>
                </wp:positionH>
                <wp:positionV relativeFrom="paragraph">
                  <wp:posOffset>1180705</wp:posOffset>
                </wp:positionV>
                <wp:extent cx="163800" cy="281160"/>
                <wp:effectExtent l="38100" t="38100" r="27305" b="43180"/>
                <wp:wrapNone/>
                <wp:docPr id="6417" name="Ink 6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0">
                      <w14:nvContentPartPr>
                        <w14:cNvContentPartPr/>
                      </w14:nvContentPartPr>
                      <w14:xfrm>
                        <a:off x="0" y="0"/>
                        <a:ext cx="16380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7" o:spid="_x0000_s1026" type="#_x0000_t75" style="position:absolute;margin-left:168.4pt;margin-top:92.15pt;width:14.65pt;height:23.85pt;z-index:2559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">
                <v:imagedata r:id="rId80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13984" behindDoc="0" locked="0" layoutInCell="1" allowOverlap="1">
                <wp:simplePos x="0" y="0"/>
                <wp:positionH relativeFrom="column">
                  <wp:posOffset>1792590</wp:posOffset>
                </wp:positionH>
                <wp:positionV relativeFrom="paragraph">
                  <wp:posOffset>1339105</wp:posOffset>
                </wp:positionV>
                <wp:extent cx="168120" cy="34560"/>
                <wp:effectExtent l="38100" t="38100" r="22860" b="41910"/>
                <wp:wrapNone/>
                <wp:docPr id="6416" name="Ink 6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2">
                      <w14:nvContentPartPr>
                        <w14:cNvContentPartPr/>
                      </w14:nvContentPartPr>
                      <w14:xfrm>
                        <a:off x="0" y="0"/>
                        <a:ext cx="1681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6" o:spid="_x0000_s1026" type="#_x0000_t75" style="position:absolute;margin-left:140.45pt;margin-top:104.9pt;width:14.55pt;height:4pt;z-index:2559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">
                <v:imagedata r:id="rId80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12960" behindDoc="0" locked="0" layoutInCell="1" allowOverlap="1">
                <wp:simplePos x="0" y="0"/>
                <wp:positionH relativeFrom="column">
                  <wp:posOffset>1855950</wp:posOffset>
                </wp:positionH>
                <wp:positionV relativeFrom="paragraph">
                  <wp:posOffset>1264945</wp:posOffset>
                </wp:positionV>
                <wp:extent cx="24840" cy="142920"/>
                <wp:effectExtent l="38100" t="38100" r="32385" b="28575"/>
                <wp:wrapNone/>
                <wp:docPr id="6415" name="Ink 6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4">
                      <w14:nvContentPartPr>
                        <w14:cNvContentPartPr/>
                      </w14:nvContentPartPr>
                      <w14:xfrm>
                        <a:off x="0" y="0"/>
                        <a:ext cx="248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5" o:spid="_x0000_s1026" type="#_x0000_t75" style="position:absolute;margin-left:145.45pt;margin-top:98.9pt;width:3.3pt;height:12.6pt;z-index:2559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">
                <v:imagedata r:id="rId80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11936" behindDoc="0" locked="0" layoutInCell="1" allowOverlap="1">
                <wp:simplePos x="0" y="0"/>
                <wp:positionH relativeFrom="column">
                  <wp:posOffset>1666230</wp:posOffset>
                </wp:positionH>
                <wp:positionV relativeFrom="paragraph">
                  <wp:posOffset>1074865</wp:posOffset>
                </wp:positionV>
                <wp:extent cx="168480" cy="131400"/>
                <wp:effectExtent l="38100" t="38100" r="41275" b="40640"/>
                <wp:wrapNone/>
                <wp:docPr id="6414" name="Ink 6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6">
                      <w14:nvContentPartPr>
                        <w14:cNvContentPartPr/>
                      </w14:nvContentPartPr>
                      <w14:xfrm>
                        <a:off x="0" y="0"/>
                        <a:ext cx="1684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4" o:spid="_x0000_s1026" type="#_x0000_t75" style="position:absolute;margin-left:130.6pt;margin-top:83.85pt;width:14.55pt;height:12pt;z-index:2559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">
                <v:imagedata r:id="rId80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10912" behindDoc="0" locked="0" layoutInCell="1" allowOverlap="1">
                <wp:simplePos x="0" y="0"/>
                <wp:positionH relativeFrom="column">
                  <wp:posOffset>1398030</wp:posOffset>
                </wp:positionH>
                <wp:positionV relativeFrom="paragraph">
                  <wp:posOffset>1417585</wp:posOffset>
                </wp:positionV>
                <wp:extent cx="113760" cy="30240"/>
                <wp:effectExtent l="19050" t="38100" r="19685" b="27305"/>
                <wp:wrapNone/>
                <wp:docPr id="6413" name="Ink 6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8">
                      <w14:nvContentPartPr>
                        <w14:cNvContentPartPr/>
                      </w14:nvContentPartPr>
                      <w14:xfrm>
                        <a:off x="0" y="0"/>
                        <a:ext cx="1137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3" o:spid="_x0000_s1026" type="#_x0000_t75" style="position:absolute;margin-left:109.6pt;margin-top:111.05pt;width:10.05pt;height:3.65pt;z-index:2559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">
                <v:imagedata r:id="rId80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9888" behindDoc="0" locked="0" layoutInCell="1" allowOverlap="1">
                <wp:simplePos x="0" y="0"/>
                <wp:positionH relativeFrom="column">
                  <wp:posOffset>1313430</wp:posOffset>
                </wp:positionH>
                <wp:positionV relativeFrom="paragraph">
                  <wp:posOffset>1384465</wp:posOffset>
                </wp:positionV>
                <wp:extent cx="156240" cy="5760"/>
                <wp:effectExtent l="38100" t="38100" r="34290" b="32385"/>
                <wp:wrapNone/>
                <wp:docPr id="6412" name="Ink 6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0">
                      <w14:nvContentPartPr>
                        <w14:cNvContentPartPr/>
                      </w14:nvContentPartPr>
                      <w14:xfrm>
                        <a:off x="0" y="0"/>
                        <a:ext cx="156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2" o:spid="_x0000_s1026" type="#_x0000_t75" style="position:absolute;margin-left:102.65pt;margin-top:108.3pt;width:13.7pt;height:1.75pt;z-index:2559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">
                <v:imagedata r:id="rId80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8864" behindDoc="0" locked="0" layoutInCell="1" allowOverlap="1">
                <wp:simplePos x="0" y="0"/>
                <wp:positionH relativeFrom="column">
                  <wp:posOffset>1490550</wp:posOffset>
                </wp:positionH>
                <wp:positionV relativeFrom="paragraph">
                  <wp:posOffset>1317505</wp:posOffset>
                </wp:positionV>
                <wp:extent cx="229680" cy="63000"/>
                <wp:effectExtent l="38100" t="38100" r="37465" b="32385"/>
                <wp:wrapNone/>
                <wp:docPr id="6411" name="Ink 6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2">
                      <w14:nvContentPartPr>
                        <w14:cNvContentPartPr/>
                      </w14:nvContentPartPr>
                      <w14:xfrm>
                        <a:off x="0" y="0"/>
                        <a:ext cx="2296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1" o:spid="_x0000_s1026" type="#_x0000_t75" style="position:absolute;margin-left:116.75pt;margin-top:103.2pt;width:19.3pt;height:6.3pt;z-index:2559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">
                <v:imagedata r:id="rId80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7840" behindDoc="0" locked="0" layoutInCell="1" allowOverlap="1">
                <wp:simplePos x="0" y="0"/>
                <wp:positionH relativeFrom="column">
                  <wp:posOffset>1524750</wp:posOffset>
                </wp:positionH>
                <wp:positionV relativeFrom="paragraph">
                  <wp:posOffset>1198705</wp:posOffset>
                </wp:positionV>
                <wp:extent cx="96840" cy="286560"/>
                <wp:effectExtent l="38100" t="38100" r="36830" b="37465"/>
                <wp:wrapNone/>
                <wp:docPr id="6410" name="Ink 6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4">
                      <w14:nvContentPartPr>
                        <w14:cNvContentPartPr/>
                      </w14:nvContentPartPr>
                      <w14:xfrm>
                        <a:off x="0" y="0"/>
                        <a:ext cx="9684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0" o:spid="_x0000_s1026" type="#_x0000_t75" style="position:absolute;margin-left:119.3pt;margin-top:93.65pt;width:9.1pt;height:24.05pt;z-index:2559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">
                <v:imagedata r:id="rId80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6816" behindDoc="0" locked="0" layoutInCell="1" allowOverlap="1">
                <wp:simplePos x="0" y="0"/>
                <wp:positionH relativeFrom="column">
                  <wp:posOffset>1569390</wp:posOffset>
                </wp:positionH>
                <wp:positionV relativeFrom="paragraph">
                  <wp:posOffset>804865</wp:posOffset>
                </wp:positionV>
                <wp:extent cx="408600" cy="144000"/>
                <wp:effectExtent l="38100" t="38100" r="29845" b="46990"/>
                <wp:wrapNone/>
                <wp:docPr id="6409" name="Ink 6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6">
                      <w14:nvContentPartPr>
                        <w14:cNvContentPartPr/>
                      </w14:nvContentPartPr>
                      <w14:xfrm>
                        <a:off x="0" y="0"/>
                        <a:ext cx="40860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9" o:spid="_x0000_s1026" type="#_x0000_t75" style="position:absolute;margin-left:122.9pt;margin-top:62.6pt;width:33.65pt;height:12.95pt;z-index:2559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">
                <v:imagedata r:id="rId80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5792" behindDoc="0" locked="0" layoutInCell="1" allowOverlap="1">
                <wp:simplePos x="0" y="0"/>
                <wp:positionH relativeFrom="column">
                  <wp:posOffset>4204950</wp:posOffset>
                </wp:positionH>
                <wp:positionV relativeFrom="paragraph">
                  <wp:posOffset>568705</wp:posOffset>
                </wp:positionV>
                <wp:extent cx="9000" cy="18000"/>
                <wp:effectExtent l="38100" t="19050" r="29210" b="20320"/>
                <wp:wrapNone/>
                <wp:docPr id="6408" name="Ink 6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8">
                      <w14:nvContentPartPr>
                        <w14:cNvContentPartPr/>
                      </w14:nvContentPartPr>
                      <w14:xfrm>
                        <a:off x="0" y="0"/>
                        <a:ext cx="90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8" o:spid="_x0000_s1026" type="#_x0000_t75" style="position:absolute;margin-left:330.45pt;margin-top:44.3pt;width:1.85pt;height:2.45pt;z-index:2559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">
                <v:imagedata r:id="rId80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4768" behindDoc="0" locked="0" layoutInCell="1" allowOverlap="1">
                <wp:simplePos x="0" y="0"/>
                <wp:positionH relativeFrom="column">
                  <wp:posOffset>4179390</wp:posOffset>
                </wp:positionH>
                <wp:positionV relativeFrom="paragraph">
                  <wp:posOffset>195385</wp:posOffset>
                </wp:positionV>
                <wp:extent cx="99000" cy="218160"/>
                <wp:effectExtent l="38100" t="38100" r="34925" b="29845"/>
                <wp:wrapNone/>
                <wp:docPr id="6407" name="Ink 6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0">
                      <w14:nvContentPartPr>
                        <w14:cNvContentPartPr/>
                      </w14:nvContentPartPr>
                      <w14:xfrm>
                        <a:off x="0" y="0"/>
                        <a:ext cx="990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7" o:spid="_x0000_s1026" type="#_x0000_t75" style="position:absolute;margin-left:328.3pt;margin-top:14.55pt;width:9.45pt;height:18.75pt;z-index:2559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">
                <v:imagedata r:id="rId80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3744" behindDoc="0" locked="0" layoutInCell="1" allowOverlap="1">
                <wp:simplePos x="0" y="0"/>
                <wp:positionH relativeFrom="column">
                  <wp:posOffset>6111870</wp:posOffset>
                </wp:positionH>
                <wp:positionV relativeFrom="paragraph">
                  <wp:posOffset>367825</wp:posOffset>
                </wp:positionV>
                <wp:extent cx="141840" cy="109800"/>
                <wp:effectExtent l="38100" t="38100" r="29845" b="43180"/>
                <wp:wrapNone/>
                <wp:docPr id="6406" name="Ink 6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2">
                      <w14:nvContentPartPr>
                        <w14:cNvContentPartPr/>
                      </w14:nvContentPartPr>
                      <w14:xfrm>
                        <a:off x="0" y="0"/>
                        <a:ext cx="1418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6" o:spid="_x0000_s1026" type="#_x0000_t75" style="position:absolute;margin-left:480.6pt;margin-top:28.15pt;width:12.55pt;height:10.4pt;z-index:2559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">
                <v:imagedata r:id="rId80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2720" behindDoc="0" locked="0" layoutInCell="1" allowOverlap="1">
                <wp:simplePos x="0" y="0"/>
                <wp:positionH relativeFrom="column">
                  <wp:posOffset>5917110</wp:posOffset>
                </wp:positionH>
                <wp:positionV relativeFrom="paragraph">
                  <wp:posOffset>525145</wp:posOffset>
                </wp:positionV>
                <wp:extent cx="219960" cy="282960"/>
                <wp:effectExtent l="38100" t="38100" r="8890" b="41275"/>
                <wp:wrapNone/>
                <wp:docPr id="6405" name="Ink 6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4">
                      <w14:nvContentPartPr>
                        <w14:cNvContentPartPr/>
                      </w14:nvContentPartPr>
                      <w14:xfrm>
                        <a:off x="0" y="0"/>
                        <a:ext cx="21996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5" o:spid="_x0000_s1026" type="#_x0000_t75" style="position:absolute;margin-left:465.3pt;margin-top:40.55pt;width:18.7pt;height:24.2pt;z-index:2559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">
                <v:imagedata r:id="rId80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1696" behindDoc="0" locked="0" layoutInCell="1" allowOverlap="1">
                <wp:simplePos x="0" y="0"/>
                <wp:positionH relativeFrom="column">
                  <wp:posOffset>5970750</wp:posOffset>
                </wp:positionH>
                <wp:positionV relativeFrom="paragraph">
                  <wp:posOffset>544945</wp:posOffset>
                </wp:positionV>
                <wp:extent cx="22320" cy="220320"/>
                <wp:effectExtent l="38100" t="38100" r="34925" b="27940"/>
                <wp:wrapNone/>
                <wp:docPr id="6404" name="Ink 6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6">
                      <w14:nvContentPartPr>
                        <w14:cNvContentPartPr/>
                      </w14:nvContentPartPr>
                      <w14:xfrm>
                        <a:off x="0" y="0"/>
                        <a:ext cx="223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4" o:spid="_x0000_s1026" type="#_x0000_t75" style="position:absolute;margin-left:469.45pt;margin-top:42.35pt;width:3.15pt;height:18.6pt;z-index:2559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">
                <v:imagedata r:id="rId80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00672" behindDoc="0" locked="0" layoutInCell="1" allowOverlap="1">
                <wp:simplePos x="0" y="0"/>
                <wp:positionH relativeFrom="column">
                  <wp:posOffset>5748630</wp:posOffset>
                </wp:positionH>
                <wp:positionV relativeFrom="paragraph">
                  <wp:posOffset>700105</wp:posOffset>
                </wp:positionV>
                <wp:extent cx="181440" cy="24840"/>
                <wp:effectExtent l="38100" t="38100" r="28575" b="32385"/>
                <wp:wrapNone/>
                <wp:docPr id="6403" name="Ink 6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8">
                      <w14:nvContentPartPr>
                        <w14:cNvContentPartPr/>
                      </w14:nvContentPartPr>
                      <w14:xfrm>
                        <a:off x="0" y="0"/>
                        <a:ext cx="1814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3" o:spid="_x0000_s1026" type="#_x0000_t75" style="position:absolute;margin-left:452.15pt;margin-top:54.4pt;width:15.6pt;height:3.4pt;z-index:2559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">
                <v:imagedata r:id="rId80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9648" behindDoc="0" locked="0" layoutInCell="1" allowOverlap="1">
                <wp:simplePos x="0" y="0"/>
                <wp:positionH relativeFrom="column">
                  <wp:posOffset>5812350</wp:posOffset>
                </wp:positionH>
                <wp:positionV relativeFrom="paragraph">
                  <wp:posOffset>630985</wp:posOffset>
                </wp:positionV>
                <wp:extent cx="4680" cy="152640"/>
                <wp:effectExtent l="38100" t="38100" r="33655" b="38100"/>
                <wp:wrapNone/>
                <wp:docPr id="6402" name="Ink 6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0">
                      <w14:nvContentPartPr>
                        <w14:cNvContentPartPr/>
                      </w14:nvContentPartPr>
                      <w14:xfrm>
                        <a:off x="0" y="0"/>
                        <a:ext cx="46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2" o:spid="_x0000_s1026" type="#_x0000_t75" style="position:absolute;margin-left:456.95pt;margin-top:49.15pt;width:1.65pt;height:13.25pt;z-index:2558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">
                <v:imagedata r:id="rId80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8624" behindDoc="0" locked="0" layoutInCell="1" allowOverlap="1">
                <wp:simplePos x="0" y="0"/>
                <wp:positionH relativeFrom="column">
                  <wp:posOffset>5490870</wp:posOffset>
                </wp:positionH>
                <wp:positionV relativeFrom="paragraph">
                  <wp:posOffset>570865</wp:posOffset>
                </wp:positionV>
                <wp:extent cx="193680" cy="253080"/>
                <wp:effectExtent l="38100" t="38100" r="34925" b="33020"/>
                <wp:wrapNone/>
                <wp:docPr id="6401" name="Ink 6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2">
                      <w14:nvContentPartPr>
                        <w14:cNvContentPartPr/>
                      </w14:nvContentPartPr>
                      <w14:xfrm>
                        <a:off x="0" y="0"/>
                        <a:ext cx="19368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1" o:spid="_x0000_s1026" type="#_x0000_t75" style="position:absolute;margin-left:431.7pt;margin-top:44.15pt;width:16.55pt;height:21.4pt;z-index:2558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">
                <v:imagedata r:id="rId80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7600" behindDoc="0" locked="0" layoutInCell="1" allowOverlap="1">
                <wp:simplePos x="0" y="0"/>
                <wp:positionH relativeFrom="column">
                  <wp:posOffset>5307270</wp:posOffset>
                </wp:positionH>
                <wp:positionV relativeFrom="paragraph">
                  <wp:posOffset>675985</wp:posOffset>
                </wp:positionV>
                <wp:extent cx="261360" cy="60840"/>
                <wp:effectExtent l="38100" t="38100" r="24765" b="34925"/>
                <wp:wrapNone/>
                <wp:docPr id="6400" name="Ink 6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4">
                      <w14:nvContentPartPr>
                        <w14:cNvContentPartPr/>
                      </w14:nvContentPartPr>
                      <w14:xfrm>
                        <a:off x="0" y="0"/>
                        <a:ext cx="2613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0" o:spid="_x0000_s1026" type="#_x0000_t75" style="position:absolute;margin-left:417.2pt;margin-top:52.6pt;width:21.95pt;height:6.2pt;z-index:2558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">
                <v:imagedata r:id="rId80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6576" behindDoc="0" locked="0" layoutInCell="1" allowOverlap="1">
                <wp:simplePos x="0" y="0"/>
                <wp:positionH relativeFrom="column">
                  <wp:posOffset>5330670</wp:posOffset>
                </wp:positionH>
                <wp:positionV relativeFrom="paragraph">
                  <wp:posOffset>531265</wp:posOffset>
                </wp:positionV>
                <wp:extent cx="136440" cy="295560"/>
                <wp:effectExtent l="38100" t="38100" r="35560" b="28575"/>
                <wp:wrapNone/>
                <wp:docPr id="6399" name="Ink 6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6">
                      <w14:nvContentPartPr>
                        <w14:cNvContentPartPr/>
                      </w14:nvContentPartPr>
                      <w14:xfrm>
                        <a:off x="0" y="0"/>
                        <a:ext cx="13644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9" o:spid="_x0000_s1026" type="#_x0000_t75" style="position:absolute;margin-left:418.95pt;margin-top:41.05pt;width:12.3pt;height:24.7pt;z-index:2558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">
                <v:imagedata r:id="rId80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5552" behindDoc="0" locked="0" layoutInCell="1" allowOverlap="1">
                <wp:simplePos x="0" y="0"/>
                <wp:positionH relativeFrom="column">
                  <wp:posOffset>5050590</wp:posOffset>
                </wp:positionH>
                <wp:positionV relativeFrom="paragraph">
                  <wp:posOffset>566905</wp:posOffset>
                </wp:positionV>
                <wp:extent cx="213120" cy="238680"/>
                <wp:effectExtent l="38100" t="38100" r="34925" b="47625"/>
                <wp:wrapNone/>
                <wp:docPr id="6398" name="Ink 6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8">
                      <w14:nvContentPartPr>
                        <w14:cNvContentPartPr/>
                      </w14:nvContentPartPr>
                      <w14:xfrm>
                        <a:off x="0" y="0"/>
                        <a:ext cx="21312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8" o:spid="_x0000_s1026" type="#_x0000_t75" style="position:absolute;margin-left:396.9pt;margin-top:43.85pt;width:18.3pt;height:20.45pt;z-index:2558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">
                <v:imagedata r:id="rId80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4528" behindDoc="0" locked="0" layoutInCell="1" allowOverlap="1">
                <wp:simplePos x="0" y="0"/>
                <wp:positionH relativeFrom="column">
                  <wp:posOffset>4771230</wp:posOffset>
                </wp:positionH>
                <wp:positionV relativeFrom="paragraph">
                  <wp:posOffset>691825</wp:posOffset>
                </wp:positionV>
                <wp:extent cx="238320" cy="49320"/>
                <wp:effectExtent l="38100" t="38100" r="28575" b="27305"/>
                <wp:wrapNone/>
                <wp:docPr id="6397" name="Ink 6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0">
                      <w14:nvContentPartPr>
                        <w14:cNvContentPartPr/>
                      </w14:nvContentPartPr>
                      <w14:xfrm>
                        <a:off x="0" y="0"/>
                        <a:ext cx="2383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7" o:spid="_x0000_s1026" type="#_x0000_t75" style="position:absolute;margin-left:375pt;margin-top:53.85pt;width:20.05pt;height:5.35pt;z-index:2558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">
                <v:imagedata r:id="rId80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3504" behindDoc="0" locked="0" layoutInCell="1" allowOverlap="1">
                <wp:simplePos x="0" y="0"/>
                <wp:positionH relativeFrom="column">
                  <wp:posOffset>4851150</wp:posOffset>
                </wp:positionH>
                <wp:positionV relativeFrom="paragraph">
                  <wp:posOffset>598945</wp:posOffset>
                </wp:positionV>
                <wp:extent cx="17280" cy="241560"/>
                <wp:effectExtent l="38100" t="38100" r="40005" b="25400"/>
                <wp:wrapNone/>
                <wp:docPr id="6396" name="Ink 6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2">
                      <w14:nvContentPartPr>
                        <w14:cNvContentPartPr/>
                      </w14:nvContentPartPr>
                      <w14:xfrm>
                        <a:off x="0" y="0"/>
                        <a:ext cx="1728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6" o:spid="_x0000_s1026" type="#_x0000_t75" style="position:absolute;margin-left:381.25pt;margin-top:46.45pt;width:2.75pt;height:20.35pt;z-index:2558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">
                <v:imagedata r:id="rId80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2480" behindDoc="0" locked="0" layoutInCell="1" allowOverlap="1">
                <wp:simplePos x="0" y="0"/>
                <wp:positionH relativeFrom="column">
                  <wp:posOffset>4655670</wp:posOffset>
                </wp:positionH>
                <wp:positionV relativeFrom="paragraph">
                  <wp:posOffset>344785</wp:posOffset>
                </wp:positionV>
                <wp:extent cx="148320" cy="143280"/>
                <wp:effectExtent l="38100" t="38100" r="42545" b="28575"/>
                <wp:wrapNone/>
                <wp:docPr id="6395" name="Ink 6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4">
                      <w14:nvContentPartPr>
                        <w14:cNvContentPartPr/>
                      </w14:nvContentPartPr>
                      <w14:xfrm>
                        <a:off x="0" y="0"/>
                        <a:ext cx="148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5" o:spid="_x0000_s1026" type="#_x0000_t75" style="position:absolute;margin-left:365.9pt;margin-top:26.4pt;width:13.1pt;height:12.8pt;z-index:2558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">
                <v:imagedata r:id="rId80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1456" behindDoc="0" locked="0" layoutInCell="1" allowOverlap="1">
                <wp:simplePos x="0" y="0"/>
                <wp:positionH relativeFrom="column">
                  <wp:posOffset>4477830</wp:posOffset>
                </wp:positionH>
                <wp:positionV relativeFrom="paragraph">
                  <wp:posOffset>663745</wp:posOffset>
                </wp:positionV>
                <wp:extent cx="209880" cy="62280"/>
                <wp:effectExtent l="38100" t="38100" r="38100" b="33020"/>
                <wp:wrapNone/>
                <wp:docPr id="6394" name="Ink 6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6">
                      <w14:nvContentPartPr>
                        <w14:cNvContentPartPr/>
                      </w14:nvContentPartPr>
                      <w14:xfrm>
                        <a:off x="0" y="0"/>
                        <a:ext cx="2098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4" o:spid="_x0000_s1026" type="#_x0000_t75" style="position:absolute;margin-left:351.85pt;margin-top:51.65pt;width:17.95pt;height:6.3pt;z-index:2558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">
                <v:imagedata r:id="rId80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90432" behindDoc="0" locked="0" layoutInCell="1" allowOverlap="1">
                <wp:simplePos x="0" y="0"/>
                <wp:positionH relativeFrom="column">
                  <wp:posOffset>4506270</wp:posOffset>
                </wp:positionH>
                <wp:positionV relativeFrom="paragraph">
                  <wp:posOffset>462145</wp:posOffset>
                </wp:positionV>
                <wp:extent cx="148320" cy="425160"/>
                <wp:effectExtent l="38100" t="38100" r="42545" b="32385"/>
                <wp:wrapNone/>
                <wp:docPr id="6393" name="Ink 6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8">
                      <w14:nvContentPartPr>
                        <w14:cNvContentPartPr/>
                      </w14:nvContentPartPr>
                      <w14:xfrm>
                        <a:off x="0" y="0"/>
                        <a:ext cx="148320" cy="42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3" o:spid="_x0000_s1026" type="#_x0000_t75" style="position:absolute;margin-left:354pt;margin-top:35.65pt;width:13.25pt;height:34.95pt;z-index:2558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">
                <v:imagedata r:id="rId80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9408" behindDoc="0" locked="0" layoutInCell="1" allowOverlap="1">
                <wp:simplePos x="0" y="0"/>
                <wp:positionH relativeFrom="column">
                  <wp:posOffset>4068150</wp:posOffset>
                </wp:positionH>
                <wp:positionV relativeFrom="paragraph">
                  <wp:posOffset>701905</wp:posOffset>
                </wp:positionV>
                <wp:extent cx="146160" cy="14760"/>
                <wp:effectExtent l="38100" t="38100" r="25400" b="42545"/>
                <wp:wrapNone/>
                <wp:docPr id="6392" name="Ink 6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0">
                      <w14:nvContentPartPr>
                        <w14:cNvContentPartPr/>
                      </w14:nvContentPartPr>
                      <w14:xfrm>
                        <a:off x="0" y="0"/>
                        <a:ext cx="146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2" o:spid="_x0000_s1026" type="#_x0000_t75" style="position:absolute;margin-left:319.7pt;margin-top:54.6pt;width:12.8pt;height:2.5pt;z-index:2558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">
                <v:imagedata r:id="rId80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8384" behindDoc="0" locked="0" layoutInCell="1" allowOverlap="1">
                <wp:simplePos x="0" y="0"/>
                <wp:positionH relativeFrom="column">
                  <wp:posOffset>4035750</wp:posOffset>
                </wp:positionH>
                <wp:positionV relativeFrom="paragraph">
                  <wp:posOffset>611185</wp:posOffset>
                </wp:positionV>
                <wp:extent cx="184320" cy="30600"/>
                <wp:effectExtent l="38100" t="38100" r="44450" b="26670"/>
                <wp:wrapNone/>
                <wp:docPr id="6391" name="Ink 6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2">
                      <w14:nvContentPartPr>
                        <w14:cNvContentPartPr/>
                      </w14:nvContentPartPr>
                      <w14:xfrm>
                        <a:off x="0" y="0"/>
                        <a:ext cx="184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1" o:spid="_x0000_s1026" type="#_x0000_t75" style="position:absolute;margin-left:317.05pt;margin-top:47.5pt;width:15.95pt;height:3.7pt;z-index:2558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">
                <v:imagedata r:id="rId80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7360" behindDoc="0" locked="0" layoutInCell="1" allowOverlap="1">
                <wp:simplePos x="0" y="0"/>
                <wp:positionH relativeFrom="column">
                  <wp:posOffset>3686190</wp:posOffset>
                </wp:positionH>
                <wp:positionV relativeFrom="paragraph">
                  <wp:posOffset>136345</wp:posOffset>
                </wp:positionV>
                <wp:extent cx="433800" cy="511560"/>
                <wp:effectExtent l="38100" t="38100" r="42545" b="41275"/>
                <wp:wrapNone/>
                <wp:docPr id="6390" name="Ink 6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4">
                      <w14:nvContentPartPr>
                        <w14:cNvContentPartPr/>
                      </w14:nvContentPartPr>
                      <w14:xfrm>
                        <a:off x="0" y="0"/>
                        <a:ext cx="433800" cy="51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0" o:spid="_x0000_s1026" type="#_x0000_t75" style="position:absolute;margin-left:289.45pt;margin-top:9.95pt;width:35.75pt;height:42.15pt;z-index:2558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">
                <v:imagedata r:id="rId80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6336" behindDoc="0" locked="0" layoutInCell="1" allowOverlap="1">
                <wp:simplePos x="0" y="0"/>
                <wp:positionH relativeFrom="column">
                  <wp:posOffset>-170850</wp:posOffset>
                </wp:positionH>
                <wp:positionV relativeFrom="paragraph">
                  <wp:posOffset>1497505</wp:posOffset>
                </wp:positionV>
                <wp:extent cx="250560" cy="61920"/>
                <wp:effectExtent l="38100" t="38100" r="35560" b="33655"/>
                <wp:wrapNone/>
                <wp:docPr id="6389" name="Ink 6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6">
                      <w14:nvContentPartPr>
                        <w14:cNvContentPartPr/>
                      </w14:nvContentPartPr>
                      <w14:xfrm>
                        <a:off x="0" y="0"/>
                        <a:ext cx="2505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9" o:spid="_x0000_s1026" type="#_x0000_t75" style="position:absolute;margin-left:-14pt;margin-top:117.1pt;width:21.15pt;height:6.4pt;z-index:2558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">
                <v:imagedata r:id="rId80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5312" behindDoc="0" locked="0" layoutInCell="1" allowOverlap="1">
                <wp:simplePos x="0" y="0"/>
                <wp:positionH relativeFrom="column">
                  <wp:posOffset>-269850</wp:posOffset>
                </wp:positionH>
                <wp:positionV relativeFrom="paragraph">
                  <wp:posOffset>1479865</wp:posOffset>
                </wp:positionV>
                <wp:extent cx="352800" cy="16560"/>
                <wp:effectExtent l="38100" t="38100" r="47625" b="40640"/>
                <wp:wrapNone/>
                <wp:docPr id="6388" name="Ink 6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8">
                      <w14:nvContentPartPr>
                        <w14:cNvContentPartPr/>
                      </w14:nvContentPartPr>
                      <w14:xfrm>
                        <a:off x="0" y="0"/>
                        <a:ext cx="352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8" o:spid="_x0000_s1026" type="#_x0000_t75" style="position:absolute;margin-left:-22pt;margin-top:115.6pt;width:29.5pt;height:3pt;z-index:2558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">
                <v:imagedata r:id="rId80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4288" behindDoc="0" locked="0" layoutInCell="1" allowOverlap="1">
                <wp:simplePos x="0" y="0"/>
                <wp:positionH relativeFrom="column">
                  <wp:posOffset>847950</wp:posOffset>
                </wp:positionH>
                <wp:positionV relativeFrom="paragraph">
                  <wp:posOffset>1120585</wp:posOffset>
                </wp:positionV>
                <wp:extent cx="86040" cy="372960"/>
                <wp:effectExtent l="38100" t="38100" r="47625" b="27305"/>
                <wp:wrapNone/>
                <wp:docPr id="6387" name="Ink 6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0">
                      <w14:nvContentPartPr>
                        <w14:cNvContentPartPr/>
                      </w14:nvContentPartPr>
                      <w14:xfrm>
                        <a:off x="0" y="0"/>
                        <a:ext cx="8604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7" o:spid="_x0000_s1026" type="#_x0000_t75" style="position:absolute;margin-left:65.85pt;margin-top:87.7pt;width:8.55pt;height:30.8pt;z-index:2558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">
                <v:imagedata r:id="rId80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3264" behindDoc="0" locked="0" layoutInCell="1" allowOverlap="1">
                <wp:simplePos x="0" y="0"/>
                <wp:positionH relativeFrom="column">
                  <wp:posOffset>256110</wp:posOffset>
                </wp:positionH>
                <wp:positionV relativeFrom="paragraph">
                  <wp:posOffset>1174225</wp:posOffset>
                </wp:positionV>
                <wp:extent cx="86040" cy="412200"/>
                <wp:effectExtent l="38100" t="38100" r="28575" b="26035"/>
                <wp:wrapNone/>
                <wp:docPr id="6386" name="Ink 6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2">
                      <w14:nvContentPartPr>
                        <w14:cNvContentPartPr/>
                      </w14:nvContentPartPr>
                      <w14:xfrm>
                        <a:off x="0" y="0"/>
                        <a:ext cx="86040" cy="41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6" o:spid="_x0000_s1026" type="#_x0000_t75" style="position:absolute;margin-left:19.45pt;margin-top:91.9pt;width:8.1pt;height:33.65pt;z-index:2558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">
                <v:imagedata r:id="rId80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2240" behindDoc="0" locked="0" layoutInCell="1" allowOverlap="1">
                <wp:simplePos x="0" y="0"/>
                <wp:positionH relativeFrom="column">
                  <wp:posOffset>719790</wp:posOffset>
                </wp:positionH>
                <wp:positionV relativeFrom="paragraph">
                  <wp:posOffset>1267465</wp:posOffset>
                </wp:positionV>
                <wp:extent cx="137880" cy="181080"/>
                <wp:effectExtent l="38100" t="38100" r="14605" b="28575"/>
                <wp:wrapNone/>
                <wp:docPr id="6385" name="Ink 6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4">
                      <w14:nvContentPartPr>
                        <w14:cNvContentPartPr/>
                      </w14:nvContentPartPr>
                      <w14:xfrm>
                        <a:off x="0" y="0"/>
                        <a:ext cx="1378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5" o:spid="_x0000_s1026" type="#_x0000_t75" style="position:absolute;margin-left:56pt;margin-top:99.3pt;width:12.3pt;height:15.5pt;z-index:2558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">
                <v:imagedata r:id="rId80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1216" behindDoc="0" locked="0" layoutInCell="1" allowOverlap="1">
                <wp:simplePos x="0" y="0"/>
                <wp:positionH relativeFrom="column">
                  <wp:posOffset>570390</wp:posOffset>
                </wp:positionH>
                <wp:positionV relativeFrom="paragraph">
                  <wp:posOffset>1353505</wp:posOffset>
                </wp:positionV>
                <wp:extent cx="70200" cy="20160"/>
                <wp:effectExtent l="38100" t="38100" r="44450" b="37465"/>
                <wp:wrapNone/>
                <wp:docPr id="6384" name="Ink 6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6">
                      <w14:nvContentPartPr>
                        <w14:cNvContentPartPr/>
                      </w14:nvContentPartPr>
                      <w14:xfrm>
                        <a:off x="0" y="0"/>
                        <a:ext cx="70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4" o:spid="_x0000_s1026" type="#_x0000_t75" style="position:absolute;margin-left:44.3pt;margin-top:105.95pt;width:7.05pt;height:3pt;z-index:2558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">
                <v:imagedata r:id="rId80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80192" behindDoc="0" locked="0" layoutInCell="1" allowOverlap="1">
                <wp:simplePos x="0" y="0"/>
                <wp:positionH relativeFrom="column">
                  <wp:posOffset>598110</wp:posOffset>
                </wp:positionH>
                <wp:positionV relativeFrom="paragraph">
                  <wp:posOffset>1285825</wp:posOffset>
                </wp:positionV>
                <wp:extent cx="33840" cy="163800"/>
                <wp:effectExtent l="38100" t="38100" r="23495" b="27305"/>
                <wp:wrapNone/>
                <wp:docPr id="6383" name="Ink 6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8">
                      <w14:nvContentPartPr>
                        <w14:cNvContentPartPr/>
                      </w14:nvContentPartPr>
                      <w14:xfrm>
                        <a:off x="0" y="0"/>
                        <a:ext cx="338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3" o:spid="_x0000_s1026" type="#_x0000_t75" style="position:absolute;margin-left:46.65pt;margin-top:100.7pt;width:3.85pt;height:14.15pt;z-index:2558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">
                <v:imagedata r:id="rId80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79168" behindDoc="0" locked="0" layoutInCell="1" allowOverlap="1">
                <wp:simplePos x="0" y="0"/>
                <wp:positionH relativeFrom="column">
                  <wp:posOffset>377070</wp:posOffset>
                </wp:positionH>
                <wp:positionV relativeFrom="paragraph">
                  <wp:posOffset>1358545</wp:posOffset>
                </wp:positionV>
                <wp:extent cx="119520" cy="23400"/>
                <wp:effectExtent l="38100" t="38100" r="33020" b="34290"/>
                <wp:wrapNone/>
                <wp:docPr id="6382" name="Ink 6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0">
                      <w14:nvContentPartPr>
                        <w14:cNvContentPartPr/>
                      </w14:nvContentPartPr>
                      <w14:xfrm>
                        <a:off x="0" y="0"/>
                        <a:ext cx="119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2" o:spid="_x0000_s1026" type="#_x0000_t75" style="position:absolute;margin-left:29.15pt;margin-top:106.3pt;width:10.6pt;height:3.25pt;z-index:2558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">
                <v:imagedata r:id="rId81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78144" behindDoc="0" locked="0" layoutInCell="1" allowOverlap="1">
                <wp:simplePos x="0" y="0"/>
                <wp:positionH relativeFrom="column">
                  <wp:posOffset>399750</wp:posOffset>
                </wp:positionH>
                <wp:positionV relativeFrom="paragraph">
                  <wp:posOffset>1240825</wp:posOffset>
                </wp:positionV>
                <wp:extent cx="78840" cy="237600"/>
                <wp:effectExtent l="38100" t="38100" r="35560" b="48260"/>
                <wp:wrapNone/>
                <wp:docPr id="6381" name="Ink 6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2">
                      <w14:nvContentPartPr>
                        <w14:cNvContentPartPr/>
                      </w14:nvContentPartPr>
                      <w14:xfrm>
                        <a:off x="0" y="0"/>
                        <a:ext cx="788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1" o:spid="_x0000_s1026" type="#_x0000_t75" style="position:absolute;margin-left:30.7pt;margin-top:96.9pt;width:7.95pt;height:20.45pt;z-index:2558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">
                <v:imagedata r:id="rId81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77120" behindDoc="0" locked="0" layoutInCell="1" allowOverlap="1">
                <wp:simplePos x="0" y="0"/>
                <wp:positionH relativeFrom="column">
                  <wp:posOffset>157470</wp:posOffset>
                </wp:positionH>
                <wp:positionV relativeFrom="paragraph">
                  <wp:posOffset>1144345</wp:posOffset>
                </wp:positionV>
                <wp:extent cx="91440" cy="374400"/>
                <wp:effectExtent l="38100" t="38100" r="41910" b="26035"/>
                <wp:wrapNone/>
                <wp:docPr id="6380" name="Ink 6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4">
                      <w14:nvContentPartPr>
                        <w14:cNvContentPartPr/>
                      </w14:nvContentPartPr>
                      <w14:xfrm>
                        <a:off x="0" y="0"/>
                        <a:ext cx="91440" cy="37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0" o:spid="_x0000_s1026" type="#_x0000_t75" style="position:absolute;margin-left:11.85pt;margin-top:89.6pt;width:8.55pt;height:30.7pt;z-index:2558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">
                <v:imagedata r:id="rId81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76096" behindDoc="0" locked="0" layoutInCell="1" allowOverlap="1">
                <wp:simplePos x="0" y="0"/>
                <wp:positionH relativeFrom="column">
                  <wp:posOffset>-392970</wp:posOffset>
                </wp:positionH>
                <wp:positionV relativeFrom="paragraph">
                  <wp:posOffset>1134625</wp:posOffset>
                </wp:positionV>
                <wp:extent cx="86040" cy="524160"/>
                <wp:effectExtent l="38100" t="38100" r="47625" b="28575"/>
                <wp:wrapNone/>
                <wp:docPr id="6379" name="Ink 6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6">
                      <w14:nvContentPartPr>
                        <w14:cNvContentPartPr/>
                      </w14:nvContentPartPr>
                      <w14:xfrm>
                        <a:off x="0" y="0"/>
                        <a:ext cx="86040" cy="52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9" o:spid="_x0000_s1026" type="#_x0000_t75" style="position:absolute;margin-left:-31.75pt;margin-top:88.85pt;width:8.3pt;height:42.5pt;z-index:2558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">
                <v:imagedata r:id="rId81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75072" behindDoc="0" locked="0" layoutInCell="1" allowOverlap="1">
                <wp:simplePos x="0" y="0"/>
                <wp:positionH relativeFrom="column">
                  <wp:posOffset>48390</wp:posOffset>
                </wp:positionH>
                <wp:positionV relativeFrom="paragraph">
                  <wp:posOffset>1249105</wp:posOffset>
                </wp:positionV>
                <wp:extent cx="127440" cy="216720"/>
                <wp:effectExtent l="38100" t="19050" r="25400" b="31115"/>
                <wp:wrapNone/>
                <wp:docPr id="6378" name="Ink 6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8">
                      <w14:nvContentPartPr>
                        <w14:cNvContentPartPr/>
                      </w14:nvContentPartPr>
                      <w14:xfrm>
                        <a:off x="0" y="0"/>
                        <a:ext cx="12744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8" o:spid="_x0000_s1026" type="#_x0000_t75" style="position:absolute;margin-left:3.25pt;margin-top:97.9pt;width:11.3pt;height:18.15pt;z-index:2558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">
                <v:imagedata r:id="rId81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74048" behindDoc="0" locked="0" layoutInCell="1" allowOverlap="1">
                <wp:simplePos x="0" y="0"/>
                <wp:positionH relativeFrom="column">
                  <wp:posOffset>-120810</wp:posOffset>
                </wp:positionH>
                <wp:positionV relativeFrom="paragraph">
                  <wp:posOffset>1350625</wp:posOffset>
                </wp:positionV>
                <wp:extent cx="85680" cy="21960"/>
                <wp:effectExtent l="19050" t="38100" r="29210" b="35560"/>
                <wp:wrapNone/>
                <wp:docPr id="6377" name="Ink 6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0">
                      <w14:nvContentPartPr>
                        <w14:cNvContentPartPr/>
                      </w14:nvContentPartPr>
                      <w14:xfrm>
                        <a:off x="0" y="0"/>
                        <a:ext cx="85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7" o:spid="_x0000_s1026" type="#_x0000_t75" style="position:absolute;margin-left:-10pt;margin-top:105.7pt;width:7.9pt;height:3.1pt;z-index:2558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">
                <v:imagedata r:id="rId81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73024" behindDoc="0" locked="0" layoutInCell="1" allowOverlap="1">
                <wp:simplePos x="0" y="0"/>
                <wp:positionH relativeFrom="column">
                  <wp:posOffset>-62490</wp:posOffset>
                </wp:positionH>
                <wp:positionV relativeFrom="paragraph">
                  <wp:posOffset>1257385</wp:posOffset>
                </wp:positionV>
                <wp:extent cx="7200" cy="185040"/>
                <wp:effectExtent l="38100" t="19050" r="31115" b="24765"/>
                <wp:wrapNone/>
                <wp:docPr id="6376" name="Ink 6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2">
                      <w14:nvContentPartPr>
                        <w14:cNvContentPartPr/>
                      </w14:nvContentPartPr>
                      <w14:xfrm>
                        <a:off x="0" y="0"/>
                        <a:ext cx="72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6" o:spid="_x0000_s1026" type="#_x0000_t75" style="position:absolute;margin-left:-5.55pt;margin-top:98.5pt;width:1.85pt;height:15.65pt;z-index:2558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">
                <v:imagedata r:id="rId81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72000" behindDoc="0" locked="0" layoutInCell="1" allowOverlap="1">
                <wp:simplePos x="0" y="0"/>
                <wp:positionH relativeFrom="column">
                  <wp:posOffset>-311250</wp:posOffset>
                </wp:positionH>
                <wp:positionV relativeFrom="paragraph">
                  <wp:posOffset>1369705</wp:posOffset>
                </wp:positionV>
                <wp:extent cx="144360" cy="12960"/>
                <wp:effectExtent l="38100" t="38100" r="27305" b="25400"/>
                <wp:wrapNone/>
                <wp:docPr id="6375" name="Ink 6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4">
                      <w14:nvContentPartPr>
                        <w14:cNvContentPartPr/>
                      </w14:nvContentPartPr>
                      <w14:xfrm>
                        <a:off x="0" y="0"/>
                        <a:ext cx="144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5" o:spid="_x0000_s1026" type="#_x0000_t75" style="position:absolute;margin-left:-25.05pt;margin-top:107.25pt;width:12.55pt;height:2.35pt;z-index:2558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">
                <v:imagedata r:id="rId81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70976" behindDoc="0" locked="0" layoutInCell="1" allowOverlap="1">
                <wp:simplePos x="0" y="0"/>
                <wp:positionH relativeFrom="column">
                  <wp:posOffset>-284970</wp:posOffset>
                </wp:positionH>
                <wp:positionV relativeFrom="paragraph">
                  <wp:posOffset>1223185</wp:posOffset>
                </wp:positionV>
                <wp:extent cx="99720" cy="246960"/>
                <wp:effectExtent l="38100" t="38100" r="33655" b="39370"/>
                <wp:wrapNone/>
                <wp:docPr id="6374" name="Ink 6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6">
                      <w14:nvContentPartPr>
                        <w14:cNvContentPartPr/>
                      </w14:nvContentPartPr>
                      <w14:xfrm>
                        <a:off x="0" y="0"/>
                        <a:ext cx="9972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4" o:spid="_x0000_s1026" type="#_x0000_t75" style="position:absolute;margin-left:-23.15pt;margin-top:95.55pt;width:9.3pt;height:21pt;z-index:2558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">
                <v:imagedata r:id="rId81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9952" behindDoc="0" locked="0" layoutInCell="1" allowOverlap="1">
                <wp:simplePos x="0" y="0"/>
                <wp:positionH relativeFrom="column">
                  <wp:posOffset>3709230</wp:posOffset>
                </wp:positionH>
                <wp:positionV relativeFrom="paragraph">
                  <wp:posOffset>724585</wp:posOffset>
                </wp:positionV>
                <wp:extent cx="12960" cy="35640"/>
                <wp:effectExtent l="38100" t="38100" r="25400" b="40640"/>
                <wp:wrapNone/>
                <wp:docPr id="6373" name="Ink 6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8">
                      <w14:nvContentPartPr>
                        <w14:cNvContentPartPr/>
                      </w14:nvContentPartPr>
                      <w14:xfrm>
                        <a:off x="0" y="0"/>
                        <a:ext cx="129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3" o:spid="_x0000_s1026" type="#_x0000_t75" style="position:absolute;margin-left:291.3pt;margin-top:56.55pt;width:2.25pt;height:4.05pt;z-index:2558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">
                <v:imagedata r:id="rId81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8928" behindDoc="0" locked="0" layoutInCell="1" allowOverlap="1">
                <wp:simplePos x="0" y="0"/>
                <wp:positionH relativeFrom="column">
                  <wp:posOffset>3690150</wp:posOffset>
                </wp:positionH>
                <wp:positionV relativeFrom="paragraph">
                  <wp:posOffset>385465</wp:posOffset>
                </wp:positionV>
                <wp:extent cx="84600" cy="218160"/>
                <wp:effectExtent l="38100" t="38100" r="29845" b="29845"/>
                <wp:wrapNone/>
                <wp:docPr id="6372" name="Ink 6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0">
                      <w14:nvContentPartPr>
                        <w14:cNvContentPartPr/>
                      </w14:nvContentPartPr>
                      <w14:xfrm>
                        <a:off x="0" y="0"/>
                        <a:ext cx="846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2" o:spid="_x0000_s1026" type="#_x0000_t75" style="position:absolute;margin-left:290.05pt;margin-top:29.75pt;width:7.9pt;height:18.55pt;z-index:2558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">
                <v:imagedata r:id="rId81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7904" behindDoc="0" locked="0" layoutInCell="1" allowOverlap="1">
                <wp:simplePos x="0" y="0"/>
                <wp:positionH relativeFrom="column">
                  <wp:posOffset>5424270</wp:posOffset>
                </wp:positionH>
                <wp:positionV relativeFrom="paragraph">
                  <wp:posOffset>1719265</wp:posOffset>
                </wp:positionV>
                <wp:extent cx="360" cy="360"/>
                <wp:effectExtent l="0" t="0" r="0" b="0"/>
                <wp:wrapNone/>
                <wp:docPr id="6371" name="Ink 6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1" o:spid="_x0000_s1026" type="#_x0000_t75" style="position:absolute;margin-left:426.1pt;margin-top:134.4pt;width:2.05pt;height:2.05pt;z-index:2558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sZ2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9HDwlnTlhiRdJZl5NBxwUsLxGoEx1af2FvNdrWFaLMthkn43fttzNdbQOTVBy1&#10;9yCp3gY9zP2/xwm97dPYC5/7eUupd+j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">
                <v:imagedata r:id="rId81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6880" behindDoc="0" locked="0" layoutInCell="1" allowOverlap="1">
                <wp:simplePos x="0" y="0"/>
                <wp:positionH relativeFrom="column">
                  <wp:posOffset>3336630</wp:posOffset>
                </wp:positionH>
                <wp:positionV relativeFrom="paragraph">
                  <wp:posOffset>259825</wp:posOffset>
                </wp:positionV>
                <wp:extent cx="226080" cy="631800"/>
                <wp:effectExtent l="38100" t="38100" r="40640" b="35560"/>
                <wp:wrapNone/>
                <wp:docPr id="6370" name="Ink 6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4">
                      <w14:nvContentPartPr>
                        <w14:cNvContentPartPr/>
                      </w14:nvContentPartPr>
                      <w14:xfrm>
                        <a:off x="0" y="0"/>
                        <a:ext cx="226080" cy="63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0" o:spid="_x0000_s1026" type="#_x0000_t75" style="position:absolute;margin-left:262.2pt;margin-top:19.9pt;width:19.15pt;height:51.1pt;z-index:2558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">
                <v:imagedata r:id="rId81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5856" behindDoc="0" locked="0" layoutInCell="1" allowOverlap="1">
                <wp:simplePos x="0" y="0"/>
                <wp:positionH relativeFrom="column">
                  <wp:posOffset>3253830</wp:posOffset>
                </wp:positionH>
                <wp:positionV relativeFrom="paragraph">
                  <wp:posOffset>471145</wp:posOffset>
                </wp:positionV>
                <wp:extent cx="194400" cy="256680"/>
                <wp:effectExtent l="38100" t="38100" r="34290" b="29210"/>
                <wp:wrapNone/>
                <wp:docPr id="6369" name="Ink 6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6">
                      <w14:nvContentPartPr>
                        <w14:cNvContentPartPr/>
                      </w14:nvContentPartPr>
                      <w14:xfrm>
                        <a:off x="0" y="0"/>
                        <a:ext cx="19440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9" o:spid="_x0000_s1026" type="#_x0000_t75" style="position:absolute;margin-left:255.75pt;margin-top:36.4pt;width:16.45pt;height:21.7pt;z-index:2558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">
                <v:imagedata r:id="rId81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4832" behindDoc="0" locked="0" layoutInCell="1" allowOverlap="1">
                <wp:simplePos x="0" y="0"/>
                <wp:positionH relativeFrom="column">
                  <wp:posOffset>3341670</wp:posOffset>
                </wp:positionH>
                <wp:positionV relativeFrom="paragraph">
                  <wp:posOffset>476545</wp:posOffset>
                </wp:positionV>
                <wp:extent cx="32040" cy="233280"/>
                <wp:effectExtent l="19050" t="38100" r="25400" b="33655"/>
                <wp:wrapNone/>
                <wp:docPr id="6368" name="Ink 6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8">
                      <w14:nvContentPartPr>
                        <w14:cNvContentPartPr/>
                      </w14:nvContentPartPr>
                      <w14:xfrm>
                        <a:off x="0" y="0"/>
                        <a:ext cx="320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8" o:spid="_x0000_s1026" type="#_x0000_t75" style="position:absolute;margin-left:262.5pt;margin-top:36.75pt;width:3.9pt;height:19.8pt;z-index:2558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">
                <v:imagedata r:id="rId81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3808" behindDoc="0" locked="0" layoutInCell="1" allowOverlap="1">
                <wp:simplePos x="0" y="0"/>
                <wp:positionH relativeFrom="column">
                  <wp:posOffset>3142590</wp:posOffset>
                </wp:positionH>
                <wp:positionV relativeFrom="paragraph">
                  <wp:posOffset>571945</wp:posOffset>
                </wp:positionV>
                <wp:extent cx="131400" cy="30240"/>
                <wp:effectExtent l="19050" t="38100" r="21590" b="27305"/>
                <wp:wrapNone/>
                <wp:docPr id="6367" name="Ink 6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0">
                      <w14:nvContentPartPr>
                        <w14:cNvContentPartPr/>
                      </w14:nvContentPartPr>
                      <w14:xfrm>
                        <a:off x="0" y="0"/>
                        <a:ext cx="1314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7" o:spid="_x0000_s1026" type="#_x0000_t75" style="position:absolute;margin-left:246.95pt;margin-top:44.55pt;width:11.4pt;height:3.6pt;z-index:2558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">
                <v:imagedata r:id="rId81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2784" behindDoc="0" locked="0" layoutInCell="1" allowOverlap="1">
                <wp:simplePos x="0" y="0"/>
                <wp:positionH relativeFrom="column">
                  <wp:posOffset>3192990</wp:posOffset>
                </wp:positionH>
                <wp:positionV relativeFrom="paragraph">
                  <wp:posOffset>511105</wp:posOffset>
                </wp:positionV>
                <wp:extent cx="24480" cy="152640"/>
                <wp:effectExtent l="19050" t="38100" r="33020" b="38100"/>
                <wp:wrapNone/>
                <wp:docPr id="6366" name="Ink 6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2">
                      <w14:nvContentPartPr>
                        <w14:cNvContentPartPr/>
                      </w14:nvContentPartPr>
                      <w14:xfrm>
                        <a:off x="0" y="0"/>
                        <a:ext cx="244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6" o:spid="_x0000_s1026" type="#_x0000_t75" style="position:absolute;margin-left:250.6pt;margin-top:39.75pt;width:3.3pt;height:13.2pt;z-index:2558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">
                <v:imagedata r:id="rId81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1760" behindDoc="0" locked="0" layoutInCell="1" allowOverlap="1">
                <wp:simplePos x="0" y="0"/>
                <wp:positionH relativeFrom="column">
                  <wp:posOffset>2998950</wp:posOffset>
                </wp:positionH>
                <wp:positionV relativeFrom="paragraph">
                  <wp:posOffset>602545</wp:posOffset>
                </wp:positionV>
                <wp:extent cx="138240" cy="18000"/>
                <wp:effectExtent l="38100" t="38100" r="33655" b="39370"/>
                <wp:wrapNone/>
                <wp:docPr id="6365" name="Ink 6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4">
                      <w14:nvContentPartPr>
                        <w14:cNvContentPartPr/>
                      </w14:nvContentPartPr>
                      <w14:xfrm>
                        <a:off x="0" y="0"/>
                        <a:ext cx="1382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5" o:spid="_x0000_s1026" type="#_x0000_t75" style="position:absolute;margin-left:235.5pt;margin-top:46.8pt;width:12.2pt;height:2.85pt;z-index:2558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">
                <v:imagedata r:id="rId81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60736" behindDoc="0" locked="0" layoutInCell="1" allowOverlap="1">
                <wp:simplePos x="0" y="0"/>
                <wp:positionH relativeFrom="column">
                  <wp:posOffset>3007950</wp:posOffset>
                </wp:positionH>
                <wp:positionV relativeFrom="paragraph">
                  <wp:posOffset>430825</wp:posOffset>
                </wp:positionV>
                <wp:extent cx="100800" cy="309240"/>
                <wp:effectExtent l="38100" t="38100" r="33020" b="34290"/>
                <wp:wrapNone/>
                <wp:docPr id="6364" name="Ink 6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6">
                      <w14:nvContentPartPr>
                        <w14:cNvContentPartPr/>
                      </w14:nvContentPartPr>
                      <w14:xfrm>
                        <a:off x="0" y="0"/>
                        <a:ext cx="10080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4" o:spid="_x0000_s1026" type="#_x0000_t75" style="position:absolute;margin-left:236.05pt;margin-top:33.15pt;width:9.6pt;height:25.95pt;z-index:2558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">
                <v:imagedata r:id="rId81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9712" behindDoc="0" locked="0" layoutInCell="1" allowOverlap="1">
                <wp:simplePos x="0" y="0"/>
                <wp:positionH relativeFrom="column">
                  <wp:posOffset>2891310</wp:posOffset>
                </wp:positionH>
                <wp:positionV relativeFrom="paragraph">
                  <wp:posOffset>283585</wp:posOffset>
                </wp:positionV>
                <wp:extent cx="166680" cy="554760"/>
                <wp:effectExtent l="38100" t="38100" r="24130" b="36195"/>
                <wp:wrapNone/>
                <wp:docPr id="6363" name="Ink 6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8">
                      <w14:nvContentPartPr>
                        <w14:cNvContentPartPr/>
                      </w14:nvContentPartPr>
                      <w14:xfrm>
                        <a:off x="0" y="0"/>
                        <a:ext cx="166680" cy="55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3" o:spid="_x0000_s1026" type="#_x0000_t75" style="position:absolute;margin-left:226.9pt;margin-top:21.8pt;width:14.4pt;height:45pt;z-index:2558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">
                <v:imagedata r:id="rId81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8688" behindDoc="0" locked="0" layoutInCell="1" allowOverlap="1">
                <wp:simplePos x="0" y="0"/>
                <wp:positionH relativeFrom="column">
                  <wp:posOffset>2612670</wp:posOffset>
                </wp:positionH>
                <wp:positionV relativeFrom="paragraph">
                  <wp:posOffset>480505</wp:posOffset>
                </wp:positionV>
                <wp:extent cx="197640" cy="284760"/>
                <wp:effectExtent l="38100" t="38100" r="31115" b="39370"/>
                <wp:wrapNone/>
                <wp:docPr id="6362" name="Ink 6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0">
                      <w14:nvContentPartPr>
                        <w14:cNvContentPartPr/>
                      </w14:nvContentPartPr>
                      <w14:xfrm>
                        <a:off x="0" y="0"/>
                        <a:ext cx="19764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2" o:spid="_x0000_s1026" type="#_x0000_t75" style="position:absolute;margin-left:205.15pt;margin-top:37.1pt;width:16.8pt;height:23.85pt;z-index:2558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">
                <v:imagedata r:id="rId81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7664" behindDoc="0" locked="0" layoutInCell="1" allowOverlap="1">
                <wp:simplePos x="0" y="0"/>
                <wp:positionH relativeFrom="column">
                  <wp:posOffset>2694030</wp:posOffset>
                </wp:positionH>
                <wp:positionV relativeFrom="paragraph">
                  <wp:posOffset>442345</wp:posOffset>
                </wp:positionV>
                <wp:extent cx="11160" cy="339840"/>
                <wp:effectExtent l="38100" t="38100" r="46355" b="41275"/>
                <wp:wrapNone/>
                <wp:docPr id="6361" name="Ink 6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2">
                      <w14:nvContentPartPr>
                        <w14:cNvContentPartPr/>
                      </w14:nvContentPartPr>
                      <w14:xfrm>
                        <a:off x="0" y="0"/>
                        <a:ext cx="1116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1" o:spid="_x0000_s1026" type="#_x0000_t75" style="position:absolute;margin-left:211.2pt;margin-top:34.3pt;width:2.5pt;height:28.05pt;z-index:2558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">
                <v:imagedata r:id="rId81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6640" behindDoc="0" locked="0" layoutInCell="1" allowOverlap="1">
                <wp:simplePos x="0" y="0"/>
                <wp:positionH relativeFrom="column">
                  <wp:posOffset>2431950</wp:posOffset>
                </wp:positionH>
                <wp:positionV relativeFrom="paragraph">
                  <wp:posOffset>633145</wp:posOffset>
                </wp:positionV>
                <wp:extent cx="154080" cy="11520"/>
                <wp:effectExtent l="38100" t="38100" r="36830" b="26670"/>
                <wp:wrapNone/>
                <wp:docPr id="6360" name="Ink 6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4">
                      <w14:nvContentPartPr>
                        <w14:cNvContentPartPr/>
                      </w14:nvContentPartPr>
                      <w14:xfrm>
                        <a:off x="0" y="0"/>
                        <a:ext cx="154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0" o:spid="_x0000_s1026" type="#_x0000_t75" style="position:absolute;margin-left:190.95pt;margin-top:49.25pt;width:13.35pt;height:2.2pt;z-index:2558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">
                <v:imagedata r:id="rId81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5616" behindDoc="0" locked="0" layoutInCell="1" allowOverlap="1">
                <wp:simplePos x="0" y="0"/>
                <wp:positionH relativeFrom="column">
                  <wp:posOffset>2502150</wp:posOffset>
                </wp:positionH>
                <wp:positionV relativeFrom="paragraph">
                  <wp:posOffset>554665</wp:posOffset>
                </wp:positionV>
                <wp:extent cx="24120" cy="199440"/>
                <wp:effectExtent l="38100" t="38100" r="33655" b="29210"/>
                <wp:wrapNone/>
                <wp:docPr id="6359" name="Ink 6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6">
                      <w14:nvContentPartPr>
                        <w14:cNvContentPartPr/>
                      </w14:nvContentPartPr>
                      <w14:xfrm>
                        <a:off x="0" y="0"/>
                        <a:ext cx="2412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9" o:spid="_x0000_s1026" type="#_x0000_t75" style="position:absolute;margin-left:196.25pt;margin-top:43.05pt;width:3.45pt;height:17pt;z-index:2558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">
                <v:imagedata r:id="rId81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4592" behindDoc="0" locked="0" layoutInCell="1" allowOverlap="1">
                <wp:simplePos x="0" y="0"/>
                <wp:positionH relativeFrom="column">
                  <wp:posOffset>2259510</wp:posOffset>
                </wp:positionH>
                <wp:positionV relativeFrom="paragraph">
                  <wp:posOffset>330025</wp:posOffset>
                </wp:positionV>
                <wp:extent cx="137880" cy="671760"/>
                <wp:effectExtent l="38100" t="38100" r="33655" b="33655"/>
                <wp:wrapNone/>
                <wp:docPr id="6358" name="Ink 6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8">
                      <w14:nvContentPartPr>
                        <w14:cNvContentPartPr/>
                      </w14:nvContentPartPr>
                      <w14:xfrm>
                        <a:off x="0" y="0"/>
                        <a:ext cx="137880" cy="67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8" o:spid="_x0000_s1026" type="#_x0000_t75" style="position:absolute;margin-left:177.25pt;margin-top:25.45pt;width:12.3pt;height:54.35pt;z-index:2558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">
                <v:imagedata r:id="rId81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3568" behindDoc="0" locked="0" layoutInCell="1" allowOverlap="1">
                <wp:simplePos x="0" y="0"/>
                <wp:positionH relativeFrom="column">
                  <wp:posOffset>2132430</wp:posOffset>
                </wp:positionH>
                <wp:positionV relativeFrom="paragraph">
                  <wp:posOffset>474745</wp:posOffset>
                </wp:positionV>
                <wp:extent cx="176400" cy="271800"/>
                <wp:effectExtent l="19050" t="38100" r="33655" b="33020"/>
                <wp:wrapNone/>
                <wp:docPr id="6357" name="Ink 6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0">
                      <w14:nvContentPartPr>
                        <w14:cNvContentPartPr/>
                      </w14:nvContentPartPr>
                      <w14:xfrm>
                        <a:off x="0" y="0"/>
                        <a:ext cx="17640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7" o:spid="_x0000_s1026" type="#_x0000_t75" style="position:absolute;margin-left:167.4pt;margin-top:36.65pt;width:15.15pt;height:22.95pt;z-index:2558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">
                <v:imagedata r:id="rId81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2544" behindDoc="0" locked="0" layoutInCell="1" allowOverlap="1">
                <wp:simplePos x="0" y="0"/>
                <wp:positionH relativeFrom="column">
                  <wp:posOffset>2180670</wp:posOffset>
                </wp:positionH>
                <wp:positionV relativeFrom="paragraph">
                  <wp:posOffset>476185</wp:posOffset>
                </wp:positionV>
                <wp:extent cx="31680" cy="223920"/>
                <wp:effectExtent l="38100" t="38100" r="45085" b="43180"/>
                <wp:wrapNone/>
                <wp:docPr id="6356" name="Ink 6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2">
                      <w14:nvContentPartPr>
                        <w14:cNvContentPartPr/>
                      </w14:nvContentPartPr>
                      <w14:xfrm>
                        <a:off x="0" y="0"/>
                        <a:ext cx="316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6" o:spid="_x0000_s1026" type="#_x0000_t75" style="position:absolute;margin-left:170.95pt;margin-top:36.8pt;width:4.05pt;height:19.05pt;z-index:2558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">
                <v:imagedata r:id="rId81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1520" behindDoc="0" locked="0" layoutInCell="1" allowOverlap="1">
                <wp:simplePos x="0" y="0"/>
                <wp:positionH relativeFrom="column">
                  <wp:posOffset>2019750</wp:posOffset>
                </wp:positionH>
                <wp:positionV relativeFrom="paragraph">
                  <wp:posOffset>610825</wp:posOffset>
                </wp:positionV>
                <wp:extent cx="131760" cy="24120"/>
                <wp:effectExtent l="38100" t="38100" r="20955" b="33655"/>
                <wp:wrapNone/>
                <wp:docPr id="6355" name="Ink 6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4">
                      <w14:nvContentPartPr>
                        <w14:cNvContentPartPr/>
                      </w14:nvContentPartPr>
                      <w14:xfrm>
                        <a:off x="0" y="0"/>
                        <a:ext cx="1317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5" o:spid="_x0000_s1026" type="#_x0000_t75" style="position:absolute;margin-left:158.4pt;margin-top:47.55pt;width:11.5pt;height:3.2pt;z-index:2558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">
                <v:imagedata r:id="rId81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50496" behindDoc="0" locked="0" layoutInCell="1" allowOverlap="1">
                <wp:simplePos x="0" y="0"/>
                <wp:positionH relativeFrom="column">
                  <wp:posOffset>2078790</wp:posOffset>
                </wp:positionH>
                <wp:positionV relativeFrom="paragraph">
                  <wp:posOffset>576265</wp:posOffset>
                </wp:positionV>
                <wp:extent cx="17280" cy="158760"/>
                <wp:effectExtent l="38100" t="38100" r="40005" b="31750"/>
                <wp:wrapNone/>
                <wp:docPr id="6354" name="Ink 6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6">
                      <w14:nvContentPartPr>
                        <w14:cNvContentPartPr/>
                      </w14:nvContentPartPr>
                      <w14:xfrm>
                        <a:off x="0" y="0"/>
                        <a:ext cx="17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4" o:spid="_x0000_s1026" type="#_x0000_t75" style="position:absolute;margin-left:163pt;margin-top:44.75pt;width:2.7pt;height:13.85pt;z-index:2558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">
                <v:imagedata r:id="rId81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9472" behindDoc="0" locked="0" layoutInCell="1" allowOverlap="1">
                <wp:simplePos x="0" y="0"/>
                <wp:positionH relativeFrom="column">
                  <wp:posOffset>1861350</wp:posOffset>
                </wp:positionH>
                <wp:positionV relativeFrom="paragraph">
                  <wp:posOffset>623785</wp:posOffset>
                </wp:positionV>
                <wp:extent cx="158400" cy="18360"/>
                <wp:effectExtent l="38100" t="38100" r="32385" b="39370"/>
                <wp:wrapNone/>
                <wp:docPr id="6353" name="Ink 6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8">
                      <w14:nvContentPartPr>
                        <w14:cNvContentPartPr/>
                      </w14:nvContentPartPr>
                      <w14:xfrm>
                        <a:off x="0" y="0"/>
                        <a:ext cx="158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3" o:spid="_x0000_s1026" type="#_x0000_t75" style="position:absolute;margin-left:145.9pt;margin-top:48.5pt;width:13.7pt;height:2.75pt;z-index:2558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">
                <v:imagedata r:id="rId81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8448" behindDoc="0" locked="0" layoutInCell="1" allowOverlap="1">
                <wp:simplePos x="0" y="0"/>
                <wp:positionH relativeFrom="column">
                  <wp:posOffset>1858830</wp:posOffset>
                </wp:positionH>
                <wp:positionV relativeFrom="paragraph">
                  <wp:posOffset>435505</wp:posOffset>
                </wp:positionV>
                <wp:extent cx="153000" cy="337680"/>
                <wp:effectExtent l="38100" t="38100" r="38100" b="43815"/>
                <wp:wrapNone/>
                <wp:docPr id="6352" name="Ink 6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0">
                      <w14:nvContentPartPr>
                        <w14:cNvContentPartPr/>
                      </w14:nvContentPartPr>
                      <w14:xfrm>
                        <a:off x="0" y="0"/>
                        <a:ext cx="153000" cy="33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2" o:spid="_x0000_s1026" type="#_x0000_t75" style="position:absolute;margin-left:145.6pt;margin-top:33.55pt;width:13.65pt;height:28.1pt;z-index:2558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">
                <v:imagedata r:id="rId81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7424" behindDoc="0" locked="0" layoutInCell="1" allowOverlap="1">
                <wp:simplePos x="0" y="0"/>
                <wp:positionH relativeFrom="column">
                  <wp:posOffset>1751910</wp:posOffset>
                </wp:positionH>
                <wp:positionV relativeFrom="paragraph">
                  <wp:posOffset>325345</wp:posOffset>
                </wp:positionV>
                <wp:extent cx="111960" cy="616680"/>
                <wp:effectExtent l="38100" t="38100" r="21590" b="31115"/>
                <wp:wrapNone/>
                <wp:docPr id="6351" name="Ink 6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2">
                      <w14:nvContentPartPr>
                        <w14:cNvContentPartPr/>
                      </w14:nvContentPartPr>
                      <w14:xfrm>
                        <a:off x="0" y="0"/>
                        <a:ext cx="111960" cy="61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1" o:spid="_x0000_s1026" type="#_x0000_t75" style="position:absolute;margin-left:137.2pt;margin-top:24.95pt;width:10.05pt;height:50pt;z-index:2558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">
                <v:imagedata r:id="rId81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6400" behindDoc="0" locked="0" layoutInCell="1" allowOverlap="1">
                <wp:simplePos x="0" y="0"/>
                <wp:positionH relativeFrom="column">
                  <wp:posOffset>1377510</wp:posOffset>
                </wp:positionH>
                <wp:positionV relativeFrom="paragraph">
                  <wp:posOffset>679225</wp:posOffset>
                </wp:positionV>
                <wp:extent cx="232200" cy="21600"/>
                <wp:effectExtent l="38100" t="38100" r="34925" b="35560"/>
                <wp:wrapNone/>
                <wp:docPr id="6350" name="Ink 6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4">
                      <w14:nvContentPartPr>
                        <w14:cNvContentPartPr/>
                      </w14:nvContentPartPr>
                      <w14:xfrm>
                        <a:off x="0" y="0"/>
                        <a:ext cx="2322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0" o:spid="_x0000_s1026" type="#_x0000_t75" style="position:absolute;margin-left:107.8pt;margin-top:52.7pt;width:19.8pt;height:3.3pt;z-index:2558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">
                <v:imagedata r:id="rId81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5376" behindDoc="0" locked="0" layoutInCell="1" allowOverlap="1">
                <wp:simplePos x="0" y="0"/>
                <wp:positionH relativeFrom="column">
                  <wp:posOffset>1420350</wp:posOffset>
                </wp:positionH>
                <wp:positionV relativeFrom="paragraph">
                  <wp:posOffset>450265</wp:posOffset>
                </wp:positionV>
                <wp:extent cx="141480" cy="376920"/>
                <wp:effectExtent l="38100" t="38100" r="30480" b="42545"/>
                <wp:wrapNone/>
                <wp:docPr id="6349" name="Ink 6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6">
                      <w14:nvContentPartPr>
                        <w14:cNvContentPartPr/>
                      </w14:nvContentPartPr>
                      <w14:xfrm>
                        <a:off x="0" y="0"/>
                        <a:ext cx="14148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9" o:spid="_x0000_s1026" type="#_x0000_t75" style="position:absolute;margin-left:111.1pt;margin-top:34.7pt;width:12.75pt;height:31.25pt;z-index:2558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">
                <v:imagedata r:id="rId81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4352" behindDoc="0" locked="0" layoutInCell="1" allowOverlap="1">
                <wp:simplePos x="0" y="0"/>
                <wp:positionH relativeFrom="column">
                  <wp:posOffset>917070</wp:posOffset>
                </wp:positionH>
                <wp:positionV relativeFrom="paragraph">
                  <wp:posOffset>740785</wp:posOffset>
                </wp:positionV>
                <wp:extent cx="176040" cy="15120"/>
                <wp:effectExtent l="38100" t="38100" r="33655" b="42545"/>
                <wp:wrapNone/>
                <wp:docPr id="6348" name="Ink 6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8">
                      <w14:nvContentPartPr>
                        <w14:cNvContentPartPr/>
                      </w14:nvContentPartPr>
                      <w14:xfrm>
                        <a:off x="0" y="0"/>
                        <a:ext cx="176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8" o:spid="_x0000_s1026" type="#_x0000_t75" style="position:absolute;margin-left:71.5pt;margin-top:57.6pt;width:15.25pt;height:2.8pt;z-index:2558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">
                <v:imagedata r:id="rId81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3328" behindDoc="0" locked="0" layoutInCell="1" allowOverlap="1">
                <wp:simplePos x="0" y="0"/>
                <wp:positionH relativeFrom="column">
                  <wp:posOffset>869190</wp:posOffset>
                </wp:positionH>
                <wp:positionV relativeFrom="paragraph">
                  <wp:posOffset>674905</wp:posOffset>
                </wp:positionV>
                <wp:extent cx="238680" cy="34920"/>
                <wp:effectExtent l="38100" t="38100" r="28575" b="41910"/>
                <wp:wrapNone/>
                <wp:docPr id="6347" name="Ink 6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0">
                      <w14:nvContentPartPr>
                        <w14:cNvContentPartPr/>
                      </w14:nvContentPartPr>
                      <w14:xfrm>
                        <a:off x="0" y="0"/>
                        <a:ext cx="2386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7" o:spid="_x0000_s1026" type="#_x0000_t75" style="position:absolute;margin-left:67.85pt;margin-top:52.5pt;width:20.1pt;height:4.15pt;z-index:2558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">
                <v:imagedata r:id="rId81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2304" behindDoc="0" locked="0" layoutInCell="1" allowOverlap="1">
                <wp:simplePos x="0" y="0"/>
                <wp:positionH relativeFrom="column">
                  <wp:posOffset>592350</wp:posOffset>
                </wp:positionH>
                <wp:positionV relativeFrom="paragraph">
                  <wp:posOffset>232465</wp:posOffset>
                </wp:positionV>
                <wp:extent cx="194760" cy="138960"/>
                <wp:effectExtent l="38100" t="38100" r="34290" b="33020"/>
                <wp:wrapNone/>
                <wp:docPr id="6346" name="Ink 6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2">
                      <w14:nvContentPartPr>
                        <w14:cNvContentPartPr/>
                      </w14:nvContentPartPr>
                      <w14:xfrm>
                        <a:off x="0" y="0"/>
                        <a:ext cx="1947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6" o:spid="_x0000_s1026" type="#_x0000_t75" style="position:absolute;margin-left:45.95pt;margin-top:17.55pt;width:16.9pt;height:12.6pt;z-index:2558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">
                <v:imagedata r:id="rId81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1280" behindDoc="0" locked="0" layoutInCell="1" allowOverlap="1">
                <wp:simplePos x="0" y="0"/>
                <wp:positionH relativeFrom="column">
                  <wp:posOffset>369150</wp:posOffset>
                </wp:positionH>
                <wp:positionV relativeFrom="paragraph">
                  <wp:posOffset>357025</wp:posOffset>
                </wp:positionV>
                <wp:extent cx="245520" cy="762840"/>
                <wp:effectExtent l="38100" t="38100" r="40640" b="37465"/>
                <wp:wrapNone/>
                <wp:docPr id="6345" name="Ink 6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4">
                      <w14:nvContentPartPr>
                        <w14:cNvContentPartPr/>
                      </w14:nvContentPartPr>
                      <w14:xfrm>
                        <a:off x="0" y="0"/>
                        <a:ext cx="245520" cy="76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5" o:spid="_x0000_s1026" type="#_x0000_t75" style="position:absolute;margin-left:28.55pt;margin-top:27.6pt;width:20.7pt;height:61.5pt;z-index:2558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">
                <v:imagedata r:id="rId81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40256" behindDoc="0" locked="0" layoutInCell="1" allowOverlap="1">
                <wp:simplePos x="0" y="0"/>
                <wp:positionH relativeFrom="column">
                  <wp:posOffset>-308730</wp:posOffset>
                </wp:positionH>
                <wp:positionV relativeFrom="paragraph">
                  <wp:posOffset>364945</wp:posOffset>
                </wp:positionV>
                <wp:extent cx="269640" cy="789120"/>
                <wp:effectExtent l="19050" t="38100" r="35560" b="30480"/>
                <wp:wrapNone/>
                <wp:docPr id="6344" name="Ink 6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6">
                      <w14:nvContentPartPr>
                        <w14:cNvContentPartPr/>
                      </w14:nvContentPartPr>
                      <w14:xfrm>
                        <a:off x="0" y="0"/>
                        <a:ext cx="269640" cy="78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4" o:spid="_x0000_s1026" type="#_x0000_t75" style="position:absolute;margin-left:-25.1pt;margin-top:28pt;width:22.8pt;height:63.65pt;z-index:2558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">
                <v:imagedata r:id="rId81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9232" behindDoc="0" locked="0" layoutInCell="1" allowOverlap="1">
                <wp:simplePos x="0" y="0"/>
                <wp:positionH relativeFrom="column">
                  <wp:posOffset>262230</wp:posOffset>
                </wp:positionH>
                <wp:positionV relativeFrom="paragraph">
                  <wp:posOffset>577345</wp:posOffset>
                </wp:positionV>
                <wp:extent cx="239400" cy="297000"/>
                <wp:effectExtent l="38100" t="38100" r="8255" b="46355"/>
                <wp:wrapNone/>
                <wp:docPr id="6343" name="Ink 6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8">
                      <w14:nvContentPartPr>
                        <w14:cNvContentPartPr/>
                      </w14:nvContentPartPr>
                      <w14:xfrm>
                        <a:off x="0" y="0"/>
                        <a:ext cx="23940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3" o:spid="_x0000_s1026" type="#_x0000_t75" style="position:absolute;margin-left:20.15pt;margin-top:44.7pt;width:20.05pt;height:24.95pt;z-index:2558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">
                <v:imagedata r:id="rId81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8208" behindDoc="0" locked="0" layoutInCell="1" allowOverlap="1">
                <wp:simplePos x="0" y="0"/>
                <wp:positionH relativeFrom="column">
                  <wp:posOffset>348270</wp:posOffset>
                </wp:positionH>
                <wp:positionV relativeFrom="paragraph">
                  <wp:posOffset>579505</wp:posOffset>
                </wp:positionV>
                <wp:extent cx="11880" cy="274680"/>
                <wp:effectExtent l="38100" t="38100" r="45720" b="30480"/>
                <wp:wrapNone/>
                <wp:docPr id="6342" name="Ink 6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0">
                      <w14:nvContentPartPr>
                        <w14:cNvContentPartPr/>
                      </w14:nvContentPartPr>
                      <w14:xfrm>
                        <a:off x="0" y="0"/>
                        <a:ext cx="1188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2" o:spid="_x0000_s1026" type="#_x0000_t75" style="position:absolute;margin-left:26.65pt;margin-top:45.1pt;width:2.5pt;height:22.95pt;z-index:2558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">
                <v:imagedata r:id="rId81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7184" behindDoc="0" locked="0" layoutInCell="1" allowOverlap="1">
                <wp:simplePos x="0" y="0"/>
                <wp:positionH relativeFrom="column">
                  <wp:posOffset>112830</wp:posOffset>
                </wp:positionH>
                <wp:positionV relativeFrom="paragraph">
                  <wp:posOffset>701905</wp:posOffset>
                </wp:positionV>
                <wp:extent cx="160920" cy="16920"/>
                <wp:effectExtent l="38100" t="38100" r="29845" b="40640"/>
                <wp:wrapNone/>
                <wp:docPr id="6341" name="Ink 6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2">
                      <w14:nvContentPartPr>
                        <w14:cNvContentPartPr/>
                      </w14:nvContentPartPr>
                      <w14:xfrm>
                        <a:off x="0" y="0"/>
                        <a:ext cx="1609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1" o:spid="_x0000_s1026" type="#_x0000_t75" style="position:absolute;margin-left:8.2pt;margin-top:54.55pt;width:13.9pt;height:2.7pt;z-index:2558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">
                <v:imagedata r:id="rId81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6160" behindDoc="0" locked="0" layoutInCell="1" allowOverlap="1">
                <wp:simplePos x="0" y="0"/>
                <wp:positionH relativeFrom="column">
                  <wp:posOffset>207510</wp:posOffset>
                </wp:positionH>
                <wp:positionV relativeFrom="paragraph">
                  <wp:posOffset>600025</wp:posOffset>
                </wp:positionV>
                <wp:extent cx="5040" cy="198720"/>
                <wp:effectExtent l="38100" t="38100" r="33655" b="30480"/>
                <wp:wrapNone/>
                <wp:docPr id="6340" name="Ink 6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4">
                      <w14:nvContentPartPr>
                        <w14:cNvContentPartPr/>
                      </w14:nvContentPartPr>
                      <w14:xfrm>
                        <a:off x="0" y="0"/>
                        <a:ext cx="50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0" o:spid="_x0000_s1026" type="#_x0000_t75" style="position:absolute;margin-left:15.5pt;margin-top:46.5pt;width:1.95pt;height:17.1pt;z-index:2558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">
                <v:imagedata r:id="rId81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5136" behindDoc="0" locked="0" layoutInCell="1" allowOverlap="1">
                <wp:simplePos x="0" y="0"/>
                <wp:positionH relativeFrom="column">
                  <wp:posOffset>-197850</wp:posOffset>
                </wp:positionH>
                <wp:positionV relativeFrom="paragraph">
                  <wp:posOffset>738265</wp:posOffset>
                </wp:positionV>
                <wp:extent cx="235080" cy="18360"/>
                <wp:effectExtent l="38100" t="38100" r="31750" b="39370"/>
                <wp:wrapNone/>
                <wp:docPr id="6339" name="Ink 6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6">
                      <w14:nvContentPartPr>
                        <w14:cNvContentPartPr/>
                      </w14:nvContentPartPr>
                      <w14:xfrm>
                        <a:off x="0" y="0"/>
                        <a:ext cx="2350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9" o:spid="_x0000_s1026" type="#_x0000_t75" style="position:absolute;margin-left:-16.35pt;margin-top:57.45pt;width:19.9pt;height:2.95pt;z-index:2558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">
                <v:imagedata r:id="rId81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834112" behindDoc="0" locked="0" layoutInCell="1" allowOverlap="1">
                <wp:simplePos x="0" y="0"/>
                <wp:positionH relativeFrom="column">
                  <wp:posOffset>-124770</wp:posOffset>
                </wp:positionH>
                <wp:positionV relativeFrom="paragraph">
                  <wp:posOffset>493825</wp:posOffset>
                </wp:positionV>
                <wp:extent cx="171000" cy="412920"/>
                <wp:effectExtent l="38100" t="38100" r="38735" b="44450"/>
                <wp:wrapNone/>
                <wp:docPr id="6338" name="Ink 6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8">
                      <w14:nvContentPartPr>
                        <w14:cNvContentPartPr/>
                      </w14:nvContentPartPr>
                      <w14:xfrm>
                        <a:off x="0" y="0"/>
                        <a:ext cx="17100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8" o:spid="_x0000_s1026" type="#_x0000_t75" style="position:absolute;margin-left:-10.55pt;margin-top:38.15pt;width:14.95pt;height:34.05pt;z-index:2558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">
                <v:imagedata r:id="rId8189" o:title=""/>
              </v:shape>
            </w:pict>
          </mc:Fallback>
        </mc:AlternateContent>
      </w:r>
    </w:p>
    <w:p w:rsidR="00020496" w:rsidRDefault="00020496" w:rsidP="00020496">
      <w:r w:rsidRPr="00826F10">
        <w:rPr>
          <w:rStyle w:val="Heading4Char1"/>
        </w:rPr>
        <w:lastRenderedPageBreak/>
        <w:t>Παραδείγματα</w:t>
      </w:r>
      <w:r>
        <w:t>:</w:t>
      </w:r>
    </w:p>
    <w:p w:rsidR="00020496" w:rsidRPr="00826F10" w:rsidRDefault="00D46514" w:rsidP="00020496">
      <w:pPr>
        <w:rPr>
          <w:b/>
          <w:u w:val="single"/>
        </w:rPr>
      </w:pP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07168" behindDoc="0" locked="0" layoutInCell="1" allowOverlap="1">
                <wp:simplePos x="0" y="0"/>
                <wp:positionH relativeFrom="column">
                  <wp:posOffset>1178790</wp:posOffset>
                </wp:positionH>
                <wp:positionV relativeFrom="paragraph">
                  <wp:posOffset>123580</wp:posOffset>
                </wp:positionV>
                <wp:extent cx="1397160" cy="405720"/>
                <wp:effectExtent l="38100" t="38100" r="31750" b="33020"/>
                <wp:wrapNone/>
                <wp:docPr id="6507" name="Ink 6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0">
                      <w14:nvContentPartPr>
                        <w14:cNvContentPartPr/>
                      </w14:nvContentPartPr>
                      <w14:xfrm>
                        <a:off x="0" y="0"/>
                        <a:ext cx="139716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7" o:spid="_x0000_s1026" type="#_x0000_t75" style="position:absolute;margin-left:92.1pt;margin-top:8.95pt;width:111.5pt;height:33.45pt;z-index:2560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">
                <v:imagedata r:id="rId819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06144" behindDoc="0" locked="0" layoutInCell="1" allowOverlap="1">
                <wp:simplePos x="0" y="0"/>
                <wp:positionH relativeFrom="column">
                  <wp:posOffset>2120910</wp:posOffset>
                </wp:positionH>
                <wp:positionV relativeFrom="paragraph">
                  <wp:posOffset>54820</wp:posOffset>
                </wp:positionV>
                <wp:extent cx="196920" cy="122400"/>
                <wp:effectExtent l="38100" t="38100" r="31750" b="30480"/>
                <wp:wrapNone/>
                <wp:docPr id="6506" name="Ink 6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2">
                      <w14:nvContentPartPr>
                        <w14:cNvContentPartPr/>
                      </w14:nvContentPartPr>
                      <w14:xfrm>
                        <a:off x="0" y="0"/>
                        <a:ext cx="1969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6" o:spid="_x0000_s1026" type="#_x0000_t75" style="position:absolute;margin-left:166.45pt;margin-top:3.6pt;width:16.7pt;height:10.95pt;z-index:2560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">
                <v:imagedata r:id="rId819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05120" behindDoc="0" locked="0" layoutInCell="1" allowOverlap="1">
                <wp:simplePos x="0" y="0"/>
                <wp:positionH relativeFrom="column">
                  <wp:posOffset>2087790</wp:posOffset>
                </wp:positionH>
                <wp:positionV relativeFrom="paragraph">
                  <wp:posOffset>77500</wp:posOffset>
                </wp:positionV>
                <wp:extent cx="37800" cy="101160"/>
                <wp:effectExtent l="19050" t="19050" r="19685" b="32385"/>
                <wp:wrapNone/>
                <wp:docPr id="6505" name="Ink 6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4">
                      <w14:nvContentPartPr>
                        <w14:cNvContentPartPr/>
                      </w14:nvContentPartPr>
                      <w14:xfrm>
                        <a:off x="0" y="0"/>
                        <a:ext cx="378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5" o:spid="_x0000_s1026" type="#_x0000_t75" style="position:absolute;margin-left:164.05pt;margin-top:5.65pt;width:3.95pt;height:8.95pt;z-index:2560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">
                <v:imagedata r:id="rId819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04096" behindDoc="0" locked="0" layoutInCell="1" allowOverlap="1">
                <wp:simplePos x="0" y="0"/>
                <wp:positionH relativeFrom="column">
                  <wp:posOffset>1923990</wp:posOffset>
                </wp:positionH>
                <wp:positionV relativeFrom="paragraph">
                  <wp:posOffset>74980</wp:posOffset>
                </wp:positionV>
                <wp:extent cx="118800" cy="104400"/>
                <wp:effectExtent l="38100" t="38100" r="33655" b="29210"/>
                <wp:wrapNone/>
                <wp:docPr id="6504" name="Ink 6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6">
                      <w14:nvContentPartPr>
                        <w14:cNvContentPartPr/>
                      </w14:nvContentPartPr>
                      <w14:xfrm>
                        <a:off x="0" y="0"/>
                        <a:ext cx="1188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4" o:spid="_x0000_s1026" type="#_x0000_t75" style="position:absolute;margin-left:150.95pt;margin-top:5.25pt;width:10.55pt;height:9.55pt;z-index:2560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">
                <v:imagedata r:id="rId819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03072" behindDoc="0" locked="0" layoutInCell="1" allowOverlap="1">
                <wp:simplePos x="0" y="0"/>
                <wp:positionH relativeFrom="column">
                  <wp:posOffset>1731390</wp:posOffset>
                </wp:positionH>
                <wp:positionV relativeFrom="paragraph">
                  <wp:posOffset>112780</wp:posOffset>
                </wp:positionV>
                <wp:extent cx="135360" cy="94680"/>
                <wp:effectExtent l="38100" t="38100" r="36195" b="38735"/>
                <wp:wrapNone/>
                <wp:docPr id="6503" name="Ink 6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8">
                      <w14:nvContentPartPr>
                        <w14:cNvContentPartPr/>
                      </w14:nvContentPartPr>
                      <w14:xfrm>
                        <a:off x="0" y="0"/>
                        <a:ext cx="1353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3" o:spid="_x0000_s1026" type="#_x0000_t75" style="position:absolute;margin-left:135.75pt;margin-top:8.3pt;width:11.95pt;height:8.75pt;z-index:2560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">
                <v:imagedata r:id="rId819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02048" behindDoc="0" locked="0" layoutInCell="1" allowOverlap="1">
                <wp:simplePos x="0" y="0"/>
                <wp:positionH relativeFrom="column">
                  <wp:posOffset>1444830</wp:posOffset>
                </wp:positionH>
                <wp:positionV relativeFrom="paragraph">
                  <wp:posOffset>129340</wp:posOffset>
                </wp:positionV>
                <wp:extent cx="199800" cy="162000"/>
                <wp:effectExtent l="38100" t="38100" r="29210" b="47625"/>
                <wp:wrapNone/>
                <wp:docPr id="6502" name="Ink 6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0">
                      <w14:nvContentPartPr>
                        <w14:cNvContentPartPr/>
                      </w14:nvContentPartPr>
                      <w14:xfrm>
                        <a:off x="0" y="0"/>
                        <a:ext cx="1998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2" o:spid="_x0000_s1026" type="#_x0000_t75" style="position:absolute;margin-left:113.05pt;margin-top:9.3pt;width:17.2pt;height:14.35pt;z-index:2560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">
                <v:imagedata r:id="rId820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01024" behindDoc="0" locked="0" layoutInCell="1" allowOverlap="1">
                <wp:simplePos x="0" y="0"/>
                <wp:positionH relativeFrom="column">
                  <wp:posOffset>1232070</wp:posOffset>
                </wp:positionH>
                <wp:positionV relativeFrom="paragraph">
                  <wp:posOffset>64900</wp:posOffset>
                </wp:positionV>
                <wp:extent cx="216000" cy="119880"/>
                <wp:effectExtent l="38100" t="38100" r="31750" b="33020"/>
                <wp:wrapNone/>
                <wp:docPr id="6501" name="Ink 6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2">
                      <w14:nvContentPartPr>
                        <w14:cNvContentPartPr/>
                      </w14:nvContentPartPr>
                      <w14:xfrm>
                        <a:off x="0" y="0"/>
                        <a:ext cx="2160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1" o:spid="_x0000_s1026" type="#_x0000_t75" style="position:absolute;margin-left:96.45pt;margin-top:4.4pt;width:18.25pt;height:10.75pt;z-index:2560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">
                <v:imagedata r:id="rId820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00000" behindDoc="0" locked="0" layoutInCell="1" allowOverlap="1">
                <wp:simplePos x="0" y="0"/>
                <wp:positionH relativeFrom="column">
                  <wp:posOffset>1325670</wp:posOffset>
                </wp:positionH>
                <wp:positionV relativeFrom="paragraph">
                  <wp:posOffset>126820</wp:posOffset>
                </wp:positionV>
                <wp:extent cx="27360" cy="149040"/>
                <wp:effectExtent l="19050" t="38100" r="29845" b="22860"/>
                <wp:wrapNone/>
                <wp:docPr id="6500" name="Ink 6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4">
                      <w14:nvContentPartPr>
                        <w14:cNvContentPartPr/>
                      </w14:nvContentPartPr>
                      <w14:xfrm>
                        <a:off x="0" y="0"/>
                        <a:ext cx="273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0" o:spid="_x0000_s1026" type="#_x0000_t75" style="position:absolute;margin-left:103.9pt;margin-top:9.4pt;width:3.25pt;height:13pt;z-index:2560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">
                <v:imagedata r:id="rId8205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98976" behindDoc="0" locked="0" layoutInCell="1" allowOverlap="1">
                <wp:simplePos x="0" y="0"/>
                <wp:positionH relativeFrom="column">
                  <wp:posOffset>1048830</wp:posOffset>
                </wp:positionH>
                <wp:positionV relativeFrom="paragraph">
                  <wp:posOffset>203500</wp:posOffset>
                </wp:positionV>
                <wp:extent cx="125640" cy="127080"/>
                <wp:effectExtent l="38100" t="38100" r="27305" b="25400"/>
                <wp:wrapNone/>
                <wp:docPr id="6499" name="Ink 6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6">
                      <w14:nvContentPartPr>
                        <w14:cNvContentPartPr/>
                      </w14:nvContentPartPr>
                      <w14:xfrm>
                        <a:off x="0" y="0"/>
                        <a:ext cx="1256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9" o:spid="_x0000_s1026" type="#_x0000_t75" style="position:absolute;margin-left:81.95pt;margin-top:15.3pt;width:11.25pt;height:11.25pt;z-index:2559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">
                <v:imagedata r:id="rId8207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8560" behindDoc="0" locked="0" layoutInCell="1" allowOverlap="1">
                <wp:simplePos x="0" y="0"/>
                <wp:positionH relativeFrom="column">
                  <wp:posOffset>1952070</wp:posOffset>
                </wp:positionH>
                <wp:positionV relativeFrom="paragraph">
                  <wp:posOffset>204220</wp:posOffset>
                </wp:positionV>
                <wp:extent cx="208440" cy="258840"/>
                <wp:effectExtent l="38100" t="38100" r="20320" b="46355"/>
                <wp:wrapNone/>
                <wp:docPr id="6440" name="Ink 6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8">
                      <w14:nvContentPartPr>
                        <w14:cNvContentPartPr/>
                      </w14:nvContentPartPr>
                      <w14:xfrm>
                        <a:off x="0" y="0"/>
                        <a:ext cx="20844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0" o:spid="_x0000_s1026" type="#_x0000_t75" style="position:absolute;margin-left:152.95pt;margin-top:15.35pt;width:17.9pt;height:21.95pt;z-index:2559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">
                <v:imagedata r:id="rId820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7536" behindDoc="0" locked="0" layoutInCell="1" allowOverlap="1">
                <wp:simplePos x="0" y="0"/>
                <wp:positionH relativeFrom="column">
                  <wp:posOffset>1793670</wp:posOffset>
                </wp:positionH>
                <wp:positionV relativeFrom="paragraph">
                  <wp:posOffset>385300</wp:posOffset>
                </wp:positionV>
                <wp:extent cx="118800" cy="19080"/>
                <wp:effectExtent l="19050" t="38100" r="33655" b="38100"/>
                <wp:wrapNone/>
                <wp:docPr id="6439" name="Ink 6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0">
                      <w14:nvContentPartPr>
                        <w14:cNvContentPartPr/>
                      </w14:nvContentPartPr>
                      <w14:xfrm>
                        <a:off x="0" y="0"/>
                        <a:ext cx="1188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9" o:spid="_x0000_s1026" type="#_x0000_t75" style="position:absolute;margin-left:140.75pt;margin-top:29.8pt;width:10.35pt;height:2.65pt;z-index:2559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">
                <v:imagedata r:id="rId8211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6512" behindDoc="0" locked="0" layoutInCell="1" allowOverlap="1">
                <wp:simplePos x="0" y="0"/>
                <wp:positionH relativeFrom="column">
                  <wp:posOffset>1751550</wp:posOffset>
                </wp:positionH>
                <wp:positionV relativeFrom="paragraph">
                  <wp:posOffset>323020</wp:posOffset>
                </wp:positionV>
                <wp:extent cx="141120" cy="19800"/>
                <wp:effectExtent l="19050" t="38100" r="30480" b="37465"/>
                <wp:wrapNone/>
                <wp:docPr id="6438" name="Ink 6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2">
                      <w14:nvContentPartPr>
                        <w14:cNvContentPartPr/>
                      </w14:nvContentPartPr>
                      <w14:xfrm>
                        <a:off x="0" y="0"/>
                        <a:ext cx="141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8" o:spid="_x0000_s1026" type="#_x0000_t75" style="position:absolute;margin-left:137.4pt;margin-top:24.85pt;width:12.2pt;height:2.8pt;z-index:2559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">
                <v:imagedata r:id="rId8213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5488" behindDoc="0" locked="0" layoutInCell="1" allowOverlap="1">
                <wp:simplePos x="0" y="0"/>
                <wp:positionH relativeFrom="column">
                  <wp:posOffset>1519710</wp:posOffset>
                </wp:positionH>
                <wp:positionV relativeFrom="paragraph">
                  <wp:posOffset>277300</wp:posOffset>
                </wp:positionV>
                <wp:extent cx="190080" cy="193680"/>
                <wp:effectExtent l="38100" t="38100" r="38735" b="34925"/>
                <wp:wrapNone/>
                <wp:docPr id="6437" name="Ink 6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4">
                      <w14:nvContentPartPr>
                        <w14:cNvContentPartPr/>
                      </w14:nvContentPartPr>
                      <w14:xfrm>
                        <a:off x="0" y="0"/>
                        <a:ext cx="1900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7" o:spid="_x0000_s1026" type="#_x0000_t75" style="position:absolute;margin-left:118.9pt;margin-top:21.1pt;width:16.4pt;height:16.7pt;z-index:2559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">
                <v:imagedata r:id="rId8215" o:title=""/>
              </v:shape>
            </w:pict>
          </mc:Fallback>
        </mc:AlternateContent>
      </w:r>
      <w:proofErr w:type="spellStart"/>
      <w:r w:rsidR="00020496" w:rsidRPr="00826F10">
        <w:rPr>
          <w:b/>
        </w:rPr>
        <w:t>Μον</w:t>
      </w:r>
      <w:proofErr w:type="spellEnd"/>
      <w:r w:rsidR="00020496" w:rsidRPr="00826F10">
        <w:rPr>
          <w:b/>
        </w:rPr>
        <w:t>αδιαίος</w:t>
      </w:r>
    </w:p>
    <w:p w:rsidR="00020496" w:rsidRPr="00E37F32" w:rsidRDefault="00D46514" w:rsidP="00020496"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43008" behindDoc="0" locked="0" layoutInCell="1" allowOverlap="1">
                <wp:simplePos x="0" y="0"/>
                <wp:positionH relativeFrom="column">
                  <wp:posOffset>4985430</wp:posOffset>
                </wp:positionH>
                <wp:positionV relativeFrom="paragraph">
                  <wp:posOffset>288820</wp:posOffset>
                </wp:positionV>
                <wp:extent cx="466920" cy="912960"/>
                <wp:effectExtent l="38100" t="38100" r="9525" b="40005"/>
                <wp:wrapNone/>
                <wp:docPr id="6542" name="Ink 6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6">
                      <w14:nvContentPartPr>
                        <w14:cNvContentPartPr/>
                      </w14:nvContentPartPr>
                      <w14:xfrm>
                        <a:off x="0" y="0"/>
                        <a:ext cx="466920" cy="9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2" o:spid="_x0000_s1026" type="#_x0000_t75" style="position:absolute;margin-left:391.6pt;margin-top:21.8pt;width:38.55pt;height:73.7pt;z-index:2560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">
                <v:imagedata r:id="rId8217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41984" behindDoc="0" locked="0" layoutInCell="1" allowOverlap="1">
                <wp:simplePos x="0" y="0"/>
                <wp:positionH relativeFrom="column">
                  <wp:posOffset>2983470</wp:posOffset>
                </wp:positionH>
                <wp:positionV relativeFrom="paragraph">
                  <wp:posOffset>22780</wp:posOffset>
                </wp:positionV>
                <wp:extent cx="60120" cy="61920"/>
                <wp:effectExtent l="38100" t="38100" r="54610" b="52705"/>
                <wp:wrapNone/>
                <wp:docPr id="6541" name="Ink 6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8">
                      <w14:nvContentPartPr>
                        <w14:cNvContentPartPr/>
                      </w14:nvContentPartPr>
                      <w14:xfrm>
                        <a:off x="0" y="0"/>
                        <a:ext cx="601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1" o:spid="_x0000_s1026" type="#_x0000_t75" style="position:absolute;margin-left:233.9pt;margin-top:.8pt;width:6.8pt;height:6.9pt;z-index:2560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">
                <v:imagedata r:id="rId8219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34816" behindDoc="0" locked="0" layoutInCell="1" allowOverlap="1">
                <wp:simplePos x="0" y="0"/>
                <wp:positionH relativeFrom="column">
                  <wp:posOffset>5750430</wp:posOffset>
                </wp:positionH>
                <wp:positionV relativeFrom="paragraph">
                  <wp:posOffset>191260</wp:posOffset>
                </wp:positionV>
                <wp:extent cx="282600" cy="1020600"/>
                <wp:effectExtent l="38100" t="38100" r="41275" b="46355"/>
                <wp:wrapNone/>
                <wp:docPr id="6534" name="Ink 6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0">
                      <w14:nvContentPartPr>
                        <w14:cNvContentPartPr/>
                      </w14:nvContentPartPr>
                      <w14:xfrm>
                        <a:off x="0" y="0"/>
                        <a:ext cx="282600" cy="10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4" o:spid="_x0000_s1026" type="#_x0000_t75" style="position:absolute;margin-left:452.05pt;margin-top:14.3pt;width:23.8pt;height:81.85pt;z-index:2560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">
                <v:imagedata r:id="rId8221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33792" behindDoc="0" locked="0" layoutInCell="1" allowOverlap="1">
                <wp:simplePos x="0" y="0"/>
                <wp:positionH relativeFrom="column">
                  <wp:posOffset>4983990</wp:posOffset>
                </wp:positionH>
                <wp:positionV relativeFrom="paragraph">
                  <wp:posOffset>346780</wp:posOffset>
                </wp:positionV>
                <wp:extent cx="150120" cy="936000"/>
                <wp:effectExtent l="19050" t="38100" r="40640" b="35560"/>
                <wp:wrapNone/>
                <wp:docPr id="6533" name="Ink 6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2">
                      <w14:nvContentPartPr>
                        <w14:cNvContentPartPr/>
                      </w14:nvContentPartPr>
                      <w14:xfrm>
                        <a:off x="0" y="0"/>
                        <a:ext cx="150120" cy="9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3" o:spid="_x0000_s1026" type="#_x0000_t75" style="position:absolute;margin-left:391.75pt;margin-top:26.8pt;width:13.25pt;height:74.9pt;z-index:2560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">
                <v:imagedata r:id="rId8223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32768" behindDoc="0" locked="0" layoutInCell="1" allowOverlap="1">
                <wp:simplePos x="0" y="0"/>
                <wp:positionH relativeFrom="column">
                  <wp:posOffset>4990110</wp:posOffset>
                </wp:positionH>
                <wp:positionV relativeFrom="paragraph">
                  <wp:posOffset>261460</wp:posOffset>
                </wp:positionV>
                <wp:extent cx="204120" cy="34920"/>
                <wp:effectExtent l="38100" t="38100" r="24765" b="41910"/>
                <wp:wrapNone/>
                <wp:docPr id="6532" name="Ink 6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4">
                      <w14:nvContentPartPr>
                        <w14:cNvContentPartPr/>
                      </w14:nvContentPartPr>
                      <w14:xfrm>
                        <a:off x="0" y="0"/>
                        <a:ext cx="2041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2" o:spid="_x0000_s1026" type="#_x0000_t75" style="position:absolute;margin-left:392.3pt;margin-top:19.95pt;width:17.35pt;height:4.15pt;z-index:2560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">
                <v:imagedata r:id="rId8225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31744" behindDoc="0" locked="0" layoutInCell="1" allowOverlap="1">
                <wp:simplePos x="0" y="0"/>
                <wp:positionH relativeFrom="column">
                  <wp:posOffset>5601390</wp:posOffset>
                </wp:positionH>
                <wp:positionV relativeFrom="paragraph">
                  <wp:posOffset>436060</wp:posOffset>
                </wp:positionV>
                <wp:extent cx="202680" cy="177120"/>
                <wp:effectExtent l="38100" t="38100" r="26035" b="33020"/>
                <wp:wrapNone/>
                <wp:docPr id="6531" name="Ink 6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6">
                      <w14:nvContentPartPr>
                        <w14:cNvContentPartPr/>
                      </w14:nvContentPartPr>
                      <w14:xfrm>
                        <a:off x="0" y="0"/>
                        <a:ext cx="2026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1" o:spid="_x0000_s1026" type="#_x0000_t75" style="position:absolute;margin-left:440.5pt;margin-top:33.55pt;width:17.3pt;height:15.5pt;z-index:2560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">
                <v:imagedata r:id="rId8227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28672" behindDoc="0" locked="0" layoutInCell="1" allowOverlap="1">
                <wp:simplePos x="0" y="0"/>
                <wp:positionH relativeFrom="column">
                  <wp:posOffset>5079750</wp:posOffset>
                </wp:positionH>
                <wp:positionV relativeFrom="paragraph">
                  <wp:posOffset>372340</wp:posOffset>
                </wp:positionV>
                <wp:extent cx="64440" cy="245160"/>
                <wp:effectExtent l="38100" t="38100" r="31115" b="40640"/>
                <wp:wrapNone/>
                <wp:docPr id="6528" name="Ink 6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8">
                      <w14:nvContentPartPr>
                        <w14:cNvContentPartPr/>
                      </w14:nvContentPartPr>
                      <w14:xfrm>
                        <a:off x="0" y="0"/>
                        <a:ext cx="6444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8" o:spid="_x0000_s1026" type="#_x0000_t75" style="position:absolute;margin-left:399.35pt;margin-top:28.6pt;width:6.4pt;height:20.7pt;z-index:2560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">
                <v:imagedata r:id="rId8229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15360" behindDoc="0" locked="0" layoutInCell="1" allowOverlap="1">
                <wp:simplePos x="0" y="0"/>
                <wp:positionH relativeFrom="column">
                  <wp:posOffset>3690150</wp:posOffset>
                </wp:positionH>
                <wp:positionV relativeFrom="paragraph">
                  <wp:posOffset>549460</wp:posOffset>
                </wp:positionV>
                <wp:extent cx="262800" cy="28080"/>
                <wp:effectExtent l="38100" t="38100" r="23495" b="29210"/>
                <wp:wrapNone/>
                <wp:docPr id="6515" name="Ink 6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0">
                      <w14:nvContentPartPr>
                        <w14:cNvContentPartPr/>
                      </w14:nvContentPartPr>
                      <w14:xfrm>
                        <a:off x="0" y="0"/>
                        <a:ext cx="2628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5" o:spid="_x0000_s1026" type="#_x0000_t75" style="position:absolute;margin-left:289.95pt;margin-top:42.7pt;width:21.9pt;height:3.35pt;z-index:2560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">
                <v:imagedata r:id="rId8231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14336" behindDoc="0" locked="0" layoutInCell="1" allowOverlap="1">
                <wp:simplePos x="0" y="0"/>
                <wp:positionH relativeFrom="column">
                  <wp:posOffset>1854150</wp:posOffset>
                </wp:positionH>
                <wp:positionV relativeFrom="paragraph">
                  <wp:posOffset>542980</wp:posOffset>
                </wp:positionV>
                <wp:extent cx="335160" cy="44280"/>
                <wp:effectExtent l="38100" t="38100" r="27305" b="32385"/>
                <wp:wrapNone/>
                <wp:docPr id="6514" name="Ink 6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2">
                      <w14:nvContentPartPr>
                        <w14:cNvContentPartPr/>
                      </w14:nvContentPartPr>
                      <w14:xfrm>
                        <a:off x="0" y="0"/>
                        <a:ext cx="3351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4" o:spid="_x0000_s1026" type="#_x0000_t75" style="position:absolute;margin-left:145.5pt;margin-top:42.05pt;width:27.6pt;height:4.75pt;z-index:2560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">
                <v:imagedata r:id="rId8233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11264" behindDoc="0" locked="0" layoutInCell="1" allowOverlap="1">
                <wp:simplePos x="0" y="0"/>
                <wp:positionH relativeFrom="column">
                  <wp:posOffset>782430</wp:posOffset>
                </wp:positionH>
                <wp:positionV relativeFrom="paragraph">
                  <wp:posOffset>545140</wp:posOffset>
                </wp:positionV>
                <wp:extent cx="43560" cy="68040"/>
                <wp:effectExtent l="19050" t="38100" r="33020" b="27305"/>
                <wp:wrapNone/>
                <wp:docPr id="6511" name="Ink 6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4">
                      <w14:nvContentPartPr>
                        <w14:cNvContentPartPr/>
                      </w14:nvContentPartPr>
                      <w14:xfrm>
                        <a:off x="0" y="0"/>
                        <a:ext cx="435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1" o:spid="_x0000_s1026" type="#_x0000_t75" style="position:absolute;margin-left:61.25pt;margin-top:42.15pt;width:4.6pt;height:6.8pt;z-index:2560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">
                <v:imagedata r:id="rId8235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10240" behindDoc="0" locked="0" layoutInCell="1" allowOverlap="1">
                <wp:simplePos x="0" y="0"/>
                <wp:positionH relativeFrom="column">
                  <wp:posOffset>676950</wp:posOffset>
                </wp:positionH>
                <wp:positionV relativeFrom="paragraph">
                  <wp:posOffset>423460</wp:posOffset>
                </wp:positionV>
                <wp:extent cx="28080" cy="116640"/>
                <wp:effectExtent l="19050" t="38100" r="29210" b="36195"/>
                <wp:wrapNone/>
                <wp:docPr id="6510" name="Ink 6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6">
                      <w14:nvContentPartPr>
                        <w14:cNvContentPartPr/>
                      </w14:nvContentPartPr>
                      <w14:xfrm>
                        <a:off x="0" y="0"/>
                        <a:ext cx="280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0" o:spid="_x0000_s1026" type="#_x0000_t75" style="position:absolute;margin-left:52.85pt;margin-top:32.7pt;width:3.3pt;height:10.5pt;z-index:2560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">
                <v:imagedata r:id="rId8237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09216" behindDoc="0" locked="0" layoutInCell="1" allowOverlap="1">
                <wp:simplePos x="0" y="0"/>
                <wp:positionH relativeFrom="column">
                  <wp:posOffset>530430</wp:posOffset>
                </wp:positionH>
                <wp:positionV relativeFrom="paragraph">
                  <wp:posOffset>288820</wp:posOffset>
                </wp:positionV>
                <wp:extent cx="68400" cy="81360"/>
                <wp:effectExtent l="38100" t="38100" r="46355" b="33020"/>
                <wp:wrapNone/>
                <wp:docPr id="6509" name="Ink 6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8">
                      <w14:nvContentPartPr>
                        <w14:cNvContentPartPr/>
                      </w14:nvContentPartPr>
                      <w14:xfrm>
                        <a:off x="0" y="0"/>
                        <a:ext cx="68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9" o:spid="_x0000_s1026" type="#_x0000_t75" style="position:absolute;margin-left:40.95pt;margin-top:21.95pt;width:7.05pt;height:7.95pt;z-index:2560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">
                <v:imagedata r:id="rId8239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5997952" behindDoc="0" locked="0" layoutInCell="1" allowOverlap="1">
                <wp:simplePos x="0" y="0"/>
                <wp:positionH relativeFrom="column">
                  <wp:posOffset>104550</wp:posOffset>
                </wp:positionH>
                <wp:positionV relativeFrom="paragraph">
                  <wp:posOffset>-42020</wp:posOffset>
                </wp:positionV>
                <wp:extent cx="813600" cy="87480"/>
                <wp:effectExtent l="38100" t="38100" r="43815" b="27305"/>
                <wp:wrapNone/>
                <wp:docPr id="6498" name="Ink 6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0">
                      <w14:nvContentPartPr>
                        <w14:cNvContentPartPr/>
                      </w14:nvContentPartPr>
                      <w14:xfrm>
                        <a:off x="0" y="0"/>
                        <a:ext cx="8136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8" o:spid="_x0000_s1026" type="#_x0000_t75" style="position:absolute;margin-left:7.6pt;margin-top:-4.05pt;width:65.5pt;height:8.1pt;z-index:2559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">
                <v:imagedata r:id="rId8241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5996928" behindDoc="0" locked="0" layoutInCell="1" allowOverlap="1">
                <wp:simplePos x="0" y="0"/>
                <wp:positionH relativeFrom="column">
                  <wp:posOffset>85110</wp:posOffset>
                </wp:positionH>
                <wp:positionV relativeFrom="paragraph">
                  <wp:posOffset>564940</wp:posOffset>
                </wp:positionV>
                <wp:extent cx="1440" cy="1080"/>
                <wp:effectExtent l="38100" t="38100" r="36830" b="37465"/>
                <wp:wrapNone/>
                <wp:docPr id="6497" name="Ink 6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2">
                      <w14:nvContentPartPr>
                        <w14:cNvContentPartPr/>
                      </w14:nvContentPartPr>
                      <w14:xfrm>
                        <a:off x="0" y="0"/>
                        <a:ext cx="14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7" o:spid="_x0000_s1026" type="#_x0000_t75" style="position:absolute;margin-left:6pt;margin-top:43.5pt;width:1.45pt;height:2.2pt;z-index:2559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">
                <v:imagedata r:id="rId8243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5962112" behindDoc="0" locked="0" layoutInCell="1" allowOverlap="1">
                <wp:simplePos x="0" y="0"/>
                <wp:positionH relativeFrom="column">
                  <wp:posOffset>2226390</wp:posOffset>
                </wp:positionH>
                <wp:positionV relativeFrom="paragraph">
                  <wp:posOffset>109540</wp:posOffset>
                </wp:positionV>
                <wp:extent cx="160200" cy="246960"/>
                <wp:effectExtent l="38100" t="38100" r="30480" b="39370"/>
                <wp:wrapNone/>
                <wp:docPr id="6463" name="Ink 6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4">
                      <w14:nvContentPartPr>
                        <w14:cNvContentPartPr/>
                      </w14:nvContentPartPr>
                      <w14:xfrm>
                        <a:off x="0" y="0"/>
                        <a:ext cx="1602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3" o:spid="_x0000_s1026" type="#_x0000_t75" style="position:absolute;margin-left:174.85pt;margin-top:7.9pt;width:13.85pt;height:21.05pt;z-index:2559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">
                <v:imagedata r:id="rId8245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5951872" behindDoc="0" locked="0" layoutInCell="1" allowOverlap="1">
                <wp:simplePos x="0" y="0"/>
                <wp:positionH relativeFrom="column">
                  <wp:posOffset>2329350</wp:posOffset>
                </wp:positionH>
                <wp:positionV relativeFrom="paragraph">
                  <wp:posOffset>732340</wp:posOffset>
                </wp:positionV>
                <wp:extent cx="171000" cy="81720"/>
                <wp:effectExtent l="19050" t="38100" r="19685" b="33020"/>
                <wp:wrapNone/>
                <wp:docPr id="6453" name="Ink 6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6">
                      <w14:nvContentPartPr>
                        <w14:cNvContentPartPr/>
                      </w14:nvContentPartPr>
                      <w14:xfrm>
                        <a:off x="0" y="0"/>
                        <a:ext cx="1710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3" o:spid="_x0000_s1026" type="#_x0000_t75" style="position:absolute;margin-left:183pt;margin-top:56.95pt;width:14.5pt;height:7.9pt;z-index:2559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">
                <v:imagedata r:id="rId8247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5950848" behindDoc="0" locked="0" layoutInCell="1" allowOverlap="1">
                <wp:simplePos x="0" y="0"/>
                <wp:positionH relativeFrom="column">
                  <wp:posOffset>2252670</wp:posOffset>
                </wp:positionH>
                <wp:positionV relativeFrom="paragraph">
                  <wp:posOffset>746740</wp:posOffset>
                </wp:positionV>
                <wp:extent cx="29880" cy="79200"/>
                <wp:effectExtent l="19050" t="38100" r="27305" b="35560"/>
                <wp:wrapNone/>
                <wp:docPr id="6452" name="Ink 6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8">
                      <w14:nvContentPartPr>
                        <w14:cNvContentPartPr/>
                      </w14:nvContentPartPr>
                      <w14:xfrm>
                        <a:off x="0" y="0"/>
                        <a:ext cx="29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2" o:spid="_x0000_s1026" type="#_x0000_t75" style="position:absolute;margin-left:176.9pt;margin-top:58.1pt;width:3.45pt;height:7.6pt;z-index:2559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">
                <v:imagedata r:id="rId8249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5949824" behindDoc="0" locked="0" layoutInCell="1" allowOverlap="1">
                <wp:simplePos x="0" y="0"/>
                <wp:positionH relativeFrom="column">
                  <wp:posOffset>2076990</wp:posOffset>
                </wp:positionH>
                <wp:positionV relativeFrom="paragraph">
                  <wp:posOffset>604900</wp:posOffset>
                </wp:positionV>
                <wp:extent cx="126000" cy="216000"/>
                <wp:effectExtent l="38100" t="38100" r="26670" b="31750"/>
                <wp:wrapNone/>
                <wp:docPr id="6451" name="Ink 6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0">
                      <w14:nvContentPartPr>
                        <w14:cNvContentPartPr/>
                      </w14:nvContentPartPr>
                      <w14:xfrm>
                        <a:off x="0" y="0"/>
                        <a:ext cx="12600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1" o:spid="_x0000_s1026" type="#_x0000_t75" style="position:absolute;margin-left:162.85pt;margin-top:46.85pt;width:11.25pt;height:18.4pt;z-index:2559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">
                <v:imagedata r:id="rId8251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5948800" behindDoc="0" locked="0" layoutInCell="1" allowOverlap="1">
                <wp:simplePos x="0" y="0"/>
                <wp:positionH relativeFrom="column">
                  <wp:posOffset>1494150</wp:posOffset>
                </wp:positionH>
                <wp:positionV relativeFrom="paragraph">
                  <wp:posOffset>797860</wp:posOffset>
                </wp:positionV>
                <wp:extent cx="72360" cy="82080"/>
                <wp:effectExtent l="19050" t="38100" r="23495" b="32385"/>
                <wp:wrapNone/>
                <wp:docPr id="6450" name="Ink 6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2">
                      <w14:nvContentPartPr>
                        <w14:cNvContentPartPr/>
                      </w14:nvContentPartPr>
                      <w14:xfrm>
                        <a:off x="0" y="0"/>
                        <a:ext cx="723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0" o:spid="_x0000_s1026" type="#_x0000_t75" style="position:absolute;margin-left:117.2pt;margin-top:62.05pt;width:6.85pt;height:7.85pt;z-index:2559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">
                <v:imagedata r:id="rId8253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5947776" behindDoc="0" locked="0" layoutInCell="1" allowOverlap="1">
                <wp:simplePos x="0" y="0"/>
                <wp:positionH relativeFrom="column">
                  <wp:posOffset>1423590</wp:posOffset>
                </wp:positionH>
                <wp:positionV relativeFrom="paragraph">
                  <wp:posOffset>760060</wp:posOffset>
                </wp:positionV>
                <wp:extent cx="49320" cy="100800"/>
                <wp:effectExtent l="38100" t="38100" r="27305" b="33020"/>
                <wp:wrapNone/>
                <wp:docPr id="6449" name="Ink 6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4">
                      <w14:nvContentPartPr>
                        <w14:cNvContentPartPr/>
                      </w14:nvContentPartPr>
                      <w14:xfrm>
                        <a:off x="0" y="0"/>
                        <a:ext cx="493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9" o:spid="_x0000_s1026" type="#_x0000_t75" style="position:absolute;margin-left:111.6pt;margin-top:59.1pt;width:5.15pt;height:9.45pt;z-index:2559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">
                <v:imagedata r:id="rId8255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5946752" behindDoc="0" locked="0" layoutInCell="1" allowOverlap="1">
                <wp:simplePos x="0" y="0"/>
                <wp:positionH relativeFrom="column">
                  <wp:posOffset>1249710</wp:posOffset>
                </wp:positionH>
                <wp:positionV relativeFrom="paragraph">
                  <wp:posOffset>622540</wp:posOffset>
                </wp:positionV>
                <wp:extent cx="110880" cy="208080"/>
                <wp:effectExtent l="38100" t="38100" r="41910" b="40005"/>
                <wp:wrapNone/>
                <wp:docPr id="6448" name="Ink 6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6">
                      <w14:nvContentPartPr>
                        <w14:cNvContentPartPr/>
                      </w14:nvContentPartPr>
                      <w14:xfrm>
                        <a:off x="0" y="0"/>
                        <a:ext cx="11088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8" o:spid="_x0000_s1026" type="#_x0000_t75" style="position:absolute;margin-left:97.65pt;margin-top:48.25pt;width:10.2pt;height:17.9pt;z-index:2559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">
                <v:imagedata r:id="rId8257" o:title=""/>
              </v:shape>
            </w:pict>
          </mc:Fallback>
        </mc:AlternateContent>
      </w:r>
      <w:r w:rsidR="00A57361" w:rsidRPr="009D0265">
        <w:rPr>
          <w:position w:val="-50"/>
        </w:rPr>
        <w:object w:dxaOrig="1620" w:dyaOrig="1120">
          <v:shape id="_x0000_i1209" type="#_x0000_t75" style="width:81pt;height:55.8pt" o:ole="">
            <v:imagedata r:id="rId8258" o:title=""/>
          </v:shape>
          <o:OLEObject Type="Embed" ProgID="Equation.DSMT4" ShapeID="_x0000_i1209" DrawAspect="Content" ObjectID="_1667038404" r:id="rId8259"/>
        </w:object>
      </w:r>
      <w:r w:rsidR="00A57361">
        <w:rPr>
          <w:lang w:val="el-GR"/>
        </w:rPr>
        <w:t xml:space="preserve"> </w:t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 w:rsidRPr="00581BCC">
        <w:rPr>
          <w:position w:val="-12"/>
        </w:rPr>
        <w:object w:dxaOrig="920" w:dyaOrig="360">
          <v:shape id="_x0000_i1210" type="#_x0000_t75" style="width:46pt;height:18pt" o:ole="" o:bordertopcolor="this" o:borderleftcolor="this" o:borderbottomcolor="this" o:borderrightcolor="this">
            <v:imagedata r:id="rId826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0" DrawAspect="Content" ObjectID="_1667038405" r:id="rId8261"/>
        </w:object>
      </w:r>
      <w:r w:rsidR="00A57361">
        <w:rPr>
          <w:lang w:val="el-GR"/>
        </w:rPr>
        <w:t xml:space="preserve"> </w:t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 w:rsidRPr="00581BCC">
        <w:rPr>
          <w:position w:val="-12"/>
        </w:rPr>
        <w:object w:dxaOrig="920" w:dyaOrig="360">
          <v:shape id="_x0000_i1211" type="#_x0000_t75" style="width:46pt;height:18pt" o:ole="" o:bordertopcolor="this" o:borderleftcolor="this" o:borderbottomcolor="this" o:borderrightcolor="this">
            <v:imagedata r:id="rId826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1" DrawAspect="Content" ObjectID="_1667038406" r:id="rId8263"/>
        </w:object>
      </w:r>
    </w:p>
    <w:p w:rsidR="00A57361" w:rsidRDefault="00D46514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30720" behindDoc="0" locked="0" layoutInCell="1" allowOverlap="1">
                <wp:simplePos x="0" y="0"/>
                <wp:positionH relativeFrom="column">
                  <wp:posOffset>5256150</wp:posOffset>
                </wp:positionH>
                <wp:positionV relativeFrom="paragraph">
                  <wp:posOffset>106720</wp:posOffset>
                </wp:positionV>
                <wp:extent cx="93600" cy="136440"/>
                <wp:effectExtent l="38100" t="38100" r="40005" b="35560"/>
                <wp:wrapNone/>
                <wp:docPr id="6530" name="Ink 6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4">
                      <w14:nvContentPartPr>
                        <w14:cNvContentPartPr/>
                      </w14:nvContentPartPr>
                      <w14:xfrm>
                        <a:off x="0" y="0"/>
                        <a:ext cx="936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0" o:spid="_x0000_s1026" type="#_x0000_t75" style="position:absolute;margin-left:413.1pt;margin-top:7.55pt;width:8.9pt;height:12.35pt;z-index:2560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">
                <v:imagedata r:id="rId82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29696" behindDoc="0" locked="0" layoutInCell="1" allowOverlap="1">
                <wp:simplePos x="0" y="0"/>
                <wp:positionH relativeFrom="column">
                  <wp:posOffset>5757990</wp:posOffset>
                </wp:positionH>
                <wp:positionV relativeFrom="paragraph">
                  <wp:posOffset>85480</wp:posOffset>
                </wp:positionV>
                <wp:extent cx="82440" cy="154800"/>
                <wp:effectExtent l="38100" t="38100" r="32385" b="36195"/>
                <wp:wrapNone/>
                <wp:docPr id="6529" name="Ink 6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6">
                      <w14:nvContentPartPr>
                        <w14:cNvContentPartPr/>
                      </w14:nvContentPartPr>
                      <w14:xfrm>
                        <a:off x="0" y="0"/>
                        <a:ext cx="824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9" o:spid="_x0000_s1026" type="#_x0000_t75" style="position:absolute;margin-left:452.9pt;margin-top:5.9pt;width:7.8pt;height:13.85pt;z-index:2560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">
                <v:imagedata r:id="rId82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65184" behindDoc="0" locked="0" layoutInCell="1" allowOverlap="1">
                <wp:simplePos x="0" y="0"/>
                <wp:positionH relativeFrom="column">
                  <wp:posOffset>1140270</wp:posOffset>
                </wp:positionH>
                <wp:positionV relativeFrom="paragraph">
                  <wp:posOffset>-236000</wp:posOffset>
                </wp:positionV>
                <wp:extent cx="572400" cy="715320"/>
                <wp:effectExtent l="38100" t="38100" r="37465" b="46990"/>
                <wp:wrapNone/>
                <wp:docPr id="6466" name="Ink 6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8">
                      <w14:nvContentPartPr>
                        <w14:cNvContentPartPr/>
                      </w14:nvContentPartPr>
                      <w14:xfrm>
                        <a:off x="0" y="0"/>
                        <a:ext cx="572400" cy="71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6" o:spid="_x0000_s1026" type="#_x0000_t75" style="position:absolute;margin-left:89.05pt;margin-top:-19.35pt;width:46.6pt;height:57.85pt;z-index:2559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">
                <v:imagedata r:id="rId82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61088" behindDoc="0" locked="0" layoutInCell="1" allowOverlap="1">
                <wp:simplePos x="0" y="0"/>
                <wp:positionH relativeFrom="column">
                  <wp:posOffset>1142070</wp:posOffset>
                </wp:positionH>
                <wp:positionV relativeFrom="paragraph">
                  <wp:posOffset>-267320</wp:posOffset>
                </wp:positionV>
                <wp:extent cx="1530000" cy="797040"/>
                <wp:effectExtent l="38100" t="38100" r="32385" b="41275"/>
                <wp:wrapNone/>
                <wp:docPr id="6462" name="Ink 6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0">
                      <w14:nvContentPartPr>
                        <w14:cNvContentPartPr/>
                      </w14:nvContentPartPr>
                      <w14:xfrm>
                        <a:off x="0" y="0"/>
                        <a:ext cx="1530000" cy="79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2" o:spid="_x0000_s1026" type="#_x0000_t75" style="position:absolute;margin-left:89.25pt;margin-top:-21.6pt;width:121.95pt;height:64.05pt;z-index:2559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">
                <v:imagedata r:id="rId82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58016" behindDoc="0" locked="0" layoutInCell="1" allowOverlap="1">
                <wp:simplePos x="0" y="0"/>
                <wp:positionH relativeFrom="column">
                  <wp:posOffset>2384430</wp:posOffset>
                </wp:positionH>
                <wp:positionV relativeFrom="paragraph">
                  <wp:posOffset>266560</wp:posOffset>
                </wp:positionV>
                <wp:extent cx="140760" cy="91800"/>
                <wp:effectExtent l="38100" t="38100" r="31115" b="41910"/>
                <wp:wrapNone/>
                <wp:docPr id="6459" name="Ink 6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2">
                      <w14:nvContentPartPr>
                        <w14:cNvContentPartPr/>
                      </w14:nvContentPartPr>
                      <w14:xfrm>
                        <a:off x="0" y="0"/>
                        <a:ext cx="1407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9" o:spid="_x0000_s1026" type="#_x0000_t75" style="position:absolute;margin-left:187.15pt;margin-top:20.3pt;width:12.45pt;height:8.8pt;z-index:2559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">
                <v:imagedata r:id="rId82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56992" behindDoc="0" locked="0" layoutInCell="1" allowOverlap="1">
                <wp:simplePos x="0" y="0"/>
                <wp:positionH relativeFrom="column">
                  <wp:posOffset>2273910</wp:posOffset>
                </wp:positionH>
                <wp:positionV relativeFrom="paragraph">
                  <wp:posOffset>271600</wp:posOffset>
                </wp:positionV>
                <wp:extent cx="83880" cy="74160"/>
                <wp:effectExtent l="38100" t="38100" r="30480" b="40640"/>
                <wp:wrapNone/>
                <wp:docPr id="6458" name="Ink 6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4">
                      <w14:nvContentPartPr>
                        <w14:cNvContentPartPr/>
                      </w14:nvContentPartPr>
                      <w14:xfrm>
                        <a:off x="0" y="0"/>
                        <a:ext cx="838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8" o:spid="_x0000_s1026" type="#_x0000_t75" style="position:absolute;margin-left:178.5pt;margin-top:20.6pt;width:8.05pt;height:7.5pt;z-index:2559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">
                <v:imagedata r:id="rId82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55968" behindDoc="0" locked="0" layoutInCell="1" allowOverlap="1">
                <wp:simplePos x="0" y="0"/>
                <wp:positionH relativeFrom="column">
                  <wp:posOffset>2129550</wp:posOffset>
                </wp:positionH>
                <wp:positionV relativeFrom="paragraph">
                  <wp:posOffset>144160</wp:posOffset>
                </wp:positionV>
                <wp:extent cx="99720" cy="186840"/>
                <wp:effectExtent l="38100" t="38100" r="33655" b="41910"/>
                <wp:wrapNone/>
                <wp:docPr id="6457" name="Ink 6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6">
                      <w14:nvContentPartPr>
                        <w14:cNvContentPartPr/>
                      </w14:nvContentPartPr>
                      <w14:xfrm>
                        <a:off x="0" y="0"/>
                        <a:ext cx="997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7" o:spid="_x0000_s1026" type="#_x0000_t75" style="position:absolute;margin-left:166.95pt;margin-top:10.6pt;width:9.4pt;height:16.15pt;z-index:2559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">
                <v:imagedata r:id="rId82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54944" behindDoc="0" locked="0" layoutInCell="1" allowOverlap="1">
                <wp:simplePos x="0" y="0"/>
                <wp:positionH relativeFrom="column">
                  <wp:posOffset>1551750</wp:posOffset>
                </wp:positionH>
                <wp:positionV relativeFrom="paragraph">
                  <wp:posOffset>273040</wp:posOffset>
                </wp:positionV>
                <wp:extent cx="7200" cy="101160"/>
                <wp:effectExtent l="38100" t="38100" r="31115" b="32385"/>
                <wp:wrapNone/>
                <wp:docPr id="6456" name="Ink 6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8">
                      <w14:nvContentPartPr>
                        <w14:cNvContentPartPr/>
                      </w14:nvContentPartPr>
                      <w14:xfrm>
                        <a:off x="0" y="0"/>
                        <a:ext cx="7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6" o:spid="_x0000_s1026" type="#_x0000_t75" style="position:absolute;margin-left:121.5pt;margin-top:20.95pt;width:1.95pt;height:9.15pt;z-index:2559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">
                <v:imagedata r:id="rId82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53920" behindDoc="0" locked="0" layoutInCell="1" allowOverlap="1">
                <wp:simplePos x="0" y="0"/>
                <wp:positionH relativeFrom="column">
                  <wp:posOffset>1424310</wp:posOffset>
                </wp:positionH>
                <wp:positionV relativeFrom="paragraph">
                  <wp:posOffset>273040</wp:posOffset>
                </wp:positionV>
                <wp:extent cx="62280" cy="103320"/>
                <wp:effectExtent l="38100" t="38100" r="33020" b="30480"/>
                <wp:wrapNone/>
                <wp:docPr id="6455" name="Ink 6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0">
                      <w14:nvContentPartPr>
                        <w14:cNvContentPartPr/>
                      </w14:nvContentPartPr>
                      <w14:xfrm>
                        <a:off x="0" y="0"/>
                        <a:ext cx="622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5" o:spid="_x0000_s1026" type="#_x0000_t75" style="position:absolute;margin-left:111.45pt;margin-top:20.75pt;width:6.3pt;height:9.6pt;z-index:2559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">
                <v:imagedata r:id="rId82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52896" behindDoc="0" locked="0" layoutInCell="1" allowOverlap="1">
                <wp:simplePos x="0" y="0"/>
                <wp:positionH relativeFrom="column">
                  <wp:posOffset>1238910</wp:posOffset>
                </wp:positionH>
                <wp:positionV relativeFrom="paragraph">
                  <wp:posOffset>149560</wp:posOffset>
                </wp:positionV>
                <wp:extent cx="133200" cy="226800"/>
                <wp:effectExtent l="38100" t="38100" r="38735" b="40005"/>
                <wp:wrapNone/>
                <wp:docPr id="6454" name="Ink 6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2">
                      <w14:nvContentPartPr>
                        <w14:cNvContentPartPr/>
                      </w14:nvContentPartPr>
                      <w14:xfrm>
                        <a:off x="0" y="0"/>
                        <a:ext cx="1332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4" o:spid="_x0000_s1026" type="#_x0000_t75" style="position:absolute;margin-left:96.8pt;margin-top:11pt;width:12.15pt;height:19.45pt;z-index:2559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">
                <v:imagedata r:id="rId8283" o:title=""/>
              </v:shape>
            </w:pict>
          </mc:Fallback>
        </mc:AlternateContent>
      </w:r>
    </w:p>
    <w:p w:rsidR="00A57361" w:rsidRDefault="00793386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53248" behindDoc="0" locked="0" layoutInCell="1" allowOverlap="1">
                <wp:simplePos x="0" y="0"/>
                <wp:positionH relativeFrom="column">
                  <wp:posOffset>5932590</wp:posOffset>
                </wp:positionH>
                <wp:positionV relativeFrom="paragraph">
                  <wp:posOffset>243160</wp:posOffset>
                </wp:positionV>
                <wp:extent cx="32760" cy="48600"/>
                <wp:effectExtent l="38100" t="38100" r="43815" b="27940"/>
                <wp:wrapNone/>
                <wp:docPr id="6552" name="Ink 6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4">
                      <w14:nvContentPartPr>
                        <w14:cNvContentPartPr/>
                      </w14:nvContentPartPr>
                      <w14:xfrm>
                        <a:off x="0" y="0"/>
                        <a:ext cx="3276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2" o:spid="_x0000_s1026" type="#_x0000_t75" style="position:absolute;margin-left:466.3pt;margin-top:18.4pt;width:4.25pt;height:5.15pt;z-index:2560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">
                <v:imagedata r:id="rId8285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48128" behindDoc="0" locked="0" layoutInCell="1" allowOverlap="1">
                <wp:simplePos x="0" y="0"/>
                <wp:positionH relativeFrom="column">
                  <wp:posOffset>5400870</wp:posOffset>
                </wp:positionH>
                <wp:positionV relativeFrom="paragraph">
                  <wp:posOffset>383200</wp:posOffset>
                </wp:positionV>
                <wp:extent cx="51480" cy="128160"/>
                <wp:effectExtent l="19050" t="38100" r="24765" b="43815"/>
                <wp:wrapNone/>
                <wp:docPr id="6547" name="Ink 6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6">
                      <w14:nvContentPartPr>
                        <w14:cNvContentPartPr/>
                      </w14:nvContentPartPr>
                      <w14:xfrm>
                        <a:off x="0" y="0"/>
                        <a:ext cx="514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7" o:spid="_x0000_s1026" type="#_x0000_t75" style="position:absolute;margin-left:424.75pt;margin-top:29.4pt;width:5.1pt;height:11.55pt;z-index:2560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">
                <v:imagedata r:id="rId8287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47104" behindDoc="0" locked="0" layoutInCell="1" allowOverlap="1">
                <wp:simplePos x="0" y="0"/>
                <wp:positionH relativeFrom="column">
                  <wp:posOffset>5224830</wp:posOffset>
                </wp:positionH>
                <wp:positionV relativeFrom="paragraph">
                  <wp:posOffset>255040</wp:posOffset>
                </wp:positionV>
                <wp:extent cx="135720" cy="197640"/>
                <wp:effectExtent l="38100" t="38100" r="36195" b="31115"/>
                <wp:wrapNone/>
                <wp:docPr id="6546" name="Ink 6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8">
                      <w14:nvContentPartPr>
                        <w14:cNvContentPartPr/>
                      </w14:nvContentPartPr>
                      <w14:xfrm>
                        <a:off x="0" y="0"/>
                        <a:ext cx="13572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6" o:spid="_x0000_s1026" type="#_x0000_t75" style="position:absolute;margin-left:410.65pt;margin-top:19.35pt;width:12.15pt;height:17pt;z-index:2560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">
                <v:imagedata r:id="rId8289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45056" behindDoc="0" locked="0" layoutInCell="1" allowOverlap="1">
                <wp:simplePos x="0" y="0"/>
                <wp:positionH relativeFrom="column">
                  <wp:posOffset>3467310</wp:posOffset>
                </wp:positionH>
                <wp:positionV relativeFrom="paragraph">
                  <wp:posOffset>57760</wp:posOffset>
                </wp:positionV>
                <wp:extent cx="1386000" cy="510480"/>
                <wp:effectExtent l="38100" t="38100" r="43180" b="23495"/>
                <wp:wrapNone/>
                <wp:docPr id="6544" name="Ink 6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0">
                      <w14:nvContentPartPr>
                        <w14:cNvContentPartPr/>
                      </w14:nvContentPartPr>
                      <w14:xfrm>
                        <a:off x="0" y="0"/>
                        <a:ext cx="1386000" cy="51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4" o:spid="_x0000_s1026" type="#_x0000_t75" style="position:absolute;margin-left:272.15pt;margin-top:3.95pt;width:110.85pt;height:41.5pt;z-index:2560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">
                <v:imagedata r:id="rId8291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35840" behindDoc="0" locked="0" layoutInCell="1" allowOverlap="1">
                <wp:simplePos x="0" y="0"/>
                <wp:positionH relativeFrom="column">
                  <wp:posOffset>3627510</wp:posOffset>
                </wp:positionH>
                <wp:positionV relativeFrom="paragraph">
                  <wp:posOffset>21400</wp:posOffset>
                </wp:positionV>
                <wp:extent cx="190800" cy="41040"/>
                <wp:effectExtent l="38100" t="38100" r="38100" b="35560"/>
                <wp:wrapNone/>
                <wp:docPr id="6535" name="Ink 6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2">
                      <w14:nvContentPartPr>
                        <w14:cNvContentPartPr/>
                      </w14:nvContentPartPr>
                      <w14:xfrm>
                        <a:off x="0" y="0"/>
                        <a:ext cx="1908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5" o:spid="_x0000_s1026" type="#_x0000_t75" style="position:absolute;margin-left:284.9pt;margin-top:1.05pt;width:16.45pt;height:4.7pt;z-index:2560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">
                <v:imagedata r:id="rId8293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21504" behindDoc="0" locked="0" layoutInCell="1" allowOverlap="1">
                <wp:simplePos x="0" y="0"/>
                <wp:positionH relativeFrom="column">
                  <wp:posOffset>4731270</wp:posOffset>
                </wp:positionH>
                <wp:positionV relativeFrom="paragraph">
                  <wp:posOffset>320920</wp:posOffset>
                </wp:positionV>
                <wp:extent cx="108360" cy="129240"/>
                <wp:effectExtent l="38100" t="38100" r="44450" b="42545"/>
                <wp:wrapNone/>
                <wp:docPr id="6521" name="Ink 6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4">
                      <w14:nvContentPartPr>
                        <w14:cNvContentPartPr/>
                      </w14:nvContentPartPr>
                      <w14:xfrm>
                        <a:off x="0" y="0"/>
                        <a:ext cx="1083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1" o:spid="_x0000_s1026" type="#_x0000_t75" style="position:absolute;margin-left:371.8pt;margin-top:24.5pt;width:10.05pt;height:11.65pt;z-index:2560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">
                <v:imagedata r:id="rId8295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20480" behindDoc="0" locked="0" layoutInCell="1" allowOverlap="1">
                <wp:simplePos x="0" y="0"/>
                <wp:positionH relativeFrom="column">
                  <wp:posOffset>4685190</wp:posOffset>
                </wp:positionH>
                <wp:positionV relativeFrom="paragraph">
                  <wp:posOffset>316960</wp:posOffset>
                </wp:positionV>
                <wp:extent cx="17640" cy="100440"/>
                <wp:effectExtent l="38100" t="38100" r="40005" b="33020"/>
                <wp:wrapNone/>
                <wp:docPr id="6520" name="Ink 6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6">
                      <w14:nvContentPartPr>
                        <w14:cNvContentPartPr/>
                      </w14:nvContentPartPr>
                      <w14:xfrm>
                        <a:off x="0" y="0"/>
                        <a:ext cx="176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0" o:spid="_x0000_s1026" type="#_x0000_t75" style="position:absolute;margin-left:368.3pt;margin-top:24.2pt;width:2.75pt;height:9.4pt;z-index:2560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">
                <v:imagedata r:id="rId8297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19456" behindDoc="0" locked="0" layoutInCell="1" allowOverlap="1">
                <wp:simplePos x="0" y="0"/>
                <wp:positionH relativeFrom="column">
                  <wp:posOffset>4467390</wp:posOffset>
                </wp:positionH>
                <wp:positionV relativeFrom="paragraph">
                  <wp:posOffset>93400</wp:posOffset>
                </wp:positionV>
                <wp:extent cx="137520" cy="225720"/>
                <wp:effectExtent l="38100" t="38100" r="34290" b="41275"/>
                <wp:wrapNone/>
                <wp:docPr id="6519" name="Ink 6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8">
                      <w14:nvContentPartPr>
                        <w14:cNvContentPartPr/>
                      </w14:nvContentPartPr>
                      <w14:xfrm>
                        <a:off x="0" y="0"/>
                        <a:ext cx="1375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9" o:spid="_x0000_s1026" type="#_x0000_t75" style="position:absolute;margin-left:351.05pt;margin-top:6.6pt;width:12.25pt;height:19.2pt;z-index:2560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">
                <v:imagedata r:id="rId8299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18432" behindDoc="0" locked="0" layoutInCell="1" allowOverlap="1">
                <wp:simplePos x="0" y="0"/>
                <wp:positionH relativeFrom="column">
                  <wp:posOffset>4078950</wp:posOffset>
                </wp:positionH>
                <wp:positionV relativeFrom="paragraph">
                  <wp:posOffset>309400</wp:posOffset>
                </wp:positionV>
                <wp:extent cx="59400" cy="108000"/>
                <wp:effectExtent l="38100" t="38100" r="36195" b="44450"/>
                <wp:wrapNone/>
                <wp:docPr id="6518" name="Ink 6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0">
                      <w14:nvContentPartPr>
                        <w14:cNvContentPartPr/>
                      </w14:nvContentPartPr>
                      <w14:xfrm>
                        <a:off x="0" y="0"/>
                        <a:ext cx="594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8" o:spid="_x0000_s1026" type="#_x0000_t75" style="position:absolute;margin-left:320.75pt;margin-top:23.55pt;width:5.85pt;height:10pt;z-index:2560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">
                <v:imagedata r:id="rId8301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17408" behindDoc="0" locked="0" layoutInCell="1" allowOverlap="1">
                <wp:simplePos x="0" y="0"/>
                <wp:positionH relativeFrom="column">
                  <wp:posOffset>4021350</wp:posOffset>
                </wp:positionH>
                <wp:positionV relativeFrom="paragraph">
                  <wp:posOffset>276280</wp:posOffset>
                </wp:positionV>
                <wp:extent cx="47520" cy="138960"/>
                <wp:effectExtent l="38100" t="38100" r="29210" b="33020"/>
                <wp:wrapNone/>
                <wp:docPr id="6517" name="Ink 6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2">
                      <w14:nvContentPartPr>
                        <w14:cNvContentPartPr/>
                      </w14:nvContentPartPr>
                      <w14:xfrm>
                        <a:off x="0" y="0"/>
                        <a:ext cx="475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7" o:spid="_x0000_s1026" type="#_x0000_t75" style="position:absolute;margin-left:315.95pt;margin-top:20.95pt;width:5.3pt;height:12.55pt;z-index:2560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">
                <v:imagedata r:id="rId8303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16384" behindDoc="0" locked="0" layoutInCell="1" allowOverlap="1">
                <wp:simplePos x="0" y="0"/>
                <wp:positionH relativeFrom="column">
                  <wp:posOffset>3820470</wp:posOffset>
                </wp:positionH>
                <wp:positionV relativeFrom="paragraph">
                  <wp:posOffset>138400</wp:posOffset>
                </wp:positionV>
                <wp:extent cx="138600" cy="200880"/>
                <wp:effectExtent l="38100" t="38100" r="33020" b="27940"/>
                <wp:wrapNone/>
                <wp:docPr id="6516" name="Ink 6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4">
                      <w14:nvContentPartPr>
                        <w14:cNvContentPartPr/>
                      </w14:nvContentPartPr>
                      <w14:xfrm>
                        <a:off x="0" y="0"/>
                        <a:ext cx="13860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6" o:spid="_x0000_s1026" type="#_x0000_t75" style="position:absolute;margin-left:300.05pt;margin-top:10.15pt;width:12.35pt;height:17.2pt;z-index:2560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">
                <v:imagedata r:id="rId8305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12288" behindDoc="0" locked="0" layoutInCell="1" allowOverlap="1">
                <wp:simplePos x="0" y="0"/>
                <wp:positionH relativeFrom="column">
                  <wp:posOffset>3118830</wp:posOffset>
                </wp:positionH>
                <wp:positionV relativeFrom="paragraph">
                  <wp:posOffset>-1469000</wp:posOffset>
                </wp:positionV>
                <wp:extent cx="226080" cy="3184200"/>
                <wp:effectExtent l="38100" t="38100" r="40640" b="35560"/>
                <wp:wrapNone/>
                <wp:docPr id="6512" name="Ink 6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6">
                      <w14:nvContentPartPr>
                        <w14:cNvContentPartPr/>
                      </w14:nvContentPartPr>
                      <w14:xfrm>
                        <a:off x="0" y="0"/>
                        <a:ext cx="226080" cy="31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2" o:spid="_x0000_s1026" type="#_x0000_t75" style="position:absolute;margin-left:244.95pt;margin-top:-116.2pt;width:19.3pt;height:252.05pt;z-index:2560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">
                <v:imagedata r:id="rId8307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08192" behindDoc="0" locked="0" layoutInCell="1" allowOverlap="1">
                <wp:simplePos x="0" y="0"/>
                <wp:positionH relativeFrom="column">
                  <wp:posOffset>2307030</wp:posOffset>
                </wp:positionH>
                <wp:positionV relativeFrom="paragraph">
                  <wp:posOffset>184120</wp:posOffset>
                </wp:positionV>
                <wp:extent cx="360" cy="360"/>
                <wp:effectExtent l="0" t="0" r="0" b="0"/>
                <wp:wrapNone/>
                <wp:docPr id="6508" name="Ink 6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8" o:spid="_x0000_s1026" type="#_x0000_t75" style="position:absolute;margin-left:180.65pt;margin-top:13.5pt;width:2.05pt;height:2.05pt;z-index:2560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">
                <v:imagedata r:id="rId5708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1568" behindDoc="0" locked="0" layoutInCell="1" allowOverlap="1">
                <wp:simplePos x="0" y="0"/>
                <wp:positionH relativeFrom="column">
                  <wp:posOffset>2376150</wp:posOffset>
                </wp:positionH>
                <wp:positionV relativeFrom="paragraph">
                  <wp:posOffset>295360</wp:posOffset>
                </wp:positionV>
                <wp:extent cx="81720" cy="115200"/>
                <wp:effectExtent l="19050" t="38100" r="33020" b="37465"/>
                <wp:wrapNone/>
                <wp:docPr id="6482" name="Ink 6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9">
                      <w14:nvContentPartPr>
                        <w14:cNvContentPartPr/>
                      </w14:nvContentPartPr>
                      <w14:xfrm>
                        <a:off x="0" y="0"/>
                        <a:ext cx="817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2" o:spid="_x0000_s1026" type="#_x0000_t75" style="position:absolute;margin-left:186.65pt;margin-top:22.5pt;width:7.55pt;height:10.45pt;z-index:2559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">
                <v:imagedata r:id="rId8310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0544" behindDoc="0" locked="0" layoutInCell="1" allowOverlap="1">
                <wp:simplePos x="0" y="0"/>
                <wp:positionH relativeFrom="column">
                  <wp:posOffset>2268510</wp:posOffset>
                </wp:positionH>
                <wp:positionV relativeFrom="paragraph">
                  <wp:posOffset>279160</wp:posOffset>
                </wp:positionV>
                <wp:extent cx="72360" cy="106560"/>
                <wp:effectExtent l="38100" t="38100" r="23495" b="27305"/>
                <wp:wrapNone/>
                <wp:docPr id="6481" name="Ink 6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1">
                      <w14:nvContentPartPr>
                        <w14:cNvContentPartPr/>
                      </w14:nvContentPartPr>
                      <w14:xfrm>
                        <a:off x="0" y="0"/>
                        <a:ext cx="723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1" o:spid="_x0000_s1026" type="#_x0000_t75" style="position:absolute;margin-left:178.1pt;margin-top:21.3pt;width:6.9pt;height:9.8pt;z-index:2559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">
                <v:imagedata r:id="rId8312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9520" behindDoc="0" locked="0" layoutInCell="1" allowOverlap="1">
                <wp:simplePos x="0" y="0"/>
                <wp:positionH relativeFrom="column">
                  <wp:posOffset>2105070</wp:posOffset>
                </wp:positionH>
                <wp:positionV relativeFrom="paragraph">
                  <wp:posOffset>175840</wp:posOffset>
                </wp:positionV>
                <wp:extent cx="131040" cy="212400"/>
                <wp:effectExtent l="38100" t="38100" r="40640" b="35560"/>
                <wp:wrapNone/>
                <wp:docPr id="6480" name="Ink 6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3">
                      <w14:nvContentPartPr>
                        <w14:cNvContentPartPr/>
                      </w14:nvContentPartPr>
                      <w14:xfrm>
                        <a:off x="0" y="0"/>
                        <a:ext cx="1310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0" o:spid="_x0000_s1026" type="#_x0000_t75" style="position:absolute;margin-left:165.05pt;margin-top:13.1pt;width:11.65pt;height:18.1pt;z-index:2559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">
                <v:imagedata r:id="rId8314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8496" behindDoc="0" locked="0" layoutInCell="1" allowOverlap="1">
                <wp:simplePos x="0" y="0"/>
                <wp:positionH relativeFrom="column">
                  <wp:posOffset>2239710</wp:posOffset>
                </wp:positionH>
                <wp:positionV relativeFrom="paragraph">
                  <wp:posOffset>222640</wp:posOffset>
                </wp:positionV>
                <wp:extent cx="3240" cy="720"/>
                <wp:effectExtent l="38100" t="38100" r="34925" b="37465"/>
                <wp:wrapNone/>
                <wp:docPr id="6479" name="Ink 6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5">
                      <w14:nvContentPartPr>
                        <w14:cNvContentPartPr/>
                      </w14:nvContentPartPr>
                      <w14:xfrm>
                        <a:off x="0" y="0"/>
                        <a:ext cx="32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9" o:spid="_x0000_s1026" type="#_x0000_t75" style="position:absolute;margin-left:175.6pt;margin-top:16.8pt;width:1.6pt;height:1.55pt;z-index:2559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">
                <v:imagedata r:id="rId8316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68256" behindDoc="0" locked="0" layoutInCell="1" allowOverlap="1">
                <wp:simplePos x="0" y="0"/>
                <wp:positionH relativeFrom="column">
                  <wp:posOffset>1621230</wp:posOffset>
                </wp:positionH>
                <wp:positionV relativeFrom="paragraph">
                  <wp:posOffset>244600</wp:posOffset>
                </wp:positionV>
                <wp:extent cx="59040" cy="123120"/>
                <wp:effectExtent l="38100" t="38100" r="36830" b="29845"/>
                <wp:wrapNone/>
                <wp:docPr id="6469" name="Ink 6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7">
                      <w14:nvContentPartPr>
                        <w14:cNvContentPartPr/>
                      </w14:nvContentPartPr>
                      <w14:xfrm>
                        <a:off x="0" y="0"/>
                        <a:ext cx="590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9" o:spid="_x0000_s1026" type="#_x0000_t75" style="position:absolute;margin-left:127.2pt;margin-top:18.5pt;width:5.85pt;height:11.2pt;z-index:2559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">
                <v:imagedata r:id="rId8318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67232" behindDoc="0" locked="0" layoutInCell="1" allowOverlap="1">
                <wp:simplePos x="0" y="0"/>
                <wp:positionH relativeFrom="column">
                  <wp:posOffset>1561470</wp:posOffset>
                </wp:positionH>
                <wp:positionV relativeFrom="paragraph">
                  <wp:posOffset>255760</wp:posOffset>
                </wp:positionV>
                <wp:extent cx="46080" cy="115200"/>
                <wp:effectExtent l="38100" t="38100" r="30480" b="37465"/>
                <wp:wrapNone/>
                <wp:docPr id="6468" name="Ink 6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9">
                      <w14:nvContentPartPr>
                        <w14:cNvContentPartPr/>
                      </w14:nvContentPartPr>
                      <w14:xfrm>
                        <a:off x="0" y="0"/>
                        <a:ext cx="460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8" o:spid="_x0000_s1026" type="#_x0000_t75" style="position:absolute;margin-left:122.5pt;margin-top:19.45pt;width:4.8pt;height:10.4pt;z-index:2559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">
                <v:imagedata r:id="rId8320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66208" behindDoc="0" locked="0" layoutInCell="1" allowOverlap="1">
                <wp:simplePos x="0" y="0"/>
                <wp:positionH relativeFrom="column">
                  <wp:posOffset>1412070</wp:posOffset>
                </wp:positionH>
                <wp:positionV relativeFrom="paragraph">
                  <wp:posOffset>172960</wp:posOffset>
                </wp:positionV>
                <wp:extent cx="114480" cy="179280"/>
                <wp:effectExtent l="38100" t="38100" r="38100" b="30480"/>
                <wp:wrapNone/>
                <wp:docPr id="6467" name="Ink 6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1">
                      <w14:nvContentPartPr>
                        <w14:cNvContentPartPr/>
                      </w14:nvContentPartPr>
                      <w14:xfrm>
                        <a:off x="0" y="0"/>
                        <a:ext cx="1144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7" o:spid="_x0000_s1026" type="#_x0000_t75" style="position:absolute;margin-left:110.45pt;margin-top:12.85pt;width:10.35pt;height:15.6pt;z-index:2559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">
                <v:imagedata r:id="rId8322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64160" behindDoc="0" locked="0" layoutInCell="1" allowOverlap="1">
                <wp:simplePos x="0" y="0"/>
                <wp:positionH relativeFrom="column">
                  <wp:posOffset>128310</wp:posOffset>
                </wp:positionH>
                <wp:positionV relativeFrom="paragraph">
                  <wp:posOffset>47680</wp:posOffset>
                </wp:positionV>
                <wp:extent cx="938160" cy="429840"/>
                <wp:effectExtent l="38100" t="38100" r="33655" b="27940"/>
                <wp:wrapNone/>
                <wp:docPr id="6465" name="Ink 6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3">
                      <w14:nvContentPartPr>
                        <w14:cNvContentPartPr/>
                      </w14:nvContentPartPr>
                      <w14:xfrm>
                        <a:off x="0" y="0"/>
                        <a:ext cx="938160" cy="42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5" o:spid="_x0000_s1026" type="#_x0000_t75" style="position:absolute;margin-left:9.2pt;margin-top:3.2pt;width:75.45pt;height:35.05pt;z-index:2559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">
                <v:imagedata r:id="rId8324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63136" behindDoc="0" locked="0" layoutInCell="1" allowOverlap="1">
                <wp:simplePos x="0" y="0"/>
                <wp:positionH relativeFrom="column">
                  <wp:posOffset>1404870</wp:posOffset>
                </wp:positionH>
                <wp:positionV relativeFrom="paragraph">
                  <wp:posOffset>210040</wp:posOffset>
                </wp:positionV>
                <wp:extent cx="40680" cy="48960"/>
                <wp:effectExtent l="38100" t="38100" r="35560" b="27305"/>
                <wp:wrapNone/>
                <wp:docPr id="6464" name="Ink 6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5">
                      <w14:nvContentPartPr>
                        <w14:cNvContentPartPr/>
                      </w14:nvContentPartPr>
                      <w14:xfrm>
                        <a:off x="0" y="0"/>
                        <a:ext cx="406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4" o:spid="_x0000_s1026" type="#_x0000_t75" style="position:absolute;margin-left:109.9pt;margin-top:15.85pt;width:4.6pt;height:5.25pt;z-index:2559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">
                <v:imagedata r:id="rId8326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43680" behindDoc="0" locked="0" layoutInCell="1" allowOverlap="1">
                <wp:simplePos x="0" y="0"/>
                <wp:positionH relativeFrom="column">
                  <wp:posOffset>101310</wp:posOffset>
                </wp:positionH>
                <wp:positionV relativeFrom="paragraph">
                  <wp:posOffset>-15320</wp:posOffset>
                </wp:positionV>
                <wp:extent cx="248040" cy="30960"/>
                <wp:effectExtent l="38100" t="38100" r="38100" b="26670"/>
                <wp:wrapNone/>
                <wp:docPr id="6445" name="Ink 6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7">
                      <w14:nvContentPartPr>
                        <w14:cNvContentPartPr/>
                      </w14:nvContentPartPr>
                      <w14:xfrm>
                        <a:off x="0" y="0"/>
                        <a:ext cx="2480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5" o:spid="_x0000_s1026" type="#_x0000_t75" style="position:absolute;margin-left:7.3pt;margin-top:-1.85pt;width:20.95pt;height:3.9pt;z-index:2559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">
                <v:imagedata r:id="rId8328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42656" behindDoc="0" locked="0" layoutInCell="1" allowOverlap="1">
                <wp:simplePos x="0" y="0"/>
                <wp:positionH relativeFrom="column">
                  <wp:posOffset>737790</wp:posOffset>
                </wp:positionH>
                <wp:positionV relativeFrom="paragraph">
                  <wp:posOffset>152800</wp:posOffset>
                </wp:positionV>
                <wp:extent cx="142920" cy="174600"/>
                <wp:effectExtent l="38100" t="38100" r="28575" b="35560"/>
                <wp:wrapNone/>
                <wp:docPr id="6444" name="Ink 6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9">
                      <w14:nvContentPartPr>
                        <w14:cNvContentPartPr/>
                      </w14:nvContentPartPr>
                      <w14:xfrm>
                        <a:off x="0" y="0"/>
                        <a:ext cx="1429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4" o:spid="_x0000_s1026" type="#_x0000_t75" style="position:absolute;margin-left:57.4pt;margin-top:11.25pt;width:12.75pt;height:15.3pt;z-index:2559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">
                <v:imagedata r:id="rId8330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39584" behindDoc="0" locked="0" layoutInCell="1" allowOverlap="1">
                <wp:simplePos x="0" y="0"/>
                <wp:positionH relativeFrom="column">
                  <wp:posOffset>320550</wp:posOffset>
                </wp:positionH>
                <wp:positionV relativeFrom="paragraph">
                  <wp:posOffset>98800</wp:posOffset>
                </wp:positionV>
                <wp:extent cx="126720" cy="235440"/>
                <wp:effectExtent l="38100" t="38100" r="45085" b="31750"/>
                <wp:wrapNone/>
                <wp:docPr id="6441" name="Ink 6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1">
                      <w14:nvContentPartPr>
                        <w14:cNvContentPartPr/>
                      </w14:nvContentPartPr>
                      <w14:xfrm>
                        <a:off x="0" y="0"/>
                        <a:ext cx="12672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1" o:spid="_x0000_s1026" type="#_x0000_t75" style="position:absolute;margin-left:24.5pt;margin-top:7.05pt;width:11.5pt;height:20.1pt;z-index:2559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">
                <v:imagedata r:id="rId8332" o:title=""/>
              </v:shape>
            </w:pict>
          </mc:Fallback>
        </mc:AlternateContent>
      </w:r>
    </w:p>
    <w:p w:rsidR="00A57361" w:rsidRDefault="00D46514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49152" behindDoc="0" locked="0" layoutInCell="1" allowOverlap="1">
                <wp:simplePos x="0" y="0"/>
                <wp:positionH relativeFrom="column">
                  <wp:posOffset>5466750</wp:posOffset>
                </wp:positionH>
                <wp:positionV relativeFrom="paragraph">
                  <wp:posOffset>-41240</wp:posOffset>
                </wp:positionV>
                <wp:extent cx="69840" cy="122040"/>
                <wp:effectExtent l="38100" t="38100" r="26035" b="30480"/>
                <wp:wrapNone/>
                <wp:docPr id="6548" name="Ink 6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3">
                      <w14:nvContentPartPr>
                        <w14:cNvContentPartPr/>
                      </w14:nvContentPartPr>
                      <w14:xfrm>
                        <a:off x="0" y="0"/>
                        <a:ext cx="698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8" o:spid="_x0000_s1026" type="#_x0000_t75" style="position:absolute;margin-left:429.95pt;margin-top:-3.95pt;width:6.75pt;height:11.05pt;z-index:2560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">
                <v:imagedata r:id="rId83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39936" behindDoc="0" locked="0" layoutInCell="1" allowOverlap="1">
                <wp:simplePos x="0" y="0"/>
                <wp:positionH relativeFrom="column">
                  <wp:posOffset>5928990</wp:posOffset>
                </wp:positionH>
                <wp:positionV relativeFrom="paragraph">
                  <wp:posOffset>-380360</wp:posOffset>
                </wp:positionV>
                <wp:extent cx="315360" cy="1220400"/>
                <wp:effectExtent l="38100" t="38100" r="46990" b="37465"/>
                <wp:wrapNone/>
                <wp:docPr id="6539" name="Ink 6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5">
                      <w14:nvContentPartPr>
                        <w14:cNvContentPartPr/>
                      </w14:nvContentPartPr>
                      <w14:xfrm>
                        <a:off x="0" y="0"/>
                        <a:ext cx="315360" cy="12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9" o:spid="_x0000_s1026" type="#_x0000_t75" style="position:absolute;margin-left:466.1pt;margin-top:-30.65pt;width:26.4pt;height:97.8pt;z-index:2560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">
                <v:imagedata r:id="rId83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38912" behindDoc="0" locked="0" layoutInCell="1" allowOverlap="1">
                <wp:simplePos x="0" y="0"/>
                <wp:positionH relativeFrom="column">
                  <wp:posOffset>5139150</wp:posOffset>
                </wp:positionH>
                <wp:positionV relativeFrom="paragraph">
                  <wp:posOffset>-407000</wp:posOffset>
                </wp:positionV>
                <wp:extent cx="219600" cy="1316160"/>
                <wp:effectExtent l="38100" t="38100" r="9525" b="36830"/>
                <wp:wrapNone/>
                <wp:docPr id="6538" name="Ink 6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7">
                      <w14:nvContentPartPr>
                        <w14:cNvContentPartPr/>
                      </w14:nvContentPartPr>
                      <w14:xfrm>
                        <a:off x="0" y="0"/>
                        <a:ext cx="219600" cy="131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8" o:spid="_x0000_s1026" type="#_x0000_t75" style="position:absolute;margin-left:403.95pt;margin-top:-32.75pt;width:18.75pt;height:105.25pt;z-index:2560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">
                <v:imagedata r:id="rId83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37888" behindDoc="0" locked="0" layoutInCell="1" allowOverlap="1">
                <wp:simplePos x="0" y="0"/>
                <wp:positionH relativeFrom="column">
                  <wp:posOffset>4690230</wp:posOffset>
                </wp:positionH>
                <wp:positionV relativeFrom="paragraph">
                  <wp:posOffset>-529760</wp:posOffset>
                </wp:positionV>
                <wp:extent cx="317520" cy="1470600"/>
                <wp:effectExtent l="38100" t="38100" r="44450" b="34925"/>
                <wp:wrapNone/>
                <wp:docPr id="6537" name="Ink 6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9">
                      <w14:nvContentPartPr>
                        <w14:cNvContentPartPr/>
                      </w14:nvContentPartPr>
                      <w14:xfrm>
                        <a:off x="0" y="0"/>
                        <a:ext cx="317520" cy="147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7" o:spid="_x0000_s1026" type="#_x0000_t75" style="position:absolute;margin-left:368.55pt;margin-top:-42.5pt;width:26.55pt;height:117.5pt;z-index:2560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">
                <v:imagedata r:id="rId83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36864" behindDoc="0" locked="0" layoutInCell="1" allowOverlap="1">
                <wp:simplePos x="0" y="0"/>
                <wp:positionH relativeFrom="column">
                  <wp:posOffset>3583590</wp:posOffset>
                </wp:positionH>
                <wp:positionV relativeFrom="paragraph">
                  <wp:posOffset>-373160</wp:posOffset>
                </wp:positionV>
                <wp:extent cx="168120" cy="1261080"/>
                <wp:effectExtent l="19050" t="38100" r="41910" b="34925"/>
                <wp:wrapNone/>
                <wp:docPr id="6536" name="Ink 6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1">
                      <w14:nvContentPartPr>
                        <w14:cNvContentPartPr/>
                      </w14:nvContentPartPr>
                      <w14:xfrm>
                        <a:off x="0" y="0"/>
                        <a:ext cx="168120" cy="126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6" o:spid="_x0000_s1026" type="#_x0000_t75" style="position:absolute;margin-left:281.3pt;margin-top:-29.9pt;width:15.1pt;height:100.7pt;z-index:2560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">
                <v:imagedata r:id="rId83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25600" behindDoc="0" locked="0" layoutInCell="1" allowOverlap="1">
                <wp:simplePos x="0" y="0"/>
                <wp:positionH relativeFrom="column">
                  <wp:posOffset>4598430</wp:posOffset>
                </wp:positionH>
                <wp:positionV relativeFrom="paragraph">
                  <wp:posOffset>256840</wp:posOffset>
                </wp:positionV>
                <wp:extent cx="108360" cy="254880"/>
                <wp:effectExtent l="38100" t="38100" r="44450" b="31115"/>
                <wp:wrapNone/>
                <wp:docPr id="6525" name="Ink 6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3">
                      <w14:nvContentPartPr>
                        <w14:cNvContentPartPr/>
                      </w14:nvContentPartPr>
                      <w14:xfrm>
                        <a:off x="0" y="0"/>
                        <a:ext cx="10836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5" o:spid="_x0000_s1026" type="#_x0000_t75" style="position:absolute;margin-left:361.35pt;margin-top:19.45pt;width:10.1pt;height:21.5pt;z-index:2560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">
                <v:imagedata r:id="rId83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22528" behindDoc="0" locked="0" layoutInCell="1" allowOverlap="1">
                <wp:simplePos x="0" y="0"/>
                <wp:positionH relativeFrom="column">
                  <wp:posOffset>3833790</wp:posOffset>
                </wp:positionH>
                <wp:positionV relativeFrom="paragraph">
                  <wp:posOffset>321640</wp:posOffset>
                </wp:positionV>
                <wp:extent cx="204480" cy="239040"/>
                <wp:effectExtent l="38100" t="38100" r="24130" b="46990"/>
                <wp:wrapNone/>
                <wp:docPr id="6522" name="Ink 6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5">
                      <w14:nvContentPartPr>
                        <w14:cNvContentPartPr/>
                      </w14:nvContentPartPr>
                      <w14:xfrm>
                        <a:off x="0" y="0"/>
                        <a:ext cx="20448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2" o:spid="_x0000_s1026" type="#_x0000_t75" style="position:absolute;margin-left:301.15pt;margin-top:24.55pt;width:17.3pt;height:20.35pt;z-index:2560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">
                <v:imagedata r:id="rId83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4640" behindDoc="0" locked="0" layoutInCell="1" allowOverlap="1">
                <wp:simplePos x="0" y="0"/>
                <wp:positionH relativeFrom="column">
                  <wp:posOffset>2424750</wp:posOffset>
                </wp:positionH>
                <wp:positionV relativeFrom="paragraph">
                  <wp:posOffset>213640</wp:posOffset>
                </wp:positionV>
                <wp:extent cx="126720" cy="147960"/>
                <wp:effectExtent l="38100" t="38100" r="26035" b="42545"/>
                <wp:wrapNone/>
                <wp:docPr id="6485" name="Ink 6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7">
                      <w14:nvContentPartPr>
                        <w14:cNvContentPartPr/>
                      </w14:nvContentPartPr>
                      <w14:xfrm>
                        <a:off x="0" y="0"/>
                        <a:ext cx="1267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5" o:spid="_x0000_s1026" type="#_x0000_t75" style="position:absolute;margin-left:190.2pt;margin-top:16pt;width:11.45pt;height:13.2pt;z-index:2559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">
                <v:imagedata r:id="rId83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3616" behindDoc="0" locked="0" layoutInCell="1" allowOverlap="1">
                <wp:simplePos x="0" y="0"/>
                <wp:positionH relativeFrom="column">
                  <wp:posOffset>2314590</wp:posOffset>
                </wp:positionH>
                <wp:positionV relativeFrom="paragraph">
                  <wp:posOffset>255040</wp:posOffset>
                </wp:positionV>
                <wp:extent cx="66960" cy="94680"/>
                <wp:effectExtent l="19050" t="38100" r="28575" b="38735"/>
                <wp:wrapNone/>
                <wp:docPr id="6484" name="Ink 6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9">
                      <w14:nvContentPartPr>
                        <w14:cNvContentPartPr/>
                      </w14:nvContentPartPr>
                      <w14:xfrm>
                        <a:off x="0" y="0"/>
                        <a:ext cx="669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4" o:spid="_x0000_s1026" type="#_x0000_t75" style="position:absolute;margin-left:181.75pt;margin-top:19.4pt;width:6.4pt;height:8.8pt;z-index:2559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">
                <v:imagedata r:id="rId83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2592" behindDoc="0" locked="0" layoutInCell="1" allowOverlap="1">
                <wp:simplePos x="0" y="0"/>
                <wp:positionH relativeFrom="column">
                  <wp:posOffset>2155830</wp:posOffset>
                </wp:positionH>
                <wp:positionV relativeFrom="paragraph">
                  <wp:posOffset>142360</wp:posOffset>
                </wp:positionV>
                <wp:extent cx="116280" cy="190080"/>
                <wp:effectExtent l="38100" t="38100" r="36195" b="38735"/>
                <wp:wrapNone/>
                <wp:docPr id="6483" name="Ink 6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1">
                      <w14:nvContentPartPr>
                        <w14:cNvContentPartPr/>
                      </w14:nvContentPartPr>
                      <w14:xfrm>
                        <a:off x="0" y="0"/>
                        <a:ext cx="1162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3" o:spid="_x0000_s1026" type="#_x0000_t75" style="position:absolute;margin-left:169.05pt;margin-top:10.45pt;width:10.55pt;height:16.45pt;z-index:2559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">
                <v:imagedata r:id="rId83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7472" behindDoc="0" locked="0" layoutInCell="1" allowOverlap="1">
                <wp:simplePos x="0" y="0"/>
                <wp:positionH relativeFrom="column">
                  <wp:posOffset>1673790</wp:posOffset>
                </wp:positionH>
                <wp:positionV relativeFrom="paragraph">
                  <wp:posOffset>279520</wp:posOffset>
                </wp:positionV>
                <wp:extent cx="3600" cy="121680"/>
                <wp:effectExtent l="38100" t="38100" r="34925" b="50165"/>
                <wp:wrapNone/>
                <wp:docPr id="6478" name="Ink 6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3">
                      <w14:nvContentPartPr>
                        <w14:cNvContentPartPr/>
                      </w14:nvContentPartPr>
                      <w14:xfrm>
                        <a:off x="0" y="0"/>
                        <a:ext cx="36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8" o:spid="_x0000_s1026" type="#_x0000_t75" style="position:absolute;margin-left:130.9pt;margin-top:21.25pt;width:2.2pt;height:11.25pt;z-index:2559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">
                <v:imagedata r:id="rId83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6448" behindDoc="0" locked="0" layoutInCell="1" allowOverlap="1">
                <wp:simplePos x="0" y="0"/>
                <wp:positionH relativeFrom="column">
                  <wp:posOffset>1553190</wp:posOffset>
                </wp:positionH>
                <wp:positionV relativeFrom="paragraph">
                  <wp:posOffset>286000</wp:posOffset>
                </wp:positionV>
                <wp:extent cx="77040" cy="100080"/>
                <wp:effectExtent l="38100" t="38100" r="37465" b="33655"/>
                <wp:wrapNone/>
                <wp:docPr id="6477" name="Ink 6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5">
                      <w14:nvContentPartPr>
                        <w14:cNvContentPartPr/>
                      </w14:nvContentPartPr>
                      <w14:xfrm>
                        <a:off x="0" y="0"/>
                        <a:ext cx="770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7" o:spid="_x0000_s1026" type="#_x0000_t75" style="position:absolute;margin-left:121.8pt;margin-top:21.75pt;width:7.25pt;height:9.4pt;z-index:2559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">
                <v:imagedata r:id="rId83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5424" behindDoc="0" locked="0" layoutInCell="1" allowOverlap="1">
                <wp:simplePos x="0" y="0"/>
                <wp:positionH relativeFrom="column">
                  <wp:posOffset>1374270</wp:posOffset>
                </wp:positionH>
                <wp:positionV relativeFrom="paragraph">
                  <wp:posOffset>136600</wp:posOffset>
                </wp:positionV>
                <wp:extent cx="130680" cy="207360"/>
                <wp:effectExtent l="38100" t="38100" r="41275" b="40640"/>
                <wp:wrapNone/>
                <wp:docPr id="6476" name="Ink 6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7">
                      <w14:nvContentPartPr>
                        <w14:cNvContentPartPr/>
                      </w14:nvContentPartPr>
                      <w14:xfrm>
                        <a:off x="0" y="0"/>
                        <a:ext cx="1306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6" o:spid="_x0000_s1026" type="#_x0000_t75" style="position:absolute;margin-left:107.45pt;margin-top:10pt;width:11.8pt;height:17.9pt;z-index:2559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">
                <v:imagedata r:id="rId83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4400" behindDoc="0" locked="0" layoutInCell="1" allowOverlap="1">
                <wp:simplePos x="0" y="0"/>
                <wp:positionH relativeFrom="column">
                  <wp:posOffset>869190</wp:posOffset>
                </wp:positionH>
                <wp:positionV relativeFrom="paragraph">
                  <wp:posOffset>286360</wp:posOffset>
                </wp:positionV>
                <wp:extent cx="11520" cy="3240"/>
                <wp:effectExtent l="19050" t="38100" r="26670" b="34925"/>
                <wp:wrapNone/>
                <wp:docPr id="6475" name="Ink 6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9">
                      <w14:nvContentPartPr>
                        <w14:cNvContentPartPr/>
                      </w14:nvContentPartPr>
                      <w14:xfrm>
                        <a:off x="0" y="0"/>
                        <a:ext cx="11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5" o:spid="_x0000_s1026" type="#_x0000_t75" style="position:absolute;margin-left:67.85pt;margin-top:22pt;width:2pt;height:1.4pt;z-index:2559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">
                <v:imagedata r:id="rId83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3376" behindDoc="0" locked="0" layoutInCell="1" allowOverlap="1">
                <wp:simplePos x="0" y="0"/>
                <wp:positionH relativeFrom="column">
                  <wp:posOffset>320550</wp:posOffset>
                </wp:positionH>
                <wp:positionV relativeFrom="paragraph">
                  <wp:posOffset>15640</wp:posOffset>
                </wp:positionV>
                <wp:extent cx="678240" cy="387360"/>
                <wp:effectExtent l="38100" t="38100" r="26670" b="31750"/>
                <wp:wrapNone/>
                <wp:docPr id="6474" name="Ink 6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1">
                      <w14:nvContentPartPr>
                        <w14:cNvContentPartPr/>
                      </w14:nvContentPartPr>
                      <w14:xfrm>
                        <a:off x="0" y="0"/>
                        <a:ext cx="678240" cy="3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4" o:spid="_x0000_s1026" type="#_x0000_t75" style="position:absolute;margin-left:24.7pt;margin-top:.65pt;width:54.6pt;height:31.8pt;z-index:2559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">
                <v:imagedata r:id="rId83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2352" behindDoc="0" locked="0" layoutInCell="1" allowOverlap="1">
                <wp:simplePos x="0" y="0"/>
                <wp:positionH relativeFrom="column">
                  <wp:posOffset>257910</wp:posOffset>
                </wp:positionH>
                <wp:positionV relativeFrom="paragraph">
                  <wp:posOffset>121480</wp:posOffset>
                </wp:positionV>
                <wp:extent cx="784440" cy="408960"/>
                <wp:effectExtent l="38100" t="38100" r="34925" b="29210"/>
                <wp:wrapNone/>
                <wp:docPr id="6473" name="Ink 6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3">
                      <w14:nvContentPartPr>
                        <w14:cNvContentPartPr/>
                      </w14:nvContentPartPr>
                      <w14:xfrm>
                        <a:off x="0" y="0"/>
                        <a:ext cx="784440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3" o:spid="_x0000_s1026" type="#_x0000_t75" style="position:absolute;margin-left:19.6pt;margin-top:8.9pt;width:63.2pt;height:33.55pt;z-index:2559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">
                <v:imagedata r:id="rId83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1328" behindDoc="0" locked="0" layoutInCell="1" allowOverlap="1">
                <wp:simplePos x="0" y="0"/>
                <wp:positionH relativeFrom="column">
                  <wp:posOffset>1438350</wp:posOffset>
                </wp:positionH>
                <wp:positionV relativeFrom="paragraph">
                  <wp:posOffset>335680</wp:posOffset>
                </wp:positionV>
                <wp:extent cx="4320" cy="3960"/>
                <wp:effectExtent l="38100" t="38100" r="34290" b="34290"/>
                <wp:wrapNone/>
                <wp:docPr id="6472" name="Ink 6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5">
                      <w14:nvContentPartPr>
                        <w14:cNvContentPartPr/>
                      </w14:nvContentPartPr>
                      <w14:xfrm>
                        <a:off x="0" y="0"/>
                        <a:ext cx="43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2" o:spid="_x0000_s1026" type="#_x0000_t75" style="position:absolute;margin-left:112.5pt;margin-top:25.7pt;width:1.9pt;height:1.8pt;z-index:2559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">
                <v:imagedata r:id="rId83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70304" behindDoc="0" locked="0" layoutInCell="1" allowOverlap="1">
                <wp:simplePos x="0" y="0"/>
                <wp:positionH relativeFrom="column">
                  <wp:posOffset>1462830</wp:posOffset>
                </wp:positionH>
                <wp:positionV relativeFrom="paragraph">
                  <wp:posOffset>296080</wp:posOffset>
                </wp:positionV>
                <wp:extent cx="2160" cy="4680"/>
                <wp:effectExtent l="38100" t="38100" r="36195" b="33655"/>
                <wp:wrapNone/>
                <wp:docPr id="6471" name="Ink 6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7">
                      <w14:nvContentPartPr>
                        <w14:cNvContentPartPr/>
                      </w14:nvContentPartPr>
                      <w14:xfrm>
                        <a:off x="0" y="0"/>
                        <a:ext cx="2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1" o:spid="_x0000_s1026" type="#_x0000_t75" style="position:absolute;margin-left:114.55pt;margin-top:22.55pt;width:1.6pt;height:1.85pt;z-index:2559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">
                <v:imagedata r:id="rId83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60064" behindDoc="0" locked="0" layoutInCell="1" allowOverlap="1">
                <wp:simplePos x="0" y="0"/>
                <wp:positionH relativeFrom="column">
                  <wp:posOffset>1271670</wp:posOffset>
                </wp:positionH>
                <wp:positionV relativeFrom="paragraph">
                  <wp:posOffset>-422480</wp:posOffset>
                </wp:positionV>
                <wp:extent cx="1347120" cy="916920"/>
                <wp:effectExtent l="38100" t="38100" r="43815" b="36195"/>
                <wp:wrapNone/>
                <wp:docPr id="6461" name="Ink 6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9">
                      <w14:nvContentPartPr>
                        <w14:cNvContentPartPr/>
                      </w14:nvContentPartPr>
                      <w14:xfrm>
                        <a:off x="0" y="0"/>
                        <a:ext cx="1347120" cy="9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1" o:spid="_x0000_s1026" type="#_x0000_t75" style="position:absolute;margin-left:99.45pt;margin-top:-34pt;width:107.65pt;height:73.9pt;z-index:2559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">
                <v:imagedata r:id="rId83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59040" behindDoc="0" locked="0" layoutInCell="1" allowOverlap="1">
                <wp:simplePos x="0" y="0"/>
                <wp:positionH relativeFrom="column">
                  <wp:posOffset>1161870</wp:posOffset>
                </wp:positionH>
                <wp:positionV relativeFrom="paragraph">
                  <wp:posOffset>-389360</wp:posOffset>
                </wp:positionV>
                <wp:extent cx="1490040" cy="895680"/>
                <wp:effectExtent l="38100" t="38100" r="15240" b="38100"/>
                <wp:wrapNone/>
                <wp:docPr id="6460" name="Ink 6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1">
                      <w14:nvContentPartPr>
                        <w14:cNvContentPartPr/>
                      </w14:nvContentPartPr>
                      <w14:xfrm>
                        <a:off x="0" y="0"/>
                        <a:ext cx="1490040" cy="89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0" o:spid="_x0000_s1026" type="#_x0000_t75" style="position:absolute;margin-left:90.7pt;margin-top:-31.4pt;width:119.15pt;height:72.1pt;z-index:2559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">
                <v:imagedata r:id="rId83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45728" behindDoc="0" locked="0" layoutInCell="1" allowOverlap="1">
                <wp:simplePos x="0" y="0"/>
                <wp:positionH relativeFrom="column">
                  <wp:posOffset>810510</wp:posOffset>
                </wp:positionH>
                <wp:positionV relativeFrom="paragraph">
                  <wp:posOffset>-455960</wp:posOffset>
                </wp:positionV>
                <wp:extent cx="231480" cy="934560"/>
                <wp:effectExtent l="38100" t="38100" r="35560" b="37465"/>
                <wp:wrapNone/>
                <wp:docPr id="6447" name="Ink 6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3">
                      <w14:nvContentPartPr>
                        <w14:cNvContentPartPr/>
                      </w14:nvContentPartPr>
                      <w14:xfrm>
                        <a:off x="0" y="0"/>
                        <a:ext cx="231480" cy="9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7" o:spid="_x0000_s1026" type="#_x0000_t75" style="position:absolute;margin-left:63.1pt;margin-top:-36.6pt;width:19.65pt;height:75.15pt;z-index:2559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">
                <v:imagedata r:id="rId83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44704" behindDoc="0" locked="0" layoutInCell="1" allowOverlap="1">
                <wp:simplePos x="0" y="0"/>
                <wp:positionH relativeFrom="column">
                  <wp:posOffset>88710</wp:posOffset>
                </wp:positionH>
                <wp:positionV relativeFrom="paragraph">
                  <wp:posOffset>-430040</wp:posOffset>
                </wp:positionV>
                <wp:extent cx="226800" cy="908280"/>
                <wp:effectExtent l="38100" t="38100" r="1905" b="25400"/>
                <wp:wrapNone/>
                <wp:docPr id="6446" name="Ink 6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5">
                      <w14:nvContentPartPr>
                        <w14:cNvContentPartPr/>
                      </w14:nvContentPartPr>
                      <w14:xfrm>
                        <a:off x="0" y="0"/>
                        <a:ext cx="226800" cy="9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6" o:spid="_x0000_s1026" type="#_x0000_t75" style="position:absolute;margin-left:6.3pt;margin-top:-34.3pt;width:19.2pt;height:72.7pt;z-index:2559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">
                <v:imagedata r:id="rId83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41632" behindDoc="0" locked="0" layoutInCell="1" allowOverlap="1">
                <wp:simplePos x="0" y="0"/>
                <wp:positionH relativeFrom="column">
                  <wp:posOffset>406950</wp:posOffset>
                </wp:positionH>
                <wp:positionV relativeFrom="paragraph">
                  <wp:posOffset>200680</wp:posOffset>
                </wp:positionV>
                <wp:extent cx="95040" cy="169560"/>
                <wp:effectExtent l="19050" t="38100" r="38735" b="40005"/>
                <wp:wrapNone/>
                <wp:docPr id="6443" name="Ink 6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7">
                      <w14:nvContentPartPr>
                        <w14:cNvContentPartPr/>
                      </w14:nvContentPartPr>
                      <w14:xfrm>
                        <a:off x="0" y="0"/>
                        <a:ext cx="950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3" o:spid="_x0000_s1026" type="#_x0000_t75" style="position:absolute;margin-left:31.35pt;margin-top:15pt;width:9.05pt;height:14.9pt;z-index:2559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">
                <v:imagedata r:id="rId83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40608" behindDoc="0" locked="0" layoutInCell="1" allowOverlap="1">
                <wp:simplePos x="0" y="0"/>
                <wp:positionH relativeFrom="column">
                  <wp:posOffset>807990</wp:posOffset>
                </wp:positionH>
                <wp:positionV relativeFrom="paragraph">
                  <wp:posOffset>60280</wp:posOffset>
                </wp:positionV>
                <wp:extent cx="77400" cy="289440"/>
                <wp:effectExtent l="38100" t="38100" r="37465" b="34925"/>
                <wp:wrapNone/>
                <wp:docPr id="6442" name="Ink 6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9">
                      <w14:nvContentPartPr>
                        <w14:cNvContentPartPr/>
                      </w14:nvContentPartPr>
                      <w14:xfrm>
                        <a:off x="0" y="0"/>
                        <a:ext cx="7740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2" o:spid="_x0000_s1026" type="#_x0000_t75" style="position:absolute;margin-left:62.85pt;margin-top:3.95pt;width:7.7pt;height:24.45pt;z-index:2559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">
                <v:imagedata r:id="rId8380" o:title=""/>
              </v:shape>
            </w:pict>
          </mc:Fallback>
        </mc:AlternateContent>
      </w:r>
    </w:p>
    <w:p w:rsidR="00A57361" w:rsidRDefault="004D2C90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26976" behindDoc="0" locked="0" layoutInCell="1" allowOverlap="1">
                <wp:simplePos x="0" y="0"/>
                <wp:positionH relativeFrom="column">
                  <wp:posOffset>2303790</wp:posOffset>
                </wp:positionH>
                <wp:positionV relativeFrom="paragraph">
                  <wp:posOffset>114000</wp:posOffset>
                </wp:positionV>
                <wp:extent cx="360" cy="360"/>
                <wp:effectExtent l="0" t="0" r="0" b="0"/>
                <wp:wrapNone/>
                <wp:docPr id="6624" name="Ink 6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4" o:spid="_x0000_s1026" type="#_x0000_t75" style="position:absolute;margin-left:180.4pt;margin-top:8pt;width:2.05pt;height:2.05pt;z-index:2561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">
                <v:imagedata r:id="rId8382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52224" behindDoc="0" locked="0" layoutInCell="1" allowOverlap="1">
                <wp:simplePos x="0" y="0"/>
                <wp:positionH relativeFrom="column">
                  <wp:posOffset>5414910</wp:posOffset>
                </wp:positionH>
                <wp:positionV relativeFrom="paragraph">
                  <wp:posOffset>43000</wp:posOffset>
                </wp:positionV>
                <wp:extent cx="124560" cy="90720"/>
                <wp:effectExtent l="38100" t="38100" r="46990" b="43180"/>
                <wp:wrapNone/>
                <wp:docPr id="6551" name="Ink 6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3">
                      <w14:nvContentPartPr>
                        <w14:cNvContentPartPr/>
                      </w14:nvContentPartPr>
                      <w14:xfrm>
                        <a:off x="0" y="0"/>
                        <a:ext cx="1245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1" o:spid="_x0000_s1026" type="#_x0000_t75" style="position:absolute;margin-left:425.7pt;margin-top:2.7pt;width:11.35pt;height:8.65pt;z-index:2560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">
                <v:imagedata r:id="rId8384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51200" behindDoc="0" locked="0" layoutInCell="1" allowOverlap="1">
                <wp:simplePos x="0" y="0"/>
                <wp:positionH relativeFrom="column">
                  <wp:posOffset>5260830</wp:posOffset>
                </wp:positionH>
                <wp:positionV relativeFrom="paragraph">
                  <wp:posOffset>-69320</wp:posOffset>
                </wp:positionV>
                <wp:extent cx="130320" cy="185400"/>
                <wp:effectExtent l="38100" t="38100" r="41275" b="43815"/>
                <wp:wrapNone/>
                <wp:docPr id="6550" name="Ink 6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5">
                      <w14:nvContentPartPr>
                        <w14:cNvContentPartPr/>
                      </w14:nvContentPartPr>
                      <w14:xfrm>
                        <a:off x="0" y="0"/>
                        <a:ext cx="1303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0" o:spid="_x0000_s1026" type="#_x0000_t75" style="position:absolute;margin-left:413.45pt;margin-top:-6.25pt;width:11.75pt;height:16.25pt;z-index:2560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">
                <v:imagedata r:id="rId8386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50176" behindDoc="0" locked="0" layoutInCell="1" allowOverlap="1">
                <wp:simplePos x="0" y="0"/>
                <wp:positionH relativeFrom="column">
                  <wp:posOffset>3574950</wp:posOffset>
                </wp:positionH>
                <wp:positionV relativeFrom="paragraph">
                  <wp:posOffset>-266960</wp:posOffset>
                </wp:positionV>
                <wp:extent cx="1499400" cy="584280"/>
                <wp:effectExtent l="38100" t="38100" r="5715" b="44450"/>
                <wp:wrapNone/>
                <wp:docPr id="6549" name="Ink 6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7">
                      <w14:nvContentPartPr>
                        <w14:cNvContentPartPr/>
                      </w14:nvContentPartPr>
                      <w14:xfrm>
                        <a:off x="0" y="0"/>
                        <a:ext cx="1499400" cy="58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9" o:spid="_x0000_s1026" type="#_x0000_t75" style="position:absolute;margin-left:280.7pt;margin-top:-21.8pt;width:119.55pt;height:47.5pt;z-index:2560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">
                <v:imagedata r:id="rId8388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46080" behindDoc="0" locked="0" layoutInCell="1" allowOverlap="1">
                <wp:simplePos x="0" y="0"/>
                <wp:positionH relativeFrom="column">
                  <wp:posOffset>7407870</wp:posOffset>
                </wp:positionH>
                <wp:positionV relativeFrom="paragraph">
                  <wp:posOffset>452320</wp:posOffset>
                </wp:positionV>
                <wp:extent cx="360" cy="360"/>
                <wp:effectExtent l="0" t="0" r="0" b="0"/>
                <wp:wrapNone/>
                <wp:docPr id="6545" name="Ink 6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5" o:spid="_x0000_s1026" type="#_x0000_t75" style="position:absolute;margin-left:582.3pt;margin-top:34.6pt;width:2.05pt;height:2.05pt;z-index:2560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y9VmBAQAAMAMAAA4AAABkcnMvZTJvRG9jLnhtbJxSy27CMBC8V+o/&#10;WL6XJBRQ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kBlMJLigX&#10;VgLDaX9d45oRtqIVNC9QkENiE4AfEWlB/xtyID0HubHE5+AKqkoEOglfmtpzhqkpMo6LIjnzd9un&#10;s4IVnnUttytk7fvJeDTmzAlLrEg663Iy6LSA5SUCdaJj6y/snUbbukKU2S7jZPy+/Xamq11gkor3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">
                <v:imagedata r:id="rId8390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27648" behindDoc="0" locked="0" layoutInCell="1" allowOverlap="1">
                <wp:simplePos x="0" y="0"/>
                <wp:positionH relativeFrom="column">
                  <wp:posOffset>4865550</wp:posOffset>
                </wp:positionH>
                <wp:positionV relativeFrom="paragraph">
                  <wp:posOffset>-33320</wp:posOffset>
                </wp:positionV>
                <wp:extent cx="32400" cy="113760"/>
                <wp:effectExtent l="38100" t="38100" r="43815" b="38735"/>
                <wp:wrapNone/>
                <wp:docPr id="6527" name="Ink 6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1">
                      <w14:nvContentPartPr>
                        <w14:cNvContentPartPr/>
                      </w14:nvContentPartPr>
                      <w14:xfrm>
                        <a:off x="0" y="0"/>
                        <a:ext cx="324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7" o:spid="_x0000_s1026" type="#_x0000_t75" style="position:absolute;margin-left:382.35pt;margin-top:-3.35pt;width:4pt;height:10.45pt;z-index:2560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">
                <v:imagedata r:id="rId8392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26624" behindDoc="0" locked="0" layoutInCell="1" allowOverlap="1">
                <wp:simplePos x="0" y="0"/>
                <wp:positionH relativeFrom="column">
                  <wp:posOffset>4736670</wp:posOffset>
                </wp:positionH>
                <wp:positionV relativeFrom="paragraph">
                  <wp:posOffset>-21080</wp:posOffset>
                </wp:positionV>
                <wp:extent cx="66600" cy="86760"/>
                <wp:effectExtent l="19050" t="38100" r="29210" b="46990"/>
                <wp:wrapNone/>
                <wp:docPr id="6526" name="Ink 6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3">
                      <w14:nvContentPartPr>
                        <w14:cNvContentPartPr/>
                      </w14:nvContentPartPr>
                      <w14:xfrm>
                        <a:off x="0" y="0"/>
                        <a:ext cx="666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6" o:spid="_x0000_s1026" type="#_x0000_t75" style="position:absolute;margin-left:372.35pt;margin-top:-2.5pt;width:6.75pt;height:8.45pt;z-index:2560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">
                <v:imagedata r:id="rId8394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24576" behindDoc="0" locked="0" layoutInCell="1" allowOverlap="1">
                <wp:simplePos x="0" y="0"/>
                <wp:positionH relativeFrom="column">
                  <wp:posOffset>4150950</wp:posOffset>
                </wp:positionH>
                <wp:positionV relativeFrom="paragraph">
                  <wp:posOffset>27880</wp:posOffset>
                </wp:positionV>
                <wp:extent cx="12240" cy="99360"/>
                <wp:effectExtent l="38100" t="38100" r="26035" b="34290"/>
                <wp:wrapNone/>
                <wp:docPr id="6524" name="Ink 6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5">
                      <w14:nvContentPartPr>
                        <w14:cNvContentPartPr/>
                      </w14:nvContentPartPr>
                      <w14:xfrm>
                        <a:off x="0" y="0"/>
                        <a:ext cx="122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4" o:spid="_x0000_s1026" type="#_x0000_t75" style="position:absolute;margin-left:326.15pt;margin-top:1.65pt;width:2.3pt;height:9.05pt;z-index:2560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">
                <v:imagedata r:id="rId8396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23552" behindDoc="0" locked="0" layoutInCell="1" allowOverlap="1">
                <wp:simplePos x="0" y="0"/>
                <wp:positionH relativeFrom="column">
                  <wp:posOffset>4051590</wp:posOffset>
                </wp:positionH>
                <wp:positionV relativeFrom="paragraph">
                  <wp:posOffset>21760</wp:posOffset>
                </wp:positionV>
                <wp:extent cx="54360" cy="108000"/>
                <wp:effectExtent l="38100" t="38100" r="41275" b="44450"/>
                <wp:wrapNone/>
                <wp:docPr id="6523" name="Ink 6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7">
                      <w14:nvContentPartPr>
                        <w14:cNvContentPartPr/>
                      </w14:nvContentPartPr>
                      <w14:xfrm>
                        <a:off x="0" y="0"/>
                        <a:ext cx="543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3" o:spid="_x0000_s1026" type="#_x0000_t75" style="position:absolute;margin-left:318.5pt;margin-top:.95pt;width:5.65pt;height:9.95pt;z-index:2560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">
                <v:imagedata r:id="rId8398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13312" behindDoc="0" locked="0" layoutInCell="1" allowOverlap="1">
                <wp:simplePos x="0" y="0"/>
                <wp:positionH relativeFrom="column">
                  <wp:posOffset>4097670</wp:posOffset>
                </wp:positionH>
                <wp:positionV relativeFrom="paragraph">
                  <wp:posOffset>142360</wp:posOffset>
                </wp:positionV>
                <wp:extent cx="360" cy="360"/>
                <wp:effectExtent l="0" t="0" r="0" b="0"/>
                <wp:wrapNone/>
                <wp:docPr id="6513" name="Ink 6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3" o:spid="_x0000_s1026" type="#_x0000_t75" style="position:absolute;margin-left:321.65pt;margin-top:10.2pt;width:2.05pt;height:2.05pt;z-index:2560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dTKqBAQAAMAMAAA4AAABkcnMvZTJvRG9jLnhtbJxSy07DMBC8I/EP&#10;lu80SQsV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48fkhFnTlhiRdJZl5NBxwUsLxGoEx1af2FvNdrWFaLMthkn43fttzNdbQOTVBy1&#10;9yCp3gY9zP2/xwm97dPYC5/7eUupd+j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">
                <v:imagedata r:id="rId5708" o:title=""/>
              </v:shape>
            </w:pict>
          </mc:Fallback>
        </mc:AlternateContent>
      </w:r>
    </w:p>
    <w:p w:rsidR="00A57361" w:rsidRDefault="004D2C90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82944" behindDoc="0" locked="0" layoutInCell="1" allowOverlap="1">
                <wp:simplePos x="0" y="0"/>
                <wp:positionH relativeFrom="column">
                  <wp:posOffset>5321670</wp:posOffset>
                </wp:positionH>
                <wp:positionV relativeFrom="paragraph">
                  <wp:posOffset>444240</wp:posOffset>
                </wp:positionV>
                <wp:extent cx="223560" cy="12240"/>
                <wp:effectExtent l="38100" t="38100" r="43180" b="45085"/>
                <wp:wrapNone/>
                <wp:docPr id="6581" name="Ink 6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0">
                      <w14:nvContentPartPr>
                        <w14:cNvContentPartPr/>
                      </w14:nvContentPartPr>
                      <w14:xfrm>
                        <a:off x="0" y="0"/>
                        <a:ext cx="223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1" o:spid="_x0000_s1026" type="#_x0000_t75" style="position:absolute;margin-left:418.3pt;margin-top:34.2pt;width:19.25pt;height:2.65pt;z-index:2560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">
                <v:imagedata r:id="rId8401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95904" behindDoc="0" locked="0" layoutInCell="1" allowOverlap="1">
                <wp:simplePos x="0" y="0"/>
                <wp:positionH relativeFrom="column">
                  <wp:posOffset>2196870</wp:posOffset>
                </wp:positionH>
                <wp:positionV relativeFrom="paragraph">
                  <wp:posOffset>109600</wp:posOffset>
                </wp:positionV>
                <wp:extent cx="227880" cy="27720"/>
                <wp:effectExtent l="38100" t="38100" r="39370" b="48895"/>
                <wp:wrapNone/>
                <wp:docPr id="6496" name="Ink 6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2">
                      <w14:nvContentPartPr>
                        <w14:cNvContentPartPr/>
                      </w14:nvContentPartPr>
                      <w14:xfrm>
                        <a:off x="0" y="0"/>
                        <a:ext cx="2278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6" o:spid="_x0000_s1026" type="#_x0000_t75" style="position:absolute;margin-left:172.5pt;margin-top:7.7pt;width:19.4pt;height:4.05pt;z-index:2559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">
                <v:imagedata r:id="rId8403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94880" behindDoc="0" locked="0" layoutInCell="1" allowOverlap="1">
                <wp:simplePos x="0" y="0"/>
                <wp:positionH relativeFrom="column">
                  <wp:posOffset>2207670</wp:posOffset>
                </wp:positionH>
                <wp:positionV relativeFrom="paragraph">
                  <wp:posOffset>-141320</wp:posOffset>
                </wp:positionV>
                <wp:extent cx="171360" cy="457560"/>
                <wp:effectExtent l="38100" t="38100" r="38735" b="38100"/>
                <wp:wrapNone/>
                <wp:docPr id="6495" name="Ink 6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4">
                      <w14:nvContentPartPr>
                        <w14:cNvContentPartPr/>
                      </w14:nvContentPartPr>
                      <w14:xfrm>
                        <a:off x="0" y="0"/>
                        <a:ext cx="17136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5" o:spid="_x0000_s1026" type="#_x0000_t75" style="position:absolute;margin-left:173pt;margin-top:-11.95pt;width:15.25pt;height:37.6pt;z-index:2559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">
                <v:imagedata r:id="rId8405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93856" behindDoc="0" locked="0" layoutInCell="1" allowOverlap="1">
                <wp:simplePos x="0" y="0"/>
                <wp:positionH relativeFrom="column">
                  <wp:posOffset>1940550</wp:posOffset>
                </wp:positionH>
                <wp:positionV relativeFrom="paragraph">
                  <wp:posOffset>212200</wp:posOffset>
                </wp:positionV>
                <wp:extent cx="73080" cy="39240"/>
                <wp:effectExtent l="38100" t="38100" r="41275" b="37465"/>
                <wp:wrapNone/>
                <wp:docPr id="6494" name="Ink 6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6">
                      <w14:nvContentPartPr>
                        <w14:cNvContentPartPr/>
                      </w14:nvContentPartPr>
                      <w14:xfrm>
                        <a:off x="0" y="0"/>
                        <a:ext cx="730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4" o:spid="_x0000_s1026" type="#_x0000_t75" style="position:absolute;margin-left:152.2pt;margin-top:16pt;width:7.1pt;height:4.5pt;z-index:2559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">
                <v:imagedata r:id="rId8407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92832" behindDoc="0" locked="0" layoutInCell="1" allowOverlap="1">
                <wp:simplePos x="0" y="0"/>
                <wp:positionH relativeFrom="column">
                  <wp:posOffset>1935510</wp:posOffset>
                </wp:positionH>
                <wp:positionV relativeFrom="paragraph">
                  <wp:posOffset>134440</wp:posOffset>
                </wp:positionV>
                <wp:extent cx="113400" cy="25920"/>
                <wp:effectExtent l="38100" t="38100" r="39370" b="31750"/>
                <wp:wrapNone/>
                <wp:docPr id="6493" name="Ink 6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8">
                      <w14:nvContentPartPr>
                        <w14:cNvContentPartPr/>
                      </w14:nvContentPartPr>
                      <w14:xfrm>
                        <a:off x="0" y="0"/>
                        <a:ext cx="113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3" o:spid="_x0000_s1026" type="#_x0000_t75" style="position:absolute;margin-left:151.65pt;margin-top:10pt;width:10.3pt;height:3.5pt;z-index:2559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">
                <v:imagedata r:id="rId8409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91808" behindDoc="0" locked="0" layoutInCell="1" allowOverlap="1">
                <wp:simplePos x="0" y="0"/>
                <wp:positionH relativeFrom="column">
                  <wp:posOffset>1702590</wp:posOffset>
                </wp:positionH>
                <wp:positionV relativeFrom="paragraph">
                  <wp:posOffset>161080</wp:posOffset>
                </wp:positionV>
                <wp:extent cx="135720" cy="36000"/>
                <wp:effectExtent l="38100" t="38100" r="36195" b="40640"/>
                <wp:wrapNone/>
                <wp:docPr id="6492" name="Ink 6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0">
                      <w14:nvContentPartPr>
                        <w14:cNvContentPartPr/>
                      </w14:nvContentPartPr>
                      <w14:xfrm>
                        <a:off x="0" y="0"/>
                        <a:ext cx="1357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2" o:spid="_x0000_s1026" type="#_x0000_t75" style="position:absolute;margin-left:133.5pt;margin-top:11.95pt;width:12.05pt;height:4.45pt;z-index:2559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">
                <v:imagedata r:id="rId8411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90784" behindDoc="0" locked="0" layoutInCell="1" allowOverlap="1">
                <wp:simplePos x="0" y="0"/>
                <wp:positionH relativeFrom="column">
                  <wp:posOffset>1724190</wp:posOffset>
                </wp:positionH>
                <wp:positionV relativeFrom="paragraph">
                  <wp:posOffset>1600</wp:posOffset>
                </wp:positionV>
                <wp:extent cx="131760" cy="335520"/>
                <wp:effectExtent l="38100" t="38100" r="40005" b="45720"/>
                <wp:wrapNone/>
                <wp:docPr id="6491" name="Ink 6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2">
                      <w14:nvContentPartPr>
                        <w14:cNvContentPartPr/>
                      </w14:nvContentPartPr>
                      <w14:xfrm>
                        <a:off x="0" y="0"/>
                        <a:ext cx="13176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1" o:spid="_x0000_s1026" type="#_x0000_t75" style="position:absolute;margin-left:134.95pt;margin-top:-.65pt;width:11.9pt;height:27.9pt;z-index:2559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">
                <v:imagedata r:id="rId8413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9760" behindDoc="0" locked="0" layoutInCell="1" allowOverlap="1">
                <wp:simplePos x="0" y="0"/>
                <wp:positionH relativeFrom="column">
                  <wp:posOffset>1551390</wp:posOffset>
                </wp:positionH>
                <wp:positionV relativeFrom="paragraph">
                  <wp:posOffset>211840</wp:posOffset>
                </wp:positionV>
                <wp:extent cx="360" cy="360"/>
                <wp:effectExtent l="0" t="0" r="0" b="0"/>
                <wp:wrapNone/>
                <wp:docPr id="6490" name="Ink 6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0" o:spid="_x0000_s1026" type="#_x0000_t75" style="position:absolute;margin-left:121.4pt;margin-top:15.95pt;width:1.55pt;height:1.55pt;z-index:2559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">
                <v:imagedata r:id="rId8415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8736" behindDoc="0" locked="0" layoutInCell="1" allowOverlap="1">
                <wp:simplePos x="0" y="0"/>
                <wp:positionH relativeFrom="column">
                  <wp:posOffset>1448070</wp:posOffset>
                </wp:positionH>
                <wp:positionV relativeFrom="paragraph">
                  <wp:posOffset>346840</wp:posOffset>
                </wp:positionV>
                <wp:extent cx="57600" cy="73440"/>
                <wp:effectExtent l="38100" t="38100" r="38100" b="41275"/>
                <wp:wrapNone/>
                <wp:docPr id="6489" name="Ink 6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6">
                      <w14:nvContentPartPr>
                        <w14:cNvContentPartPr/>
                      </w14:nvContentPartPr>
                      <w14:xfrm>
                        <a:off x="0" y="0"/>
                        <a:ext cx="576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9" o:spid="_x0000_s1026" type="#_x0000_t75" style="position:absolute;margin-left:113.25pt;margin-top:26.55pt;width:6pt;height:7.3pt;z-index:2559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">
                <v:imagedata r:id="rId8417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7712" behindDoc="0" locked="0" layoutInCell="1" allowOverlap="1">
                <wp:simplePos x="0" y="0"/>
                <wp:positionH relativeFrom="column">
                  <wp:posOffset>1157190</wp:posOffset>
                </wp:positionH>
                <wp:positionV relativeFrom="paragraph">
                  <wp:posOffset>34000</wp:posOffset>
                </wp:positionV>
                <wp:extent cx="244440" cy="51840"/>
                <wp:effectExtent l="38100" t="38100" r="41910" b="43815"/>
                <wp:wrapNone/>
                <wp:docPr id="6488" name="Ink 6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8">
                      <w14:nvContentPartPr>
                        <w14:cNvContentPartPr/>
                      </w14:nvContentPartPr>
                      <w14:xfrm>
                        <a:off x="0" y="0"/>
                        <a:ext cx="2444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8" o:spid="_x0000_s1026" type="#_x0000_t75" style="position:absolute;margin-left:90.35pt;margin-top:2pt;width:20.75pt;height:5.6pt;z-index:2559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">
                <v:imagedata r:id="rId8419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6688" behindDoc="0" locked="0" layoutInCell="1" allowOverlap="1">
                <wp:simplePos x="0" y="0"/>
                <wp:positionH relativeFrom="column">
                  <wp:posOffset>1175190</wp:posOffset>
                </wp:positionH>
                <wp:positionV relativeFrom="paragraph">
                  <wp:posOffset>351880</wp:posOffset>
                </wp:positionV>
                <wp:extent cx="249480" cy="50760"/>
                <wp:effectExtent l="38100" t="38100" r="36830" b="45085"/>
                <wp:wrapNone/>
                <wp:docPr id="6487" name="Ink 6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0">
                      <w14:nvContentPartPr>
                        <w14:cNvContentPartPr/>
                      </w14:nvContentPartPr>
                      <w14:xfrm>
                        <a:off x="0" y="0"/>
                        <a:ext cx="2494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7" o:spid="_x0000_s1026" type="#_x0000_t75" style="position:absolute;margin-left:91.9pt;margin-top:26.65pt;width:21.35pt;height:5.9pt;z-index:2559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">
                <v:imagedata r:id="rId8421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85664" behindDoc="0" locked="0" layoutInCell="1" allowOverlap="1">
                <wp:simplePos x="0" y="0"/>
                <wp:positionH relativeFrom="column">
                  <wp:posOffset>1243230</wp:posOffset>
                </wp:positionH>
                <wp:positionV relativeFrom="paragraph">
                  <wp:posOffset>68200</wp:posOffset>
                </wp:positionV>
                <wp:extent cx="33840" cy="288000"/>
                <wp:effectExtent l="38100" t="38100" r="42545" b="36195"/>
                <wp:wrapNone/>
                <wp:docPr id="6486" name="Ink 6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2">
                      <w14:nvContentPartPr>
                        <w14:cNvContentPartPr/>
                      </w14:nvContentPartPr>
                      <w14:xfrm>
                        <a:off x="0" y="0"/>
                        <a:ext cx="3384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6" o:spid="_x0000_s1026" type="#_x0000_t75" style="position:absolute;margin-left:97.15pt;margin-top:4.6pt;width:4.05pt;height:24.1pt;z-index:2559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">
                <v:imagedata r:id="rId8423" o:title=""/>
              </v:shape>
            </w:pict>
          </mc:Fallback>
        </mc:AlternateContent>
      </w:r>
    </w:p>
    <w:p w:rsidR="00A57361" w:rsidRDefault="004D2C90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88064" behindDoc="0" locked="0" layoutInCell="1" allowOverlap="1">
                <wp:simplePos x="0" y="0"/>
                <wp:positionH relativeFrom="column">
                  <wp:posOffset>5978670</wp:posOffset>
                </wp:positionH>
                <wp:positionV relativeFrom="paragraph">
                  <wp:posOffset>119160</wp:posOffset>
                </wp:positionV>
                <wp:extent cx="282600" cy="23400"/>
                <wp:effectExtent l="38100" t="38100" r="41275" b="34290"/>
                <wp:wrapNone/>
                <wp:docPr id="6586" name="Ink 6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4">
                      <w14:nvContentPartPr>
                        <w14:cNvContentPartPr/>
                      </w14:nvContentPartPr>
                      <w14:xfrm>
                        <a:off x="0" y="0"/>
                        <a:ext cx="2826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6" o:spid="_x0000_s1026" type="#_x0000_t75" style="position:absolute;margin-left:470.15pt;margin-top:8.6pt;width:23.6pt;height:3.5pt;z-index:2560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">
                <v:imagedata r:id="rId84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87040" behindDoc="0" locked="0" layoutInCell="1" allowOverlap="1">
                <wp:simplePos x="0" y="0"/>
                <wp:positionH relativeFrom="column">
                  <wp:posOffset>6035190</wp:posOffset>
                </wp:positionH>
                <wp:positionV relativeFrom="paragraph">
                  <wp:posOffset>-110160</wp:posOffset>
                </wp:positionV>
                <wp:extent cx="174600" cy="394920"/>
                <wp:effectExtent l="38100" t="38100" r="35560" b="43815"/>
                <wp:wrapNone/>
                <wp:docPr id="6585" name="Ink 6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6">
                      <w14:nvContentPartPr>
                        <w14:cNvContentPartPr/>
                      </w14:nvContentPartPr>
                      <w14:xfrm>
                        <a:off x="0" y="0"/>
                        <a:ext cx="17460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5" o:spid="_x0000_s1026" type="#_x0000_t75" style="position:absolute;margin-left:474.35pt;margin-top:-9.45pt;width:15.5pt;height:32.8pt;z-index:2560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">
                <v:imagedata r:id="rId84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86016" behindDoc="0" locked="0" layoutInCell="1" allowOverlap="1">
                <wp:simplePos x="0" y="0"/>
                <wp:positionH relativeFrom="column">
                  <wp:posOffset>5724870</wp:posOffset>
                </wp:positionH>
                <wp:positionV relativeFrom="paragraph">
                  <wp:posOffset>171720</wp:posOffset>
                </wp:positionV>
                <wp:extent cx="140400" cy="31320"/>
                <wp:effectExtent l="38100" t="38100" r="31115" b="26035"/>
                <wp:wrapNone/>
                <wp:docPr id="6584" name="Ink 6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8">
                      <w14:nvContentPartPr>
                        <w14:cNvContentPartPr/>
                      </w14:nvContentPartPr>
                      <w14:xfrm>
                        <a:off x="0" y="0"/>
                        <a:ext cx="1404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4" o:spid="_x0000_s1026" type="#_x0000_t75" style="position:absolute;margin-left:450.2pt;margin-top:12.95pt;width:12.2pt;height:3.75pt;z-index:2560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">
                <v:imagedata r:id="rId84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84992" behindDoc="0" locked="0" layoutInCell="1" allowOverlap="1">
                <wp:simplePos x="0" y="0"/>
                <wp:positionH relativeFrom="column">
                  <wp:posOffset>5702190</wp:posOffset>
                </wp:positionH>
                <wp:positionV relativeFrom="paragraph">
                  <wp:posOffset>127800</wp:posOffset>
                </wp:positionV>
                <wp:extent cx="142200" cy="9720"/>
                <wp:effectExtent l="38100" t="38100" r="29845" b="47625"/>
                <wp:wrapNone/>
                <wp:docPr id="6583" name="Ink 6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0">
                      <w14:nvContentPartPr>
                        <w14:cNvContentPartPr/>
                      </w14:nvContentPartPr>
                      <w14:xfrm>
                        <a:off x="0" y="0"/>
                        <a:ext cx="142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3" o:spid="_x0000_s1026" type="#_x0000_t75" style="position:absolute;margin-left:448.3pt;margin-top:9.3pt;width:12.65pt;height:2.3pt;z-index:2560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">
                <v:imagedata r:id="rId84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83968" behindDoc="0" locked="0" layoutInCell="1" allowOverlap="1">
                <wp:simplePos x="0" y="0"/>
                <wp:positionH relativeFrom="column">
                  <wp:posOffset>5553870</wp:posOffset>
                </wp:positionH>
                <wp:positionV relativeFrom="paragraph">
                  <wp:posOffset>302400</wp:posOffset>
                </wp:positionV>
                <wp:extent cx="88200" cy="103320"/>
                <wp:effectExtent l="38100" t="38100" r="26670" b="49530"/>
                <wp:wrapNone/>
                <wp:docPr id="6582" name="Ink 6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2">
                      <w14:nvContentPartPr>
                        <w14:cNvContentPartPr/>
                      </w14:nvContentPartPr>
                      <w14:xfrm>
                        <a:off x="0" y="0"/>
                        <a:ext cx="882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2" o:spid="_x0000_s1026" type="#_x0000_t75" style="position:absolute;margin-left:436.55pt;margin-top:23pt;width:8.4pt;height:9.8pt;z-index:2560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">
                <v:imagedata r:id="rId84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81920" behindDoc="0" locked="0" layoutInCell="1" allowOverlap="1">
                <wp:simplePos x="0" y="0"/>
                <wp:positionH relativeFrom="column">
                  <wp:posOffset>5348670</wp:posOffset>
                </wp:positionH>
                <wp:positionV relativeFrom="paragraph">
                  <wp:posOffset>28080</wp:posOffset>
                </wp:positionV>
                <wp:extent cx="190440" cy="329040"/>
                <wp:effectExtent l="38100" t="38100" r="38735" b="33020"/>
                <wp:wrapNone/>
                <wp:docPr id="6580" name="Ink 6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4">
                      <w14:nvContentPartPr>
                        <w14:cNvContentPartPr/>
                      </w14:nvContentPartPr>
                      <w14:xfrm>
                        <a:off x="0" y="0"/>
                        <a:ext cx="19044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0" o:spid="_x0000_s1026" type="#_x0000_t75" style="position:absolute;margin-left:420.45pt;margin-top:1.5pt;width:16.4pt;height:27.4pt;z-index:2560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">
                <v:imagedata r:id="rId84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80896" behindDoc="0" locked="0" layoutInCell="1" allowOverlap="1">
                <wp:simplePos x="0" y="0"/>
                <wp:positionH relativeFrom="column">
                  <wp:posOffset>5295750</wp:posOffset>
                </wp:positionH>
                <wp:positionV relativeFrom="paragraph">
                  <wp:posOffset>140760</wp:posOffset>
                </wp:positionV>
                <wp:extent cx="5400" cy="3600"/>
                <wp:effectExtent l="38100" t="38100" r="33020" b="34925"/>
                <wp:wrapNone/>
                <wp:docPr id="6579" name="Ink 6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6">
                      <w14:nvContentPartPr>
                        <w14:cNvContentPartPr/>
                      </w14:nvContentPartPr>
                      <w14:xfrm>
                        <a:off x="0" y="0"/>
                        <a:ext cx="54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9" o:spid="_x0000_s1026" type="#_x0000_t75" style="position:absolute;margin-left:416.35pt;margin-top:10.25pt;width:1.8pt;height:1.85pt;z-index:2560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">
                <v:imagedata r:id="rId84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9872" behindDoc="0" locked="0" layoutInCell="1" allowOverlap="1">
                <wp:simplePos x="0" y="0"/>
                <wp:positionH relativeFrom="column">
                  <wp:posOffset>4948350</wp:posOffset>
                </wp:positionH>
                <wp:positionV relativeFrom="paragraph">
                  <wp:posOffset>170640</wp:posOffset>
                </wp:positionV>
                <wp:extent cx="195120" cy="28800"/>
                <wp:effectExtent l="38100" t="38100" r="33655" b="28575"/>
                <wp:wrapNone/>
                <wp:docPr id="6578" name="Ink 6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8">
                      <w14:nvContentPartPr>
                        <w14:cNvContentPartPr/>
                      </w14:nvContentPartPr>
                      <w14:xfrm>
                        <a:off x="0" y="0"/>
                        <a:ext cx="1951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8" o:spid="_x0000_s1026" type="#_x0000_t75" style="position:absolute;margin-left:388.95pt;margin-top:12.75pt;width:16.7pt;height:3.7pt;z-index:2560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">
                <v:imagedata r:id="rId84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8848" behindDoc="0" locked="0" layoutInCell="1" allowOverlap="1">
                <wp:simplePos x="0" y="0"/>
                <wp:positionH relativeFrom="column">
                  <wp:posOffset>4937910</wp:posOffset>
                </wp:positionH>
                <wp:positionV relativeFrom="paragraph">
                  <wp:posOffset>-32400</wp:posOffset>
                </wp:positionV>
                <wp:extent cx="263520" cy="392400"/>
                <wp:effectExtent l="38100" t="38100" r="41910" b="46355"/>
                <wp:wrapNone/>
                <wp:docPr id="6577" name="Ink 6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0">
                      <w14:nvContentPartPr>
                        <w14:cNvContentPartPr/>
                      </w14:nvContentPartPr>
                      <w14:xfrm>
                        <a:off x="0" y="0"/>
                        <a:ext cx="263520" cy="39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7" o:spid="_x0000_s1026" type="#_x0000_t75" style="position:absolute;margin-left:388pt;margin-top:-3.35pt;width:22.5pt;height:32.6pt;z-index:2560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">
                <v:imagedata r:id="rId84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5536" behindDoc="0" locked="0" layoutInCell="1" allowOverlap="1">
                <wp:simplePos x="0" y="0"/>
                <wp:positionH relativeFrom="column">
                  <wp:posOffset>2584950</wp:posOffset>
                </wp:positionH>
                <wp:positionV relativeFrom="paragraph">
                  <wp:posOffset>301680</wp:posOffset>
                </wp:positionV>
                <wp:extent cx="279360" cy="51120"/>
                <wp:effectExtent l="38100" t="38100" r="26035" b="44450"/>
                <wp:wrapNone/>
                <wp:docPr id="6564" name="Ink 6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2">
                      <w14:nvContentPartPr>
                        <w14:cNvContentPartPr/>
                      </w14:nvContentPartPr>
                      <w14:xfrm>
                        <a:off x="0" y="0"/>
                        <a:ext cx="2793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4" o:spid="_x0000_s1026" type="#_x0000_t75" style="position:absolute;margin-left:203pt;margin-top:22.9pt;width:23.45pt;height:5.65pt;z-index:2560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">
                <v:imagedata r:id="rId8443" o:title=""/>
              </v:shape>
            </w:pict>
          </mc:Fallback>
        </mc:AlternateContent>
      </w:r>
      <w:r w:rsidR="00D46514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5969280" behindDoc="0" locked="0" layoutInCell="1" allowOverlap="1">
                <wp:simplePos x="0" y="0"/>
                <wp:positionH relativeFrom="column">
                  <wp:posOffset>3234390</wp:posOffset>
                </wp:positionH>
                <wp:positionV relativeFrom="paragraph">
                  <wp:posOffset>324520</wp:posOffset>
                </wp:positionV>
                <wp:extent cx="9000" cy="24840"/>
                <wp:effectExtent l="38100" t="38100" r="48260" b="51435"/>
                <wp:wrapNone/>
                <wp:docPr id="6470" name="Ink 6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4">
                      <w14:nvContentPartPr>
                        <w14:cNvContentPartPr/>
                      </w14:nvContentPartPr>
                      <w14:xfrm>
                        <a:off x="0" y="0"/>
                        <a:ext cx="90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0" o:spid="_x0000_s1026" type="#_x0000_t75" style="position:absolute;margin-left:253.7pt;margin-top:24.55pt;width:2.7pt;height:3.95pt;z-index:2559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">
                <v:imagedata r:id="rId8445" o:title=""/>
              </v:shape>
            </w:pict>
          </mc:Fallback>
        </mc:AlternateContent>
      </w:r>
    </w:p>
    <w:p w:rsidR="00A57361" w:rsidRDefault="004D2C90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5776" behindDoc="0" locked="0" layoutInCell="1" allowOverlap="1">
                <wp:simplePos x="0" y="0"/>
                <wp:positionH relativeFrom="column">
                  <wp:posOffset>3772950</wp:posOffset>
                </wp:positionH>
                <wp:positionV relativeFrom="paragraph">
                  <wp:posOffset>-226800</wp:posOffset>
                </wp:positionV>
                <wp:extent cx="394920" cy="1106280"/>
                <wp:effectExtent l="38100" t="38100" r="43815" b="36830"/>
                <wp:wrapNone/>
                <wp:docPr id="6574" name="Ink 6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6">
                      <w14:nvContentPartPr>
                        <w14:cNvContentPartPr/>
                      </w14:nvContentPartPr>
                      <w14:xfrm>
                        <a:off x="0" y="0"/>
                        <a:ext cx="394920" cy="11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4" o:spid="_x0000_s1026" type="#_x0000_t75" style="position:absolute;margin-left:296.35pt;margin-top:-18.6pt;width:32.65pt;height:88.65pt;z-index:2560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">
                <v:imagedata r:id="rId84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4752" behindDoc="0" locked="0" layoutInCell="1" allowOverlap="1">
                <wp:simplePos x="0" y="0"/>
                <wp:positionH relativeFrom="column">
                  <wp:posOffset>3705270</wp:posOffset>
                </wp:positionH>
                <wp:positionV relativeFrom="paragraph">
                  <wp:posOffset>354600</wp:posOffset>
                </wp:positionV>
                <wp:extent cx="76320" cy="107280"/>
                <wp:effectExtent l="19050" t="38100" r="38100" b="45720"/>
                <wp:wrapNone/>
                <wp:docPr id="6573" name="Ink 6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8">
                      <w14:nvContentPartPr>
                        <w14:cNvContentPartPr/>
                      </w14:nvContentPartPr>
                      <w14:xfrm>
                        <a:off x="0" y="0"/>
                        <a:ext cx="763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3" o:spid="_x0000_s1026" type="#_x0000_t75" style="position:absolute;margin-left:291.05pt;margin-top:27pt;width:7.6pt;height:10.15pt;z-index:2560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">
                <v:imagedata r:id="rId84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3728" behindDoc="0" locked="0" layoutInCell="1" allowOverlap="1">
                <wp:simplePos x="0" y="0"/>
                <wp:positionH relativeFrom="column">
                  <wp:posOffset>3664230</wp:posOffset>
                </wp:positionH>
                <wp:positionV relativeFrom="paragraph">
                  <wp:posOffset>-43560</wp:posOffset>
                </wp:positionV>
                <wp:extent cx="90000" cy="99000"/>
                <wp:effectExtent l="38100" t="38100" r="24765" b="34925"/>
                <wp:wrapNone/>
                <wp:docPr id="6572" name="Ink 6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0">
                      <w14:nvContentPartPr>
                        <w14:cNvContentPartPr/>
                      </w14:nvContentPartPr>
                      <w14:xfrm>
                        <a:off x="0" y="0"/>
                        <a:ext cx="900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2" o:spid="_x0000_s1026" type="#_x0000_t75" style="position:absolute;margin-left:287.75pt;margin-top:-4.3pt;width:8.4pt;height:9.4pt;z-index:2560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">
                <v:imagedata r:id="rId84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2704" behindDoc="0" locked="0" layoutInCell="1" allowOverlap="1">
                <wp:simplePos x="0" y="0"/>
                <wp:positionH relativeFrom="column">
                  <wp:posOffset>3314310</wp:posOffset>
                </wp:positionH>
                <wp:positionV relativeFrom="paragraph">
                  <wp:posOffset>-64080</wp:posOffset>
                </wp:positionV>
                <wp:extent cx="68040" cy="129600"/>
                <wp:effectExtent l="38100" t="38100" r="46355" b="41910"/>
                <wp:wrapNone/>
                <wp:docPr id="6571" name="Ink 6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2">
                      <w14:nvContentPartPr>
                        <w14:cNvContentPartPr/>
                      </w14:nvContentPartPr>
                      <w14:xfrm>
                        <a:off x="0" y="0"/>
                        <a:ext cx="680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1" o:spid="_x0000_s1026" type="#_x0000_t75" style="position:absolute;margin-left:260.2pt;margin-top:-5.9pt;width:6.95pt;height:11.8pt;z-index:2560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">
                <v:imagedata r:id="rId84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9632" behindDoc="0" locked="0" layoutInCell="1" allowOverlap="1">
                <wp:simplePos x="0" y="0"/>
                <wp:positionH relativeFrom="column">
                  <wp:posOffset>3003990</wp:posOffset>
                </wp:positionH>
                <wp:positionV relativeFrom="paragraph">
                  <wp:posOffset>363960</wp:posOffset>
                </wp:positionV>
                <wp:extent cx="86760" cy="125640"/>
                <wp:effectExtent l="38100" t="38100" r="46990" b="46355"/>
                <wp:wrapNone/>
                <wp:docPr id="6568" name="Ink 6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4">
                      <w14:nvContentPartPr>
                        <w14:cNvContentPartPr/>
                      </w14:nvContentPartPr>
                      <w14:xfrm>
                        <a:off x="0" y="0"/>
                        <a:ext cx="867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8" o:spid="_x0000_s1026" type="#_x0000_t75" style="position:absolute;margin-left:235.55pt;margin-top:27.75pt;width:8.8pt;height:11.7pt;z-index:2560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">
                <v:imagedata r:id="rId84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7584" behindDoc="0" locked="0" layoutInCell="1" allowOverlap="1">
                <wp:simplePos x="0" y="0"/>
                <wp:positionH relativeFrom="column">
                  <wp:posOffset>3348510</wp:posOffset>
                </wp:positionH>
                <wp:positionV relativeFrom="paragraph">
                  <wp:posOffset>316440</wp:posOffset>
                </wp:positionV>
                <wp:extent cx="33120" cy="211680"/>
                <wp:effectExtent l="19050" t="38100" r="24130" b="36195"/>
                <wp:wrapNone/>
                <wp:docPr id="6566" name="Ink 6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6">
                      <w14:nvContentPartPr>
                        <w14:cNvContentPartPr/>
                      </w14:nvContentPartPr>
                      <w14:xfrm>
                        <a:off x="0" y="0"/>
                        <a:ext cx="3312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6" o:spid="_x0000_s1026" type="#_x0000_t75" style="position:absolute;margin-left:262.85pt;margin-top:24.1pt;width:3.85pt;height:18.3pt;z-index:2560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">
                <v:imagedata r:id="rId84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6560" behindDoc="0" locked="0" layoutInCell="1" allowOverlap="1">
                <wp:simplePos x="0" y="0"/>
                <wp:positionH relativeFrom="column">
                  <wp:posOffset>2843430</wp:posOffset>
                </wp:positionH>
                <wp:positionV relativeFrom="paragraph">
                  <wp:posOffset>-23760</wp:posOffset>
                </wp:positionV>
                <wp:extent cx="75960" cy="219240"/>
                <wp:effectExtent l="38100" t="38100" r="38735" b="47625"/>
                <wp:wrapNone/>
                <wp:docPr id="6565" name="Ink 6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8">
                      <w14:nvContentPartPr>
                        <w14:cNvContentPartPr/>
                      </w14:nvContentPartPr>
                      <w14:xfrm>
                        <a:off x="0" y="0"/>
                        <a:ext cx="7596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5" o:spid="_x0000_s1026" type="#_x0000_t75" style="position:absolute;margin-left:223.15pt;margin-top:-2.65pt;width:7.75pt;height:18.95pt;z-index:2560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">
                <v:imagedata r:id="rId84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4512" behindDoc="0" locked="0" layoutInCell="1" allowOverlap="1">
                <wp:simplePos x="0" y="0"/>
                <wp:positionH relativeFrom="column">
                  <wp:posOffset>2196510</wp:posOffset>
                </wp:positionH>
                <wp:positionV relativeFrom="paragraph">
                  <wp:posOffset>231480</wp:posOffset>
                </wp:positionV>
                <wp:extent cx="80640" cy="126720"/>
                <wp:effectExtent l="38100" t="38100" r="53340" b="45085"/>
                <wp:wrapNone/>
                <wp:docPr id="6563" name="Ink 6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0">
                      <w14:nvContentPartPr>
                        <w14:cNvContentPartPr/>
                      </w14:nvContentPartPr>
                      <w14:xfrm>
                        <a:off x="0" y="0"/>
                        <a:ext cx="806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3" o:spid="_x0000_s1026" type="#_x0000_t75" style="position:absolute;margin-left:171.95pt;margin-top:17.45pt;width:8.15pt;height:11.75pt;z-index:2560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">
                <v:imagedata r:id="rId84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3488" behindDoc="0" locked="0" layoutInCell="1" allowOverlap="1">
                <wp:simplePos x="0" y="0"/>
                <wp:positionH relativeFrom="column">
                  <wp:posOffset>2106870</wp:posOffset>
                </wp:positionH>
                <wp:positionV relativeFrom="paragraph">
                  <wp:posOffset>341640</wp:posOffset>
                </wp:positionV>
                <wp:extent cx="41040" cy="35280"/>
                <wp:effectExtent l="38100" t="38100" r="35560" b="41275"/>
                <wp:wrapNone/>
                <wp:docPr id="6562" name="Ink 6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2">
                      <w14:nvContentPartPr>
                        <w14:cNvContentPartPr/>
                      </w14:nvContentPartPr>
                      <w14:xfrm>
                        <a:off x="0" y="0"/>
                        <a:ext cx="410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2" o:spid="_x0000_s1026" type="#_x0000_t75" style="position:absolute;margin-left:165.25pt;margin-top:26.25pt;width:4.55pt;height:4.15pt;z-index:2560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">
                <v:imagedata r:id="rId84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2464" behindDoc="0" locked="0" layoutInCell="1" allowOverlap="1">
                <wp:simplePos x="0" y="0"/>
                <wp:positionH relativeFrom="column">
                  <wp:posOffset>2086350</wp:posOffset>
                </wp:positionH>
                <wp:positionV relativeFrom="paragraph">
                  <wp:posOffset>284760</wp:posOffset>
                </wp:positionV>
                <wp:extent cx="78480" cy="41400"/>
                <wp:effectExtent l="38100" t="38100" r="36195" b="34925"/>
                <wp:wrapNone/>
                <wp:docPr id="6561" name="Ink 6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4">
                      <w14:nvContentPartPr>
                        <w14:cNvContentPartPr/>
                      </w14:nvContentPartPr>
                      <w14:xfrm>
                        <a:off x="0" y="0"/>
                        <a:ext cx="78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1" o:spid="_x0000_s1026" type="#_x0000_t75" style="position:absolute;margin-left:163.8pt;margin-top:21.8pt;width:7.35pt;height:4.4pt;z-index:2560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">
                <v:imagedata r:id="rId84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1440" behindDoc="0" locked="0" layoutInCell="1" allowOverlap="1">
                <wp:simplePos x="0" y="0"/>
                <wp:positionH relativeFrom="column">
                  <wp:posOffset>1837950</wp:posOffset>
                </wp:positionH>
                <wp:positionV relativeFrom="paragraph">
                  <wp:posOffset>291240</wp:posOffset>
                </wp:positionV>
                <wp:extent cx="167400" cy="135000"/>
                <wp:effectExtent l="38100" t="38100" r="4445" b="36830"/>
                <wp:wrapNone/>
                <wp:docPr id="6560" name="Ink 6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6">
                      <w14:nvContentPartPr>
                        <w14:cNvContentPartPr/>
                      </w14:nvContentPartPr>
                      <w14:xfrm>
                        <a:off x="0" y="0"/>
                        <a:ext cx="1674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0" o:spid="_x0000_s1026" type="#_x0000_t75" style="position:absolute;margin-left:143.9pt;margin-top:22.1pt;width:14.8pt;height:12.35pt;z-index:2560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">
                <v:imagedata r:id="rId84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0416" behindDoc="0" locked="0" layoutInCell="1" allowOverlap="1">
                <wp:simplePos x="0" y="0"/>
                <wp:positionH relativeFrom="column">
                  <wp:posOffset>2658750</wp:posOffset>
                </wp:positionH>
                <wp:positionV relativeFrom="paragraph">
                  <wp:posOffset>-122760</wp:posOffset>
                </wp:positionV>
                <wp:extent cx="121680" cy="1061280"/>
                <wp:effectExtent l="38100" t="38100" r="50165" b="43815"/>
                <wp:wrapNone/>
                <wp:docPr id="6559" name="Ink 6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8">
                      <w14:nvContentPartPr>
                        <w14:cNvContentPartPr/>
                      </w14:nvContentPartPr>
                      <w14:xfrm>
                        <a:off x="0" y="0"/>
                        <a:ext cx="121680" cy="10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9" o:spid="_x0000_s1026" type="#_x0000_t75" style="position:absolute;margin-left:208.4pt;margin-top:-10.35pt;width:11.35pt;height:85.2pt;z-index:2560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">
                <v:imagedata r:id="rId8469" o:title=""/>
              </v:shape>
            </w:pict>
          </mc:Fallback>
        </mc:AlternateContent>
      </w:r>
    </w:p>
    <w:p w:rsidR="00A57361" w:rsidRDefault="004D2C90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7824" behindDoc="0" locked="0" layoutInCell="1" allowOverlap="1">
                <wp:simplePos x="0" y="0"/>
                <wp:positionH relativeFrom="column">
                  <wp:posOffset>3912990</wp:posOffset>
                </wp:positionH>
                <wp:positionV relativeFrom="paragraph">
                  <wp:posOffset>71280</wp:posOffset>
                </wp:positionV>
                <wp:extent cx="360" cy="360"/>
                <wp:effectExtent l="0" t="0" r="0" b="0"/>
                <wp:wrapNone/>
                <wp:docPr id="6576" name="Ink 6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6" o:spid="_x0000_s1026" type="#_x0000_t75" style="position:absolute;margin-left:307.1pt;margin-top:4.6pt;width:2.05pt;height:2.05pt;z-index:2560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">
                <v:imagedata r:id="rId76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6800" behindDoc="0" locked="0" layoutInCell="1" allowOverlap="1">
                <wp:simplePos x="0" y="0"/>
                <wp:positionH relativeFrom="column">
                  <wp:posOffset>3366870</wp:posOffset>
                </wp:positionH>
                <wp:positionV relativeFrom="paragraph">
                  <wp:posOffset>15120</wp:posOffset>
                </wp:positionV>
                <wp:extent cx="6480" cy="4320"/>
                <wp:effectExtent l="19050" t="19050" r="31750" b="34290"/>
                <wp:wrapNone/>
                <wp:docPr id="6575" name="Ink 6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1">
                      <w14:nvContentPartPr>
                        <w14:cNvContentPartPr/>
                      </w14:nvContentPartPr>
                      <w14:xfrm>
                        <a:off x="0" y="0"/>
                        <a:ext cx="6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5" o:spid="_x0000_s1026" type="#_x0000_t75" style="position:absolute;margin-left:264.65pt;margin-top:.75pt;width:1.4pt;height:1.35pt;z-index:2560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">
                <v:imagedata r:id="rId84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1680" behindDoc="0" locked="0" layoutInCell="1" allowOverlap="1">
                <wp:simplePos x="0" y="0"/>
                <wp:positionH relativeFrom="column">
                  <wp:posOffset>3284790</wp:posOffset>
                </wp:positionH>
                <wp:positionV relativeFrom="paragraph">
                  <wp:posOffset>216720</wp:posOffset>
                </wp:positionV>
                <wp:extent cx="103320" cy="139680"/>
                <wp:effectExtent l="38100" t="38100" r="49530" b="32385"/>
                <wp:wrapNone/>
                <wp:docPr id="6570" name="Ink 6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3">
                      <w14:nvContentPartPr>
                        <w14:cNvContentPartPr/>
                      </w14:nvContentPartPr>
                      <w14:xfrm>
                        <a:off x="0" y="0"/>
                        <a:ext cx="1033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0" o:spid="_x0000_s1026" type="#_x0000_t75" style="position:absolute;margin-left:257.9pt;margin-top:16.15pt;width:9.85pt;height:12.7pt;z-index:2560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">
                <v:imagedata r:id="rId84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70656" behindDoc="0" locked="0" layoutInCell="1" allowOverlap="1">
                <wp:simplePos x="0" y="0"/>
                <wp:positionH relativeFrom="column">
                  <wp:posOffset>2986350</wp:posOffset>
                </wp:positionH>
                <wp:positionV relativeFrom="paragraph">
                  <wp:posOffset>264960</wp:posOffset>
                </wp:positionV>
                <wp:extent cx="53640" cy="109080"/>
                <wp:effectExtent l="38100" t="38100" r="41910" b="43815"/>
                <wp:wrapNone/>
                <wp:docPr id="6569" name="Ink 6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5">
                      <w14:nvContentPartPr>
                        <w14:cNvContentPartPr/>
                      </w14:nvContentPartPr>
                      <w14:xfrm>
                        <a:off x="0" y="0"/>
                        <a:ext cx="536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9" o:spid="_x0000_s1026" type="#_x0000_t75" style="position:absolute;margin-left:234.2pt;margin-top:19.95pt;width:6.05pt;height:10.25pt;z-index:2560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">
                <v:imagedata r:id="rId84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68608" behindDoc="0" locked="0" layoutInCell="1" allowOverlap="1">
                <wp:simplePos x="0" y="0"/>
                <wp:positionH relativeFrom="column">
                  <wp:posOffset>3855030</wp:posOffset>
                </wp:positionH>
                <wp:positionV relativeFrom="paragraph">
                  <wp:posOffset>153360</wp:posOffset>
                </wp:positionV>
                <wp:extent cx="42120" cy="253080"/>
                <wp:effectExtent l="38100" t="38100" r="53340" b="52070"/>
                <wp:wrapNone/>
                <wp:docPr id="6567" name="Ink 6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7">
                      <w14:nvContentPartPr>
                        <w14:cNvContentPartPr/>
                      </w14:nvContentPartPr>
                      <w14:xfrm>
                        <a:off x="0" y="0"/>
                        <a:ext cx="4212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7" o:spid="_x0000_s1026" type="#_x0000_t75" style="position:absolute;margin-left:302.75pt;margin-top:11.2pt;width:5.05pt;height:21.8pt;z-index:2560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">
                <v:imagedata r:id="rId8478" o:title=""/>
              </v:shape>
            </w:pict>
          </mc:Fallback>
        </mc:AlternateContent>
      </w:r>
    </w:p>
    <w:p w:rsidR="00A57361" w:rsidRDefault="004D2C90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03424" behindDoc="0" locked="0" layoutInCell="1" allowOverlap="1">
                <wp:simplePos x="0" y="0"/>
                <wp:positionH relativeFrom="column">
                  <wp:posOffset>6285390</wp:posOffset>
                </wp:positionH>
                <wp:positionV relativeFrom="paragraph">
                  <wp:posOffset>350880</wp:posOffset>
                </wp:positionV>
                <wp:extent cx="92160" cy="148320"/>
                <wp:effectExtent l="38100" t="38100" r="41275" b="42545"/>
                <wp:wrapNone/>
                <wp:docPr id="6601" name="Ink 6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9">
                      <w14:nvContentPartPr>
                        <w14:cNvContentPartPr/>
                      </w14:nvContentPartPr>
                      <w14:xfrm>
                        <a:off x="0" y="0"/>
                        <a:ext cx="9216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1" o:spid="_x0000_s1026" type="#_x0000_t75" style="position:absolute;margin-left:494.2pt;margin-top:26.85pt;width:8.75pt;height:13.2pt;z-index:2561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">
                <v:imagedata r:id="rId84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02400" behindDoc="0" locked="0" layoutInCell="1" allowOverlap="1">
                <wp:simplePos x="0" y="0"/>
                <wp:positionH relativeFrom="column">
                  <wp:posOffset>6236790</wp:posOffset>
                </wp:positionH>
                <wp:positionV relativeFrom="paragraph">
                  <wp:posOffset>336120</wp:posOffset>
                </wp:positionV>
                <wp:extent cx="16200" cy="140400"/>
                <wp:effectExtent l="38100" t="38100" r="41275" b="31115"/>
                <wp:wrapNone/>
                <wp:docPr id="6600" name="Ink 6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1">
                      <w14:nvContentPartPr>
                        <w14:cNvContentPartPr/>
                      </w14:nvContentPartPr>
                      <w14:xfrm>
                        <a:off x="0" y="0"/>
                        <a:ext cx="162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0" o:spid="_x0000_s1026" type="#_x0000_t75" style="position:absolute;margin-left:490.3pt;margin-top:25.75pt;width:2.8pt;height:12.45pt;z-index:2561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">
                <v:imagedata r:id="rId84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01376" behindDoc="0" locked="0" layoutInCell="1" allowOverlap="1">
                <wp:simplePos x="0" y="0"/>
                <wp:positionH relativeFrom="column">
                  <wp:posOffset>6088110</wp:posOffset>
                </wp:positionH>
                <wp:positionV relativeFrom="paragraph">
                  <wp:posOffset>143520</wp:posOffset>
                </wp:positionV>
                <wp:extent cx="197280" cy="291960"/>
                <wp:effectExtent l="38100" t="38100" r="31750" b="32385"/>
                <wp:wrapNone/>
                <wp:docPr id="6599" name="Ink 6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3">
                      <w14:nvContentPartPr>
                        <w14:cNvContentPartPr/>
                      </w14:nvContentPartPr>
                      <w14:xfrm>
                        <a:off x="0" y="0"/>
                        <a:ext cx="19728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9" o:spid="_x0000_s1026" type="#_x0000_t75" style="position:absolute;margin-left:478.7pt;margin-top:10.55pt;width:17.05pt;height:24.5pt;z-index:2561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">
                <v:imagedata r:id="rId84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00352" behindDoc="0" locked="0" layoutInCell="1" allowOverlap="1">
                <wp:simplePos x="0" y="0"/>
                <wp:positionH relativeFrom="column">
                  <wp:posOffset>5980110</wp:posOffset>
                </wp:positionH>
                <wp:positionV relativeFrom="paragraph">
                  <wp:posOffset>366000</wp:posOffset>
                </wp:positionV>
                <wp:extent cx="122040" cy="67680"/>
                <wp:effectExtent l="38100" t="38100" r="30480" b="27940"/>
                <wp:wrapNone/>
                <wp:docPr id="6598" name="Ink 6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5">
                      <w14:nvContentPartPr>
                        <w14:cNvContentPartPr/>
                      </w14:nvContentPartPr>
                      <w14:xfrm>
                        <a:off x="0" y="0"/>
                        <a:ext cx="1220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8" o:spid="_x0000_s1026" type="#_x0000_t75" style="position:absolute;margin-left:470.25pt;margin-top:28.3pt;width:10.75pt;height:6.5pt;z-index:2561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">
                <v:imagedata r:id="rId84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99328" behindDoc="0" locked="0" layoutInCell="1" allowOverlap="1">
                <wp:simplePos x="0" y="0"/>
                <wp:positionH relativeFrom="column">
                  <wp:posOffset>5982630</wp:posOffset>
                </wp:positionH>
                <wp:positionV relativeFrom="paragraph">
                  <wp:posOffset>374640</wp:posOffset>
                </wp:positionV>
                <wp:extent cx="63720" cy="106200"/>
                <wp:effectExtent l="38100" t="38100" r="31750" b="27305"/>
                <wp:wrapNone/>
                <wp:docPr id="6597" name="Ink 6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7">
                      <w14:nvContentPartPr>
                        <w14:cNvContentPartPr/>
                      </w14:nvContentPartPr>
                      <w14:xfrm>
                        <a:off x="0" y="0"/>
                        <a:ext cx="637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7" o:spid="_x0000_s1026" type="#_x0000_t75" style="position:absolute;margin-left:470.35pt;margin-top:28.95pt;width:6.4pt;height:9.6pt;z-index:2560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">
                <v:imagedata r:id="rId84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98304" behindDoc="0" locked="0" layoutInCell="1" allowOverlap="1">
                <wp:simplePos x="0" y="0"/>
                <wp:positionH relativeFrom="column">
                  <wp:posOffset>5829990</wp:posOffset>
                </wp:positionH>
                <wp:positionV relativeFrom="paragraph">
                  <wp:posOffset>155760</wp:posOffset>
                </wp:positionV>
                <wp:extent cx="195480" cy="349200"/>
                <wp:effectExtent l="38100" t="38100" r="33655" b="32385"/>
                <wp:wrapNone/>
                <wp:docPr id="6596" name="Ink 6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9">
                      <w14:nvContentPartPr>
                        <w14:cNvContentPartPr/>
                      </w14:nvContentPartPr>
                      <w14:xfrm>
                        <a:off x="0" y="0"/>
                        <a:ext cx="19548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6" o:spid="_x0000_s1026" type="#_x0000_t75" style="position:absolute;margin-left:458.15pt;margin-top:11.45pt;width:17.05pt;height:29.15pt;z-index:2560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">
                <v:imagedata r:id="rId84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97280" behindDoc="0" locked="0" layoutInCell="1" allowOverlap="1">
                <wp:simplePos x="0" y="0"/>
                <wp:positionH relativeFrom="column">
                  <wp:posOffset>5431470</wp:posOffset>
                </wp:positionH>
                <wp:positionV relativeFrom="paragraph">
                  <wp:posOffset>338640</wp:posOffset>
                </wp:positionV>
                <wp:extent cx="222480" cy="195120"/>
                <wp:effectExtent l="38100" t="38100" r="44450" b="33655"/>
                <wp:wrapNone/>
                <wp:docPr id="6595" name="Ink 6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1">
                      <w14:nvContentPartPr>
                        <w14:cNvContentPartPr/>
                      </w14:nvContentPartPr>
                      <w14:xfrm>
                        <a:off x="0" y="0"/>
                        <a:ext cx="2224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5" o:spid="_x0000_s1026" type="#_x0000_t75" style="position:absolute;margin-left:426.85pt;margin-top:26.15pt;width:19.05pt;height:16.6pt;z-index:2560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">
                <v:imagedata r:id="rId84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96256" behindDoc="0" locked="0" layoutInCell="1" allowOverlap="1">
                <wp:simplePos x="0" y="0"/>
                <wp:positionH relativeFrom="column">
                  <wp:posOffset>5308350</wp:posOffset>
                </wp:positionH>
                <wp:positionV relativeFrom="paragraph">
                  <wp:posOffset>303360</wp:posOffset>
                </wp:positionV>
                <wp:extent cx="11520" cy="27720"/>
                <wp:effectExtent l="38100" t="38100" r="45720" b="48895"/>
                <wp:wrapNone/>
                <wp:docPr id="6594" name="Ink 6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3">
                      <w14:nvContentPartPr>
                        <w14:cNvContentPartPr/>
                      </w14:nvContentPartPr>
                      <w14:xfrm>
                        <a:off x="0" y="0"/>
                        <a:ext cx="115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4" o:spid="_x0000_s1026" type="#_x0000_t75" style="position:absolute;margin-left:417.3pt;margin-top:23.25pt;width:2.55pt;height:3.85pt;z-index:2560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">
                <v:imagedata r:id="rId84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95232" behindDoc="0" locked="0" layoutInCell="1" allowOverlap="1">
                <wp:simplePos x="0" y="0"/>
                <wp:positionH relativeFrom="column">
                  <wp:posOffset>5222670</wp:posOffset>
                </wp:positionH>
                <wp:positionV relativeFrom="paragraph">
                  <wp:posOffset>314160</wp:posOffset>
                </wp:positionV>
                <wp:extent cx="148320" cy="195480"/>
                <wp:effectExtent l="38100" t="38100" r="42545" b="33655"/>
                <wp:wrapNone/>
                <wp:docPr id="6593" name="Ink 6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5">
                      <w14:nvContentPartPr>
                        <w14:cNvContentPartPr/>
                      </w14:nvContentPartPr>
                      <w14:xfrm>
                        <a:off x="0" y="0"/>
                        <a:ext cx="1483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3" o:spid="_x0000_s1026" type="#_x0000_t75" style="position:absolute;margin-left:410.55pt;margin-top:24pt;width:13.2pt;height:16.9pt;z-index:2560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">
                <v:imagedata r:id="rId84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93184" behindDoc="0" locked="0" layoutInCell="1" allowOverlap="1">
                <wp:simplePos x="0" y="0"/>
                <wp:positionH relativeFrom="column">
                  <wp:posOffset>4724790</wp:posOffset>
                </wp:positionH>
                <wp:positionV relativeFrom="paragraph">
                  <wp:posOffset>219120</wp:posOffset>
                </wp:positionV>
                <wp:extent cx="230040" cy="37800"/>
                <wp:effectExtent l="38100" t="38100" r="36830" b="38735"/>
                <wp:wrapNone/>
                <wp:docPr id="6591" name="Ink 6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7">
                      <w14:nvContentPartPr>
                        <w14:cNvContentPartPr/>
                      </w14:nvContentPartPr>
                      <w14:xfrm>
                        <a:off x="0" y="0"/>
                        <a:ext cx="2300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1" o:spid="_x0000_s1026" type="#_x0000_t75" style="position:absolute;margin-left:371.35pt;margin-top:16.55pt;width:19.45pt;height:4.5pt;z-index:2560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">
                <v:imagedata r:id="rId84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91136" behindDoc="0" locked="0" layoutInCell="1" allowOverlap="1">
                <wp:simplePos x="0" y="0"/>
                <wp:positionH relativeFrom="column">
                  <wp:posOffset>4822350</wp:posOffset>
                </wp:positionH>
                <wp:positionV relativeFrom="paragraph">
                  <wp:posOffset>232080</wp:posOffset>
                </wp:positionV>
                <wp:extent cx="10080" cy="320760"/>
                <wp:effectExtent l="38100" t="38100" r="28575" b="41275"/>
                <wp:wrapNone/>
                <wp:docPr id="6589" name="Ink 6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9">
                      <w14:nvContentPartPr>
                        <w14:cNvContentPartPr/>
                      </w14:nvContentPartPr>
                      <w14:xfrm>
                        <a:off x="0" y="0"/>
                        <a:ext cx="1008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9" o:spid="_x0000_s1026" type="#_x0000_t75" style="position:absolute;margin-left:378.95pt;margin-top:17.6pt;width:2.35pt;height:26.6pt;z-index:2560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">
                <v:imagedata r:id="rId85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090112" behindDoc="0" locked="0" layoutInCell="1" allowOverlap="1">
                <wp:simplePos x="0" y="0"/>
                <wp:positionH relativeFrom="column">
                  <wp:posOffset>4444710</wp:posOffset>
                </wp:positionH>
                <wp:positionV relativeFrom="paragraph">
                  <wp:posOffset>331440</wp:posOffset>
                </wp:positionV>
                <wp:extent cx="128520" cy="189000"/>
                <wp:effectExtent l="38100" t="38100" r="43180" b="40005"/>
                <wp:wrapNone/>
                <wp:docPr id="6588" name="Ink 6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1">
                      <w14:nvContentPartPr>
                        <w14:cNvContentPartPr/>
                      </w14:nvContentPartPr>
                      <w14:xfrm>
                        <a:off x="0" y="0"/>
                        <a:ext cx="1285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8" o:spid="_x0000_s1026" type="#_x0000_t75" style="position:absolute;margin-left:349.25pt;margin-top:25.3pt;width:11.65pt;height:16.5pt;z-index:2560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">
                <v:imagedata r:id="rId8502" o:title=""/>
              </v:shape>
            </w:pict>
          </mc:Fallback>
        </mc:AlternateContent>
      </w:r>
    </w:p>
    <w:p w:rsidR="00A57361" w:rsidRDefault="004D2C90" w:rsidP="00A57361">
      <w:pPr>
        <w:rPr>
          <w:b/>
          <w:u w:val="single"/>
        </w:rPr>
      </w:pP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18784" behindDoc="0" locked="0" layoutInCell="1" allowOverlap="1">
                <wp:simplePos x="0" y="0"/>
                <wp:positionH relativeFrom="column">
                  <wp:posOffset>5631270</wp:posOffset>
                </wp:positionH>
                <wp:positionV relativeFrom="paragraph">
                  <wp:posOffset>753360</wp:posOffset>
                </wp:positionV>
                <wp:extent cx="294120" cy="155160"/>
                <wp:effectExtent l="38100" t="38100" r="29845" b="35560"/>
                <wp:wrapNone/>
                <wp:docPr id="6616" name="Ink 6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3">
                      <w14:nvContentPartPr>
                        <w14:cNvContentPartPr/>
                      </w14:nvContentPartPr>
                      <w14:xfrm>
                        <a:off x="0" y="0"/>
                        <a:ext cx="2941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6" o:spid="_x0000_s1026" type="#_x0000_t75" style="position:absolute;margin-left:442.6pt;margin-top:58.5pt;width:24.8pt;height:13.8pt;z-index:2561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">
                <v:imagedata r:id="rId850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16736" behindDoc="0" locked="0" layoutInCell="1" allowOverlap="1">
                <wp:simplePos x="0" y="0"/>
                <wp:positionH relativeFrom="column">
                  <wp:posOffset>5160750</wp:posOffset>
                </wp:positionH>
                <wp:positionV relativeFrom="paragraph">
                  <wp:posOffset>654720</wp:posOffset>
                </wp:positionV>
                <wp:extent cx="59400" cy="290520"/>
                <wp:effectExtent l="38100" t="19050" r="36195" b="33655"/>
                <wp:wrapNone/>
                <wp:docPr id="6614" name="Ink 6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5">
                      <w14:nvContentPartPr>
                        <w14:cNvContentPartPr/>
                      </w14:nvContentPartPr>
                      <w14:xfrm>
                        <a:off x="0" y="0"/>
                        <a:ext cx="5940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4" o:spid="_x0000_s1026" type="#_x0000_t75" style="position:absolute;margin-left:405.55pt;margin-top:50.95pt;width:6.35pt;height:24.05pt;z-index:2561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">
                <v:imagedata r:id="rId850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15712" behindDoc="0" locked="0" layoutInCell="1" allowOverlap="1">
                <wp:simplePos x="0" y="0"/>
                <wp:positionH relativeFrom="column">
                  <wp:posOffset>5028990</wp:posOffset>
                </wp:positionH>
                <wp:positionV relativeFrom="paragraph">
                  <wp:posOffset>737520</wp:posOffset>
                </wp:positionV>
                <wp:extent cx="2520" cy="13680"/>
                <wp:effectExtent l="38100" t="38100" r="36195" b="24765"/>
                <wp:wrapNone/>
                <wp:docPr id="6613" name="Ink 6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7">
                      <w14:nvContentPartPr>
                        <w14:cNvContentPartPr/>
                      </w14:nvContentPartPr>
                      <w14:xfrm>
                        <a:off x="0" y="0"/>
                        <a:ext cx="2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3" o:spid="_x0000_s1026" type="#_x0000_t75" style="position:absolute;margin-left:395.1pt;margin-top:57.5pt;width:1.9pt;height:2.35pt;z-index:2561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">
                <v:imagedata r:id="rId850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10592" behindDoc="0" locked="0" layoutInCell="1" allowOverlap="1">
                <wp:simplePos x="0" y="0"/>
                <wp:positionH relativeFrom="column">
                  <wp:posOffset>5620830</wp:posOffset>
                </wp:positionH>
                <wp:positionV relativeFrom="paragraph">
                  <wp:posOffset>233880</wp:posOffset>
                </wp:positionV>
                <wp:extent cx="15840" cy="41040"/>
                <wp:effectExtent l="38100" t="38100" r="22860" b="35560"/>
                <wp:wrapNone/>
                <wp:docPr id="6608" name="Ink 6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9">
                      <w14:nvContentPartPr>
                        <w14:cNvContentPartPr/>
                      </w14:nvContentPartPr>
                      <w14:xfrm>
                        <a:off x="0" y="0"/>
                        <a:ext cx="158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8" o:spid="_x0000_s1026" type="#_x0000_t75" style="position:absolute;margin-left:441.9pt;margin-top:17.8pt;width:2.55pt;height:4.55pt;z-index:2561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">
                <v:imagedata r:id="rId851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09568" behindDoc="0" locked="0" layoutInCell="1" allowOverlap="1">
                <wp:simplePos x="0" y="0"/>
                <wp:positionH relativeFrom="column">
                  <wp:posOffset>5594550</wp:posOffset>
                </wp:positionH>
                <wp:positionV relativeFrom="paragraph">
                  <wp:posOffset>405960</wp:posOffset>
                </wp:positionV>
                <wp:extent cx="164520" cy="95760"/>
                <wp:effectExtent l="38100" t="38100" r="26035" b="38100"/>
                <wp:wrapNone/>
                <wp:docPr id="6607" name="Ink 6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1">
                      <w14:nvContentPartPr>
                        <w14:cNvContentPartPr/>
                      </w14:nvContentPartPr>
                      <w14:xfrm>
                        <a:off x="0" y="0"/>
                        <a:ext cx="1645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7" o:spid="_x0000_s1026" type="#_x0000_t75" style="position:absolute;margin-left:440pt;margin-top:31.1pt;width:14.25pt;height:9.15pt;z-index:2561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">
                <v:imagedata r:id="rId851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08544" behindDoc="0" locked="0" layoutInCell="1" allowOverlap="1">
                <wp:simplePos x="0" y="0"/>
                <wp:positionH relativeFrom="column">
                  <wp:posOffset>5295390</wp:posOffset>
                </wp:positionH>
                <wp:positionV relativeFrom="paragraph">
                  <wp:posOffset>382200</wp:posOffset>
                </wp:positionV>
                <wp:extent cx="293040" cy="220680"/>
                <wp:effectExtent l="38100" t="38100" r="31115" b="46355"/>
                <wp:wrapNone/>
                <wp:docPr id="6606" name="Ink 6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3">
                      <w14:nvContentPartPr>
                        <w14:cNvContentPartPr/>
                      </w14:nvContentPartPr>
                      <w14:xfrm>
                        <a:off x="0" y="0"/>
                        <a:ext cx="2930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6" o:spid="_x0000_s1026" type="#_x0000_t75" style="position:absolute;margin-left:416.5pt;margin-top:29.35pt;width:24.3pt;height:18.95pt;z-index:2561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">
                <v:imagedata r:id="rId851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07520" behindDoc="0" locked="0" layoutInCell="1" allowOverlap="1">
                <wp:simplePos x="0" y="0"/>
                <wp:positionH relativeFrom="column">
                  <wp:posOffset>5179470</wp:posOffset>
                </wp:positionH>
                <wp:positionV relativeFrom="paragraph">
                  <wp:posOffset>395520</wp:posOffset>
                </wp:positionV>
                <wp:extent cx="165960" cy="147240"/>
                <wp:effectExtent l="38100" t="38100" r="43815" b="43815"/>
                <wp:wrapNone/>
                <wp:docPr id="6605" name="Ink 6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5">
                      <w14:nvContentPartPr>
                        <w14:cNvContentPartPr/>
                      </w14:nvContentPartPr>
                      <w14:xfrm>
                        <a:off x="0" y="0"/>
                        <a:ext cx="1659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5" o:spid="_x0000_s1026" type="#_x0000_t75" style="position:absolute;margin-left:407.15pt;margin-top:30.4pt;width:14.5pt;height:13.05pt;z-index:2561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">
                <v:imagedata r:id="rId851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06496" behindDoc="0" locked="0" layoutInCell="1" allowOverlap="1">
                <wp:simplePos x="0" y="0"/>
                <wp:positionH relativeFrom="column">
                  <wp:posOffset>5078670</wp:posOffset>
                </wp:positionH>
                <wp:positionV relativeFrom="paragraph">
                  <wp:posOffset>418200</wp:posOffset>
                </wp:positionV>
                <wp:extent cx="48960" cy="114840"/>
                <wp:effectExtent l="38100" t="38100" r="27305" b="38100"/>
                <wp:wrapNone/>
                <wp:docPr id="6604" name="Ink 6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7">
                      <w14:nvContentPartPr>
                        <w14:cNvContentPartPr/>
                      </w14:nvContentPartPr>
                      <w14:xfrm>
                        <a:off x="0" y="0"/>
                        <a:ext cx="489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4" o:spid="_x0000_s1026" type="#_x0000_t75" style="position:absolute;margin-left:399.35pt;margin-top:32.4pt;width:5.05pt;height:10.3pt;z-index:2561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">
                <v:imagedata r:id="rId8518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05472" behindDoc="0" locked="0" layoutInCell="1" allowOverlap="1">
                <wp:simplePos x="0" y="0"/>
                <wp:positionH relativeFrom="column">
                  <wp:posOffset>4776990</wp:posOffset>
                </wp:positionH>
                <wp:positionV relativeFrom="paragraph">
                  <wp:posOffset>400200</wp:posOffset>
                </wp:positionV>
                <wp:extent cx="266400" cy="281880"/>
                <wp:effectExtent l="38100" t="38100" r="38735" b="42545"/>
                <wp:wrapNone/>
                <wp:docPr id="6603" name="Ink 6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9">
                      <w14:nvContentPartPr>
                        <w14:cNvContentPartPr/>
                      </w14:nvContentPartPr>
                      <w14:xfrm>
                        <a:off x="0" y="0"/>
                        <a:ext cx="26640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3" o:spid="_x0000_s1026" type="#_x0000_t75" style="position:absolute;margin-left:375.35pt;margin-top:30.95pt;width:22.6pt;height:23.7pt;z-index:2561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">
                <v:imagedata r:id="rId8520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104448" behindDoc="0" locked="0" layoutInCell="1" allowOverlap="1">
                <wp:simplePos x="0" y="0"/>
                <wp:positionH relativeFrom="column">
                  <wp:posOffset>4439310</wp:posOffset>
                </wp:positionH>
                <wp:positionV relativeFrom="paragraph">
                  <wp:posOffset>389760</wp:posOffset>
                </wp:positionV>
                <wp:extent cx="117720" cy="180000"/>
                <wp:effectExtent l="38100" t="38100" r="34925" b="29845"/>
                <wp:wrapNone/>
                <wp:docPr id="6602" name="Ink 6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1">
                      <w14:nvContentPartPr>
                        <w14:cNvContentPartPr/>
                      </w14:nvContentPartPr>
                      <w14:xfrm>
                        <a:off x="0" y="0"/>
                        <a:ext cx="1177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2" o:spid="_x0000_s1026" type="#_x0000_t75" style="position:absolute;margin-left:348.8pt;margin-top:29.9pt;width:10.8pt;height:15.7pt;z-index:2561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">
                <v:imagedata r:id="rId8522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94208" behindDoc="0" locked="0" layoutInCell="1" allowOverlap="1">
                <wp:simplePos x="0" y="0"/>
                <wp:positionH relativeFrom="column">
                  <wp:posOffset>4991190</wp:posOffset>
                </wp:positionH>
                <wp:positionV relativeFrom="paragraph">
                  <wp:posOffset>56760</wp:posOffset>
                </wp:positionV>
                <wp:extent cx="98280" cy="71280"/>
                <wp:effectExtent l="38100" t="38100" r="35560" b="43180"/>
                <wp:wrapNone/>
                <wp:docPr id="6592" name="Ink 6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3">
                      <w14:nvContentPartPr>
                        <w14:cNvContentPartPr/>
                      </w14:nvContentPartPr>
                      <w14:xfrm>
                        <a:off x="0" y="0"/>
                        <a:ext cx="982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2" o:spid="_x0000_s1026" type="#_x0000_t75" style="position:absolute;margin-left:392.5pt;margin-top:3.8pt;width:8.95pt;height:7pt;z-index:2560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">
                <v:imagedata r:id="rId8524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92160" behindDoc="0" locked="0" layoutInCell="1" allowOverlap="1">
                <wp:simplePos x="0" y="0"/>
                <wp:positionH relativeFrom="column">
                  <wp:posOffset>4748190</wp:posOffset>
                </wp:positionH>
                <wp:positionV relativeFrom="paragraph">
                  <wp:posOffset>29400</wp:posOffset>
                </wp:positionV>
                <wp:extent cx="236160" cy="63360"/>
                <wp:effectExtent l="38100" t="38100" r="31115" b="32385"/>
                <wp:wrapNone/>
                <wp:docPr id="6590" name="Ink 6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5">
                      <w14:nvContentPartPr>
                        <w14:cNvContentPartPr/>
                      </w14:nvContentPartPr>
                      <w14:xfrm>
                        <a:off x="0" y="0"/>
                        <a:ext cx="2361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0" o:spid="_x0000_s1026" type="#_x0000_t75" style="position:absolute;margin-left:373.3pt;margin-top:1.6pt;width:19.9pt;height:6.45pt;z-index:2560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">
                <v:imagedata r:id="rId8526" o:title=""/>
              </v:shape>
            </w:pict>
          </mc:Fallback>
        </mc:AlternateContent>
      </w:r>
      <w:r>
        <w:rPr>
          <w:noProof/>
          <w:position w:val="-50"/>
          <w:lang w:val="el-GR" w:eastAsia="el-GR"/>
        </w:rPr>
        <mc:AlternateContent>
          <mc:Choice Requires="wpi">
            <w:drawing>
              <wp:anchor distT="0" distB="0" distL="114300" distR="114300" simplePos="0" relativeHeight="256089088" behindDoc="0" locked="0" layoutInCell="1" allowOverlap="1">
                <wp:simplePos x="0" y="0"/>
                <wp:positionH relativeFrom="column">
                  <wp:posOffset>3816150</wp:posOffset>
                </wp:positionH>
                <wp:positionV relativeFrom="paragraph">
                  <wp:posOffset>-183360</wp:posOffset>
                </wp:positionV>
                <wp:extent cx="332640" cy="1423440"/>
                <wp:effectExtent l="38100" t="38100" r="29845" b="43815"/>
                <wp:wrapNone/>
                <wp:docPr id="6587" name="Ink 6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7">
                      <w14:nvContentPartPr>
                        <w14:cNvContentPartPr/>
                      </w14:nvContentPartPr>
                      <w14:xfrm>
                        <a:off x="0" y="0"/>
                        <a:ext cx="332640" cy="14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7" o:spid="_x0000_s1026" type="#_x0000_t75" style="position:absolute;margin-left:299.9pt;margin-top:-15.15pt;width:27.6pt;height:113.6pt;z-index:2560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">
                <v:imagedata r:id="rId8528" o:title=""/>
              </v:shape>
            </w:pict>
          </mc:Fallback>
        </mc:AlternateContent>
      </w:r>
      <w:r w:rsidR="00A57361" w:rsidRPr="009D0265">
        <w:rPr>
          <w:position w:val="-50"/>
        </w:rPr>
        <w:object w:dxaOrig="4220" w:dyaOrig="1120">
          <v:shape id="_x0000_i1212" type="#_x0000_t75" style="width:211.2pt;height:55.8pt" o:ole="">
            <v:imagedata r:id="rId8529" o:title=""/>
          </v:shape>
          <o:OLEObject Type="Embed" ProgID="Equation.DSMT4" ShapeID="_x0000_i1212" DrawAspect="Content" ObjectID="_1667038407" r:id="rId8530"/>
        </w:object>
      </w:r>
      <w:r w:rsidR="00A57361" w:rsidRPr="00581BCC">
        <w:rPr>
          <w:position w:val="-12"/>
        </w:rPr>
        <w:object w:dxaOrig="999" w:dyaOrig="360">
          <v:shape id="_x0000_i1213" type="#_x0000_t75" style="width:49.95pt;height:18pt" o:ole="" o:bordertopcolor="this" o:borderleftcolor="this" o:borderbottomcolor="this" o:borderrightcolor="this">
            <v:imagedata r:id="rId853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3" DrawAspect="Content" ObjectID="_1667038408" r:id="rId8532"/>
        </w:object>
      </w:r>
    </w:p>
    <w:p w:rsidR="00A57361" w:rsidRPr="00A57361" w:rsidRDefault="004D2C90" w:rsidP="00A57361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25952" behindDoc="0" locked="0" layoutInCell="1" allowOverlap="1">
                <wp:simplePos x="0" y="0"/>
                <wp:positionH relativeFrom="column">
                  <wp:posOffset>6106110</wp:posOffset>
                </wp:positionH>
                <wp:positionV relativeFrom="paragraph">
                  <wp:posOffset>368855</wp:posOffset>
                </wp:positionV>
                <wp:extent cx="5400" cy="17280"/>
                <wp:effectExtent l="38100" t="38100" r="33020" b="40005"/>
                <wp:wrapNone/>
                <wp:docPr id="6623" name="Ink 6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3">
                      <w14:nvContentPartPr>
                        <w14:cNvContentPartPr/>
                      </w14:nvContentPartPr>
                      <w14:xfrm>
                        <a:off x="0" y="0"/>
                        <a:ext cx="54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3" o:spid="_x0000_s1026" type="#_x0000_t75" style="position:absolute;margin-left:480.05pt;margin-top:28.45pt;width:2pt;height:2.75pt;z-index:2561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">
                <v:imagedata r:id="rId85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24928" behindDoc="0" locked="0" layoutInCell="1" allowOverlap="1">
                <wp:simplePos x="0" y="0"/>
                <wp:positionH relativeFrom="column">
                  <wp:posOffset>5959230</wp:posOffset>
                </wp:positionH>
                <wp:positionV relativeFrom="paragraph">
                  <wp:posOffset>280655</wp:posOffset>
                </wp:positionV>
                <wp:extent cx="61560" cy="114480"/>
                <wp:effectExtent l="19050" t="38100" r="34290" b="38100"/>
                <wp:wrapNone/>
                <wp:docPr id="6622" name="Ink 6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5">
                      <w14:nvContentPartPr>
                        <w14:cNvContentPartPr/>
                      </w14:nvContentPartPr>
                      <w14:xfrm>
                        <a:off x="0" y="0"/>
                        <a:ext cx="615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2" o:spid="_x0000_s1026" type="#_x0000_t75" style="position:absolute;margin-left:468.45pt;margin-top:21.15pt;width:6.6pt;height:10.65pt;z-index:2561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">
                <v:imagedata r:id="rId85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23904" behindDoc="0" locked="0" layoutInCell="1" allowOverlap="1">
                <wp:simplePos x="0" y="0"/>
                <wp:positionH relativeFrom="column">
                  <wp:posOffset>5822790</wp:posOffset>
                </wp:positionH>
                <wp:positionV relativeFrom="paragraph">
                  <wp:posOffset>214415</wp:posOffset>
                </wp:positionV>
                <wp:extent cx="42120" cy="294480"/>
                <wp:effectExtent l="38100" t="38100" r="34290" b="29845"/>
                <wp:wrapNone/>
                <wp:docPr id="6621" name="Ink 6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7">
                      <w14:nvContentPartPr>
                        <w14:cNvContentPartPr/>
                      </w14:nvContentPartPr>
                      <w14:xfrm>
                        <a:off x="0" y="0"/>
                        <a:ext cx="4212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1" o:spid="_x0000_s1026" type="#_x0000_t75" style="position:absolute;margin-left:457.75pt;margin-top:16.3pt;width:4.8pt;height:24.55pt;z-index:2561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">
                <v:imagedata r:id="rId85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22880" behindDoc="0" locked="0" layoutInCell="1" allowOverlap="1">
                <wp:simplePos x="0" y="0"/>
                <wp:positionH relativeFrom="column">
                  <wp:posOffset>5847270</wp:posOffset>
                </wp:positionH>
                <wp:positionV relativeFrom="paragraph">
                  <wp:posOffset>277775</wp:posOffset>
                </wp:positionV>
                <wp:extent cx="88560" cy="88560"/>
                <wp:effectExtent l="38100" t="38100" r="45085" b="26035"/>
                <wp:wrapNone/>
                <wp:docPr id="6620" name="Ink 6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9">
                      <w14:nvContentPartPr>
                        <w14:cNvContentPartPr/>
                      </w14:nvContentPartPr>
                      <w14:xfrm>
                        <a:off x="0" y="0"/>
                        <a:ext cx="885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0" o:spid="_x0000_s1026" type="#_x0000_t75" style="position:absolute;margin-left:459.6pt;margin-top:21.25pt;width:8.5pt;height:8.3pt;z-index:2561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">
                <v:imagedata r:id="rId85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21856" behindDoc="0" locked="0" layoutInCell="1" allowOverlap="1">
                <wp:simplePos x="0" y="0"/>
                <wp:positionH relativeFrom="column">
                  <wp:posOffset>5712990</wp:posOffset>
                </wp:positionH>
                <wp:positionV relativeFrom="paragraph">
                  <wp:posOffset>106775</wp:posOffset>
                </wp:positionV>
                <wp:extent cx="78840" cy="348840"/>
                <wp:effectExtent l="38100" t="38100" r="35560" b="32385"/>
                <wp:wrapNone/>
                <wp:docPr id="6619" name="Ink 6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1">
                      <w14:nvContentPartPr>
                        <w14:cNvContentPartPr/>
                      </w14:nvContentPartPr>
                      <w14:xfrm>
                        <a:off x="0" y="0"/>
                        <a:ext cx="78840" cy="34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9" o:spid="_x0000_s1026" type="#_x0000_t75" style="position:absolute;margin-left:448.95pt;margin-top:7.6pt;width:7.9pt;height:29.05pt;z-index:2561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">
                <v:imagedata r:id="rId85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20832" behindDoc="0" locked="0" layoutInCell="1" allowOverlap="1">
                <wp:simplePos x="0" y="0"/>
                <wp:positionH relativeFrom="column">
                  <wp:posOffset>5564670</wp:posOffset>
                </wp:positionH>
                <wp:positionV relativeFrom="paragraph">
                  <wp:posOffset>118655</wp:posOffset>
                </wp:positionV>
                <wp:extent cx="129240" cy="279720"/>
                <wp:effectExtent l="38100" t="38100" r="23495" b="44450"/>
                <wp:wrapNone/>
                <wp:docPr id="6618" name="Ink 6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3">
                      <w14:nvContentPartPr>
                        <w14:cNvContentPartPr/>
                      </w14:nvContentPartPr>
                      <w14:xfrm>
                        <a:off x="0" y="0"/>
                        <a:ext cx="12924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8" o:spid="_x0000_s1026" type="#_x0000_t75" style="position:absolute;margin-left:437.4pt;margin-top:8.6pt;width:11.8pt;height:23.6pt;z-index:2561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">
                <v:imagedata r:id="rId85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19808" behindDoc="0" locked="0" layoutInCell="1" allowOverlap="1">
                <wp:simplePos x="0" y="0"/>
                <wp:positionH relativeFrom="column">
                  <wp:posOffset>5280990</wp:posOffset>
                </wp:positionH>
                <wp:positionV relativeFrom="paragraph">
                  <wp:posOffset>273455</wp:posOffset>
                </wp:positionV>
                <wp:extent cx="296280" cy="148680"/>
                <wp:effectExtent l="38100" t="38100" r="8890" b="41910"/>
                <wp:wrapNone/>
                <wp:docPr id="6617" name="Ink 6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5">
                      <w14:nvContentPartPr>
                        <w14:cNvContentPartPr/>
                      </w14:nvContentPartPr>
                      <w14:xfrm>
                        <a:off x="0" y="0"/>
                        <a:ext cx="2962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7" o:spid="_x0000_s1026" type="#_x0000_t75" style="position:absolute;margin-left:415.15pt;margin-top:20.8pt;width:24.85pt;height:13.2pt;z-index:2561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">
                <v:imagedata r:id="rId85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17760" behindDoc="0" locked="0" layoutInCell="1" allowOverlap="1">
                <wp:simplePos x="0" y="0"/>
                <wp:positionH relativeFrom="column">
                  <wp:posOffset>5273790</wp:posOffset>
                </wp:positionH>
                <wp:positionV relativeFrom="paragraph">
                  <wp:posOffset>-60985</wp:posOffset>
                </wp:positionV>
                <wp:extent cx="122040" cy="148680"/>
                <wp:effectExtent l="38100" t="38100" r="30480" b="22860"/>
                <wp:wrapNone/>
                <wp:docPr id="6615" name="Ink 6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7">
                      <w14:nvContentPartPr>
                        <w14:cNvContentPartPr/>
                      </w14:nvContentPartPr>
                      <w14:xfrm>
                        <a:off x="0" y="0"/>
                        <a:ext cx="1220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5" o:spid="_x0000_s1026" type="#_x0000_t75" style="position:absolute;margin-left:414.45pt;margin-top:-5.3pt;width:11.15pt;height:12.9pt;z-index:2561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">
                <v:imagedata r:id="rId85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14688" behindDoc="0" locked="0" layoutInCell="1" allowOverlap="1">
                <wp:simplePos x="0" y="0"/>
                <wp:positionH relativeFrom="column">
                  <wp:posOffset>4887150</wp:posOffset>
                </wp:positionH>
                <wp:positionV relativeFrom="paragraph">
                  <wp:posOffset>-34705</wp:posOffset>
                </wp:positionV>
                <wp:extent cx="179280" cy="174240"/>
                <wp:effectExtent l="38100" t="38100" r="30480" b="35560"/>
                <wp:wrapNone/>
                <wp:docPr id="6612" name="Ink 6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9">
                      <w14:nvContentPartPr>
                        <w14:cNvContentPartPr/>
                      </w14:nvContentPartPr>
                      <w14:xfrm>
                        <a:off x="0" y="0"/>
                        <a:ext cx="1792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2" o:spid="_x0000_s1026" type="#_x0000_t75" style="position:absolute;margin-left:384.3pt;margin-top:-3.35pt;width:15.3pt;height:15.05pt;z-index:2561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">
                <v:imagedata r:id="rId85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13664" behindDoc="0" locked="0" layoutInCell="1" allowOverlap="1">
                <wp:simplePos x="0" y="0"/>
                <wp:positionH relativeFrom="column">
                  <wp:posOffset>4779150</wp:posOffset>
                </wp:positionH>
                <wp:positionV relativeFrom="paragraph">
                  <wp:posOffset>17855</wp:posOffset>
                </wp:positionV>
                <wp:extent cx="69480" cy="113040"/>
                <wp:effectExtent l="19050" t="38100" r="45085" b="39370"/>
                <wp:wrapNone/>
                <wp:docPr id="6611" name="Ink 6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1">
                      <w14:nvContentPartPr>
                        <w14:cNvContentPartPr/>
                      </w14:nvContentPartPr>
                      <w14:xfrm>
                        <a:off x="0" y="0"/>
                        <a:ext cx="69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1" o:spid="_x0000_s1026" type="#_x0000_t75" style="position:absolute;margin-left:375.6pt;margin-top:.6pt;width:7pt;height:10.45pt;z-index:2561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">
                <v:imagedata r:id="rId85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12640" behindDoc="0" locked="0" layoutInCell="1" allowOverlap="1">
                <wp:simplePos x="0" y="0"/>
                <wp:positionH relativeFrom="column">
                  <wp:posOffset>4609590</wp:posOffset>
                </wp:positionH>
                <wp:positionV relativeFrom="paragraph">
                  <wp:posOffset>-108145</wp:posOffset>
                </wp:positionV>
                <wp:extent cx="35280" cy="453600"/>
                <wp:effectExtent l="38100" t="38100" r="41275" b="41910"/>
                <wp:wrapNone/>
                <wp:docPr id="6610" name="Ink 6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3">
                      <w14:nvContentPartPr>
                        <w14:cNvContentPartPr/>
                      </w14:nvContentPartPr>
                      <w14:xfrm>
                        <a:off x="0" y="0"/>
                        <a:ext cx="3528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0" o:spid="_x0000_s1026" type="#_x0000_t75" style="position:absolute;margin-left:362.2pt;margin-top:-9.1pt;width:4.25pt;height:37pt;z-index:2561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">
                <v:imagedata r:id="rId85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11616" behindDoc="0" locked="0" layoutInCell="1" allowOverlap="1">
                <wp:simplePos x="0" y="0"/>
                <wp:positionH relativeFrom="column">
                  <wp:posOffset>4611030</wp:posOffset>
                </wp:positionH>
                <wp:positionV relativeFrom="paragraph">
                  <wp:posOffset>12455</wp:posOffset>
                </wp:positionV>
                <wp:extent cx="124920" cy="134280"/>
                <wp:effectExtent l="38100" t="38100" r="27940" b="37465"/>
                <wp:wrapNone/>
                <wp:docPr id="6609" name="Ink 6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5">
                      <w14:nvContentPartPr>
                        <w14:cNvContentPartPr/>
                      </w14:nvContentPartPr>
                      <w14:xfrm>
                        <a:off x="0" y="0"/>
                        <a:ext cx="1249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9" o:spid="_x0000_s1026" type="#_x0000_t75" style="position:absolute;margin-left:362.3pt;margin-top:.2pt;width:11.3pt;height:12.1pt;z-index:2561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">
                <v:imagedata r:id="rId8556" o:title=""/>
              </v:shape>
            </w:pict>
          </mc:Fallback>
        </mc:AlternateContent>
      </w:r>
      <w:r w:rsidR="00A57361" w:rsidRPr="00A57361">
        <w:rPr>
          <w:lang w:val="el-GR"/>
        </w:rPr>
        <w:tab/>
        <w:t xml:space="preserve">και  </w:t>
      </w:r>
      <w:r w:rsidR="00A57361" w:rsidRPr="00E37F32">
        <w:rPr>
          <w:position w:val="-14"/>
        </w:rPr>
        <w:object w:dxaOrig="2280" w:dyaOrig="380">
          <v:shape id="_x0000_i1214" type="#_x0000_t75" style="width:114pt;height:19.2pt" o:ole="">
            <v:imagedata r:id="rId8557" o:title=""/>
          </v:shape>
          <o:OLEObject Type="Embed" ProgID="Equation.DSMT4" ShapeID="_x0000_i1214" DrawAspect="Content" ObjectID="_1667038409" r:id="rId8558"/>
        </w:object>
      </w:r>
      <w:r w:rsidR="00A57361" w:rsidRPr="00581BCC">
        <w:rPr>
          <w:position w:val="-12"/>
        </w:rPr>
        <w:object w:dxaOrig="999" w:dyaOrig="360">
          <v:shape id="_x0000_i1215" type="#_x0000_t75" style="width:49.95pt;height:18pt" o:ole="" o:bordertopcolor="this" o:borderleftcolor="this" o:borderbottomcolor="this" o:borderrightcolor="this">
            <v:imagedata r:id="rId855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215" DrawAspect="Content" ObjectID="_1667038410" r:id="rId8560"/>
        </w:object>
      </w:r>
    </w:p>
    <w:p w:rsidR="000C2B87" w:rsidRPr="00A57361" w:rsidRDefault="000C2B87">
      <w:pPr>
        <w:tabs>
          <w:tab w:val="clear" w:pos="1185"/>
        </w:tabs>
        <w:spacing w:before="0" w:after="0" w:line="240" w:lineRule="auto"/>
        <w:jc w:val="left"/>
        <w:rPr>
          <w:b/>
          <w:lang w:val="el-GR"/>
        </w:rPr>
      </w:pPr>
      <w:r w:rsidRPr="00A57361">
        <w:rPr>
          <w:b/>
          <w:lang w:val="el-GR"/>
        </w:rPr>
        <w:br w:type="page"/>
      </w:r>
    </w:p>
    <w:p w:rsidR="00020496" w:rsidRPr="00A57361" w:rsidRDefault="00020496" w:rsidP="00020496">
      <w:pPr>
        <w:rPr>
          <w:b/>
          <w:lang w:val="el-GR"/>
        </w:rPr>
      </w:pPr>
      <w:r w:rsidRPr="00A57361">
        <w:rPr>
          <w:b/>
          <w:lang w:val="el-GR"/>
        </w:rPr>
        <w:lastRenderedPageBreak/>
        <w:t>Διαγώνιος</w:t>
      </w:r>
    </w:p>
    <w:p w:rsidR="00A57361" w:rsidRPr="00C26507" w:rsidRDefault="00020496" w:rsidP="00A57361">
      <w:pPr>
        <w:rPr>
          <w:i/>
          <w:u w:val="single"/>
          <w:lang w:val="el-GR"/>
        </w:rPr>
      </w:pPr>
      <w:r w:rsidRPr="00A57361">
        <w:rPr>
          <w:i/>
          <w:u w:val="single"/>
          <w:lang w:val="el-GR"/>
        </w:rPr>
        <w:t>Από αριστερά</w:t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C26507">
        <w:rPr>
          <w:i/>
          <w:u w:val="single"/>
          <w:lang w:val="el-GR"/>
        </w:rPr>
        <w:t>Από δεξιά</w:t>
      </w:r>
    </w:p>
    <w:p w:rsidR="000C2B87" w:rsidRPr="00A57361" w:rsidRDefault="004D2C9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76480" behindDoc="0" locked="0" layoutInCell="1" allowOverlap="1">
                <wp:simplePos x="0" y="0"/>
                <wp:positionH relativeFrom="column">
                  <wp:posOffset>3078870</wp:posOffset>
                </wp:positionH>
                <wp:positionV relativeFrom="paragraph">
                  <wp:posOffset>152820</wp:posOffset>
                </wp:positionV>
                <wp:extent cx="35640" cy="25560"/>
                <wp:effectExtent l="38100" t="38100" r="59690" b="50800"/>
                <wp:wrapNone/>
                <wp:docPr id="6770" name="Ink 6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1">
                      <w14:nvContentPartPr>
                        <w14:cNvContentPartPr/>
                      </w14:nvContentPartPr>
                      <w14:xfrm>
                        <a:off x="0" y="0"/>
                        <a:ext cx="356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0" o:spid="_x0000_s1026" type="#_x0000_t75" style="position:absolute;margin-left:241.45pt;margin-top:11.05pt;width:4.8pt;height:4pt;z-index:2562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">
                <v:imagedata r:id="rId85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67264" behindDoc="0" locked="0" layoutInCell="1" allowOverlap="1">
                <wp:simplePos x="0" y="0"/>
                <wp:positionH relativeFrom="column">
                  <wp:posOffset>2685750</wp:posOffset>
                </wp:positionH>
                <wp:positionV relativeFrom="paragraph">
                  <wp:posOffset>291780</wp:posOffset>
                </wp:positionV>
                <wp:extent cx="360" cy="360"/>
                <wp:effectExtent l="0" t="0" r="0" b="0"/>
                <wp:wrapNone/>
                <wp:docPr id="6761" name="Ink 6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1" o:spid="_x0000_s1026" type="#_x0000_t75" style="position:absolute;margin-left:210.5pt;margin-top:21.95pt;width:2.05pt;height:2.05pt;z-index:2562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">
                <v:imagedata r:id="rId77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57024" behindDoc="0" locked="0" layoutInCell="1" allowOverlap="1">
                <wp:simplePos x="0" y="0"/>
                <wp:positionH relativeFrom="column">
                  <wp:posOffset>2197230</wp:posOffset>
                </wp:positionH>
                <wp:positionV relativeFrom="paragraph">
                  <wp:posOffset>491940</wp:posOffset>
                </wp:positionV>
                <wp:extent cx="104760" cy="95040"/>
                <wp:effectExtent l="38100" t="38100" r="48260" b="57785"/>
                <wp:wrapNone/>
                <wp:docPr id="6751" name="Ink 6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4">
                      <w14:nvContentPartPr>
                        <w14:cNvContentPartPr/>
                      </w14:nvContentPartPr>
                      <w14:xfrm>
                        <a:off x="0" y="0"/>
                        <a:ext cx="1047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1" o:spid="_x0000_s1026" type="#_x0000_t75" style="position:absolute;margin-left:172pt;margin-top:37.75pt;width:10.3pt;height:9.55pt;z-index:2562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">
                <v:imagedata r:id="rId8565" o:title=""/>
              </v:shape>
            </w:pict>
          </mc:Fallback>
        </mc:AlternateContent>
      </w:r>
      <w:r w:rsidR="00020496" w:rsidRPr="00A57361">
        <w:rPr>
          <w:lang w:val="el-GR"/>
        </w:rPr>
        <w:t xml:space="preserve">                  </w:t>
      </w:r>
      <w:r w:rsidR="000C2B87">
        <w:rPr>
          <w:lang w:val="el-GR"/>
        </w:rPr>
        <w:t xml:space="preserve">    </w:t>
      </w:r>
      <w:r w:rsidR="00020496" w:rsidRPr="00A57361">
        <w:rPr>
          <w:lang w:val="el-GR"/>
        </w:rPr>
        <w:t xml:space="preserve">      </w:t>
      </w:r>
      <w:r w:rsidR="00020496" w:rsidRPr="009D0265">
        <w:rPr>
          <w:position w:val="-50"/>
        </w:rPr>
        <w:object w:dxaOrig="1500" w:dyaOrig="1120">
          <v:shape id="_x0000_i1216" type="#_x0000_t75" style="width:75pt;height:55.8pt" o:ole="">
            <v:imagedata r:id="rId8566" o:title=""/>
          </v:shape>
          <o:OLEObject Type="Embed" ProgID="Equation.DSMT4" ShapeID="_x0000_i1216" DrawAspect="Content" ObjectID="_1667038411" r:id="rId8567"/>
        </w:object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>
        <w:rPr>
          <w:lang w:val="el-GR"/>
        </w:rPr>
        <w:tab/>
      </w:r>
      <w:r w:rsidR="00A57361" w:rsidRPr="009D0265">
        <w:rPr>
          <w:position w:val="-50"/>
        </w:rPr>
        <w:object w:dxaOrig="1359" w:dyaOrig="1120">
          <v:shape id="_x0000_i1217" type="#_x0000_t75" style="width:67.8pt;height:55.8pt" o:ole="">
            <v:imagedata r:id="rId8568" o:title=""/>
          </v:shape>
          <o:OLEObject Type="Embed" ProgID="Equation.DSMT4" ShapeID="_x0000_i1217" DrawAspect="Content" ObjectID="_1667038412" r:id="rId8569"/>
        </w:object>
      </w:r>
    </w:p>
    <w:p w:rsidR="000C2B87" w:rsidRPr="0060677A" w:rsidRDefault="004D2C90" w:rsidP="00020496">
      <w:pPr>
        <w:rPr>
          <w:lang w:val="el-GR"/>
        </w:rPr>
      </w:pP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290816" behindDoc="0" locked="0" layoutInCell="1" allowOverlap="1">
                <wp:simplePos x="0" y="0"/>
                <wp:positionH relativeFrom="column">
                  <wp:posOffset>5298990</wp:posOffset>
                </wp:positionH>
                <wp:positionV relativeFrom="paragraph">
                  <wp:posOffset>599640</wp:posOffset>
                </wp:positionV>
                <wp:extent cx="606240" cy="901440"/>
                <wp:effectExtent l="38100" t="38100" r="22860" b="32385"/>
                <wp:wrapNone/>
                <wp:docPr id="6784" name="Ink 6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0">
                      <w14:nvContentPartPr>
                        <w14:cNvContentPartPr/>
                      </w14:nvContentPartPr>
                      <w14:xfrm>
                        <a:off x="0" y="0"/>
                        <a:ext cx="606240" cy="90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4" o:spid="_x0000_s1026" type="#_x0000_t75" style="position:absolute;margin-left:416.5pt;margin-top:46.4pt;width:49.25pt;height:72.55pt;z-index:2562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">
                <v:imagedata r:id="rId857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270336" behindDoc="0" locked="0" layoutInCell="1" allowOverlap="1">
                <wp:simplePos x="0" y="0"/>
                <wp:positionH relativeFrom="column">
                  <wp:posOffset>4718310</wp:posOffset>
                </wp:positionH>
                <wp:positionV relativeFrom="paragraph">
                  <wp:posOffset>600720</wp:posOffset>
                </wp:positionV>
                <wp:extent cx="407880" cy="839520"/>
                <wp:effectExtent l="38100" t="38100" r="30480" b="36830"/>
                <wp:wrapNone/>
                <wp:docPr id="6764" name="Ink 6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2">
                      <w14:nvContentPartPr>
                        <w14:cNvContentPartPr/>
                      </w14:nvContentPartPr>
                      <w14:xfrm>
                        <a:off x="0" y="0"/>
                        <a:ext cx="407880" cy="83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4" o:spid="_x0000_s1026" type="#_x0000_t75" style="position:absolute;margin-left:370.6pt;margin-top:46.6pt;width:33.75pt;height:67.5pt;z-index:2562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">
                <v:imagedata r:id="rId857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260096" behindDoc="0" locked="0" layoutInCell="1" allowOverlap="1">
                <wp:simplePos x="0" y="0"/>
                <wp:positionH relativeFrom="column">
                  <wp:posOffset>4625790</wp:posOffset>
                </wp:positionH>
                <wp:positionV relativeFrom="paragraph">
                  <wp:posOffset>516480</wp:posOffset>
                </wp:positionV>
                <wp:extent cx="543600" cy="1031760"/>
                <wp:effectExtent l="38100" t="38100" r="46990" b="54610"/>
                <wp:wrapNone/>
                <wp:docPr id="6754" name="Ink 6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4">
                      <w14:nvContentPartPr>
                        <w14:cNvContentPartPr/>
                      </w14:nvContentPartPr>
                      <w14:xfrm>
                        <a:off x="0" y="0"/>
                        <a:ext cx="543600" cy="10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4" o:spid="_x0000_s1026" type="#_x0000_t75" style="position:absolute;margin-left:363.25pt;margin-top:39.65pt;width:44.6pt;height:83.1pt;z-index:2562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">
                <v:imagedata r:id="rId857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251904" behindDoc="0" locked="0" layoutInCell="1" allowOverlap="1">
                <wp:simplePos x="0" y="0"/>
                <wp:positionH relativeFrom="column">
                  <wp:posOffset>5440470</wp:posOffset>
                </wp:positionH>
                <wp:positionV relativeFrom="paragraph">
                  <wp:posOffset>420360</wp:posOffset>
                </wp:positionV>
                <wp:extent cx="500400" cy="1177200"/>
                <wp:effectExtent l="38100" t="38100" r="33020" b="42545"/>
                <wp:wrapNone/>
                <wp:docPr id="6746" name="Ink 6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6">
                      <w14:nvContentPartPr>
                        <w14:cNvContentPartPr/>
                      </w14:nvContentPartPr>
                      <w14:xfrm>
                        <a:off x="0" y="0"/>
                        <a:ext cx="500400" cy="11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6" o:spid="_x0000_s1026" type="#_x0000_t75" style="position:absolute;margin-left:427.7pt;margin-top:32.35pt;width:40.9pt;height:94.25pt;z-index:2562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">
                <v:imagedata r:id="rId857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250880" behindDoc="0" locked="0" layoutInCell="1" allowOverlap="1">
                <wp:simplePos x="0" y="0"/>
                <wp:positionH relativeFrom="column">
                  <wp:posOffset>5352990</wp:posOffset>
                </wp:positionH>
                <wp:positionV relativeFrom="paragraph">
                  <wp:posOffset>767760</wp:posOffset>
                </wp:positionV>
                <wp:extent cx="126360" cy="166680"/>
                <wp:effectExtent l="38100" t="38100" r="45720" b="43180"/>
                <wp:wrapNone/>
                <wp:docPr id="6745" name="Ink 6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8">
                      <w14:nvContentPartPr>
                        <w14:cNvContentPartPr/>
                      </w14:nvContentPartPr>
                      <w14:xfrm>
                        <a:off x="0" y="0"/>
                        <a:ext cx="1263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5" o:spid="_x0000_s1026" type="#_x0000_t75" style="position:absolute;margin-left:420.8pt;margin-top:59.65pt;width:11.5pt;height:14.65pt;z-index:2562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">
                <v:imagedata r:id="rId857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248832" behindDoc="0" locked="0" layoutInCell="1" allowOverlap="1">
                <wp:simplePos x="0" y="0"/>
                <wp:positionH relativeFrom="column">
                  <wp:posOffset>4580070</wp:posOffset>
                </wp:positionH>
                <wp:positionV relativeFrom="paragraph">
                  <wp:posOffset>540960</wp:posOffset>
                </wp:positionV>
                <wp:extent cx="209520" cy="1083600"/>
                <wp:effectExtent l="38100" t="38100" r="38735" b="40640"/>
                <wp:wrapNone/>
                <wp:docPr id="6743" name="Ink 6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0">
                      <w14:nvContentPartPr>
                        <w14:cNvContentPartPr/>
                      </w14:nvContentPartPr>
                      <w14:xfrm>
                        <a:off x="0" y="0"/>
                        <a:ext cx="209520" cy="10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3" o:spid="_x0000_s1026" type="#_x0000_t75" style="position:absolute;margin-left:359.9pt;margin-top:42.05pt;width:18.05pt;height:86.65pt;z-index:2562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">
                <v:imagedata r:id="rId858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245760" behindDoc="0" locked="0" layoutInCell="1" allowOverlap="1">
                <wp:simplePos x="0" y="0"/>
                <wp:positionH relativeFrom="column">
                  <wp:posOffset>4962750</wp:posOffset>
                </wp:positionH>
                <wp:positionV relativeFrom="paragraph">
                  <wp:posOffset>921480</wp:posOffset>
                </wp:positionV>
                <wp:extent cx="23040" cy="83880"/>
                <wp:effectExtent l="38100" t="38100" r="34290" b="30480"/>
                <wp:wrapNone/>
                <wp:docPr id="6740" name="Ink 6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2">
                      <w14:nvContentPartPr>
                        <w14:cNvContentPartPr/>
                      </w14:nvContentPartPr>
                      <w14:xfrm>
                        <a:off x="0" y="0"/>
                        <a:ext cx="230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0" o:spid="_x0000_s1026" type="#_x0000_t75" style="position:absolute;margin-left:389.9pt;margin-top:71.75pt;width:3.4pt;height:8.15pt;z-index:2562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">
                <v:imagedata r:id="rId858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244736" behindDoc="0" locked="0" layoutInCell="1" allowOverlap="1">
                <wp:simplePos x="0" y="0"/>
                <wp:positionH relativeFrom="column">
                  <wp:posOffset>4758630</wp:posOffset>
                </wp:positionH>
                <wp:positionV relativeFrom="paragraph">
                  <wp:posOffset>688560</wp:posOffset>
                </wp:positionV>
                <wp:extent cx="116640" cy="276840"/>
                <wp:effectExtent l="38100" t="38100" r="17145" b="28575"/>
                <wp:wrapNone/>
                <wp:docPr id="6739" name="Ink 6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4">
                      <w14:nvContentPartPr>
                        <w14:cNvContentPartPr/>
                      </w14:nvContentPartPr>
                      <w14:xfrm>
                        <a:off x="0" y="0"/>
                        <a:ext cx="11664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9" o:spid="_x0000_s1026" type="#_x0000_t75" style="position:absolute;margin-left:374pt;margin-top:53.45pt;width:10.7pt;height:23.25pt;z-index:2562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">
                <v:imagedata r:id="rId858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231424" behindDoc="0" locked="0" layoutInCell="1" allowOverlap="1">
                <wp:simplePos x="0" y="0"/>
                <wp:positionH relativeFrom="column">
                  <wp:posOffset>2418990</wp:posOffset>
                </wp:positionH>
                <wp:positionV relativeFrom="paragraph">
                  <wp:posOffset>-862320</wp:posOffset>
                </wp:positionV>
                <wp:extent cx="320040" cy="3718080"/>
                <wp:effectExtent l="38100" t="38100" r="41910" b="34925"/>
                <wp:wrapNone/>
                <wp:docPr id="6726" name="Ink 6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6">
                      <w14:nvContentPartPr>
                        <w14:cNvContentPartPr/>
                      </w14:nvContentPartPr>
                      <w14:xfrm>
                        <a:off x="0" y="0"/>
                        <a:ext cx="320040" cy="37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6" o:spid="_x0000_s1026" type="#_x0000_t75" style="position:absolute;margin-left:189.85pt;margin-top:-68.4pt;width:26.55pt;height:294pt;z-index:2562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">
                <v:imagedata r:id="rId8587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132096" behindDoc="0" locked="0" layoutInCell="1" allowOverlap="1">
                <wp:simplePos x="0" y="0"/>
                <wp:positionH relativeFrom="column">
                  <wp:posOffset>-75090</wp:posOffset>
                </wp:positionH>
                <wp:positionV relativeFrom="paragraph">
                  <wp:posOffset>57480</wp:posOffset>
                </wp:positionV>
                <wp:extent cx="1314360" cy="1020240"/>
                <wp:effectExtent l="38100" t="38100" r="38735" b="46990"/>
                <wp:wrapNone/>
                <wp:docPr id="6629" name="Ink 6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8">
                      <w14:nvContentPartPr>
                        <w14:cNvContentPartPr/>
                      </w14:nvContentPartPr>
                      <w14:xfrm>
                        <a:off x="0" y="0"/>
                        <a:ext cx="1314360" cy="10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9" o:spid="_x0000_s1026" type="#_x0000_t75" style="position:absolute;margin-left:-6.6pt;margin-top:3.7pt;width:104.95pt;height:81.95pt;z-index:2561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">
                <v:imagedata r:id="rId8589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131072" behindDoc="0" locked="0" layoutInCell="1" allowOverlap="1">
                <wp:simplePos x="0" y="0"/>
                <wp:positionH relativeFrom="column">
                  <wp:posOffset>-133770</wp:posOffset>
                </wp:positionH>
                <wp:positionV relativeFrom="paragraph">
                  <wp:posOffset>633120</wp:posOffset>
                </wp:positionV>
                <wp:extent cx="94320" cy="16560"/>
                <wp:effectExtent l="19050" t="38100" r="20320" b="40640"/>
                <wp:wrapNone/>
                <wp:docPr id="6628" name="Ink 6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0">
                      <w14:nvContentPartPr>
                        <w14:cNvContentPartPr/>
                      </w14:nvContentPartPr>
                      <w14:xfrm>
                        <a:off x="0" y="0"/>
                        <a:ext cx="943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8" o:spid="_x0000_s1026" type="#_x0000_t75" style="position:absolute;margin-left:-11.05pt;margin-top:49.25pt;width:8.55pt;height:2.55pt;z-index:2561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">
                <v:imagedata r:id="rId8591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130048" behindDoc="0" locked="0" layoutInCell="1" allowOverlap="1">
                <wp:simplePos x="0" y="0"/>
                <wp:positionH relativeFrom="column">
                  <wp:posOffset>-148530</wp:posOffset>
                </wp:positionH>
                <wp:positionV relativeFrom="paragraph">
                  <wp:posOffset>510720</wp:posOffset>
                </wp:positionV>
                <wp:extent cx="100800" cy="39600"/>
                <wp:effectExtent l="38100" t="38100" r="33020" b="36830"/>
                <wp:wrapNone/>
                <wp:docPr id="6627" name="Ink 6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2">
                      <w14:nvContentPartPr>
                        <w14:cNvContentPartPr/>
                      </w14:nvContentPartPr>
                      <w14:xfrm>
                        <a:off x="0" y="0"/>
                        <a:ext cx="1008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7" o:spid="_x0000_s1026" type="#_x0000_t75" style="position:absolute;margin-left:-12.4pt;margin-top:39.65pt;width:9.25pt;height:4.4pt;z-index:2561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">
                <v:imagedata r:id="rId8593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129024" behindDoc="0" locked="0" layoutInCell="1" allowOverlap="1">
                <wp:simplePos x="0" y="0"/>
                <wp:positionH relativeFrom="column">
                  <wp:posOffset>-346890</wp:posOffset>
                </wp:positionH>
                <wp:positionV relativeFrom="paragraph">
                  <wp:posOffset>427200</wp:posOffset>
                </wp:positionV>
                <wp:extent cx="185400" cy="261720"/>
                <wp:effectExtent l="38100" t="38100" r="5715" b="43180"/>
                <wp:wrapNone/>
                <wp:docPr id="6626" name="Ink 6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4">
                      <w14:nvContentPartPr>
                        <w14:cNvContentPartPr/>
                      </w14:nvContentPartPr>
                      <w14:xfrm>
                        <a:off x="0" y="0"/>
                        <a:ext cx="18540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6" o:spid="_x0000_s1026" type="#_x0000_t75" style="position:absolute;margin-left:-28pt;margin-top:32.95pt;width:16.05pt;height:22.05pt;z-index:2561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">
                <v:imagedata r:id="rId8595" o:title=""/>
              </v:shape>
            </w:pict>
          </mc:Fallback>
        </mc:AlternateContent>
      </w:r>
      <w:r>
        <w:rPr>
          <w:noProof/>
          <w:position w:val="-68"/>
          <w:lang w:val="el-GR" w:eastAsia="el-GR"/>
        </w:rPr>
        <mc:AlternateContent>
          <mc:Choice Requires="wpi">
            <w:drawing>
              <wp:anchor distT="0" distB="0" distL="114300" distR="114300" simplePos="0" relativeHeight="256128000" behindDoc="0" locked="0" layoutInCell="1" allowOverlap="1">
                <wp:simplePos x="0" y="0"/>
                <wp:positionH relativeFrom="column">
                  <wp:posOffset>-321330</wp:posOffset>
                </wp:positionH>
                <wp:positionV relativeFrom="paragraph">
                  <wp:posOffset>425760</wp:posOffset>
                </wp:positionV>
                <wp:extent cx="47880" cy="240120"/>
                <wp:effectExtent l="38100" t="38100" r="28575" b="45720"/>
                <wp:wrapNone/>
                <wp:docPr id="6625" name="Ink 6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6">
                      <w14:nvContentPartPr>
                        <w14:cNvContentPartPr/>
                      </w14:nvContentPartPr>
                      <w14:xfrm>
                        <a:off x="0" y="0"/>
                        <a:ext cx="478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5" o:spid="_x0000_s1026" type="#_x0000_t75" style="position:absolute;margin-left:-26pt;margin-top:32.75pt;width:5.25pt;height:20.4pt;z-index:2561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">
                <v:imagedata r:id="rId8597" o:title=""/>
              </v:shape>
            </w:pict>
          </mc:Fallback>
        </mc:AlternateContent>
      </w:r>
      <w:r w:rsidR="00020496" w:rsidRPr="00877BCF">
        <w:rPr>
          <w:position w:val="-68"/>
        </w:rPr>
        <w:object w:dxaOrig="1800" w:dyaOrig="1480">
          <v:shape id="_x0000_i1218" type="#_x0000_t75" style="width:90pt;height:73.8pt" o:ole="">
            <v:imagedata r:id="rId8598" o:title=""/>
          </v:shape>
          <o:OLEObject Type="Embed" ProgID="Equation.DSMT4" ShapeID="_x0000_i1218" DrawAspect="Content" ObjectID="_1667038413" r:id="rId8599"/>
        </w:object>
      </w:r>
      <w:r w:rsidR="00020496" w:rsidRPr="007D3293">
        <w:rPr>
          <w:lang w:val="el-GR"/>
        </w:rPr>
        <w:t xml:space="preserve"> </w:t>
      </w:r>
      <w:r w:rsidR="0060677A">
        <w:rPr>
          <w:lang w:val="el-GR"/>
        </w:rPr>
        <w:tab/>
      </w:r>
      <w:r w:rsidR="0060677A">
        <w:rPr>
          <w:lang w:val="el-GR"/>
        </w:rPr>
        <w:tab/>
      </w:r>
      <w:r w:rsidR="0060677A">
        <w:rPr>
          <w:lang w:val="el-GR"/>
        </w:rPr>
        <w:tab/>
      </w:r>
      <w:r w:rsidR="00020496" w:rsidRPr="007D3293">
        <w:rPr>
          <w:lang w:val="el-GR"/>
        </w:rPr>
        <w:t xml:space="preserve"> </w:t>
      </w:r>
      <w:r w:rsidR="00A57361">
        <w:rPr>
          <w:lang w:val="el-GR"/>
        </w:rPr>
        <w:tab/>
      </w:r>
      <w:r w:rsidR="00A57361" w:rsidRPr="00E73B14">
        <w:rPr>
          <w:position w:val="-66"/>
        </w:rPr>
        <w:object w:dxaOrig="1939" w:dyaOrig="1440">
          <v:shape id="_x0000_i1219" type="#_x0000_t75" style="width:97.25pt;height:1in" o:ole="">
            <v:imagedata r:id="rId8600" o:title=""/>
          </v:shape>
          <o:OLEObject Type="Embed" ProgID="Equation.DSMT4" ShapeID="_x0000_i1219" DrawAspect="Content" ObjectID="_1667038414" r:id="rId8601"/>
        </w:object>
      </w:r>
    </w:p>
    <w:p w:rsidR="00A57361" w:rsidRDefault="004D2C9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49856" behindDoc="0" locked="0" layoutInCell="1" allowOverlap="1">
                <wp:simplePos x="0" y="0"/>
                <wp:positionH relativeFrom="column">
                  <wp:posOffset>4827390</wp:posOffset>
                </wp:positionH>
                <wp:positionV relativeFrom="paragraph">
                  <wp:posOffset>138455</wp:posOffset>
                </wp:positionV>
                <wp:extent cx="150120" cy="165960"/>
                <wp:effectExtent l="38100" t="38100" r="40640" b="43815"/>
                <wp:wrapNone/>
                <wp:docPr id="6744" name="Ink 6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2">
                      <w14:nvContentPartPr>
                        <w14:cNvContentPartPr/>
                      </w14:nvContentPartPr>
                      <w14:xfrm>
                        <a:off x="0" y="0"/>
                        <a:ext cx="1501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4" o:spid="_x0000_s1026" type="#_x0000_t75" style="position:absolute;margin-left:379.35pt;margin-top:10pt;width:13.4pt;height:14.7pt;z-index:2562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">
                <v:imagedata r:id="rId86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47808" behindDoc="0" locked="0" layoutInCell="1" allowOverlap="1">
                <wp:simplePos x="0" y="0"/>
                <wp:positionH relativeFrom="column">
                  <wp:posOffset>5678070</wp:posOffset>
                </wp:positionH>
                <wp:positionV relativeFrom="paragraph">
                  <wp:posOffset>259415</wp:posOffset>
                </wp:positionV>
                <wp:extent cx="84240" cy="124920"/>
                <wp:effectExtent l="19050" t="38100" r="30480" b="46990"/>
                <wp:wrapNone/>
                <wp:docPr id="6742" name="Ink 6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4">
                      <w14:nvContentPartPr>
                        <w14:cNvContentPartPr/>
                      </w14:nvContentPartPr>
                      <w14:xfrm>
                        <a:off x="0" y="0"/>
                        <a:ext cx="842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2" o:spid="_x0000_s1026" type="#_x0000_t75" style="position:absolute;margin-left:446.6pt;margin-top:19.55pt;width:7.85pt;height:11.55pt;z-index:2562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">
                <v:imagedata r:id="rId86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46784" behindDoc="0" locked="0" layoutInCell="1" allowOverlap="1">
                <wp:simplePos x="0" y="0"/>
                <wp:positionH relativeFrom="column">
                  <wp:posOffset>5514630</wp:posOffset>
                </wp:positionH>
                <wp:positionV relativeFrom="paragraph">
                  <wp:posOffset>53135</wp:posOffset>
                </wp:positionV>
                <wp:extent cx="119880" cy="264240"/>
                <wp:effectExtent l="38100" t="38100" r="33020" b="40640"/>
                <wp:wrapNone/>
                <wp:docPr id="6741" name="Ink 6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6">
                      <w14:nvContentPartPr>
                        <w14:cNvContentPartPr/>
                      </w14:nvContentPartPr>
                      <w14:xfrm>
                        <a:off x="0" y="0"/>
                        <a:ext cx="11988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1" o:spid="_x0000_s1026" type="#_x0000_t75" style="position:absolute;margin-left:433.45pt;margin-top:3.35pt;width:11.1pt;height:22.5pt;z-index:2562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">
                <v:imagedata r:id="rId86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8416" behindDoc="0" locked="0" layoutInCell="1" allowOverlap="1">
                <wp:simplePos x="0" y="0"/>
                <wp:positionH relativeFrom="column">
                  <wp:posOffset>1941630</wp:posOffset>
                </wp:positionH>
                <wp:positionV relativeFrom="paragraph">
                  <wp:posOffset>165095</wp:posOffset>
                </wp:positionV>
                <wp:extent cx="473040" cy="99720"/>
                <wp:effectExtent l="19050" t="19050" r="22860" b="33655"/>
                <wp:wrapNone/>
                <wp:docPr id="6684" name="Ink 6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8">
                      <w14:nvContentPartPr>
                        <w14:cNvContentPartPr/>
                      </w14:nvContentPartPr>
                      <w14:xfrm>
                        <a:off x="0" y="0"/>
                        <a:ext cx="4730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4" o:spid="_x0000_s1026" type="#_x0000_t75" style="position:absolute;margin-left:152.3pt;margin-top:12.4pt;width:38.3pt;height:8.85pt;z-index:2561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">
                <v:imagedata r:id="rId86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5648" behindDoc="0" locked="0" layoutInCell="1" allowOverlap="1">
                <wp:simplePos x="0" y="0"/>
                <wp:positionH relativeFrom="column">
                  <wp:posOffset>2161590</wp:posOffset>
                </wp:positionH>
                <wp:positionV relativeFrom="paragraph">
                  <wp:posOffset>14255</wp:posOffset>
                </wp:positionV>
                <wp:extent cx="310680" cy="861840"/>
                <wp:effectExtent l="38100" t="38100" r="32385" b="52705"/>
                <wp:wrapNone/>
                <wp:docPr id="6652" name="Ink 6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0">
                      <w14:nvContentPartPr>
                        <w14:cNvContentPartPr/>
                      </w14:nvContentPartPr>
                      <w14:xfrm>
                        <a:off x="0" y="0"/>
                        <a:ext cx="310680" cy="86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2" o:spid="_x0000_s1026" type="#_x0000_t75" style="position:absolute;margin-left:169.55pt;margin-top:.35pt;width:25.85pt;height:69.6pt;z-index:2561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">
                <v:imagedata r:id="rId86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8480" behindDoc="0" locked="0" layoutInCell="1" allowOverlap="1">
                <wp:simplePos x="0" y="0"/>
                <wp:positionH relativeFrom="column">
                  <wp:posOffset>2164110</wp:posOffset>
                </wp:positionH>
                <wp:positionV relativeFrom="paragraph">
                  <wp:posOffset>314855</wp:posOffset>
                </wp:positionV>
                <wp:extent cx="100080" cy="99360"/>
                <wp:effectExtent l="38100" t="38100" r="33655" b="34290"/>
                <wp:wrapNone/>
                <wp:docPr id="6645" name="Ink 6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2">
                      <w14:nvContentPartPr>
                        <w14:cNvContentPartPr/>
                      </w14:nvContentPartPr>
                      <w14:xfrm>
                        <a:off x="0" y="0"/>
                        <a:ext cx="1000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5" o:spid="_x0000_s1026" type="#_x0000_t75" style="position:absolute;margin-left:169.9pt;margin-top:24.1pt;width:9.05pt;height:9.25pt;z-index:2561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">
                <v:imagedata r:id="rId86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7456" behindDoc="0" locked="0" layoutInCell="1" allowOverlap="1">
                <wp:simplePos x="0" y="0"/>
                <wp:positionH relativeFrom="column">
                  <wp:posOffset>2104350</wp:posOffset>
                </wp:positionH>
                <wp:positionV relativeFrom="paragraph">
                  <wp:posOffset>297215</wp:posOffset>
                </wp:positionV>
                <wp:extent cx="38880" cy="115200"/>
                <wp:effectExtent l="38100" t="38100" r="37465" b="37465"/>
                <wp:wrapNone/>
                <wp:docPr id="6644" name="Ink 6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4">
                      <w14:nvContentPartPr>
                        <w14:cNvContentPartPr/>
                      </w14:nvContentPartPr>
                      <w14:xfrm>
                        <a:off x="0" y="0"/>
                        <a:ext cx="388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4" o:spid="_x0000_s1026" type="#_x0000_t75" style="position:absolute;margin-left:165.2pt;margin-top:22.7pt;width:4.2pt;height:10.45pt;z-index:2561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">
                <v:imagedata r:id="rId86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6432" behindDoc="0" locked="0" layoutInCell="1" allowOverlap="1">
                <wp:simplePos x="0" y="0"/>
                <wp:positionH relativeFrom="column">
                  <wp:posOffset>1960350</wp:posOffset>
                </wp:positionH>
                <wp:positionV relativeFrom="paragraph">
                  <wp:posOffset>177335</wp:posOffset>
                </wp:positionV>
                <wp:extent cx="126000" cy="194040"/>
                <wp:effectExtent l="38100" t="38100" r="45720" b="34925"/>
                <wp:wrapNone/>
                <wp:docPr id="6643" name="Ink 6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6">
                      <w14:nvContentPartPr>
                        <w14:cNvContentPartPr/>
                      </w14:nvContentPartPr>
                      <w14:xfrm>
                        <a:off x="0" y="0"/>
                        <a:ext cx="1260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3" o:spid="_x0000_s1026" type="#_x0000_t75" style="position:absolute;margin-left:153.6pt;margin-top:13.2pt;width:11.45pt;height:16.7pt;z-index:2561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">
                <v:imagedata r:id="rId86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5408" behindDoc="0" locked="0" layoutInCell="1" allowOverlap="1">
                <wp:simplePos x="0" y="0"/>
                <wp:positionH relativeFrom="column">
                  <wp:posOffset>1520790</wp:posOffset>
                </wp:positionH>
                <wp:positionV relativeFrom="paragraph">
                  <wp:posOffset>299015</wp:posOffset>
                </wp:positionV>
                <wp:extent cx="33480" cy="116280"/>
                <wp:effectExtent l="19050" t="38100" r="24130" b="36195"/>
                <wp:wrapNone/>
                <wp:docPr id="6642" name="Ink 6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8">
                      <w14:nvContentPartPr>
                        <w14:cNvContentPartPr/>
                      </w14:nvContentPartPr>
                      <w14:xfrm>
                        <a:off x="0" y="0"/>
                        <a:ext cx="334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2" o:spid="_x0000_s1026" type="#_x0000_t75" style="position:absolute;margin-left:119.3pt;margin-top:22.8pt;width:3.8pt;height:10.55pt;z-index:2561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">
                <v:imagedata r:id="rId86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4384" behindDoc="0" locked="0" layoutInCell="1" allowOverlap="1">
                <wp:simplePos x="0" y="0"/>
                <wp:positionH relativeFrom="column">
                  <wp:posOffset>1458150</wp:posOffset>
                </wp:positionH>
                <wp:positionV relativeFrom="paragraph">
                  <wp:posOffset>285335</wp:posOffset>
                </wp:positionV>
                <wp:extent cx="22680" cy="110160"/>
                <wp:effectExtent l="38100" t="38100" r="34925" b="42545"/>
                <wp:wrapNone/>
                <wp:docPr id="6641" name="Ink 6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0">
                      <w14:nvContentPartPr>
                        <w14:cNvContentPartPr/>
                      </w14:nvContentPartPr>
                      <w14:xfrm>
                        <a:off x="0" y="0"/>
                        <a:ext cx="226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1" o:spid="_x0000_s1026" type="#_x0000_t75" style="position:absolute;margin-left:114.3pt;margin-top:21.7pt;width:3pt;height:10.1pt;z-index:2561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">
                <v:imagedata r:id="rId86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3360" behindDoc="0" locked="0" layoutInCell="1" allowOverlap="1">
                <wp:simplePos x="0" y="0"/>
                <wp:positionH relativeFrom="column">
                  <wp:posOffset>1285350</wp:posOffset>
                </wp:positionH>
                <wp:positionV relativeFrom="paragraph">
                  <wp:posOffset>188135</wp:posOffset>
                </wp:positionV>
                <wp:extent cx="122400" cy="196200"/>
                <wp:effectExtent l="38100" t="38100" r="49530" b="33020"/>
                <wp:wrapNone/>
                <wp:docPr id="6640" name="Ink 6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2">
                      <w14:nvContentPartPr>
                        <w14:cNvContentPartPr/>
                      </w14:nvContentPartPr>
                      <w14:xfrm>
                        <a:off x="0" y="0"/>
                        <a:ext cx="1224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0" o:spid="_x0000_s1026" type="#_x0000_t75" style="position:absolute;margin-left:100.45pt;margin-top:14.05pt;width:11.35pt;height:17.2pt;z-index:2561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">
                <v:imagedata r:id="rId86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1312" behindDoc="0" locked="0" layoutInCell="1" allowOverlap="1">
                <wp:simplePos x="0" y="0"/>
                <wp:positionH relativeFrom="column">
                  <wp:posOffset>1053870</wp:posOffset>
                </wp:positionH>
                <wp:positionV relativeFrom="paragraph">
                  <wp:posOffset>113255</wp:posOffset>
                </wp:positionV>
                <wp:extent cx="150480" cy="30600"/>
                <wp:effectExtent l="38100" t="38100" r="40640" b="26670"/>
                <wp:wrapNone/>
                <wp:docPr id="6638" name="Ink 6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4">
                      <w14:nvContentPartPr>
                        <w14:cNvContentPartPr/>
                      </w14:nvContentPartPr>
                      <w14:xfrm>
                        <a:off x="0" y="0"/>
                        <a:ext cx="1504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8" o:spid="_x0000_s1026" type="#_x0000_t75" style="position:absolute;margin-left:82.35pt;margin-top:8.3pt;width:13.3pt;height:3.7pt;z-index:2561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">
                <v:imagedata r:id="rId8625" o:title=""/>
              </v:shape>
            </w:pict>
          </mc:Fallback>
        </mc:AlternateContent>
      </w:r>
    </w:p>
    <w:p w:rsidR="00A57361" w:rsidRDefault="004D2C9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79552" behindDoc="0" locked="0" layoutInCell="1" allowOverlap="1">
                <wp:simplePos x="0" y="0"/>
                <wp:positionH relativeFrom="column">
                  <wp:posOffset>5482950</wp:posOffset>
                </wp:positionH>
                <wp:positionV relativeFrom="paragraph">
                  <wp:posOffset>263375</wp:posOffset>
                </wp:positionV>
                <wp:extent cx="92880" cy="302760"/>
                <wp:effectExtent l="38100" t="38100" r="40640" b="40640"/>
                <wp:wrapNone/>
                <wp:docPr id="6773" name="Ink 6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6">
                      <w14:nvContentPartPr>
                        <w14:cNvContentPartPr/>
                      </w14:nvContentPartPr>
                      <w14:xfrm>
                        <a:off x="0" y="0"/>
                        <a:ext cx="928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3" o:spid="_x0000_s1026" type="#_x0000_t75" style="position:absolute;margin-left:430.95pt;margin-top:19.95pt;width:8.95pt;height:25.4pt;z-index:2562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">
                <v:imagedata r:id="rId86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63168" behindDoc="0" locked="0" layoutInCell="1" allowOverlap="1">
                <wp:simplePos x="0" y="0"/>
                <wp:positionH relativeFrom="column">
                  <wp:posOffset>5017110</wp:posOffset>
                </wp:positionH>
                <wp:positionV relativeFrom="paragraph">
                  <wp:posOffset>344015</wp:posOffset>
                </wp:positionV>
                <wp:extent cx="101520" cy="191160"/>
                <wp:effectExtent l="38100" t="38100" r="32385" b="37465"/>
                <wp:wrapNone/>
                <wp:docPr id="6757" name="Ink 6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8">
                      <w14:nvContentPartPr>
                        <w14:cNvContentPartPr/>
                      </w14:nvContentPartPr>
                      <w14:xfrm>
                        <a:off x="0" y="0"/>
                        <a:ext cx="1015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7" o:spid="_x0000_s1026" type="#_x0000_t75" style="position:absolute;margin-left:394.25pt;margin-top:26.3pt;width:9.5pt;height:16.55pt;z-index:2562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">
                <v:imagedata r:id="rId86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61120" behindDoc="0" locked="0" layoutInCell="1" allowOverlap="1">
                <wp:simplePos x="0" y="0"/>
                <wp:positionH relativeFrom="column">
                  <wp:posOffset>4761150</wp:posOffset>
                </wp:positionH>
                <wp:positionV relativeFrom="paragraph">
                  <wp:posOffset>260495</wp:posOffset>
                </wp:positionV>
                <wp:extent cx="127800" cy="302040"/>
                <wp:effectExtent l="38100" t="38100" r="43815" b="41275"/>
                <wp:wrapNone/>
                <wp:docPr id="6755" name="Ink 6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0">
                      <w14:nvContentPartPr>
                        <w14:cNvContentPartPr/>
                      </w14:nvContentPartPr>
                      <w14:xfrm>
                        <a:off x="0" y="0"/>
                        <a:ext cx="12780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5" o:spid="_x0000_s1026" type="#_x0000_t75" style="position:absolute;margin-left:374.15pt;margin-top:19.7pt;width:11.6pt;height:25.4pt;z-index:2562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">
                <v:imagedata r:id="rId86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35520" behindDoc="0" locked="0" layoutInCell="1" allowOverlap="1">
                <wp:simplePos x="0" y="0"/>
                <wp:positionH relativeFrom="column">
                  <wp:posOffset>4083630</wp:posOffset>
                </wp:positionH>
                <wp:positionV relativeFrom="paragraph">
                  <wp:posOffset>329615</wp:posOffset>
                </wp:positionV>
                <wp:extent cx="144720" cy="174240"/>
                <wp:effectExtent l="38100" t="38100" r="46355" b="35560"/>
                <wp:wrapNone/>
                <wp:docPr id="6730" name="Ink 6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2">
                      <w14:nvContentPartPr>
                        <w14:cNvContentPartPr/>
                      </w14:nvContentPartPr>
                      <w14:xfrm>
                        <a:off x="0" y="0"/>
                        <a:ext cx="1447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0" o:spid="_x0000_s1026" type="#_x0000_t75" style="position:absolute;margin-left:320.85pt;margin-top:25.15pt;width:12.95pt;height:15.3pt;z-index:2562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">
                <v:imagedata r:id="rId86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32448" behindDoc="0" locked="0" layoutInCell="1" allowOverlap="1">
                <wp:simplePos x="0" y="0"/>
                <wp:positionH relativeFrom="column">
                  <wp:posOffset>3383070</wp:posOffset>
                </wp:positionH>
                <wp:positionV relativeFrom="paragraph">
                  <wp:posOffset>369935</wp:posOffset>
                </wp:positionV>
                <wp:extent cx="112320" cy="163080"/>
                <wp:effectExtent l="38100" t="38100" r="40640" b="46990"/>
                <wp:wrapNone/>
                <wp:docPr id="6727" name="Ink 6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4">
                      <w14:nvContentPartPr>
                        <w14:cNvContentPartPr/>
                      </w14:nvContentPartPr>
                      <w14:xfrm>
                        <a:off x="0" y="0"/>
                        <a:ext cx="1123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7" o:spid="_x0000_s1026" type="#_x0000_t75" style="position:absolute;margin-left:265.65pt;margin-top:28.35pt;width:10.35pt;height:14.45pt;z-index:2562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">
                <v:imagedata r:id="rId86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1488" behindDoc="0" locked="0" layoutInCell="1" allowOverlap="1">
                <wp:simplePos x="0" y="0"/>
                <wp:positionH relativeFrom="column">
                  <wp:posOffset>2223870</wp:posOffset>
                </wp:positionH>
                <wp:positionV relativeFrom="paragraph">
                  <wp:posOffset>266255</wp:posOffset>
                </wp:positionV>
                <wp:extent cx="7920" cy="10800"/>
                <wp:effectExtent l="19050" t="19050" r="30480" b="27305"/>
                <wp:wrapNone/>
                <wp:docPr id="6687" name="Ink 6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6">
                      <w14:nvContentPartPr>
                        <w14:cNvContentPartPr/>
                      </w14:nvContentPartPr>
                      <w14:xfrm>
                        <a:off x="0" y="0"/>
                        <a:ext cx="7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7" o:spid="_x0000_s1026" type="#_x0000_t75" style="position:absolute;margin-left:174.7pt;margin-top:20.55pt;width:1.45pt;height:1.8pt;z-index:2561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">
                <v:imagedata r:id="rId86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7392" behindDoc="0" locked="0" layoutInCell="1" allowOverlap="1">
                <wp:simplePos x="0" y="0"/>
                <wp:positionH relativeFrom="column">
                  <wp:posOffset>2008230</wp:posOffset>
                </wp:positionH>
                <wp:positionV relativeFrom="paragraph">
                  <wp:posOffset>350135</wp:posOffset>
                </wp:positionV>
                <wp:extent cx="395640" cy="45360"/>
                <wp:effectExtent l="19050" t="38100" r="23495" b="31115"/>
                <wp:wrapNone/>
                <wp:docPr id="6683" name="Ink 6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8">
                      <w14:nvContentPartPr>
                        <w14:cNvContentPartPr/>
                      </w14:nvContentPartPr>
                      <w14:xfrm>
                        <a:off x="0" y="0"/>
                        <a:ext cx="3956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3" o:spid="_x0000_s1026" type="#_x0000_t75" style="position:absolute;margin-left:157.7pt;margin-top:26.95pt;width:32.25pt;height:4.8pt;z-index:2561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">
                <v:imagedata r:id="rId86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6368" behindDoc="0" locked="0" layoutInCell="1" allowOverlap="1">
                <wp:simplePos x="0" y="0"/>
                <wp:positionH relativeFrom="column">
                  <wp:posOffset>1891590</wp:posOffset>
                </wp:positionH>
                <wp:positionV relativeFrom="paragraph">
                  <wp:posOffset>-267985</wp:posOffset>
                </wp:positionV>
                <wp:extent cx="58680" cy="710640"/>
                <wp:effectExtent l="38100" t="19050" r="36830" b="32385"/>
                <wp:wrapNone/>
                <wp:docPr id="6682" name="Ink 6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0">
                      <w14:nvContentPartPr>
                        <w14:cNvContentPartPr/>
                      </w14:nvContentPartPr>
                      <w14:xfrm>
                        <a:off x="0" y="0"/>
                        <a:ext cx="58680" cy="71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2" o:spid="_x0000_s1026" type="#_x0000_t75" style="position:absolute;margin-left:148.4pt;margin-top:-21.6pt;width:5.75pt;height:57pt;z-index:2561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">
                <v:imagedata r:id="rId86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79200" behindDoc="0" locked="0" layoutInCell="1" allowOverlap="1">
                <wp:simplePos x="0" y="0"/>
                <wp:positionH relativeFrom="column">
                  <wp:posOffset>1907430</wp:posOffset>
                </wp:positionH>
                <wp:positionV relativeFrom="paragraph">
                  <wp:posOffset>-365905</wp:posOffset>
                </wp:positionV>
                <wp:extent cx="540720" cy="777600"/>
                <wp:effectExtent l="38100" t="38100" r="31115" b="41910"/>
                <wp:wrapNone/>
                <wp:docPr id="6675" name="Ink 6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2">
                      <w14:nvContentPartPr>
                        <w14:cNvContentPartPr/>
                      </w14:nvContentPartPr>
                      <w14:xfrm>
                        <a:off x="0" y="0"/>
                        <a:ext cx="540720" cy="77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5" o:spid="_x0000_s1026" type="#_x0000_t75" style="position:absolute;margin-left:149.5pt;margin-top:-29.55pt;width:44.05pt;height:62.75pt;z-index:2561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">
                <v:imagedata r:id="rId86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71008" behindDoc="0" locked="0" layoutInCell="1" allowOverlap="1">
                <wp:simplePos x="0" y="0"/>
                <wp:positionH relativeFrom="column">
                  <wp:posOffset>1150710</wp:posOffset>
                </wp:positionH>
                <wp:positionV relativeFrom="paragraph">
                  <wp:posOffset>-296785</wp:posOffset>
                </wp:positionV>
                <wp:extent cx="474840" cy="743760"/>
                <wp:effectExtent l="38100" t="38100" r="40005" b="37465"/>
                <wp:wrapNone/>
                <wp:docPr id="6667" name="Ink 6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4">
                      <w14:nvContentPartPr>
                        <w14:cNvContentPartPr/>
                      </w14:nvContentPartPr>
                      <w14:xfrm>
                        <a:off x="0" y="0"/>
                        <a:ext cx="474840" cy="74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7" o:spid="_x0000_s1026" type="#_x0000_t75" style="position:absolute;margin-left:89.85pt;margin-top:-23.9pt;width:38.9pt;height:59.8pt;z-index:2561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">
                <v:imagedata r:id="rId86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2816" behindDoc="0" locked="0" layoutInCell="1" allowOverlap="1">
                <wp:simplePos x="0" y="0"/>
                <wp:positionH relativeFrom="column">
                  <wp:posOffset>1189590</wp:posOffset>
                </wp:positionH>
                <wp:positionV relativeFrom="paragraph">
                  <wp:posOffset>-296785</wp:posOffset>
                </wp:positionV>
                <wp:extent cx="602280" cy="798840"/>
                <wp:effectExtent l="38100" t="38100" r="7620" b="39370"/>
                <wp:wrapNone/>
                <wp:docPr id="6659" name="Ink 6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6">
                      <w14:nvContentPartPr>
                        <w14:cNvContentPartPr/>
                      </w14:nvContentPartPr>
                      <w14:xfrm>
                        <a:off x="0" y="0"/>
                        <a:ext cx="602280" cy="79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9" o:spid="_x0000_s1026" type="#_x0000_t75" style="position:absolute;margin-left:93pt;margin-top:-24.15pt;width:48.85pt;height:64.35pt;z-index:2561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">
                <v:imagedata r:id="rId86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4624" behindDoc="0" locked="0" layoutInCell="1" allowOverlap="1">
                <wp:simplePos x="0" y="0"/>
                <wp:positionH relativeFrom="column">
                  <wp:posOffset>2263830</wp:posOffset>
                </wp:positionH>
                <wp:positionV relativeFrom="paragraph">
                  <wp:posOffset>261575</wp:posOffset>
                </wp:positionV>
                <wp:extent cx="37800" cy="93600"/>
                <wp:effectExtent l="38100" t="38100" r="38735" b="40005"/>
                <wp:wrapNone/>
                <wp:docPr id="6651" name="Ink 6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8">
                      <w14:nvContentPartPr>
                        <w14:cNvContentPartPr/>
                      </w14:nvContentPartPr>
                      <w14:xfrm>
                        <a:off x="0" y="0"/>
                        <a:ext cx="37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1" o:spid="_x0000_s1026" type="#_x0000_t75" style="position:absolute;margin-left:177.5pt;margin-top:19.9pt;width:4.4pt;height:8.75pt;z-index:2561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">
                <v:imagedata r:id="rId86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3600" behindDoc="0" locked="0" layoutInCell="1" allowOverlap="1">
                <wp:simplePos x="0" y="0"/>
                <wp:positionH relativeFrom="column">
                  <wp:posOffset>2160150</wp:posOffset>
                </wp:positionH>
                <wp:positionV relativeFrom="paragraph">
                  <wp:posOffset>277775</wp:posOffset>
                </wp:positionV>
                <wp:extent cx="69840" cy="97560"/>
                <wp:effectExtent l="38100" t="38100" r="26035" b="36195"/>
                <wp:wrapNone/>
                <wp:docPr id="6650" name="Ink 6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0">
                      <w14:nvContentPartPr>
                        <w14:cNvContentPartPr/>
                      </w14:nvContentPartPr>
                      <w14:xfrm>
                        <a:off x="0" y="0"/>
                        <a:ext cx="6984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0" o:spid="_x0000_s1026" type="#_x0000_t75" style="position:absolute;margin-left:169.55pt;margin-top:21.05pt;width:6.9pt;height:9.3pt;z-index:2561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">
                <v:imagedata r:id="rId86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2576" behindDoc="0" locked="0" layoutInCell="1" allowOverlap="1">
                <wp:simplePos x="0" y="0"/>
                <wp:positionH relativeFrom="column">
                  <wp:posOffset>2024070</wp:posOffset>
                </wp:positionH>
                <wp:positionV relativeFrom="paragraph">
                  <wp:posOffset>144215</wp:posOffset>
                </wp:positionV>
                <wp:extent cx="110880" cy="183240"/>
                <wp:effectExtent l="38100" t="38100" r="41910" b="45720"/>
                <wp:wrapNone/>
                <wp:docPr id="6649" name="Ink 6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2">
                      <w14:nvContentPartPr>
                        <w14:cNvContentPartPr/>
                      </w14:nvContentPartPr>
                      <w14:xfrm>
                        <a:off x="0" y="0"/>
                        <a:ext cx="11088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9" o:spid="_x0000_s1026" type="#_x0000_t75" style="position:absolute;margin-left:158.75pt;margin-top:10.6pt;width:10.15pt;height:15.95pt;z-index:2561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">
                <v:imagedata r:id="rId86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1552" behindDoc="0" locked="0" layoutInCell="1" allowOverlap="1">
                <wp:simplePos x="0" y="0"/>
                <wp:positionH relativeFrom="column">
                  <wp:posOffset>1551750</wp:posOffset>
                </wp:positionH>
                <wp:positionV relativeFrom="paragraph">
                  <wp:posOffset>265895</wp:posOffset>
                </wp:positionV>
                <wp:extent cx="2160" cy="114840"/>
                <wp:effectExtent l="38100" t="19050" r="36195" b="19050"/>
                <wp:wrapNone/>
                <wp:docPr id="6648" name="Ink 6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4">
                      <w14:nvContentPartPr>
                        <w14:cNvContentPartPr/>
                      </w14:nvContentPartPr>
                      <w14:xfrm>
                        <a:off x="0" y="0"/>
                        <a:ext cx="21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8" o:spid="_x0000_s1026" type="#_x0000_t75" style="position:absolute;margin-left:121.4pt;margin-top:20.5pt;width:1.75pt;height:10.15pt;z-index:2561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">
                <v:imagedata r:id="rId86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0528" behindDoc="0" locked="0" layoutInCell="1" allowOverlap="1">
                <wp:simplePos x="0" y="0"/>
                <wp:positionH relativeFrom="column">
                  <wp:posOffset>1412790</wp:posOffset>
                </wp:positionH>
                <wp:positionV relativeFrom="paragraph">
                  <wp:posOffset>281015</wp:posOffset>
                </wp:positionV>
                <wp:extent cx="74160" cy="94320"/>
                <wp:effectExtent l="38100" t="38100" r="21590" b="39370"/>
                <wp:wrapNone/>
                <wp:docPr id="6647" name="Ink 6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6">
                      <w14:nvContentPartPr>
                        <w14:cNvContentPartPr/>
                      </w14:nvContentPartPr>
                      <w14:xfrm>
                        <a:off x="0" y="0"/>
                        <a:ext cx="741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7" o:spid="_x0000_s1026" type="#_x0000_t75" style="position:absolute;margin-left:110.75pt;margin-top:21.4pt;width:7.1pt;height:9pt;z-index:2561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">
                <v:imagedata r:id="rId86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9504" behindDoc="0" locked="0" layoutInCell="1" allowOverlap="1">
                <wp:simplePos x="0" y="0"/>
                <wp:positionH relativeFrom="column">
                  <wp:posOffset>1268430</wp:posOffset>
                </wp:positionH>
                <wp:positionV relativeFrom="paragraph">
                  <wp:posOffset>194975</wp:posOffset>
                </wp:positionV>
                <wp:extent cx="116280" cy="179280"/>
                <wp:effectExtent l="38100" t="38100" r="36195" b="30480"/>
                <wp:wrapNone/>
                <wp:docPr id="6646" name="Ink 6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8">
                      <w14:nvContentPartPr>
                        <w14:cNvContentPartPr/>
                      </w14:nvContentPartPr>
                      <w14:xfrm>
                        <a:off x="0" y="0"/>
                        <a:ext cx="1162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6" o:spid="_x0000_s1026" type="#_x0000_t75" style="position:absolute;margin-left:99.1pt;margin-top:14.55pt;width:10.65pt;height:15.7pt;z-index:2561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">
                <v:imagedata r:id="rId86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2336" behindDoc="0" locked="0" layoutInCell="1" allowOverlap="1">
                <wp:simplePos x="0" y="0"/>
                <wp:positionH relativeFrom="column">
                  <wp:posOffset>975390</wp:posOffset>
                </wp:positionH>
                <wp:positionV relativeFrom="paragraph">
                  <wp:posOffset>-309745</wp:posOffset>
                </wp:positionV>
                <wp:extent cx="110520" cy="732600"/>
                <wp:effectExtent l="19050" t="19050" r="22860" b="29845"/>
                <wp:wrapNone/>
                <wp:docPr id="6639" name="Ink 6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0">
                      <w14:nvContentPartPr>
                        <w14:cNvContentPartPr/>
                      </w14:nvContentPartPr>
                      <w14:xfrm>
                        <a:off x="0" y="0"/>
                        <a:ext cx="110520" cy="73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9" o:spid="_x0000_s1026" type="#_x0000_t75" style="position:absolute;margin-left:76.1pt;margin-top:-24.8pt;width:9.95pt;height:58.8pt;z-index:2561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">
                <v:imagedata r:id="rId8661" o:title=""/>
              </v:shape>
            </w:pict>
          </mc:Fallback>
        </mc:AlternateContent>
      </w:r>
    </w:p>
    <w:p w:rsidR="00A57361" w:rsidRDefault="004D2C9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8768" behindDoc="0" locked="0" layoutInCell="1" allowOverlap="1">
                <wp:simplePos x="0" y="0"/>
                <wp:positionH relativeFrom="column">
                  <wp:posOffset>3424110</wp:posOffset>
                </wp:positionH>
                <wp:positionV relativeFrom="paragraph">
                  <wp:posOffset>326375</wp:posOffset>
                </wp:positionV>
                <wp:extent cx="7920" cy="157680"/>
                <wp:effectExtent l="19050" t="19050" r="30480" b="33020"/>
                <wp:wrapNone/>
                <wp:docPr id="6782" name="Ink 6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2">
                      <w14:nvContentPartPr>
                        <w14:cNvContentPartPr/>
                      </w14:nvContentPartPr>
                      <w14:xfrm>
                        <a:off x="0" y="0"/>
                        <a:ext cx="79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2" o:spid="_x0000_s1026" type="#_x0000_t75" style="position:absolute;margin-left:269.05pt;margin-top:25.25pt;width:1.65pt;height:13.4pt;z-index:2562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">
                <v:imagedata r:id="rId86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3648" behindDoc="0" locked="0" layoutInCell="1" allowOverlap="1">
                <wp:simplePos x="0" y="0"/>
                <wp:positionH relativeFrom="column">
                  <wp:posOffset>5926830</wp:posOffset>
                </wp:positionH>
                <wp:positionV relativeFrom="paragraph">
                  <wp:posOffset>11015</wp:posOffset>
                </wp:positionV>
                <wp:extent cx="165240" cy="101160"/>
                <wp:effectExtent l="38100" t="38100" r="25400" b="32385"/>
                <wp:wrapNone/>
                <wp:docPr id="6777" name="Ink 6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4">
                      <w14:nvContentPartPr>
                        <w14:cNvContentPartPr/>
                      </w14:nvContentPartPr>
                      <w14:xfrm>
                        <a:off x="0" y="0"/>
                        <a:ext cx="1652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7" o:spid="_x0000_s1026" type="#_x0000_t75" style="position:absolute;margin-left:466.05pt;margin-top:.05pt;width:14.35pt;height:9.6pt;z-index:2562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">
                <v:imagedata r:id="rId86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2624" behindDoc="0" locked="0" layoutInCell="1" allowOverlap="1">
                <wp:simplePos x="0" y="0"/>
                <wp:positionH relativeFrom="column">
                  <wp:posOffset>5856270</wp:posOffset>
                </wp:positionH>
                <wp:positionV relativeFrom="paragraph">
                  <wp:posOffset>-1585</wp:posOffset>
                </wp:positionV>
                <wp:extent cx="31680" cy="117360"/>
                <wp:effectExtent l="19050" t="38100" r="26035" b="35560"/>
                <wp:wrapNone/>
                <wp:docPr id="6776" name="Ink 6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6">
                      <w14:nvContentPartPr>
                        <w14:cNvContentPartPr/>
                      </w14:nvContentPartPr>
                      <w14:xfrm>
                        <a:off x="0" y="0"/>
                        <a:ext cx="316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6" o:spid="_x0000_s1026" type="#_x0000_t75" style="position:absolute;margin-left:460.7pt;margin-top:-.9pt;width:3.75pt;height:10.7pt;z-index:2562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">
                <v:imagedata r:id="rId86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1600" behindDoc="0" locked="0" layoutInCell="1" allowOverlap="1">
                <wp:simplePos x="0" y="0"/>
                <wp:positionH relativeFrom="column">
                  <wp:posOffset>5738550</wp:posOffset>
                </wp:positionH>
                <wp:positionV relativeFrom="paragraph">
                  <wp:posOffset>-75025</wp:posOffset>
                </wp:positionV>
                <wp:extent cx="101880" cy="165600"/>
                <wp:effectExtent l="38100" t="38100" r="31750" b="44450"/>
                <wp:wrapNone/>
                <wp:docPr id="6775" name="Ink 6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8">
                      <w14:nvContentPartPr>
                        <w14:cNvContentPartPr/>
                      </w14:nvContentPartPr>
                      <w14:xfrm>
                        <a:off x="0" y="0"/>
                        <a:ext cx="10188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5" o:spid="_x0000_s1026" type="#_x0000_t75" style="position:absolute;margin-left:451.05pt;margin-top:-6.7pt;width:9.65pt;height:14.6pt;z-index:2562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">
                <v:imagedata r:id="rId86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0576" behindDoc="0" locked="0" layoutInCell="1" allowOverlap="1">
                <wp:simplePos x="0" y="0"/>
                <wp:positionH relativeFrom="column">
                  <wp:posOffset>5616150</wp:posOffset>
                </wp:positionH>
                <wp:positionV relativeFrom="paragraph">
                  <wp:posOffset>24695</wp:posOffset>
                </wp:positionV>
                <wp:extent cx="96480" cy="101880"/>
                <wp:effectExtent l="38100" t="38100" r="37465" b="50800"/>
                <wp:wrapNone/>
                <wp:docPr id="6774" name="Ink 6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0">
                      <w14:nvContentPartPr>
                        <w14:cNvContentPartPr/>
                      </w14:nvContentPartPr>
                      <w14:xfrm>
                        <a:off x="0" y="0"/>
                        <a:ext cx="964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4" o:spid="_x0000_s1026" type="#_x0000_t75" style="position:absolute;margin-left:441.45pt;margin-top:1.15pt;width:9.25pt;height:9.65pt;z-index:2562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">
                <v:imagedata r:id="rId86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78528" behindDoc="0" locked="0" layoutInCell="1" allowOverlap="1">
                <wp:simplePos x="0" y="0"/>
                <wp:positionH relativeFrom="column">
                  <wp:posOffset>3290190</wp:posOffset>
                </wp:positionH>
                <wp:positionV relativeFrom="paragraph">
                  <wp:posOffset>-240265</wp:posOffset>
                </wp:positionV>
                <wp:extent cx="1193400" cy="520200"/>
                <wp:effectExtent l="38100" t="38100" r="45085" b="32385"/>
                <wp:wrapNone/>
                <wp:docPr id="6772" name="Ink 6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2">
                      <w14:nvContentPartPr>
                        <w14:cNvContentPartPr/>
                      </w14:nvContentPartPr>
                      <w14:xfrm>
                        <a:off x="0" y="0"/>
                        <a:ext cx="1193400" cy="52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2" o:spid="_x0000_s1026" type="#_x0000_t75" style="position:absolute;margin-left:258.25pt;margin-top:-19.7pt;width:95.55pt;height:42.45pt;z-index:2562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">
                <v:imagedata r:id="rId86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77504" behindDoc="0" locked="0" layoutInCell="1" allowOverlap="1">
                <wp:simplePos x="0" y="0"/>
                <wp:positionH relativeFrom="column">
                  <wp:posOffset>5571150</wp:posOffset>
                </wp:positionH>
                <wp:positionV relativeFrom="paragraph">
                  <wp:posOffset>-18145</wp:posOffset>
                </wp:positionV>
                <wp:extent cx="18360" cy="35280"/>
                <wp:effectExtent l="38100" t="38100" r="39370" b="41275"/>
                <wp:wrapNone/>
                <wp:docPr id="6771" name="Ink 6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4">
                      <w14:nvContentPartPr>
                        <w14:cNvContentPartPr/>
                      </w14:nvContentPartPr>
                      <w14:xfrm>
                        <a:off x="0" y="0"/>
                        <a:ext cx="183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1" o:spid="_x0000_s1026" type="#_x0000_t75" style="position:absolute;margin-left:438.1pt;margin-top:-2.35pt;width:2.95pt;height:4.5pt;z-index:2562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">
                <v:imagedata r:id="rId86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65216" behindDoc="0" locked="0" layoutInCell="1" allowOverlap="1">
                <wp:simplePos x="0" y="0"/>
                <wp:positionH relativeFrom="column">
                  <wp:posOffset>5184870</wp:posOffset>
                </wp:positionH>
                <wp:positionV relativeFrom="paragraph">
                  <wp:posOffset>7775</wp:posOffset>
                </wp:positionV>
                <wp:extent cx="75960" cy="131040"/>
                <wp:effectExtent l="38100" t="38100" r="38735" b="40640"/>
                <wp:wrapNone/>
                <wp:docPr id="6759" name="Ink 6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6">
                      <w14:nvContentPartPr>
                        <w14:cNvContentPartPr/>
                      </w14:nvContentPartPr>
                      <w14:xfrm>
                        <a:off x="0" y="0"/>
                        <a:ext cx="759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9" o:spid="_x0000_s1026" type="#_x0000_t75" style="position:absolute;margin-left:407.85pt;margin-top:-.15pt;width:7.3pt;height:11.95pt;z-index:2562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">
                <v:imagedata r:id="rId86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64192" behindDoc="0" locked="0" layoutInCell="1" allowOverlap="1">
                <wp:simplePos x="0" y="0"/>
                <wp:positionH relativeFrom="column">
                  <wp:posOffset>5127630</wp:posOffset>
                </wp:positionH>
                <wp:positionV relativeFrom="paragraph">
                  <wp:posOffset>1655</wp:posOffset>
                </wp:positionV>
                <wp:extent cx="45360" cy="113400"/>
                <wp:effectExtent l="38100" t="38100" r="31115" b="39370"/>
                <wp:wrapNone/>
                <wp:docPr id="6758" name="Ink 6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8">
                      <w14:nvContentPartPr>
                        <w14:cNvContentPartPr/>
                      </w14:nvContentPartPr>
                      <w14:xfrm>
                        <a:off x="0" y="0"/>
                        <a:ext cx="453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8" o:spid="_x0000_s1026" type="#_x0000_t75" style="position:absolute;margin-left:403.25pt;margin-top:-.6pt;width:4.8pt;height:10.45pt;z-index:2562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">
                <v:imagedata r:id="rId86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62144" behindDoc="0" locked="0" layoutInCell="1" allowOverlap="1">
                <wp:simplePos x="0" y="0"/>
                <wp:positionH relativeFrom="column">
                  <wp:posOffset>4919550</wp:posOffset>
                </wp:positionH>
                <wp:positionV relativeFrom="paragraph">
                  <wp:posOffset>48095</wp:posOffset>
                </wp:positionV>
                <wp:extent cx="52560" cy="129600"/>
                <wp:effectExtent l="38100" t="38100" r="43180" b="41910"/>
                <wp:wrapNone/>
                <wp:docPr id="6756" name="Ink 6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0">
                      <w14:nvContentPartPr>
                        <w14:cNvContentPartPr/>
                      </w14:nvContentPartPr>
                      <w14:xfrm>
                        <a:off x="0" y="0"/>
                        <a:ext cx="525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6" o:spid="_x0000_s1026" type="#_x0000_t75" style="position:absolute;margin-left:386.65pt;margin-top:3pt;width:5.8pt;height:11.9pt;z-index:2562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">
                <v:imagedata r:id="rId86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59072" behindDoc="0" locked="0" layoutInCell="1" allowOverlap="1">
                <wp:simplePos x="0" y="0"/>
                <wp:positionH relativeFrom="column">
                  <wp:posOffset>3289470</wp:posOffset>
                </wp:positionH>
                <wp:positionV relativeFrom="paragraph">
                  <wp:posOffset>-236665</wp:posOffset>
                </wp:positionV>
                <wp:extent cx="1254600" cy="572400"/>
                <wp:effectExtent l="38100" t="38100" r="22225" b="37465"/>
                <wp:wrapNone/>
                <wp:docPr id="6753" name="Ink 6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2">
                      <w14:nvContentPartPr>
                        <w14:cNvContentPartPr/>
                      </w14:nvContentPartPr>
                      <w14:xfrm>
                        <a:off x="0" y="0"/>
                        <a:ext cx="1254600" cy="57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3" o:spid="_x0000_s1026" type="#_x0000_t75" style="position:absolute;margin-left:258.2pt;margin-top:-19.55pt;width:100.55pt;height:46.8pt;z-index:2562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">
                <v:imagedata r:id="rId86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58048" behindDoc="0" locked="0" layoutInCell="1" allowOverlap="1">
                <wp:simplePos x="0" y="0"/>
                <wp:positionH relativeFrom="column">
                  <wp:posOffset>4853670</wp:posOffset>
                </wp:positionH>
                <wp:positionV relativeFrom="paragraph">
                  <wp:posOffset>-2665</wp:posOffset>
                </wp:positionV>
                <wp:extent cx="47520" cy="28800"/>
                <wp:effectExtent l="38100" t="38100" r="48260" b="47625"/>
                <wp:wrapNone/>
                <wp:docPr id="6752" name="Ink 6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4">
                      <w14:nvContentPartPr>
                        <w14:cNvContentPartPr/>
                      </w14:nvContentPartPr>
                      <w14:xfrm>
                        <a:off x="0" y="0"/>
                        <a:ext cx="47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2" o:spid="_x0000_s1026" type="#_x0000_t75" style="position:absolute;margin-left:381.2pt;margin-top:-.95pt;width:5.5pt;height:3.95pt;z-index:2562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">
                <v:imagedata r:id="rId86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56000" behindDoc="0" locked="0" layoutInCell="1" allowOverlap="1">
                <wp:simplePos x="0" y="0"/>
                <wp:positionH relativeFrom="column">
                  <wp:posOffset>5667990</wp:posOffset>
                </wp:positionH>
                <wp:positionV relativeFrom="paragraph">
                  <wp:posOffset>-254665</wp:posOffset>
                </wp:positionV>
                <wp:extent cx="313200" cy="1066320"/>
                <wp:effectExtent l="38100" t="38100" r="48895" b="38735"/>
                <wp:wrapNone/>
                <wp:docPr id="6750" name="Ink 6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6">
                      <w14:nvContentPartPr>
                        <w14:cNvContentPartPr/>
                      </w14:nvContentPartPr>
                      <w14:xfrm>
                        <a:off x="0" y="0"/>
                        <a:ext cx="313200" cy="10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0" o:spid="_x0000_s1026" type="#_x0000_t75" style="position:absolute;margin-left:445.6pt;margin-top:-20.8pt;width:26.2pt;height:85.6pt;z-index:2562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">
                <v:imagedata r:id="rId86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54976" behindDoc="0" locked="0" layoutInCell="1" allowOverlap="1">
                <wp:simplePos x="0" y="0"/>
                <wp:positionH relativeFrom="column">
                  <wp:posOffset>4661070</wp:posOffset>
                </wp:positionH>
                <wp:positionV relativeFrom="paragraph">
                  <wp:posOffset>-324505</wp:posOffset>
                </wp:positionV>
                <wp:extent cx="269640" cy="1184760"/>
                <wp:effectExtent l="19050" t="38100" r="16510" b="34925"/>
                <wp:wrapNone/>
                <wp:docPr id="6749" name="Ink 6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8">
                      <w14:nvContentPartPr>
                        <w14:cNvContentPartPr/>
                      </w14:nvContentPartPr>
                      <w14:xfrm>
                        <a:off x="0" y="0"/>
                        <a:ext cx="269640" cy="11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9" o:spid="_x0000_s1026" type="#_x0000_t75" style="position:absolute;margin-left:366.2pt;margin-top:-26.3pt;width:23pt;height:94.95pt;z-index:2562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">
                <v:imagedata r:id="rId86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53952" behindDoc="0" locked="0" layoutInCell="1" allowOverlap="1">
                <wp:simplePos x="0" y="0"/>
                <wp:positionH relativeFrom="column">
                  <wp:posOffset>4296750</wp:posOffset>
                </wp:positionH>
                <wp:positionV relativeFrom="paragraph">
                  <wp:posOffset>-367345</wp:posOffset>
                </wp:positionV>
                <wp:extent cx="331560" cy="1243800"/>
                <wp:effectExtent l="38100" t="38100" r="30480" b="33020"/>
                <wp:wrapNone/>
                <wp:docPr id="6748" name="Ink 6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0">
                      <w14:nvContentPartPr>
                        <w14:cNvContentPartPr/>
                      </w14:nvContentPartPr>
                      <w14:xfrm>
                        <a:off x="0" y="0"/>
                        <a:ext cx="331560" cy="12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8" o:spid="_x0000_s1026" type="#_x0000_t75" style="position:absolute;margin-left:337.6pt;margin-top:-29.65pt;width:27.65pt;height:99.65pt;z-index:2562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">
                <v:imagedata r:id="rId86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52928" behindDoc="0" locked="0" layoutInCell="1" allowOverlap="1">
                <wp:simplePos x="0" y="0"/>
                <wp:positionH relativeFrom="column">
                  <wp:posOffset>3196950</wp:posOffset>
                </wp:positionH>
                <wp:positionV relativeFrom="paragraph">
                  <wp:posOffset>-364105</wp:posOffset>
                </wp:positionV>
                <wp:extent cx="284760" cy="1231200"/>
                <wp:effectExtent l="38100" t="38100" r="39370" b="45720"/>
                <wp:wrapNone/>
                <wp:docPr id="6747" name="Ink 6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2">
                      <w14:nvContentPartPr>
                        <w14:cNvContentPartPr/>
                      </w14:nvContentPartPr>
                      <w14:xfrm>
                        <a:off x="0" y="0"/>
                        <a:ext cx="284760" cy="12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7" o:spid="_x0000_s1026" type="#_x0000_t75" style="position:absolute;margin-left:251pt;margin-top:-29.4pt;width:23.8pt;height:98.55pt;z-index:2562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">
                <v:imagedata r:id="rId86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37568" behindDoc="0" locked="0" layoutInCell="1" allowOverlap="1">
                <wp:simplePos x="0" y="0"/>
                <wp:positionH relativeFrom="column">
                  <wp:posOffset>4340670</wp:posOffset>
                </wp:positionH>
                <wp:positionV relativeFrom="paragraph">
                  <wp:posOffset>27575</wp:posOffset>
                </wp:positionV>
                <wp:extent cx="104040" cy="108000"/>
                <wp:effectExtent l="19050" t="38100" r="29845" b="44450"/>
                <wp:wrapNone/>
                <wp:docPr id="6732" name="Ink 6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4">
                      <w14:nvContentPartPr>
                        <w14:cNvContentPartPr/>
                      </w14:nvContentPartPr>
                      <w14:xfrm>
                        <a:off x="0" y="0"/>
                        <a:ext cx="1040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2" o:spid="_x0000_s1026" type="#_x0000_t75" style="position:absolute;margin-left:341.3pt;margin-top:1.35pt;width:9.55pt;height:10pt;z-index:2562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">
                <v:imagedata r:id="rId86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36544" behindDoc="0" locked="0" layoutInCell="1" allowOverlap="1">
                <wp:simplePos x="0" y="0"/>
                <wp:positionH relativeFrom="column">
                  <wp:posOffset>4282350</wp:posOffset>
                </wp:positionH>
                <wp:positionV relativeFrom="paragraph">
                  <wp:posOffset>4895</wp:posOffset>
                </wp:positionV>
                <wp:extent cx="41400" cy="91440"/>
                <wp:effectExtent l="38100" t="38100" r="34925" b="41910"/>
                <wp:wrapNone/>
                <wp:docPr id="6731" name="Ink 6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6">
                      <w14:nvContentPartPr>
                        <w14:cNvContentPartPr/>
                      </w14:nvContentPartPr>
                      <w14:xfrm>
                        <a:off x="0" y="0"/>
                        <a:ext cx="414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1" o:spid="_x0000_s1026" type="#_x0000_t75" style="position:absolute;margin-left:336.7pt;margin-top:-.35pt;width:4.45pt;height:8.6pt;z-index:2562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">
                <v:imagedata r:id="rId86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34496" behindDoc="0" locked="0" layoutInCell="1" allowOverlap="1">
                <wp:simplePos x="0" y="0"/>
                <wp:positionH relativeFrom="column">
                  <wp:posOffset>3717510</wp:posOffset>
                </wp:positionH>
                <wp:positionV relativeFrom="paragraph">
                  <wp:posOffset>58895</wp:posOffset>
                </wp:positionV>
                <wp:extent cx="31320" cy="100440"/>
                <wp:effectExtent l="38100" t="38100" r="26035" b="33020"/>
                <wp:wrapNone/>
                <wp:docPr id="6729" name="Ink 6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8">
                      <w14:nvContentPartPr>
                        <w14:cNvContentPartPr/>
                      </w14:nvContentPartPr>
                      <w14:xfrm>
                        <a:off x="0" y="0"/>
                        <a:ext cx="313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9" o:spid="_x0000_s1026" type="#_x0000_t75" style="position:absolute;margin-left:291.9pt;margin-top:3.85pt;width:3.8pt;height:9.45pt;z-index:2562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">
                <v:imagedata r:id="rId86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33472" behindDoc="0" locked="0" layoutInCell="1" allowOverlap="1">
                <wp:simplePos x="0" y="0"/>
                <wp:positionH relativeFrom="column">
                  <wp:posOffset>3571710</wp:posOffset>
                </wp:positionH>
                <wp:positionV relativeFrom="paragraph">
                  <wp:posOffset>40535</wp:posOffset>
                </wp:positionV>
                <wp:extent cx="46080" cy="110160"/>
                <wp:effectExtent l="38100" t="38100" r="30480" b="42545"/>
                <wp:wrapNone/>
                <wp:docPr id="6728" name="Ink 6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0">
                      <w14:nvContentPartPr>
                        <w14:cNvContentPartPr/>
                      </w14:nvContentPartPr>
                      <w14:xfrm>
                        <a:off x="0" y="0"/>
                        <a:ext cx="460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8" o:spid="_x0000_s1026" type="#_x0000_t75" style="position:absolute;margin-left:280.65pt;margin-top:2.4pt;width:4.95pt;height:10.1pt;z-index:2562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">
                <v:imagedata r:id="rId87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9440" behindDoc="0" locked="0" layoutInCell="1" allowOverlap="1">
                <wp:simplePos x="0" y="0"/>
                <wp:positionH relativeFrom="column">
                  <wp:posOffset>-59250</wp:posOffset>
                </wp:positionH>
                <wp:positionV relativeFrom="paragraph">
                  <wp:posOffset>182735</wp:posOffset>
                </wp:positionV>
                <wp:extent cx="686880" cy="523440"/>
                <wp:effectExtent l="19050" t="38100" r="37465" b="29210"/>
                <wp:wrapNone/>
                <wp:docPr id="6685" name="Ink 6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2">
                      <w14:nvContentPartPr>
                        <w14:cNvContentPartPr/>
                      </w14:nvContentPartPr>
                      <w14:xfrm>
                        <a:off x="0" y="0"/>
                        <a:ext cx="686880" cy="5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5" o:spid="_x0000_s1026" type="#_x0000_t75" style="position:absolute;margin-left:-5.2pt;margin-top:13.7pt;width:55.35pt;height:42.45pt;z-index:2561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">
                <v:imagedata r:id="rId87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3296" behindDoc="0" locked="0" layoutInCell="1" allowOverlap="1">
                <wp:simplePos x="0" y="0"/>
                <wp:positionH relativeFrom="column">
                  <wp:posOffset>2350590</wp:posOffset>
                </wp:positionH>
                <wp:positionV relativeFrom="paragraph">
                  <wp:posOffset>382895</wp:posOffset>
                </wp:positionV>
                <wp:extent cx="15840" cy="131760"/>
                <wp:effectExtent l="38100" t="38100" r="22860" b="40005"/>
                <wp:wrapNone/>
                <wp:docPr id="6679" name="Ink 6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4">
                      <w14:nvContentPartPr>
                        <w14:cNvContentPartPr/>
                      </w14:nvContentPartPr>
                      <w14:xfrm>
                        <a:off x="0" y="0"/>
                        <a:ext cx="158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9" o:spid="_x0000_s1026" type="#_x0000_t75" style="position:absolute;margin-left:184.7pt;margin-top:29.45pt;width:2.5pt;height:11.75pt;z-index:2561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">
                <v:imagedata r:id="rId87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2272" behindDoc="0" locked="0" layoutInCell="1" allowOverlap="1">
                <wp:simplePos x="0" y="0"/>
                <wp:positionH relativeFrom="column">
                  <wp:posOffset>2212710</wp:posOffset>
                </wp:positionH>
                <wp:positionV relativeFrom="paragraph">
                  <wp:posOffset>306575</wp:posOffset>
                </wp:positionV>
                <wp:extent cx="70920" cy="159480"/>
                <wp:effectExtent l="38100" t="38100" r="43815" b="31115"/>
                <wp:wrapNone/>
                <wp:docPr id="6678" name="Ink 6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6">
                      <w14:nvContentPartPr>
                        <w14:cNvContentPartPr/>
                      </w14:nvContentPartPr>
                      <w14:xfrm>
                        <a:off x="0" y="0"/>
                        <a:ext cx="709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8" o:spid="_x0000_s1026" type="#_x0000_t75" style="position:absolute;margin-left:173.5pt;margin-top:23.35pt;width:7.15pt;height:14.05pt;z-index:2561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">
                <v:imagedata r:id="rId87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0224" behindDoc="0" locked="0" layoutInCell="1" allowOverlap="1">
                <wp:simplePos x="0" y="0"/>
                <wp:positionH relativeFrom="column">
                  <wp:posOffset>1991670</wp:posOffset>
                </wp:positionH>
                <wp:positionV relativeFrom="paragraph">
                  <wp:posOffset>211535</wp:posOffset>
                </wp:positionV>
                <wp:extent cx="108000" cy="296640"/>
                <wp:effectExtent l="38100" t="38100" r="6350" b="27305"/>
                <wp:wrapNone/>
                <wp:docPr id="6676" name="Ink 6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8">
                      <w14:nvContentPartPr>
                        <w14:cNvContentPartPr/>
                      </w14:nvContentPartPr>
                      <w14:xfrm>
                        <a:off x="0" y="0"/>
                        <a:ext cx="10800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6" o:spid="_x0000_s1026" type="#_x0000_t75" style="position:absolute;margin-left:156.2pt;margin-top:15.95pt;width:9.85pt;height:24.65pt;z-index:2561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">
                <v:imagedata r:id="rId87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77152" behindDoc="0" locked="0" layoutInCell="1" allowOverlap="1">
                <wp:simplePos x="0" y="0"/>
                <wp:positionH relativeFrom="column">
                  <wp:posOffset>2148990</wp:posOffset>
                </wp:positionH>
                <wp:positionV relativeFrom="paragraph">
                  <wp:posOffset>334295</wp:posOffset>
                </wp:positionV>
                <wp:extent cx="9000" cy="10080"/>
                <wp:effectExtent l="38100" t="19050" r="29210" b="28575"/>
                <wp:wrapNone/>
                <wp:docPr id="6673" name="Ink 6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0">
                      <w14:nvContentPartPr>
                        <w14:cNvContentPartPr/>
                      </w14:nvContentPartPr>
                      <w14:xfrm>
                        <a:off x="0" y="0"/>
                        <a:ext cx="90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3" o:spid="_x0000_s1026" type="#_x0000_t75" style="position:absolute;margin-left:168.5pt;margin-top:25.85pt;width:1.85pt;height:1.85pt;z-index:2561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">
                <v:imagedata r:id="rId87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6912" behindDoc="0" locked="0" layoutInCell="1" allowOverlap="1">
                <wp:simplePos x="0" y="0"/>
                <wp:positionH relativeFrom="column">
                  <wp:posOffset>1568670</wp:posOffset>
                </wp:positionH>
                <wp:positionV relativeFrom="paragraph">
                  <wp:posOffset>392255</wp:posOffset>
                </wp:positionV>
                <wp:extent cx="20880" cy="117720"/>
                <wp:effectExtent l="19050" t="38100" r="36830" b="34925"/>
                <wp:wrapNone/>
                <wp:docPr id="6663" name="Ink 6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2">
                      <w14:nvContentPartPr>
                        <w14:cNvContentPartPr/>
                      </w14:nvContentPartPr>
                      <w14:xfrm>
                        <a:off x="0" y="0"/>
                        <a:ext cx="208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3" o:spid="_x0000_s1026" type="#_x0000_t75" style="position:absolute;margin-left:122.9pt;margin-top:30.15pt;width:3.05pt;height:10.7pt;z-index:2561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">
                <v:imagedata r:id="rId87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5888" behindDoc="0" locked="0" layoutInCell="1" allowOverlap="1">
                <wp:simplePos x="0" y="0"/>
                <wp:positionH relativeFrom="column">
                  <wp:posOffset>1431870</wp:posOffset>
                </wp:positionH>
                <wp:positionV relativeFrom="paragraph">
                  <wp:posOffset>288935</wp:posOffset>
                </wp:positionV>
                <wp:extent cx="108720" cy="142560"/>
                <wp:effectExtent l="38100" t="38100" r="24765" b="29210"/>
                <wp:wrapNone/>
                <wp:docPr id="6662" name="Ink 6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4">
                      <w14:nvContentPartPr>
                        <w14:cNvContentPartPr/>
                      </w14:nvContentPartPr>
                      <w14:xfrm>
                        <a:off x="0" y="0"/>
                        <a:ext cx="1087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2" o:spid="_x0000_s1026" type="#_x0000_t75" style="position:absolute;margin-left:112.15pt;margin-top:22pt;width:9.8pt;height:12.7pt;z-index:2561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">
                <v:imagedata r:id="rId87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3840" behindDoc="0" locked="0" layoutInCell="1" allowOverlap="1">
                <wp:simplePos x="0" y="0"/>
                <wp:positionH relativeFrom="column">
                  <wp:posOffset>1222350</wp:posOffset>
                </wp:positionH>
                <wp:positionV relativeFrom="paragraph">
                  <wp:posOffset>226295</wp:posOffset>
                </wp:positionV>
                <wp:extent cx="96120" cy="225360"/>
                <wp:effectExtent l="38100" t="38100" r="37465" b="41910"/>
                <wp:wrapNone/>
                <wp:docPr id="6660" name="Ink 6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6">
                      <w14:nvContentPartPr>
                        <w14:cNvContentPartPr/>
                      </w14:nvContentPartPr>
                      <w14:xfrm>
                        <a:off x="0" y="0"/>
                        <a:ext cx="9612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0" o:spid="_x0000_s1026" type="#_x0000_t75" style="position:absolute;margin-left:95.55pt;margin-top:17.05pt;width:9pt;height:19.2pt;z-index:2561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">
                <v:imagedata r:id="rId87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1792" behindDoc="0" locked="0" layoutInCell="1" allowOverlap="1">
                <wp:simplePos x="0" y="0"/>
                <wp:positionH relativeFrom="column">
                  <wp:posOffset>-60330</wp:posOffset>
                </wp:positionH>
                <wp:positionV relativeFrom="paragraph">
                  <wp:posOffset>245015</wp:posOffset>
                </wp:positionV>
                <wp:extent cx="726480" cy="371880"/>
                <wp:effectExtent l="38100" t="38100" r="35560" b="28575"/>
                <wp:wrapNone/>
                <wp:docPr id="6658" name="Ink 6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8">
                      <w14:nvContentPartPr>
                        <w14:cNvContentPartPr/>
                      </w14:nvContentPartPr>
                      <w14:xfrm>
                        <a:off x="0" y="0"/>
                        <a:ext cx="726480" cy="37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8" o:spid="_x0000_s1026" type="#_x0000_t75" style="position:absolute;margin-left:-5.35pt;margin-top:18.6pt;width:58.55pt;height:30.7pt;z-index:2561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">
                <v:imagedata r:id="rId87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9744" behindDoc="0" locked="0" layoutInCell="1" allowOverlap="1">
                <wp:simplePos x="0" y="0"/>
                <wp:positionH relativeFrom="column">
                  <wp:posOffset>1415310</wp:posOffset>
                </wp:positionH>
                <wp:positionV relativeFrom="paragraph">
                  <wp:posOffset>358775</wp:posOffset>
                </wp:positionV>
                <wp:extent cx="33120" cy="47520"/>
                <wp:effectExtent l="38100" t="38100" r="24130" b="29210"/>
                <wp:wrapNone/>
                <wp:docPr id="6656" name="Ink 6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0">
                      <w14:nvContentPartPr>
                        <w14:cNvContentPartPr/>
                      </w14:nvContentPartPr>
                      <w14:xfrm>
                        <a:off x="0" y="0"/>
                        <a:ext cx="331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6" o:spid="_x0000_s1026" type="#_x0000_t75" style="position:absolute;margin-left:110.7pt;margin-top:27.75pt;width:3.85pt;height:5.1pt;z-index:2561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">
                <v:imagedata r:id="rId87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6672" behindDoc="0" locked="0" layoutInCell="1" allowOverlap="1">
                <wp:simplePos x="0" y="0"/>
                <wp:positionH relativeFrom="column">
                  <wp:posOffset>1107510</wp:posOffset>
                </wp:positionH>
                <wp:positionV relativeFrom="paragraph">
                  <wp:posOffset>121175</wp:posOffset>
                </wp:positionV>
                <wp:extent cx="174240" cy="72720"/>
                <wp:effectExtent l="38100" t="38100" r="35560" b="22860"/>
                <wp:wrapNone/>
                <wp:docPr id="6653" name="Ink 6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2">
                      <w14:nvContentPartPr>
                        <w14:cNvContentPartPr/>
                      </w14:nvContentPartPr>
                      <w14:xfrm>
                        <a:off x="0" y="0"/>
                        <a:ext cx="1742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3" o:spid="_x0000_s1026" type="#_x0000_t75" style="position:absolute;margin-left:86.6pt;margin-top:9.05pt;width:15pt;height:6.95pt;z-index:2561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">
                <v:imagedata r:id="rId87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38240" behindDoc="0" locked="0" layoutInCell="1" allowOverlap="1">
                <wp:simplePos x="0" y="0"/>
                <wp:positionH relativeFrom="column">
                  <wp:posOffset>454470</wp:posOffset>
                </wp:positionH>
                <wp:positionV relativeFrom="paragraph">
                  <wp:posOffset>376415</wp:posOffset>
                </wp:positionV>
                <wp:extent cx="117000" cy="138600"/>
                <wp:effectExtent l="38100" t="38100" r="35560" b="33020"/>
                <wp:wrapNone/>
                <wp:docPr id="6635" name="Ink 6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4">
                      <w14:nvContentPartPr>
                        <w14:cNvContentPartPr/>
                      </w14:nvContentPartPr>
                      <w14:xfrm>
                        <a:off x="0" y="0"/>
                        <a:ext cx="1170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5" o:spid="_x0000_s1026" type="#_x0000_t75" style="position:absolute;margin-left:35.25pt;margin-top:28.85pt;width:10.55pt;height:12.4pt;z-index:2561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">
                <v:imagedata r:id="rId8725" o:title=""/>
              </v:shape>
            </w:pict>
          </mc:Fallback>
        </mc:AlternateContent>
      </w:r>
    </w:p>
    <w:p w:rsidR="00A57361" w:rsidRDefault="004D2C9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95936" behindDoc="0" locked="0" layoutInCell="1" allowOverlap="1">
                <wp:simplePos x="0" y="0"/>
                <wp:positionH relativeFrom="column">
                  <wp:posOffset>5968230</wp:posOffset>
                </wp:positionH>
                <wp:positionV relativeFrom="paragraph">
                  <wp:posOffset>115415</wp:posOffset>
                </wp:positionV>
                <wp:extent cx="43200" cy="101160"/>
                <wp:effectExtent l="38100" t="38100" r="33020" b="32385"/>
                <wp:wrapNone/>
                <wp:docPr id="6789" name="Ink 6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6">
                      <w14:nvContentPartPr>
                        <w14:cNvContentPartPr/>
                      </w14:nvContentPartPr>
                      <w14:xfrm>
                        <a:off x="0" y="0"/>
                        <a:ext cx="43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9" o:spid="_x0000_s1026" type="#_x0000_t75" style="position:absolute;margin-left:469.4pt;margin-top:8.35pt;width:4.6pt;height:9.45pt;z-index:2562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">
                <v:imagedata r:id="rId87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94912" behindDoc="0" locked="0" layoutInCell="1" allowOverlap="1">
                <wp:simplePos x="0" y="0"/>
                <wp:positionH relativeFrom="column">
                  <wp:posOffset>5876790</wp:posOffset>
                </wp:positionH>
                <wp:positionV relativeFrom="paragraph">
                  <wp:posOffset>117575</wp:posOffset>
                </wp:positionV>
                <wp:extent cx="90720" cy="83880"/>
                <wp:effectExtent l="38100" t="38100" r="24130" b="30480"/>
                <wp:wrapNone/>
                <wp:docPr id="6788" name="Ink 6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8">
                      <w14:nvContentPartPr>
                        <w14:cNvContentPartPr/>
                      </w14:nvContentPartPr>
                      <w14:xfrm>
                        <a:off x="0" y="0"/>
                        <a:ext cx="907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8" o:spid="_x0000_s1026" type="#_x0000_t75" style="position:absolute;margin-left:462.25pt;margin-top:8.5pt;width:8.45pt;height:8.1pt;z-index:2562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">
                <v:imagedata r:id="rId87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93888" behindDoc="0" locked="0" layoutInCell="1" allowOverlap="1">
                <wp:simplePos x="0" y="0"/>
                <wp:positionH relativeFrom="column">
                  <wp:posOffset>5798310</wp:posOffset>
                </wp:positionH>
                <wp:positionV relativeFrom="paragraph">
                  <wp:posOffset>12815</wp:posOffset>
                </wp:positionV>
                <wp:extent cx="72000" cy="137520"/>
                <wp:effectExtent l="38100" t="38100" r="42545" b="34290"/>
                <wp:wrapNone/>
                <wp:docPr id="6787" name="Ink 6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0">
                      <w14:nvContentPartPr>
                        <w14:cNvContentPartPr/>
                      </w14:nvContentPartPr>
                      <w14:xfrm>
                        <a:off x="0" y="0"/>
                        <a:ext cx="720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7" o:spid="_x0000_s1026" type="#_x0000_t75" style="position:absolute;margin-left:455.8pt;margin-top:.15pt;width:7.25pt;height:12.45pt;z-index:2562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">
                <v:imagedata r:id="rId87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92864" behindDoc="0" locked="0" layoutInCell="1" allowOverlap="1">
                <wp:simplePos x="0" y="0"/>
                <wp:positionH relativeFrom="column">
                  <wp:posOffset>5678790</wp:posOffset>
                </wp:positionH>
                <wp:positionV relativeFrom="paragraph">
                  <wp:posOffset>123335</wp:posOffset>
                </wp:positionV>
                <wp:extent cx="75240" cy="98640"/>
                <wp:effectExtent l="38100" t="38100" r="20320" b="34925"/>
                <wp:wrapNone/>
                <wp:docPr id="6786" name="Ink 6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2">
                      <w14:nvContentPartPr>
                        <w14:cNvContentPartPr/>
                      </w14:nvContentPartPr>
                      <w14:xfrm>
                        <a:off x="0" y="0"/>
                        <a:ext cx="752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6" o:spid="_x0000_s1026" type="#_x0000_t75" style="position:absolute;margin-left:446.65pt;margin-top:8.95pt;width:7.1pt;height:9.2pt;z-index:2562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">
                <v:imagedata r:id="rId87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91840" behindDoc="0" locked="0" layoutInCell="1" allowOverlap="1">
                <wp:simplePos x="0" y="0"/>
                <wp:positionH relativeFrom="column">
                  <wp:posOffset>5542350</wp:posOffset>
                </wp:positionH>
                <wp:positionV relativeFrom="paragraph">
                  <wp:posOffset>-71065</wp:posOffset>
                </wp:positionV>
                <wp:extent cx="108000" cy="252720"/>
                <wp:effectExtent l="38100" t="38100" r="44450" b="33655"/>
                <wp:wrapNone/>
                <wp:docPr id="6785" name="Ink 6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4">
                      <w14:nvContentPartPr>
                        <w14:cNvContentPartPr/>
                      </w14:nvContentPartPr>
                      <w14:xfrm>
                        <a:off x="0" y="0"/>
                        <a:ext cx="10800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5" o:spid="_x0000_s1026" type="#_x0000_t75" style="position:absolute;margin-left:435.6pt;margin-top:-6.4pt;width:10.15pt;height:21.5pt;z-index:2562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">
                <v:imagedata r:id="rId87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9792" behindDoc="0" locked="0" layoutInCell="1" allowOverlap="1">
                <wp:simplePos x="0" y="0"/>
                <wp:positionH relativeFrom="column">
                  <wp:posOffset>3428790</wp:posOffset>
                </wp:positionH>
                <wp:positionV relativeFrom="paragraph">
                  <wp:posOffset>220895</wp:posOffset>
                </wp:positionV>
                <wp:extent cx="18360" cy="67320"/>
                <wp:effectExtent l="19050" t="19050" r="20320" b="27940"/>
                <wp:wrapNone/>
                <wp:docPr id="6783" name="Ink 6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6">
                      <w14:nvContentPartPr>
                        <w14:cNvContentPartPr/>
                      </w14:nvContentPartPr>
                      <w14:xfrm>
                        <a:off x="0" y="0"/>
                        <a:ext cx="183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3" o:spid="_x0000_s1026" type="#_x0000_t75" style="position:absolute;margin-left:269.55pt;margin-top:16.95pt;width:2.45pt;height:6.25pt;z-index:2562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">
                <v:imagedata r:id="rId87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7744" behindDoc="0" locked="0" layoutInCell="1" allowOverlap="1">
                <wp:simplePos x="0" y="0"/>
                <wp:positionH relativeFrom="column">
                  <wp:posOffset>3429150</wp:posOffset>
                </wp:positionH>
                <wp:positionV relativeFrom="paragraph">
                  <wp:posOffset>-143425</wp:posOffset>
                </wp:positionV>
                <wp:extent cx="1153080" cy="547920"/>
                <wp:effectExtent l="38100" t="38100" r="28575" b="24130"/>
                <wp:wrapNone/>
                <wp:docPr id="6781" name="Ink 6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8">
                      <w14:nvContentPartPr>
                        <w14:cNvContentPartPr/>
                      </w14:nvContentPartPr>
                      <w14:xfrm>
                        <a:off x="0" y="0"/>
                        <a:ext cx="1153080" cy="54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1" o:spid="_x0000_s1026" type="#_x0000_t75" style="position:absolute;margin-left:269.35pt;margin-top:-11.95pt;width:92.25pt;height:44.5pt;z-index:2562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">
                <v:imagedata r:id="rId87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6720" behindDoc="0" locked="0" layoutInCell="1" allowOverlap="1">
                <wp:simplePos x="0" y="0"/>
                <wp:positionH relativeFrom="column">
                  <wp:posOffset>3465150</wp:posOffset>
                </wp:positionH>
                <wp:positionV relativeFrom="paragraph">
                  <wp:posOffset>327815</wp:posOffset>
                </wp:positionV>
                <wp:extent cx="210600" cy="46800"/>
                <wp:effectExtent l="19050" t="19050" r="18415" b="29845"/>
                <wp:wrapNone/>
                <wp:docPr id="6780" name="Ink 6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0">
                      <w14:nvContentPartPr>
                        <w14:cNvContentPartPr/>
                      </w14:nvContentPartPr>
                      <w14:xfrm>
                        <a:off x="0" y="0"/>
                        <a:ext cx="2106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0" o:spid="_x0000_s1026" type="#_x0000_t75" style="position:absolute;margin-left:272.4pt;margin-top:25.35pt;width:17.55pt;height:4.75pt;z-index:2562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">
                <v:imagedata r:id="rId87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5696" behindDoc="0" locked="0" layoutInCell="1" allowOverlap="1">
                <wp:simplePos x="0" y="0"/>
                <wp:positionH relativeFrom="column">
                  <wp:posOffset>3432030</wp:posOffset>
                </wp:positionH>
                <wp:positionV relativeFrom="paragraph">
                  <wp:posOffset>-127225</wp:posOffset>
                </wp:positionV>
                <wp:extent cx="81360" cy="284400"/>
                <wp:effectExtent l="19050" t="38100" r="33020" b="20955"/>
                <wp:wrapNone/>
                <wp:docPr id="6779" name="Ink 6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2">
                      <w14:nvContentPartPr>
                        <w14:cNvContentPartPr/>
                      </w14:nvContentPartPr>
                      <w14:xfrm>
                        <a:off x="0" y="0"/>
                        <a:ext cx="8136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9" o:spid="_x0000_s1026" type="#_x0000_t75" style="position:absolute;margin-left:269.6pt;margin-top:-10.6pt;width:7.4pt;height:23.65pt;z-index:2562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">
                <v:imagedata r:id="rId87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84672" behindDoc="0" locked="0" layoutInCell="1" allowOverlap="1">
                <wp:simplePos x="0" y="0"/>
                <wp:positionH relativeFrom="column">
                  <wp:posOffset>5656110</wp:posOffset>
                </wp:positionH>
                <wp:positionV relativeFrom="paragraph">
                  <wp:posOffset>84095</wp:posOffset>
                </wp:positionV>
                <wp:extent cx="19800" cy="15840"/>
                <wp:effectExtent l="38100" t="38100" r="37465" b="41910"/>
                <wp:wrapNone/>
                <wp:docPr id="6778" name="Ink 6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4">
                      <w14:nvContentPartPr>
                        <w14:cNvContentPartPr/>
                      </w14:nvContentPartPr>
                      <w14:xfrm>
                        <a:off x="0" y="0"/>
                        <a:ext cx="19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8" o:spid="_x0000_s1026" type="#_x0000_t75" style="position:absolute;margin-left:444.8pt;margin-top:5.8pt;width:2.85pt;height:2.8pt;z-index:2562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">
                <v:imagedata r:id="rId87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75456" behindDoc="0" locked="0" layoutInCell="1" allowOverlap="1">
                <wp:simplePos x="0" y="0"/>
                <wp:positionH relativeFrom="column">
                  <wp:posOffset>5268750</wp:posOffset>
                </wp:positionH>
                <wp:positionV relativeFrom="paragraph">
                  <wp:posOffset>120455</wp:posOffset>
                </wp:positionV>
                <wp:extent cx="7560" cy="106200"/>
                <wp:effectExtent l="38100" t="38100" r="50165" b="27305"/>
                <wp:wrapNone/>
                <wp:docPr id="6769" name="Ink 6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6">
                      <w14:nvContentPartPr>
                        <w14:cNvContentPartPr/>
                      </w14:nvContentPartPr>
                      <w14:xfrm>
                        <a:off x="0" y="0"/>
                        <a:ext cx="75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9" o:spid="_x0000_s1026" type="#_x0000_t75" style="position:absolute;margin-left:414pt;margin-top:9.05pt;width:2.4pt;height:9.6pt;z-index:2562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">
                <v:imagedata r:id="rId87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74432" behindDoc="0" locked="0" layoutInCell="1" allowOverlap="1">
                <wp:simplePos x="0" y="0"/>
                <wp:positionH relativeFrom="column">
                  <wp:posOffset>5159670</wp:posOffset>
                </wp:positionH>
                <wp:positionV relativeFrom="paragraph">
                  <wp:posOffset>135575</wp:posOffset>
                </wp:positionV>
                <wp:extent cx="106200" cy="100080"/>
                <wp:effectExtent l="38100" t="38100" r="8255" b="52705"/>
                <wp:wrapNone/>
                <wp:docPr id="6768" name="Ink 6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8">
                      <w14:nvContentPartPr>
                        <w14:cNvContentPartPr/>
                      </w14:nvContentPartPr>
                      <w14:xfrm>
                        <a:off x="0" y="0"/>
                        <a:ext cx="1062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8" o:spid="_x0000_s1026" type="#_x0000_t75" style="position:absolute;margin-left:405.5pt;margin-top:9.85pt;width:9.7pt;height:9.65pt;z-index:2562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">
                <v:imagedata r:id="rId87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73408" behindDoc="0" locked="0" layoutInCell="1" allowOverlap="1">
                <wp:simplePos x="0" y="0"/>
                <wp:positionH relativeFrom="column">
                  <wp:posOffset>5032950</wp:posOffset>
                </wp:positionH>
                <wp:positionV relativeFrom="paragraph">
                  <wp:posOffset>13895</wp:posOffset>
                </wp:positionV>
                <wp:extent cx="113400" cy="207000"/>
                <wp:effectExtent l="38100" t="38100" r="39370" b="41275"/>
                <wp:wrapNone/>
                <wp:docPr id="6767" name="Ink 6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0">
                      <w14:nvContentPartPr>
                        <w14:cNvContentPartPr/>
                      </w14:nvContentPartPr>
                      <w14:xfrm>
                        <a:off x="0" y="0"/>
                        <a:ext cx="11340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7" o:spid="_x0000_s1026" type="#_x0000_t75" style="position:absolute;margin-left:395.45pt;margin-top:.2pt;width:10.55pt;height:17.95pt;z-index:2562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">
                <v:imagedata r:id="rId87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72384" behindDoc="0" locked="0" layoutInCell="1" allowOverlap="1">
                <wp:simplePos x="0" y="0"/>
                <wp:positionH relativeFrom="column">
                  <wp:posOffset>4910910</wp:posOffset>
                </wp:positionH>
                <wp:positionV relativeFrom="paragraph">
                  <wp:posOffset>108215</wp:posOffset>
                </wp:positionV>
                <wp:extent cx="70920" cy="168120"/>
                <wp:effectExtent l="38100" t="38100" r="43815" b="41910"/>
                <wp:wrapNone/>
                <wp:docPr id="6766" name="Ink 6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2">
                      <w14:nvContentPartPr>
                        <w14:cNvContentPartPr/>
                      </w14:nvContentPartPr>
                      <w14:xfrm>
                        <a:off x="0" y="0"/>
                        <a:ext cx="709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6" o:spid="_x0000_s1026" type="#_x0000_t75" style="position:absolute;margin-left:386.2pt;margin-top:7.7pt;width:7.05pt;height:15pt;z-index:2562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">
                <v:imagedata r:id="rId87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71360" behindDoc="0" locked="0" layoutInCell="1" allowOverlap="1">
                <wp:simplePos x="0" y="0"/>
                <wp:positionH relativeFrom="column">
                  <wp:posOffset>4812990</wp:posOffset>
                </wp:positionH>
                <wp:positionV relativeFrom="paragraph">
                  <wp:posOffset>-74665</wp:posOffset>
                </wp:positionV>
                <wp:extent cx="90720" cy="310680"/>
                <wp:effectExtent l="38100" t="38100" r="43180" b="32385"/>
                <wp:wrapNone/>
                <wp:docPr id="6765" name="Ink 6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4">
                      <w14:nvContentPartPr>
                        <w14:cNvContentPartPr/>
                      </w14:nvContentPartPr>
                      <w14:xfrm>
                        <a:off x="0" y="0"/>
                        <a:ext cx="9072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5" o:spid="_x0000_s1026" type="#_x0000_t75" style="position:absolute;margin-left:378.25pt;margin-top:-6.65pt;width:8.75pt;height:25.9pt;z-index:2562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">
                <v:imagedata r:id="rId87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69312" behindDoc="0" locked="0" layoutInCell="1" allowOverlap="1">
                <wp:simplePos x="0" y="0"/>
                <wp:positionH relativeFrom="column">
                  <wp:posOffset>3245910</wp:posOffset>
                </wp:positionH>
                <wp:positionV relativeFrom="paragraph">
                  <wp:posOffset>-112825</wp:posOffset>
                </wp:positionV>
                <wp:extent cx="1403640" cy="430920"/>
                <wp:effectExtent l="38100" t="38100" r="44450" b="45720"/>
                <wp:wrapNone/>
                <wp:docPr id="6763" name="Ink 6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6">
                      <w14:nvContentPartPr>
                        <w14:cNvContentPartPr/>
                      </w14:nvContentPartPr>
                      <w14:xfrm>
                        <a:off x="0" y="0"/>
                        <a:ext cx="140364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3" o:spid="_x0000_s1026" type="#_x0000_t75" style="position:absolute;margin-left:254.7pt;margin-top:-9.8pt;width:112.25pt;height:35.6pt;z-index:2562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">
                <v:imagedata r:id="rId87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68288" behindDoc="0" locked="0" layoutInCell="1" allowOverlap="1">
                <wp:simplePos x="0" y="0"/>
                <wp:positionH relativeFrom="column">
                  <wp:posOffset>4946190</wp:posOffset>
                </wp:positionH>
                <wp:positionV relativeFrom="paragraph">
                  <wp:posOffset>77615</wp:posOffset>
                </wp:positionV>
                <wp:extent cx="50400" cy="51480"/>
                <wp:effectExtent l="38100" t="38100" r="45085" b="24765"/>
                <wp:wrapNone/>
                <wp:docPr id="6762" name="Ink 6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8">
                      <w14:nvContentPartPr>
                        <w14:cNvContentPartPr/>
                      </w14:nvContentPartPr>
                      <w14:xfrm>
                        <a:off x="0" y="0"/>
                        <a:ext cx="504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2" o:spid="_x0000_s1026" type="#_x0000_t75" style="position:absolute;margin-left:388.65pt;margin-top:5.65pt;width:5.4pt;height:5.3pt;z-index:2562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">
                <v:imagedata r:id="rId87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66240" behindDoc="0" locked="0" layoutInCell="1" allowOverlap="1">
                <wp:simplePos x="0" y="0"/>
                <wp:positionH relativeFrom="column">
                  <wp:posOffset>5005230</wp:posOffset>
                </wp:positionH>
                <wp:positionV relativeFrom="paragraph">
                  <wp:posOffset>80135</wp:posOffset>
                </wp:positionV>
                <wp:extent cx="2160" cy="1800"/>
                <wp:effectExtent l="38100" t="38100" r="36195" b="36830"/>
                <wp:wrapNone/>
                <wp:docPr id="6760" name="Ink 6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0">
                      <w14:nvContentPartPr>
                        <w14:cNvContentPartPr/>
                      </w14:nvContentPartPr>
                      <w14:xfrm>
                        <a:off x="0" y="0"/>
                        <a:ext cx="21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0" o:spid="_x0000_s1026" type="#_x0000_t75" style="position:absolute;margin-left:393.35pt;margin-top:5.5pt;width:1.6pt;height:1.7pt;z-index:2562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">
                <v:imagedata r:id="rId87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43712" behindDoc="0" locked="0" layoutInCell="1" allowOverlap="1">
                <wp:simplePos x="0" y="0"/>
                <wp:positionH relativeFrom="column">
                  <wp:posOffset>4413030</wp:posOffset>
                </wp:positionH>
                <wp:positionV relativeFrom="paragraph">
                  <wp:posOffset>71135</wp:posOffset>
                </wp:positionV>
                <wp:extent cx="119880" cy="96840"/>
                <wp:effectExtent l="38100" t="38100" r="13970" b="36830"/>
                <wp:wrapNone/>
                <wp:docPr id="6738" name="Ink 6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2">
                      <w14:nvContentPartPr>
                        <w14:cNvContentPartPr/>
                      </w14:nvContentPartPr>
                      <w14:xfrm>
                        <a:off x="0" y="0"/>
                        <a:ext cx="1198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8" o:spid="_x0000_s1026" type="#_x0000_t75" style="position:absolute;margin-left:347pt;margin-top:4.8pt;width:10.7pt;height:9.25pt;z-index:2562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">
                <v:imagedata r:id="rId87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42688" behindDoc="0" locked="0" layoutInCell="1" allowOverlap="1">
                <wp:simplePos x="0" y="0"/>
                <wp:positionH relativeFrom="column">
                  <wp:posOffset>4313310</wp:posOffset>
                </wp:positionH>
                <wp:positionV relativeFrom="paragraph">
                  <wp:posOffset>81935</wp:posOffset>
                </wp:positionV>
                <wp:extent cx="50760" cy="69120"/>
                <wp:effectExtent l="19050" t="38100" r="26035" b="26670"/>
                <wp:wrapNone/>
                <wp:docPr id="6737" name="Ink 6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4">
                      <w14:nvContentPartPr>
                        <w14:cNvContentPartPr/>
                      </w14:nvContentPartPr>
                      <w14:xfrm>
                        <a:off x="0" y="0"/>
                        <a:ext cx="507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7" o:spid="_x0000_s1026" type="#_x0000_t75" style="position:absolute;margin-left:339.15pt;margin-top:5.75pt;width:5.2pt;height:6.9pt;z-index:2562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">
                <v:imagedata r:id="rId87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41664" behindDoc="0" locked="0" layoutInCell="1" allowOverlap="1">
                <wp:simplePos x="0" y="0"/>
                <wp:positionH relativeFrom="column">
                  <wp:posOffset>4176870</wp:posOffset>
                </wp:positionH>
                <wp:positionV relativeFrom="paragraph">
                  <wp:posOffset>-55225</wp:posOffset>
                </wp:positionV>
                <wp:extent cx="100800" cy="190800"/>
                <wp:effectExtent l="19050" t="38100" r="33020" b="38100"/>
                <wp:wrapNone/>
                <wp:docPr id="6736" name="Ink 6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6">
                      <w14:nvContentPartPr>
                        <w14:cNvContentPartPr/>
                      </w14:nvContentPartPr>
                      <w14:xfrm>
                        <a:off x="0" y="0"/>
                        <a:ext cx="1008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6" o:spid="_x0000_s1026" type="#_x0000_t75" style="position:absolute;margin-left:328.15pt;margin-top:-5.1pt;width:9.5pt;height:16.4pt;z-index:2562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">
                <v:imagedata r:id="rId87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40640" behindDoc="0" locked="0" layoutInCell="1" allowOverlap="1">
                <wp:simplePos x="0" y="0"/>
                <wp:positionH relativeFrom="column">
                  <wp:posOffset>3759270</wp:posOffset>
                </wp:positionH>
                <wp:positionV relativeFrom="paragraph">
                  <wp:posOffset>112895</wp:posOffset>
                </wp:positionV>
                <wp:extent cx="7920" cy="70920"/>
                <wp:effectExtent l="38100" t="19050" r="30480" b="24765"/>
                <wp:wrapNone/>
                <wp:docPr id="6735" name="Ink 6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8">
                      <w14:nvContentPartPr>
                        <w14:cNvContentPartPr/>
                      </w14:nvContentPartPr>
                      <w14:xfrm>
                        <a:off x="0" y="0"/>
                        <a:ext cx="79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5" o:spid="_x0000_s1026" type="#_x0000_t75" style="position:absolute;margin-left:295.5pt;margin-top:8.45pt;width:1.8pt;height:6.75pt;z-index:2562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">
                <v:imagedata r:id="rId87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39616" behindDoc="0" locked="0" layoutInCell="1" allowOverlap="1">
                <wp:simplePos x="0" y="0"/>
                <wp:positionH relativeFrom="column">
                  <wp:posOffset>3635430</wp:posOffset>
                </wp:positionH>
                <wp:positionV relativeFrom="paragraph">
                  <wp:posOffset>105335</wp:posOffset>
                </wp:positionV>
                <wp:extent cx="55440" cy="100440"/>
                <wp:effectExtent l="38100" t="38100" r="40005" b="33020"/>
                <wp:wrapNone/>
                <wp:docPr id="6734" name="Ink 6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0">
                      <w14:nvContentPartPr>
                        <w14:cNvContentPartPr/>
                      </w14:nvContentPartPr>
                      <w14:xfrm>
                        <a:off x="0" y="0"/>
                        <a:ext cx="554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4" o:spid="_x0000_s1026" type="#_x0000_t75" style="position:absolute;margin-left:285.6pt;margin-top:7.5pt;width:5.8pt;height:9.4pt;z-index:2562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">
                <v:imagedata r:id="rId87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38592" behindDoc="0" locked="0" layoutInCell="1" allowOverlap="1">
                <wp:simplePos x="0" y="0"/>
                <wp:positionH relativeFrom="column">
                  <wp:posOffset>3442470</wp:posOffset>
                </wp:positionH>
                <wp:positionV relativeFrom="paragraph">
                  <wp:posOffset>3095</wp:posOffset>
                </wp:positionV>
                <wp:extent cx="129600" cy="179280"/>
                <wp:effectExtent l="38100" t="38100" r="41910" b="30480"/>
                <wp:wrapNone/>
                <wp:docPr id="6733" name="Ink 6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2">
                      <w14:nvContentPartPr>
                        <w14:cNvContentPartPr/>
                      </w14:nvContentPartPr>
                      <w14:xfrm>
                        <a:off x="0" y="0"/>
                        <a:ext cx="12960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3" o:spid="_x0000_s1026" type="#_x0000_t75" style="position:absolute;margin-left:270.3pt;margin-top:-.55pt;width:11.7pt;height:15.6pt;z-index:2562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">
                <v:imagedata r:id="rId87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7632" behindDoc="0" locked="0" layoutInCell="1" allowOverlap="1">
                <wp:simplePos x="0" y="0"/>
                <wp:positionH relativeFrom="column">
                  <wp:posOffset>2319270</wp:posOffset>
                </wp:positionH>
                <wp:positionV relativeFrom="paragraph">
                  <wp:posOffset>410975</wp:posOffset>
                </wp:positionV>
                <wp:extent cx="56880" cy="82800"/>
                <wp:effectExtent l="38100" t="38100" r="38735" b="31750"/>
                <wp:wrapNone/>
                <wp:docPr id="6693" name="Ink 6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4">
                      <w14:nvContentPartPr>
                        <w14:cNvContentPartPr/>
                      </w14:nvContentPartPr>
                      <w14:xfrm>
                        <a:off x="0" y="0"/>
                        <a:ext cx="568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3" o:spid="_x0000_s1026" type="#_x0000_t75" style="position:absolute;margin-left:182.05pt;margin-top:31.65pt;width:5.75pt;height:7.95pt;z-index:2561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">
                <v:imagedata r:id="rId87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6608" behindDoc="0" locked="0" layoutInCell="1" allowOverlap="1">
                <wp:simplePos x="0" y="0"/>
                <wp:positionH relativeFrom="column">
                  <wp:posOffset>2184630</wp:posOffset>
                </wp:positionH>
                <wp:positionV relativeFrom="paragraph">
                  <wp:posOffset>277055</wp:posOffset>
                </wp:positionV>
                <wp:extent cx="93600" cy="226800"/>
                <wp:effectExtent l="38100" t="38100" r="40005" b="40005"/>
                <wp:wrapNone/>
                <wp:docPr id="6692" name="Ink 6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6">
                      <w14:nvContentPartPr>
                        <w14:cNvContentPartPr/>
                      </w14:nvContentPartPr>
                      <w14:xfrm>
                        <a:off x="0" y="0"/>
                        <a:ext cx="9360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2" o:spid="_x0000_s1026" type="#_x0000_t75" style="position:absolute;margin-left:171.2pt;margin-top:21.05pt;width:8.95pt;height:19.35pt;z-index:2561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">
                <v:imagedata r:id="rId87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5584" behindDoc="0" locked="0" layoutInCell="1" allowOverlap="1">
                <wp:simplePos x="0" y="0"/>
                <wp:positionH relativeFrom="column">
                  <wp:posOffset>2241510</wp:posOffset>
                </wp:positionH>
                <wp:positionV relativeFrom="paragraph">
                  <wp:posOffset>308735</wp:posOffset>
                </wp:positionV>
                <wp:extent cx="7200" cy="7920"/>
                <wp:effectExtent l="19050" t="19050" r="31115" b="30480"/>
                <wp:wrapNone/>
                <wp:docPr id="6691" name="Ink 6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8">
                      <w14:nvContentPartPr>
                        <w14:cNvContentPartPr/>
                      </w14:nvContentPartPr>
                      <w14:xfrm>
                        <a:off x="0" y="0"/>
                        <a:ext cx="7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1" o:spid="_x0000_s1026" type="#_x0000_t75" style="position:absolute;margin-left:176.15pt;margin-top:23.95pt;width:1.2pt;height:1.3pt;z-index:2561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">
                <v:imagedata r:id="rId87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2512" behindDoc="0" locked="0" layoutInCell="1" allowOverlap="1">
                <wp:simplePos x="0" y="0"/>
                <wp:positionH relativeFrom="column">
                  <wp:posOffset>2001750</wp:posOffset>
                </wp:positionH>
                <wp:positionV relativeFrom="paragraph">
                  <wp:posOffset>224135</wp:posOffset>
                </wp:positionV>
                <wp:extent cx="39600" cy="313200"/>
                <wp:effectExtent l="38100" t="38100" r="36830" b="29845"/>
                <wp:wrapNone/>
                <wp:docPr id="6688" name="Ink 6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0">
                      <w14:nvContentPartPr>
                        <w14:cNvContentPartPr/>
                      </w14:nvContentPartPr>
                      <w14:xfrm>
                        <a:off x="0" y="0"/>
                        <a:ext cx="3960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8" o:spid="_x0000_s1026" type="#_x0000_t75" style="position:absolute;margin-left:156.85pt;margin-top:16.9pt;width:4.55pt;height:26.05pt;z-index:2561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">
                <v:imagedata r:id="rId87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0464" behindDoc="0" locked="0" layoutInCell="1" allowOverlap="1">
                <wp:simplePos x="0" y="0"/>
                <wp:positionH relativeFrom="column">
                  <wp:posOffset>110670</wp:posOffset>
                </wp:positionH>
                <wp:positionV relativeFrom="paragraph">
                  <wp:posOffset>113255</wp:posOffset>
                </wp:positionV>
                <wp:extent cx="9000" cy="22680"/>
                <wp:effectExtent l="19050" t="19050" r="29210" b="15875"/>
                <wp:wrapNone/>
                <wp:docPr id="6686" name="Ink 6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2">
                      <w14:nvContentPartPr>
                        <w14:cNvContentPartPr/>
                      </w14:nvContentPartPr>
                      <w14:xfrm>
                        <a:off x="0" y="0"/>
                        <a:ext cx="90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6" o:spid="_x0000_s1026" type="#_x0000_t75" style="position:absolute;margin-left:8.35pt;margin-top:8.55pt;width:1.55pt;height:2.7pt;z-index:2561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">
                <v:imagedata r:id="rId87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5344" behindDoc="0" locked="0" layoutInCell="1" allowOverlap="1">
                <wp:simplePos x="0" y="0"/>
                <wp:positionH relativeFrom="column">
                  <wp:posOffset>4048710</wp:posOffset>
                </wp:positionH>
                <wp:positionV relativeFrom="paragraph">
                  <wp:posOffset>442295</wp:posOffset>
                </wp:positionV>
                <wp:extent cx="360" cy="360"/>
                <wp:effectExtent l="0" t="0" r="0" b="0"/>
                <wp:wrapNone/>
                <wp:docPr id="6681" name="Ink 6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1" o:spid="_x0000_s1026" type="#_x0000_t75" style="position:absolute;margin-left:317.8pt;margin-top:33.85pt;width:2.05pt;height:2.05pt;z-index:2561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">
                <v:imagedata r:id="rId87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4320" behindDoc="0" locked="0" layoutInCell="1" allowOverlap="1">
                <wp:simplePos x="0" y="0"/>
                <wp:positionH relativeFrom="column">
                  <wp:posOffset>2374350</wp:posOffset>
                </wp:positionH>
                <wp:positionV relativeFrom="paragraph">
                  <wp:posOffset>-62425</wp:posOffset>
                </wp:positionV>
                <wp:extent cx="90360" cy="130680"/>
                <wp:effectExtent l="38100" t="38100" r="43180" b="41275"/>
                <wp:wrapNone/>
                <wp:docPr id="6680" name="Ink 6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6">
                      <w14:nvContentPartPr>
                        <w14:cNvContentPartPr/>
                      </w14:nvContentPartPr>
                      <w14:xfrm>
                        <a:off x="0" y="0"/>
                        <a:ext cx="903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0" o:spid="_x0000_s1026" type="#_x0000_t75" style="position:absolute;margin-left:186.2pt;margin-top:-5.6pt;width:8.6pt;height:11.8pt;z-index:2561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">
                <v:imagedata r:id="rId87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81248" behindDoc="0" locked="0" layoutInCell="1" allowOverlap="1">
                <wp:simplePos x="0" y="0"/>
                <wp:positionH relativeFrom="column">
                  <wp:posOffset>2114070</wp:posOffset>
                </wp:positionH>
                <wp:positionV relativeFrom="paragraph">
                  <wp:posOffset>-40105</wp:posOffset>
                </wp:positionV>
                <wp:extent cx="50760" cy="137880"/>
                <wp:effectExtent l="38100" t="38100" r="26035" b="33655"/>
                <wp:wrapNone/>
                <wp:docPr id="6677" name="Ink 6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8">
                      <w14:nvContentPartPr>
                        <w14:cNvContentPartPr/>
                      </w14:nvContentPartPr>
                      <w14:xfrm>
                        <a:off x="0" y="0"/>
                        <a:ext cx="507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7" o:spid="_x0000_s1026" type="#_x0000_t75" style="position:absolute;margin-left:165.75pt;margin-top:-3.9pt;width:5.4pt;height:12.4pt;z-index:2561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">
                <v:imagedata r:id="rId87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78176" behindDoc="0" locked="0" layoutInCell="1" allowOverlap="1">
                <wp:simplePos x="0" y="0"/>
                <wp:positionH relativeFrom="column">
                  <wp:posOffset>-71850</wp:posOffset>
                </wp:positionH>
                <wp:positionV relativeFrom="paragraph">
                  <wp:posOffset>-287785</wp:posOffset>
                </wp:positionV>
                <wp:extent cx="722520" cy="586080"/>
                <wp:effectExtent l="38100" t="38100" r="40005" b="43180"/>
                <wp:wrapNone/>
                <wp:docPr id="6674" name="Ink 6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0">
                      <w14:nvContentPartPr>
                        <w14:cNvContentPartPr/>
                      </w14:nvContentPartPr>
                      <w14:xfrm>
                        <a:off x="0" y="0"/>
                        <a:ext cx="722520" cy="58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4" o:spid="_x0000_s1026" type="#_x0000_t75" style="position:absolute;margin-left:-6.4pt;margin-top:-23.4pt;width:58.4pt;height:47.6pt;z-index:2561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">
                <v:imagedata r:id="rId87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74080" behindDoc="0" locked="0" layoutInCell="1" allowOverlap="1">
                <wp:simplePos x="0" y="0"/>
                <wp:positionH relativeFrom="column">
                  <wp:posOffset>1460670</wp:posOffset>
                </wp:positionH>
                <wp:positionV relativeFrom="paragraph">
                  <wp:posOffset>290375</wp:posOffset>
                </wp:positionV>
                <wp:extent cx="92160" cy="180000"/>
                <wp:effectExtent l="38100" t="38100" r="41275" b="29845"/>
                <wp:wrapNone/>
                <wp:docPr id="6670" name="Ink 6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2">
                      <w14:nvContentPartPr>
                        <w14:cNvContentPartPr/>
                      </w14:nvContentPartPr>
                      <w14:xfrm>
                        <a:off x="0" y="0"/>
                        <a:ext cx="92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0" o:spid="_x0000_s1026" type="#_x0000_t75" style="position:absolute;margin-left:114.25pt;margin-top:22.1pt;width:8.7pt;height:15.6pt;z-index:2561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">
                <v:imagedata r:id="rId87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72032" behindDoc="0" locked="0" layoutInCell="1" allowOverlap="1">
                <wp:simplePos x="0" y="0"/>
                <wp:positionH relativeFrom="column">
                  <wp:posOffset>1184190</wp:posOffset>
                </wp:positionH>
                <wp:positionV relativeFrom="paragraph">
                  <wp:posOffset>274535</wp:posOffset>
                </wp:positionV>
                <wp:extent cx="121320" cy="242640"/>
                <wp:effectExtent l="19050" t="38100" r="12065" b="43180"/>
                <wp:wrapNone/>
                <wp:docPr id="6668" name="Ink 6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4">
                      <w14:nvContentPartPr>
                        <w14:cNvContentPartPr/>
                      </w14:nvContentPartPr>
                      <w14:xfrm>
                        <a:off x="0" y="0"/>
                        <a:ext cx="1213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8" o:spid="_x0000_s1026" type="#_x0000_t75" style="position:absolute;margin-left:92.5pt;margin-top:20.8pt;width:11pt;height:20.6pt;z-index:2561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">
                <v:imagedata r:id="rId87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9984" behindDoc="0" locked="0" layoutInCell="1" allowOverlap="1">
                <wp:simplePos x="0" y="0"/>
                <wp:positionH relativeFrom="column">
                  <wp:posOffset>-184530</wp:posOffset>
                </wp:positionH>
                <wp:positionV relativeFrom="paragraph">
                  <wp:posOffset>218735</wp:posOffset>
                </wp:positionV>
                <wp:extent cx="969480" cy="424800"/>
                <wp:effectExtent l="38100" t="38100" r="40640" b="33020"/>
                <wp:wrapNone/>
                <wp:docPr id="6666" name="Ink 6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6">
                      <w14:nvContentPartPr>
                        <w14:cNvContentPartPr/>
                      </w14:nvContentPartPr>
                      <w14:xfrm>
                        <a:off x="0" y="0"/>
                        <a:ext cx="96948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6" o:spid="_x0000_s1026" type="#_x0000_t75" style="position:absolute;margin-left:-15.35pt;margin-top:16.45pt;width:77.9pt;height:35.05pt;z-index:2561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">
                <v:imagedata r:id="rId87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8960" behindDoc="0" locked="0" layoutInCell="1" allowOverlap="1">
                <wp:simplePos x="0" y="0"/>
                <wp:positionH relativeFrom="column">
                  <wp:posOffset>1429710</wp:posOffset>
                </wp:positionH>
                <wp:positionV relativeFrom="paragraph">
                  <wp:posOffset>421415</wp:posOffset>
                </wp:positionV>
                <wp:extent cx="18720" cy="15840"/>
                <wp:effectExtent l="38100" t="19050" r="38735" b="22860"/>
                <wp:wrapNone/>
                <wp:docPr id="6665" name="Ink 6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8">
                      <w14:nvContentPartPr>
                        <w14:cNvContentPartPr/>
                      </w14:nvContentPartPr>
                      <w14:xfrm>
                        <a:off x="0" y="0"/>
                        <a:ext cx="187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5" o:spid="_x0000_s1026" type="#_x0000_t75" style="position:absolute;margin-left:111.9pt;margin-top:32.6pt;width:2.75pt;height:2.45pt;z-index:2561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">
                <v:imagedata r:id="rId87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7936" behindDoc="0" locked="0" layoutInCell="1" allowOverlap="1">
                <wp:simplePos x="0" y="0"/>
                <wp:positionH relativeFrom="column">
                  <wp:posOffset>1648230</wp:posOffset>
                </wp:positionH>
                <wp:positionV relativeFrom="paragraph">
                  <wp:posOffset>-70705</wp:posOffset>
                </wp:positionV>
                <wp:extent cx="25200" cy="141120"/>
                <wp:effectExtent l="38100" t="38100" r="32385" b="49530"/>
                <wp:wrapNone/>
                <wp:docPr id="6664" name="Ink 6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0">
                      <w14:nvContentPartPr>
                        <w14:cNvContentPartPr/>
                      </w14:nvContentPartPr>
                      <w14:xfrm>
                        <a:off x="0" y="0"/>
                        <a:ext cx="252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4" o:spid="_x0000_s1026" type="#_x0000_t75" style="position:absolute;margin-left:129.15pt;margin-top:-6.3pt;width:3.45pt;height:12.75pt;z-index:2561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">
                <v:imagedata r:id="rId88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4864" behindDoc="0" locked="0" layoutInCell="1" allowOverlap="1">
                <wp:simplePos x="0" y="0"/>
                <wp:positionH relativeFrom="column">
                  <wp:posOffset>1356630</wp:posOffset>
                </wp:positionH>
                <wp:positionV relativeFrom="paragraph">
                  <wp:posOffset>-42985</wp:posOffset>
                </wp:positionV>
                <wp:extent cx="16920" cy="128520"/>
                <wp:effectExtent l="38100" t="38100" r="40640" b="43180"/>
                <wp:wrapNone/>
                <wp:docPr id="6661" name="Ink 6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2">
                      <w14:nvContentPartPr>
                        <w14:cNvContentPartPr/>
                      </w14:nvContentPartPr>
                      <w14:xfrm>
                        <a:off x="0" y="0"/>
                        <a:ext cx="169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1" o:spid="_x0000_s1026" type="#_x0000_t75" style="position:absolute;margin-left:106.05pt;margin-top:-4.1pt;width:2.85pt;height:11.55pt;z-index:2561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">
                <v:imagedata r:id="rId88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60768" behindDoc="0" locked="0" layoutInCell="1" allowOverlap="1">
                <wp:simplePos x="0" y="0"/>
                <wp:positionH relativeFrom="column">
                  <wp:posOffset>-112890</wp:posOffset>
                </wp:positionH>
                <wp:positionV relativeFrom="paragraph">
                  <wp:posOffset>-149185</wp:posOffset>
                </wp:positionV>
                <wp:extent cx="766080" cy="507600"/>
                <wp:effectExtent l="38100" t="38100" r="34290" b="26035"/>
                <wp:wrapNone/>
                <wp:docPr id="6657" name="Ink 6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4">
                      <w14:nvContentPartPr>
                        <w14:cNvContentPartPr/>
                      </w14:nvContentPartPr>
                      <w14:xfrm>
                        <a:off x="0" y="0"/>
                        <a:ext cx="766080" cy="50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7" o:spid="_x0000_s1026" type="#_x0000_t75" style="position:absolute;margin-left:-9.55pt;margin-top:-12.4pt;width:61.65pt;height:41.3pt;z-index:2561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">
                <v:imagedata r:id="rId88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8720" behindDoc="0" locked="0" layoutInCell="1" allowOverlap="1">
                <wp:simplePos x="0" y="0"/>
                <wp:positionH relativeFrom="column">
                  <wp:posOffset>2227470</wp:posOffset>
                </wp:positionH>
                <wp:positionV relativeFrom="paragraph">
                  <wp:posOffset>-340345</wp:posOffset>
                </wp:positionV>
                <wp:extent cx="309240" cy="969840"/>
                <wp:effectExtent l="38100" t="38100" r="53340" b="40005"/>
                <wp:wrapNone/>
                <wp:docPr id="6655" name="Ink 6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6">
                      <w14:nvContentPartPr>
                        <w14:cNvContentPartPr/>
                      </w14:nvContentPartPr>
                      <w14:xfrm>
                        <a:off x="0" y="0"/>
                        <a:ext cx="309240" cy="9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5" o:spid="_x0000_s1026" type="#_x0000_t75" style="position:absolute;margin-left:174.45pt;margin-top:-27.55pt;width:26.15pt;height:78pt;z-index:2561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">
                <v:imagedata r:id="rId88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57696" behindDoc="0" locked="0" layoutInCell="1" allowOverlap="1">
                <wp:simplePos x="0" y="0"/>
                <wp:positionH relativeFrom="column">
                  <wp:posOffset>1090230</wp:posOffset>
                </wp:positionH>
                <wp:positionV relativeFrom="paragraph">
                  <wp:posOffset>-328105</wp:posOffset>
                </wp:positionV>
                <wp:extent cx="254880" cy="937800"/>
                <wp:effectExtent l="38100" t="38100" r="31115" b="34290"/>
                <wp:wrapNone/>
                <wp:docPr id="6654" name="Ink 6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8">
                      <w14:nvContentPartPr>
                        <w14:cNvContentPartPr/>
                      </w14:nvContentPartPr>
                      <w14:xfrm>
                        <a:off x="0" y="0"/>
                        <a:ext cx="254880" cy="9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4" o:spid="_x0000_s1026" type="#_x0000_t75" style="position:absolute;margin-left:85.1pt;margin-top:-26.3pt;width:21.55pt;height:75.05pt;z-index:2561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">
                <v:imagedata r:id="rId88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40288" behindDoc="0" locked="0" layoutInCell="1" allowOverlap="1">
                <wp:simplePos x="0" y="0"/>
                <wp:positionH relativeFrom="column">
                  <wp:posOffset>535110</wp:posOffset>
                </wp:positionH>
                <wp:positionV relativeFrom="paragraph">
                  <wp:posOffset>-375625</wp:posOffset>
                </wp:positionV>
                <wp:extent cx="322560" cy="930240"/>
                <wp:effectExtent l="38100" t="38100" r="40005" b="41910"/>
                <wp:wrapNone/>
                <wp:docPr id="6637" name="Ink 6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0">
                      <w14:nvContentPartPr>
                        <w14:cNvContentPartPr/>
                      </w14:nvContentPartPr>
                      <w14:xfrm>
                        <a:off x="0" y="0"/>
                        <a:ext cx="322560" cy="9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7" o:spid="_x0000_s1026" type="#_x0000_t75" style="position:absolute;margin-left:41.45pt;margin-top:-30.35pt;width:26.95pt;height:74.8pt;z-index:2561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">
                <v:imagedata r:id="rId88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39264" behindDoc="0" locked="0" layoutInCell="1" allowOverlap="1">
                <wp:simplePos x="0" y="0"/>
                <wp:positionH relativeFrom="column">
                  <wp:posOffset>-233850</wp:posOffset>
                </wp:positionH>
                <wp:positionV relativeFrom="paragraph">
                  <wp:posOffset>-307585</wp:posOffset>
                </wp:positionV>
                <wp:extent cx="245160" cy="930960"/>
                <wp:effectExtent l="38100" t="38100" r="40640" b="40640"/>
                <wp:wrapNone/>
                <wp:docPr id="6636" name="Ink 6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2">
                      <w14:nvContentPartPr>
                        <w14:cNvContentPartPr/>
                      </w14:nvContentPartPr>
                      <w14:xfrm>
                        <a:off x="0" y="0"/>
                        <a:ext cx="245160" cy="9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6" o:spid="_x0000_s1026" type="#_x0000_t75" style="position:absolute;margin-left:-19.1pt;margin-top:-24.9pt;width:20.65pt;height:74.8pt;z-index:2561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">
                <v:imagedata r:id="rId88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36192" behindDoc="0" locked="0" layoutInCell="1" allowOverlap="1">
                <wp:simplePos x="0" y="0"/>
                <wp:positionH relativeFrom="column">
                  <wp:posOffset>710430</wp:posOffset>
                </wp:positionH>
                <wp:positionV relativeFrom="paragraph">
                  <wp:posOffset>391535</wp:posOffset>
                </wp:positionV>
                <wp:extent cx="55800" cy="113040"/>
                <wp:effectExtent l="38100" t="38100" r="40005" b="39370"/>
                <wp:wrapNone/>
                <wp:docPr id="6633" name="Ink 6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4">
                      <w14:nvContentPartPr>
                        <w14:cNvContentPartPr/>
                      </w14:nvContentPartPr>
                      <w14:xfrm>
                        <a:off x="0" y="0"/>
                        <a:ext cx="558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3" o:spid="_x0000_s1026" type="#_x0000_t75" style="position:absolute;margin-left:55.15pt;margin-top:30.05pt;width:6.1pt;height:10.55pt;z-index:2561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">
                <v:imagedata r:id="rId88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35168" behindDoc="0" locked="0" layoutInCell="1" allowOverlap="1">
                <wp:simplePos x="0" y="0"/>
                <wp:positionH relativeFrom="column">
                  <wp:posOffset>584790</wp:posOffset>
                </wp:positionH>
                <wp:positionV relativeFrom="paragraph">
                  <wp:posOffset>200735</wp:posOffset>
                </wp:positionV>
                <wp:extent cx="86400" cy="277920"/>
                <wp:effectExtent l="38100" t="38100" r="27940" b="46355"/>
                <wp:wrapNone/>
                <wp:docPr id="6632" name="Ink 6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6">
                      <w14:nvContentPartPr>
                        <w14:cNvContentPartPr/>
                      </w14:nvContentPartPr>
                      <w14:xfrm>
                        <a:off x="0" y="0"/>
                        <a:ext cx="8640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2" o:spid="_x0000_s1026" type="#_x0000_t75" style="position:absolute;margin-left:45.3pt;margin-top:15.05pt;width:8.35pt;height:23.45pt;z-index:2561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">
                <v:imagedata r:id="rId88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34144" behindDoc="0" locked="0" layoutInCell="1" allowOverlap="1">
                <wp:simplePos x="0" y="0"/>
                <wp:positionH relativeFrom="column">
                  <wp:posOffset>125070</wp:posOffset>
                </wp:positionH>
                <wp:positionV relativeFrom="paragraph">
                  <wp:posOffset>112175</wp:posOffset>
                </wp:positionV>
                <wp:extent cx="33480" cy="121320"/>
                <wp:effectExtent l="38100" t="38100" r="43180" b="31115"/>
                <wp:wrapNone/>
                <wp:docPr id="6631" name="Ink 6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8">
                      <w14:nvContentPartPr>
                        <w14:cNvContentPartPr/>
                      </w14:nvContentPartPr>
                      <w14:xfrm>
                        <a:off x="0" y="0"/>
                        <a:ext cx="3348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1" o:spid="_x0000_s1026" type="#_x0000_t75" style="position:absolute;margin-left:9pt;margin-top:8.05pt;width:4.25pt;height:11.15pt;z-index:2561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">
                <v:imagedata r:id="rId88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33120" behindDoc="0" locked="0" layoutInCell="1" allowOverlap="1">
                <wp:simplePos x="0" y="0"/>
                <wp:positionH relativeFrom="column">
                  <wp:posOffset>-37650</wp:posOffset>
                </wp:positionH>
                <wp:positionV relativeFrom="paragraph">
                  <wp:posOffset>-108865</wp:posOffset>
                </wp:positionV>
                <wp:extent cx="110880" cy="239760"/>
                <wp:effectExtent l="38100" t="38100" r="41910" b="46355"/>
                <wp:wrapNone/>
                <wp:docPr id="6630" name="Ink 6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0">
                      <w14:nvContentPartPr>
                        <w14:cNvContentPartPr/>
                      </w14:nvContentPartPr>
                      <w14:xfrm>
                        <a:off x="0" y="0"/>
                        <a:ext cx="11088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0" o:spid="_x0000_s1026" type="#_x0000_t75" style="position:absolute;margin-left:-3.7pt;margin-top:-9.35pt;width:10.35pt;height:20.5pt;z-index:2561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">
                <v:imagedata r:id="rId8821" o:title=""/>
              </v:shape>
            </w:pict>
          </mc:Fallback>
        </mc:AlternateContent>
      </w:r>
    </w:p>
    <w:p w:rsidR="00A57361" w:rsidRDefault="004D2C90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20512" behindDoc="0" locked="0" layoutInCell="1" allowOverlap="1">
                <wp:simplePos x="0" y="0"/>
                <wp:positionH relativeFrom="column">
                  <wp:posOffset>6217350</wp:posOffset>
                </wp:positionH>
                <wp:positionV relativeFrom="paragraph">
                  <wp:posOffset>415655</wp:posOffset>
                </wp:positionV>
                <wp:extent cx="21960" cy="45360"/>
                <wp:effectExtent l="38100" t="38100" r="35560" b="50165"/>
                <wp:wrapNone/>
                <wp:docPr id="6813" name="Ink 6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2">
                      <w14:nvContentPartPr>
                        <w14:cNvContentPartPr/>
                      </w14:nvContentPartPr>
                      <w14:xfrm>
                        <a:off x="0" y="0"/>
                        <a:ext cx="219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3" o:spid="_x0000_s1026" type="#_x0000_t75" style="position:absolute;margin-left:488.75pt;margin-top:31.95pt;width:3.5pt;height:5.25pt;z-index:2563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">
                <v:imagedata r:id="rId88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16416" behindDoc="0" locked="0" layoutInCell="1" allowOverlap="1">
                <wp:simplePos x="0" y="0"/>
                <wp:positionH relativeFrom="column">
                  <wp:posOffset>5477190</wp:posOffset>
                </wp:positionH>
                <wp:positionV relativeFrom="paragraph">
                  <wp:posOffset>383975</wp:posOffset>
                </wp:positionV>
                <wp:extent cx="30600" cy="72360"/>
                <wp:effectExtent l="38100" t="38100" r="45720" b="42545"/>
                <wp:wrapNone/>
                <wp:docPr id="6809" name="Ink 6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4">
                      <w14:nvContentPartPr>
                        <w14:cNvContentPartPr/>
                      </w14:nvContentPartPr>
                      <w14:xfrm>
                        <a:off x="0" y="0"/>
                        <a:ext cx="306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9" o:spid="_x0000_s1026" type="#_x0000_t75" style="position:absolute;margin-left:430.6pt;margin-top:29.65pt;width:4.05pt;height:7.35pt;z-index:2563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">
                <v:imagedata r:id="rId88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08224" behindDoc="0" locked="0" layoutInCell="1" allowOverlap="1">
                <wp:simplePos x="0" y="0"/>
                <wp:positionH relativeFrom="column">
                  <wp:posOffset>6045630</wp:posOffset>
                </wp:positionH>
                <wp:positionV relativeFrom="paragraph">
                  <wp:posOffset>83735</wp:posOffset>
                </wp:positionV>
                <wp:extent cx="192600" cy="167760"/>
                <wp:effectExtent l="38100" t="38100" r="36195" b="41910"/>
                <wp:wrapNone/>
                <wp:docPr id="6801" name="Ink 6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6">
                      <w14:nvContentPartPr>
                        <w14:cNvContentPartPr/>
                      </w14:nvContentPartPr>
                      <w14:xfrm>
                        <a:off x="0" y="0"/>
                        <a:ext cx="1926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1" o:spid="_x0000_s1026" type="#_x0000_t75" style="position:absolute;margin-left:475.4pt;margin-top:5.65pt;width:16.8pt;height:14.9pt;z-index:2563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">
                <v:imagedata r:id="rId88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07200" behindDoc="0" locked="0" layoutInCell="1" allowOverlap="1">
                <wp:simplePos x="0" y="0"/>
                <wp:positionH relativeFrom="column">
                  <wp:posOffset>5620110</wp:posOffset>
                </wp:positionH>
                <wp:positionV relativeFrom="paragraph">
                  <wp:posOffset>36215</wp:posOffset>
                </wp:positionV>
                <wp:extent cx="224640" cy="234720"/>
                <wp:effectExtent l="38100" t="38100" r="23495" b="32385"/>
                <wp:wrapNone/>
                <wp:docPr id="6800" name="Ink 6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8">
                      <w14:nvContentPartPr>
                        <w14:cNvContentPartPr/>
                      </w14:nvContentPartPr>
                      <w14:xfrm>
                        <a:off x="0" y="0"/>
                        <a:ext cx="22464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0" o:spid="_x0000_s1026" type="#_x0000_t75" style="position:absolute;margin-left:441.9pt;margin-top:2.3pt;width:19.15pt;height:20pt;z-index:2563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">
                <v:imagedata r:id="rId88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06176" behindDoc="0" locked="0" layoutInCell="1" allowOverlap="1">
                <wp:simplePos x="0" y="0"/>
                <wp:positionH relativeFrom="column">
                  <wp:posOffset>5520390</wp:posOffset>
                </wp:positionH>
                <wp:positionV relativeFrom="paragraph">
                  <wp:posOffset>113615</wp:posOffset>
                </wp:positionV>
                <wp:extent cx="6120" cy="27720"/>
                <wp:effectExtent l="38100" t="38100" r="32385" b="29845"/>
                <wp:wrapNone/>
                <wp:docPr id="6799" name="Ink 6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0">
                      <w14:nvContentPartPr>
                        <w14:cNvContentPartPr/>
                      </w14:nvContentPartPr>
                      <w14:xfrm>
                        <a:off x="0" y="0"/>
                        <a:ext cx="61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9" o:spid="_x0000_s1026" type="#_x0000_t75" style="position:absolute;margin-left:433.9pt;margin-top:8.3pt;width:1.95pt;height:3.6pt;z-index:2563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">
                <v:imagedata r:id="rId88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05152" behindDoc="0" locked="0" layoutInCell="1" allowOverlap="1">
                <wp:simplePos x="0" y="0"/>
                <wp:positionH relativeFrom="column">
                  <wp:posOffset>5362710</wp:posOffset>
                </wp:positionH>
                <wp:positionV relativeFrom="paragraph">
                  <wp:posOffset>191375</wp:posOffset>
                </wp:positionV>
                <wp:extent cx="236520" cy="98280"/>
                <wp:effectExtent l="38100" t="38100" r="49530" b="35560"/>
                <wp:wrapNone/>
                <wp:docPr id="6798" name="Ink 6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2">
                      <w14:nvContentPartPr>
                        <w14:cNvContentPartPr/>
                      </w14:nvContentPartPr>
                      <w14:xfrm>
                        <a:off x="0" y="0"/>
                        <a:ext cx="2365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8" o:spid="_x0000_s1026" type="#_x0000_t75" style="position:absolute;margin-left:421.45pt;margin-top:14.15pt;width:20.35pt;height:9.45pt;z-index:2563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">
                <v:imagedata r:id="rId88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04128" behindDoc="0" locked="0" layoutInCell="1" allowOverlap="1">
                <wp:simplePos x="0" y="0"/>
                <wp:positionH relativeFrom="column">
                  <wp:posOffset>5067870</wp:posOffset>
                </wp:positionH>
                <wp:positionV relativeFrom="paragraph">
                  <wp:posOffset>197495</wp:posOffset>
                </wp:positionV>
                <wp:extent cx="142920" cy="114480"/>
                <wp:effectExtent l="38100" t="38100" r="9525" b="38100"/>
                <wp:wrapNone/>
                <wp:docPr id="6797" name="Ink 6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4">
                      <w14:nvContentPartPr>
                        <w14:cNvContentPartPr/>
                      </w14:nvContentPartPr>
                      <w14:xfrm>
                        <a:off x="0" y="0"/>
                        <a:ext cx="1429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7" o:spid="_x0000_s1026" type="#_x0000_t75" style="position:absolute;margin-left:398.25pt;margin-top:14.75pt;width:12.95pt;height:10.5pt;z-index:2563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">
                <v:imagedata r:id="rId88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03104" behindDoc="0" locked="0" layoutInCell="1" allowOverlap="1">
                <wp:simplePos x="0" y="0"/>
                <wp:positionH relativeFrom="column">
                  <wp:posOffset>4915230</wp:posOffset>
                </wp:positionH>
                <wp:positionV relativeFrom="paragraph">
                  <wp:posOffset>111455</wp:posOffset>
                </wp:positionV>
                <wp:extent cx="29520" cy="38160"/>
                <wp:effectExtent l="38100" t="38100" r="27940" b="38100"/>
                <wp:wrapNone/>
                <wp:docPr id="6796" name="Ink 6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6">
                      <w14:nvContentPartPr>
                        <w14:cNvContentPartPr/>
                      </w14:nvContentPartPr>
                      <w14:xfrm>
                        <a:off x="0" y="0"/>
                        <a:ext cx="295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6" o:spid="_x0000_s1026" type="#_x0000_t75" style="position:absolute;margin-left:386.35pt;margin-top:8.2pt;width:3.5pt;height:4.3pt;z-index:2563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">
                <v:imagedata r:id="rId88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02080" behindDoc="0" locked="0" layoutInCell="1" allowOverlap="1">
                <wp:simplePos x="0" y="0"/>
                <wp:positionH relativeFrom="column">
                  <wp:posOffset>4913070</wp:posOffset>
                </wp:positionH>
                <wp:positionV relativeFrom="paragraph">
                  <wp:posOffset>214415</wp:posOffset>
                </wp:positionV>
                <wp:extent cx="107640" cy="110880"/>
                <wp:effectExtent l="38100" t="38100" r="26035" b="41910"/>
                <wp:wrapNone/>
                <wp:docPr id="6795" name="Ink 6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8">
                      <w14:nvContentPartPr>
                        <w14:cNvContentPartPr/>
                      </w14:nvContentPartPr>
                      <w14:xfrm>
                        <a:off x="0" y="0"/>
                        <a:ext cx="1076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5" o:spid="_x0000_s1026" type="#_x0000_t75" style="position:absolute;margin-left:386.3pt;margin-top:16.2pt;width:9.85pt;height:10.3pt;z-index:2563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">
                <v:imagedata r:id="rId88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01056" behindDoc="0" locked="0" layoutInCell="1" allowOverlap="1">
                <wp:simplePos x="0" y="0"/>
                <wp:positionH relativeFrom="column">
                  <wp:posOffset>4737030</wp:posOffset>
                </wp:positionH>
                <wp:positionV relativeFrom="paragraph">
                  <wp:posOffset>187055</wp:posOffset>
                </wp:positionV>
                <wp:extent cx="157680" cy="246960"/>
                <wp:effectExtent l="38100" t="38100" r="33020" b="39370"/>
                <wp:wrapNone/>
                <wp:docPr id="6794" name="Ink 6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0">
                      <w14:nvContentPartPr>
                        <w14:cNvContentPartPr/>
                      </w14:nvContentPartPr>
                      <w14:xfrm>
                        <a:off x="0" y="0"/>
                        <a:ext cx="15768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4" o:spid="_x0000_s1026" type="#_x0000_t75" style="position:absolute;margin-left:372.2pt;margin-top:13.9pt;width:14.1pt;height:21.05pt;z-index:2563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">
                <v:imagedata r:id="rId88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00032" behindDoc="0" locked="0" layoutInCell="1" allowOverlap="1">
                <wp:simplePos x="0" y="0"/>
                <wp:positionH relativeFrom="column">
                  <wp:posOffset>4280550</wp:posOffset>
                </wp:positionH>
                <wp:positionV relativeFrom="paragraph">
                  <wp:posOffset>207215</wp:posOffset>
                </wp:positionV>
                <wp:extent cx="270360" cy="153720"/>
                <wp:effectExtent l="38100" t="38100" r="15875" b="36830"/>
                <wp:wrapNone/>
                <wp:docPr id="6793" name="Ink 6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2">
                      <w14:nvContentPartPr>
                        <w14:cNvContentPartPr/>
                      </w14:nvContentPartPr>
                      <w14:xfrm>
                        <a:off x="0" y="0"/>
                        <a:ext cx="2703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3" o:spid="_x0000_s1026" type="#_x0000_t75" style="position:absolute;margin-left:336.25pt;margin-top:15.5pt;width:22.85pt;height:13.7pt;z-index:2563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">
                <v:imagedata r:id="rId88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99008" behindDoc="0" locked="0" layoutInCell="1" allowOverlap="1">
                <wp:simplePos x="0" y="0"/>
                <wp:positionH relativeFrom="column">
                  <wp:posOffset>4052670</wp:posOffset>
                </wp:positionH>
                <wp:positionV relativeFrom="paragraph">
                  <wp:posOffset>270215</wp:posOffset>
                </wp:positionV>
                <wp:extent cx="24480" cy="164880"/>
                <wp:effectExtent l="38100" t="38100" r="33020" b="45085"/>
                <wp:wrapNone/>
                <wp:docPr id="6792" name="Ink 6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4">
                      <w14:nvContentPartPr>
                        <w14:cNvContentPartPr/>
                      </w14:nvContentPartPr>
                      <w14:xfrm>
                        <a:off x="0" y="0"/>
                        <a:ext cx="244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2" o:spid="_x0000_s1026" type="#_x0000_t75" style="position:absolute;margin-left:318.65pt;margin-top:20.5pt;width:3.2pt;height:14.75pt;z-index:2562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">
                <v:imagedata r:id="rId88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97984" behindDoc="0" locked="0" layoutInCell="1" allowOverlap="1">
                <wp:simplePos x="0" y="0"/>
                <wp:positionH relativeFrom="column">
                  <wp:posOffset>3899670</wp:posOffset>
                </wp:positionH>
                <wp:positionV relativeFrom="paragraph">
                  <wp:posOffset>47735</wp:posOffset>
                </wp:positionV>
                <wp:extent cx="93240" cy="342720"/>
                <wp:effectExtent l="38100" t="38100" r="40640" b="38735"/>
                <wp:wrapNone/>
                <wp:docPr id="6791" name="Ink 6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6">
                      <w14:nvContentPartPr>
                        <w14:cNvContentPartPr/>
                      </w14:nvContentPartPr>
                      <w14:xfrm>
                        <a:off x="0" y="0"/>
                        <a:ext cx="9324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1" o:spid="_x0000_s1026" type="#_x0000_t75" style="position:absolute;margin-left:306.3pt;margin-top:2.95pt;width:8.95pt;height:28.6pt;z-index:2562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">
                <v:imagedata r:id="rId88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96960" behindDoc="0" locked="0" layoutInCell="1" allowOverlap="1">
                <wp:simplePos x="0" y="0"/>
                <wp:positionH relativeFrom="column">
                  <wp:posOffset>3637590</wp:posOffset>
                </wp:positionH>
                <wp:positionV relativeFrom="paragraph">
                  <wp:posOffset>26855</wp:posOffset>
                </wp:positionV>
                <wp:extent cx="62640" cy="531000"/>
                <wp:effectExtent l="38100" t="38100" r="33020" b="40640"/>
                <wp:wrapNone/>
                <wp:docPr id="6790" name="Ink 6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8">
                      <w14:nvContentPartPr>
                        <w14:cNvContentPartPr/>
                      </w14:nvContentPartPr>
                      <w14:xfrm>
                        <a:off x="0" y="0"/>
                        <a:ext cx="62640" cy="53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0" o:spid="_x0000_s1026" type="#_x0000_t75" style="position:absolute;margin-left:285.55pt;margin-top:1.4pt;width:6.5pt;height:43.35pt;z-index:2562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">
                <v:imagedata r:id="rId88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30400" behindDoc="0" locked="0" layoutInCell="1" allowOverlap="1">
                <wp:simplePos x="0" y="0"/>
                <wp:positionH relativeFrom="column">
                  <wp:posOffset>3329430</wp:posOffset>
                </wp:positionH>
                <wp:positionV relativeFrom="paragraph">
                  <wp:posOffset>221615</wp:posOffset>
                </wp:positionV>
                <wp:extent cx="12600" cy="24120"/>
                <wp:effectExtent l="38100" t="38100" r="45085" b="33655"/>
                <wp:wrapNone/>
                <wp:docPr id="6725" name="Ink 6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0">
                      <w14:nvContentPartPr>
                        <w14:cNvContentPartPr/>
                      </w14:nvContentPartPr>
                      <w14:xfrm>
                        <a:off x="0" y="0"/>
                        <a:ext cx="126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5" o:spid="_x0000_s1026" type="#_x0000_t75" style="position:absolute;margin-left:261.35pt;margin-top:16.75pt;width:2.55pt;height:3.45pt;z-index:2562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">
                <v:imagedata r:id="rId88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9376" behindDoc="0" locked="0" layoutInCell="1" allowOverlap="1">
                <wp:simplePos x="0" y="0"/>
                <wp:positionH relativeFrom="column">
                  <wp:posOffset>3325470</wp:posOffset>
                </wp:positionH>
                <wp:positionV relativeFrom="paragraph">
                  <wp:posOffset>334295</wp:posOffset>
                </wp:positionV>
                <wp:extent cx="107280" cy="76320"/>
                <wp:effectExtent l="38100" t="38100" r="26670" b="38100"/>
                <wp:wrapNone/>
                <wp:docPr id="6724" name="Ink 6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2">
                      <w14:nvContentPartPr>
                        <w14:cNvContentPartPr/>
                      </w14:nvContentPartPr>
                      <w14:xfrm>
                        <a:off x="0" y="0"/>
                        <a:ext cx="1072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4" o:spid="_x0000_s1026" type="#_x0000_t75" style="position:absolute;margin-left:261.4pt;margin-top:25.8pt;width:9.65pt;height:7.25pt;z-index:2562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">
                <v:imagedata r:id="rId88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8352" behindDoc="0" locked="0" layoutInCell="1" allowOverlap="1">
                <wp:simplePos x="0" y="0"/>
                <wp:positionH relativeFrom="column">
                  <wp:posOffset>3199110</wp:posOffset>
                </wp:positionH>
                <wp:positionV relativeFrom="paragraph">
                  <wp:posOffset>265895</wp:posOffset>
                </wp:positionV>
                <wp:extent cx="24840" cy="248400"/>
                <wp:effectExtent l="38100" t="38100" r="32385" b="37465"/>
                <wp:wrapNone/>
                <wp:docPr id="6723" name="Ink 6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4">
                      <w14:nvContentPartPr>
                        <w14:cNvContentPartPr/>
                      </w14:nvContentPartPr>
                      <w14:xfrm>
                        <a:off x="0" y="0"/>
                        <a:ext cx="248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3" o:spid="_x0000_s1026" type="#_x0000_t75" style="position:absolute;margin-left:251.15pt;margin-top:20.35pt;width:3.5pt;height:20.9pt;z-index:2562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">
                <v:imagedata r:id="rId88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7328" behindDoc="0" locked="0" layoutInCell="1" allowOverlap="1">
                <wp:simplePos x="0" y="0"/>
                <wp:positionH relativeFrom="column">
                  <wp:posOffset>3200190</wp:posOffset>
                </wp:positionH>
                <wp:positionV relativeFrom="paragraph">
                  <wp:posOffset>376415</wp:posOffset>
                </wp:positionV>
                <wp:extent cx="118080" cy="11520"/>
                <wp:effectExtent l="38100" t="38100" r="34925" b="45720"/>
                <wp:wrapNone/>
                <wp:docPr id="6722" name="Ink 6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6">
                      <w14:nvContentPartPr>
                        <w14:cNvContentPartPr/>
                      </w14:nvContentPartPr>
                      <w14:xfrm>
                        <a:off x="0" y="0"/>
                        <a:ext cx="118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2" o:spid="_x0000_s1026" type="#_x0000_t75" style="position:absolute;margin-left:251.55pt;margin-top:28.95pt;width:10.5pt;height:2.45pt;z-index:2562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">
                <v:imagedata r:id="rId88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6304" behindDoc="0" locked="0" layoutInCell="1" allowOverlap="1">
                <wp:simplePos x="0" y="0"/>
                <wp:positionH relativeFrom="column">
                  <wp:posOffset>3118830</wp:posOffset>
                </wp:positionH>
                <wp:positionV relativeFrom="paragraph">
                  <wp:posOffset>309455</wp:posOffset>
                </wp:positionV>
                <wp:extent cx="2880" cy="189360"/>
                <wp:effectExtent l="38100" t="38100" r="35560" b="20320"/>
                <wp:wrapNone/>
                <wp:docPr id="6721" name="Ink 6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8">
                      <w14:nvContentPartPr>
                        <w14:cNvContentPartPr/>
                      </w14:nvContentPartPr>
                      <w14:xfrm>
                        <a:off x="0" y="0"/>
                        <a:ext cx="28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1" o:spid="_x0000_s1026" type="#_x0000_t75" style="position:absolute;margin-left:244.9pt;margin-top:23.9pt;width:1.65pt;height:16.05pt;z-index:2562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">
                <v:imagedata r:id="rId88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5280" behindDoc="0" locked="0" layoutInCell="1" allowOverlap="1">
                <wp:simplePos x="0" y="0"/>
                <wp:positionH relativeFrom="column">
                  <wp:posOffset>3014070</wp:posOffset>
                </wp:positionH>
                <wp:positionV relativeFrom="paragraph">
                  <wp:posOffset>314495</wp:posOffset>
                </wp:positionV>
                <wp:extent cx="152280" cy="111240"/>
                <wp:effectExtent l="38100" t="38100" r="19685" b="41275"/>
                <wp:wrapNone/>
                <wp:docPr id="6720" name="Ink 6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0">
                      <w14:nvContentPartPr>
                        <w14:cNvContentPartPr/>
                      </w14:nvContentPartPr>
                      <w14:xfrm>
                        <a:off x="0" y="0"/>
                        <a:ext cx="1522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0" o:spid="_x0000_s1026" type="#_x0000_t75" style="position:absolute;margin-left:236.55pt;margin-top:24.2pt;width:13.5pt;height:10.1pt;z-index:2562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">
                <v:imagedata r:id="rId88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4256" behindDoc="0" locked="0" layoutInCell="1" allowOverlap="1">
                <wp:simplePos x="0" y="0"/>
                <wp:positionH relativeFrom="column">
                  <wp:posOffset>2915430</wp:posOffset>
                </wp:positionH>
                <wp:positionV relativeFrom="paragraph">
                  <wp:posOffset>246455</wp:posOffset>
                </wp:positionV>
                <wp:extent cx="92880" cy="311400"/>
                <wp:effectExtent l="38100" t="38100" r="21590" b="31750"/>
                <wp:wrapNone/>
                <wp:docPr id="6719" name="Ink 6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2">
                      <w14:nvContentPartPr>
                        <w14:cNvContentPartPr/>
                      </w14:nvContentPartPr>
                      <w14:xfrm>
                        <a:off x="0" y="0"/>
                        <a:ext cx="9288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9" o:spid="_x0000_s1026" type="#_x0000_t75" style="position:absolute;margin-left:228.7pt;margin-top:18.8pt;width:9.05pt;height:26pt;z-index:2562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">
                <v:imagedata r:id="rId88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3232" behindDoc="0" locked="0" layoutInCell="1" allowOverlap="1">
                <wp:simplePos x="0" y="0"/>
                <wp:positionH relativeFrom="column">
                  <wp:posOffset>2706270</wp:posOffset>
                </wp:positionH>
                <wp:positionV relativeFrom="paragraph">
                  <wp:posOffset>353015</wp:posOffset>
                </wp:positionV>
                <wp:extent cx="102240" cy="85320"/>
                <wp:effectExtent l="38100" t="38100" r="31115" b="29210"/>
                <wp:wrapNone/>
                <wp:docPr id="6718" name="Ink 6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4">
                      <w14:nvContentPartPr>
                        <w14:cNvContentPartPr/>
                      </w14:nvContentPartPr>
                      <w14:xfrm>
                        <a:off x="0" y="0"/>
                        <a:ext cx="1022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8" o:spid="_x0000_s1026" type="#_x0000_t75" style="position:absolute;margin-left:212.45pt;margin-top:27.2pt;width:9.3pt;height:8pt;z-index:2562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">
                <v:imagedata r:id="rId88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2208" behindDoc="0" locked="0" layoutInCell="1" allowOverlap="1">
                <wp:simplePos x="0" y="0"/>
                <wp:positionH relativeFrom="column">
                  <wp:posOffset>2426910</wp:posOffset>
                </wp:positionH>
                <wp:positionV relativeFrom="paragraph">
                  <wp:posOffset>300815</wp:posOffset>
                </wp:positionV>
                <wp:extent cx="266760" cy="203400"/>
                <wp:effectExtent l="38100" t="38100" r="38100" b="44450"/>
                <wp:wrapNone/>
                <wp:docPr id="6717" name="Ink 6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6">
                      <w14:nvContentPartPr>
                        <w14:cNvContentPartPr/>
                      </w14:nvContentPartPr>
                      <w14:xfrm>
                        <a:off x="0" y="0"/>
                        <a:ext cx="26676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7" o:spid="_x0000_s1026" type="#_x0000_t75" style="position:absolute;margin-left:190.4pt;margin-top:23pt;width:22.5pt;height:17.45pt;z-index:2562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">
                <v:imagedata r:id="rId88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1184" behindDoc="0" locked="0" layoutInCell="1" allowOverlap="1">
                <wp:simplePos x="0" y="0"/>
                <wp:positionH relativeFrom="column">
                  <wp:posOffset>2328990</wp:posOffset>
                </wp:positionH>
                <wp:positionV relativeFrom="paragraph">
                  <wp:posOffset>245735</wp:posOffset>
                </wp:positionV>
                <wp:extent cx="28080" cy="47880"/>
                <wp:effectExtent l="38100" t="38100" r="29210" b="28575"/>
                <wp:wrapNone/>
                <wp:docPr id="6716" name="Ink 6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8">
                      <w14:nvContentPartPr>
                        <w14:cNvContentPartPr/>
                      </w14:nvContentPartPr>
                      <w14:xfrm>
                        <a:off x="0" y="0"/>
                        <a:ext cx="280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6" o:spid="_x0000_s1026" type="#_x0000_t75" style="position:absolute;margin-left:182.65pt;margin-top:18.65pt;width:3.65pt;height:5.2pt;z-index:2562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">
                <v:imagedata r:id="rId88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20160" behindDoc="0" locked="0" layoutInCell="1" allowOverlap="1">
                <wp:simplePos x="0" y="0"/>
                <wp:positionH relativeFrom="column">
                  <wp:posOffset>2295510</wp:posOffset>
                </wp:positionH>
                <wp:positionV relativeFrom="paragraph">
                  <wp:posOffset>316655</wp:posOffset>
                </wp:positionV>
                <wp:extent cx="120960" cy="137880"/>
                <wp:effectExtent l="38100" t="38100" r="12700" b="33655"/>
                <wp:wrapNone/>
                <wp:docPr id="6715" name="Ink 6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0">
                      <w14:nvContentPartPr>
                        <w14:cNvContentPartPr/>
                      </w14:nvContentPartPr>
                      <w14:xfrm>
                        <a:off x="0" y="0"/>
                        <a:ext cx="1209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5" o:spid="_x0000_s1026" type="#_x0000_t75" style="position:absolute;margin-left:180.05pt;margin-top:24.5pt;width:11.05pt;height:12pt;z-index:2562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">
                <v:imagedata r:id="rId88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19136" behindDoc="0" locked="0" layoutInCell="1" allowOverlap="1">
                <wp:simplePos x="0" y="0"/>
                <wp:positionH relativeFrom="column">
                  <wp:posOffset>2160510</wp:posOffset>
                </wp:positionH>
                <wp:positionV relativeFrom="paragraph">
                  <wp:posOffset>215855</wp:posOffset>
                </wp:positionV>
                <wp:extent cx="76320" cy="236520"/>
                <wp:effectExtent l="38100" t="38100" r="38100" b="30480"/>
                <wp:wrapNone/>
                <wp:docPr id="6714" name="Ink 6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2">
                      <w14:nvContentPartPr>
                        <w14:cNvContentPartPr/>
                      </w14:nvContentPartPr>
                      <w14:xfrm>
                        <a:off x="0" y="0"/>
                        <a:ext cx="7632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4" o:spid="_x0000_s1026" type="#_x0000_t75" style="position:absolute;margin-left:169.2pt;margin-top:16.2pt;width:7.65pt;height:20.2pt;z-index:2562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">
                <v:imagedata r:id="rId88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18112" behindDoc="0" locked="0" layoutInCell="1" allowOverlap="1">
                <wp:simplePos x="0" y="0"/>
                <wp:positionH relativeFrom="column">
                  <wp:posOffset>1973310</wp:posOffset>
                </wp:positionH>
                <wp:positionV relativeFrom="paragraph">
                  <wp:posOffset>258695</wp:posOffset>
                </wp:positionV>
                <wp:extent cx="5760" cy="46080"/>
                <wp:effectExtent l="38100" t="38100" r="32385" b="30480"/>
                <wp:wrapNone/>
                <wp:docPr id="6713" name="Ink 6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4">
                      <w14:nvContentPartPr>
                        <w14:cNvContentPartPr/>
                      </w14:nvContentPartPr>
                      <w14:xfrm>
                        <a:off x="0" y="0"/>
                        <a:ext cx="57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3" o:spid="_x0000_s1026" type="#_x0000_t75" style="position:absolute;margin-left:154.7pt;margin-top:19.8pt;width:1.75pt;height:4.85pt;z-index:2562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">
                <v:imagedata r:id="rId88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17088" behindDoc="0" locked="0" layoutInCell="1" allowOverlap="1">
                <wp:simplePos x="0" y="0"/>
                <wp:positionH relativeFrom="column">
                  <wp:posOffset>1755510</wp:posOffset>
                </wp:positionH>
                <wp:positionV relativeFrom="paragraph">
                  <wp:posOffset>344015</wp:posOffset>
                </wp:positionV>
                <wp:extent cx="278280" cy="133920"/>
                <wp:effectExtent l="38100" t="38100" r="7620" b="38100"/>
                <wp:wrapNone/>
                <wp:docPr id="6712" name="Ink 6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6">
                      <w14:nvContentPartPr>
                        <w14:cNvContentPartPr/>
                      </w14:nvContentPartPr>
                      <w14:xfrm>
                        <a:off x="0" y="0"/>
                        <a:ext cx="2782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2" o:spid="_x0000_s1026" type="#_x0000_t75" style="position:absolute;margin-left:137.5pt;margin-top:26.4pt;width:23.35pt;height:12.05pt;z-index:2562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">
                <v:imagedata r:id="rId88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15040" behindDoc="0" locked="0" layoutInCell="1" allowOverlap="1">
                <wp:simplePos x="0" y="0"/>
                <wp:positionH relativeFrom="column">
                  <wp:posOffset>1416750</wp:posOffset>
                </wp:positionH>
                <wp:positionV relativeFrom="paragraph">
                  <wp:posOffset>251495</wp:posOffset>
                </wp:positionV>
                <wp:extent cx="89280" cy="236520"/>
                <wp:effectExtent l="38100" t="38100" r="44450" b="30480"/>
                <wp:wrapNone/>
                <wp:docPr id="6710" name="Ink 6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8">
                      <w14:nvContentPartPr>
                        <w14:cNvContentPartPr/>
                      </w14:nvContentPartPr>
                      <w14:xfrm>
                        <a:off x="0" y="0"/>
                        <a:ext cx="8928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0" o:spid="_x0000_s1026" type="#_x0000_t75" style="position:absolute;margin-left:110.8pt;margin-top:19.05pt;width:8.55pt;height:20.15pt;z-index:2562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">
                <v:imagedata r:id="rId88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14016" behindDoc="0" locked="0" layoutInCell="1" allowOverlap="1">
                <wp:simplePos x="0" y="0"/>
                <wp:positionH relativeFrom="column">
                  <wp:posOffset>1193190</wp:posOffset>
                </wp:positionH>
                <wp:positionV relativeFrom="paragraph">
                  <wp:posOffset>348695</wp:posOffset>
                </wp:positionV>
                <wp:extent cx="139680" cy="167400"/>
                <wp:effectExtent l="38100" t="38100" r="13335" b="42545"/>
                <wp:wrapNone/>
                <wp:docPr id="6709" name="Ink 6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0">
                      <w14:nvContentPartPr>
                        <w14:cNvContentPartPr/>
                      </w14:nvContentPartPr>
                      <w14:xfrm>
                        <a:off x="0" y="0"/>
                        <a:ext cx="1396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9" o:spid="_x0000_s1026" type="#_x0000_t75" style="position:absolute;margin-left:93.2pt;margin-top:26.7pt;width:12.55pt;height:14.6pt;z-index:2562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">
                <v:imagedata r:id="rId88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12992" behindDoc="0" locked="0" layoutInCell="1" allowOverlap="1">
                <wp:simplePos x="0" y="0"/>
                <wp:positionH relativeFrom="column">
                  <wp:posOffset>825270</wp:posOffset>
                </wp:positionH>
                <wp:positionV relativeFrom="paragraph">
                  <wp:posOffset>292175</wp:posOffset>
                </wp:positionV>
                <wp:extent cx="16920" cy="67320"/>
                <wp:effectExtent l="38100" t="38100" r="40640" b="27940"/>
                <wp:wrapNone/>
                <wp:docPr id="6708" name="Ink 6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2">
                      <w14:nvContentPartPr>
                        <w14:cNvContentPartPr/>
                      </w14:nvContentPartPr>
                      <w14:xfrm>
                        <a:off x="0" y="0"/>
                        <a:ext cx="1692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8" o:spid="_x0000_s1026" type="#_x0000_t75" style="position:absolute;margin-left:64.2pt;margin-top:22.25pt;width:2.9pt;height:6.75pt;z-index:2562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">
                <v:imagedata r:id="rId88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05824" behindDoc="0" locked="0" layoutInCell="1" allowOverlap="1">
                <wp:simplePos x="0" y="0"/>
                <wp:positionH relativeFrom="column">
                  <wp:posOffset>360510</wp:posOffset>
                </wp:positionH>
                <wp:positionV relativeFrom="paragraph">
                  <wp:posOffset>254375</wp:posOffset>
                </wp:positionV>
                <wp:extent cx="52920" cy="46800"/>
                <wp:effectExtent l="38100" t="38100" r="42545" b="29845"/>
                <wp:wrapNone/>
                <wp:docPr id="6701" name="Ink 6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4">
                      <w14:nvContentPartPr>
                        <w14:cNvContentPartPr/>
                      </w14:nvContentPartPr>
                      <w14:xfrm>
                        <a:off x="0" y="0"/>
                        <a:ext cx="529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1" o:spid="_x0000_s1026" type="#_x0000_t75" style="position:absolute;margin-left:27.7pt;margin-top:19.35pt;width:5.5pt;height:5.15pt;z-index:2562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">
                <v:imagedata r:id="rId88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04800" behindDoc="0" locked="0" layoutInCell="1" allowOverlap="1">
                <wp:simplePos x="0" y="0"/>
                <wp:positionH relativeFrom="column">
                  <wp:posOffset>267990</wp:posOffset>
                </wp:positionH>
                <wp:positionV relativeFrom="paragraph">
                  <wp:posOffset>290015</wp:posOffset>
                </wp:positionV>
                <wp:extent cx="71640" cy="6480"/>
                <wp:effectExtent l="38100" t="38100" r="43180" b="31750"/>
                <wp:wrapNone/>
                <wp:docPr id="6700" name="Ink 6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6">
                      <w14:nvContentPartPr>
                        <w14:cNvContentPartPr/>
                      </w14:nvContentPartPr>
                      <w14:xfrm>
                        <a:off x="0" y="0"/>
                        <a:ext cx="716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0" o:spid="_x0000_s1026" type="#_x0000_t75" style="position:absolute;margin-left:20.45pt;margin-top:21.95pt;width:7.25pt;height:2.1pt;z-index:2562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">
                <v:imagedata r:id="rId88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03776" behindDoc="0" locked="0" layoutInCell="1" allowOverlap="1">
                <wp:simplePos x="0" y="0"/>
                <wp:positionH relativeFrom="column">
                  <wp:posOffset>228030</wp:posOffset>
                </wp:positionH>
                <wp:positionV relativeFrom="paragraph">
                  <wp:posOffset>254735</wp:posOffset>
                </wp:positionV>
                <wp:extent cx="34200" cy="251280"/>
                <wp:effectExtent l="38100" t="38100" r="42545" b="34925"/>
                <wp:wrapNone/>
                <wp:docPr id="6699" name="Ink 6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8">
                      <w14:nvContentPartPr>
                        <w14:cNvContentPartPr/>
                      </w14:nvContentPartPr>
                      <w14:xfrm>
                        <a:off x="0" y="0"/>
                        <a:ext cx="342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9" o:spid="_x0000_s1026" type="#_x0000_t75" style="position:absolute;margin-left:17.25pt;margin-top:19.25pt;width:4.2pt;height:21.35pt;z-index:2562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">
                <v:imagedata r:id="rId88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02752" behindDoc="0" locked="0" layoutInCell="1" allowOverlap="1">
                <wp:simplePos x="0" y="0"/>
                <wp:positionH relativeFrom="column">
                  <wp:posOffset>39390</wp:posOffset>
                </wp:positionH>
                <wp:positionV relativeFrom="paragraph">
                  <wp:posOffset>302615</wp:posOffset>
                </wp:positionV>
                <wp:extent cx="2520" cy="13320"/>
                <wp:effectExtent l="38100" t="19050" r="36195" b="25400"/>
                <wp:wrapNone/>
                <wp:docPr id="6698" name="Ink 6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0">
                      <w14:nvContentPartPr>
                        <w14:cNvContentPartPr/>
                      </w14:nvContentPartPr>
                      <w14:xfrm>
                        <a:off x="0" y="0"/>
                        <a:ext cx="2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8" o:spid="_x0000_s1026" type="#_x0000_t75" style="position:absolute;margin-left:2.4pt;margin-top:23.3pt;width:1.65pt;height:2.25pt;z-index:2562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">
                <v:imagedata r:id="rId88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201728" behindDoc="0" locked="0" layoutInCell="1" allowOverlap="1">
                <wp:simplePos x="0" y="0"/>
                <wp:positionH relativeFrom="column">
                  <wp:posOffset>-147090</wp:posOffset>
                </wp:positionH>
                <wp:positionV relativeFrom="paragraph">
                  <wp:posOffset>349055</wp:posOffset>
                </wp:positionV>
                <wp:extent cx="226080" cy="144000"/>
                <wp:effectExtent l="19050" t="38100" r="21590" b="27940"/>
                <wp:wrapNone/>
                <wp:docPr id="6697" name="Ink 6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2">
                      <w14:nvContentPartPr>
                        <w14:cNvContentPartPr/>
                      </w14:nvContentPartPr>
                      <w14:xfrm>
                        <a:off x="0" y="0"/>
                        <a:ext cx="2260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7" o:spid="_x0000_s1026" type="#_x0000_t75" style="position:absolute;margin-left:-12.35pt;margin-top:26.85pt;width:19.25pt;height:12.75pt;z-index:2562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">
                <v:imagedata r:id="rId88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9680" behindDoc="0" locked="0" layoutInCell="1" allowOverlap="1">
                <wp:simplePos x="0" y="0"/>
                <wp:positionH relativeFrom="column">
                  <wp:posOffset>-592050</wp:posOffset>
                </wp:positionH>
                <wp:positionV relativeFrom="paragraph">
                  <wp:posOffset>296135</wp:posOffset>
                </wp:positionV>
                <wp:extent cx="124560" cy="231120"/>
                <wp:effectExtent l="38100" t="38100" r="8890" b="36195"/>
                <wp:wrapNone/>
                <wp:docPr id="6695" name="Ink 6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4">
                      <w14:nvContentPartPr>
                        <w14:cNvContentPartPr/>
                      </w14:nvContentPartPr>
                      <w14:xfrm>
                        <a:off x="0" y="0"/>
                        <a:ext cx="1245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5" o:spid="_x0000_s1026" type="#_x0000_t75" style="position:absolute;margin-left:-47.45pt;margin-top:22.45pt;width:11.45pt;height:19.85pt;z-index:2561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">
                <v:imagedata r:id="rId88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8656" behindDoc="0" locked="0" layoutInCell="1" allowOverlap="1">
                <wp:simplePos x="0" y="0"/>
                <wp:positionH relativeFrom="column">
                  <wp:posOffset>2398830</wp:posOffset>
                </wp:positionH>
                <wp:positionV relativeFrom="paragraph">
                  <wp:posOffset>-36865</wp:posOffset>
                </wp:positionV>
                <wp:extent cx="30960" cy="79200"/>
                <wp:effectExtent l="38100" t="38100" r="26670" b="35560"/>
                <wp:wrapNone/>
                <wp:docPr id="6694" name="Ink 6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6">
                      <w14:nvContentPartPr>
                        <w14:cNvContentPartPr/>
                      </w14:nvContentPartPr>
                      <w14:xfrm>
                        <a:off x="0" y="0"/>
                        <a:ext cx="30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4" o:spid="_x0000_s1026" type="#_x0000_t75" style="position:absolute;margin-left:188.25pt;margin-top:-3.6pt;width:3.85pt;height:7.7pt;z-index:2561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">
                <v:imagedata r:id="rId88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4560" behindDoc="0" locked="0" layoutInCell="1" allowOverlap="1">
                <wp:simplePos x="0" y="0"/>
                <wp:positionH relativeFrom="column">
                  <wp:posOffset>2064030</wp:posOffset>
                </wp:positionH>
                <wp:positionV relativeFrom="paragraph">
                  <wp:posOffset>6335</wp:posOffset>
                </wp:positionV>
                <wp:extent cx="101880" cy="122760"/>
                <wp:effectExtent l="38100" t="38100" r="31750" b="29845"/>
                <wp:wrapNone/>
                <wp:docPr id="6690" name="Ink 6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8">
                      <w14:nvContentPartPr>
                        <w14:cNvContentPartPr/>
                      </w14:nvContentPartPr>
                      <w14:xfrm>
                        <a:off x="0" y="0"/>
                        <a:ext cx="1018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0" o:spid="_x0000_s1026" type="#_x0000_t75" style="position:absolute;margin-left:161.8pt;margin-top:0;width:9.4pt;height:10.9pt;z-index:2561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">
                <v:imagedata r:id="rId88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93536" behindDoc="0" locked="0" layoutInCell="1" allowOverlap="1">
                <wp:simplePos x="0" y="0"/>
                <wp:positionH relativeFrom="column">
                  <wp:posOffset>1981230</wp:posOffset>
                </wp:positionH>
                <wp:positionV relativeFrom="paragraph">
                  <wp:posOffset>-22465</wp:posOffset>
                </wp:positionV>
                <wp:extent cx="65880" cy="68760"/>
                <wp:effectExtent l="19050" t="38100" r="29845" b="26670"/>
                <wp:wrapNone/>
                <wp:docPr id="6689" name="Ink 6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0">
                      <w14:nvContentPartPr>
                        <w14:cNvContentPartPr/>
                      </w14:nvContentPartPr>
                      <w14:xfrm>
                        <a:off x="0" y="0"/>
                        <a:ext cx="658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9" o:spid="_x0000_s1026" type="#_x0000_t75" style="position:absolute;margin-left:155.35pt;margin-top:-2.45pt;width:6.35pt;height:6.75pt;z-index:2561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">
                <v:imagedata r:id="rId89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76128" behindDoc="0" locked="0" layoutInCell="1" allowOverlap="1">
                <wp:simplePos x="0" y="0"/>
                <wp:positionH relativeFrom="column">
                  <wp:posOffset>1683150</wp:posOffset>
                </wp:positionH>
                <wp:positionV relativeFrom="paragraph">
                  <wp:posOffset>-56305</wp:posOffset>
                </wp:positionV>
                <wp:extent cx="4680" cy="137880"/>
                <wp:effectExtent l="38100" t="38100" r="33655" b="33655"/>
                <wp:wrapNone/>
                <wp:docPr id="6672" name="Ink 6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2">
                      <w14:nvContentPartPr>
                        <w14:cNvContentPartPr/>
                      </w14:nvContentPartPr>
                      <w14:xfrm>
                        <a:off x="0" y="0"/>
                        <a:ext cx="46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2" o:spid="_x0000_s1026" type="#_x0000_t75" style="position:absolute;margin-left:132pt;margin-top:-5.05pt;width:1.65pt;height:12.2pt;z-index:2561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">
                <v:imagedata r:id="rId89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75104" behindDoc="0" locked="0" layoutInCell="1" allowOverlap="1">
                <wp:simplePos x="0" y="0"/>
                <wp:positionH relativeFrom="column">
                  <wp:posOffset>1578750</wp:posOffset>
                </wp:positionH>
                <wp:positionV relativeFrom="paragraph">
                  <wp:posOffset>-56665</wp:posOffset>
                </wp:positionV>
                <wp:extent cx="62640" cy="122760"/>
                <wp:effectExtent l="19050" t="38100" r="33020" b="29845"/>
                <wp:wrapNone/>
                <wp:docPr id="6671" name="Ink 6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4">
                      <w14:nvContentPartPr>
                        <w14:cNvContentPartPr/>
                      </w14:nvContentPartPr>
                      <w14:xfrm>
                        <a:off x="0" y="0"/>
                        <a:ext cx="626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1" o:spid="_x0000_s1026" type="#_x0000_t75" style="position:absolute;margin-left:123.85pt;margin-top:-5.15pt;width:6.05pt;height:11pt;z-index:2561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">
                <v:imagedata r:id="rId89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73056" behindDoc="0" locked="0" layoutInCell="1" allowOverlap="1">
                <wp:simplePos x="0" y="0"/>
                <wp:positionH relativeFrom="column">
                  <wp:posOffset>1325670</wp:posOffset>
                </wp:positionH>
                <wp:positionV relativeFrom="paragraph">
                  <wp:posOffset>-40105</wp:posOffset>
                </wp:positionV>
                <wp:extent cx="110520" cy="156960"/>
                <wp:effectExtent l="38100" t="38100" r="3810" b="33655"/>
                <wp:wrapNone/>
                <wp:docPr id="6669" name="Ink 6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6">
                      <w14:nvContentPartPr>
                        <w14:cNvContentPartPr/>
                      </w14:nvContentPartPr>
                      <w14:xfrm>
                        <a:off x="0" y="0"/>
                        <a:ext cx="1105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9" o:spid="_x0000_s1026" type="#_x0000_t75" style="position:absolute;margin-left:103.7pt;margin-top:-3.8pt;width:10.1pt;height:13.65pt;z-index:2561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">
                <v:imagedata r:id="rId89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137216" behindDoc="0" locked="0" layoutInCell="1" allowOverlap="1">
                <wp:simplePos x="0" y="0"/>
                <wp:positionH relativeFrom="column">
                  <wp:posOffset>12030</wp:posOffset>
                </wp:positionH>
                <wp:positionV relativeFrom="paragraph">
                  <wp:posOffset>-39025</wp:posOffset>
                </wp:positionV>
                <wp:extent cx="104760" cy="116280"/>
                <wp:effectExtent l="38100" t="38100" r="29210" b="36195"/>
                <wp:wrapNone/>
                <wp:docPr id="6634" name="Ink 6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8">
                      <w14:nvContentPartPr>
                        <w14:cNvContentPartPr/>
                      </w14:nvContentPartPr>
                      <w14:xfrm>
                        <a:off x="0" y="0"/>
                        <a:ext cx="1047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4" o:spid="_x0000_s1026" type="#_x0000_t75" style="position:absolute;margin-left:.3pt;margin-top:-3.95pt;width:9.75pt;height:10.8pt;z-index:2561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">
                <v:imagedata r:id="rId8909" o:title=""/>
              </v:shape>
            </w:pict>
          </mc:Fallback>
        </mc:AlternateContent>
      </w:r>
    </w:p>
    <w:p w:rsidR="00A57361" w:rsidRPr="00C26507" w:rsidRDefault="004D2C90" w:rsidP="00A57361">
      <w:pPr>
        <w:rPr>
          <w:i/>
          <w:u w:val="single"/>
          <w:lang w:val="el-GR"/>
        </w:rPr>
      </w:pP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21536" behindDoc="0" locked="0" layoutInCell="1" allowOverlap="1">
                <wp:simplePos x="0" y="0"/>
                <wp:positionH relativeFrom="column">
                  <wp:posOffset>6299070</wp:posOffset>
                </wp:positionH>
                <wp:positionV relativeFrom="paragraph">
                  <wp:posOffset>-141265</wp:posOffset>
                </wp:positionV>
                <wp:extent cx="221040" cy="285480"/>
                <wp:effectExtent l="38100" t="38100" r="26670" b="38735"/>
                <wp:wrapNone/>
                <wp:docPr id="6814" name="Ink 6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0">
                      <w14:nvContentPartPr>
                        <w14:cNvContentPartPr/>
                      </w14:nvContentPartPr>
                      <w14:xfrm>
                        <a:off x="0" y="0"/>
                        <a:ext cx="22104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4" o:spid="_x0000_s1026" type="#_x0000_t75" style="position:absolute;margin-left:495.25pt;margin-top:-11.85pt;width:18.95pt;height:24.25pt;z-index:2563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">
                <v:imagedata r:id="rId8911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19488" behindDoc="0" locked="0" layoutInCell="1" allowOverlap="1">
                <wp:simplePos x="0" y="0"/>
                <wp:positionH relativeFrom="column">
                  <wp:posOffset>6052110</wp:posOffset>
                </wp:positionH>
                <wp:positionV relativeFrom="paragraph">
                  <wp:posOffset>30455</wp:posOffset>
                </wp:positionV>
                <wp:extent cx="279360" cy="121680"/>
                <wp:effectExtent l="38100" t="38100" r="45085" b="50165"/>
                <wp:wrapNone/>
                <wp:docPr id="6812" name="Ink 6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2">
                      <w14:nvContentPartPr>
                        <w14:cNvContentPartPr/>
                      </w14:nvContentPartPr>
                      <w14:xfrm>
                        <a:off x="0" y="0"/>
                        <a:ext cx="279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2" o:spid="_x0000_s1026" type="#_x0000_t75" style="position:absolute;margin-left:475.65pt;margin-top:1.5pt;width:23.7pt;height:11.4pt;z-index:2563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">
                <v:imagedata r:id="rId8913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18464" behindDoc="0" locked="0" layoutInCell="1" allowOverlap="1">
                <wp:simplePos x="0" y="0"/>
                <wp:positionH relativeFrom="column">
                  <wp:posOffset>5820990</wp:posOffset>
                </wp:positionH>
                <wp:positionV relativeFrom="paragraph">
                  <wp:posOffset>79415</wp:posOffset>
                </wp:positionV>
                <wp:extent cx="98640" cy="71640"/>
                <wp:effectExtent l="38100" t="38100" r="34925" b="43180"/>
                <wp:wrapNone/>
                <wp:docPr id="6811" name="Ink 6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4">
                      <w14:nvContentPartPr>
                        <w14:cNvContentPartPr/>
                      </w14:nvContentPartPr>
                      <w14:xfrm>
                        <a:off x="0" y="0"/>
                        <a:ext cx="986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1" o:spid="_x0000_s1026" type="#_x0000_t75" style="position:absolute;margin-left:457.7pt;margin-top:5.7pt;width:9.15pt;height:7.1pt;z-index:2563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">
                <v:imagedata r:id="rId8915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17440" behindDoc="0" locked="0" layoutInCell="1" allowOverlap="1">
                <wp:simplePos x="0" y="0"/>
                <wp:positionH relativeFrom="column">
                  <wp:posOffset>5565390</wp:posOffset>
                </wp:positionH>
                <wp:positionV relativeFrom="paragraph">
                  <wp:posOffset>26135</wp:posOffset>
                </wp:positionV>
                <wp:extent cx="234360" cy="247680"/>
                <wp:effectExtent l="38100" t="38100" r="51435" b="38100"/>
                <wp:wrapNone/>
                <wp:docPr id="6810" name="Ink 6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6">
                      <w14:nvContentPartPr>
                        <w14:cNvContentPartPr/>
                      </w14:nvContentPartPr>
                      <w14:xfrm>
                        <a:off x="0" y="0"/>
                        <a:ext cx="23436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0" o:spid="_x0000_s1026" type="#_x0000_t75" style="position:absolute;margin-left:437.4pt;margin-top:1.55pt;width:20.2pt;height:20.8pt;z-index:2563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">
                <v:imagedata r:id="rId8917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15392" behindDoc="0" locked="0" layoutInCell="1" allowOverlap="1">
                <wp:simplePos x="0" y="0"/>
                <wp:positionH relativeFrom="column">
                  <wp:posOffset>5407710</wp:posOffset>
                </wp:positionH>
                <wp:positionV relativeFrom="paragraph">
                  <wp:posOffset>34055</wp:posOffset>
                </wp:positionV>
                <wp:extent cx="151560" cy="138960"/>
                <wp:effectExtent l="38100" t="38100" r="39370" b="33020"/>
                <wp:wrapNone/>
                <wp:docPr id="6808" name="Ink 6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8">
                      <w14:nvContentPartPr>
                        <w14:cNvContentPartPr/>
                      </w14:nvContentPartPr>
                      <w14:xfrm>
                        <a:off x="0" y="0"/>
                        <a:ext cx="1515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8" o:spid="_x0000_s1026" type="#_x0000_t75" style="position:absolute;margin-left:425.05pt;margin-top:1.95pt;width:13.6pt;height:12.55pt;z-index:2563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">
                <v:imagedata r:id="rId8919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14368" behindDoc="0" locked="0" layoutInCell="1" allowOverlap="1">
                <wp:simplePos x="0" y="0"/>
                <wp:positionH relativeFrom="column">
                  <wp:posOffset>5270910</wp:posOffset>
                </wp:positionH>
                <wp:positionV relativeFrom="paragraph">
                  <wp:posOffset>-49465</wp:posOffset>
                </wp:positionV>
                <wp:extent cx="163080" cy="227160"/>
                <wp:effectExtent l="38100" t="38100" r="46990" b="40005"/>
                <wp:wrapNone/>
                <wp:docPr id="6807" name="Ink 6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0">
                      <w14:nvContentPartPr>
                        <w14:cNvContentPartPr/>
                      </w14:nvContentPartPr>
                      <w14:xfrm>
                        <a:off x="0" y="0"/>
                        <a:ext cx="16308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7" o:spid="_x0000_s1026" type="#_x0000_t75" style="position:absolute;margin-left:414.15pt;margin-top:-4.7pt;width:14.45pt;height:19.55pt;z-index:2563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">
                <v:imagedata r:id="rId8921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13344" behindDoc="0" locked="0" layoutInCell="1" allowOverlap="1">
                <wp:simplePos x="0" y="0"/>
                <wp:positionH relativeFrom="column">
                  <wp:posOffset>5030790</wp:posOffset>
                </wp:positionH>
                <wp:positionV relativeFrom="paragraph">
                  <wp:posOffset>67175</wp:posOffset>
                </wp:positionV>
                <wp:extent cx="6840" cy="26280"/>
                <wp:effectExtent l="38100" t="38100" r="50800" b="50165"/>
                <wp:wrapNone/>
                <wp:docPr id="6806" name="Ink 6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2">
                      <w14:nvContentPartPr>
                        <w14:cNvContentPartPr/>
                      </w14:nvContentPartPr>
                      <w14:xfrm>
                        <a:off x="0" y="0"/>
                        <a:ext cx="68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6" o:spid="_x0000_s1026" type="#_x0000_t75" style="position:absolute;margin-left:395.35pt;margin-top:4.5pt;width:2.3pt;height:3.75pt;z-index:2563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">
                <v:imagedata r:id="rId8923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12320" behindDoc="0" locked="0" layoutInCell="1" allowOverlap="1">
                <wp:simplePos x="0" y="0"/>
                <wp:positionH relativeFrom="column">
                  <wp:posOffset>4990470</wp:posOffset>
                </wp:positionH>
                <wp:positionV relativeFrom="paragraph">
                  <wp:posOffset>120455</wp:posOffset>
                </wp:positionV>
                <wp:extent cx="82800" cy="76680"/>
                <wp:effectExtent l="38100" t="38100" r="12700" b="38100"/>
                <wp:wrapNone/>
                <wp:docPr id="6805" name="Ink 6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4">
                      <w14:nvContentPartPr>
                        <w14:cNvContentPartPr/>
                      </w14:nvContentPartPr>
                      <w14:xfrm>
                        <a:off x="0" y="0"/>
                        <a:ext cx="828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5" o:spid="_x0000_s1026" type="#_x0000_t75" style="position:absolute;margin-left:392.2pt;margin-top:8.8pt;width:8.05pt;height:7.6pt;z-index:2563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">
                <v:imagedata r:id="rId8925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11296" behindDoc="0" locked="0" layoutInCell="1" allowOverlap="1">
                <wp:simplePos x="0" y="0"/>
                <wp:positionH relativeFrom="column">
                  <wp:posOffset>4787790</wp:posOffset>
                </wp:positionH>
                <wp:positionV relativeFrom="paragraph">
                  <wp:posOffset>99935</wp:posOffset>
                </wp:positionV>
                <wp:extent cx="202320" cy="122400"/>
                <wp:effectExtent l="38100" t="38100" r="26670" b="49530"/>
                <wp:wrapNone/>
                <wp:docPr id="6804" name="Ink 6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6">
                      <w14:nvContentPartPr>
                        <w14:cNvContentPartPr/>
                      </w14:nvContentPartPr>
                      <w14:xfrm>
                        <a:off x="0" y="0"/>
                        <a:ext cx="2023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4" o:spid="_x0000_s1026" type="#_x0000_t75" style="position:absolute;margin-left:376.15pt;margin-top:7pt;width:17.85pt;height:11.35pt;z-index:2563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">
                <v:imagedata r:id="rId8927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10272" behindDoc="0" locked="0" layoutInCell="1" allowOverlap="1">
                <wp:simplePos x="0" y="0"/>
                <wp:positionH relativeFrom="column">
                  <wp:posOffset>4512750</wp:posOffset>
                </wp:positionH>
                <wp:positionV relativeFrom="paragraph">
                  <wp:posOffset>153215</wp:posOffset>
                </wp:positionV>
                <wp:extent cx="87480" cy="105840"/>
                <wp:effectExtent l="38100" t="38100" r="27305" b="46990"/>
                <wp:wrapNone/>
                <wp:docPr id="6803" name="Ink 6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8">
                      <w14:nvContentPartPr>
                        <w14:cNvContentPartPr/>
                      </w14:nvContentPartPr>
                      <w14:xfrm>
                        <a:off x="0" y="0"/>
                        <a:ext cx="874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3" o:spid="_x0000_s1026" type="#_x0000_t75" style="position:absolute;margin-left:354.9pt;margin-top:11.25pt;width:8.15pt;height:10pt;z-index:2563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">
                <v:imagedata r:id="rId8929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09248" behindDoc="0" locked="0" layoutInCell="1" allowOverlap="1">
                <wp:simplePos x="0" y="0"/>
                <wp:positionH relativeFrom="column">
                  <wp:posOffset>4334190</wp:posOffset>
                </wp:positionH>
                <wp:positionV relativeFrom="paragraph">
                  <wp:posOffset>7055</wp:posOffset>
                </wp:positionV>
                <wp:extent cx="120600" cy="251640"/>
                <wp:effectExtent l="38100" t="38100" r="51435" b="34290"/>
                <wp:wrapNone/>
                <wp:docPr id="6802" name="Ink 6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0">
                      <w14:nvContentPartPr>
                        <w14:cNvContentPartPr/>
                      </w14:nvContentPartPr>
                      <w14:xfrm>
                        <a:off x="0" y="0"/>
                        <a:ext cx="1206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2" o:spid="_x0000_s1026" type="#_x0000_t75" style="position:absolute;margin-left:340.4pt;margin-top:-.3pt;width:11.25pt;height:21.5pt;z-index:2563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">
                <v:imagedata r:id="rId8931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216064" behindDoc="0" locked="0" layoutInCell="1" allowOverlap="1">
                <wp:simplePos x="0" y="0"/>
                <wp:positionH relativeFrom="column">
                  <wp:posOffset>1516110</wp:posOffset>
                </wp:positionH>
                <wp:positionV relativeFrom="paragraph">
                  <wp:posOffset>-44065</wp:posOffset>
                </wp:positionV>
                <wp:extent cx="70200" cy="124560"/>
                <wp:effectExtent l="38100" t="38100" r="44450" b="46990"/>
                <wp:wrapNone/>
                <wp:docPr id="6711" name="Ink 6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2">
                      <w14:nvContentPartPr>
                        <w14:cNvContentPartPr/>
                      </w14:nvContentPartPr>
                      <w14:xfrm>
                        <a:off x="0" y="0"/>
                        <a:ext cx="702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1" o:spid="_x0000_s1026" type="#_x0000_t75" style="position:absolute;margin-left:118.6pt;margin-top:-4.2pt;width:7.05pt;height:11.35pt;z-index:2562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">
                <v:imagedata r:id="rId8933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211968" behindDoc="0" locked="0" layoutInCell="1" allowOverlap="1">
                <wp:simplePos x="0" y="0"/>
                <wp:positionH relativeFrom="column">
                  <wp:posOffset>828150</wp:posOffset>
                </wp:positionH>
                <wp:positionV relativeFrom="paragraph">
                  <wp:posOffset>-24265</wp:posOffset>
                </wp:positionV>
                <wp:extent cx="85680" cy="93960"/>
                <wp:effectExtent l="38100" t="38100" r="10160" b="20955"/>
                <wp:wrapNone/>
                <wp:docPr id="6707" name="Ink 6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4">
                      <w14:nvContentPartPr>
                        <w14:cNvContentPartPr/>
                      </w14:nvContentPartPr>
                      <w14:xfrm>
                        <a:off x="0" y="0"/>
                        <a:ext cx="856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7" o:spid="_x0000_s1026" type="#_x0000_t75" style="position:absolute;margin-left:64.5pt;margin-top:-2.35pt;width:8.15pt;height:8.6pt;z-index:2562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">
                <v:imagedata r:id="rId8935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210944" behindDoc="0" locked="0" layoutInCell="1" allowOverlap="1">
                <wp:simplePos x="0" y="0"/>
                <wp:positionH relativeFrom="column">
                  <wp:posOffset>708270</wp:posOffset>
                </wp:positionH>
                <wp:positionV relativeFrom="paragraph">
                  <wp:posOffset>-86545</wp:posOffset>
                </wp:positionV>
                <wp:extent cx="16920" cy="231840"/>
                <wp:effectExtent l="38100" t="38100" r="40640" b="34925"/>
                <wp:wrapNone/>
                <wp:docPr id="6706" name="Ink 6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6">
                      <w14:nvContentPartPr>
                        <w14:cNvContentPartPr/>
                      </w14:nvContentPartPr>
                      <w14:xfrm>
                        <a:off x="0" y="0"/>
                        <a:ext cx="1692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6" o:spid="_x0000_s1026" type="#_x0000_t75" style="position:absolute;margin-left:55.1pt;margin-top:-7.35pt;width:2.7pt;height:19.45pt;z-index:2562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">
                <v:imagedata r:id="rId8937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209920" behindDoc="0" locked="0" layoutInCell="1" allowOverlap="1">
                <wp:simplePos x="0" y="0"/>
                <wp:positionH relativeFrom="column">
                  <wp:posOffset>722670</wp:posOffset>
                </wp:positionH>
                <wp:positionV relativeFrom="paragraph">
                  <wp:posOffset>16415</wp:posOffset>
                </wp:positionV>
                <wp:extent cx="89280" cy="5760"/>
                <wp:effectExtent l="19050" t="38100" r="25400" b="32385"/>
                <wp:wrapNone/>
                <wp:docPr id="6705" name="Ink 6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8">
                      <w14:nvContentPartPr>
                        <w14:cNvContentPartPr/>
                      </w14:nvContentPartPr>
                      <w14:xfrm>
                        <a:off x="0" y="0"/>
                        <a:ext cx="892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5" o:spid="_x0000_s1026" type="#_x0000_t75" style="position:absolute;margin-left:56.45pt;margin-top:.75pt;width:8.15pt;height:1.75pt;z-index:2562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">
                <v:imagedata r:id="rId8939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208896" behindDoc="0" locked="0" layoutInCell="1" allowOverlap="1">
                <wp:simplePos x="0" y="0"/>
                <wp:positionH relativeFrom="column">
                  <wp:posOffset>631590</wp:posOffset>
                </wp:positionH>
                <wp:positionV relativeFrom="paragraph">
                  <wp:posOffset>-89785</wp:posOffset>
                </wp:positionV>
                <wp:extent cx="4680" cy="203040"/>
                <wp:effectExtent l="38100" t="38100" r="33655" b="26035"/>
                <wp:wrapNone/>
                <wp:docPr id="6704" name="Ink 6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0">
                      <w14:nvContentPartPr>
                        <w14:cNvContentPartPr/>
                      </w14:nvContentPartPr>
                      <w14:xfrm>
                        <a:off x="0" y="0"/>
                        <a:ext cx="46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4" o:spid="_x0000_s1026" type="#_x0000_t75" style="position:absolute;margin-left:49pt;margin-top:-7.65pt;width:1.85pt;height:17.25pt;z-index:2562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">
                <v:imagedata r:id="rId8941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207872" behindDoc="0" locked="0" layoutInCell="1" allowOverlap="1">
                <wp:simplePos x="0" y="0"/>
                <wp:positionH relativeFrom="column">
                  <wp:posOffset>531150</wp:posOffset>
                </wp:positionH>
                <wp:positionV relativeFrom="paragraph">
                  <wp:posOffset>-47305</wp:posOffset>
                </wp:positionV>
                <wp:extent cx="148320" cy="93960"/>
                <wp:effectExtent l="38100" t="38100" r="4445" b="40005"/>
                <wp:wrapNone/>
                <wp:docPr id="6703" name="Ink 6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2">
                      <w14:nvContentPartPr>
                        <w14:cNvContentPartPr/>
                      </w14:nvContentPartPr>
                      <w14:xfrm>
                        <a:off x="0" y="0"/>
                        <a:ext cx="1483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3" o:spid="_x0000_s1026" type="#_x0000_t75" style="position:absolute;margin-left:41.1pt;margin-top:-4.2pt;width:13.15pt;height:8.7pt;z-index:2562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">
                <v:imagedata r:id="rId8943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206848" behindDoc="0" locked="0" layoutInCell="1" allowOverlap="1">
                <wp:simplePos x="0" y="0"/>
                <wp:positionH relativeFrom="column">
                  <wp:posOffset>393270</wp:posOffset>
                </wp:positionH>
                <wp:positionV relativeFrom="paragraph">
                  <wp:posOffset>-65305</wp:posOffset>
                </wp:positionV>
                <wp:extent cx="120600" cy="230040"/>
                <wp:effectExtent l="38100" t="38100" r="32385" b="36830"/>
                <wp:wrapNone/>
                <wp:docPr id="6702" name="Ink 6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4">
                      <w14:nvContentPartPr>
                        <w14:cNvContentPartPr/>
                      </w14:nvContentPartPr>
                      <w14:xfrm>
                        <a:off x="0" y="0"/>
                        <a:ext cx="1206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2" o:spid="_x0000_s1026" type="#_x0000_t75" style="position:absolute;margin-left:30.2pt;margin-top:-5.95pt;width:11.1pt;height:19.8pt;z-index:2562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">
                <v:imagedata r:id="rId8945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200704" behindDoc="0" locked="0" layoutInCell="1" allowOverlap="1">
                <wp:simplePos x="0" y="0"/>
                <wp:positionH relativeFrom="column">
                  <wp:posOffset>-411690</wp:posOffset>
                </wp:positionH>
                <wp:positionV relativeFrom="paragraph">
                  <wp:posOffset>25775</wp:posOffset>
                </wp:positionV>
                <wp:extent cx="46080" cy="120960"/>
                <wp:effectExtent l="38100" t="38100" r="30480" b="31750"/>
                <wp:wrapNone/>
                <wp:docPr id="6696" name="Ink 6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6">
                      <w14:nvContentPartPr>
                        <w14:cNvContentPartPr/>
                      </w14:nvContentPartPr>
                      <w14:xfrm>
                        <a:off x="0" y="0"/>
                        <a:ext cx="460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6" o:spid="_x0000_s1026" type="#_x0000_t75" style="position:absolute;margin-left:-33pt;margin-top:1.35pt;width:5.05pt;height:11.05pt;z-index:2562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">
                <v:imagedata r:id="rId8947" o:title=""/>
              </v:shape>
            </w:pict>
          </mc:Fallback>
        </mc:AlternateContent>
      </w:r>
      <w:r w:rsidR="00A57361" w:rsidRPr="00A57361">
        <w:rPr>
          <w:i/>
          <w:u w:val="single"/>
          <w:lang w:val="el-GR"/>
        </w:rPr>
        <w:t>Από αριστερά</w:t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A57361">
        <w:rPr>
          <w:i/>
          <w:lang w:val="el-GR"/>
        </w:rPr>
        <w:tab/>
      </w:r>
      <w:r w:rsidR="00A57361" w:rsidRPr="00C26507">
        <w:rPr>
          <w:i/>
          <w:u w:val="single"/>
          <w:lang w:val="el-GR"/>
        </w:rPr>
        <w:t>Από δεξιά</w:t>
      </w:r>
    </w:p>
    <w:p w:rsidR="00A57361" w:rsidRPr="00A57361" w:rsidRDefault="00A57361" w:rsidP="00A57361">
      <w:pPr>
        <w:rPr>
          <w:lang w:val="el-GR"/>
        </w:rPr>
      </w:pPr>
      <w:r w:rsidRPr="00A57361">
        <w:rPr>
          <w:lang w:val="el-GR"/>
        </w:rPr>
        <w:t xml:space="preserve">                  </w:t>
      </w:r>
      <w:r>
        <w:rPr>
          <w:lang w:val="el-GR"/>
        </w:rPr>
        <w:t xml:space="preserve">    </w:t>
      </w:r>
      <w:r w:rsidRPr="00A57361">
        <w:rPr>
          <w:lang w:val="el-GR"/>
        </w:rPr>
        <w:t xml:space="preserve">      </w:t>
      </w:r>
      <w:r w:rsidRPr="009D0265">
        <w:rPr>
          <w:position w:val="-50"/>
        </w:rPr>
        <w:object w:dxaOrig="1500" w:dyaOrig="1120">
          <v:shape id="_x0000_i1220" type="#_x0000_t75" style="width:75pt;height:55.8pt" o:ole="">
            <v:imagedata r:id="rId8566" o:title=""/>
          </v:shape>
          <o:OLEObject Type="Embed" ProgID="Equation.DSMT4" ShapeID="_x0000_i1220" DrawAspect="Content" ObjectID="_1667038415" r:id="rId8948"/>
        </w:objec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 w:rsidRPr="009D0265">
        <w:rPr>
          <w:position w:val="-50"/>
        </w:rPr>
        <w:object w:dxaOrig="1359" w:dyaOrig="1120">
          <v:shape id="_x0000_i1221" type="#_x0000_t75" style="width:67.8pt;height:55.8pt" o:ole="">
            <v:imagedata r:id="rId8568" o:title=""/>
          </v:shape>
          <o:OLEObject Type="Embed" ProgID="Equation.DSMT4" ShapeID="_x0000_i1221" DrawAspect="Content" ObjectID="_1667038416" r:id="rId8949"/>
        </w:object>
      </w:r>
    </w:p>
    <w:p w:rsidR="00A57361" w:rsidRPr="00A57361" w:rsidRDefault="00A57361" w:rsidP="00A57361">
      <w:pPr>
        <w:rPr>
          <w:lang w:val="el-GR"/>
        </w:rPr>
      </w:pPr>
      <w:r w:rsidRPr="00877BCF">
        <w:rPr>
          <w:position w:val="-68"/>
        </w:rPr>
        <w:object w:dxaOrig="1800" w:dyaOrig="1480">
          <v:shape id="_x0000_i1222" type="#_x0000_t75" style="width:90pt;height:73.8pt" o:ole="">
            <v:imagedata r:id="rId8598" o:title=""/>
          </v:shape>
          <o:OLEObject Type="Embed" ProgID="Equation.DSMT4" ShapeID="_x0000_i1222" DrawAspect="Content" ObjectID="_1667038417" r:id="rId8950"/>
        </w:object>
      </w:r>
      <w:r w:rsidRPr="007D3293">
        <w:rPr>
          <w:lang w:val="el-GR"/>
        </w:rPr>
        <w:t xml:space="preserve"> </w:t>
      </w:r>
      <w:r w:rsidRPr="00877BCF">
        <w:rPr>
          <w:position w:val="-50"/>
        </w:rPr>
        <w:object w:dxaOrig="1920" w:dyaOrig="1120">
          <v:shape id="_x0000_i1223" type="#_x0000_t75" style="width:96pt;height:55.8pt" o:ole="">
            <v:imagedata r:id="rId8951" o:title=""/>
          </v:shape>
          <o:OLEObject Type="Embed" ProgID="Equation.DSMT4" ShapeID="_x0000_i1223" DrawAspect="Content" ObjectID="_1667038418" r:id="rId8952"/>
        </w:object>
      </w:r>
      <w:r w:rsidRPr="007D3293">
        <w:rPr>
          <w:lang w:val="el-GR"/>
        </w:rPr>
        <w:t xml:space="preserve"> </w:t>
      </w:r>
      <w:r>
        <w:rPr>
          <w:lang w:val="el-GR"/>
        </w:rPr>
        <w:tab/>
      </w:r>
      <w:r w:rsidRPr="00E73B14">
        <w:rPr>
          <w:position w:val="-66"/>
        </w:rPr>
        <w:object w:dxaOrig="1939" w:dyaOrig="1440">
          <v:shape id="_x0000_i1224" type="#_x0000_t75" style="width:97.25pt;height:1in" o:ole="">
            <v:imagedata r:id="rId8600" o:title=""/>
          </v:shape>
          <o:OLEObject Type="Embed" ProgID="Equation.DSMT4" ShapeID="_x0000_i1224" DrawAspect="Content" ObjectID="_1667038419" r:id="rId8953"/>
        </w:object>
      </w:r>
      <w:r w:rsidRPr="00877BCF">
        <w:rPr>
          <w:position w:val="-50"/>
        </w:rPr>
        <w:object w:dxaOrig="1880" w:dyaOrig="1120">
          <v:shape id="_x0000_i1225" type="#_x0000_t75" style="width:94.2pt;height:55.8pt" o:ole="">
            <v:imagedata r:id="rId8954" o:title=""/>
          </v:shape>
          <o:OLEObject Type="Embed" ProgID="Equation.DSMT4" ShapeID="_x0000_i1225" DrawAspect="Content" ObjectID="_1667038420" r:id="rId8955"/>
        </w:object>
      </w:r>
    </w:p>
    <w:p w:rsidR="00A57361" w:rsidRPr="007D3293" w:rsidRDefault="00A57361" w:rsidP="00A57361">
      <w:pPr>
        <w:rPr>
          <w:lang w:val="el-GR"/>
        </w:rPr>
      </w:pPr>
      <w:r w:rsidRPr="007D3293">
        <w:rPr>
          <w:lang w:val="el-GR"/>
        </w:rPr>
        <w:t xml:space="preserve">Το </w:t>
      </w:r>
      <w:r w:rsidRPr="00877BCF">
        <w:rPr>
          <w:position w:val="-12"/>
        </w:rPr>
        <w:object w:dxaOrig="240" w:dyaOrig="360">
          <v:shape id="_x0000_i1226" type="#_x0000_t75" style="width:12pt;height:18pt" o:ole="">
            <v:imagedata r:id="rId8956" o:title=""/>
          </v:shape>
          <o:OLEObject Type="Embed" ProgID="Equation.DSMT4" ShapeID="_x0000_i1226" DrawAspect="Content" ObjectID="_1667038421" r:id="rId8957"/>
        </w:object>
      </w:r>
      <w:r w:rsidRPr="007D3293">
        <w:rPr>
          <w:lang w:val="el-GR"/>
        </w:rPr>
        <w:t xml:space="preserve"> συντελεστής της </w:t>
      </w:r>
      <w:r w:rsidRPr="00EB7A60">
        <w:rPr>
          <w:i/>
          <w:u w:val="double"/>
          <w:lang w:val="en-US"/>
        </w:rPr>
        <w:t>i</w:t>
      </w:r>
      <w:r w:rsidRPr="007D3293">
        <w:rPr>
          <w:u w:val="double"/>
          <w:lang w:val="el-GR"/>
        </w:rPr>
        <w:t>-γραμμής</w:t>
      </w:r>
      <w:r w:rsidRPr="00A57361">
        <w:rPr>
          <w:lang w:val="el-GR"/>
        </w:rPr>
        <w:t xml:space="preserve">   </w:t>
      </w:r>
      <w:r w:rsidRPr="00A57361">
        <w:rPr>
          <w:lang w:val="el-GR"/>
        </w:rPr>
        <w:tab/>
      </w:r>
      <w:r w:rsidRPr="007D3293">
        <w:rPr>
          <w:lang w:val="el-GR"/>
        </w:rPr>
        <w:t xml:space="preserve">Το </w:t>
      </w:r>
      <w:r w:rsidRPr="00877BCF">
        <w:rPr>
          <w:position w:val="-12"/>
        </w:rPr>
        <w:object w:dxaOrig="240" w:dyaOrig="360">
          <v:shape id="_x0000_i1227" type="#_x0000_t75" style="width:12pt;height:18pt" o:ole="">
            <v:imagedata r:id="rId8956" o:title=""/>
          </v:shape>
          <o:OLEObject Type="Embed" ProgID="Equation.DSMT4" ShapeID="_x0000_i1227" DrawAspect="Content" ObjectID="_1667038422" r:id="rId8958"/>
        </w:object>
      </w:r>
      <w:r w:rsidRPr="007D3293">
        <w:rPr>
          <w:lang w:val="el-GR"/>
        </w:rPr>
        <w:t xml:space="preserve"> συντελεστής της </w:t>
      </w:r>
      <w:r w:rsidRPr="00906E00">
        <w:rPr>
          <w:i/>
          <w:u w:val="double"/>
          <w:lang w:val="en-US"/>
        </w:rPr>
        <w:t>i</w:t>
      </w:r>
      <w:r w:rsidRPr="007D3293">
        <w:rPr>
          <w:u w:val="double"/>
          <w:lang w:val="el-GR"/>
        </w:rPr>
        <w:t>-στήλης</w:t>
      </w:r>
    </w:p>
    <w:p w:rsidR="00020496" w:rsidRPr="000D6639" w:rsidRDefault="00020496" w:rsidP="00020496">
      <w:pPr>
        <w:rPr>
          <w:b/>
          <w:lang w:val="en-US"/>
        </w:rPr>
      </w:pPr>
      <w:r>
        <w:rPr>
          <w:lang w:val="el-GR"/>
        </w:rPr>
        <w:br w:type="page"/>
      </w:r>
      <w:r w:rsidRPr="00826F10">
        <w:rPr>
          <w:b/>
          <w:lang w:val="el-GR"/>
        </w:rPr>
        <w:lastRenderedPageBreak/>
        <w:t xml:space="preserve">Στοιχειώδης </w:t>
      </w:r>
      <w:r w:rsidR="000D6639" w:rsidRPr="000D6639">
        <w:rPr>
          <w:b/>
          <w:position w:val="-14"/>
          <w:lang w:val="el-GR"/>
        </w:rPr>
        <w:object w:dxaOrig="700" w:dyaOrig="400">
          <v:shape id="_x0000_i1228" type="#_x0000_t75" style="width:35.4pt;height:19.8pt" o:ole="">
            <v:imagedata r:id="rId8959" o:title=""/>
          </v:shape>
          <o:OLEObject Type="Embed" ProgID="Equation.DSMT4" ShapeID="_x0000_i1228" DrawAspect="Content" ObjectID="_1667038423" r:id="rId8960"/>
        </w:object>
      </w:r>
      <w:r w:rsidR="000D6639">
        <w:rPr>
          <w:b/>
          <w:lang w:val="el-GR"/>
        </w:rPr>
        <w:t xml:space="preserve"> </w:t>
      </w:r>
    </w:p>
    <w:p w:rsidR="00020496" w:rsidRPr="00C26507" w:rsidRDefault="005069AA" w:rsidP="00020496">
      <w:pPr>
        <w:rPr>
          <w:i/>
          <w:u w:val="single"/>
          <w:lang w:val="el-GR"/>
        </w:rPr>
      </w:pP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59424" behindDoc="0" locked="0" layoutInCell="1" allowOverlap="1">
                <wp:simplePos x="0" y="0"/>
                <wp:positionH relativeFrom="column">
                  <wp:posOffset>6371070</wp:posOffset>
                </wp:positionH>
                <wp:positionV relativeFrom="paragraph">
                  <wp:posOffset>240060</wp:posOffset>
                </wp:positionV>
                <wp:extent cx="102600" cy="127440"/>
                <wp:effectExtent l="38100" t="38100" r="31115" b="44450"/>
                <wp:wrapNone/>
                <wp:docPr id="6851" name="Ink 6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1">
                      <w14:nvContentPartPr>
                        <w14:cNvContentPartPr/>
                      </w14:nvContentPartPr>
                      <w14:xfrm>
                        <a:off x="0" y="0"/>
                        <a:ext cx="1026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1" o:spid="_x0000_s1026" type="#_x0000_t75" style="position:absolute;margin-left:501.2pt;margin-top:18.2pt;width:9.3pt;height:11.5pt;z-index:2563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">
                <v:imagedata r:id="rId8962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58400" behindDoc="0" locked="0" layoutInCell="1" allowOverlap="1">
                <wp:simplePos x="0" y="0"/>
                <wp:positionH relativeFrom="column">
                  <wp:posOffset>6282150</wp:posOffset>
                </wp:positionH>
                <wp:positionV relativeFrom="paragraph">
                  <wp:posOffset>244740</wp:posOffset>
                </wp:positionV>
                <wp:extent cx="36360" cy="88200"/>
                <wp:effectExtent l="38100" t="38100" r="20955" b="26670"/>
                <wp:wrapNone/>
                <wp:docPr id="6850" name="Ink 6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3">
                      <w14:nvContentPartPr>
                        <w14:cNvContentPartPr/>
                      </w14:nvContentPartPr>
                      <w14:xfrm>
                        <a:off x="0" y="0"/>
                        <a:ext cx="363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0" o:spid="_x0000_s1026" type="#_x0000_t75" style="position:absolute;margin-left:494.2pt;margin-top:18.55pt;width:4pt;height:8.35pt;z-index:2563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">
                <v:imagedata r:id="rId8964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57376" behindDoc="0" locked="0" layoutInCell="1" allowOverlap="1">
                <wp:simplePos x="0" y="0"/>
                <wp:positionH relativeFrom="column">
                  <wp:posOffset>6104670</wp:posOffset>
                </wp:positionH>
                <wp:positionV relativeFrom="paragraph">
                  <wp:posOffset>97860</wp:posOffset>
                </wp:positionV>
                <wp:extent cx="131400" cy="187200"/>
                <wp:effectExtent l="38100" t="38100" r="40640" b="41910"/>
                <wp:wrapNone/>
                <wp:docPr id="6849" name="Ink 6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5">
                      <w14:nvContentPartPr>
                        <w14:cNvContentPartPr/>
                      </w14:nvContentPartPr>
                      <w14:xfrm>
                        <a:off x="0" y="0"/>
                        <a:ext cx="1314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9" o:spid="_x0000_s1026" type="#_x0000_t75" style="position:absolute;margin-left:480.15pt;margin-top:7pt;width:11.7pt;height:16.15pt;z-index:2563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">
                <v:imagedata r:id="rId8966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56352" behindDoc="0" locked="0" layoutInCell="1" allowOverlap="1">
                <wp:simplePos x="0" y="0"/>
                <wp:positionH relativeFrom="column">
                  <wp:posOffset>5640630</wp:posOffset>
                </wp:positionH>
                <wp:positionV relativeFrom="paragraph">
                  <wp:posOffset>290820</wp:posOffset>
                </wp:positionV>
                <wp:extent cx="109080" cy="77040"/>
                <wp:effectExtent l="19050" t="38100" r="24765" b="37465"/>
                <wp:wrapNone/>
                <wp:docPr id="6848" name="Ink 6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7">
                      <w14:nvContentPartPr>
                        <w14:cNvContentPartPr/>
                      </w14:nvContentPartPr>
                      <w14:xfrm>
                        <a:off x="0" y="0"/>
                        <a:ext cx="1090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8" o:spid="_x0000_s1026" type="#_x0000_t75" style="position:absolute;margin-left:443.75pt;margin-top:22.2pt;width:9.65pt;height:7.45pt;z-index:2563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">
                <v:imagedata r:id="rId8968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55328" behindDoc="0" locked="0" layoutInCell="1" allowOverlap="1">
                <wp:simplePos x="0" y="0"/>
                <wp:positionH relativeFrom="column">
                  <wp:posOffset>5575830</wp:posOffset>
                </wp:positionH>
                <wp:positionV relativeFrom="paragraph">
                  <wp:posOffset>263460</wp:posOffset>
                </wp:positionV>
                <wp:extent cx="51120" cy="102960"/>
                <wp:effectExtent l="19050" t="38100" r="25400" b="30480"/>
                <wp:wrapNone/>
                <wp:docPr id="6847" name="Ink 6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9">
                      <w14:nvContentPartPr>
                        <w14:cNvContentPartPr/>
                      </w14:nvContentPartPr>
                      <w14:xfrm>
                        <a:off x="0" y="0"/>
                        <a:ext cx="511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7" o:spid="_x0000_s1026" type="#_x0000_t75" style="position:absolute;margin-left:438.6pt;margin-top:20.05pt;width:5.15pt;height:9.4pt;z-index:2563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">
                <v:imagedata r:id="rId8970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54304" behindDoc="0" locked="0" layoutInCell="1" allowOverlap="1">
                <wp:simplePos x="0" y="0"/>
                <wp:positionH relativeFrom="column">
                  <wp:posOffset>5443350</wp:posOffset>
                </wp:positionH>
                <wp:positionV relativeFrom="paragraph">
                  <wp:posOffset>129540</wp:posOffset>
                </wp:positionV>
                <wp:extent cx="115560" cy="223200"/>
                <wp:effectExtent l="38100" t="38100" r="37465" b="43815"/>
                <wp:wrapNone/>
                <wp:docPr id="6846" name="Ink 6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1">
                      <w14:nvContentPartPr>
                        <w14:cNvContentPartPr/>
                      </w14:nvContentPartPr>
                      <w14:xfrm>
                        <a:off x="0" y="0"/>
                        <a:ext cx="11556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6" o:spid="_x0000_s1026" type="#_x0000_t75" style="position:absolute;margin-left:427.85pt;margin-top:9.45pt;width:10.7pt;height:18.95pt;z-index:2563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">
                <v:imagedata r:id="rId8972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53280" behindDoc="0" locked="0" layoutInCell="1" allowOverlap="1">
                <wp:simplePos x="0" y="0"/>
                <wp:positionH relativeFrom="column">
                  <wp:posOffset>5052390</wp:posOffset>
                </wp:positionH>
                <wp:positionV relativeFrom="paragraph">
                  <wp:posOffset>349860</wp:posOffset>
                </wp:positionV>
                <wp:extent cx="63000" cy="74160"/>
                <wp:effectExtent l="38100" t="38100" r="32385" b="40640"/>
                <wp:wrapNone/>
                <wp:docPr id="6845" name="Ink 6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3">
                      <w14:nvContentPartPr>
                        <w14:cNvContentPartPr/>
                      </w14:nvContentPartPr>
                      <w14:xfrm>
                        <a:off x="0" y="0"/>
                        <a:ext cx="630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5" o:spid="_x0000_s1026" type="#_x0000_t75" style="position:absolute;margin-left:397.35pt;margin-top:26.8pt;width:6.1pt;height:7.3pt;z-index:2563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">
                <v:imagedata r:id="rId8974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52256" behindDoc="0" locked="0" layoutInCell="1" allowOverlap="1">
                <wp:simplePos x="0" y="0"/>
                <wp:positionH relativeFrom="column">
                  <wp:posOffset>4992270</wp:posOffset>
                </wp:positionH>
                <wp:positionV relativeFrom="paragraph">
                  <wp:posOffset>296580</wp:posOffset>
                </wp:positionV>
                <wp:extent cx="62280" cy="113040"/>
                <wp:effectExtent l="38100" t="38100" r="33020" b="39370"/>
                <wp:wrapNone/>
                <wp:docPr id="6844" name="Ink 6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5">
                      <w14:nvContentPartPr>
                        <w14:cNvContentPartPr/>
                      </w14:nvContentPartPr>
                      <w14:xfrm>
                        <a:off x="0" y="0"/>
                        <a:ext cx="62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4" o:spid="_x0000_s1026" type="#_x0000_t75" style="position:absolute;margin-left:392.45pt;margin-top:22.6pt;width:6.2pt;height:10.25pt;z-index:2563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">
                <v:imagedata r:id="rId8976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51232" behindDoc="0" locked="0" layoutInCell="1" allowOverlap="1">
                <wp:simplePos x="0" y="0"/>
                <wp:positionH relativeFrom="column">
                  <wp:posOffset>4792110</wp:posOffset>
                </wp:positionH>
                <wp:positionV relativeFrom="paragraph">
                  <wp:posOffset>185340</wp:posOffset>
                </wp:positionV>
                <wp:extent cx="200520" cy="165240"/>
                <wp:effectExtent l="38100" t="38100" r="9525" b="44450"/>
                <wp:wrapNone/>
                <wp:docPr id="6843" name="Ink 6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7">
                      <w14:nvContentPartPr>
                        <w14:cNvContentPartPr/>
                      </w14:nvContentPartPr>
                      <w14:xfrm>
                        <a:off x="0" y="0"/>
                        <a:ext cx="2005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3" o:spid="_x0000_s1026" type="#_x0000_t75" style="position:absolute;margin-left:376.55pt;margin-top:13.8pt;width:17.25pt;height:14.6pt;z-index:2563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">
                <v:imagedata r:id="rId8978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25632" behindDoc="0" locked="0" layoutInCell="1" allowOverlap="1">
                <wp:simplePos x="0" y="0"/>
                <wp:positionH relativeFrom="column">
                  <wp:posOffset>2950710</wp:posOffset>
                </wp:positionH>
                <wp:positionV relativeFrom="paragraph">
                  <wp:posOffset>-10860</wp:posOffset>
                </wp:positionV>
                <wp:extent cx="131400" cy="208080"/>
                <wp:effectExtent l="38100" t="38100" r="21590" b="40005"/>
                <wp:wrapNone/>
                <wp:docPr id="6818" name="Ink 6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9">
                      <w14:nvContentPartPr>
                        <w14:cNvContentPartPr/>
                      </w14:nvContentPartPr>
                      <w14:xfrm>
                        <a:off x="0" y="0"/>
                        <a:ext cx="1314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8" o:spid="_x0000_s1026" type="#_x0000_t75" style="position:absolute;margin-left:231.7pt;margin-top:-1.55pt;width:11.75pt;height:17.95pt;z-index:2563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">
                <v:imagedata r:id="rId8980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24608" behindDoc="0" locked="0" layoutInCell="1" allowOverlap="1">
                <wp:simplePos x="0" y="0"/>
                <wp:positionH relativeFrom="column">
                  <wp:posOffset>2815350</wp:posOffset>
                </wp:positionH>
                <wp:positionV relativeFrom="paragraph">
                  <wp:posOffset>130620</wp:posOffset>
                </wp:positionV>
                <wp:extent cx="80640" cy="26280"/>
                <wp:effectExtent l="19050" t="19050" r="34290" b="31115"/>
                <wp:wrapNone/>
                <wp:docPr id="6817" name="Ink 6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1">
                      <w14:nvContentPartPr>
                        <w14:cNvContentPartPr/>
                      </w14:nvContentPartPr>
                      <w14:xfrm>
                        <a:off x="0" y="0"/>
                        <a:ext cx="806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7" o:spid="_x0000_s1026" type="#_x0000_t75" style="position:absolute;margin-left:221.1pt;margin-top:9.8pt;width:7.5pt;height:3.15pt;z-index:2563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">
                <v:imagedata r:id="rId8982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23584" behindDoc="0" locked="0" layoutInCell="1" allowOverlap="1">
                <wp:simplePos x="0" y="0"/>
                <wp:positionH relativeFrom="column">
                  <wp:posOffset>2798430</wp:posOffset>
                </wp:positionH>
                <wp:positionV relativeFrom="paragraph">
                  <wp:posOffset>70500</wp:posOffset>
                </wp:positionV>
                <wp:extent cx="121680" cy="40320"/>
                <wp:effectExtent l="38100" t="38100" r="31115" b="36195"/>
                <wp:wrapNone/>
                <wp:docPr id="6816" name="Ink 6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3">
                      <w14:nvContentPartPr>
                        <w14:cNvContentPartPr/>
                      </w14:nvContentPartPr>
                      <w14:xfrm>
                        <a:off x="0" y="0"/>
                        <a:ext cx="1216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6" o:spid="_x0000_s1026" type="#_x0000_t75" style="position:absolute;margin-left:219.65pt;margin-top:4.95pt;width:10.9pt;height:4.35pt;z-index:2563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">
                <v:imagedata r:id="rId8984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22560" behindDoc="0" locked="0" layoutInCell="1" allowOverlap="1">
                <wp:simplePos x="0" y="0"/>
                <wp:positionH relativeFrom="column">
                  <wp:posOffset>2564790</wp:posOffset>
                </wp:positionH>
                <wp:positionV relativeFrom="paragraph">
                  <wp:posOffset>44220</wp:posOffset>
                </wp:positionV>
                <wp:extent cx="190080" cy="154800"/>
                <wp:effectExtent l="19050" t="38100" r="38735" b="36195"/>
                <wp:wrapNone/>
                <wp:docPr id="6815" name="Ink 6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5">
                      <w14:nvContentPartPr>
                        <w14:cNvContentPartPr/>
                      </w14:nvContentPartPr>
                      <w14:xfrm>
                        <a:off x="0" y="0"/>
                        <a:ext cx="19008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5" o:spid="_x0000_s1026" type="#_x0000_t75" style="position:absolute;margin-left:201.2pt;margin-top:2.75pt;width:16.25pt;height:13.55pt;z-index:2563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">
                <v:imagedata r:id="rId8986" o:title=""/>
              </v:shape>
            </w:pict>
          </mc:Fallback>
        </mc:AlternateContent>
      </w:r>
      <w:r w:rsidR="00020496" w:rsidRPr="00C26507">
        <w:rPr>
          <w:i/>
          <w:u w:val="single"/>
          <w:lang w:val="el-GR"/>
        </w:rPr>
        <w:t>Από αριστερά</w:t>
      </w:r>
    </w:p>
    <w:p w:rsidR="00020496" w:rsidRPr="00C26507" w:rsidRDefault="005069AA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51584" behindDoc="0" locked="0" layoutInCell="1" allowOverlap="1">
                <wp:simplePos x="0" y="0"/>
                <wp:positionH relativeFrom="column">
                  <wp:posOffset>5987310</wp:posOffset>
                </wp:positionH>
                <wp:positionV relativeFrom="paragraph">
                  <wp:posOffset>-572820</wp:posOffset>
                </wp:positionV>
                <wp:extent cx="678600" cy="1581120"/>
                <wp:effectExtent l="38100" t="38100" r="45720" b="38735"/>
                <wp:wrapNone/>
                <wp:docPr id="6941" name="Ink 6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7">
                      <w14:nvContentPartPr>
                        <w14:cNvContentPartPr/>
                      </w14:nvContentPartPr>
                      <w14:xfrm>
                        <a:off x="0" y="0"/>
                        <a:ext cx="678600" cy="158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1" o:spid="_x0000_s1026" type="#_x0000_t75" style="position:absolute;margin-left:470.7pt;margin-top:-45.85pt;width:54.95pt;height:126pt;z-index:2564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">
                <v:imagedata r:id="rId89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8512" behindDoc="0" locked="0" layoutInCell="1" allowOverlap="1">
                <wp:simplePos x="0" y="0"/>
                <wp:positionH relativeFrom="column">
                  <wp:posOffset>5481870</wp:posOffset>
                </wp:positionH>
                <wp:positionV relativeFrom="paragraph">
                  <wp:posOffset>400980</wp:posOffset>
                </wp:positionV>
                <wp:extent cx="266760" cy="16920"/>
                <wp:effectExtent l="38100" t="38100" r="38100" b="40640"/>
                <wp:wrapNone/>
                <wp:docPr id="6938" name="Ink 6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9">
                      <w14:nvContentPartPr>
                        <w14:cNvContentPartPr/>
                      </w14:nvContentPartPr>
                      <w14:xfrm>
                        <a:off x="0" y="0"/>
                        <a:ext cx="2667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8" o:spid="_x0000_s1026" type="#_x0000_t75" style="position:absolute;margin-left:431.25pt;margin-top:30.9pt;width:22.15pt;height:2.75pt;z-index:2564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">
                <v:imagedata r:id="rId89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6224" behindDoc="0" locked="0" layoutInCell="1" allowOverlap="1">
                <wp:simplePos x="0" y="0"/>
                <wp:positionH relativeFrom="column">
                  <wp:posOffset>5176590</wp:posOffset>
                </wp:positionH>
                <wp:positionV relativeFrom="paragraph">
                  <wp:posOffset>-571020</wp:posOffset>
                </wp:positionV>
                <wp:extent cx="955800" cy="1679760"/>
                <wp:effectExtent l="38100" t="38100" r="34925" b="34925"/>
                <wp:wrapNone/>
                <wp:docPr id="6926" name="Ink 6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1">
                      <w14:nvContentPartPr>
                        <w14:cNvContentPartPr/>
                      </w14:nvContentPartPr>
                      <w14:xfrm>
                        <a:off x="0" y="0"/>
                        <a:ext cx="955800" cy="167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6" o:spid="_x0000_s1026" type="#_x0000_t75" style="position:absolute;margin-left:406.85pt;margin-top:-45.7pt;width:76.75pt;height:133.7pt;z-index:2564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">
                <v:imagedata r:id="rId89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20864" behindDoc="0" locked="0" layoutInCell="1" allowOverlap="1">
                <wp:simplePos x="0" y="0"/>
                <wp:positionH relativeFrom="column">
                  <wp:posOffset>4701030</wp:posOffset>
                </wp:positionH>
                <wp:positionV relativeFrom="paragraph">
                  <wp:posOffset>-409380</wp:posOffset>
                </wp:positionV>
                <wp:extent cx="563760" cy="1315800"/>
                <wp:effectExtent l="38100" t="38100" r="27305" b="36830"/>
                <wp:wrapNone/>
                <wp:docPr id="6911" name="Ink 6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3">
                      <w14:nvContentPartPr>
                        <w14:cNvContentPartPr/>
                      </w14:nvContentPartPr>
                      <w14:xfrm>
                        <a:off x="0" y="0"/>
                        <a:ext cx="563760" cy="13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1" o:spid="_x0000_s1026" type="#_x0000_t75" style="position:absolute;margin-left:369.45pt;margin-top:-33.15pt;width:45.85pt;height:105.2pt;z-index:2564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">
                <v:imagedata r:id="rId89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8880" behindDoc="0" locked="0" layoutInCell="1" allowOverlap="1">
                <wp:simplePos x="0" y="0"/>
                <wp:positionH relativeFrom="column">
                  <wp:posOffset>6459990</wp:posOffset>
                </wp:positionH>
                <wp:positionV relativeFrom="paragraph">
                  <wp:posOffset>-573180</wp:posOffset>
                </wp:positionV>
                <wp:extent cx="367560" cy="1553400"/>
                <wp:effectExtent l="38100" t="38100" r="33020" b="46990"/>
                <wp:wrapNone/>
                <wp:docPr id="6870" name="Ink 6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5">
                      <w14:nvContentPartPr>
                        <w14:cNvContentPartPr/>
                      </w14:nvContentPartPr>
                      <w14:xfrm>
                        <a:off x="0" y="0"/>
                        <a:ext cx="367560" cy="155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0" o:spid="_x0000_s1026" type="#_x0000_t75" style="position:absolute;margin-left:508.1pt;margin-top:-45.85pt;width:30.35pt;height:123.95pt;z-index:2563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">
                <v:imagedata r:id="rId89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7856" behindDoc="0" locked="0" layoutInCell="1" allowOverlap="1">
                <wp:simplePos x="0" y="0"/>
                <wp:positionH relativeFrom="column">
                  <wp:posOffset>6519750</wp:posOffset>
                </wp:positionH>
                <wp:positionV relativeFrom="paragraph">
                  <wp:posOffset>794460</wp:posOffset>
                </wp:positionV>
                <wp:extent cx="97200" cy="122760"/>
                <wp:effectExtent l="38100" t="38100" r="36195" b="29845"/>
                <wp:wrapNone/>
                <wp:docPr id="6869" name="Ink 6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7">
                      <w14:nvContentPartPr>
                        <w14:cNvContentPartPr/>
                      </w14:nvContentPartPr>
                      <w14:xfrm>
                        <a:off x="0" y="0"/>
                        <a:ext cx="972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9" o:spid="_x0000_s1026" type="#_x0000_t75" style="position:absolute;margin-left:512.9pt;margin-top:61.85pt;width:8.9pt;height:11.1pt;z-index:2563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">
                <v:imagedata r:id="rId89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6832" behindDoc="0" locked="0" layoutInCell="1" allowOverlap="1">
                <wp:simplePos x="0" y="0"/>
                <wp:positionH relativeFrom="column">
                  <wp:posOffset>6431190</wp:posOffset>
                </wp:positionH>
                <wp:positionV relativeFrom="paragraph">
                  <wp:posOffset>783660</wp:posOffset>
                </wp:positionV>
                <wp:extent cx="84600" cy="118800"/>
                <wp:effectExtent l="38100" t="38100" r="29845" b="33655"/>
                <wp:wrapNone/>
                <wp:docPr id="6868" name="Ink 6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9">
                      <w14:nvContentPartPr>
                        <w14:cNvContentPartPr/>
                      </w14:nvContentPartPr>
                      <w14:xfrm>
                        <a:off x="0" y="0"/>
                        <a:ext cx="846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8" o:spid="_x0000_s1026" type="#_x0000_t75" style="position:absolute;margin-left:505.7pt;margin-top:61pt;width:8.1pt;height:10.65pt;z-index:2563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">
                <v:imagedata r:id="rId90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5808" behindDoc="0" locked="0" layoutInCell="1" allowOverlap="1">
                <wp:simplePos x="0" y="0"/>
                <wp:positionH relativeFrom="column">
                  <wp:posOffset>6280710</wp:posOffset>
                </wp:positionH>
                <wp:positionV relativeFrom="paragraph">
                  <wp:posOffset>585660</wp:posOffset>
                </wp:positionV>
                <wp:extent cx="119520" cy="209880"/>
                <wp:effectExtent l="38100" t="38100" r="33020" b="38100"/>
                <wp:wrapNone/>
                <wp:docPr id="6867" name="Ink 6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1">
                      <w14:nvContentPartPr>
                        <w14:cNvContentPartPr/>
                      </w14:nvContentPartPr>
                      <w14:xfrm>
                        <a:off x="0" y="0"/>
                        <a:ext cx="11952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7" o:spid="_x0000_s1026" type="#_x0000_t75" style="position:absolute;margin-left:493.8pt;margin-top:45.35pt;width:10.9pt;height:18pt;z-index:2563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">
                <v:imagedata r:id="rId90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4784" behindDoc="0" locked="0" layoutInCell="1" allowOverlap="1">
                <wp:simplePos x="0" y="0"/>
                <wp:positionH relativeFrom="column">
                  <wp:posOffset>5853030</wp:posOffset>
                </wp:positionH>
                <wp:positionV relativeFrom="paragraph">
                  <wp:posOffset>785460</wp:posOffset>
                </wp:positionV>
                <wp:extent cx="63360" cy="110520"/>
                <wp:effectExtent l="38100" t="38100" r="32385" b="41910"/>
                <wp:wrapNone/>
                <wp:docPr id="6866" name="Ink 6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3">
                      <w14:nvContentPartPr>
                        <w14:cNvContentPartPr/>
                      </w14:nvContentPartPr>
                      <w14:xfrm>
                        <a:off x="0" y="0"/>
                        <a:ext cx="633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6" o:spid="_x0000_s1026" type="#_x0000_t75" style="position:absolute;margin-left:460.3pt;margin-top:61.15pt;width:6.25pt;height:10.1pt;z-index:2563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">
                <v:imagedata r:id="rId90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3760" behindDoc="0" locked="0" layoutInCell="1" allowOverlap="1">
                <wp:simplePos x="0" y="0"/>
                <wp:positionH relativeFrom="column">
                  <wp:posOffset>5761590</wp:posOffset>
                </wp:positionH>
                <wp:positionV relativeFrom="paragraph">
                  <wp:posOffset>754140</wp:posOffset>
                </wp:positionV>
                <wp:extent cx="81360" cy="145800"/>
                <wp:effectExtent l="38100" t="38100" r="33020" b="45085"/>
                <wp:wrapNone/>
                <wp:docPr id="6865" name="Ink 6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5">
                      <w14:nvContentPartPr>
                        <w14:cNvContentPartPr/>
                      </w14:nvContentPartPr>
                      <w14:xfrm>
                        <a:off x="0" y="0"/>
                        <a:ext cx="813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5" o:spid="_x0000_s1026" type="#_x0000_t75" style="position:absolute;margin-left:453pt;margin-top:58.65pt;width:7.75pt;height:13pt;z-index:2563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">
                <v:imagedata r:id="rId90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2736" behindDoc="0" locked="0" layoutInCell="1" allowOverlap="1">
                <wp:simplePos x="0" y="0"/>
                <wp:positionH relativeFrom="column">
                  <wp:posOffset>5598870</wp:posOffset>
                </wp:positionH>
                <wp:positionV relativeFrom="paragraph">
                  <wp:posOffset>603300</wp:posOffset>
                </wp:positionV>
                <wp:extent cx="126720" cy="240840"/>
                <wp:effectExtent l="38100" t="38100" r="26035" b="45085"/>
                <wp:wrapNone/>
                <wp:docPr id="6864" name="Ink 6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7">
                      <w14:nvContentPartPr>
                        <w14:cNvContentPartPr/>
                      </w14:nvContentPartPr>
                      <w14:xfrm>
                        <a:off x="0" y="0"/>
                        <a:ext cx="12672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4" o:spid="_x0000_s1026" type="#_x0000_t75" style="position:absolute;margin-left:440.15pt;margin-top:46.75pt;width:11.4pt;height:20.4pt;z-index:2563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">
                <v:imagedata r:id="rId90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1712" behindDoc="0" locked="0" layoutInCell="1" allowOverlap="1">
                <wp:simplePos x="0" y="0"/>
                <wp:positionH relativeFrom="column">
                  <wp:posOffset>5175870</wp:posOffset>
                </wp:positionH>
                <wp:positionV relativeFrom="paragraph">
                  <wp:posOffset>772500</wp:posOffset>
                </wp:positionV>
                <wp:extent cx="9360" cy="93240"/>
                <wp:effectExtent l="19050" t="19050" r="29210" b="21590"/>
                <wp:wrapNone/>
                <wp:docPr id="6863" name="Ink 6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9">
                      <w14:nvContentPartPr>
                        <w14:cNvContentPartPr/>
                      </w14:nvContentPartPr>
                      <w14:xfrm>
                        <a:off x="0" y="0"/>
                        <a:ext cx="93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3" o:spid="_x0000_s1026" type="#_x0000_t75" style="position:absolute;margin-left:406.9pt;margin-top:60.35pt;width:1.9pt;height:8.45pt;z-index:2563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">
                <v:imagedata r:id="rId90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0688" behindDoc="0" locked="0" layoutInCell="1" allowOverlap="1">
                <wp:simplePos x="0" y="0"/>
                <wp:positionH relativeFrom="column">
                  <wp:posOffset>5040870</wp:posOffset>
                </wp:positionH>
                <wp:positionV relativeFrom="paragraph">
                  <wp:posOffset>746580</wp:posOffset>
                </wp:positionV>
                <wp:extent cx="103680" cy="133560"/>
                <wp:effectExtent l="38100" t="38100" r="29845" b="38100"/>
                <wp:wrapNone/>
                <wp:docPr id="6862" name="Ink 6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1">
                      <w14:nvContentPartPr>
                        <w14:cNvContentPartPr/>
                      </w14:nvContentPartPr>
                      <w14:xfrm>
                        <a:off x="0" y="0"/>
                        <a:ext cx="1036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2" o:spid="_x0000_s1026" type="#_x0000_t75" style="position:absolute;margin-left:396.3pt;margin-top:58.05pt;width:9.5pt;height:12pt;z-index:2563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">
                <v:imagedata r:id="rId90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9664" behindDoc="0" locked="0" layoutInCell="1" allowOverlap="1">
                <wp:simplePos x="0" y="0"/>
                <wp:positionH relativeFrom="column">
                  <wp:posOffset>4862310</wp:posOffset>
                </wp:positionH>
                <wp:positionV relativeFrom="paragraph">
                  <wp:posOffset>630300</wp:posOffset>
                </wp:positionV>
                <wp:extent cx="130680" cy="195480"/>
                <wp:effectExtent l="38100" t="38100" r="41275" b="33655"/>
                <wp:wrapNone/>
                <wp:docPr id="6861" name="Ink 6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3">
                      <w14:nvContentPartPr>
                        <w14:cNvContentPartPr/>
                      </w14:nvContentPartPr>
                      <w14:xfrm>
                        <a:off x="0" y="0"/>
                        <a:ext cx="13068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1" o:spid="_x0000_s1026" type="#_x0000_t75" style="position:absolute;margin-left:382.15pt;margin-top:48.9pt;width:11.8pt;height:16.9pt;z-index:2563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">
                <v:imagedata r:id="rId90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8640" behindDoc="0" locked="0" layoutInCell="1" allowOverlap="1">
                <wp:simplePos x="0" y="0"/>
                <wp:positionH relativeFrom="column">
                  <wp:posOffset>6452430</wp:posOffset>
                </wp:positionH>
                <wp:positionV relativeFrom="paragraph">
                  <wp:posOffset>207300</wp:posOffset>
                </wp:positionV>
                <wp:extent cx="106560" cy="128160"/>
                <wp:effectExtent l="19050" t="38100" r="27305" b="24765"/>
                <wp:wrapNone/>
                <wp:docPr id="6860" name="Ink 6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5">
                      <w14:nvContentPartPr>
                        <w14:cNvContentPartPr/>
                      </w14:nvContentPartPr>
                      <w14:xfrm>
                        <a:off x="0" y="0"/>
                        <a:ext cx="1065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0" o:spid="_x0000_s1026" type="#_x0000_t75" style="position:absolute;margin-left:507.5pt;margin-top:15.6pt;width:9.65pt;height:11.5pt;z-index:2563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">
                <v:imagedata r:id="rId90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7616" behindDoc="0" locked="0" layoutInCell="1" allowOverlap="1">
                <wp:simplePos x="0" y="0"/>
                <wp:positionH relativeFrom="column">
                  <wp:posOffset>6341550</wp:posOffset>
                </wp:positionH>
                <wp:positionV relativeFrom="paragraph">
                  <wp:posOffset>213780</wp:posOffset>
                </wp:positionV>
                <wp:extent cx="70920" cy="102240"/>
                <wp:effectExtent l="38100" t="38100" r="43815" b="31115"/>
                <wp:wrapNone/>
                <wp:docPr id="6859" name="Ink 6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7">
                      <w14:nvContentPartPr>
                        <w14:cNvContentPartPr/>
                      </w14:nvContentPartPr>
                      <w14:xfrm>
                        <a:off x="0" y="0"/>
                        <a:ext cx="709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9" o:spid="_x0000_s1026" type="#_x0000_t75" style="position:absolute;margin-left:498.7pt;margin-top:16.05pt;width:7.05pt;height:9.5pt;z-index:2563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">
                <v:imagedata r:id="rId90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6592" behindDoc="0" locked="0" layoutInCell="1" allowOverlap="1">
                <wp:simplePos x="0" y="0"/>
                <wp:positionH relativeFrom="column">
                  <wp:posOffset>6209430</wp:posOffset>
                </wp:positionH>
                <wp:positionV relativeFrom="paragraph">
                  <wp:posOffset>71940</wp:posOffset>
                </wp:positionV>
                <wp:extent cx="117360" cy="217080"/>
                <wp:effectExtent l="38100" t="38100" r="35560" b="31115"/>
                <wp:wrapNone/>
                <wp:docPr id="6858" name="Ink 6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9">
                      <w14:nvContentPartPr>
                        <w14:cNvContentPartPr/>
                      </w14:nvContentPartPr>
                      <w14:xfrm>
                        <a:off x="0" y="0"/>
                        <a:ext cx="11736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8" o:spid="_x0000_s1026" type="#_x0000_t75" style="position:absolute;margin-left:488.2pt;margin-top:4.9pt;width:10.75pt;height:18.55pt;z-index:2563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">
                <v:imagedata r:id="rId90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5568" behindDoc="0" locked="0" layoutInCell="1" allowOverlap="1">
                <wp:simplePos x="0" y="0"/>
                <wp:positionH relativeFrom="column">
                  <wp:posOffset>5731710</wp:posOffset>
                </wp:positionH>
                <wp:positionV relativeFrom="paragraph">
                  <wp:posOffset>255900</wp:posOffset>
                </wp:positionV>
                <wp:extent cx="62640" cy="95040"/>
                <wp:effectExtent l="38100" t="19050" r="33020" b="19685"/>
                <wp:wrapNone/>
                <wp:docPr id="6857" name="Ink 6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1">
                      <w14:nvContentPartPr>
                        <w14:cNvContentPartPr/>
                      </w14:nvContentPartPr>
                      <w14:xfrm>
                        <a:off x="0" y="0"/>
                        <a:ext cx="626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7" o:spid="_x0000_s1026" type="#_x0000_t75" style="position:absolute;margin-left:450.8pt;margin-top:19.65pt;width:6.1pt;height:8.6pt;z-index:2563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">
                <v:imagedata r:id="rId90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4544" behindDoc="0" locked="0" layoutInCell="1" allowOverlap="1">
                <wp:simplePos x="0" y="0"/>
                <wp:positionH relativeFrom="column">
                  <wp:posOffset>5659710</wp:posOffset>
                </wp:positionH>
                <wp:positionV relativeFrom="paragraph">
                  <wp:posOffset>246900</wp:posOffset>
                </wp:positionV>
                <wp:extent cx="45000" cy="89280"/>
                <wp:effectExtent l="38100" t="38100" r="31750" b="25400"/>
                <wp:wrapNone/>
                <wp:docPr id="6856" name="Ink 6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3">
                      <w14:nvContentPartPr>
                        <w14:cNvContentPartPr/>
                      </w14:nvContentPartPr>
                      <w14:xfrm>
                        <a:off x="0" y="0"/>
                        <a:ext cx="45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6" o:spid="_x0000_s1026" type="#_x0000_t75" style="position:absolute;margin-left:445.15pt;margin-top:18.75pt;width:4.85pt;height:8.4pt;z-index:2563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">
                <v:imagedata r:id="rId90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3520" behindDoc="0" locked="0" layoutInCell="1" allowOverlap="1">
                <wp:simplePos x="0" y="0"/>
                <wp:positionH relativeFrom="column">
                  <wp:posOffset>5512470</wp:posOffset>
                </wp:positionH>
                <wp:positionV relativeFrom="paragraph">
                  <wp:posOffset>149340</wp:posOffset>
                </wp:positionV>
                <wp:extent cx="93600" cy="168840"/>
                <wp:effectExtent l="38100" t="38100" r="40005" b="41275"/>
                <wp:wrapNone/>
                <wp:docPr id="6855" name="Ink 6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5">
                      <w14:nvContentPartPr>
                        <w14:cNvContentPartPr/>
                      </w14:nvContentPartPr>
                      <w14:xfrm>
                        <a:off x="0" y="0"/>
                        <a:ext cx="936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5" o:spid="_x0000_s1026" type="#_x0000_t75" style="position:absolute;margin-left:433.45pt;margin-top:11pt;width:8.7pt;height:14.75pt;z-index:2563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">
                <v:imagedata r:id="rId90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2496" behindDoc="0" locked="0" layoutInCell="1" allowOverlap="1">
                <wp:simplePos x="0" y="0"/>
                <wp:positionH relativeFrom="column">
                  <wp:posOffset>5111790</wp:posOffset>
                </wp:positionH>
                <wp:positionV relativeFrom="paragraph">
                  <wp:posOffset>218460</wp:posOffset>
                </wp:positionV>
                <wp:extent cx="12600" cy="139680"/>
                <wp:effectExtent l="38100" t="38100" r="26035" b="32385"/>
                <wp:wrapNone/>
                <wp:docPr id="6854" name="Ink 6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7">
                      <w14:nvContentPartPr>
                        <w14:cNvContentPartPr/>
                      </w14:nvContentPartPr>
                      <w14:xfrm>
                        <a:off x="0" y="0"/>
                        <a:ext cx="126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4" o:spid="_x0000_s1026" type="#_x0000_t75" style="position:absolute;margin-left:401.95pt;margin-top:16.7pt;width:2.25pt;height:12.2pt;z-index:2563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">
                <v:imagedata r:id="rId90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1472" behindDoc="0" locked="0" layoutInCell="1" allowOverlap="1">
                <wp:simplePos x="0" y="0"/>
                <wp:positionH relativeFrom="column">
                  <wp:posOffset>5021070</wp:posOffset>
                </wp:positionH>
                <wp:positionV relativeFrom="paragraph">
                  <wp:posOffset>226740</wp:posOffset>
                </wp:positionV>
                <wp:extent cx="61200" cy="92880"/>
                <wp:effectExtent l="38100" t="38100" r="34290" b="40640"/>
                <wp:wrapNone/>
                <wp:docPr id="6853" name="Ink 6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9">
                      <w14:nvContentPartPr>
                        <w14:cNvContentPartPr/>
                      </w14:nvContentPartPr>
                      <w14:xfrm>
                        <a:off x="0" y="0"/>
                        <a:ext cx="612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3" o:spid="_x0000_s1026" type="#_x0000_t75" style="position:absolute;margin-left:394.75pt;margin-top:17.15pt;width:6.05pt;height:8.75pt;z-index:2563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">
                <v:imagedata r:id="rId90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60448" behindDoc="0" locked="0" layoutInCell="1" allowOverlap="1">
                <wp:simplePos x="0" y="0"/>
                <wp:positionH relativeFrom="column">
                  <wp:posOffset>4824150</wp:posOffset>
                </wp:positionH>
                <wp:positionV relativeFrom="paragraph">
                  <wp:posOffset>167700</wp:posOffset>
                </wp:positionV>
                <wp:extent cx="154440" cy="212040"/>
                <wp:effectExtent l="38100" t="38100" r="36195" b="36195"/>
                <wp:wrapNone/>
                <wp:docPr id="6852" name="Ink 6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1">
                      <w14:nvContentPartPr>
                        <w14:cNvContentPartPr/>
                      </w14:nvContentPartPr>
                      <w14:xfrm>
                        <a:off x="0" y="0"/>
                        <a:ext cx="1544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2" o:spid="_x0000_s1026" type="#_x0000_t75" style="position:absolute;margin-left:379.1pt;margin-top:12.45pt;width:13.55pt;height:18.15pt;z-index:2563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">
                <v:imagedata r:id="rId90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50208" behindDoc="0" locked="0" layoutInCell="1" allowOverlap="1">
                <wp:simplePos x="0" y="0"/>
                <wp:positionH relativeFrom="column">
                  <wp:posOffset>4631550</wp:posOffset>
                </wp:positionH>
                <wp:positionV relativeFrom="paragraph">
                  <wp:posOffset>-473820</wp:posOffset>
                </wp:positionV>
                <wp:extent cx="219240" cy="1389600"/>
                <wp:effectExtent l="38100" t="38100" r="28575" b="39370"/>
                <wp:wrapNone/>
                <wp:docPr id="6842" name="Ink 6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3">
                      <w14:nvContentPartPr>
                        <w14:cNvContentPartPr/>
                      </w14:nvContentPartPr>
                      <w14:xfrm>
                        <a:off x="0" y="0"/>
                        <a:ext cx="219240" cy="138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2" o:spid="_x0000_s1026" type="#_x0000_t75" style="position:absolute;margin-left:363.95pt;margin-top:-38pt;width:18.7pt;height:110.95pt;z-index:2563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">
                <v:imagedata r:id="rId90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49184" behindDoc="0" locked="0" layoutInCell="1" allowOverlap="1">
                <wp:simplePos x="0" y="0"/>
                <wp:positionH relativeFrom="column">
                  <wp:posOffset>6650430</wp:posOffset>
                </wp:positionH>
                <wp:positionV relativeFrom="paragraph">
                  <wp:posOffset>948900</wp:posOffset>
                </wp:positionV>
                <wp:extent cx="156600" cy="119160"/>
                <wp:effectExtent l="38100" t="38100" r="53340" b="52705"/>
                <wp:wrapNone/>
                <wp:docPr id="6841" name="Ink 6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5">
                      <w14:nvContentPartPr>
                        <w14:cNvContentPartPr/>
                      </w14:nvContentPartPr>
                      <w14:xfrm>
                        <a:off x="0" y="0"/>
                        <a:ext cx="1566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1" o:spid="_x0000_s1026" type="#_x0000_t75" style="position:absolute;margin-left:522.65pt;margin-top:73.7pt;width:14.35pt;height:11.4pt;z-index:2563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">
                <v:imagedata r:id="rId9036" o:title=""/>
              </v:shape>
            </w:pict>
          </mc:Fallback>
        </mc:AlternateContent>
      </w:r>
      <w:r w:rsidR="00020496" w:rsidRPr="007D3293">
        <w:rPr>
          <w:lang w:val="el-GR"/>
        </w:rPr>
        <w:t xml:space="preserve">                               </w:t>
      </w:r>
      <w:r w:rsidR="00020496">
        <w:rPr>
          <w:lang w:val="el-GR"/>
        </w:rPr>
        <w:t xml:space="preserve">     </w:t>
      </w:r>
      <w:r w:rsidR="00020496" w:rsidRPr="00A1401B">
        <w:rPr>
          <w:position w:val="-68"/>
        </w:rPr>
        <w:object w:dxaOrig="1460" w:dyaOrig="1480">
          <v:shape id="_x0000_i1229" type="#_x0000_t75" style="width:73.2pt;height:73.8pt" o:ole="">
            <v:imagedata r:id="rId9037" o:title=""/>
          </v:shape>
          <o:OLEObject Type="Embed" ProgID="Equation.DSMT4" ShapeID="_x0000_i1229" DrawAspect="Content" ObjectID="_1667038424" r:id="rId9038"/>
        </w:object>
      </w:r>
    </w:p>
    <w:p w:rsidR="00020496" w:rsidRDefault="005069AA" w:rsidP="00020496">
      <w:pPr>
        <w:rPr>
          <w:u w:val="double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8816" behindDoc="0" locked="0" layoutInCell="1" allowOverlap="1">
                <wp:simplePos x="0" y="0"/>
                <wp:positionH relativeFrom="column">
                  <wp:posOffset>6573030</wp:posOffset>
                </wp:positionH>
                <wp:positionV relativeFrom="paragraph">
                  <wp:posOffset>859320</wp:posOffset>
                </wp:positionV>
                <wp:extent cx="95400" cy="127800"/>
                <wp:effectExtent l="38100" t="38100" r="38100" b="43815"/>
                <wp:wrapNone/>
                <wp:docPr id="6909" name="Ink 6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9">
                      <w14:nvContentPartPr>
                        <w14:cNvContentPartPr/>
                      </w14:nvContentPartPr>
                      <w14:xfrm>
                        <a:off x="0" y="0"/>
                        <a:ext cx="954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9" o:spid="_x0000_s1026" type="#_x0000_t75" style="position:absolute;margin-left:516.8pt;margin-top:66.85pt;width:9.05pt;height:11.7pt;z-index:2564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">
                <v:imagedata r:id="rId90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7792" behindDoc="0" locked="0" layoutInCell="1" allowOverlap="1">
                <wp:simplePos x="0" y="0"/>
                <wp:positionH relativeFrom="column">
                  <wp:posOffset>6498870</wp:posOffset>
                </wp:positionH>
                <wp:positionV relativeFrom="paragraph">
                  <wp:posOffset>868320</wp:posOffset>
                </wp:positionV>
                <wp:extent cx="59040" cy="89280"/>
                <wp:effectExtent l="38100" t="38100" r="36830" b="44450"/>
                <wp:wrapNone/>
                <wp:docPr id="6908" name="Ink 6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1">
                      <w14:nvContentPartPr>
                        <w14:cNvContentPartPr/>
                      </w14:nvContentPartPr>
                      <w14:xfrm>
                        <a:off x="0" y="0"/>
                        <a:ext cx="590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8" o:spid="_x0000_s1026" type="#_x0000_t75" style="position:absolute;margin-left:511pt;margin-top:67.6pt;width:6.05pt;height:8.45pt;z-index:2564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">
                <v:imagedata r:id="rId90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6768" behindDoc="0" locked="0" layoutInCell="1" allowOverlap="1">
                <wp:simplePos x="0" y="0"/>
                <wp:positionH relativeFrom="column">
                  <wp:posOffset>6324630</wp:posOffset>
                </wp:positionH>
                <wp:positionV relativeFrom="paragraph">
                  <wp:posOffset>709560</wp:posOffset>
                </wp:positionV>
                <wp:extent cx="134640" cy="194400"/>
                <wp:effectExtent l="38100" t="38100" r="36830" b="34290"/>
                <wp:wrapNone/>
                <wp:docPr id="6907" name="Ink 6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3">
                      <w14:nvContentPartPr>
                        <w14:cNvContentPartPr/>
                      </w14:nvContentPartPr>
                      <w14:xfrm>
                        <a:off x="0" y="0"/>
                        <a:ext cx="1346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7" o:spid="_x0000_s1026" type="#_x0000_t75" style="position:absolute;margin-left:497.2pt;margin-top:55pt;width:12.2pt;height:16.95pt;z-index:2564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">
                <v:imagedata r:id="rId90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5744" behindDoc="0" locked="0" layoutInCell="1" allowOverlap="1">
                <wp:simplePos x="0" y="0"/>
                <wp:positionH relativeFrom="column">
                  <wp:posOffset>5913870</wp:posOffset>
                </wp:positionH>
                <wp:positionV relativeFrom="paragraph">
                  <wp:posOffset>921600</wp:posOffset>
                </wp:positionV>
                <wp:extent cx="62280" cy="101520"/>
                <wp:effectExtent l="38100" t="38100" r="33020" b="32385"/>
                <wp:wrapNone/>
                <wp:docPr id="6906" name="Ink 6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5">
                      <w14:nvContentPartPr>
                        <w14:cNvContentPartPr/>
                      </w14:nvContentPartPr>
                      <w14:xfrm>
                        <a:off x="0" y="0"/>
                        <a:ext cx="6228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6" o:spid="_x0000_s1026" type="#_x0000_t75" style="position:absolute;margin-left:464.95pt;margin-top:71.8pt;width:6.25pt;height:9.55pt;z-index:2564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">
                <v:imagedata r:id="rId90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4720" behindDoc="0" locked="0" layoutInCell="1" allowOverlap="1">
                <wp:simplePos x="0" y="0"/>
                <wp:positionH relativeFrom="column">
                  <wp:posOffset>5835030</wp:posOffset>
                </wp:positionH>
                <wp:positionV relativeFrom="paragraph">
                  <wp:posOffset>912960</wp:posOffset>
                </wp:positionV>
                <wp:extent cx="50760" cy="98640"/>
                <wp:effectExtent l="38100" t="38100" r="26035" b="34925"/>
                <wp:wrapNone/>
                <wp:docPr id="6905" name="Ink 6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7">
                      <w14:nvContentPartPr>
                        <w14:cNvContentPartPr/>
                      </w14:nvContentPartPr>
                      <w14:xfrm>
                        <a:off x="0" y="0"/>
                        <a:ext cx="507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5" o:spid="_x0000_s1026" type="#_x0000_t75" style="position:absolute;margin-left:458.7pt;margin-top:71.15pt;width:5.45pt;height:9.25pt;z-index:2564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">
                <v:imagedata r:id="rId90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3696" behindDoc="0" locked="0" layoutInCell="1" allowOverlap="1">
                <wp:simplePos x="0" y="0"/>
                <wp:positionH relativeFrom="column">
                  <wp:posOffset>5658630</wp:posOffset>
                </wp:positionH>
                <wp:positionV relativeFrom="paragraph">
                  <wp:posOffset>790200</wp:posOffset>
                </wp:positionV>
                <wp:extent cx="132840" cy="192240"/>
                <wp:effectExtent l="38100" t="38100" r="38735" b="36830"/>
                <wp:wrapNone/>
                <wp:docPr id="6904" name="Ink 6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9">
                      <w14:nvContentPartPr>
                        <w14:cNvContentPartPr/>
                      </w14:nvContentPartPr>
                      <w14:xfrm>
                        <a:off x="0" y="0"/>
                        <a:ext cx="1328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4" o:spid="_x0000_s1026" type="#_x0000_t75" style="position:absolute;margin-left:444.8pt;margin-top:61.4pt;width:11.9pt;height:16.7pt;z-index:2564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">
                <v:imagedata r:id="rId90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2672" behindDoc="0" locked="0" layoutInCell="1" allowOverlap="1">
                <wp:simplePos x="0" y="0"/>
                <wp:positionH relativeFrom="column">
                  <wp:posOffset>5277030</wp:posOffset>
                </wp:positionH>
                <wp:positionV relativeFrom="paragraph">
                  <wp:posOffset>860040</wp:posOffset>
                </wp:positionV>
                <wp:extent cx="114120" cy="201960"/>
                <wp:effectExtent l="38100" t="38100" r="38735" b="45720"/>
                <wp:wrapNone/>
                <wp:docPr id="6903" name="Ink 6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1">
                      <w14:nvContentPartPr>
                        <w14:cNvContentPartPr/>
                      </w14:nvContentPartPr>
                      <w14:xfrm>
                        <a:off x="0" y="0"/>
                        <a:ext cx="1141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3" o:spid="_x0000_s1026" type="#_x0000_t75" style="position:absolute;margin-left:414.6pt;margin-top:66.9pt;width:10.65pt;height:17.55pt;z-index:2564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">
                <v:imagedata r:id="rId90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1648" behindDoc="0" locked="0" layoutInCell="1" allowOverlap="1">
                <wp:simplePos x="0" y="0"/>
                <wp:positionH relativeFrom="column">
                  <wp:posOffset>5264070</wp:posOffset>
                </wp:positionH>
                <wp:positionV relativeFrom="paragraph">
                  <wp:posOffset>876600</wp:posOffset>
                </wp:positionV>
                <wp:extent cx="82800" cy="100440"/>
                <wp:effectExtent l="38100" t="38100" r="50800" b="33020"/>
                <wp:wrapNone/>
                <wp:docPr id="6902" name="Ink 6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3">
                      <w14:nvContentPartPr>
                        <w14:cNvContentPartPr/>
                      </w14:nvContentPartPr>
                      <w14:xfrm>
                        <a:off x="0" y="0"/>
                        <a:ext cx="828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2" o:spid="_x0000_s1026" type="#_x0000_t75" style="position:absolute;margin-left:413.85pt;margin-top:68.25pt;width:8.2pt;height:9.4pt;z-index:2564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">
                <v:imagedata r:id="rId90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0624" behindDoc="0" locked="0" layoutInCell="1" allowOverlap="1">
                <wp:simplePos x="0" y="0"/>
                <wp:positionH relativeFrom="column">
                  <wp:posOffset>5144550</wp:posOffset>
                </wp:positionH>
                <wp:positionV relativeFrom="paragraph">
                  <wp:posOffset>843120</wp:posOffset>
                </wp:positionV>
                <wp:extent cx="78120" cy="122040"/>
                <wp:effectExtent l="19050" t="38100" r="36195" b="30480"/>
                <wp:wrapNone/>
                <wp:docPr id="6901" name="Ink 6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5">
                      <w14:nvContentPartPr>
                        <w14:cNvContentPartPr/>
                      </w14:nvContentPartPr>
                      <w14:xfrm>
                        <a:off x="0" y="0"/>
                        <a:ext cx="781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1" o:spid="_x0000_s1026" type="#_x0000_t75" style="position:absolute;margin-left:404.45pt;margin-top:65.65pt;width:7.55pt;height:11pt;z-index:2564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">
                <v:imagedata r:id="rId90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9600" behindDoc="0" locked="0" layoutInCell="1" allowOverlap="1">
                <wp:simplePos x="0" y="0"/>
                <wp:positionH relativeFrom="column">
                  <wp:posOffset>4949430</wp:posOffset>
                </wp:positionH>
                <wp:positionV relativeFrom="paragraph">
                  <wp:posOffset>717840</wp:posOffset>
                </wp:positionV>
                <wp:extent cx="147960" cy="219960"/>
                <wp:effectExtent l="38100" t="38100" r="42545" b="27940"/>
                <wp:wrapNone/>
                <wp:docPr id="6900" name="Ink 6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7">
                      <w14:nvContentPartPr>
                        <w14:cNvContentPartPr/>
                      </w14:nvContentPartPr>
                      <w14:xfrm>
                        <a:off x="0" y="0"/>
                        <a:ext cx="1479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0" o:spid="_x0000_s1026" type="#_x0000_t75" style="position:absolute;margin-left:388.95pt;margin-top:55.75pt;width:13.05pt;height:18.8pt;z-index:2564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">
                <v:imagedata r:id="rId90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8576" behindDoc="0" locked="0" layoutInCell="1" allowOverlap="1">
                <wp:simplePos x="0" y="0"/>
                <wp:positionH relativeFrom="column">
                  <wp:posOffset>3078870</wp:posOffset>
                </wp:positionH>
                <wp:positionV relativeFrom="paragraph">
                  <wp:posOffset>637200</wp:posOffset>
                </wp:positionV>
                <wp:extent cx="1477440" cy="452880"/>
                <wp:effectExtent l="38100" t="38100" r="27940" b="42545"/>
                <wp:wrapNone/>
                <wp:docPr id="6899" name="Ink 6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9">
                      <w14:nvContentPartPr>
                        <w14:cNvContentPartPr/>
                      </w14:nvContentPartPr>
                      <w14:xfrm>
                        <a:off x="0" y="0"/>
                        <a:ext cx="1477440" cy="45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9" o:spid="_x0000_s1026" type="#_x0000_t75" style="position:absolute;margin-left:241.75pt;margin-top:49.45pt;width:117.7pt;height:37.05pt;z-index:2564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">
                <v:imagedata r:id="rId90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7552" behindDoc="0" locked="0" layoutInCell="1" allowOverlap="1">
                <wp:simplePos x="0" y="0"/>
                <wp:positionH relativeFrom="column">
                  <wp:posOffset>6526230</wp:posOffset>
                </wp:positionH>
                <wp:positionV relativeFrom="paragraph">
                  <wp:posOffset>351000</wp:posOffset>
                </wp:positionV>
                <wp:extent cx="128880" cy="161280"/>
                <wp:effectExtent l="38100" t="38100" r="43180" b="48895"/>
                <wp:wrapNone/>
                <wp:docPr id="6898" name="Ink 6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1">
                      <w14:nvContentPartPr>
                        <w14:cNvContentPartPr/>
                      </w14:nvContentPartPr>
                      <w14:xfrm>
                        <a:off x="0" y="0"/>
                        <a:ext cx="12888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8" o:spid="_x0000_s1026" type="#_x0000_t75" style="position:absolute;margin-left:513.05pt;margin-top:26.9pt;width:11.8pt;height:14.4pt;z-index:2564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">
                <v:imagedata r:id="rId906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6528" behindDoc="0" locked="0" layoutInCell="1" allowOverlap="1">
                <wp:simplePos x="0" y="0"/>
                <wp:positionH relativeFrom="column">
                  <wp:posOffset>6520830</wp:posOffset>
                </wp:positionH>
                <wp:positionV relativeFrom="paragraph">
                  <wp:posOffset>351000</wp:posOffset>
                </wp:positionV>
                <wp:extent cx="26280" cy="149040"/>
                <wp:effectExtent l="19050" t="38100" r="31115" b="41910"/>
                <wp:wrapNone/>
                <wp:docPr id="6897" name="Ink 6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3">
                      <w14:nvContentPartPr>
                        <w14:cNvContentPartPr/>
                      </w14:nvContentPartPr>
                      <w14:xfrm>
                        <a:off x="0" y="0"/>
                        <a:ext cx="262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7" o:spid="_x0000_s1026" type="#_x0000_t75" style="position:absolute;margin-left:512.8pt;margin-top:26.9pt;width:3.5pt;height:13.25pt;z-index:2564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">
                <v:imagedata r:id="rId906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5504" behindDoc="0" locked="0" layoutInCell="1" allowOverlap="1">
                <wp:simplePos x="0" y="0"/>
                <wp:positionH relativeFrom="column">
                  <wp:posOffset>6313470</wp:posOffset>
                </wp:positionH>
                <wp:positionV relativeFrom="paragraph">
                  <wp:posOffset>255600</wp:posOffset>
                </wp:positionV>
                <wp:extent cx="219600" cy="213480"/>
                <wp:effectExtent l="38100" t="38100" r="9525" b="34290"/>
                <wp:wrapNone/>
                <wp:docPr id="6896" name="Ink 6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5">
                      <w14:nvContentPartPr>
                        <w14:cNvContentPartPr/>
                      </w14:nvContentPartPr>
                      <w14:xfrm>
                        <a:off x="0" y="0"/>
                        <a:ext cx="2196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6" o:spid="_x0000_s1026" type="#_x0000_t75" style="position:absolute;margin-left:496.3pt;margin-top:19.35pt;width:18.8pt;height:18.45pt;z-index:2564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">
                <v:imagedata r:id="rId906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4480" behindDoc="0" locked="0" layoutInCell="1" allowOverlap="1">
                <wp:simplePos x="0" y="0"/>
                <wp:positionH relativeFrom="column">
                  <wp:posOffset>5743230</wp:posOffset>
                </wp:positionH>
                <wp:positionV relativeFrom="paragraph">
                  <wp:posOffset>457920</wp:posOffset>
                </wp:positionV>
                <wp:extent cx="112320" cy="134640"/>
                <wp:effectExtent l="19050" t="38100" r="21590" b="36830"/>
                <wp:wrapNone/>
                <wp:docPr id="6895" name="Ink 6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7">
                      <w14:nvContentPartPr>
                        <w14:cNvContentPartPr/>
                      </w14:nvContentPartPr>
                      <w14:xfrm>
                        <a:off x="0" y="0"/>
                        <a:ext cx="1123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5" o:spid="_x0000_s1026" type="#_x0000_t75" style="position:absolute;margin-left:451.8pt;margin-top:35.35pt;width:10pt;height:12.05pt;z-index:2564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">
                <v:imagedata r:id="rId90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3456" behindDoc="0" locked="0" layoutInCell="1" allowOverlap="1">
                <wp:simplePos x="0" y="0"/>
                <wp:positionH relativeFrom="column">
                  <wp:posOffset>5669790</wp:posOffset>
                </wp:positionH>
                <wp:positionV relativeFrom="paragraph">
                  <wp:posOffset>415440</wp:posOffset>
                </wp:positionV>
                <wp:extent cx="37440" cy="143280"/>
                <wp:effectExtent l="19050" t="38100" r="39370" b="47625"/>
                <wp:wrapNone/>
                <wp:docPr id="6894" name="Ink 6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9">
                      <w14:nvContentPartPr>
                        <w14:cNvContentPartPr/>
                      </w14:nvContentPartPr>
                      <w14:xfrm>
                        <a:off x="0" y="0"/>
                        <a:ext cx="3744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4" o:spid="_x0000_s1026" type="#_x0000_t75" style="position:absolute;margin-left:445.7pt;margin-top:31.9pt;width:4.55pt;height:12.9pt;z-index:2564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">
                <v:imagedata r:id="rId90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2432" behindDoc="0" locked="0" layoutInCell="1" allowOverlap="1">
                <wp:simplePos x="0" y="0"/>
                <wp:positionH relativeFrom="column">
                  <wp:posOffset>5479350</wp:posOffset>
                </wp:positionH>
                <wp:positionV relativeFrom="paragraph">
                  <wp:posOffset>313920</wp:posOffset>
                </wp:positionV>
                <wp:extent cx="144360" cy="200520"/>
                <wp:effectExtent l="38100" t="38100" r="27305" b="28575"/>
                <wp:wrapNone/>
                <wp:docPr id="6893" name="Ink 6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1">
                      <w14:nvContentPartPr>
                        <w14:cNvContentPartPr/>
                      </w14:nvContentPartPr>
                      <w14:xfrm>
                        <a:off x="0" y="0"/>
                        <a:ext cx="1443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3" o:spid="_x0000_s1026" type="#_x0000_t75" style="position:absolute;margin-left:430.7pt;margin-top:23.95pt;width:12.65pt;height:17.15pt;z-index:2564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">
                <v:imagedata r:id="rId90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1408" behindDoc="0" locked="0" layoutInCell="1" allowOverlap="1">
                <wp:simplePos x="0" y="0"/>
                <wp:positionH relativeFrom="column">
                  <wp:posOffset>5149950</wp:posOffset>
                </wp:positionH>
                <wp:positionV relativeFrom="paragraph">
                  <wp:posOffset>430560</wp:posOffset>
                </wp:positionV>
                <wp:extent cx="62280" cy="162360"/>
                <wp:effectExtent l="19050" t="38100" r="33020" b="28575"/>
                <wp:wrapNone/>
                <wp:docPr id="6892" name="Ink 6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3">
                      <w14:nvContentPartPr>
                        <w14:cNvContentPartPr/>
                      </w14:nvContentPartPr>
                      <w14:xfrm>
                        <a:off x="0" y="0"/>
                        <a:ext cx="622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2" o:spid="_x0000_s1026" type="#_x0000_t75" style="position:absolute;margin-left:405.1pt;margin-top:33.2pt;width:5.95pt;height:14.2pt;z-index:2564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">
                <v:imagedata r:id="rId90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00384" behindDoc="0" locked="0" layoutInCell="1" allowOverlap="1">
                <wp:simplePos x="0" y="0"/>
                <wp:positionH relativeFrom="column">
                  <wp:posOffset>5052750</wp:posOffset>
                </wp:positionH>
                <wp:positionV relativeFrom="paragraph">
                  <wp:posOffset>436680</wp:posOffset>
                </wp:positionV>
                <wp:extent cx="78120" cy="127080"/>
                <wp:effectExtent l="19050" t="38100" r="17145" b="25400"/>
                <wp:wrapNone/>
                <wp:docPr id="6891" name="Ink 6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5">
                      <w14:nvContentPartPr>
                        <w14:cNvContentPartPr/>
                      </w14:nvContentPartPr>
                      <w14:xfrm>
                        <a:off x="0" y="0"/>
                        <a:ext cx="781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1" o:spid="_x0000_s1026" type="#_x0000_t75" style="position:absolute;margin-left:397.45pt;margin-top:33.7pt;width:7.2pt;height:11.35pt;z-index:2564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">
                <v:imagedata r:id="rId90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99360" behindDoc="0" locked="0" layoutInCell="1" allowOverlap="1">
                <wp:simplePos x="0" y="0"/>
                <wp:positionH relativeFrom="column">
                  <wp:posOffset>4888230</wp:posOffset>
                </wp:positionH>
                <wp:positionV relativeFrom="paragraph">
                  <wp:posOffset>293400</wp:posOffset>
                </wp:positionV>
                <wp:extent cx="143640" cy="260280"/>
                <wp:effectExtent l="38100" t="38100" r="27940" b="45085"/>
                <wp:wrapNone/>
                <wp:docPr id="6890" name="Ink 6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7">
                      <w14:nvContentPartPr>
                        <w14:cNvContentPartPr/>
                      </w14:nvContentPartPr>
                      <w14:xfrm>
                        <a:off x="0" y="0"/>
                        <a:ext cx="14364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0" o:spid="_x0000_s1026" type="#_x0000_t75" style="position:absolute;margin-left:384.15pt;margin-top:22.35pt;width:12.8pt;height:22pt;z-index:2563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">
                <v:imagedata r:id="rId90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94240" behindDoc="0" locked="0" layoutInCell="1" allowOverlap="1">
                <wp:simplePos x="0" y="0"/>
                <wp:positionH relativeFrom="column">
                  <wp:posOffset>6443790</wp:posOffset>
                </wp:positionH>
                <wp:positionV relativeFrom="paragraph">
                  <wp:posOffset>344520</wp:posOffset>
                </wp:positionV>
                <wp:extent cx="17640" cy="5400"/>
                <wp:effectExtent l="38100" t="38100" r="20955" b="33020"/>
                <wp:wrapNone/>
                <wp:docPr id="6885" name="Ink 6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9">
                      <w14:nvContentPartPr>
                        <w14:cNvContentPartPr/>
                      </w14:nvContentPartPr>
                      <w14:xfrm>
                        <a:off x="0" y="0"/>
                        <a:ext cx="17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5" o:spid="_x0000_s1026" type="#_x0000_t75" style="position:absolute;margin-left:506.75pt;margin-top:26.5pt;width:2.6pt;height:1.8pt;z-index:2563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">
                <v:imagedata r:id="rId90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93216" behindDoc="0" locked="0" layoutInCell="1" allowOverlap="1">
                <wp:simplePos x="0" y="0"/>
                <wp:positionH relativeFrom="column">
                  <wp:posOffset>5524710</wp:posOffset>
                </wp:positionH>
                <wp:positionV relativeFrom="paragraph">
                  <wp:posOffset>380520</wp:posOffset>
                </wp:positionV>
                <wp:extent cx="12240" cy="9000"/>
                <wp:effectExtent l="19050" t="38100" r="26035" b="29210"/>
                <wp:wrapNone/>
                <wp:docPr id="6884" name="Ink 6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1">
                      <w14:nvContentPartPr>
                        <w14:cNvContentPartPr/>
                      </w14:nvContentPartPr>
                      <w14:xfrm>
                        <a:off x="0" y="0"/>
                        <a:ext cx="12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4" o:spid="_x0000_s1026" type="#_x0000_t75" style="position:absolute;margin-left:434.4pt;margin-top:29.35pt;width:2.05pt;height:1.9pt;z-index:2563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">
                <v:imagedata r:id="rId90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89120" behindDoc="0" locked="0" layoutInCell="1" allowOverlap="1">
                <wp:simplePos x="0" y="0"/>
                <wp:positionH relativeFrom="column">
                  <wp:posOffset>3066270</wp:posOffset>
                </wp:positionH>
                <wp:positionV relativeFrom="paragraph">
                  <wp:posOffset>199800</wp:posOffset>
                </wp:positionV>
                <wp:extent cx="32400" cy="223200"/>
                <wp:effectExtent l="19050" t="19050" r="24765" b="24765"/>
                <wp:wrapNone/>
                <wp:docPr id="6880" name="Ink 6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3">
                      <w14:nvContentPartPr>
                        <w14:cNvContentPartPr/>
                      </w14:nvContentPartPr>
                      <w14:xfrm>
                        <a:off x="0" y="0"/>
                        <a:ext cx="324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0" o:spid="_x0000_s1026" type="#_x0000_t75" style="position:absolute;margin-left:241pt;margin-top:15.2pt;width:3.45pt;height:18.55pt;z-index:2563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">
                <v:imagedata r:id="rId90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88096" behindDoc="0" locked="0" layoutInCell="1" allowOverlap="1">
                <wp:simplePos x="0" y="0"/>
                <wp:positionH relativeFrom="column">
                  <wp:posOffset>6380430</wp:posOffset>
                </wp:positionH>
                <wp:positionV relativeFrom="paragraph">
                  <wp:posOffset>254520</wp:posOffset>
                </wp:positionV>
                <wp:extent cx="16560" cy="40320"/>
                <wp:effectExtent l="38100" t="38100" r="40640" b="36195"/>
                <wp:wrapNone/>
                <wp:docPr id="6879" name="Ink 6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5">
                      <w14:nvContentPartPr>
                        <w14:cNvContentPartPr/>
                      </w14:nvContentPartPr>
                      <w14:xfrm>
                        <a:off x="0" y="0"/>
                        <a:ext cx="165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9" o:spid="_x0000_s1026" type="#_x0000_t75" style="position:absolute;margin-left:501.85pt;margin-top:19.5pt;width:2.6pt;height:4.4pt;z-index:2563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">
                <v:imagedata r:id="rId90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87072" behindDoc="0" locked="0" layoutInCell="1" allowOverlap="1">
                <wp:simplePos x="0" y="0"/>
                <wp:positionH relativeFrom="column">
                  <wp:posOffset>5400870</wp:posOffset>
                </wp:positionH>
                <wp:positionV relativeFrom="paragraph">
                  <wp:posOffset>321480</wp:posOffset>
                </wp:positionV>
                <wp:extent cx="52200" cy="20520"/>
                <wp:effectExtent l="19050" t="38100" r="24130" b="36830"/>
                <wp:wrapNone/>
                <wp:docPr id="6878" name="Ink 6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7">
                      <w14:nvContentPartPr>
                        <w14:cNvContentPartPr/>
                      </w14:nvContentPartPr>
                      <w14:xfrm>
                        <a:off x="0" y="0"/>
                        <a:ext cx="52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8" o:spid="_x0000_s1026" type="#_x0000_t75" style="position:absolute;margin-left:424.7pt;margin-top:24.7pt;width:5.2pt;height:2.8pt;z-index:2563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">
                <v:imagedata r:id="rId90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86048" behindDoc="0" locked="0" layoutInCell="1" allowOverlap="1">
                <wp:simplePos x="0" y="0"/>
                <wp:positionH relativeFrom="column">
                  <wp:posOffset>5010270</wp:posOffset>
                </wp:positionH>
                <wp:positionV relativeFrom="paragraph">
                  <wp:posOffset>317160</wp:posOffset>
                </wp:positionV>
                <wp:extent cx="5040" cy="25920"/>
                <wp:effectExtent l="19050" t="19050" r="33655" b="31750"/>
                <wp:wrapNone/>
                <wp:docPr id="6877" name="Ink 6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9">
                      <w14:nvContentPartPr>
                        <w14:cNvContentPartPr/>
                      </w14:nvContentPartPr>
                      <w14:xfrm>
                        <a:off x="0" y="0"/>
                        <a:ext cx="5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7" o:spid="_x0000_s1026" type="#_x0000_t75" style="position:absolute;margin-left:393.85pt;margin-top:24.5pt;width:1.65pt;height:3.05pt;z-index:2563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">
                <v:imagedata r:id="rId90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85024" behindDoc="0" locked="0" layoutInCell="1" allowOverlap="1">
                <wp:simplePos x="0" y="0"/>
                <wp:positionH relativeFrom="column">
                  <wp:posOffset>6349830</wp:posOffset>
                </wp:positionH>
                <wp:positionV relativeFrom="paragraph">
                  <wp:posOffset>276120</wp:posOffset>
                </wp:positionV>
                <wp:extent cx="9360" cy="24840"/>
                <wp:effectExtent l="38100" t="38100" r="29210" b="32385"/>
                <wp:wrapNone/>
                <wp:docPr id="6876" name="Ink 6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1">
                      <w14:nvContentPartPr>
                        <w14:cNvContentPartPr/>
                      </w14:nvContentPartPr>
                      <w14:xfrm>
                        <a:off x="0" y="0"/>
                        <a:ext cx="93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6" o:spid="_x0000_s1026" type="#_x0000_t75" style="position:absolute;margin-left:499.2pt;margin-top:20.95pt;width:2.3pt;height:3.45pt;z-index:2563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">
                <v:imagedata r:id="rId90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84000" behindDoc="0" locked="0" layoutInCell="1" allowOverlap="1">
                <wp:simplePos x="0" y="0"/>
                <wp:positionH relativeFrom="column">
                  <wp:posOffset>5496990</wp:posOffset>
                </wp:positionH>
                <wp:positionV relativeFrom="paragraph">
                  <wp:posOffset>342360</wp:posOffset>
                </wp:positionV>
                <wp:extent cx="7560" cy="9360"/>
                <wp:effectExtent l="38100" t="38100" r="31115" b="29210"/>
                <wp:wrapNone/>
                <wp:docPr id="6875" name="Ink 6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3">
                      <w14:nvContentPartPr>
                        <w14:cNvContentPartPr/>
                      </w14:nvContentPartPr>
                      <w14:xfrm>
                        <a:off x="0" y="0"/>
                        <a:ext cx="7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5" o:spid="_x0000_s1026" type="#_x0000_t75" style="position:absolute;margin-left:432.15pt;margin-top:26.25pt;width:2.1pt;height:2.15pt;z-index:2563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">
                <v:imagedata r:id="rId90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82976" behindDoc="0" locked="0" layoutInCell="1" allowOverlap="1">
                <wp:simplePos x="0" y="0"/>
                <wp:positionH relativeFrom="column">
                  <wp:posOffset>4953750</wp:posOffset>
                </wp:positionH>
                <wp:positionV relativeFrom="paragraph">
                  <wp:posOffset>324000</wp:posOffset>
                </wp:positionV>
                <wp:extent cx="16560" cy="41760"/>
                <wp:effectExtent l="38100" t="19050" r="21590" b="34925"/>
                <wp:wrapNone/>
                <wp:docPr id="6874" name="Ink 6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5">
                      <w14:nvContentPartPr>
                        <w14:cNvContentPartPr/>
                      </w14:nvContentPartPr>
                      <w14:xfrm>
                        <a:off x="0" y="0"/>
                        <a:ext cx="1656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4" o:spid="_x0000_s1026" type="#_x0000_t75" style="position:absolute;margin-left:389.45pt;margin-top:25pt;width:2.45pt;height:4.4pt;z-index:2563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">
                <v:imagedata r:id="rId90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81952" behindDoc="0" locked="0" layoutInCell="1" allowOverlap="1">
                <wp:simplePos x="0" y="0"/>
                <wp:positionH relativeFrom="column">
                  <wp:posOffset>6476910</wp:posOffset>
                </wp:positionH>
                <wp:positionV relativeFrom="paragraph">
                  <wp:posOffset>33120</wp:posOffset>
                </wp:positionV>
                <wp:extent cx="310680" cy="1581840"/>
                <wp:effectExtent l="38100" t="38100" r="32385" b="37465"/>
                <wp:wrapNone/>
                <wp:docPr id="6873" name="Ink 6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7">
                      <w14:nvContentPartPr>
                        <w14:cNvContentPartPr/>
                      </w14:nvContentPartPr>
                      <w14:xfrm>
                        <a:off x="0" y="0"/>
                        <a:ext cx="310680" cy="158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3" o:spid="_x0000_s1026" type="#_x0000_t75" style="position:absolute;margin-left:509.45pt;margin-top:1.85pt;width:25.85pt;height:126.35pt;z-index:2563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">
                <v:imagedata r:id="rId90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80928" behindDoc="0" locked="0" layoutInCell="1" allowOverlap="1">
                <wp:simplePos x="0" y="0"/>
                <wp:positionH relativeFrom="column">
                  <wp:posOffset>4660710</wp:posOffset>
                </wp:positionH>
                <wp:positionV relativeFrom="paragraph">
                  <wp:posOffset>41040</wp:posOffset>
                </wp:positionV>
                <wp:extent cx="423720" cy="1506960"/>
                <wp:effectExtent l="38100" t="38100" r="33655" b="36195"/>
                <wp:wrapNone/>
                <wp:docPr id="6872" name="Ink 6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9">
                      <w14:nvContentPartPr>
                        <w14:cNvContentPartPr/>
                      </w14:nvContentPartPr>
                      <w14:xfrm>
                        <a:off x="0" y="0"/>
                        <a:ext cx="423720" cy="150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2" o:spid="_x0000_s1026" type="#_x0000_t75" style="position:absolute;margin-left:366.3pt;margin-top:2.8pt;width:34.85pt;height:119.9pt;z-index:2563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">
                <v:imagedata r:id="rId91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79904" behindDoc="0" locked="0" layoutInCell="1" allowOverlap="1">
                <wp:simplePos x="0" y="0"/>
                <wp:positionH relativeFrom="column">
                  <wp:posOffset>4644510</wp:posOffset>
                </wp:positionH>
                <wp:positionV relativeFrom="paragraph">
                  <wp:posOffset>1800</wp:posOffset>
                </wp:positionV>
                <wp:extent cx="226800" cy="43920"/>
                <wp:effectExtent l="38100" t="38100" r="40005" b="32385"/>
                <wp:wrapNone/>
                <wp:docPr id="6871" name="Ink 6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1">
                      <w14:nvContentPartPr>
                        <w14:cNvContentPartPr/>
                      </w14:nvContentPartPr>
                      <w14:xfrm>
                        <a:off x="0" y="0"/>
                        <a:ext cx="2268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1" o:spid="_x0000_s1026" type="#_x0000_t75" style="position:absolute;margin-left:364.95pt;margin-top:-.55pt;width:19.35pt;height:4.95pt;z-index:2563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">
                <v:imagedata r:id="rId91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7920" behindDoc="0" locked="0" layoutInCell="1" allowOverlap="1">
                <wp:simplePos x="0" y="0"/>
                <wp:positionH relativeFrom="column">
                  <wp:posOffset>3267510</wp:posOffset>
                </wp:positionH>
                <wp:positionV relativeFrom="paragraph">
                  <wp:posOffset>697680</wp:posOffset>
                </wp:positionV>
                <wp:extent cx="81360" cy="158760"/>
                <wp:effectExtent l="38100" t="38100" r="33020" b="31750"/>
                <wp:wrapNone/>
                <wp:docPr id="6830" name="Ink 6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3">
                      <w14:nvContentPartPr>
                        <w14:cNvContentPartPr/>
                      </w14:nvContentPartPr>
                      <w14:xfrm>
                        <a:off x="0" y="0"/>
                        <a:ext cx="813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0" o:spid="_x0000_s1026" type="#_x0000_t75" style="position:absolute;margin-left:256.65pt;margin-top:54.2pt;width:7.8pt;height:13.9pt;z-index:2563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">
                <v:imagedata r:id="rId91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4848" behindDoc="0" locked="0" layoutInCell="1" allowOverlap="1">
                <wp:simplePos x="0" y="0"/>
                <wp:positionH relativeFrom="column">
                  <wp:posOffset>4299990</wp:posOffset>
                </wp:positionH>
                <wp:positionV relativeFrom="paragraph">
                  <wp:posOffset>714960</wp:posOffset>
                </wp:positionV>
                <wp:extent cx="71640" cy="130680"/>
                <wp:effectExtent l="38100" t="38100" r="43180" b="22225"/>
                <wp:wrapNone/>
                <wp:docPr id="6827" name="Ink 6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5">
                      <w14:nvContentPartPr>
                        <w14:cNvContentPartPr/>
                      </w14:nvContentPartPr>
                      <w14:xfrm>
                        <a:off x="0" y="0"/>
                        <a:ext cx="716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7" o:spid="_x0000_s1026" type="#_x0000_t75" style="position:absolute;margin-left:337.85pt;margin-top:55.75pt;width:7.25pt;height:11.55pt;z-index:2563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">
                <v:imagedata r:id="rId91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3824" behindDoc="0" locked="0" layoutInCell="1" allowOverlap="1">
                <wp:simplePos x="0" y="0"/>
                <wp:positionH relativeFrom="column">
                  <wp:posOffset>4235910</wp:posOffset>
                </wp:positionH>
                <wp:positionV relativeFrom="paragraph">
                  <wp:posOffset>359640</wp:posOffset>
                </wp:positionV>
                <wp:extent cx="72360" cy="136800"/>
                <wp:effectExtent l="19050" t="38100" r="42545" b="34925"/>
                <wp:wrapNone/>
                <wp:docPr id="6826" name="Ink 6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7">
                      <w14:nvContentPartPr>
                        <w14:cNvContentPartPr/>
                      </w14:nvContentPartPr>
                      <w14:xfrm>
                        <a:off x="0" y="0"/>
                        <a:ext cx="72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6" o:spid="_x0000_s1026" type="#_x0000_t75" style="position:absolute;margin-left:332.7pt;margin-top:27.5pt;width:7.35pt;height:12.2pt;z-index:2563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">
                <v:imagedata r:id="rId91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2800" behindDoc="0" locked="0" layoutInCell="1" allowOverlap="1">
                <wp:simplePos x="0" y="0"/>
                <wp:positionH relativeFrom="column">
                  <wp:posOffset>3889950</wp:posOffset>
                </wp:positionH>
                <wp:positionV relativeFrom="paragraph">
                  <wp:posOffset>357120</wp:posOffset>
                </wp:positionV>
                <wp:extent cx="50760" cy="95400"/>
                <wp:effectExtent l="38100" t="38100" r="26035" b="38100"/>
                <wp:wrapNone/>
                <wp:docPr id="6825" name="Ink 6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9">
                      <w14:nvContentPartPr>
                        <w14:cNvContentPartPr/>
                      </w14:nvContentPartPr>
                      <w14:xfrm>
                        <a:off x="0" y="0"/>
                        <a:ext cx="507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5" o:spid="_x0000_s1026" type="#_x0000_t75" style="position:absolute;margin-left:305.65pt;margin-top:27.35pt;width:5.45pt;height:8.95pt;z-index:2563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">
                <v:imagedata r:id="rId91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1776" behindDoc="0" locked="0" layoutInCell="1" allowOverlap="1">
                <wp:simplePos x="0" y="0"/>
                <wp:positionH relativeFrom="column">
                  <wp:posOffset>4215390</wp:posOffset>
                </wp:positionH>
                <wp:positionV relativeFrom="paragraph">
                  <wp:posOffset>24840</wp:posOffset>
                </wp:positionV>
                <wp:extent cx="536040" cy="1550520"/>
                <wp:effectExtent l="38100" t="38100" r="35560" b="31115"/>
                <wp:wrapNone/>
                <wp:docPr id="6824" name="Ink 6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1">
                      <w14:nvContentPartPr>
                        <w14:cNvContentPartPr/>
                      </w14:nvContentPartPr>
                      <w14:xfrm>
                        <a:off x="0" y="0"/>
                        <a:ext cx="536040" cy="155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4" o:spid="_x0000_s1026" type="#_x0000_t75" style="position:absolute;margin-left:331.2pt;margin-top:1.2pt;width:43.65pt;height:123.7pt;z-index:2563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">
                <v:imagedata r:id="rId91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29728" behindDoc="0" locked="0" layoutInCell="1" allowOverlap="1">
                <wp:simplePos x="0" y="0"/>
                <wp:positionH relativeFrom="column">
                  <wp:posOffset>3847830</wp:posOffset>
                </wp:positionH>
                <wp:positionV relativeFrom="paragraph">
                  <wp:posOffset>713160</wp:posOffset>
                </wp:positionV>
                <wp:extent cx="81720" cy="266040"/>
                <wp:effectExtent l="38100" t="38100" r="33020" b="39370"/>
                <wp:wrapNone/>
                <wp:docPr id="6822" name="Ink 6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3">
                      <w14:nvContentPartPr>
                        <w14:cNvContentPartPr/>
                      </w14:nvContentPartPr>
                      <w14:xfrm>
                        <a:off x="0" y="0"/>
                        <a:ext cx="817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2" o:spid="_x0000_s1026" type="#_x0000_t75" style="position:absolute;margin-left:302.3pt;margin-top:55.4pt;width:7.9pt;height:22.45pt;z-index:2563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">
                <v:imagedata r:id="rId91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28704" behindDoc="0" locked="0" layoutInCell="1" allowOverlap="1">
                <wp:simplePos x="0" y="0"/>
                <wp:positionH relativeFrom="column">
                  <wp:posOffset>3105510</wp:posOffset>
                </wp:positionH>
                <wp:positionV relativeFrom="paragraph">
                  <wp:posOffset>258120</wp:posOffset>
                </wp:positionV>
                <wp:extent cx="129600" cy="201240"/>
                <wp:effectExtent l="38100" t="38100" r="41910" b="46990"/>
                <wp:wrapNone/>
                <wp:docPr id="6821" name="Ink 6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5">
                      <w14:nvContentPartPr>
                        <w14:cNvContentPartPr/>
                      </w14:nvContentPartPr>
                      <w14:xfrm>
                        <a:off x="0" y="0"/>
                        <a:ext cx="1296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1" o:spid="_x0000_s1026" type="#_x0000_t75" style="position:absolute;margin-left:244.05pt;margin-top:19.55pt;width:11.5pt;height:17.45pt;z-index:2563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">
                <v:imagedata r:id="rId91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27680" behindDoc="0" locked="0" layoutInCell="1" allowOverlap="1">
                <wp:simplePos x="0" y="0"/>
                <wp:positionH relativeFrom="column">
                  <wp:posOffset>2989590</wp:posOffset>
                </wp:positionH>
                <wp:positionV relativeFrom="paragraph">
                  <wp:posOffset>124200</wp:posOffset>
                </wp:positionV>
                <wp:extent cx="199800" cy="1443600"/>
                <wp:effectExtent l="38100" t="38100" r="29210" b="42545"/>
                <wp:wrapNone/>
                <wp:docPr id="6820" name="Ink 6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7">
                      <w14:nvContentPartPr>
                        <w14:cNvContentPartPr/>
                      </w14:nvContentPartPr>
                      <w14:xfrm>
                        <a:off x="0" y="0"/>
                        <a:ext cx="199800" cy="144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0" o:spid="_x0000_s1026" type="#_x0000_t75" style="position:absolute;margin-left:234.65pt;margin-top:9.2pt;width:17.2pt;height:115pt;z-index:2563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">
                <v:imagedata r:id="rId91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26656" behindDoc="0" locked="0" layoutInCell="1" allowOverlap="1">
                <wp:simplePos x="0" y="0"/>
                <wp:positionH relativeFrom="column">
                  <wp:posOffset>2984550</wp:posOffset>
                </wp:positionH>
                <wp:positionV relativeFrom="paragraph">
                  <wp:posOffset>38160</wp:posOffset>
                </wp:positionV>
                <wp:extent cx="365760" cy="69480"/>
                <wp:effectExtent l="38100" t="38100" r="34290" b="26035"/>
                <wp:wrapNone/>
                <wp:docPr id="6819" name="Ink 6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9">
                      <w14:nvContentPartPr>
                        <w14:cNvContentPartPr/>
                      </w14:nvContentPartPr>
                      <w14:xfrm>
                        <a:off x="0" y="0"/>
                        <a:ext cx="3657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9" o:spid="_x0000_s1026" type="#_x0000_t75" style="position:absolute;margin-left:234.3pt;margin-top:2.3pt;width:30.15pt;height:6.8pt;z-index:2563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">
                <v:imagedata r:id="rId9120" o:title=""/>
              </v:shape>
            </w:pict>
          </mc:Fallback>
        </mc:AlternateContent>
      </w:r>
      <w:r w:rsidR="00020496" w:rsidRPr="00C26507">
        <w:rPr>
          <w:lang w:val="el-GR"/>
        </w:rPr>
        <w:t xml:space="preserve">       </w:t>
      </w:r>
      <w:r w:rsidR="00020496" w:rsidRPr="00A03095">
        <w:rPr>
          <w:position w:val="-6"/>
        </w:rPr>
        <w:object w:dxaOrig="320" w:dyaOrig="260">
          <v:shape id="_x0000_i1230" type="#_x0000_t75" style="width:16.2pt;height:13.2pt" o:ole="">
            <v:imagedata r:id="rId9121" o:title=""/>
          </v:shape>
          <o:OLEObject Type="Embed" ProgID="Equation.DSMT4" ShapeID="_x0000_i1230" DrawAspect="Content" ObjectID="_1667038425" r:id="rId9122"/>
        </w:object>
      </w:r>
      <w:r w:rsidR="00020496" w:rsidRPr="00E73B14">
        <w:rPr>
          <w:position w:val="-66"/>
        </w:rPr>
        <w:object w:dxaOrig="1640" w:dyaOrig="1440">
          <v:shape id="_x0000_i1231" type="#_x0000_t75" style="width:82.15pt;height:1in" o:ole="">
            <v:imagedata r:id="rId9123" o:title=""/>
          </v:shape>
          <o:OLEObject Type="Embed" ProgID="Equation.DSMT4" ShapeID="_x0000_i1231" DrawAspect="Content" ObjectID="_1667038426" r:id="rId9124"/>
        </w:object>
      </w:r>
    </w:p>
    <w:p w:rsidR="00020496" w:rsidRPr="00C26507" w:rsidRDefault="005069AA" w:rsidP="00020496">
      <w:pPr>
        <w:rPr>
          <w:i/>
          <w:lang w:val="el-GR"/>
        </w:rPr>
      </w:pP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71040" behindDoc="0" locked="0" layoutInCell="1" allowOverlap="1">
                <wp:simplePos x="0" y="0"/>
                <wp:positionH relativeFrom="column">
                  <wp:posOffset>6456390</wp:posOffset>
                </wp:positionH>
                <wp:positionV relativeFrom="paragraph">
                  <wp:posOffset>425760</wp:posOffset>
                </wp:positionV>
                <wp:extent cx="111600" cy="19080"/>
                <wp:effectExtent l="38100" t="38100" r="41275" b="38100"/>
                <wp:wrapNone/>
                <wp:docPr id="6960" name="Ink 6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5">
                      <w14:nvContentPartPr>
                        <w14:cNvContentPartPr/>
                      </w14:nvContentPartPr>
                      <w14:xfrm>
                        <a:off x="0" y="0"/>
                        <a:ext cx="111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0" o:spid="_x0000_s1026" type="#_x0000_t75" style="position:absolute;margin-left:507.75pt;margin-top:32.9pt;width:10.1pt;height:2.85pt;z-index:2564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">
                <v:imagedata r:id="rId912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68992" behindDoc="0" locked="0" layoutInCell="1" allowOverlap="1">
                <wp:simplePos x="0" y="0"/>
                <wp:positionH relativeFrom="column">
                  <wp:posOffset>4924230</wp:posOffset>
                </wp:positionH>
                <wp:positionV relativeFrom="paragraph">
                  <wp:posOffset>429360</wp:posOffset>
                </wp:positionV>
                <wp:extent cx="201600" cy="38880"/>
                <wp:effectExtent l="38100" t="19050" r="27305" b="37465"/>
                <wp:wrapNone/>
                <wp:docPr id="6958" name="Ink 6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7">
                      <w14:nvContentPartPr>
                        <w14:cNvContentPartPr/>
                      </w14:nvContentPartPr>
                      <w14:xfrm>
                        <a:off x="0" y="0"/>
                        <a:ext cx="201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8" o:spid="_x0000_s1026" type="#_x0000_t75" style="position:absolute;margin-left:387pt;margin-top:33.1pt;width:17.3pt;height:4.15pt;z-index:2564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">
                <v:imagedata r:id="rId912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66944" behindDoc="0" locked="0" layoutInCell="1" allowOverlap="1">
                <wp:simplePos x="0" y="0"/>
                <wp:positionH relativeFrom="column">
                  <wp:posOffset>4475310</wp:posOffset>
                </wp:positionH>
                <wp:positionV relativeFrom="paragraph">
                  <wp:posOffset>412800</wp:posOffset>
                </wp:positionV>
                <wp:extent cx="198360" cy="32400"/>
                <wp:effectExtent l="19050" t="38100" r="30480" b="24765"/>
                <wp:wrapNone/>
                <wp:docPr id="6956" name="Ink 6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9">
                      <w14:nvContentPartPr>
                        <w14:cNvContentPartPr/>
                      </w14:nvContentPartPr>
                      <w14:xfrm>
                        <a:off x="0" y="0"/>
                        <a:ext cx="1983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6" o:spid="_x0000_s1026" type="#_x0000_t75" style="position:absolute;margin-left:351.95pt;margin-top:32.05pt;width:16.65pt;height:3.7pt;z-index:2564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">
                <v:imagedata r:id="rId913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65920" behindDoc="0" locked="0" layoutInCell="1" allowOverlap="1">
                <wp:simplePos x="0" y="0"/>
                <wp:positionH relativeFrom="column">
                  <wp:posOffset>1929390</wp:posOffset>
                </wp:positionH>
                <wp:positionV relativeFrom="paragraph">
                  <wp:posOffset>404520</wp:posOffset>
                </wp:positionV>
                <wp:extent cx="83160" cy="33480"/>
                <wp:effectExtent l="38100" t="38100" r="31750" b="43180"/>
                <wp:wrapNone/>
                <wp:docPr id="6955" name="Ink 6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1">
                      <w14:nvContentPartPr>
                        <w14:cNvContentPartPr/>
                      </w14:nvContentPartPr>
                      <w14:xfrm>
                        <a:off x="0" y="0"/>
                        <a:ext cx="8316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5" o:spid="_x0000_s1026" type="#_x0000_t75" style="position:absolute;margin-left:151.4pt;margin-top:31.2pt;width:7.75pt;height:4.05pt;z-index:2564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">
                <v:imagedata r:id="rId913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64896" behindDoc="0" locked="0" layoutInCell="1" allowOverlap="1">
                <wp:simplePos x="0" y="0"/>
                <wp:positionH relativeFrom="column">
                  <wp:posOffset>1944150</wp:posOffset>
                </wp:positionH>
                <wp:positionV relativeFrom="paragraph">
                  <wp:posOffset>342600</wp:posOffset>
                </wp:positionV>
                <wp:extent cx="102600" cy="44640"/>
                <wp:effectExtent l="38100" t="38100" r="31115" b="31750"/>
                <wp:wrapNone/>
                <wp:docPr id="6954" name="Ink 6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3">
                      <w14:nvContentPartPr>
                        <w14:cNvContentPartPr/>
                      </w14:nvContentPartPr>
                      <w14:xfrm>
                        <a:off x="0" y="0"/>
                        <a:ext cx="1026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4" o:spid="_x0000_s1026" type="#_x0000_t75" style="position:absolute;margin-left:152.4pt;margin-top:26.25pt;width:9.55pt;height:5pt;z-index:2564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">
                <v:imagedata r:id="rId913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63872" behindDoc="0" locked="0" layoutInCell="1" allowOverlap="1">
                <wp:simplePos x="0" y="0"/>
                <wp:positionH relativeFrom="column">
                  <wp:posOffset>3735150</wp:posOffset>
                </wp:positionH>
                <wp:positionV relativeFrom="paragraph">
                  <wp:posOffset>82680</wp:posOffset>
                </wp:positionV>
                <wp:extent cx="375480" cy="374760"/>
                <wp:effectExtent l="38100" t="38100" r="24765" b="44450"/>
                <wp:wrapNone/>
                <wp:docPr id="6953" name="Ink 6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5">
                      <w14:nvContentPartPr>
                        <w14:cNvContentPartPr/>
                      </w14:nvContentPartPr>
                      <w14:xfrm>
                        <a:off x="0" y="0"/>
                        <a:ext cx="375480" cy="37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3" o:spid="_x0000_s1026" type="#_x0000_t75" style="position:absolute;margin-left:293.45pt;margin-top:5.65pt;width:31.05pt;height:31pt;z-index:2564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">
                <v:imagedata r:id="rId913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57728" behindDoc="0" locked="0" layoutInCell="1" allowOverlap="1">
                <wp:simplePos x="0" y="0"/>
                <wp:positionH relativeFrom="column">
                  <wp:posOffset>6619110</wp:posOffset>
                </wp:positionH>
                <wp:positionV relativeFrom="paragraph">
                  <wp:posOffset>224880</wp:posOffset>
                </wp:positionV>
                <wp:extent cx="115200" cy="31320"/>
                <wp:effectExtent l="38100" t="38100" r="37465" b="26035"/>
                <wp:wrapNone/>
                <wp:docPr id="6947" name="Ink 6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7">
                      <w14:nvContentPartPr>
                        <w14:cNvContentPartPr/>
                      </w14:nvContentPartPr>
                      <w14:xfrm>
                        <a:off x="0" y="0"/>
                        <a:ext cx="1152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7" o:spid="_x0000_s1026" type="#_x0000_t75" style="position:absolute;margin-left:520.65pt;margin-top:17.05pt;width:10.3pt;height:3.8pt;z-index:2564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">
                <v:imagedata r:id="rId913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56704" behindDoc="0" locked="0" layoutInCell="1" allowOverlap="1">
                <wp:simplePos x="0" y="0"/>
                <wp:positionH relativeFrom="column">
                  <wp:posOffset>6661590</wp:posOffset>
                </wp:positionH>
                <wp:positionV relativeFrom="paragraph">
                  <wp:posOffset>146040</wp:posOffset>
                </wp:positionV>
                <wp:extent cx="12960" cy="124920"/>
                <wp:effectExtent l="38100" t="38100" r="44450" b="27940"/>
                <wp:wrapNone/>
                <wp:docPr id="6946" name="Ink 6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9">
                      <w14:nvContentPartPr>
                        <w14:cNvContentPartPr/>
                      </w14:nvContentPartPr>
                      <w14:xfrm>
                        <a:off x="0" y="0"/>
                        <a:ext cx="129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6" o:spid="_x0000_s1026" type="#_x0000_t75" style="position:absolute;margin-left:523.8pt;margin-top:10.85pt;width:2.4pt;height:11.2pt;z-index:2564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">
                <v:imagedata r:id="rId914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55680" behindDoc="0" locked="0" layoutInCell="1" allowOverlap="1">
                <wp:simplePos x="0" y="0"/>
                <wp:positionH relativeFrom="column">
                  <wp:posOffset>6531990</wp:posOffset>
                </wp:positionH>
                <wp:positionV relativeFrom="paragraph">
                  <wp:posOffset>247560</wp:posOffset>
                </wp:positionV>
                <wp:extent cx="74880" cy="149760"/>
                <wp:effectExtent l="38100" t="38100" r="40005" b="41275"/>
                <wp:wrapNone/>
                <wp:docPr id="6945" name="Ink 6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1">
                      <w14:nvContentPartPr>
                        <w14:cNvContentPartPr/>
                      </w14:nvContentPartPr>
                      <w14:xfrm>
                        <a:off x="0" y="0"/>
                        <a:ext cx="748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5" o:spid="_x0000_s1026" type="#_x0000_t75" style="position:absolute;margin-left:513.6pt;margin-top:18.8pt;width:7.4pt;height:13.25pt;z-index:2564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">
                <v:imagedata r:id="rId914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54656" behindDoc="0" locked="0" layoutInCell="1" allowOverlap="1">
                <wp:simplePos x="0" y="0"/>
                <wp:positionH relativeFrom="column">
                  <wp:posOffset>6486630</wp:posOffset>
                </wp:positionH>
                <wp:positionV relativeFrom="paragraph">
                  <wp:posOffset>228840</wp:posOffset>
                </wp:positionV>
                <wp:extent cx="72360" cy="141120"/>
                <wp:effectExtent l="38100" t="38100" r="42545" b="30480"/>
                <wp:wrapNone/>
                <wp:docPr id="6944" name="Ink 6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3">
                      <w14:nvContentPartPr>
                        <w14:cNvContentPartPr/>
                      </w14:nvContentPartPr>
                      <w14:xfrm>
                        <a:off x="0" y="0"/>
                        <a:ext cx="723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4" o:spid="_x0000_s1026" type="#_x0000_t75" style="position:absolute;margin-left:510.05pt;margin-top:17.3pt;width:7.15pt;height:12.5pt;z-index:2564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">
                <v:imagedata r:id="rId914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53632" behindDoc="0" locked="0" layoutInCell="1" allowOverlap="1">
                <wp:simplePos x="0" y="0"/>
                <wp:positionH relativeFrom="column">
                  <wp:posOffset>6421110</wp:posOffset>
                </wp:positionH>
                <wp:positionV relativeFrom="paragraph">
                  <wp:posOffset>124080</wp:posOffset>
                </wp:positionV>
                <wp:extent cx="76320" cy="163800"/>
                <wp:effectExtent l="38100" t="38100" r="38100" b="27305"/>
                <wp:wrapNone/>
                <wp:docPr id="6943" name="Ink 6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5">
                      <w14:nvContentPartPr>
                        <w14:cNvContentPartPr/>
                      </w14:nvContentPartPr>
                      <w14:xfrm>
                        <a:off x="0" y="0"/>
                        <a:ext cx="7632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3" o:spid="_x0000_s1026" type="#_x0000_t75" style="position:absolute;margin-left:504.85pt;margin-top:8.9pt;width:7.55pt;height:14.35pt;z-index:2564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">
                <v:imagedata r:id="rId914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52608" behindDoc="0" locked="0" layoutInCell="1" allowOverlap="1">
                <wp:simplePos x="0" y="0"/>
                <wp:positionH relativeFrom="column">
                  <wp:posOffset>3220710</wp:posOffset>
                </wp:positionH>
                <wp:positionV relativeFrom="paragraph">
                  <wp:posOffset>6360</wp:posOffset>
                </wp:positionV>
                <wp:extent cx="1571040" cy="527040"/>
                <wp:effectExtent l="38100" t="38100" r="10160" b="26035"/>
                <wp:wrapNone/>
                <wp:docPr id="6942" name="Ink 6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7">
                      <w14:nvContentPartPr>
                        <w14:cNvContentPartPr/>
                      </w14:nvContentPartPr>
                      <w14:xfrm>
                        <a:off x="0" y="0"/>
                        <a:ext cx="1571040" cy="52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2" o:spid="_x0000_s1026" type="#_x0000_t75" style="position:absolute;margin-left:253.05pt;margin-top:-.2pt;width:124.95pt;height:42.85pt;z-index:2564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">
                <v:imagedata r:id="rId914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9536" behindDoc="0" locked="0" layoutInCell="1" allowOverlap="1">
                <wp:simplePos x="0" y="0"/>
                <wp:positionH relativeFrom="column">
                  <wp:posOffset>3816510</wp:posOffset>
                </wp:positionH>
                <wp:positionV relativeFrom="paragraph">
                  <wp:posOffset>405600</wp:posOffset>
                </wp:positionV>
                <wp:extent cx="217440" cy="56880"/>
                <wp:effectExtent l="38100" t="38100" r="30480" b="38735"/>
                <wp:wrapNone/>
                <wp:docPr id="6939" name="Ink 6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9">
                      <w14:nvContentPartPr>
                        <w14:cNvContentPartPr/>
                      </w14:nvContentPartPr>
                      <w14:xfrm>
                        <a:off x="0" y="0"/>
                        <a:ext cx="2174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9" o:spid="_x0000_s1026" type="#_x0000_t75" style="position:absolute;margin-left:299.8pt;margin-top:31.2pt;width:18.55pt;height:5.95pt;z-index:2564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">
                <v:imagedata r:id="rId915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7488" behindDoc="0" locked="0" layoutInCell="1" allowOverlap="1">
                <wp:simplePos x="0" y="0"/>
                <wp:positionH relativeFrom="column">
                  <wp:posOffset>6240030</wp:posOffset>
                </wp:positionH>
                <wp:positionV relativeFrom="paragraph">
                  <wp:posOffset>360240</wp:posOffset>
                </wp:positionV>
                <wp:extent cx="51120" cy="97920"/>
                <wp:effectExtent l="38100" t="38100" r="25400" b="35560"/>
                <wp:wrapNone/>
                <wp:docPr id="6937" name="Ink 6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1">
                      <w14:nvContentPartPr>
                        <w14:cNvContentPartPr/>
                      </w14:nvContentPartPr>
                      <w14:xfrm>
                        <a:off x="0" y="0"/>
                        <a:ext cx="511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7" o:spid="_x0000_s1026" type="#_x0000_t75" style="position:absolute;margin-left:490.75pt;margin-top:27.55pt;width:5.3pt;height:9.2pt;z-index:2564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">
                <v:imagedata r:id="rId915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6464" behindDoc="0" locked="0" layoutInCell="1" allowOverlap="1">
                <wp:simplePos x="0" y="0"/>
                <wp:positionH relativeFrom="column">
                  <wp:posOffset>6166590</wp:posOffset>
                </wp:positionH>
                <wp:positionV relativeFrom="paragraph">
                  <wp:posOffset>358800</wp:posOffset>
                </wp:positionV>
                <wp:extent cx="55080" cy="91080"/>
                <wp:effectExtent l="38100" t="38100" r="40640" b="42545"/>
                <wp:wrapNone/>
                <wp:docPr id="6936" name="Ink 6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3">
                      <w14:nvContentPartPr>
                        <w14:cNvContentPartPr/>
                      </w14:nvContentPartPr>
                      <w14:xfrm>
                        <a:off x="0" y="0"/>
                        <a:ext cx="550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6" o:spid="_x0000_s1026" type="#_x0000_t75" style="position:absolute;margin-left:484.8pt;margin-top:27.55pt;width:5.8pt;height:8.65pt;z-index:2564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">
                <v:imagedata r:id="rId915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5440" behindDoc="0" locked="0" layoutInCell="1" allowOverlap="1">
                <wp:simplePos x="0" y="0"/>
                <wp:positionH relativeFrom="column">
                  <wp:posOffset>6099270</wp:posOffset>
                </wp:positionH>
                <wp:positionV relativeFrom="paragraph">
                  <wp:posOffset>238920</wp:posOffset>
                </wp:positionV>
                <wp:extent cx="69480" cy="168480"/>
                <wp:effectExtent l="38100" t="38100" r="45085" b="41275"/>
                <wp:wrapNone/>
                <wp:docPr id="6935" name="Ink 6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5">
                      <w14:nvContentPartPr>
                        <w14:cNvContentPartPr/>
                      </w14:nvContentPartPr>
                      <w14:xfrm>
                        <a:off x="0" y="0"/>
                        <a:ext cx="694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5" o:spid="_x0000_s1026" type="#_x0000_t75" style="position:absolute;margin-left:479.45pt;margin-top:18pt;width:7.05pt;height:14.8pt;z-index:2564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">
                <v:imagedata r:id="rId915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4416" behindDoc="0" locked="0" layoutInCell="1" allowOverlap="1">
                <wp:simplePos x="0" y="0"/>
                <wp:positionH relativeFrom="column">
                  <wp:posOffset>5991630</wp:posOffset>
                </wp:positionH>
                <wp:positionV relativeFrom="paragraph">
                  <wp:posOffset>117600</wp:posOffset>
                </wp:positionV>
                <wp:extent cx="109440" cy="55800"/>
                <wp:effectExtent l="38100" t="38100" r="43180" b="40005"/>
                <wp:wrapNone/>
                <wp:docPr id="6934" name="Ink 6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7">
                      <w14:nvContentPartPr>
                        <w14:cNvContentPartPr/>
                      </w14:nvContentPartPr>
                      <w14:xfrm>
                        <a:off x="0" y="0"/>
                        <a:ext cx="1094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4" o:spid="_x0000_s1026" type="#_x0000_t75" style="position:absolute;margin-left:471.05pt;margin-top:8.35pt;width:10.25pt;height:5.95pt;z-index:2564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">
                <v:imagedata r:id="rId915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3392" behindDoc="0" locked="0" layoutInCell="1" allowOverlap="1">
                <wp:simplePos x="0" y="0"/>
                <wp:positionH relativeFrom="column">
                  <wp:posOffset>5989830</wp:posOffset>
                </wp:positionH>
                <wp:positionV relativeFrom="paragraph">
                  <wp:posOffset>130920</wp:posOffset>
                </wp:positionV>
                <wp:extent cx="87120" cy="219240"/>
                <wp:effectExtent l="38100" t="38100" r="27305" b="47625"/>
                <wp:wrapNone/>
                <wp:docPr id="6933" name="Ink 6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9">
                      <w14:nvContentPartPr>
                        <w14:cNvContentPartPr/>
                      </w14:nvContentPartPr>
                      <w14:xfrm>
                        <a:off x="0" y="0"/>
                        <a:ext cx="8712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3" o:spid="_x0000_s1026" type="#_x0000_t75" style="position:absolute;margin-left:470.85pt;margin-top:9.55pt;width:8.4pt;height:18.8pt;z-index:2564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">
                <v:imagedata r:id="rId916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2368" behindDoc="0" locked="0" layoutInCell="1" allowOverlap="1">
                <wp:simplePos x="0" y="0"/>
                <wp:positionH relativeFrom="column">
                  <wp:posOffset>5885070</wp:posOffset>
                </wp:positionH>
                <wp:positionV relativeFrom="paragraph">
                  <wp:posOffset>220560</wp:posOffset>
                </wp:positionV>
                <wp:extent cx="127440" cy="44280"/>
                <wp:effectExtent l="38100" t="38100" r="44450" b="32385"/>
                <wp:wrapNone/>
                <wp:docPr id="6932" name="Ink 6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1">
                      <w14:nvContentPartPr>
                        <w14:cNvContentPartPr/>
                      </w14:nvContentPartPr>
                      <w14:xfrm>
                        <a:off x="0" y="0"/>
                        <a:ext cx="1274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2" o:spid="_x0000_s1026" type="#_x0000_t75" style="position:absolute;margin-left:462.75pt;margin-top:16.6pt;width:11.5pt;height:5pt;z-index:2564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">
                <v:imagedata r:id="rId916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1344" behindDoc="0" locked="0" layoutInCell="1" allowOverlap="1">
                <wp:simplePos x="0" y="0"/>
                <wp:positionH relativeFrom="column">
                  <wp:posOffset>5933310</wp:posOffset>
                </wp:positionH>
                <wp:positionV relativeFrom="paragraph">
                  <wp:posOffset>175200</wp:posOffset>
                </wp:positionV>
                <wp:extent cx="11160" cy="115920"/>
                <wp:effectExtent l="38100" t="38100" r="46355" b="36830"/>
                <wp:wrapNone/>
                <wp:docPr id="6931" name="Ink 6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3">
                      <w14:nvContentPartPr>
                        <w14:cNvContentPartPr/>
                      </w14:nvContentPartPr>
                      <w14:xfrm>
                        <a:off x="0" y="0"/>
                        <a:ext cx="111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1" o:spid="_x0000_s1026" type="#_x0000_t75" style="position:absolute;margin-left:466.35pt;margin-top:13pt;width:2.5pt;height:10.7pt;z-index:2564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">
                <v:imagedata r:id="rId916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40320" behindDoc="0" locked="0" layoutInCell="1" allowOverlap="1">
                <wp:simplePos x="0" y="0"/>
                <wp:positionH relativeFrom="column">
                  <wp:posOffset>5873190</wp:posOffset>
                </wp:positionH>
                <wp:positionV relativeFrom="paragraph">
                  <wp:posOffset>303000</wp:posOffset>
                </wp:positionV>
                <wp:extent cx="92520" cy="121320"/>
                <wp:effectExtent l="38100" t="38100" r="41275" b="31115"/>
                <wp:wrapNone/>
                <wp:docPr id="6930" name="Ink 6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5">
                      <w14:nvContentPartPr>
                        <w14:cNvContentPartPr/>
                      </w14:nvContentPartPr>
                      <w14:xfrm>
                        <a:off x="0" y="0"/>
                        <a:ext cx="925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0" o:spid="_x0000_s1026" type="#_x0000_t75" style="position:absolute;margin-left:461.7pt;margin-top:23.15pt;width:8.65pt;height:11pt;z-index:2564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">
                <v:imagedata r:id="rId916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9296" behindDoc="0" locked="0" layoutInCell="1" allowOverlap="1">
                <wp:simplePos x="0" y="0"/>
                <wp:positionH relativeFrom="column">
                  <wp:posOffset>5824230</wp:posOffset>
                </wp:positionH>
                <wp:positionV relativeFrom="paragraph">
                  <wp:posOffset>284640</wp:posOffset>
                </wp:positionV>
                <wp:extent cx="41400" cy="123840"/>
                <wp:effectExtent l="38100" t="38100" r="34925" b="28575"/>
                <wp:wrapNone/>
                <wp:docPr id="6929" name="Ink 6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7">
                      <w14:nvContentPartPr>
                        <w14:cNvContentPartPr/>
                      </w14:nvContentPartPr>
                      <w14:xfrm>
                        <a:off x="0" y="0"/>
                        <a:ext cx="41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9" o:spid="_x0000_s1026" type="#_x0000_t75" style="position:absolute;margin-left:457.95pt;margin-top:21.75pt;width:4.55pt;height:11.05pt;z-index:2564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">
                <v:imagedata r:id="rId916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8272" behindDoc="0" locked="0" layoutInCell="1" allowOverlap="1">
                <wp:simplePos x="0" y="0"/>
                <wp:positionH relativeFrom="column">
                  <wp:posOffset>5712990</wp:posOffset>
                </wp:positionH>
                <wp:positionV relativeFrom="paragraph">
                  <wp:posOffset>171960</wp:posOffset>
                </wp:positionV>
                <wp:extent cx="89640" cy="180720"/>
                <wp:effectExtent l="38100" t="38100" r="43815" b="29210"/>
                <wp:wrapNone/>
                <wp:docPr id="6928" name="Ink 6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9">
                      <w14:nvContentPartPr>
                        <w14:cNvContentPartPr/>
                      </w14:nvContentPartPr>
                      <w14:xfrm>
                        <a:off x="0" y="0"/>
                        <a:ext cx="896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8" o:spid="_x0000_s1026" type="#_x0000_t75" style="position:absolute;margin-left:449.1pt;margin-top:12.8pt;width:8.55pt;height:15.75pt;z-index:2564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">
                <v:imagedata r:id="rId917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7248" behindDoc="0" locked="0" layoutInCell="1" allowOverlap="1">
                <wp:simplePos x="0" y="0"/>
                <wp:positionH relativeFrom="column">
                  <wp:posOffset>3209190</wp:posOffset>
                </wp:positionH>
                <wp:positionV relativeFrom="paragraph">
                  <wp:posOffset>16800</wp:posOffset>
                </wp:positionV>
                <wp:extent cx="1369080" cy="475920"/>
                <wp:effectExtent l="19050" t="38100" r="40640" b="38735"/>
                <wp:wrapNone/>
                <wp:docPr id="6927" name="Ink 6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1">
                      <w14:nvContentPartPr>
                        <w14:cNvContentPartPr/>
                      </w14:nvContentPartPr>
                      <w14:xfrm>
                        <a:off x="0" y="0"/>
                        <a:ext cx="1369080" cy="47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7" o:spid="_x0000_s1026" type="#_x0000_t75" style="position:absolute;margin-left:251.9pt;margin-top:.65pt;width:109.3pt;height:38.85pt;z-index:2564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">
                <v:imagedata r:id="rId917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5200" behindDoc="0" locked="0" layoutInCell="1" allowOverlap="1">
                <wp:simplePos x="0" y="0"/>
                <wp:positionH relativeFrom="column">
                  <wp:posOffset>5842590</wp:posOffset>
                </wp:positionH>
                <wp:positionV relativeFrom="paragraph">
                  <wp:posOffset>277440</wp:posOffset>
                </wp:positionV>
                <wp:extent cx="23040" cy="11160"/>
                <wp:effectExtent l="38100" t="38100" r="34290" b="27305"/>
                <wp:wrapNone/>
                <wp:docPr id="6925" name="Ink 6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3">
                      <w14:nvContentPartPr>
                        <w14:cNvContentPartPr/>
                      </w14:nvContentPartPr>
                      <w14:xfrm>
                        <a:off x="0" y="0"/>
                        <a:ext cx="23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5" o:spid="_x0000_s1026" type="#_x0000_t75" style="position:absolute;margin-left:459.25pt;margin-top:21.35pt;width:3.05pt;height:2.15pt;z-index:2564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">
                <v:imagedata r:id="rId917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4176" behindDoc="0" locked="0" layoutInCell="1" allowOverlap="1">
                <wp:simplePos x="0" y="0"/>
                <wp:positionH relativeFrom="column">
                  <wp:posOffset>5557470</wp:posOffset>
                </wp:positionH>
                <wp:positionV relativeFrom="paragraph">
                  <wp:posOffset>369600</wp:posOffset>
                </wp:positionV>
                <wp:extent cx="3960" cy="133920"/>
                <wp:effectExtent l="38100" t="38100" r="34290" b="38100"/>
                <wp:wrapNone/>
                <wp:docPr id="6924" name="Ink 6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5">
                      <w14:nvContentPartPr>
                        <w14:cNvContentPartPr/>
                      </w14:nvContentPartPr>
                      <w14:xfrm>
                        <a:off x="0" y="0"/>
                        <a:ext cx="39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4" o:spid="_x0000_s1026" type="#_x0000_t75" style="position:absolute;margin-left:436.6pt;margin-top:28.55pt;width:2pt;height:12.1pt;z-index:2564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">
                <v:imagedata r:id="rId917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3152" behindDoc="0" locked="0" layoutInCell="1" allowOverlap="1">
                <wp:simplePos x="0" y="0"/>
                <wp:positionH relativeFrom="column">
                  <wp:posOffset>5473950</wp:posOffset>
                </wp:positionH>
                <wp:positionV relativeFrom="paragraph">
                  <wp:posOffset>353760</wp:posOffset>
                </wp:positionV>
                <wp:extent cx="70200" cy="109080"/>
                <wp:effectExtent l="38100" t="38100" r="25400" b="43815"/>
                <wp:wrapNone/>
                <wp:docPr id="6923" name="Ink 6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7">
                      <w14:nvContentPartPr>
                        <w14:cNvContentPartPr/>
                      </w14:nvContentPartPr>
                      <w14:xfrm>
                        <a:off x="0" y="0"/>
                        <a:ext cx="702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3" o:spid="_x0000_s1026" type="#_x0000_t75" style="position:absolute;margin-left:430.25pt;margin-top:27.1pt;width:6.95pt;height:10.15pt;z-index:2564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">
                <v:imagedata r:id="rId917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2128" behindDoc="0" locked="0" layoutInCell="1" allowOverlap="1">
                <wp:simplePos x="0" y="0"/>
                <wp:positionH relativeFrom="column">
                  <wp:posOffset>5397990</wp:posOffset>
                </wp:positionH>
                <wp:positionV relativeFrom="paragraph">
                  <wp:posOffset>251160</wp:posOffset>
                </wp:positionV>
                <wp:extent cx="67680" cy="166680"/>
                <wp:effectExtent l="38100" t="38100" r="46990" b="43180"/>
                <wp:wrapNone/>
                <wp:docPr id="6922" name="Ink 6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9">
                      <w14:nvContentPartPr>
                        <w14:cNvContentPartPr/>
                      </w14:nvContentPartPr>
                      <w14:xfrm>
                        <a:off x="0" y="0"/>
                        <a:ext cx="676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2" o:spid="_x0000_s1026" type="#_x0000_t75" style="position:absolute;margin-left:424.3pt;margin-top:19pt;width:6.95pt;height:14.65pt;z-index:2564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">
                <v:imagedata r:id="rId918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1104" behindDoc="0" locked="0" layoutInCell="1" allowOverlap="1">
                <wp:simplePos x="0" y="0"/>
                <wp:positionH relativeFrom="column">
                  <wp:posOffset>5322030</wp:posOffset>
                </wp:positionH>
                <wp:positionV relativeFrom="paragraph">
                  <wp:posOffset>94920</wp:posOffset>
                </wp:positionV>
                <wp:extent cx="139680" cy="54720"/>
                <wp:effectExtent l="38100" t="38100" r="32385" b="40640"/>
                <wp:wrapNone/>
                <wp:docPr id="6921" name="Ink 6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1">
                      <w14:nvContentPartPr>
                        <w14:cNvContentPartPr/>
                      </w14:nvContentPartPr>
                      <w14:xfrm>
                        <a:off x="0" y="0"/>
                        <a:ext cx="1396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1" o:spid="_x0000_s1026" type="#_x0000_t75" style="position:absolute;margin-left:418.5pt;margin-top:6.65pt;width:12.35pt;height:5.55pt;z-index:2564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">
                <v:imagedata r:id="rId918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30080" behindDoc="0" locked="0" layoutInCell="1" allowOverlap="1">
                <wp:simplePos x="0" y="0"/>
                <wp:positionH relativeFrom="column">
                  <wp:posOffset>5268030</wp:posOffset>
                </wp:positionH>
                <wp:positionV relativeFrom="paragraph">
                  <wp:posOffset>134160</wp:posOffset>
                </wp:positionV>
                <wp:extent cx="115920" cy="247320"/>
                <wp:effectExtent l="38100" t="38100" r="17780" b="38735"/>
                <wp:wrapNone/>
                <wp:docPr id="6920" name="Ink 6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3">
                      <w14:nvContentPartPr>
                        <w14:cNvContentPartPr/>
                      </w14:nvContentPartPr>
                      <w14:xfrm>
                        <a:off x="0" y="0"/>
                        <a:ext cx="11592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0" o:spid="_x0000_s1026" type="#_x0000_t75" style="position:absolute;margin-left:413.95pt;margin-top:9.75pt;width:10.8pt;height:21.1pt;z-index:2564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">
                <v:imagedata r:id="rId918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29056" behindDoc="0" locked="0" layoutInCell="1" allowOverlap="1">
                <wp:simplePos x="0" y="0"/>
                <wp:positionH relativeFrom="column">
                  <wp:posOffset>5183070</wp:posOffset>
                </wp:positionH>
                <wp:positionV relativeFrom="paragraph">
                  <wp:posOffset>243960</wp:posOffset>
                </wp:positionV>
                <wp:extent cx="102600" cy="5760"/>
                <wp:effectExtent l="38100" t="38100" r="31115" b="32385"/>
                <wp:wrapNone/>
                <wp:docPr id="6919" name="Ink 6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5">
                      <w14:nvContentPartPr>
                        <w14:cNvContentPartPr/>
                      </w14:nvContentPartPr>
                      <w14:xfrm>
                        <a:off x="0" y="0"/>
                        <a:ext cx="1026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9" o:spid="_x0000_s1026" type="#_x0000_t75" style="position:absolute;margin-left:407.4pt;margin-top:18.4pt;width:9.65pt;height:1.8pt;z-index:2564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">
                <v:imagedata r:id="rId918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28032" behindDoc="0" locked="0" layoutInCell="1" allowOverlap="1">
                <wp:simplePos x="0" y="0"/>
                <wp:positionH relativeFrom="column">
                  <wp:posOffset>5231670</wp:posOffset>
                </wp:positionH>
                <wp:positionV relativeFrom="paragraph">
                  <wp:posOffset>203280</wp:posOffset>
                </wp:positionV>
                <wp:extent cx="7200" cy="95760"/>
                <wp:effectExtent l="38100" t="38100" r="31115" b="38100"/>
                <wp:wrapNone/>
                <wp:docPr id="6918" name="Ink 6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7">
                      <w14:nvContentPartPr>
                        <w14:cNvContentPartPr/>
                      </w14:nvContentPartPr>
                      <w14:xfrm>
                        <a:off x="0" y="0"/>
                        <a:ext cx="72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8" o:spid="_x0000_s1026" type="#_x0000_t75" style="position:absolute;margin-left:411.25pt;margin-top:15.25pt;width:2pt;height:8.9pt;z-index:2564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">
                <v:imagedata r:id="rId918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27008" behindDoc="0" locked="0" layoutInCell="1" allowOverlap="1">
                <wp:simplePos x="0" y="0"/>
                <wp:positionH relativeFrom="column">
                  <wp:posOffset>5118990</wp:posOffset>
                </wp:positionH>
                <wp:positionV relativeFrom="paragraph">
                  <wp:posOffset>288600</wp:posOffset>
                </wp:positionV>
                <wp:extent cx="17640" cy="123120"/>
                <wp:effectExtent l="38100" t="38100" r="40005" b="29845"/>
                <wp:wrapNone/>
                <wp:docPr id="6917" name="Ink 6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9">
                      <w14:nvContentPartPr>
                        <w14:cNvContentPartPr/>
                      </w14:nvContentPartPr>
                      <w14:xfrm>
                        <a:off x="0" y="0"/>
                        <a:ext cx="176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7" o:spid="_x0000_s1026" type="#_x0000_t75" style="position:absolute;margin-left:402.2pt;margin-top:22pt;width:3.05pt;height:11.25pt;z-index:2564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">
                <v:imagedata r:id="rId919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25984" behindDoc="0" locked="0" layoutInCell="1" allowOverlap="1">
                <wp:simplePos x="0" y="0"/>
                <wp:positionH relativeFrom="column">
                  <wp:posOffset>5032230</wp:posOffset>
                </wp:positionH>
                <wp:positionV relativeFrom="paragraph">
                  <wp:posOffset>273120</wp:posOffset>
                </wp:positionV>
                <wp:extent cx="63720" cy="123840"/>
                <wp:effectExtent l="38100" t="38100" r="50800" b="47625"/>
                <wp:wrapNone/>
                <wp:docPr id="6916" name="Ink 6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1">
                      <w14:nvContentPartPr>
                        <w14:cNvContentPartPr/>
                      </w14:nvContentPartPr>
                      <w14:xfrm>
                        <a:off x="0" y="0"/>
                        <a:ext cx="637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6" o:spid="_x0000_s1026" type="#_x0000_t75" style="position:absolute;margin-left:395.3pt;margin-top:20.85pt;width:6.65pt;height:11.4pt;z-index:2564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">
                <v:imagedata r:id="rId919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24960" behindDoc="0" locked="0" layoutInCell="1" allowOverlap="1">
                <wp:simplePos x="0" y="0"/>
                <wp:positionH relativeFrom="column">
                  <wp:posOffset>4987230</wp:posOffset>
                </wp:positionH>
                <wp:positionV relativeFrom="paragraph">
                  <wp:posOffset>176640</wp:posOffset>
                </wp:positionV>
                <wp:extent cx="21600" cy="145080"/>
                <wp:effectExtent l="38100" t="38100" r="35560" b="26670"/>
                <wp:wrapNone/>
                <wp:docPr id="6915" name="Ink 6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3">
                      <w14:nvContentPartPr>
                        <w14:cNvContentPartPr/>
                      </w14:nvContentPartPr>
                      <w14:xfrm>
                        <a:off x="0" y="0"/>
                        <a:ext cx="216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5" o:spid="_x0000_s1026" type="#_x0000_t75" style="position:absolute;margin-left:391.95pt;margin-top:13.25pt;width:3.15pt;height:12.8pt;z-index:2564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">
                <v:imagedata r:id="rId919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23936" behindDoc="0" locked="0" layoutInCell="1" allowOverlap="1">
                <wp:simplePos x="0" y="0"/>
                <wp:positionH relativeFrom="column">
                  <wp:posOffset>4880670</wp:posOffset>
                </wp:positionH>
                <wp:positionV relativeFrom="paragraph">
                  <wp:posOffset>170160</wp:posOffset>
                </wp:positionV>
                <wp:extent cx="103680" cy="90000"/>
                <wp:effectExtent l="19050" t="38100" r="29845" b="43815"/>
                <wp:wrapNone/>
                <wp:docPr id="6914" name="Ink 6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5">
                      <w14:nvContentPartPr>
                        <w14:cNvContentPartPr/>
                      </w14:nvContentPartPr>
                      <w14:xfrm>
                        <a:off x="0" y="0"/>
                        <a:ext cx="1036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4" o:spid="_x0000_s1026" type="#_x0000_t75" style="position:absolute;margin-left:383.65pt;margin-top:12.7pt;width:9.25pt;height:8.5pt;z-index:2564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">
                <v:imagedata r:id="rId919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22912" behindDoc="0" locked="0" layoutInCell="1" allowOverlap="1">
                <wp:simplePos x="0" y="0"/>
                <wp:positionH relativeFrom="column">
                  <wp:posOffset>4872390</wp:posOffset>
                </wp:positionH>
                <wp:positionV relativeFrom="paragraph">
                  <wp:posOffset>159720</wp:posOffset>
                </wp:positionV>
                <wp:extent cx="120960" cy="187200"/>
                <wp:effectExtent l="38100" t="38100" r="31750" b="41910"/>
                <wp:wrapNone/>
                <wp:docPr id="6913" name="Ink 6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7">
                      <w14:nvContentPartPr>
                        <w14:cNvContentPartPr/>
                      </w14:nvContentPartPr>
                      <w14:xfrm>
                        <a:off x="0" y="0"/>
                        <a:ext cx="1209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3" o:spid="_x0000_s1026" type="#_x0000_t75" style="position:absolute;margin-left:382.95pt;margin-top:11.85pt;width:10.9pt;height:16.25pt;z-index:2564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">
                <v:imagedata r:id="rId919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21888" behindDoc="0" locked="0" layoutInCell="1" allowOverlap="1">
                <wp:simplePos x="0" y="0"/>
                <wp:positionH relativeFrom="column">
                  <wp:posOffset>3099750</wp:posOffset>
                </wp:positionH>
                <wp:positionV relativeFrom="paragraph">
                  <wp:posOffset>31200</wp:posOffset>
                </wp:positionV>
                <wp:extent cx="1641600" cy="492840"/>
                <wp:effectExtent l="38100" t="38100" r="34925" b="40640"/>
                <wp:wrapNone/>
                <wp:docPr id="6912" name="Ink 6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9">
                      <w14:nvContentPartPr>
                        <w14:cNvContentPartPr/>
                      </w14:nvContentPartPr>
                      <w14:xfrm>
                        <a:off x="0" y="0"/>
                        <a:ext cx="1641600" cy="49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2" o:spid="_x0000_s1026" type="#_x0000_t75" style="position:absolute;margin-left:243.35pt;margin-top:1.55pt;width:130.8pt;height:40.4pt;z-index:2564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">
                <v:imagedata r:id="rId920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19840" behindDoc="0" locked="0" layoutInCell="1" allowOverlap="1">
                <wp:simplePos x="0" y="0"/>
                <wp:positionH relativeFrom="column">
                  <wp:posOffset>5047710</wp:posOffset>
                </wp:positionH>
                <wp:positionV relativeFrom="paragraph">
                  <wp:posOffset>245040</wp:posOffset>
                </wp:positionV>
                <wp:extent cx="60840" cy="27720"/>
                <wp:effectExtent l="38100" t="38100" r="34925" b="29845"/>
                <wp:wrapNone/>
                <wp:docPr id="6910" name="Ink 6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1">
                      <w14:nvContentPartPr>
                        <w14:cNvContentPartPr/>
                      </w14:nvContentPartPr>
                      <w14:xfrm>
                        <a:off x="0" y="0"/>
                        <a:ext cx="608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0" o:spid="_x0000_s1026" type="#_x0000_t75" style="position:absolute;margin-left:396.7pt;margin-top:18.5pt;width:6.3pt;height:3.8pt;z-index:2564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">
                <v:imagedata r:id="rId920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98336" behindDoc="0" locked="0" layoutInCell="1" allowOverlap="1">
                <wp:simplePos x="0" y="0"/>
                <wp:positionH relativeFrom="column">
                  <wp:posOffset>7164870</wp:posOffset>
                </wp:positionH>
                <wp:positionV relativeFrom="paragraph">
                  <wp:posOffset>304800</wp:posOffset>
                </wp:positionV>
                <wp:extent cx="360" cy="360"/>
                <wp:effectExtent l="0" t="0" r="0" b="0"/>
                <wp:wrapNone/>
                <wp:docPr id="6889" name="Ink 6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9" o:spid="_x0000_s1026" type="#_x0000_t75" style="position:absolute;margin-left:563.15pt;margin-top:23pt;width:2.05pt;height:2.05pt;z-index:2563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">
                <v:imagedata r:id="rId920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48160" behindDoc="0" locked="0" layoutInCell="1" allowOverlap="1">
                <wp:simplePos x="0" y="0"/>
                <wp:positionH relativeFrom="column">
                  <wp:posOffset>2001750</wp:posOffset>
                </wp:positionH>
                <wp:positionV relativeFrom="paragraph">
                  <wp:posOffset>-85800</wp:posOffset>
                </wp:positionV>
                <wp:extent cx="164520" cy="396720"/>
                <wp:effectExtent l="38100" t="38100" r="45085" b="22860"/>
                <wp:wrapNone/>
                <wp:docPr id="6840" name="Ink 6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5">
                      <w14:nvContentPartPr>
                        <w14:cNvContentPartPr/>
                      </w14:nvContentPartPr>
                      <w14:xfrm>
                        <a:off x="0" y="0"/>
                        <a:ext cx="164520" cy="3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0" o:spid="_x0000_s1026" type="#_x0000_t75" style="position:absolute;margin-left:156.9pt;margin-top:-7.25pt;width:14.45pt;height:32.55pt;z-index:2563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">
                <v:imagedata r:id="rId920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47136" behindDoc="0" locked="0" layoutInCell="1" allowOverlap="1">
                <wp:simplePos x="0" y="0"/>
                <wp:positionH relativeFrom="column">
                  <wp:posOffset>1792230</wp:posOffset>
                </wp:positionH>
                <wp:positionV relativeFrom="paragraph">
                  <wp:posOffset>960</wp:posOffset>
                </wp:positionV>
                <wp:extent cx="84240" cy="466560"/>
                <wp:effectExtent l="38100" t="38100" r="30480" b="29210"/>
                <wp:wrapNone/>
                <wp:docPr id="6839" name="Ink 6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7">
                      <w14:nvContentPartPr>
                        <w14:cNvContentPartPr/>
                      </w14:nvContentPartPr>
                      <w14:xfrm>
                        <a:off x="0" y="0"/>
                        <a:ext cx="8424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9" o:spid="_x0000_s1026" type="#_x0000_t75" style="position:absolute;margin-left:140.4pt;margin-top:-.45pt;width:8.05pt;height:38pt;z-index:2563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">
                <v:imagedata r:id="rId920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46112" behindDoc="0" locked="0" layoutInCell="1" allowOverlap="1">
                <wp:simplePos x="0" y="0"/>
                <wp:positionH relativeFrom="column">
                  <wp:posOffset>1974750</wp:posOffset>
                </wp:positionH>
                <wp:positionV relativeFrom="paragraph">
                  <wp:posOffset>34800</wp:posOffset>
                </wp:positionV>
                <wp:extent cx="113400" cy="65520"/>
                <wp:effectExtent l="38100" t="19050" r="39370" b="29845"/>
                <wp:wrapNone/>
                <wp:docPr id="6838" name="Ink 6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9">
                      <w14:nvContentPartPr>
                        <w14:cNvContentPartPr/>
                      </w14:nvContentPartPr>
                      <w14:xfrm>
                        <a:off x="0" y="0"/>
                        <a:ext cx="11340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8" o:spid="_x0000_s1026" type="#_x0000_t75" style="position:absolute;margin-left:154.85pt;margin-top:2.1pt;width:10.3pt;height:6.25pt;z-index:2563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">
                <v:imagedata r:id="rId921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45088" behindDoc="0" locked="0" layoutInCell="1" allowOverlap="1">
                <wp:simplePos x="0" y="0"/>
                <wp:positionH relativeFrom="column">
                  <wp:posOffset>1905990</wp:posOffset>
                </wp:positionH>
                <wp:positionV relativeFrom="paragraph">
                  <wp:posOffset>58920</wp:posOffset>
                </wp:positionV>
                <wp:extent cx="113760" cy="227160"/>
                <wp:effectExtent l="38100" t="38100" r="19685" b="40005"/>
                <wp:wrapNone/>
                <wp:docPr id="6837" name="Ink 6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1">
                      <w14:nvContentPartPr>
                        <w14:cNvContentPartPr/>
                      </w14:nvContentPartPr>
                      <w14:xfrm>
                        <a:off x="0" y="0"/>
                        <a:ext cx="1137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7" o:spid="_x0000_s1026" type="#_x0000_t75" style="position:absolute;margin-left:149.4pt;margin-top:4pt;width:10.35pt;height:19.35pt;z-index:2563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">
                <v:imagedata r:id="rId921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42016" behindDoc="0" locked="0" layoutInCell="1" allowOverlap="1">
                <wp:simplePos x="0" y="0"/>
                <wp:positionH relativeFrom="column">
                  <wp:posOffset>1396590</wp:posOffset>
                </wp:positionH>
                <wp:positionV relativeFrom="paragraph">
                  <wp:posOffset>54600</wp:posOffset>
                </wp:positionV>
                <wp:extent cx="254880" cy="141840"/>
                <wp:effectExtent l="38100" t="38100" r="31115" b="29845"/>
                <wp:wrapNone/>
                <wp:docPr id="6834" name="Ink 6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3">
                      <w14:nvContentPartPr>
                        <w14:cNvContentPartPr/>
                      </w14:nvContentPartPr>
                      <w14:xfrm>
                        <a:off x="0" y="0"/>
                        <a:ext cx="2548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4" o:spid="_x0000_s1026" type="#_x0000_t75" style="position:absolute;margin-left:109.2pt;margin-top:3.55pt;width:21.55pt;height:12.65pt;z-index:2563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">
                <v:imagedata r:id="rId921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40992" behindDoc="0" locked="0" layoutInCell="1" allowOverlap="1">
                <wp:simplePos x="0" y="0"/>
                <wp:positionH relativeFrom="column">
                  <wp:posOffset>1368870</wp:posOffset>
                </wp:positionH>
                <wp:positionV relativeFrom="paragraph">
                  <wp:posOffset>187080</wp:posOffset>
                </wp:positionV>
                <wp:extent cx="249480" cy="155160"/>
                <wp:effectExtent l="38100" t="38100" r="36830" b="35560"/>
                <wp:wrapNone/>
                <wp:docPr id="6833" name="Ink 6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5">
                      <w14:nvContentPartPr>
                        <w14:cNvContentPartPr/>
                      </w14:nvContentPartPr>
                      <w14:xfrm>
                        <a:off x="0" y="0"/>
                        <a:ext cx="2494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3" o:spid="_x0000_s1026" type="#_x0000_t75" style="position:absolute;margin-left:107.1pt;margin-top:14.1pt;width:21.05pt;height:13.45pt;z-index:2563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">
                <v:imagedata r:id="rId9216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9968" behindDoc="0" locked="0" layoutInCell="1" allowOverlap="1">
                <wp:simplePos x="0" y="0"/>
                <wp:positionH relativeFrom="column">
                  <wp:posOffset>1383990</wp:posOffset>
                </wp:positionH>
                <wp:positionV relativeFrom="paragraph">
                  <wp:posOffset>236040</wp:posOffset>
                </wp:positionV>
                <wp:extent cx="198000" cy="318600"/>
                <wp:effectExtent l="38100" t="38100" r="12065" b="24765"/>
                <wp:wrapNone/>
                <wp:docPr id="6832" name="Ink 6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7">
                      <w14:nvContentPartPr>
                        <w14:cNvContentPartPr/>
                      </w14:nvContentPartPr>
                      <w14:xfrm>
                        <a:off x="0" y="0"/>
                        <a:ext cx="19800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2" o:spid="_x0000_s1026" type="#_x0000_t75" style="position:absolute;margin-left:108.3pt;margin-top:18pt;width:16.95pt;height:26.45pt;z-index:2563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">
                <v:imagedata r:id="rId9218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8944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132720</wp:posOffset>
                </wp:positionV>
                <wp:extent cx="64800" cy="172080"/>
                <wp:effectExtent l="38100" t="38100" r="30480" b="38100"/>
                <wp:wrapNone/>
                <wp:docPr id="6831" name="Ink 6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9">
                      <w14:nvContentPartPr>
                        <w14:cNvContentPartPr/>
                      </w14:nvContentPartPr>
                      <w14:xfrm>
                        <a:off x="0" y="0"/>
                        <a:ext cx="648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1" o:spid="_x0000_s1026" type="#_x0000_t75" style="position:absolute;margin-left:261.95pt;margin-top:9.7pt;width:6.4pt;height:15pt;z-index:2563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">
                <v:imagedata r:id="rId9220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6896" behindDoc="0" locked="0" layoutInCell="1" allowOverlap="1">
                <wp:simplePos x="0" y="0"/>
                <wp:positionH relativeFrom="column">
                  <wp:posOffset>3912990</wp:posOffset>
                </wp:positionH>
                <wp:positionV relativeFrom="paragraph">
                  <wp:posOffset>140640</wp:posOffset>
                </wp:positionV>
                <wp:extent cx="79200" cy="51480"/>
                <wp:effectExtent l="38100" t="38100" r="35560" b="24765"/>
                <wp:wrapNone/>
                <wp:docPr id="6829" name="Ink 6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1">
                      <w14:nvContentPartPr>
                        <w14:cNvContentPartPr/>
                      </w14:nvContentPartPr>
                      <w14:xfrm>
                        <a:off x="0" y="0"/>
                        <a:ext cx="792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9" o:spid="_x0000_s1026" type="#_x0000_t75" style="position:absolute;margin-left:307.45pt;margin-top:10.25pt;width:7.75pt;height:5.35pt;z-index:2563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">
                <v:imagedata r:id="rId9222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5872" behindDoc="0" locked="0" layoutInCell="1" allowOverlap="1">
                <wp:simplePos x="0" y="0"/>
                <wp:positionH relativeFrom="column">
                  <wp:posOffset>3836670</wp:posOffset>
                </wp:positionH>
                <wp:positionV relativeFrom="paragraph">
                  <wp:posOffset>142440</wp:posOffset>
                </wp:positionV>
                <wp:extent cx="95760" cy="193320"/>
                <wp:effectExtent l="38100" t="38100" r="38100" b="35560"/>
                <wp:wrapNone/>
                <wp:docPr id="6828" name="Ink 6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3">
                      <w14:nvContentPartPr>
                        <w14:cNvContentPartPr/>
                      </w14:nvContentPartPr>
                      <w14:xfrm>
                        <a:off x="0" y="0"/>
                        <a:ext cx="957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8" o:spid="_x0000_s1026" type="#_x0000_t75" style="position:absolute;margin-left:301.15pt;margin-top:10.45pt;width:9.3pt;height:16.85pt;z-index:2563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">
                <v:imagedata r:id="rId9224" o:title=""/>
              </v:shape>
            </w:pict>
          </mc:Fallback>
        </mc:AlternateContent>
      </w:r>
      <w:r>
        <w:rPr>
          <w:i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330752" behindDoc="0" locked="0" layoutInCell="1" allowOverlap="1">
                <wp:simplePos x="0" y="0"/>
                <wp:positionH relativeFrom="column">
                  <wp:posOffset>4450470</wp:posOffset>
                </wp:positionH>
                <wp:positionV relativeFrom="paragraph">
                  <wp:posOffset>80160</wp:posOffset>
                </wp:positionV>
                <wp:extent cx="194400" cy="293760"/>
                <wp:effectExtent l="38100" t="38100" r="15240" b="30480"/>
                <wp:wrapNone/>
                <wp:docPr id="6823" name="Ink 6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5">
                      <w14:nvContentPartPr>
                        <w14:cNvContentPartPr/>
                      </w14:nvContentPartPr>
                      <w14:xfrm>
                        <a:off x="0" y="0"/>
                        <a:ext cx="19440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3" o:spid="_x0000_s1026" type="#_x0000_t75" style="position:absolute;margin-left:349.65pt;margin-top:5.55pt;width:16.85pt;height:24.7pt;z-index:2563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">
                <v:imagedata r:id="rId9226" o:title=""/>
              </v:shape>
            </w:pict>
          </mc:Fallback>
        </mc:AlternateContent>
      </w:r>
      <w:r w:rsidR="00020496" w:rsidRPr="00C26507">
        <w:rPr>
          <w:i/>
          <w:lang w:val="el-GR"/>
        </w:rPr>
        <w:tab/>
      </w:r>
    </w:p>
    <w:p w:rsidR="009D53DE" w:rsidRDefault="005069AA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19168" behindDoc="0" locked="0" layoutInCell="1" allowOverlap="1">
                <wp:simplePos x="0" y="0"/>
                <wp:positionH relativeFrom="column">
                  <wp:posOffset>3832710</wp:posOffset>
                </wp:positionH>
                <wp:positionV relativeFrom="paragraph">
                  <wp:posOffset>-3360</wp:posOffset>
                </wp:positionV>
                <wp:extent cx="67680" cy="245880"/>
                <wp:effectExtent l="38100" t="38100" r="46990" b="40005"/>
                <wp:wrapNone/>
                <wp:docPr id="7007" name="Ink 7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7">
                      <w14:nvContentPartPr>
                        <w14:cNvContentPartPr/>
                      </w14:nvContentPartPr>
                      <w14:xfrm>
                        <a:off x="0" y="0"/>
                        <a:ext cx="6768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7" o:spid="_x0000_s1026" type="#_x0000_t75" style="position:absolute;margin-left:301pt;margin-top:-.95pt;width:6.9pt;height:20.85pt;z-index:2565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">
                <v:imagedata r:id="rId9228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16096" behindDoc="0" locked="0" layoutInCell="1" allowOverlap="1">
                <wp:simplePos x="0" y="0"/>
                <wp:positionH relativeFrom="column">
                  <wp:posOffset>5026110</wp:posOffset>
                </wp:positionH>
                <wp:positionV relativeFrom="paragraph">
                  <wp:posOffset>149640</wp:posOffset>
                </wp:positionV>
                <wp:extent cx="152280" cy="53640"/>
                <wp:effectExtent l="19050" t="19050" r="19685" b="22860"/>
                <wp:wrapNone/>
                <wp:docPr id="7004" name="Ink 7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9">
                      <w14:nvContentPartPr>
                        <w14:cNvContentPartPr/>
                      </w14:nvContentPartPr>
                      <w14:xfrm>
                        <a:off x="0" y="0"/>
                        <a:ext cx="1522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4" o:spid="_x0000_s1026" type="#_x0000_t75" style="position:absolute;margin-left:395.25pt;margin-top:11.3pt;width:13.05pt;height:5.25pt;z-index:2565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">
                <v:imagedata r:id="rId9230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470016" behindDoc="0" locked="0" layoutInCell="1" allowOverlap="1">
                <wp:simplePos x="0" y="0"/>
                <wp:positionH relativeFrom="column">
                  <wp:posOffset>5806590</wp:posOffset>
                </wp:positionH>
                <wp:positionV relativeFrom="paragraph">
                  <wp:posOffset>12480</wp:posOffset>
                </wp:positionV>
                <wp:extent cx="169560" cy="21960"/>
                <wp:effectExtent l="38100" t="38100" r="40005" b="35560"/>
                <wp:wrapNone/>
                <wp:docPr id="6959" name="Ink 6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1">
                      <w14:nvContentPartPr>
                        <w14:cNvContentPartPr/>
                      </w14:nvContentPartPr>
                      <w14:xfrm>
                        <a:off x="0" y="0"/>
                        <a:ext cx="1695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9" o:spid="_x0000_s1026" type="#_x0000_t75" style="position:absolute;margin-left:456.55pt;margin-top:.4pt;width:14.7pt;height:3.1pt;z-index:2564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">
                <v:imagedata r:id="rId9232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467968" behindDoc="0" locked="0" layoutInCell="1" allowOverlap="1">
                <wp:simplePos x="0" y="0"/>
                <wp:positionH relativeFrom="column">
                  <wp:posOffset>4979670</wp:posOffset>
                </wp:positionH>
                <wp:positionV relativeFrom="paragraph">
                  <wp:posOffset>10320</wp:posOffset>
                </wp:positionV>
                <wp:extent cx="360" cy="360"/>
                <wp:effectExtent l="0" t="0" r="0" b="0"/>
                <wp:wrapNone/>
                <wp:docPr id="6957" name="Ink 6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7" o:spid="_x0000_s1026" type="#_x0000_t75" style="position:absolute;margin-left:391.1pt;margin-top:-.2pt;width:2.05pt;height:2.05pt;z-index:2564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">
                <v:imagedata r:id="rId9234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460800" behindDoc="0" locked="0" layoutInCell="1" allowOverlap="1">
                <wp:simplePos x="0" y="0"/>
                <wp:positionH relativeFrom="column">
                  <wp:posOffset>6484470</wp:posOffset>
                </wp:positionH>
                <wp:positionV relativeFrom="paragraph">
                  <wp:posOffset>123000</wp:posOffset>
                </wp:positionV>
                <wp:extent cx="72360" cy="115560"/>
                <wp:effectExtent l="19050" t="38100" r="23495" b="37465"/>
                <wp:wrapNone/>
                <wp:docPr id="6950" name="Ink 6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5">
                      <w14:nvContentPartPr>
                        <w14:cNvContentPartPr/>
                      </w14:nvContentPartPr>
                      <w14:xfrm>
                        <a:off x="0" y="0"/>
                        <a:ext cx="723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0" o:spid="_x0000_s1026" type="#_x0000_t75" style="position:absolute;margin-left:510.15pt;margin-top:8.85pt;width:6.95pt;height:10.7pt;z-index:2564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">
                <v:imagedata r:id="rId9236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459776" behindDoc="0" locked="0" layoutInCell="1" allowOverlap="1">
                <wp:simplePos x="0" y="0"/>
                <wp:positionH relativeFrom="column">
                  <wp:posOffset>6409950</wp:posOffset>
                </wp:positionH>
                <wp:positionV relativeFrom="paragraph">
                  <wp:posOffset>6720</wp:posOffset>
                </wp:positionV>
                <wp:extent cx="118800" cy="82080"/>
                <wp:effectExtent l="38100" t="38100" r="33655" b="32385"/>
                <wp:wrapNone/>
                <wp:docPr id="6949" name="Ink 6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7">
                      <w14:nvContentPartPr>
                        <w14:cNvContentPartPr/>
                      </w14:nvContentPartPr>
                      <w14:xfrm>
                        <a:off x="0" y="0"/>
                        <a:ext cx="1188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9" o:spid="_x0000_s1026" type="#_x0000_t75" style="position:absolute;margin-left:504.15pt;margin-top:-.2pt;width:10.6pt;height:7.75pt;z-index:2564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">
                <v:imagedata r:id="rId9238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458752" behindDoc="0" locked="0" layoutInCell="1" allowOverlap="1">
                <wp:simplePos x="0" y="0"/>
                <wp:positionH relativeFrom="column">
                  <wp:posOffset>6371790</wp:posOffset>
                </wp:positionH>
                <wp:positionV relativeFrom="paragraph">
                  <wp:posOffset>61440</wp:posOffset>
                </wp:positionV>
                <wp:extent cx="81000" cy="195120"/>
                <wp:effectExtent l="38100" t="38100" r="33655" b="33655"/>
                <wp:wrapNone/>
                <wp:docPr id="6948" name="Ink 6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9">
                      <w14:nvContentPartPr>
                        <w14:cNvContentPartPr/>
                      </w14:nvContentPartPr>
                      <w14:xfrm>
                        <a:off x="0" y="0"/>
                        <a:ext cx="8100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8" o:spid="_x0000_s1026" type="#_x0000_t75" style="position:absolute;margin-left:500.95pt;margin-top:4.1pt;width:7.9pt;height:16.85pt;z-index:2564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">
                <v:imagedata r:id="rId9240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450560" behindDoc="0" locked="0" layoutInCell="1" allowOverlap="1">
                <wp:simplePos x="0" y="0"/>
                <wp:positionH relativeFrom="column">
                  <wp:posOffset>3864750</wp:posOffset>
                </wp:positionH>
                <wp:positionV relativeFrom="paragraph">
                  <wp:posOffset>-24600</wp:posOffset>
                </wp:positionV>
                <wp:extent cx="148320" cy="60480"/>
                <wp:effectExtent l="38100" t="38100" r="42545" b="34925"/>
                <wp:wrapNone/>
                <wp:docPr id="6940" name="Ink 6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1">
                      <w14:nvContentPartPr>
                        <w14:cNvContentPartPr/>
                      </w14:nvContentPartPr>
                      <w14:xfrm>
                        <a:off x="0" y="0"/>
                        <a:ext cx="1483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0" o:spid="_x0000_s1026" type="#_x0000_t75" style="position:absolute;margin-left:303.7pt;margin-top:-2.65pt;width:13.05pt;height:6.1pt;z-index:2564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">
                <v:imagedata r:id="rId9242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44064" behindDoc="0" locked="0" layoutInCell="1" allowOverlap="1">
                <wp:simplePos x="0" y="0"/>
                <wp:positionH relativeFrom="column">
                  <wp:posOffset>1720590</wp:posOffset>
                </wp:positionH>
                <wp:positionV relativeFrom="paragraph">
                  <wp:posOffset>-33600</wp:posOffset>
                </wp:positionV>
                <wp:extent cx="122040" cy="190440"/>
                <wp:effectExtent l="38100" t="38100" r="30480" b="38735"/>
                <wp:wrapNone/>
                <wp:docPr id="6836" name="Ink 6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3">
                      <w14:nvContentPartPr>
                        <w14:cNvContentPartPr/>
                      </w14:nvContentPartPr>
                      <w14:xfrm>
                        <a:off x="0" y="0"/>
                        <a:ext cx="1220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6" o:spid="_x0000_s1026" type="#_x0000_t75" style="position:absolute;margin-left:134.85pt;margin-top:-3.35pt;width:10.95pt;height:16.4pt;z-index:2563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">
                <v:imagedata r:id="rId9244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343040" behindDoc="0" locked="0" layoutInCell="1" allowOverlap="1">
                <wp:simplePos x="0" y="0"/>
                <wp:positionH relativeFrom="column">
                  <wp:posOffset>1563630</wp:posOffset>
                </wp:positionH>
                <wp:positionV relativeFrom="paragraph">
                  <wp:posOffset>-50880</wp:posOffset>
                </wp:positionV>
                <wp:extent cx="145080" cy="205560"/>
                <wp:effectExtent l="38100" t="38100" r="26670" b="42545"/>
                <wp:wrapNone/>
                <wp:docPr id="6835" name="Ink 6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5">
                      <w14:nvContentPartPr>
                        <w14:cNvContentPartPr/>
                      </w14:nvContentPartPr>
                      <w14:xfrm>
                        <a:off x="0" y="0"/>
                        <a:ext cx="14508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5" o:spid="_x0000_s1026" type="#_x0000_t75" style="position:absolute;margin-left:122.4pt;margin-top:-4.7pt;width:12.8pt;height:17.7pt;z-index:2563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">
                <v:imagedata r:id="rId9246" o:title=""/>
              </v:shape>
            </w:pict>
          </mc:Fallback>
        </mc:AlternateContent>
      </w:r>
    </w:p>
    <w:p w:rsidR="009D53DE" w:rsidRDefault="005069AA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21216" behindDoc="0" locked="0" layoutInCell="1" allowOverlap="1">
                <wp:simplePos x="0" y="0"/>
                <wp:positionH relativeFrom="column">
                  <wp:posOffset>3871950</wp:posOffset>
                </wp:positionH>
                <wp:positionV relativeFrom="paragraph">
                  <wp:posOffset>124810</wp:posOffset>
                </wp:positionV>
                <wp:extent cx="34200" cy="7920"/>
                <wp:effectExtent l="19050" t="19050" r="23495" b="30480"/>
                <wp:wrapNone/>
                <wp:docPr id="7009" name="Ink 7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7">
                      <w14:nvContentPartPr>
                        <w14:cNvContentPartPr/>
                      </w14:nvContentPartPr>
                      <w14:xfrm>
                        <a:off x="0" y="0"/>
                        <a:ext cx="34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9" o:spid="_x0000_s1026" type="#_x0000_t75" style="position:absolute;margin-left:304.4pt;margin-top:9.3pt;width:3.75pt;height:1.7pt;z-index:2565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">
                <v:imagedata r:id="rId9248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18144" behindDoc="0" locked="0" layoutInCell="1" allowOverlap="1">
                <wp:simplePos x="0" y="0"/>
                <wp:positionH relativeFrom="column">
                  <wp:posOffset>5689230</wp:posOffset>
                </wp:positionH>
                <wp:positionV relativeFrom="paragraph">
                  <wp:posOffset>42730</wp:posOffset>
                </wp:positionV>
                <wp:extent cx="97560" cy="19080"/>
                <wp:effectExtent l="19050" t="19050" r="36195" b="19050"/>
                <wp:wrapNone/>
                <wp:docPr id="7006" name="Ink 7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9">
                      <w14:nvContentPartPr>
                        <w14:cNvContentPartPr/>
                      </w14:nvContentPartPr>
                      <w14:xfrm>
                        <a:off x="0" y="0"/>
                        <a:ext cx="975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6" o:spid="_x0000_s1026" type="#_x0000_t75" style="position:absolute;margin-left:447.45pt;margin-top:2.75pt;width:8.85pt;height:2.6pt;z-index:2565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">
                <v:imagedata r:id="rId9250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17120" behindDoc="0" locked="0" layoutInCell="1" allowOverlap="1">
                <wp:simplePos x="0" y="0"/>
                <wp:positionH relativeFrom="column">
                  <wp:posOffset>5741070</wp:posOffset>
                </wp:positionH>
                <wp:positionV relativeFrom="paragraph">
                  <wp:posOffset>56770</wp:posOffset>
                </wp:positionV>
                <wp:extent cx="18000" cy="50040"/>
                <wp:effectExtent l="38100" t="38100" r="39370" b="26670"/>
                <wp:wrapNone/>
                <wp:docPr id="7005" name="Ink 7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1">
                      <w14:nvContentPartPr>
                        <w14:cNvContentPartPr/>
                      </w14:nvContentPartPr>
                      <w14:xfrm>
                        <a:off x="0" y="0"/>
                        <a:ext cx="1800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5" o:spid="_x0000_s1026" type="#_x0000_t75" style="position:absolute;margin-left:451.4pt;margin-top:3.95pt;width:2.7pt;height:5.2pt;z-index:2565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">
                <v:imagedata r:id="rId9252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15072" behindDoc="0" locked="0" layoutInCell="1" allowOverlap="1">
                <wp:simplePos x="0" y="0"/>
                <wp:positionH relativeFrom="column">
                  <wp:posOffset>5065350</wp:posOffset>
                </wp:positionH>
                <wp:positionV relativeFrom="paragraph">
                  <wp:posOffset>-27110</wp:posOffset>
                </wp:positionV>
                <wp:extent cx="23760" cy="69840"/>
                <wp:effectExtent l="19050" t="19050" r="33655" b="26035"/>
                <wp:wrapNone/>
                <wp:docPr id="7003" name="Ink 7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3">
                      <w14:nvContentPartPr>
                        <w14:cNvContentPartPr/>
                      </w14:nvContentPartPr>
                      <w14:xfrm>
                        <a:off x="0" y="0"/>
                        <a:ext cx="237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3" o:spid="_x0000_s1026" type="#_x0000_t75" style="position:absolute;margin-left:398.35pt;margin-top:-2.65pt;width:3pt;height:6.65pt;z-index:2565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">
                <v:imagedata r:id="rId9254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12000" behindDoc="0" locked="0" layoutInCell="1" allowOverlap="1">
                <wp:simplePos x="0" y="0"/>
                <wp:positionH relativeFrom="column">
                  <wp:posOffset>5335710</wp:posOffset>
                </wp:positionH>
                <wp:positionV relativeFrom="paragraph">
                  <wp:posOffset>125170</wp:posOffset>
                </wp:positionV>
                <wp:extent cx="175320" cy="54360"/>
                <wp:effectExtent l="38100" t="38100" r="34290" b="41275"/>
                <wp:wrapNone/>
                <wp:docPr id="7000" name="Ink 7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5">
                      <w14:nvContentPartPr>
                        <w14:cNvContentPartPr/>
                      </w14:nvContentPartPr>
                      <w14:xfrm>
                        <a:off x="0" y="0"/>
                        <a:ext cx="1753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0" o:spid="_x0000_s1026" type="#_x0000_t75" style="position:absolute;margin-left:419.45pt;margin-top:9.1pt;width:15.2pt;height:5.8pt;z-index:2565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">
                <v:imagedata r:id="rId9256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07904" behindDoc="0" locked="0" layoutInCell="1" allowOverlap="1">
                <wp:simplePos x="0" y="0"/>
                <wp:positionH relativeFrom="column">
                  <wp:posOffset>4930710</wp:posOffset>
                </wp:positionH>
                <wp:positionV relativeFrom="paragraph">
                  <wp:posOffset>117970</wp:posOffset>
                </wp:positionV>
                <wp:extent cx="96840" cy="119880"/>
                <wp:effectExtent l="38100" t="38100" r="36830" b="33020"/>
                <wp:wrapNone/>
                <wp:docPr id="6996" name="Ink 6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7">
                      <w14:nvContentPartPr>
                        <w14:cNvContentPartPr/>
                      </w14:nvContentPartPr>
                      <w14:xfrm>
                        <a:off x="0" y="0"/>
                        <a:ext cx="968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6" o:spid="_x0000_s1026" type="#_x0000_t75" style="position:absolute;margin-left:387.5pt;margin-top:8.6pt;width:9.15pt;height:11pt;z-index:2565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">
                <v:imagedata r:id="rId9258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462848" behindDoc="0" locked="0" layoutInCell="1" allowOverlap="1">
                <wp:simplePos x="0" y="0"/>
                <wp:positionH relativeFrom="column">
                  <wp:posOffset>6672750</wp:posOffset>
                </wp:positionH>
                <wp:positionV relativeFrom="paragraph">
                  <wp:posOffset>-39350</wp:posOffset>
                </wp:positionV>
                <wp:extent cx="58320" cy="123480"/>
                <wp:effectExtent l="38100" t="38100" r="37465" b="48260"/>
                <wp:wrapNone/>
                <wp:docPr id="6952" name="Ink 6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9">
                      <w14:nvContentPartPr>
                        <w14:cNvContentPartPr/>
                      </w14:nvContentPartPr>
                      <w14:xfrm>
                        <a:off x="0" y="0"/>
                        <a:ext cx="5832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2" o:spid="_x0000_s1026" type="#_x0000_t75" style="position:absolute;margin-left:524.55pt;margin-top:-3.9pt;width:6.2pt;height:11.3pt;z-index:2564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">
                <v:imagedata r:id="rId9260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461824" behindDoc="0" locked="0" layoutInCell="1" allowOverlap="1">
                <wp:simplePos x="0" y="0"/>
                <wp:positionH relativeFrom="column">
                  <wp:posOffset>6609390</wp:posOffset>
                </wp:positionH>
                <wp:positionV relativeFrom="paragraph">
                  <wp:posOffset>-21710</wp:posOffset>
                </wp:positionV>
                <wp:extent cx="44280" cy="87120"/>
                <wp:effectExtent l="38100" t="38100" r="32385" b="27305"/>
                <wp:wrapNone/>
                <wp:docPr id="6951" name="Ink 6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1">
                      <w14:nvContentPartPr>
                        <w14:cNvContentPartPr/>
                      </w14:nvContentPartPr>
                      <w14:xfrm>
                        <a:off x="0" y="0"/>
                        <a:ext cx="442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1" o:spid="_x0000_s1026" type="#_x0000_t75" style="position:absolute;margin-left:519.75pt;margin-top:-2.45pt;width:4.8pt;height:8.3pt;z-index:2564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">
                <v:imagedata r:id="rId9262" o:title=""/>
              </v:shape>
            </w:pict>
          </mc:Fallback>
        </mc:AlternateContent>
      </w:r>
    </w:p>
    <w:p w:rsidR="009D53DE" w:rsidRDefault="005069AA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20192" behindDoc="0" locked="0" layoutInCell="1" allowOverlap="1">
                <wp:simplePos x="0" y="0"/>
                <wp:positionH relativeFrom="column">
                  <wp:posOffset>3811830</wp:posOffset>
                </wp:positionH>
                <wp:positionV relativeFrom="paragraph">
                  <wp:posOffset>-40780</wp:posOffset>
                </wp:positionV>
                <wp:extent cx="76680" cy="177840"/>
                <wp:effectExtent l="19050" t="38100" r="19050" b="31750"/>
                <wp:wrapNone/>
                <wp:docPr id="7008" name="Ink 7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3">
                      <w14:nvContentPartPr>
                        <w14:cNvContentPartPr/>
                      </w14:nvContentPartPr>
                      <w14:xfrm>
                        <a:off x="0" y="0"/>
                        <a:ext cx="766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8" o:spid="_x0000_s1026" type="#_x0000_t75" style="position:absolute;margin-left:299.45pt;margin-top:-3.75pt;width:7.2pt;height:15.3pt;z-index:2565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">
                <v:imagedata r:id="rId9264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14048" behindDoc="0" locked="0" layoutInCell="1" allowOverlap="1">
                <wp:simplePos x="0" y="0"/>
                <wp:positionH relativeFrom="column">
                  <wp:posOffset>5613270</wp:posOffset>
                </wp:positionH>
                <wp:positionV relativeFrom="paragraph">
                  <wp:posOffset>-40780</wp:posOffset>
                </wp:positionV>
                <wp:extent cx="63360" cy="88560"/>
                <wp:effectExtent l="38100" t="38100" r="32385" b="45085"/>
                <wp:wrapNone/>
                <wp:docPr id="7002" name="Ink 7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5">
                      <w14:nvContentPartPr>
                        <w14:cNvContentPartPr/>
                      </w14:nvContentPartPr>
                      <w14:xfrm>
                        <a:off x="0" y="0"/>
                        <a:ext cx="63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2" o:spid="_x0000_s1026" type="#_x0000_t75" style="position:absolute;margin-left:441.25pt;margin-top:-3.95pt;width:6.55pt;height:8.5pt;z-index:2565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">
                <v:imagedata r:id="rId9266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13024" behindDoc="0" locked="0" layoutInCell="1" allowOverlap="1">
                <wp:simplePos x="0" y="0"/>
                <wp:positionH relativeFrom="column">
                  <wp:posOffset>5480430</wp:posOffset>
                </wp:positionH>
                <wp:positionV relativeFrom="paragraph">
                  <wp:posOffset>58220</wp:posOffset>
                </wp:positionV>
                <wp:extent cx="113760" cy="173160"/>
                <wp:effectExtent l="38100" t="38100" r="38735" b="36830"/>
                <wp:wrapNone/>
                <wp:docPr id="7001" name="Ink 7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7">
                      <w14:nvContentPartPr>
                        <w14:cNvContentPartPr/>
                      </w14:nvContentPartPr>
                      <w14:xfrm>
                        <a:off x="0" y="0"/>
                        <a:ext cx="1137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1" o:spid="_x0000_s1026" type="#_x0000_t75" style="position:absolute;margin-left:430.8pt;margin-top:3.8pt;width:10.35pt;height:15.3pt;z-index:2565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">
                <v:imagedata r:id="rId9268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10976" behindDoc="0" locked="0" layoutInCell="1" allowOverlap="1">
                <wp:simplePos x="0" y="0"/>
                <wp:positionH relativeFrom="column">
                  <wp:posOffset>5269110</wp:posOffset>
                </wp:positionH>
                <wp:positionV relativeFrom="paragraph">
                  <wp:posOffset>-44740</wp:posOffset>
                </wp:positionV>
                <wp:extent cx="147960" cy="264240"/>
                <wp:effectExtent l="38100" t="38100" r="23495" b="40640"/>
                <wp:wrapNone/>
                <wp:docPr id="6999" name="Ink 6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9">
                      <w14:nvContentPartPr>
                        <w14:cNvContentPartPr/>
                      </w14:nvContentPartPr>
                      <w14:xfrm>
                        <a:off x="0" y="0"/>
                        <a:ext cx="14796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9" o:spid="_x0000_s1026" type="#_x0000_t75" style="position:absolute;margin-left:414.2pt;margin-top:-4pt;width:13.05pt;height:22.1pt;z-index:2565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">
                <v:imagedata r:id="rId9270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09952" behindDoc="0" locked="0" layoutInCell="1" allowOverlap="1">
                <wp:simplePos x="0" y="0"/>
                <wp:positionH relativeFrom="column">
                  <wp:posOffset>5100990</wp:posOffset>
                </wp:positionH>
                <wp:positionV relativeFrom="paragraph">
                  <wp:posOffset>107900</wp:posOffset>
                </wp:positionV>
                <wp:extent cx="79920" cy="13320"/>
                <wp:effectExtent l="38100" t="19050" r="34925" b="25400"/>
                <wp:wrapNone/>
                <wp:docPr id="6998" name="Ink 6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1">
                      <w14:nvContentPartPr>
                        <w14:cNvContentPartPr/>
                      </w14:nvContentPartPr>
                      <w14:xfrm>
                        <a:off x="0" y="0"/>
                        <a:ext cx="799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8" o:spid="_x0000_s1026" type="#_x0000_t75" style="position:absolute;margin-left:401.05pt;margin-top:7.85pt;width:7.55pt;height:2.2pt;z-index:2565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">
                <v:imagedata r:id="rId9272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08928" behindDoc="0" locked="0" layoutInCell="1" allowOverlap="1">
                <wp:simplePos x="0" y="0"/>
                <wp:positionH relativeFrom="column">
                  <wp:posOffset>5145270</wp:posOffset>
                </wp:positionH>
                <wp:positionV relativeFrom="paragraph">
                  <wp:posOffset>24380</wp:posOffset>
                </wp:positionV>
                <wp:extent cx="17640" cy="141120"/>
                <wp:effectExtent l="38100" t="38100" r="40005" b="30480"/>
                <wp:wrapNone/>
                <wp:docPr id="6997" name="Ink 6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3">
                      <w14:nvContentPartPr>
                        <w14:cNvContentPartPr/>
                      </w14:nvContentPartPr>
                      <w14:xfrm>
                        <a:off x="0" y="0"/>
                        <a:ext cx="176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7" o:spid="_x0000_s1026" type="#_x0000_t75" style="position:absolute;margin-left:404.5pt;margin-top:1.3pt;width:2.75pt;height:12.4pt;z-index:2565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">
                <v:imagedata r:id="rId9274" o:title=""/>
              </v:shape>
            </w:pict>
          </mc:Fallback>
        </mc:AlternateContent>
      </w:r>
      <w:r>
        <w:rPr>
          <w:i/>
          <w:noProof/>
          <w:u w:val="single"/>
          <w:lang w:val="el-GR" w:eastAsia="el-GR"/>
        </w:rPr>
        <mc:AlternateContent>
          <mc:Choice Requires="wpi">
            <w:drawing>
              <wp:anchor distT="0" distB="0" distL="114300" distR="114300" simplePos="0" relativeHeight="256506880" behindDoc="0" locked="0" layoutInCell="1" allowOverlap="1">
                <wp:simplePos x="0" y="0"/>
                <wp:positionH relativeFrom="column">
                  <wp:posOffset>4817310</wp:posOffset>
                </wp:positionH>
                <wp:positionV relativeFrom="paragraph">
                  <wp:posOffset>4580</wp:posOffset>
                </wp:positionV>
                <wp:extent cx="129960" cy="233280"/>
                <wp:effectExtent l="38100" t="38100" r="41910" b="33655"/>
                <wp:wrapNone/>
                <wp:docPr id="6995" name="Ink 6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5">
                      <w14:nvContentPartPr>
                        <w14:cNvContentPartPr/>
                      </w14:nvContentPartPr>
                      <w14:xfrm>
                        <a:off x="0" y="0"/>
                        <a:ext cx="12996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5" o:spid="_x0000_s1026" type="#_x0000_t75" style="position:absolute;margin-left:378.55pt;margin-top:-.4pt;width:11.7pt;height:19.85pt;z-index:2565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">
                <v:imagedata r:id="rId9276" o:title=""/>
              </v:shape>
            </w:pict>
          </mc:Fallback>
        </mc:AlternateContent>
      </w:r>
    </w:p>
    <w:p w:rsidR="009D53DE" w:rsidRDefault="009D53DE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</w:p>
    <w:p w:rsidR="009D53DE" w:rsidRDefault="009D53DE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</w:p>
    <w:p w:rsidR="009D53DE" w:rsidRPr="00C26507" w:rsidRDefault="00A352B5" w:rsidP="009D53DE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7632" behindDoc="0" locked="0" layoutInCell="1" allowOverlap="1">
                <wp:simplePos x="0" y="0"/>
                <wp:positionH relativeFrom="column">
                  <wp:posOffset>5751510</wp:posOffset>
                </wp:positionH>
                <wp:positionV relativeFrom="paragraph">
                  <wp:posOffset>663005</wp:posOffset>
                </wp:positionV>
                <wp:extent cx="844560" cy="61560"/>
                <wp:effectExtent l="38100" t="38100" r="31750" b="34290"/>
                <wp:wrapNone/>
                <wp:docPr id="7326" name="Ink 7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7">
                      <w14:nvContentPartPr>
                        <w14:cNvContentPartPr/>
                      </w14:nvContentPartPr>
                      <w14:xfrm>
                        <a:off x="0" y="0"/>
                        <a:ext cx="8445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6" o:spid="_x0000_s1026" type="#_x0000_t75" style="position:absolute;margin-left:452.25pt;margin-top:51.45pt;width:67.85pt;height:6.25pt;z-index:2568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">
                <v:imagedata r:id="rId92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1488" behindDoc="0" locked="0" layoutInCell="1" allowOverlap="1">
                <wp:simplePos x="0" y="0"/>
                <wp:positionH relativeFrom="column">
                  <wp:posOffset>4630470</wp:posOffset>
                </wp:positionH>
                <wp:positionV relativeFrom="paragraph">
                  <wp:posOffset>823565</wp:posOffset>
                </wp:positionV>
                <wp:extent cx="145440" cy="367560"/>
                <wp:effectExtent l="38100" t="38100" r="45085" b="33020"/>
                <wp:wrapNone/>
                <wp:docPr id="7320" name="Ink 7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9">
                      <w14:nvContentPartPr>
                        <w14:cNvContentPartPr/>
                      </w14:nvContentPartPr>
                      <w14:xfrm>
                        <a:off x="0" y="0"/>
                        <a:ext cx="14544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0" o:spid="_x0000_s1026" type="#_x0000_t75" style="position:absolute;margin-left:364.1pt;margin-top:64.35pt;width:12.85pt;height:30.45pt;z-index:2568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">
                <v:imagedata r:id="rId92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0464" behindDoc="0" locked="0" layoutInCell="1" allowOverlap="1">
                <wp:simplePos x="0" y="0"/>
                <wp:positionH relativeFrom="column">
                  <wp:posOffset>4399710</wp:posOffset>
                </wp:positionH>
                <wp:positionV relativeFrom="paragraph">
                  <wp:posOffset>914285</wp:posOffset>
                </wp:positionV>
                <wp:extent cx="41400" cy="280440"/>
                <wp:effectExtent l="19050" t="19050" r="34925" b="24765"/>
                <wp:wrapNone/>
                <wp:docPr id="7319" name="Ink 7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1">
                      <w14:nvContentPartPr>
                        <w14:cNvContentPartPr/>
                      </w14:nvContentPartPr>
                      <w14:xfrm>
                        <a:off x="0" y="0"/>
                        <a:ext cx="4140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9" o:spid="_x0000_s1026" type="#_x0000_t75" style="position:absolute;margin-left:345.85pt;margin-top:71.5pt;width:4.35pt;height:23.2pt;z-index:2568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">
                <v:imagedata r:id="rId92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9440" behindDoc="0" locked="0" layoutInCell="1" allowOverlap="1">
                <wp:simplePos x="0" y="0"/>
                <wp:positionH relativeFrom="column">
                  <wp:posOffset>4478910</wp:posOffset>
                </wp:positionH>
                <wp:positionV relativeFrom="paragraph">
                  <wp:posOffset>918965</wp:posOffset>
                </wp:positionV>
                <wp:extent cx="106920" cy="191160"/>
                <wp:effectExtent l="38100" t="38100" r="45720" b="37465"/>
                <wp:wrapNone/>
                <wp:docPr id="7318" name="Ink 7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3">
                      <w14:nvContentPartPr>
                        <w14:cNvContentPartPr/>
                      </w14:nvContentPartPr>
                      <w14:xfrm>
                        <a:off x="0" y="0"/>
                        <a:ext cx="1069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8" o:spid="_x0000_s1026" type="#_x0000_t75" style="position:absolute;margin-left:351.95pt;margin-top:71.55pt;width:9.9pt;height:16.65pt;z-index:2568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">
                <v:imagedata r:id="rId92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8416" behindDoc="0" locked="0" layoutInCell="1" allowOverlap="1">
                <wp:simplePos x="0" y="0"/>
                <wp:positionH relativeFrom="column">
                  <wp:posOffset>4269030</wp:posOffset>
                </wp:positionH>
                <wp:positionV relativeFrom="paragraph">
                  <wp:posOffset>1056845</wp:posOffset>
                </wp:positionV>
                <wp:extent cx="23400" cy="21240"/>
                <wp:effectExtent l="38100" t="38100" r="34290" b="36195"/>
                <wp:wrapNone/>
                <wp:docPr id="7317" name="Ink 7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5">
                      <w14:nvContentPartPr>
                        <w14:cNvContentPartPr/>
                      </w14:nvContentPartPr>
                      <w14:xfrm>
                        <a:off x="0" y="0"/>
                        <a:ext cx="234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7" o:spid="_x0000_s1026" type="#_x0000_t75" style="position:absolute;margin-left:335.6pt;margin-top:82.65pt;width:3.05pt;height:2.85pt;z-index:2568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">
                <v:imagedata r:id="rId92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6368" behindDoc="0" locked="0" layoutInCell="1" allowOverlap="1">
                <wp:simplePos x="0" y="0"/>
                <wp:positionH relativeFrom="column">
                  <wp:posOffset>4194510</wp:posOffset>
                </wp:positionH>
                <wp:positionV relativeFrom="paragraph">
                  <wp:posOffset>1029125</wp:posOffset>
                </wp:positionV>
                <wp:extent cx="45000" cy="174240"/>
                <wp:effectExtent l="19050" t="38100" r="31750" b="35560"/>
                <wp:wrapNone/>
                <wp:docPr id="7315" name="Ink 7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7">
                      <w14:nvContentPartPr>
                        <w14:cNvContentPartPr/>
                      </w14:nvContentPartPr>
                      <w14:xfrm>
                        <a:off x="0" y="0"/>
                        <a:ext cx="450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5" o:spid="_x0000_s1026" type="#_x0000_t75" style="position:absolute;margin-left:329.8pt;margin-top:80.4pt;width:4.55pt;height:15pt;z-index:2568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">
                <v:imagedata r:id="rId92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5344" behindDoc="0" locked="0" layoutInCell="1" allowOverlap="1">
                <wp:simplePos x="0" y="0"/>
                <wp:positionH relativeFrom="column">
                  <wp:posOffset>4004790</wp:posOffset>
                </wp:positionH>
                <wp:positionV relativeFrom="paragraph">
                  <wp:posOffset>852725</wp:posOffset>
                </wp:positionV>
                <wp:extent cx="234360" cy="52920"/>
                <wp:effectExtent l="38100" t="38100" r="32385" b="42545"/>
                <wp:wrapNone/>
                <wp:docPr id="7314" name="Ink 7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9">
                      <w14:nvContentPartPr>
                        <w14:cNvContentPartPr/>
                      </w14:nvContentPartPr>
                      <w14:xfrm>
                        <a:off x="0" y="0"/>
                        <a:ext cx="2343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4" o:spid="_x0000_s1026" type="#_x0000_t75" style="position:absolute;margin-left:314.8pt;margin-top:66.55pt;width:19.7pt;height:5.45pt;z-index:2568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">
                <v:imagedata r:id="rId92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4320" behindDoc="0" locked="0" layoutInCell="1" allowOverlap="1">
                <wp:simplePos x="0" y="0"/>
                <wp:positionH relativeFrom="column">
                  <wp:posOffset>4019550</wp:posOffset>
                </wp:positionH>
                <wp:positionV relativeFrom="paragraph">
                  <wp:posOffset>927245</wp:posOffset>
                </wp:positionV>
                <wp:extent cx="177120" cy="147600"/>
                <wp:effectExtent l="38100" t="19050" r="33020" b="24130"/>
                <wp:wrapNone/>
                <wp:docPr id="7313" name="Ink 7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1">
                      <w14:nvContentPartPr>
                        <w14:cNvContentPartPr/>
                      </w14:nvContentPartPr>
                      <w14:xfrm>
                        <a:off x="0" y="0"/>
                        <a:ext cx="1771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3" o:spid="_x0000_s1026" type="#_x0000_t75" style="position:absolute;margin-left:315.95pt;margin-top:72.45pt;width:15.25pt;height:12.7pt;z-index:2568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">
                <v:imagedata r:id="rId92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3296" behindDoc="0" locked="0" layoutInCell="1" allowOverlap="1">
                <wp:simplePos x="0" y="0"/>
                <wp:positionH relativeFrom="column">
                  <wp:posOffset>4044030</wp:posOffset>
                </wp:positionH>
                <wp:positionV relativeFrom="paragraph">
                  <wp:posOffset>877205</wp:posOffset>
                </wp:positionV>
                <wp:extent cx="131400" cy="301320"/>
                <wp:effectExtent l="38100" t="38100" r="2540" b="41910"/>
                <wp:wrapNone/>
                <wp:docPr id="7312" name="Ink 7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3">
                      <w14:nvContentPartPr>
                        <w14:cNvContentPartPr/>
                      </w14:nvContentPartPr>
                      <w14:xfrm>
                        <a:off x="0" y="0"/>
                        <a:ext cx="13140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2" o:spid="_x0000_s1026" type="#_x0000_t75" style="position:absolute;margin-left:317.65pt;margin-top:68.45pt;width:11.75pt;height:25.2pt;z-index:2568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">
                <v:imagedata r:id="rId92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2272" behindDoc="0" locked="0" layoutInCell="1" allowOverlap="1">
                <wp:simplePos x="0" y="0"/>
                <wp:positionH relativeFrom="column">
                  <wp:posOffset>3518790</wp:posOffset>
                </wp:positionH>
                <wp:positionV relativeFrom="paragraph">
                  <wp:posOffset>968285</wp:posOffset>
                </wp:positionV>
                <wp:extent cx="42120" cy="219600"/>
                <wp:effectExtent l="38100" t="38100" r="34290" b="28575"/>
                <wp:wrapNone/>
                <wp:docPr id="7311" name="Ink 7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5">
                      <w14:nvContentPartPr>
                        <w14:cNvContentPartPr/>
                      </w14:nvContentPartPr>
                      <w14:xfrm>
                        <a:off x="0" y="0"/>
                        <a:ext cx="421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1" o:spid="_x0000_s1026" type="#_x0000_t75" style="position:absolute;margin-left:276.35pt;margin-top:75.7pt;width:4.7pt;height:18.5pt;z-index:2568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">
                <v:imagedata r:id="rId92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1248" behindDoc="0" locked="0" layoutInCell="1" allowOverlap="1">
                <wp:simplePos x="0" y="0"/>
                <wp:positionH relativeFrom="column">
                  <wp:posOffset>3316830</wp:posOffset>
                </wp:positionH>
                <wp:positionV relativeFrom="paragraph">
                  <wp:posOffset>863165</wp:posOffset>
                </wp:positionV>
                <wp:extent cx="77400" cy="521640"/>
                <wp:effectExtent l="38100" t="38100" r="37465" b="31115"/>
                <wp:wrapNone/>
                <wp:docPr id="7310" name="Ink 7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7">
                      <w14:nvContentPartPr>
                        <w14:cNvContentPartPr/>
                      </w14:nvContentPartPr>
                      <w14:xfrm>
                        <a:off x="0" y="0"/>
                        <a:ext cx="77400" cy="52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0" o:spid="_x0000_s1026" type="#_x0000_t75" style="position:absolute;margin-left:260.6pt;margin-top:67.4pt;width:7.3pt;height:42.2pt;z-index:2568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">
                <v:imagedata r:id="rId92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0224" behindDoc="0" locked="0" layoutInCell="1" allowOverlap="1">
                <wp:simplePos x="0" y="0"/>
                <wp:positionH relativeFrom="column">
                  <wp:posOffset>3289470</wp:posOffset>
                </wp:positionH>
                <wp:positionV relativeFrom="paragraph">
                  <wp:posOffset>984845</wp:posOffset>
                </wp:positionV>
                <wp:extent cx="144720" cy="143640"/>
                <wp:effectExtent l="38100" t="38100" r="27305" b="27940"/>
                <wp:wrapNone/>
                <wp:docPr id="7309" name="Ink 7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9">
                      <w14:nvContentPartPr>
                        <w14:cNvContentPartPr/>
                      </w14:nvContentPartPr>
                      <w14:xfrm>
                        <a:off x="0" y="0"/>
                        <a:ext cx="1447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9" o:spid="_x0000_s1026" type="#_x0000_t75" style="position:absolute;margin-left:258.4pt;margin-top:76.85pt;width:12.75pt;height:12.6pt;z-index:2568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">
                <v:imagedata r:id="rId93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19200" behindDoc="0" locked="0" layoutInCell="1" allowOverlap="1">
                <wp:simplePos x="0" y="0"/>
                <wp:positionH relativeFrom="column">
                  <wp:posOffset>6398430</wp:posOffset>
                </wp:positionH>
                <wp:positionV relativeFrom="paragraph">
                  <wp:posOffset>412805</wp:posOffset>
                </wp:positionV>
                <wp:extent cx="193680" cy="152640"/>
                <wp:effectExtent l="38100" t="38100" r="34925" b="38100"/>
                <wp:wrapNone/>
                <wp:docPr id="7308" name="Ink 7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1">
                      <w14:nvContentPartPr>
                        <w14:cNvContentPartPr/>
                      </w14:nvContentPartPr>
                      <w14:xfrm>
                        <a:off x="0" y="0"/>
                        <a:ext cx="1936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8" o:spid="_x0000_s1026" type="#_x0000_t75" style="position:absolute;margin-left:503.05pt;margin-top:31.95pt;width:16.8pt;height:13.4pt;z-index:2568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">
                <v:imagedata r:id="rId93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18176" behindDoc="0" locked="0" layoutInCell="1" allowOverlap="1">
                <wp:simplePos x="0" y="0"/>
                <wp:positionH relativeFrom="column">
                  <wp:posOffset>6051390</wp:posOffset>
                </wp:positionH>
                <wp:positionV relativeFrom="paragraph">
                  <wp:posOffset>358445</wp:posOffset>
                </wp:positionV>
                <wp:extent cx="325440" cy="296640"/>
                <wp:effectExtent l="38100" t="38100" r="36830" b="27305"/>
                <wp:wrapNone/>
                <wp:docPr id="7307" name="Ink 7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3">
                      <w14:nvContentPartPr>
                        <w14:cNvContentPartPr/>
                      </w14:nvContentPartPr>
                      <w14:xfrm>
                        <a:off x="0" y="0"/>
                        <a:ext cx="3254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7" o:spid="_x0000_s1026" type="#_x0000_t75" style="position:absolute;margin-left:475.95pt;margin-top:27.5pt;width:27.05pt;height:24.7pt;z-index:2568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">
                <v:imagedata r:id="rId93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17152" behindDoc="0" locked="0" layoutInCell="1" allowOverlap="1">
                <wp:simplePos x="0" y="0"/>
                <wp:positionH relativeFrom="column">
                  <wp:posOffset>5941230</wp:posOffset>
                </wp:positionH>
                <wp:positionV relativeFrom="paragraph">
                  <wp:posOffset>418925</wp:posOffset>
                </wp:positionV>
                <wp:extent cx="23400" cy="147960"/>
                <wp:effectExtent l="19050" t="19050" r="34290" b="23495"/>
                <wp:wrapNone/>
                <wp:docPr id="7306" name="Ink 7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5">
                      <w14:nvContentPartPr>
                        <w14:cNvContentPartPr/>
                      </w14:nvContentPartPr>
                      <w14:xfrm>
                        <a:off x="0" y="0"/>
                        <a:ext cx="234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6" o:spid="_x0000_s1026" type="#_x0000_t75" style="position:absolute;margin-left:467.3pt;margin-top:32.5pt;width:2.9pt;height:12.65pt;z-index:2568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">
                <v:imagedata r:id="rId93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16128" behindDoc="0" locked="0" layoutInCell="1" allowOverlap="1">
                <wp:simplePos x="0" y="0"/>
                <wp:positionH relativeFrom="column">
                  <wp:posOffset>5703990</wp:posOffset>
                </wp:positionH>
                <wp:positionV relativeFrom="paragraph">
                  <wp:posOffset>395165</wp:posOffset>
                </wp:positionV>
                <wp:extent cx="219600" cy="298440"/>
                <wp:effectExtent l="38100" t="38100" r="47625" b="26035"/>
                <wp:wrapNone/>
                <wp:docPr id="7305" name="Ink 7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7">
                      <w14:nvContentPartPr>
                        <w14:cNvContentPartPr/>
                      </w14:nvContentPartPr>
                      <w14:xfrm>
                        <a:off x="0" y="0"/>
                        <a:ext cx="21960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5" o:spid="_x0000_s1026" type="#_x0000_t75" style="position:absolute;margin-left:448.4pt;margin-top:30.6pt;width:18.9pt;height:24.7pt;z-index:2568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">
                <v:imagedata r:id="rId93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15104" behindDoc="0" locked="0" layoutInCell="1" allowOverlap="1">
                <wp:simplePos x="0" y="0"/>
                <wp:positionH relativeFrom="column">
                  <wp:posOffset>5019990</wp:posOffset>
                </wp:positionH>
                <wp:positionV relativeFrom="paragraph">
                  <wp:posOffset>378965</wp:posOffset>
                </wp:positionV>
                <wp:extent cx="434160" cy="196560"/>
                <wp:effectExtent l="38100" t="38100" r="4445" b="32385"/>
                <wp:wrapNone/>
                <wp:docPr id="7304" name="Ink 7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9">
                      <w14:nvContentPartPr>
                        <w14:cNvContentPartPr/>
                      </w14:nvContentPartPr>
                      <w14:xfrm>
                        <a:off x="0" y="0"/>
                        <a:ext cx="43416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4" o:spid="_x0000_s1026" type="#_x0000_t75" style="position:absolute;margin-left:394.5pt;margin-top:29.35pt;width:35.8pt;height:16.8pt;z-index:2568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">
                <v:imagedata r:id="rId93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14080" behindDoc="0" locked="0" layoutInCell="1" allowOverlap="1">
                <wp:simplePos x="0" y="0"/>
                <wp:positionH relativeFrom="column">
                  <wp:posOffset>4643790</wp:posOffset>
                </wp:positionH>
                <wp:positionV relativeFrom="paragraph">
                  <wp:posOffset>164765</wp:posOffset>
                </wp:positionV>
                <wp:extent cx="247320" cy="426240"/>
                <wp:effectExtent l="38100" t="38100" r="635" b="31115"/>
                <wp:wrapNone/>
                <wp:docPr id="7303" name="Ink 7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1">
                      <w14:nvContentPartPr>
                        <w14:cNvContentPartPr/>
                      </w14:nvContentPartPr>
                      <w14:xfrm>
                        <a:off x="0" y="0"/>
                        <a:ext cx="247320" cy="42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3" o:spid="_x0000_s1026" type="#_x0000_t75" style="position:absolute;margin-left:364.95pt;margin-top:12.2pt;width:20.8pt;height:35.05pt;z-index:2568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">
                <v:imagedata r:id="rId93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13056" behindDoc="0" locked="0" layoutInCell="1" allowOverlap="1">
                <wp:simplePos x="0" y="0"/>
                <wp:positionH relativeFrom="column">
                  <wp:posOffset>4329150</wp:posOffset>
                </wp:positionH>
                <wp:positionV relativeFrom="paragraph">
                  <wp:posOffset>465005</wp:posOffset>
                </wp:positionV>
                <wp:extent cx="84240" cy="104040"/>
                <wp:effectExtent l="38100" t="38100" r="30480" b="29845"/>
                <wp:wrapNone/>
                <wp:docPr id="7302" name="Ink 7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3">
                      <w14:nvContentPartPr>
                        <w14:cNvContentPartPr/>
                      </w14:nvContentPartPr>
                      <w14:xfrm>
                        <a:off x="0" y="0"/>
                        <a:ext cx="84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2" o:spid="_x0000_s1026" type="#_x0000_t75" style="position:absolute;margin-left:340.35pt;margin-top:35.95pt;width:7.95pt;height:9.65pt;z-index:2568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">
                <v:imagedata r:id="rId93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12032" behindDoc="0" locked="0" layoutInCell="1" allowOverlap="1">
                <wp:simplePos x="0" y="0"/>
                <wp:positionH relativeFrom="column">
                  <wp:posOffset>4104510</wp:posOffset>
                </wp:positionH>
                <wp:positionV relativeFrom="paragraph">
                  <wp:posOffset>457805</wp:posOffset>
                </wp:positionV>
                <wp:extent cx="181080" cy="151920"/>
                <wp:effectExtent l="38100" t="38100" r="28575" b="38735"/>
                <wp:wrapNone/>
                <wp:docPr id="7301" name="Ink 7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5">
                      <w14:nvContentPartPr>
                        <w14:cNvContentPartPr/>
                      </w14:nvContentPartPr>
                      <w14:xfrm>
                        <a:off x="0" y="0"/>
                        <a:ext cx="1810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1" o:spid="_x0000_s1026" type="#_x0000_t75" style="position:absolute;margin-left:322.5pt;margin-top:35.6pt;width:15.75pt;height:13.1pt;z-index:2568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">
                <v:imagedata r:id="rId93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11008" behindDoc="0" locked="0" layoutInCell="1" allowOverlap="1">
                <wp:simplePos x="0" y="0"/>
                <wp:positionH relativeFrom="column">
                  <wp:posOffset>3680790</wp:posOffset>
                </wp:positionH>
                <wp:positionV relativeFrom="paragraph">
                  <wp:posOffset>479045</wp:posOffset>
                </wp:positionV>
                <wp:extent cx="236520" cy="161280"/>
                <wp:effectExtent l="38100" t="38100" r="30480" b="29845"/>
                <wp:wrapNone/>
                <wp:docPr id="7300" name="Ink 7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7">
                      <w14:nvContentPartPr>
                        <w14:cNvContentPartPr/>
                      </w14:nvContentPartPr>
                      <w14:xfrm>
                        <a:off x="0" y="0"/>
                        <a:ext cx="23652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0" o:spid="_x0000_s1026" type="#_x0000_t75" style="position:absolute;margin-left:289.15pt;margin-top:36.95pt;width:20.1pt;height:14.15pt;z-index:2568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">
                <v:imagedata r:id="rId93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9984" behindDoc="0" locked="0" layoutInCell="1" allowOverlap="1">
                <wp:simplePos x="0" y="0"/>
                <wp:positionH relativeFrom="column">
                  <wp:posOffset>3531390</wp:posOffset>
                </wp:positionH>
                <wp:positionV relativeFrom="paragraph">
                  <wp:posOffset>420365</wp:posOffset>
                </wp:positionV>
                <wp:extent cx="48960" cy="425520"/>
                <wp:effectExtent l="38100" t="19050" r="27305" b="31750"/>
                <wp:wrapNone/>
                <wp:docPr id="7299" name="Ink 7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9">
                      <w14:nvContentPartPr>
                        <w14:cNvContentPartPr/>
                      </w14:nvContentPartPr>
                      <w14:xfrm>
                        <a:off x="0" y="0"/>
                        <a:ext cx="4896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9" o:spid="_x0000_s1026" type="#_x0000_t75" style="position:absolute;margin-left:277.45pt;margin-top:32.65pt;width:5.05pt;height:34.55pt;z-index:2568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">
                <v:imagedata r:id="rId93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8960" behindDoc="0" locked="0" layoutInCell="1" allowOverlap="1">
                <wp:simplePos x="0" y="0"/>
                <wp:positionH relativeFrom="column">
                  <wp:posOffset>3420510</wp:posOffset>
                </wp:positionH>
                <wp:positionV relativeFrom="paragraph">
                  <wp:posOffset>194645</wp:posOffset>
                </wp:positionV>
                <wp:extent cx="299880" cy="554400"/>
                <wp:effectExtent l="38100" t="38100" r="5080" b="36195"/>
                <wp:wrapNone/>
                <wp:docPr id="7298" name="Ink 7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1">
                      <w14:nvContentPartPr>
                        <w14:cNvContentPartPr/>
                      </w14:nvContentPartPr>
                      <w14:xfrm>
                        <a:off x="0" y="0"/>
                        <a:ext cx="299880" cy="55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8" o:spid="_x0000_s1026" type="#_x0000_t75" style="position:absolute;margin-left:268.85pt;margin-top:14.75pt;width:24.75pt;height:44.95pt;z-index:2568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">
                <v:imagedata r:id="rId93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7936" behindDoc="0" locked="0" layoutInCell="1" allowOverlap="1">
                <wp:simplePos x="0" y="0"/>
                <wp:positionH relativeFrom="column">
                  <wp:posOffset>3263190</wp:posOffset>
                </wp:positionH>
                <wp:positionV relativeFrom="paragraph">
                  <wp:posOffset>236765</wp:posOffset>
                </wp:positionV>
                <wp:extent cx="143280" cy="411840"/>
                <wp:effectExtent l="38100" t="38100" r="28575" b="26670"/>
                <wp:wrapNone/>
                <wp:docPr id="7297" name="Ink 7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3">
                      <w14:nvContentPartPr>
                        <w14:cNvContentPartPr/>
                      </w14:nvContentPartPr>
                      <w14:xfrm>
                        <a:off x="0" y="0"/>
                        <a:ext cx="14328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7" o:spid="_x0000_s1026" type="#_x0000_t75" style="position:absolute;margin-left:256.5pt;margin-top:18.05pt;width:12.55pt;height:33.9pt;z-index:2568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">
                <v:imagedata r:id="rId93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6912" behindDoc="0" locked="0" layoutInCell="1" allowOverlap="1">
                <wp:simplePos x="0" y="0"/>
                <wp:positionH relativeFrom="column">
                  <wp:posOffset>3001110</wp:posOffset>
                </wp:positionH>
                <wp:positionV relativeFrom="paragraph">
                  <wp:posOffset>418205</wp:posOffset>
                </wp:positionV>
                <wp:extent cx="252720" cy="303480"/>
                <wp:effectExtent l="19050" t="38100" r="14605" b="40005"/>
                <wp:wrapNone/>
                <wp:docPr id="7296" name="Ink 7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5">
                      <w14:nvContentPartPr>
                        <w14:cNvContentPartPr/>
                      </w14:nvContentPartPr>
                      <w14:xfrm>
                        <a:off x="0" y="0"/>
                        <a:ext cx="25272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6" o:spid="_x0000_s1026" type="#_x0000_t75" style="position:absolute;margin-left:235.55pt;margin-top:32.2pt;width:21.45pt;height:25.45pt;z-index:2568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">
                <v:imagedata r:id="rId932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05856" behindDoc="0" locked="0" layoutInCell="1" allowOverlap="1">
                <wp:simplePos x="0" y="0"/>
                <wp:positionH relativeFrom="column">
                  <wp:posOffset>7157670</wp:posOffset>
                </wp:positionH>
                <wp:positionV relativeFrom="paragraph">
                  <wp:posOffset>645325</wp:posOffset>
                </wp:positionV>
                <wp:extent cx="360" cy="360"/>
                <wp:effectExtent l="0" t="0" r="0" b="0"/>
                <wp:wrapNone/>
                <wp:docPr id="6994" name="Ink 6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4" o:spid="_x0000_s1026" type="#_x0000_t75" style="position:absolute;margin-left:562.6pt;margin-top:49.8pt;width:2.05pt;height:2.05pt;z-index:2565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YuL6BAQAAMAMAAA4AAABkcnMvZTJvRG9jLnhtbJxSy27CMBC8V+o/&#10;WL6XJBS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ZCQ3mEpwQbmw&#10;EhhO++sat4ywFa2geYWCHBKbAPyISAv635AD6TnIjSU+B1dQVSLQSfjS1J4zTE2RcVwUyYW/2z5f&#10;FKzwomu5XSFr348nkxF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">
                <v:imagedata r:id="rId9328" o:title=""/>
              </v:shape>
            </w:pict>
          </mc:Fallback>
        </mc:AlternateContent>
      </w:r>
      <w:r w:rsidR="009D53DE" w:rsidRPr="007D3293">
        <w:rPr>
          <w:lang w:val="el-GR"/>
        </w:rPr>
        <w:t xml:space="preserve">                           </w:t>
      </w:r>
      <w:r w:rsidR="009D53DE">
        <w:rPr>
          <w:lang w:val="el-GR"/>
        </w:rPr>
        <w:t xml:space="preserve">     </w:t>
      </w:r>
      <w:r w:rsidR="009D53DE" w:rsidRPr="00A1401B">
        <w:rPr>
          <w:position w:val="-68"/>
        </w:rPr>
        <w:object w:dxaOrig="1460" w:dyaOrig="1480">
          <v:shape id="_x0000_i1232" type="#_x0000_t75" style="width:73.2pt;height:73.8pt" o:ole="">
            <v:imagedata r:id="rId9037" o:title=""/>
          </v:shape>
          <o:OLEObject Type="Embed" ProgID="Equation.DSMT4" ShapeID="_x0000_i1232" DrawAspect="Content" ObjectID="_1667038427" r:id="rId9329"/>
        </w:object>
      </w:r>
    </w:p>
    <w:p w:rsidR="009D53DE" w:rsidRPr="00A0736E" w:rsidRDefault="00A352B5" w:rsidP="009D53DE">
      <w:pPr>
        <w:rPr>
          <w:u w:val="double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5584" behindDoc="0" locked="0" layoutInCell="1" allowOverlap="1">
                <wp:simplePos x="0" y="0"/>
                <wp:positionH relativeFrom="column">
                  <wp:posOffset>3937470</wp:posOffset>
                </wp:positionH>
                <wp:positionV relativeFrom="paragraph">
                  <wp:posOffset>143345</wp:posOffset>
                </wp:positionV>
                <wp:extent cx="868680" cy="135720"/>
                <wp:effectExtent l="38100" t="38100" r="45720" b="36195"/>
                <wp:wrapNone/>
                <wp:docPr id="7324" name="Ink 7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0">
                      <w14:nvContentPartPr>
                        <w14:cNvContentPartPr/>
                      </w14:nvContentPartPr>
                      <w14:xfrm>
                        <a:off x="0" y="0"/>
                        <a:ext cx="8686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4" o:spid="_x0000_s1026" type="#_x0000_t75" style="position:absolute;margin-left:309.25pt;margin-top:10.55pt;width:69.85pt;height:11.85pt;z-index:2568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">
                <v:imagedata r:id="rId93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27392" behindDoc="0" locked="0" layoutInCell="1" allowOverlap="1">
                <wp:simplePos x="0" y="0"/>
                <wp:positionH relativeFrom="column">
                  <wp:posOffset>4275510</wp:posOffset>
                </wp:positionH>
                <wp:positionV relativeFrom="paragraph">
                  <wp:posOffset>-55735</wp:posOffset>
                </wp:positionV>
                <wp:extent cx="29160" cy="186840"/>
                <wp:effectExtent l="38100" t="38100" r="28575" b="41910"/>
                <wp:wrapNone/>
                <wp:docPr id="7316" name="Ink 7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2">
                      <w14:nvContentPartPr>
                        <w14:cNvContentPartPr/>
                      </w14:nvContentPartPr>
                      <w14:xfrm>
                        <a:off x="0" y="0"/>
                        <a:ext cx="291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6" o:spid="_x0000_s1026" type="#_x0000_t75" style="position:absolute;margin-left:335.95pt;margin-top:-5pt;width:3.75pt;height:16.05pt;z-index:2568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">
                <v:imagedata r:id="rId933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26336" behindDoc="0" locked="0" layoutInCell="1" allowOverlap="1">
                <wp:simplePos x="0" y="0"/>
                <wp:positionH relativeFrom="column">
                  <wp:posOffset>3598350</wp:posOffset>
                </wp:positionH>
                <wp:positionV relativeFrom="paragraph">
                  <wp:posOffset>1453345</wp:posOffset>
                </wp:positionV>
                <wp:extent cx="41760" cy="55440"/>
                <wp:effectExtent l="38100" t="38100" r="34925" b="40005"/>
                <wp:wrapNone/>
                <wp:docPr id="7014" name="Ink 7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4">
                      <w14:nvContentPartPr>
                        <w14:cNvContentPartPr/>
                      </w14:nvContentPartPr>
                      <w14:xfrm>
                        <a:off x="0" y="0"/>
                        <a:ext cx="417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4" o:spid="_x0000_s1026" type="#_x0000_t75" style="position:absolute;margin-left:282.65pt;margin-top:113.8pt;width:4.7pt;height:5.7pt;z-index:2565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">
                <v:imagedata r:id="rId933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04832" behindDoc="0" locked="0" layoutInCell="1" allowOverlap="1">
                <wp:simplePos x="0" y="0"/>
                <wp:positionH relativeFrom="column">
                  <wp:posOffset>899070</wp:posOffset>
                </wp:positionH>
                <wp:positionV relativeFrom="paragraph">
                  <wp:posOffset>1131865</wp:posOffset>
                </wp:positionV>
                <wp:extent cx="28080" cy="105120"/>
                <wp:effectExtent l="38100" t="38100" r="29210" b="28575"/>
                <wp:wrapNone/>
                <wp:docPr id="6993" name="Ink 6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6">
                      <w14:nvContentPartPr>
                        <w14:cNvContentPartPr/>
                      </w14:nvContentPartPr>
                      <w14:xfrm>
                        <a:off x="0" y="0"/>
                        <a:ext cx="280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3" o:spid="_x0000_s1026" type="#_x0000_t75" style="position:absolute;margin-left:70.1pt;margin-top:88.55pt;width:3.55pt;height:9.6pt;z-index:2565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">
                <v:imagedata r:id="rId933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03808" behindDoc="0" locked="0" layoutInCell="1" allowOverlap="1">
                <wp:simplePos x="0" y="0"/>
                <wp:positionH relativeFrom="column">
                  <wp:posOffset>6233910</wp:posOffset>
                </wp:positionH>
                <wp:positionV relativeFrom="paragraph">
                  <wp:posOffset>402145</wp:posOffset>
                </wp:positionV>
                <wp:extent cx="209520" cy="33840"/>
                <wp:effectExtent l="19050" t="38100" r="19685" b="42545"/>
                <wp:wrapNone/>
                <wp:docPr id="6992" name="Ink 6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8">
                      <w14:nvContentPartPr>
                        <w14:cNvContentPartPr/>
                      </w14:nvContentPartPr>
                      <w14:xfrm>
                        <a:off x="0" y="0"/>
                        <a:ext cx="2095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2" o:spid="_x0000_s1026" type="#_x0000_t75" style="position:absolute;margin-left:490.4pt;margin-top:31pt;width:17.65pt;height:4pt;z-index:2565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">
                <v:imagedata r:id="rId933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02784" behindDoc="0" locked="0" layoutInCell="1" allowOverlap="1">
                <wp:simplePos x="0" y="0"/>
                <wp:positionH relativeFrom="column">
                  <wp:posOffset>6304110</wp:posOffset>
                </wp:positionH>
                <wp:positionV relativeFrom="paragraph">
                  <wp:posOffset>422305</wp:posOffset>
                </wp:positionV>
                <wp:extent cx="30600" cy="119880"/>
                <wp:effectExtent l="19050" t="38100" r="26670" b="33020"/>
                <wp:wrapNone/>
                <wp:docPr id="6991" name="Ink 6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0">
                      <w14:nvContentPartPr>
                        <w14:cNvContentPartPr/>
                      </w14:nvContentPartPr>
                      <w14:xfrm>
                        <a:off x="0" y="0"/>
                        <a:ext cx="306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1" o:spid="_x0000_s1026" type="#_x0000_t75" style="position:absolute;margin-left:495.85pt;margin-top:32.6pt;width:3.5pt;height:10.75pt;z-index:2565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">
                <v:imagedata r:id="rId934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01760" behindDoc="0" locked="0" layoutInCell="1" allowOverlap="1">
                <wp:simplePos x="0" y="0"/>
                <wp:positionH relativeFrom="column">
                  <wp:posOffset>6138510</wp:posOffset>
                </wp:positionH>
                <wp:positionV relativeFrom="paragraph">
                  <wp:posOffset>484225</wp:posOffset>
                </wp:positionV>
                <wp:extent cx="10440" cy="11520"/>
                <wp:effectExtent l="38100" t="38100" r="27940" b="26670"/>
                <wp:wrapNone/>
                <wp:docPr id="6990" name="Ink 6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2">
                      <w14:nvContentPartPr>
                        <w14:cNvContentPartPr/>
                      </w14:nvContentPartPr>
                      <w14:xfrm>
                        <a:off x="0" y="0"/>
                        <a:ext cx="10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0" o:spid="_x0000_s1026" type="#_x0000_t75" style="position:absolute;margin-left:482.75pt;margin-top:37.55pt;width:1.95pt;height:2.15pt;z-index:2565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">
                <v:imagedata r:id="rId934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00736" behindDoc="0" locked="0" layoutInCell="1" allowOverlap="1">
                <wp:simplePos x="0" y="0"/>
                <wp:positionH relativeFrom="column">
                  <wp:posOffset>6088830</wp:posOffset>
                </wp:positionH>
                <wp:positionV relativeFrom="paragraph">
                  <wp:posOffset>572785</wp:posOffset>
                </wp:positionV>
                <wp:extent cx="53280" cy="135000"/>
                <wp:effectExtent l="38100" t="38100" r="42545" b="36830"/>
                <wp:wrapNone/>
                <wp:docPr id="6989" name="Ink 6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4">
                      <w14:nvContentPartPr>
                        <w14:cNvContentPartPr/>
                      </w14:nvContentPartPr>
                      <w14:xfrm>
                        <a:off x="0" y="0"/>
                        <a:ext cx="532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9" o:spid="_x0000_s1026" type="#_x0000_t75" style="position:absolute;margin-left:478.45pt;margin-top:44.4pt;width:5.7pt;height:12.15pt;z-index:2565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">
                <v:imagedata r:id="rId934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9712" behindDoc="0" locked="0" layoutInCell="1" allowOverlap="1">
                <wp:simplePos x="0" y="0"/>
                <wp:positionH relativeFrom="column">
                  <wp:posOffset>5947710</wp:posOffset>
                </wp:positionH>
                <wp:positionV relativeFrom="paragraph">
                  <wp:posOffset>665305</wp:posOffset>
                </wp:positionV>
                <wp:extent cx="118800" cy="153720"/>
                <wp:effectExtent l="38100" t="38100" r="33655" b="36830"/>
                <wp:wrapNone/>
                <wp:docPr id="6988" name="Ink 6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6">
                      <w14:nvContentPartPr>
                        <w14:cNvContentPartPr/>
                      </w14:nvContentPartPr>
                      <w14:xfrm>
                        <a:off x="0" y="0"/>
                        <a:ext cx="1188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8" o:spid="_x0000_s1026" type="#_x0000_t75" style="position:absolute;margin-left:467.55pt;margin-top:51.65pt;width:10.75pt;height:13.5pt;z-index:2564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">
                <v:imagedata r:id="rId934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8688" behindDoc="0" locked="0" layoutInCell="1" allowOverlap="1">
                <wp:simplePos x="0" y="0"/>
                <wp:positionH relativeFrom="column">
                  <wp:posOffset>5677350</wp:posOffset>
                </wp:positionH>
                <wp:positionV relativeFrom="paragraph">
                  <wp:posOffset>447505</wp:posOffset>
                </wp:positionV>
                <wp:extent cx="141840" cy="393120"/>
                <wp:effectExtent l="38100" t="38100" r="29845" b="45085"/>
                <wp:wrapNone/>
                <wp:docPr id="6987" name="Ink 6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8">
                      <w14:nvContentPartPr>
                        <w14:cNvContentPartPr/>
                      </w14:nvContentPartPr>
                      <w14:xfrm>
                        <a:off x="0" y="0"/>
                        <a:ext cx="141840" cy="3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7" o:spid="_x0000_s1026" type="#_x0000_t75" style="position:absolute;margin-left:446.3pt;margin-top:34.55pt;width:12.6pt;height:32.35pt;z-index:2564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">
                <v:imagedata r:id="rId934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7664" behindDoc="0" locked="0" layoutInCell="1" allowOverlap="1">
                <wp:simplePos x="0" y="0"/>
                <wp:positionH relativeFrom="column">
                  <wp:posOffset>5489790</wp:posOffset>
                </wp:positionH>
                <wp:positionV relativeFrom="paragraph">
                  <wp:posOffset>692665</wp:posOffset>
                </wp:positionV>
                <wp:extent cx="155880" cy="10080"/>
                <wp:effectExtent l="38100" t="38100" r="34925" b="28575"/>
                <wp:wrapNone/>
                <wp:docPr id="6986" name="Ink 6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0">
                      <w14:nvContentPartPr>
                        <w14:cNvContentPartPr/>
                      </w14:nvContentPartPr>
                      <w14:xfrm>
                        <a:off x="0" y="0"/>
                        <a:ext cx="155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6" o:spid="_x0000_s1026" type="#_x0000_t75" style="position:absolute;margin-left:431.8pt;margin-top:53.85pt;width:13.65pt;height:2.25pt;z-index:2564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">
                <v:imagedata r:id="rId935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6640" behindDoc="0" locked="0" layoutInCell="1" allowOverlap="1">
                <wp:simplePos x="0" y="0"/>
                <wp:positionH relativeFrom="column">
                  <wp:posOffset>5561790</wp:posOffset>
                </wp:positionH>
                <wp:positionV relativeFrom="paragraph">
                  <wp:posOffset>622105</wp:posOffset>
                </wp:positionV>
                <wp:extent cx="13680" cy="152280"/>
                <wp:effectExtent l="38100" t="38100" r="24765" b="38735"/>
                <wp:wrapNone/>
                <wp:docPr id="6985" name="Ink 6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2">
                      <w14:nvContentPartPr>
                        <w14:cNvContentPartPr/>
                      </w14:nvContentPartPr>
                      <w14:xfrm>
                        <a:off x="0" y="0"/>
                        <a:ext cx="136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5" o:spid="_x0000_s1026" type="#_x0000_t75" style="position:absolute;margin-left:437.25pt;margin-top:48.25pt;width:2.35pt;height:13.55pt;z-index:2564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">
                <v:imagedata r:id="rId935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5616" behindDoc="0" locked="0" layoutInCell="1" allowOverlap="1">
                <wp:simplePos x="0" y="0"/>
                <wp:positionH relativeFrom="column">
                  <wp:posOffset>5347950</wp:posOffset>
                </wp:positionH>
                <wp:positionV relativeFrom="paragraph">
                  <wp:posOffset>475225</wp:posOffset>
                </wp:positionV>
                <wp:extent cx="127800" cy="21240"/>
                <wp:effectExtent l="38100" t="38100" r="24765" b="36195"/>
                <wp:wrapNone/>
                <wp:docPr id="6984" name="Ink 6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4">
                      <w14:nvContentPartPr>
                        <w14:cNvContentPartPr/>
                      </w14:nvContentPartPr>
                      <w14:xfrm>
                        <a:off x="0" y="0"/>
                        <a:ext cx="127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4" o:spid="_x0000_s1026" type="#_x0000_t75" style="position:absolute;margin-left:420.6pt;margin-top:36.7pt;width:11.25pt;height:2.8pt;z-index:2564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">
                <v:imagedata r:id="rId935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4592" behindDoc="0" locked="0" layoutInCell="1" allowOverlap="1">
                <wp:simplePos x="0" y="0"/>
                <wp:positionH relativeFrom="column">
                  <wp:posOffset>5420310</wp:posOffset>
                </wp:positionH>
                <wp:positionV relativeFrom="paragraph">
                  <wp:posOffset>505825</wp:posOffset>
                </wp:positionV>
                <wp:extent cx="15480" cy="32040"/>
                <wp:effectExtent l="38100" t="38100" r="41910" b="25400"/>
                <wp:wrapNone/>
                <wp:docPr id="6983" name="Ink 6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6">
                      <w14:nvContentPartPr>
                        <w14:cNvContentPartPr/>
                      </w14:nvContentPartPr>
                      <w14:xfrm>
                        <a:off x="0" y="0"/>
                        <a:ext cx="15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3" o:spid="_x0000_s1026" type="#_x0000_t75" style="position:absolute;margin-left:426.1pt;margin-top:39.15pt;width:2.55pt;height:3.9pt;z-index:2564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">
                <v:imagedata r:id="rId935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3568" behindDoc="0" locked="0" layoutInCell="1" allowOverlap="1">
                <wp:simplePos x="0" y="0"/>
                <wp:positionH relativeFrom="column">
                  <wp:posOffset>5325990</wp:posOffset>
                </wp:positionH>
                <wp:positionV relativeFrom="paragraph">
                  <wp:posOffset>571345</wp:posOffset>
                </wp:positionV>
                <wp:extent cx="56160" cy="74880"/>
                <wp:effectExtent l="38100" t="38100" r="39370" b="40005"/>
                <wp:wrapNone/>
                <wp:docPr id="6982" name="Ink 6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8">
                      <w14:nvContentPartPr>
                        <w14:cNvContentPartPr/>
                      </w14:nvContentPartPr>
                      <w14:xfrm>
                        <a:off x="0" y="0"/>
                        <a:ext cx="561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2" o:spid="_x0000_s1026" type="#_x0000_t75" style="position:absolute;margin-left:418.7pt;margin-top:44.3pt;width:5.75pt;height:7.4pt;z-index:2564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">
                <v:imagedata r:id="rId935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2544" behindDoc="0" locked="0" layoutInCell="1" allowOverlap="1">
                <wp:simplePos x="0" y="0"/>
                <wp:positionH relativeFrom="column">
                  <wp:posOffset>5169750</wp:posOffset>
                </wp:positionH>
                <wp:positionV relativeFrom="paragraph">
                  <wp:posOffset>655945</wp:posOffset>
                </wp:positionV>
                <wp:extent cx="164160" cy="158760"/>
                <wp:effectExtent l="38100" t="38100" r="26670" b="31750"/>
                <wp:wrapNone/>
                <wp:docPr id="6981" name="Ink 6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0">
                      <w14:nvContentPartPr>
                        <w14:cNvContentPartPr/>
                      </w14:nvContentPartPr>
                      <w14:xfrm>
                        <a:off x="0" y="0"/>
                        <a:ext cx="1641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1" o:spid="_x0000_s1026" type="#_x0000_t75" style="position:absolute;margin-left:406.3pt;margin-top:50.85pt;width:14.45pt;height:14.05pt;z-index:2564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">
                <v:imagedata r:id="rId936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1520" behindDoc="0" locked="0" layoutInCell="1" allowOverlap="1">
                <wp:simplePos x="0" y="0"/>
                <wp:positionH relativeFrom="column">
                  <wp:posOffset>3587190</wp:posOffset>
                </wp:positionH>
                <wp:positionV relativeFrom="paragraph">
                  <wp:posOffset>870145</wp:posOffset>
                </wp:positionV>
                <wp:extent cx="4680" cy="5400"/>
                <wp:effectExtent l="19050" t="19050" r="33655" b="33020"/>
                <wp:wrapNone/>
                <wp:docPr id="6980" name="Ink 6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2">
                      <w14:nvContentPartPr>
                        <w14:cNvContentPartPr/>
                      </w14:nvContentPartPr>
                      <w14:xfrm>
                        <a:off x="0" y="0"/>
                        <a:ext cx="4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0" o:spid="_x0000_s1026" type="#_x0000_t75" style="position:absolute;margin-left:281.95pt;margin-top:68.05pt;width:1.35pt;height:1.45pt;z-index:2564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">
                <v:imagedata r:id="rId936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90496" behindDoc="0" locked="0" layoutInCell="1" allowOverlap="1">
                <wp:simplePos x="0" y="0"/>
                <wp:positionH relativeFrom="column">
                  <wp:posOffset>3984270</wp:posOffset>
                </wp:positionH>
                <wp:positionV relativeFrom="paragraph">
                  <wp:posOffset>712105</wp:posOffset>
                </wp:positionV>
                <wp:extent cx="1197000" cy="111240"/>
                <wp:effectExtent l="38100" t="38100" r="41275" b="41275"/>
                <wp:wrapNone/>
                <wp:docPr id="6979" name="Ink 6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4">
                      <w14:nvContentPartPr>
                        <w14:cNvContentPartPr/>
                      </w14:nvContentPartPr>
                      <w14:xfrm>
                        <a:off x="0" y="0"/>
                        <a:ext cx="11970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9" o:spid="_x0000_s1026" type="#_x0000_t75" style="position:absolute;margin-left:312.95pt;margin-top:55pt;width:95.85pt;height:10.4pt;z-index:2564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">
                <v:imagedata r:id="rId936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9472" behindDoc="0" locked="0" layoutInCell="1" allowOverlap="1">
                <wp:simplePos x="0" y="0"/>
                <wp:positionH relativeFrom="column">
                  <wp:posOffset>4320150</wp:posOffset>
                </wp:positionH>
                <wp:positionV relativeFrom="paragraph">
                  <wp:posOffset>929185</wp:posOffset>
                </wp:positionV>
                <wp:extent cx="340920" cy="297000"/>
                <wp:effectExtent l="38100" t="38100" r="40640" b="46355"/>
                <wp:wrapNone/>
                <wp:docPr id="6978" name="Ink 6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6">
                      <w14:nvContentPartPr>
                        <w14:cNvContentPartPr/>
                      </w14:nvContentPartPr>
                      <w14:xfrm>
                        <a:off x="0" y="0"/>
                        <a:ext cx="34092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8" o:spid="_x0000_s1026" type="#_x0000_t75" style="position:absolute;margin-left:339.4pt;margin-top:72.45pt;width:28.35pt;height:25.05pt;z-index:2564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">
                <v:imagedata r:id="rId936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8448" behindDoc="0" locked="0" layoutInCell="1" allowOverlap="1">
                <wp:simplePos x="0" y="0"/>
                <wp:positionH relativeFrom="column">
                  <wp:posOffset>4218630</wp:posOffset>
                </wp:positionH>
                <wp:positionV relativeFrom="paragraph">
                  <wp:posOffset>1133305</wp:posOffset>
                </wp:positionV>
                <wp:extent cx="114120" cy="73800"/>
                <wp:effectExtent l="38100" t="38100" r="38735" b="40640"/>
                <wp:wrapNone/>
                <wp:docPr id="6977" name="Ink 6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8">
                      <w14:nvContentPartPr>
                        <w14:cNvContentPartPr/>
                      </w14:nvContentPartPr>
                      <w14:xfrm>
                        <a:off x="0" y="0"/>
                        <a:ext cx="114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7" o:spid="_x0000_s1026" type="#_x0000_t75" style="position:absolute;margin-left:331.55pt;margin-top:88.55pt;width:10.45pt;height:7.15pt;z-index:2564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">
                <v:imagedata r:id="rId936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7424" behindDoc="0" locked="0" layoutInCell="1" allowOverlap="1">
                <wp:simplePos x="0" y="0"/>
                <wp:positionH relativeFrom="column">
                  <wp:posOffset>4398270</wp:posOffset>
                </wp:positionH>
                <wp:positionV relativeFrom="paragraph">
                  <wp:posOffset>1143745</wp:posOffset>
                </wp:positionV>
                <wp:extent cx="22320" cy="73800"/>
                <wp:effectExtent l="38100" t="38100" r="34925" b="40640"/>
                <wp:wrapNone/>
                <wp:docPr id="6976" name="Ink 6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0">
                      <w14:nvContentPartPr>
                        <w14:cNvContentPartPr/>
                      </w14:nvContentPartPr>
                      <w14:xfrm>
                        <a:off x="0" y="0"/>
                        <a:ext cx="223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6" o:spid="_x0000_s1026" type="#_x0000_t75" style="position:absolute;margin-left:345.5pt;margin-top:89.25pt;width:3.25pt;height:7.45pt;z-index:2564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">
                <v:imagedata r:id="rId937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6400" behindDoc="0" locked="0" layoutInCell="1" allowOverlap="1">
                <wp:simplePos x="0" y="0"/>
                <wp:positionH relativeFrom="column">
                  <wp:posOffset>4279110</wp:posOffset>
                </wp:positionH>
                <wp:positionV relativeFrom="paragraph">
                  <wp:posOffset>1066705</wp:posOffset>
                </wp:positionV>
                <wp:extent cx="10800" cy="10800"/>
                <wp:effectExtent l="38100" t="38100" r="27305" b="27305"/>
                <wp:wrapNone/>
                <wp:docPr id="6975" name="Ink 6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2">
                      <w14:nvContentPartPr>
                        <w14:cNvContentPartPr/>
                      </w14:nvContentPartPr>
                      <w14:xfrm>
                        <a:off x="0" y="0"/>
                        <a:ext cx="10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5" o:spid="_x0000_s1026" type="#_x0000_t75" style="position:absolute;margin-left:336.25pt;margin-top:83.4pt;width:2.15pt;height:2.1pt;z-index:2564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">
                <v:imagedata r:id="rId937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5376" behindDoc="0" locked="0" layoutInCell="1" allowOverlap="1">
                <wp:simplePos x="0" y="0"/>
                <wp:positionH relativeFrom="column">
                  <wp:posOffset>4245270</wp:posOffset>
                </wp:positionH>
                <wp:positionV relativeFrom="paragraph">
                  <wp:posOffset>1142665</wp:posOffset>
                </wp:positionV>
                <wp:extent cx="45720" cy="64800"/>
                <wp:effectExtent l="38100" t="38100" r="30480" b="30480"/>
                <wp:wrapNone/>
                <wp:docPr id="6974" name="Ink 6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4">
                      <w14:nvContentPartPr>
                        <w14:cNvContentPartPr/>
                      </w14:nvContentPartPr>
                      <w14:xfrm>
                        <a:off x="0" y="0"/>
                        <a:ext cx="457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4" o:spid="_x0000_s1026" type="#_x0000_t75" style="position:absolute;margin-left:333.5pt;margin-top:89.2pt;width:5.05pt;height:6.6pt;z-index:2564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">
                <v:imagedata r:id="rId937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4352" behindDoc="0" locked="0" layoutInCell="1" allowOverlap="1">
                <wp:simplePos x="0" y="0"/>
                <wp:positionH relativeFrom="column">
                  <wp:posOffset>4536510</wp:posOffset>
                </wp:positionH>
                <wp:positionV relativeFrom="paragraph">
                  <wp:posOffset>372985</wp:posOffset>
                </wp:positionV>
                <wp:extent cx="12960" cy="129960"/>
                <wp:effectExtent l="38100" t="38100" r="25400" b="41910"/>
                <wp:wrapNone/>
                <wp:docPr id="6973" name="Ink 6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6">
                      <w14:nvContentPartPr>
                        <w14:cNvContentPartPr/>
                      </w14:nvContentPartPr>
                      <w14:xfrm>
                        <a:off x="0" y="0"/>
                        <a:ext cx="129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3" o:spid="_x0000_s1026" type="#_x0000_t75" style="position:absolute;margin-left:356.45pt;margin-top:28.85pt;width:2.3pt;height:11.65pt;z-index:2564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">
                <v:imagedata r:id="rId937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3328" behindDoc="0" locked="0" layoutInCell="1" allowOverlap="1">
                <wp:simplePos x="0" y="0"/>
                <wp:positionH relativeFrom="column">
                  <wp:posOffset>4377030</wp:posOffset>
                </wp:positionH>
                <wp:positionV relativeFrom="paragraph">
                  <wp:posOffset>426985</wp:posOffset>
                </wp:positionV>
                <wp:extent cx="77400" cy="10080"/>
                <wp:effectExtent l="38100" t="38100" r="37465" b="28575"/>
                <wp:wrapNone/>
                <wp:docPr id="6972" name="Ink 6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8">
                      <w14:nvContentPartPr>
                        <w14:cNvContentPartPr/>
                      </w14:nvContentPartPr>
                      <w14:xfrm>
                        <a:off x="0" y="0"/>
                        <a:ext cx="774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2" o:spid="_x0000_s1026" type="#_x0000_t75" style="position:absolute;margin-left:343.95pt;margin-top:32.85pt;width:7.5pt;height:2.3pt;z-index:2564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">
                <v:imagedata r:id="rId937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2304" behindDoc="0" locked="0" layoutInCell="1" allowOverlap="1">
                <wp:simplePos x="0" y="0"/>
                <wp:positionH relativeFrom="column">
                  <wp:posOffset>4290270</wp:posOffset>
                </wp:positionH>
                <wp:positionV relativeFrom="paragraph">
                  <wp:posOffset>344905</wp:posOffset>
                </wp:positionV>
                <wp:extent cx="17640" cy="5040"/>
                <wp:effectExtent l="38100" t="38100" r="40005" b="33655"/>
                <wp:wrapNone/>
                <wp:docPr id="6971" name="Ink 6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0">
                      <w14:nvContentPartPr>
                        <w14:cNvContentPartPr/>
                      </w14:nvContentPartPr>
                      <w14:xfrm>
                        <a:off x="0" y="0"/>
                        <a:ext cx="17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1" o:spid="_x0000_s1026" type="#_x0000_t75" style="position:absolute;margin-left:337.1pt;margin-top:26.35pt;width:3.05pt;height:2.25pt;z-index:2564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">
                <v:imagedata r:id="rId938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1280" behindDoc="0" locked="0" layoutInCell="1" allowOverlap="1">
                <wp:simplePos x="0" y="0"/>
                <wp:positionH relativeFrom="column">
                  <wp:posOffset>4285590</wp:posOffset>
                </wp:positionH>
                <wp:positionV relativeFrom="paragraph">
                  <wp:posOffset>395665</wp:posOffset>
                </wp:positionV>
                <wp:extent cx="48240" cy="108720"/>
                <wp:effectExtent l="38100" t="38100" r="28575" b="43815"/>
                <wp:wrapNone/>
                <wp:docPr id="6970" name="Ink 6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2">
                      <w14:nvContentPartPr>
                        <w14:cNvContentPartPr/>
                      </w14:nvContentPartPr>
                      <w14:xfrm>
                        <a:off x="0" y="0"/>
                        <a:ext cx="4824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0" o:spid="_x0000_s1026" type="#_x0000_t75" style="position:absolute;margin-left:336.8pt;margin-top:30.45pt;width:5.15pt;height:9.95pt;z-index:2564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">
                <v:imagedata r:id="rId938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80256" behindDoc="0" locked="0" layoutInCell="1" allowOverlap="1">
                <wp:simplePos x="0" y="0"/>
                <wp:positionH relativeFrom="column">
                  <wp:posOffset>4013430</wp:posOffset>
                </wp:positionH>
                <wp:positionV relativeFrom="paragraph">
                  <wp:posOffset>956905</wp:posOffset>
                </wp:positionV>
                <wp:extent cx="162720" cy="416880"/>
                <wp:effectExtent l="38100" t="38100" r="27940" b="40640"/>
                <wp:wrapNone/>
                <wp:docPr id="6969" name="Ink 6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4">
                      <w14:nvContentPartPr>
                        <w14:cNvContentPartPr/>
                      </w14:nvContentPartPr>
                      <w14:xfrm>
                        <a:off x="0" y="0"/>
                        <a:ext cx="162720" cy="41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9" o:spid="_x0000_s1026" type="#_x0000_t75" style="position:absolute;margin-left:315.45pt;margin-top:74.7pt;width:14.1pt;height:34.25pt;z-index:2564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">
                <v:imagedata r:id="rId938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79232" behindDoc="0" locked="0" layoutInCell="1" allowOverlap="1">
                <wp:simplePos x="0" y="0"/>
                <wp:positionH relativeFrom="column">
                  <wp:posOffset>4059870</wp:posOffset>
                </wp:positionH>
                <wp:positionV relativeFrom="paragraph">
                  <wp:posOffset>180025</wp:posOffset>
                </wp:positionV>
                <wp:extent cx="86400" cy="452880"/>
                <wp:effectExtent l="38100" t="38100" r="27940" b="42545"/>
                <wp:wrapNone/>
                <wp:docPr id="6968" name="Ink 6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6">
                      <w14:nvContentPartPr>
                        <w14:cNvContentPartPr/>
                      </w14:nvContentPartPr>
                      <w14:xfrm>
                        <a:off x="0" y="0"/>
                        <a:ext cx="86400" cy="45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8" o:spid="_x0000_s1026" type="#_x0000_t75" style="position:absolute;margin-left:318.95pt;margin-top:13.5pt;width:8.2pt;height:37.3pt;z-index:2564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">
                <v:imagedata r:id="rId938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78208" behindDoc="0" locked="0" layoutInCell="1" allowOverlap="1">
                <wp:simplePos x="0" y="0"/>
                <wp:positionH relativeFrom="column">
                  <wp:posOffset>4014510</wp:posOffset>
                </wp:positionH>
                <wp:positionV relativeFrom="paragraph">
                  <wp:posOffset>768265</wp:posOffset>
                </wp:positionV>
                <wp:extent cx="99720" cy="23400"/>
                <wp:effectExtent l="38100" t="38100" r="33655" b="34290"/>
                <wp:wrapNone/>
                <wp:docPr id="6967" name="Ink 6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8">
                      <w14:nvContentPartPr>
                        <w14:cNvContentPartPr/>
                      </w14:nvContentPartPr>
                      <w14:xfrm>
                        <a:off x="0" y="0"/>
                        <a:ext cx="997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7" o:spid="_x0000_s1026" type="#_x0000_t75" style="position:absolute;margin-left:315.35pt;margin-top:59.8pt;width:9.3pt;height:3.35pt;z-index:2564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">
                <v:imagedata r:id="rId938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77184" behindDoc="0" locked="0" layoutInCell="1" allowOverlap="1">
                <wp:simplePos x="0" y="0"/>
                <wp:positionH relativeFrom="column">
                  <wp:posOffset>846150</wp:posOffset>
                </wp:positionH>
                <wp:positionV relativeFrom="paragraph">
                  <wp:posOffset>1270105</wp:posOffset>
                </wp:positionV>
                <wp:extent cx="33840" cy="29880"/>
                <wp:effectExtent l="38100" t="38100" r="42545" b="27305"/>
                <wp:wrapNone/>
                <wp:docPr id="6966" name="Ink 6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0">
                      <w14:nvContentPartPr>
                        <w14:cNvContentPartPr/>
                      </w14:nvContentPartPr>
                      <w14:xfrm>
                        <a:off x="0" y="0"/>
                        <a:ext cx="33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6" o:spid="_x0000_s1026" type="#_x0000_t75" style="position:absolute;margin-left:65.9pt;margin-top:99.25pt;width:4.1pt;height:3.65pt;z-index:2564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">
                <v:imagedata r:id="rId939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76160" behindDoc="0" locked="0" layoutInCell="1" allowOverlap="1">
                <wp:simplePos x="0" y="0"/>
                <wp:positionH relativeFrom="column">
                  <wp:posOffset>797190</wp:posOffset>
                </wp:positionH>
                <wp:positionV relativeFrom="paragraph">
                  <wp:posOffset>1338865</wp:posOffset>
                </wp:positionV>
                <wp:extent cx="85320" cy="179280"/>
                <wp:effectExtent l="38100" t="38100" r="48260" b="30480"/>
                <wp:wrapNone/>
                <wp:docPr id="6965" name="Ink 6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2">
                      <w14:nvContentPartPr>
                        <w14:cNvContentPartPr/>
                      </w14:nvContentPartPr>
                      <w14:xfrm>
                        <a:off x="0" y="0"/>
                        <a:ext cx="853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5" o:spid="_x0000_s1026" type="#_x0000_t75" style="position:absolute;margin-left:61.95pt;margin-top:104.7pt;width:8.25pt;height:15.55pt;z-index:2564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">
                <v:imagedata r:id="rId939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75136" behindDoc="0" locked="0" layoutInCell="1" allowOverlap="1">
                <wp:simplePos x="0" y="0"/>
                <wp:positionH relativeFrom="column">
                  <wp:posOffset>905190</wp:posOffset>
                </wp:positionH>
                <wp:positionV relativeFrom="paragraph">
                  <wp:posOffset>1088665</wp:posOffset>
                </wp:positionV>
                <wp:extent cx="10800" cy="137520"/>
                <wp:effectExtent l="38100" t="38100" r="27305" b="34290"/>
                <wp:wrapNone/>
                <wp:docPr id="6964" name="Ink 6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4">
                      <w14:nvContentPartPr>
                        <w14:cNvContentPartPr/>
                      </w14:nvContentPartPr>
                      <w14:xfrm>
                        <a:off x="0" y="0"/>
                        <a:ext cx="108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4" o:spid="_x0000_s1026" type="#_x0000_t75" style="position:absolute;margin-left:70.7pt;margin-top:85.1pt;width:2.15pt;height:12.25pt;z-index:2564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">
                <v:imagedata r:id="rId939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74112" behindDoc="0" locked="0" layoutInCell="1" allowOverlap="1">
                <wp:simplePos x="0" y="0"/>
                <wp:positionH relativeFrom="column">
                  <wp:posOffset>352230</wp:posOffset>
                </wp:positionH>
                <wp:positionV relativeFrom="paragraph">
                  <wp:posOffset>685465</wp:posOffset>
                </wp:positionV>
                <wp:extent cx="70200" cy="37080"/>
                <wp:effectExtent l="38100" t="38100" r="25400" b="39370"/>
                <wp:wrapNone/>
                <wp:docPr id="6963" name="Ink 6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6">
                      <w14:nvContentPartPr>
                        <w14:cNvContentPartPr/>
                      </w14:nvContentPartPr>
                      <w14:xfrm>
                        <a:off x="0" y="0"/>
                        <a:ext cx="702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3" o:spid="_x0000_s1026" type="#_x0000_t75" style="position:absolute;margin-left:27pt;margin-top:53.25pt;width:6.85pt;height:4.35pt;z-index:2564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">
                <v:imagedata r:id="rId939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73088" behindDoc="0" locked="0" layoutInCell="1" allowOverlap="1">
                <wp:simplePos x="0" y="0"/>
                <wp:positionH relativeFrom="column">
                  <wp:posOffset>352950</wp:posOffset>
                </wp:positionH>
                <wp:positionV relativeFrom="paragraph">
                  <wp:posOffset>785905</wp:posOffset>
                </wp:positionV>
                <wp:extent cx="123840" cy="158400"/>
                <wp:effectExtent l="38100" t="38100" r="28575" b="32385"/>
                <wp:wrapNone/>
                <wp:docPr id="6962" name="Ink 6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8">
                      <w14:nvContentPartPr>
                        <w14:cNvContentPartPr/>
                      </w14:nvContentPartPr>
                      <w14:xfrm>
                        <a:off x="0" y="0"/>
                        <a:ext cx="1238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2" o:spid="_x0000_s1026" type="#_x0000_t75" style="position:absolute;margin-left:27.3pt;margin-top:61.3pt;width:10.9pt;height:13.85pt;z-index:2564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">
                <v:imagedata r:id="rId939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472064" behindDoc="0" locked="0" layoutInCell="1" allowOverlap="1">
                <wp:simplePos x="0" y="0"/>
                <wp:positionH relativeFrom="column">
                  <wp:posOffset>494430</wp:posOffset>
                </wp:positionH>
                <wp:positionV relativeFrom="paragraph">
                  <wp:posOffset>848905</wp:posOffset>
                </wp:positionV>
                <wp:extent cx="136440" cy="37440"/>
                <wp:effectExtent l="38100" t="38100" r="35560" b="39370"/>
                <wp:wrapNone/>
                <wp:docPr id="6961" name="Ink 6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0">
                      <w14:nvContentPartPr>
                        <w14:cNvContentPartPr/>
                      </w14:nvContentPartPr>
                      <w14:xfrm>
                        <a:off x="0" y="0"/>
                        <a:ext cx="1364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1" o:spid="_x0000_s1026" type="#_x0000_t75" style="position:absolute;margin-left:38.25pt;margin-top:66.25pt;width:12.25pt;height:4.35pt;z-index:2564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">
                <v:imagedata r:id="rId9401" o:title=""/>
              </v:shape>
            </w:pict>
          </mc:Fallback>
        </mc:AlternateContent>
      </w:r>
      <w:r w:rsidR="009D53DE" w:rsidRPr="00C26507">
        <w:rPr>
          <w:lang w:val="el-GR"/>
        </w:rPr>
        <w:t xml:space="preserve">       </w:t>
      </w:r>
      <w:r w:rsidR="009D53DE" w:rsidRPr="00A03095">
        <w:rPr>
          <w:position w:val="-6"/>
        </w:rPr>
        <w:object w:dxaOrig="320" w:dyaOrig="260">
          <v:shape id="_x0000_i1233" type="#_x0000_t75" style="width:16.2pt;height:13.2pt" o:ole="">
            <v:imagedata r:id="rId9121" o:title=""/>
          </v:shape>
          <o:OLEObject Type="Embed" ProgID="Equation.DSMT4" ShapeID="_x0000_i1233" DrawAspect="Content" ObjectID="_1667038428" r:id="rId9402"/>
        </w:object>
      </w:r>
      <w:r w:rsidR="009D53DE" w:rsidRPr="00E73B14">
        <w:rPr>
          <w:position w:val="-66"/>
        </w:rPr>
        <w:object w:dxaOrig="1640" w:dyaOrig="1440">
          <v:shape id="_x0000_i1234" type="#_x0000_t75" style="width:82.15pt;height:1in" o:ole="">
            <v:imagedata r:id="rId9123" o:title=""/>
          </v:shape>
          <o:OLEObject Type="Embed" ProgID="Equation.DSMT4" ShapeID="_x0000_i1234" DrawAspect="Content" ObjectID="_1667038429" r:id="rId9403"/>
        </w:object>
      </w:r>
      <w:r w:rsidR="009D53DE" w:rsidRPr="00A1401B">
        <w:rPr>
          <w:position w:val="-102"/>
        </w:rPr>
        <w:object w:dxaOrig="3920" w:dyaOrig="2160">
          <v:shape id="_x0000_i1235" type="#_x0000_t75" style="width:196.2pt;height:108pt" o:ole="">
            <v:imagedata r:id="rId9404" o:title=""/>
          </v:shape>
          <o:OLEObject Type="Embed" ProgID="Equation.DSMT4" ShapeID="_x0000_i1235" DrawAspect="Content" ObjectID="_1667038430" r:id="rId9405"/>
        </w:object>
      </w:r>
    </w:p>
    <w:p w:rsidR="009D53DE" w:rsidRPr="009D53DE" w:rsidRDefault="00A352B5" w:rsidP="009D53DE">
      <w:pPr>
        <w:tabs>
          <w:tab w:val="clear" w:pos="1185"/>
        </w:tabs>
        <w:spacing w:before="0" w:after="0" w:line="240" w:lineRule="auto"/>
        <w:jc w:val="left"/>
        <w:rPr>
          <w:i/>
          <w:u w:val="single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6608" behindDoc="0" locked="0" layoutInCell="1" allowOverlap="1">
                <wp:simplePos x="0" y="0"/>
                <wp:positionH relativeFrom="column">
                  <wp:posOffset>3750270</wp:posOffset>
                </wp:positionH>
                <wp:positionV relativeFrom="paragraph">
                  <wp:posOffset>286505</wp:posOffset>
                </wp:positionV>
                <wp:extent cx="549720" cy="105480"/>
                <wp:effectExtent l="38100" t="38100" r="22225" b="46990"/>
                <wp:wrapNone/>
                <wp:docPr id="7325" name="Ink 7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6">
                      <w14:nvContentPartPr>
                        <w14:cNvContentPartPr/>
                      </w14:nvContentPartPr>
                      <w14:xfrm>
                        <a:off x="0" y="0"/>
                        <a:ext cx="5497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5" o:spid="_x0000_s1026" type="#_x0000_t75" style="position:absolute;margin-left:294.75pt;margin-top:21.8pt;width:44.6pt;height:9.85pt;z-index:2568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">
                <v:imagedata r:id="rId94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4560" behindDoc="0" locked="0" layoutInCell="1" allowOverlap="1">
                <wp:simplePos x="0" y="0"/>
                <wp:positionH relativeFrom="column">
                  <wp:posOffset>3652710</wp:posOffset>
                </wp:positionH>
                <wp:positionV relativeFrom="paragraph">
                  <wp:posOffset>-103735</wp:posOffset>
                </wp:positionV>
                <wp:extent cx="673920" cy="480600"/>
                <wp:effectExtent l="38100" t="38100" r="12065" b="34290"/>
                <wp:wrapNone/>
                <wp:docPr id="7323" name="Ink 7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8">
                      <w14:nvContentPartPr>
                        <w14:cNvContentPartPr/>
                      </w14:nvContentPartPr>
                      <w14:xfrm>
                        <a:off x="0" y="0"/>
                        <a:ext cx="673920" cy="48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3" o:spid="_x0000_s1026" type="#_x0000_t75" style="position:absolute;margin-left:286.9pt;margin-top:-8.9pt;width:54.5pt;height:39.35pt;z-index:2568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">
                <v:imagedata r:id="rId94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2512" behindDoc="0" locked="0" layoutInCell="1" allowOverlap="1">
                <wp:simplePos x="0" y="0"/>
                <wp:positionH relativeFrom="column">
                  <wp:posOffset>851190</wp:posOffset>
                </wp:positionH>
                <wp:positionV relativeFrom="paragraph">
                  <wp:posOffset>237905</wp:posOffset>
                </wp:positionV>
                <wp:extent cx="1100160" cy="74160"/>
                <wp:effectExtent l="38100" t="38100" r="43180" b="40640"/>
                <wp:wrapNone/>
                <wp:docPr id="7321" name="Ink 7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0">
                      <w14:nvContentPartPr>
                        <w14:cNvContentPartPr/>
                      </w14:nvContentPartPr>
                      <w14:xfrm>
                        <a:off x="0" y="0"/>
                        <a:ext cx="11001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1" o:spid="_x0000_s1026" type="#_x0000_t75" style="position:absolute;margin-left:66.55pt;margin-top:17.9pt;width:88.05pt;height:7.2pt;z-index:2568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">
                <v:imagedata r:id="rId941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52960" behindDoc="0" locked="0" layoutInCell="1" allowOverlap="1">
                <wp:simplePos x="0" y="0"/>
                <wp:positionH relativeFrom="column">
                  <wp:posOffset>2426550</wp:posOffset>
                </wp:positionH>
                <wp:positionV relativeFrom="paragraph">
                  <wp:posOffset>230665</wp:posOffset>
                </wp:positionV>
                <wp:extent cx="122760" cy="165600"/>
                <wp:effectExtent l="38100" t="38100" r="10795" b="44450"/>
                <wp:wrapNone/>
                <wp:docPr id="7040" name="Ink 7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2">
                      <w14:nvContentPartPr>
                        <w14:cNvContentPartPr/>
                      </w14:nvContentPartPr>
                      <w14:xfrm>
                        <a:off x="0" y="0"/>
                        <a:ext cx="1227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0" o:spid="_x0000_s1026" type="#_x0000_t75" style="position:absolute;margin-left:190.25pt;margin-top:17.35pt;width:11.3pt;height:14.65pt;z-index:2565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">
                <v:imagedata r:id="rId941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51936" behindDoc="0" locked="0" layoutInCell="1" allowOverlap="1">
                <wp:simplePos x="0" y="0"/>
                <wp:positionH relativeFrom="column">
                  <wp:posOffset>2437710</wp:posOffset>
                </wp:positionH>
                <wp:positionV relativeFrom="paragraph">
                  <wp:posOffset>237505</wp:posOffset>
                </wp:positionV>
                <wp:extent cx="171360" cy="276480"/>
                <wp:effectExtent l="38100" t="38100" r="38735" b="47625"/>
                <wp:wrapNone/>
                <wp:docPr id="7039" name="Ink 7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4">
                      <w14:nvContentPartPr>
                        <w14:cNvContentPartPr/>
                      </w14:nvContentPartPr>
                      <w14:xfrm>
                        <a:off x="0" y="0"/>
                        <a:ext cx="17136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9" o:spid="_x0000_s1026" type="#_x0000_t75" style="position:absolute;margin-left:191.2pt;margin-top:17.95pt;width:15.2pt;height:23.4pt;z-index:2565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">
                <v:imagedata r:id="rId941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50912" behindDoc="0" locked="0" layoutInCell="1" allowOverlap="1">
                <wp:simplePos x="0" y="0"/>
                <wp:positionH relativeFrom="column">
                  <wp:posOffset>2656950</wp:posOffset>
                </wp:positionH>
                <wp:positionV relativeFrom="paragraph">
                  <wp:posOffset>907465</wp:posOffset>
                </wp:positionV>
                <wp:extent cx="187560" cy="240840"/>
                <wp:effectExtent l="19050" t="38100" r="3175" b="45085"/>
                <wp:wrapNone/>
                <wp:docPr id="7038" name="Ink 7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6">
                      <w14:nvContentPartPr>
                        <w14:cNvContentPartPr/>
                      </w14:nvContentPartPr>
                      <w14:xfrm>
                        <a:off x="0" y="0"/>
                        <a:ext cx="187560" cy="24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8" o:spid="_x0000_s1026" type="#_x0000_t75" style="position:absolute;margin-left:208.5pt;margin-top:70.7pt;width:16.2pt;height:20.4pt;z-index:2565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">
                <v:imagedata r:id="rId941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49888" behindDoc="0" locked="0" layoutInCell="1" allowOverlap="1">
                <wp:simplePos x="0" y="0"/>
                <wp:positionH relativeFrom="column">
                  <wp:posOffset>2906790</wp:posOffset>
                </wp:positionH>
                <wp:positionV relativeFrom="paragraph">
                  <wp:posOffset>556825</wp:posOffset>
                </wp:positionV>
                <wp:extent cx="246600" cy="155880"/>
                <wp:effectExtent l="38100" t="38100" r="39370" b="34925"/>
                <wp:wrapNone/>
                <wp:docPr id="7037" name="Ink 7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8">
                      <w14:nvContentPartPr>
                        <w14:cNvContentPartPr/>
                      </w14:nvContentPartPr>
                      <w14:xfrm>
                        <a:off x="0" y="0"/>
                        <a:ext cx="2466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7" o:spid="_x0000_s1026" type="#_x0000_t75" style="position:absolute;margin-left:228.35pt;margin-top:43.15pt;width:20.8pt;height:13.7pt;z-index:2565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">
                <v:imagedata r:id="rId941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48864" behindDoc="0" locked="0" layoutInCell="1" allowOverlap="1">
                <wp:simplePos x="0" y="0"/>
                <wp:positionH relativeFrom="column">
                  <wp:posOffset>2931630</wp:posOffset>
                </wp:positionH>
                <wp:positionV relativeFrom="paragraph">
                  <wp:posOffset>632065</wp:posOffset>
                </wp:positionV>
                <wp:extent cx="14040" cy="94320"/>
                <wp:effectExtent l="38100" t="38100" r="24130" b="39370"/>
                <wp:wrapNone/>
                <wp:docPr id="7036" name="Ink 7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0">
                      <w14:nvContentPartPr>
                        <w14:cNvContentPartPr/>
                      </w14:nvContentPartPr>
                      <w14:xfrm>
                        <a:off x="0" y="0"/>
                        <a:ext cx="140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6" o:spid="_x0000_s1026" type="#_x0000_t75" style="position:absolute;margin-left:230.2pt;margin-top:49.15pt;width:2.25pt;height:8.7pt;z-index:2565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">
                <v:imagedata r:id="rId942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47840" behindDoc="0" locked="0" layoutInCell="1" allowOverlap="1">
                <wp:simplePos x="0" y="0"/>
                <wp:positionH relativeFrom="column">
                  <wp:posOffset>2554710</wp:posOffset>
                </wp:positionH>
                <wp:positionV relativeFrom="paragraph">
                  <wp:posOffset>724225</wp:posOffset>
                </wp:positionV>
                <wp:extent cx="166320" cy="56160"/>
                <wp:effectExtent l="19050" t="38100" r="24765" b="39370"/>
                <wp:wrapNone/>
                <wp:docPr id="7035" name="Ink 7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2">
                      <w14:nvContentPartPr>
                        <w14:cNvContentPartPr/>
                      </w14:nvContentPartPr>
                      <w14:xfrm>
                        <a:off x="0" y="0"/>
                        <a:ext cx="1663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5" o:spid="_x0000_s1026" type="#_x0000_t75" style="position:absolute;margin-left:200.7pt;margin-top:56.35pt;width:14.1pt;height:5.8pt;z-index:2565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">
                <v:imagedata r:id="rId942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46816" behindDoc="0" locked="0" layoutInCell="1" allowOverlap="1">
                <wp:simplePos x="0" y="0"/>
                <wp:positionH relativeFrom="column">
                  <wp:posOffset>2530230</wp:posOffset>
                </wp:positionH>
                <wp:positionV relativeFrom="paragraph">
                  <wp:posOffset>518305</wp:posOffset>
                </wp:positionV>
                <wp:extent cx="74880" cy="295200"/>
                <wp:effectExtent l="38100" t="38100" r="40005" b="29210"/>
                <wp:wrapNone/>
                <wp:docPr id="7034" name="Ink 7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4">
                      <w14:nvContentPartPr>
                        <w14:cNvContentPartPr/>
                      </w14:nvContentPartPr>
                      <w14:xfrm>
                        <a:off x="0" y="0"/>
                        <a:ext cx="7488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4" o:spid="_x0000_s1026" type="#_x0000_t75" style="position:absolute;margin-left:198.6pt;margin-top:40.15pt;width:7.3pt;height:24.7pt;z-index:2565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">
                <v:imagedata r:id="rId942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45792" behindDoc="0" locked="0" layoutInCell="1" allowOverlap="1">
                <wp:simplePos x="0" y="0"/>
                <wp:positionH relativeFrom="column">
                  <wp:posOffset>2442390</wp:posOffset>
                </wp:positionH>
                <wp:positionV relativeFrom="paragraph">
                  <wp:posOffset>625225</wp:posOffset>
                </wp:positionV>
                <wp:extent cx="6120" cy="26640"/>
                <wp:effectExtent l="19050" t="19050" r="32385" b="31115"/>
                <wp:wrapNone/>
                <wp:docPr id="7033" name="Ink 7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6">
                      <w14:nvContentPartPr>
                        <w14:cNvContentPartPr/>
                      </w14:nvContentPartPr>
                      <w14:xfrm>
                        <a:off x="0" y="0"/>
                        <a:ext cx="61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3" o:spid="_x0000_s1026" type="#_x0000_t75" style="position:absolute;margin-left:191.65pt;margin-top:48.75pt;width:1.7pt;height:3.3pt;z-index:2565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">
                <v:imagedata r:id="rId942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44768" behindDoc="0" locked="0" layoutInCell="1" allowOverlap="1">
                <wp:simplePos x="0" y="0"/>
                <wp:positionH relativeFrom="column">
                  <wp:posOffset>2284350</wp:posOffset>
                </wp:positionH>
                <wp:positionV relativeFrom="paragraph">
                  <wp:posOffset>701545</wp:posOffset>
                </wp:positionV>
                <wp:extent cx="240120" cy="114120"/>
                <wp:effectExtent l="38100" t="38100" r="26670" b="38735"/>
                <wp:wrapNone/>
                <wp:docPr id="7032" name="Ink 7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8">
                      <w14:nvContentPartPr>
                        <w14:cNvContentPartPr/>
                      </w14:nvContentPartPr>
                      <w14:xfrm>
                        <a:off x="0" y="0"/>
                        <a:ext cx="2401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2" o:spid="_x0000_s1026" type="#_x0000_t75" style="position:absolute;margin-left:179.1pt;margin-top:54.5pt;width:20.35pt;height:10.55pt;z-index:2565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">
                <v:imagedata r:id="rId942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43744" behindDoc="0" locked="0" layoutInCell="1" allowOverlap="1">
                <wp:simplePos x="0" y="0"/>
                <wp:positionH relativeFrom="column">
                  <wp:posOffset>2004270</wp:posOffset>
                </wp:positionH>
                <wp:positionV relativeFrom="paragraph">
                  <wp:posOffset>686065</wp:posOffset>
                </wp:positionV>
                <wp:extent cx="12600" cy="12240"/>
                <wp:effectExtent l="38100" t="38100" r="26035" b="26035"/>
                <wp:wrapNone/>
                <wp:docPr id="7031" name="Ink 7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0">
                      <w14:nvContentPartPr>
                        <w14:cNvContentPartPr/>
                      </w14:nvContentPartPr>
                      <w14:xfrm>
                        <a:off x="0" y="0"/>
                        <a:ext cx="126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1" o:spid="_x0000_s1026" type="#_x0000_t75" style="position:absolute;margin-left:157.15pt;margin-top:53.45pt;width:2.3pt;height:2.1pt;z-index:2565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">
                <v:imagedata r:id="rId943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42720" behindDoc="0" locked="0" layoutInCell="1" allowOverlap="1">
                <wp:simplePos x="0" y="0"/>
                <wp:positionH relativeFrom="column">
                  <wp:posOffset>1927590</wp:posOffset>
                </wp:positionH>
                <wp:positionV relativeFrom="paragraph">
                  <wp:posOffset>753745</wp:posOffset>
                </wp:positionV>
                <wp:extent cx="128160" cy="85680"/>
                <wp:effectExtent l="38100" t="38100" r="24765" b="29210"/>
                <wp:wrapNone/>
                <wp:docPr id="7030" name="Ink 7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2">
                      <w14:nvContentPartPr>
                        <w14:cNvContentPartPr/>
                      </w14:nvContentPartPr>
                      <w14:xfrm>
                        <a:off x="0" y="0"/>
                        <a:ext cx="1281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0" o:spid="_x0000_s1026" type="#_x0000_t75" style="position:absolute;margin-left:151.15pt;margin-top:58.6pt;width:11.45pt;height:8.25pt;z-index:2565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">
                <v:imagedata r:id="rId943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40672" behindDoc="0" locked="0" layoutInCell="1" allowOverlap="1">
                <wp:simplePos x="0" y="0"/>
                <wp:positionH relativeFrom="column">
                  <wp:posOffset>5454150</wp:posOffset>
                </wp:positionH>
                <wp:positionV relativeFrom="paragraph">
                  <wp:posOffset>619465</wp:posOffset>
                </wp:positionV>
                <wp:extent cx="19440" cy="10080"/>
                <wp:effectExtent l="19050" t="19050" r="19050" b="28575"/>
                <wp:wrapNone/>
                <wp:docPr id="7028" name="Ink 7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4">
                      <w14:nvContentPartPr>
                        <w14:cNvContentPartPr/>
                      </w14:nvContentPartPr>
                      <w14:xfrm>
                        <a:off x="0" y="0"/>
                        <a:ext cx="19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8" o:spid="_x0000_s1026" type="#_x0000_t75" style="position:absolute;margin-left:429pt;margin-top:48.3pt;width:2.7pt;height:2pt;z-index:2565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">
                <v:imagedata r:id="rId943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9648" behindDoc="0" locked="0" layoutInCell="1" allowOverlap="1">
                <wp:simplePos x="0" y="0"/>
                <wp:positionH relativeFrom="column">
                  <wp:posOffset>5264790</wp:posOffset>
                </wp:positionH>
                <wp:positionV relativeFrom="paragraph">
                  <wp:posOffset>332905</wp:posOffset>
                </wp:positionV>
                <wp:extent cx="140760" cy="299880"/>
                <wp:effectExtent l="38100" t="38100" r="31115" b="43180"/>
                <wp:wrapNone/>
                <wp:docPr id="7027" name="Ink 7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6">
                      <w14:nvContentPartPr>
                        <w14:cNvContentPartPr/>
                      </w14:nvContentPartPr>
                      <w14:xfrm>
                        <a:off x="0" y="0"/>
                        <a:ext cx="14076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7" o:spid="_x0000_s1026" type="#_x0000_t75" style="position:absolute;margin-left:413.8pt;margin-top:25.45pt;width:12.65pt;height:25.15pt;z-index:2565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">
                <v:imagedata r:id="rId943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8624" behindDoc="0" locked="0" layoutInCell="1" allowOverlap="1">
                <wp:simplePos x="0" y="0"/>
                <wp:positionH relativeFrom="column">
                  <wp:posOffset>4991910</wp:posOffset>
                </wp:positionH>
                <wp:positionV relativeFrom="paragraph">
                  <wp:posOffset>563305</wp:posOffset>
                </wp:positionV>
                <wp:extent cx="237240" cy="107640"/>
                <wp:effectExtent l="38100" t="38100" r="48895" b="45085"/>
                <wp:wrapNone/>
                <wp:docPr id="7026" name="Ink 7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8">
                      <w14:nvContentPartPr>
                        <w14:cNvContentPartPr/>
                      </w14:nvContentPartPr>
                      <w14:xfrm>
                        <a:off x="0" y="0"/>
                        <a:ext cx="2372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6" o:spid="_x0000_s1026" type="#_x0000_t75" style="position:absolute;margin-left:392.35pt;margin-top:43.6pt;width:20.3pt;height:10pt;z-index:2565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">
                <v:imagedata r:id="rId943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7600" behindDoc="0" locked="0" layoutInCell="1" allowOverlap="1">
                <wp:simplePos x="0" y="0"/>
                <wp:positionH relativeFrom="column">
                  <wp:posOffset>4768350</wp:posOffset>
                </wp:positionH>
                <wp:positionV relativeFrom="paragraph">
                  <wp:posOffset>477625</wp:posOffset>
                </wp:positionV>
                <wp:extent cx="7920" cy="56520"/>
                <wp:effectExtent l="38100" t="38100" r="30480" b="38735"/>
                <wp:wrapNone/>
                <wp:docPr id="7025" name="Ink 7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0">
                      <w14:nvContentPartPr>
                        <w14:cNvContentPartPr/>
                      </w14:nvContentPartPr>
                      <w14:xfrm>
                        <a:off x="0" y="0"/>
                        <a:ext cx="79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5" o:spid="_x0000_s1026" type="#_x0000_t75" style="position:absolute;margin-left:374.8pt;margin-top:37.05pt;width:1.85pt;height:5.65pt;z-index:2565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">
                <v:imagedata r:id="rId944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6576" behindDoc="0" locked="0" layoutInCell="1" allowOverlap="1">
                <wp:simplePos x="0" y="0"/>
                <wp:positionH relativeFrom="column">
                  <wp:posOffset>4725870</wp:posOffset>
                </wp:positionH>
                <wp:positionV relativeFrom="paragraph">
                  <wp:posOffset>614785</wp:posOffset>
                </wp:positionV>
                <wp:extent cx="129600" cy="56160"/>
                <wp:effectExtent l="38100" t="38100" r="22860" b="39370"/>
                <wp:wrapNone/>
                <wp:docPr id="7024" name="Ink 7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2">
                      <w14:nvContentPartPr>
                        <w14:cNvContentPartPr/>
                      </w14:nvContentPartPr>
                      <w14:xfrm>
                        <a:off x="0" y="0"/>
                        <a:ext cx="1296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4" o:spid="_x0000_s1026" type="#_x0000_t75" style="position:absolute;margin-left:371.65pt;margin-top:47.65pt;width:11.35pt;height:5.8pt;z-index:2565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">
                <v:imagedata r:id="rId944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5552" behindDoc="0" locked="0" layoutInCell="1" allowOverlap="1">
                <wp:simplePos x="0" y="0"/>
                <wp:positionH relativeFrom="column">
                  <wp:posOffset>4613190</wp:posOffset>
                </wp:positionH>
                <wp:positionV relativeFrom="paragraph">
                  <wp:posOffset>574825</wp:posOffset>
                </wp:positionV>
                <wp:extent cx="10080" cy="158400"/>
                <wp:effectExtent l="38100" t="38100" r="28575" b="32385"/>
                <wp:wrapNone/>
                <wp:docPr id="7023" name="Ink 7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4">
                      <w14:nvContentPartPr>
                        <w14:cNvContentPartPr/>
                      </w14:nvContentPartPr>
                      <w14:xfrm>
                        <a:off x="0" y="0"/>
                        <a:ext cx="100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3" o:spid="_x0000_s1026" type="#_x0000_t75" style="position:absolute;margin-left:362.5pt;margin-top:44.7pt;width:2.3pt;height:13.7pt;z-index:2565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">
                <v:imagedata r:id="rId944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4528" behindDoc="0" locked="0" layoutInCell="1" allowOverlap="1">
                <wp:simplePos x="0" y="0"/>
                <wp:positionH relativeFrom="column">
                  <wp:posOffset>4554150</wp:posOffset>
                </wp:positionH>
                <wp:positionV relativeFrom="paragraph">
                  <wp:posOffset>635305</wp:posOffset>
                </wp:positionV>
                <wp:extent cx="169560" cy="52200"/>
                <wp:effectExtent l="19050" t="19050" r="20955" b="24130"/>
                <wp:wrapNone/>
                <wp:docPr id="7022" name="Ink 7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6">
                      <w14:nvContentPartPr>
                        <w14:cNvContentPartPr/>
                      </w14:nvContentPartPr>
                      <w14:xfrm>
                        <a:off x="0" y="0"/>
                        <a:ext cx="1695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2" o:spid="_x0000_s1026" type="#_x0000_t75" style="position:absolute;margin-left:358.25pt;margin-top:49.35pt;width:14.35pt;height:5.1pt;z-index:2565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">
                <v:imagedata r:id="rId944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3504" behindDoc="0" locked="0" layoutInCell="1" allowOverlap="1">
                <wp:simplePos x="0" y="0"/>
                <wp:positionH relativeFrom="column">
                  <wp:posOffset>4493310</wp:posOffset>
                </wp:positionH>
                <wp:positionV relativeFrom="paragraph">
                  <wp:posOffset>534505</wp:posOffset>
                </wp:positionV>
                <wp:extent cx="10080" cy="245160"/>
                <wp:effectExtent l="38100" t="38100" r="28575" b="21590"/>
                <wp:wrapNone/>
                <wp:docPr id="7021" name="Ink 7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8">
                      <w14:nvContentPartPr>
                        <w14:cNvContentPartPr/>
                      </w14:nvContentPartPr>
                      <w14:xfrm>
                        <a:off x="0" y="0"/>
                        <a:ext cx="1008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1" o:spid="_x0000_s1026" type="#_x0000_t75" style="position:absolute;margin-left:353pt;margin-top:41.55pt;width:2.2pt;height:20.45pt;z-index:2565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">
                <v:imagedata r:id="rId944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2480" behindDoc="0" locked="0" layoutInCell="1" allowOverlap="1">
                <wp:simplePos x="0" y="0"/>
                <wp:positionH relativeFrom="column">
                  <wp:posOffset>4410150</wp:posOffset>
                </wp:positionH>
                <wp:positionV relativeFrom="paragraph">
                  <wp:posOffset>607225</wp:posOffset>
                </wp:positionV>
                <wp:extent cx="172080" cy="75240"/>
                <wp:effectExtent l="38100" t="38100" r="0" b="20320"/>
                <wp:wrapNone/>
                <wp:docPr id="7020" name="Ink 7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0">
                      <w14:nvContentPartPr>
                        <w14:cNvContentPartPr/>
                      </w14:nvContentPartPr>
                      <w14:xfrm>
                        <a:off x="0" y="0"/>
                        <a:ext cx="1720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0" o:spid="_x0000_s1026" type="#_x0000_t75" style="position:absolute;margin-left:346.55pt;margin-top:47.3pt;width:14.95pt;height:7.1pt;z-index:2565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">
                <v:imagedata r:id="rId945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1456" behindDoc="0" locked="0" layoutInCell="1" allowOverlap="1">
                <wp:simplePos x="0" y="0"/>
                <wp:positionH relativeFrom="column">
                  <wp:posOffset>4223310</wp:posOffset>
                </wp:positionH>
                <wp:positionV relativeFrom="paragraph">
                  <wp:posOffset>571225</wp:posOffset>
                </wp:positionV>
                <wp:extent cx="136080" cy="250200"/>
                <wp:effectExtent l="38100" t="38100" r="35560" b="35560"/>
                <wp:wrapNone/>
                <wp:docPr id="7019" name="Ink 7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2">
                      <w14:nvContentPartPr>
                        <w14:cNvContentPartPr/>
                      </w14:nvContentPartPr>
                      <w14:xfrm>
                        <a:off x="0" y="0"/>
                        <a:ext cx="13608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9" o:spid="_x0000_s1026" type="#_x0000_t75" style="position:absolute;margin-left:331.75pt;margin-top:44.3pt;width:12.25pt;height:21.2pt;z-index:2565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">
                <v:imagedata r:id="rId945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30432" behindDoc="0" locked="0" layoutInCell="1" allowOverlap="1">
                <wp:simplePos x="0" y="0"/>
                <wp:positionH relativeFrom="column">
                  <wp:posOffset>3888510</wp:posOffset>
                </wp:positionH>
                <wp:positionV relativeFrom="paragraph">
                  <wp:posOffset>484465</wp:posOffset>
                </wp:positionV>
                <wp:extent cx="22680" cy="3960"/>
                <wp:effectExtent l="38100" t="38100" r="34925" b="34290"/>
                <wp:wrapNone/>
                <wp:docPr id="7018" name="Ink 7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4">
                      <w14:nvContentPartPr>
                        <w14:cNvContentPartPr/>
                      </w14:nvContentPartPr>
                      <w14:xfrm>
                        <a:off x="0" y="0"/>
                        <a:ext cx="22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8" o:spid="_x0000_s1026" type="#_x0000_t75" style="position:absolute;margin-left:305.55pt;margin-top:37.55pt;width:3.1pt;height:1.6pt;z-index:2565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">
                <v:imagedata r:id="rId945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29408" behindDoc="0" locked="0" layoutInCell="1" allowOverlap="1">
                <wp:simplePos x="0" y="0"/>
                <wp:positionH relativeFrom="column">
                  <wp:posOffset>3863670</wp:posOffset>
                </wp:positionH>
                <wp:positionV relativeFrom="paragraph">
                  <wp:posOffset>640705</wp:posOffset>
                </wp:positionV>
                <wp:extent cx="98640" cy="87840"/>
                <wp:effectExtent l="38100" t="38100" r="34925" b="45720"/>
                <wp:wrapNone/>
                <wp:docPr id="7017" name="Ink 7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6">
                      <w14:nvContentPartPr>
                        <w14:cNvContentPartPr/>
                      </w14:nvContentPartPr>
                      <w14:xfrm>
                        <a:off x="0" y="0"/>
                        <a:ext cx="986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7" o:spid="_x0000_s1026" type="#_x0000_t75" style="position:absolute;margin-left:303.7pt;margin-top:49.75pt;width:9pt;height:8.4pt;z-index:2565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">
                <v:imagedata r:id="rId945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28384" behindDoc="0" locked="0" layoutInCell="1" allowOverlap="1">
                <wp:simplePos x="0" y="0"/>
                <wp:positionH relativeFrom="column">
                  <wp:posOffset>3588630</wp:posOffset>
                </wp:positionH>
                <wp:positionV relativeFrom="paragraph">
                  <wp:posOffset>315625</wp:posOffset>
                </wp:positionV>
                <wp:extent cx="130320" cy="106560"/>
                <wp:effectExtent l="19050" t="38100" r="3175" b="27305"/>
                <wp:wrapNone/>
                <wp:docPr id="7016" name="Ink 7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8">
                      <w14:nvContentPartPr>
                        <w14:cNvContentPartPr/>
                      </w14:nvContentPartPr>
                      <w14:xfrm>
                        <a:off x="0" y="0"/>
                        <a:ext cx="130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6" o:spid="_x0000_s1026" type="#_x0000_t75" style="position:absolute;margin-left:282.1pt;margin-top:24.15pt;width:11.35pt;height:9.8pt;z-index:2565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">
                <v:imagedata r:id="rId945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27360" behindDoc="0" locked="0" layoutInCell="1" allowOverlap="1">
                <wp:simplePos x="0" y="0"/>
                <wp:positionH relativeFrom="column">
                  <wp:posOffset>3627150</wp:posOffset>
                </wp:positionH>
                <wp:positionV relativeFrom="paragraph">
                  <wp:posOffset>311305</wp:posOffset>
                </wp:positionV>
                <wp:extent cx="213480" cy="420840"/>
                <wp:effectExtent l="38100" t="38100" r="34290" b="36830"/>
                <wp:wrapNone/>
                <wp:docPr id="7015" name="Ink 7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0">
                      <w14:nvContentPartPr>
                        <w14:cNvContentPartPr/>
                      </w14:nvContentPartPr>
                      <w14:xfrm>
                        <a:off x="0" y="0"/>
                        <a:ext cx="213480" cy="42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5" o:spid="_x0000_s1026" type="#_x0000_t75" style="position:absolute;margin-left:285pt;margin-top:23.85pt;width:18.15pt;height:34.6pt;z-index:2565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">
                <v:imagedata r:id="rId946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25312" behindDoc="0" locked="0" layoutInCell="1" allowOverlap="1">
                <wp:simplePos x="0" y="0"/>
                <wp:positionH relativeFrom="column">
                  <wp:posOffset>3577470</wp:posOffset>
                </wp:positionH>
                <wp:positionV relativeFrom="paragraph">
                  <wp:posOffset>62905</wp:posOffset>
                </wp:positionV>
                <wp:extent cx="90360" cy="202680"/>
                <wp:effectExtent l="38100" t="38100" r="5080" b="26035"/>
                <wp:wrapNone/>
                <wp:docPr id="7013" name="Ink 7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2">
                      <w14:nvContentPartPr>
                        <w14:cNvContentPartPr/>
                      </w14:nvContentPartPr>
                      <w14:xfrm>
                        <a:off x="0" y="0"/>
                        <a:ext cx="903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3" o:spid="_x0000_s1026" type="#_x0000_t75" style="position:absolute;margin-left:280.95pt;margin-top:4.3pt;width:8.55pt;height:17.35pt;z-index:2565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">
                <v:imagedata r:id="rId946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24288" behindDoc="0" locked="0" layoutInCell="1" allowOverlap="1">
                <wp:simplePos x="0" y="0"/>
                <wp:positionH relativeFrom="column">
                  <wp:posOffset>2431950</wp:posOffset>
                </wp:positionH>
                <wp:positionV relativeFrom="paragraph">
                  <wp:posOffset>985</wp:posOffset>
                </wp:positionV>
                <wp:extent cx="66600" cy="41040"/>
                <wp:effectExtent l="38100" t="38100" r="29210" b="35560"/>
                <wp:wrapNone/>
                <wp:docPr id="7012" name="Ink 7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4">
                      <w14:nvContentPartPr>
                        <w14:cNvContentPartPr/>
                      </w14:nvContentPartPr>
                      <w14:xfrm>
                        <a:off x="0" y="0"/>
                        <a:ext cx="666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2" o:spid="_x0000_s1026" type="#_x0000_t75" style="position:absolute;margin-left:190.75pt;margin-top:-.65pt;width:6.5pt;height:4.7pt;z-index:2565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">
                <v:imagedata r:id="rId946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23264" behindDoc="0" locked="0" layoutInCell="1" allowOverlap="1">
                <wp:simplePos x="0" y="0"/>
                <wp:positionH relativeFrom="column">
                  <wp:posOffset>2317830</wp:posOffset>
                </wp:positionH>
                <wp:positionV relativeFrom="paragraph">
                  <wp:posOffset>102145</wp:posOffset>
                </wp:positionV>
                <wp:extent cx="147600" cy="211680"/>
                <wp:effectExtent l="38100" t="38100" r="43180" b="36195"/>
                <wp:wrapNone/>
                <wp:docPr id="7011" name="Ink 7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6">
                      <w14:nvContentPartPr>
                        <w14:cNvContentPartPr/>
                      </w14:nvContentPartPr>
                      <w14:xfrm>
                        <a:off x="0" y="0"/>
                        <a:ext cx="1476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1" o:spid="_x0000_s1026" type="#_x0000_t75" style="position:absolute;margin-left:181.65pt;margin-top:7.2pt;width:13.05pt;height:18.35pt;z-index:2565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">
                <v:imagedata r:id="rId946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22240" behindDoc="0" locked="0" layoutInCell="1" allowOverlap="1">
                <wp:simplePos x="0" y="0"/>
                <wp:positionH relativeFrom="column">
                  <wp:posOffset>1435830</wp:posOffset>
                </wp:positionH>
                <wp:positionV relativeFrom="paragraph">
                  <wp:posOffset>108625</wp:posOffset>
                </wp:positionV>
                <wp:extent cx="1790280" cy="247680"/>
                <wp:effectExtent l="38100" t="38100" r="38735" b="38100"/>
                <wp:wrapNone/>
                <wp:docPr id="7010" name="Ink 7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8">
                      <w14:nvContentPartPr>
                        <w14:cNvContentPartPr/>
                      </w14:nvContentPartPr>
                      <w14:xfrm>
                        <a:off x="0" y="0"/>
                        <a:ext cx="179028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0" o:spid="_x0000_s1026" type="#_x0000_t75" style="position:absolute;margin-left:112.35pt;margin-top:7.7pt;width:142.55pt;height:21.05pt;z-index:2565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">
                <v:imagedata r:id="rId9469" o:title=""/>
              </v:shape>
            </w:pict>
          </mc:Fallback>
        </mc:AlternateContent>
      </w:r>
      <w:r w:rsidR="009D53DE" w:rsidRPr="00FF45CB">
        <w:rPr>
          <w:lang w:val="el-GR"/>
        </w:rPr>
        <w:t xml:space="preserve">                </w:t>
      </w:r>
      <w:r w:rsidR="009D53DE" w:rsidRPr="00C26507">
        <w:rPr>
          <w:i/>
          <w:lang w:val="el-GR"/>
        </w:rPr>
        <w:t>Προσθέτει λ-</w:t>
      </w:r>
      <w:proofErr w:type="spellStart"/>
      <w:r w:rsidR="009D53DE" w:rsidRPr="00C26507">
        <w:rPr>
          <w:i/>
          <w:lang w:val="el-GR"/>
        </w:rPr>
        <w:t>πλάσιο</w:t>
      </w:r>
      <w:proofErr w:type="spellEnd"/>
      <w:r w:rsidR="009D53DE" w:rsidRPr="00C26507">
        <w:rPr>
          <w:i/>
          <w:lang w:val="el-GR"/>
        </w:rPr>
        <w:t xml:space="preserve"> της </w:t>
      </w:r>
      <w:r w:rsidR="009D53DE" w:rsidRPr="00C26507">
        <w:rPr>
          <w:i/>
          <w:u w:val="double"/>
          <w:lang w:val="en-US"/>
        </w:rPr>
        <w:t>j</w:t>
      </w:r>
      <w:r w:rsidR="009D53DE" w:rsidRPr="00C26507">
        <w:rPr>
          <w:i/>
          <w:u w:val="double"/>
          <w:lang w:val="el-GR"/>
        </w:rPr>
        <w:t>-</w:t>
      </w:r>
      <w:r w:rsidR="009D53DE" w:rsidRPr="00C26507">
        <w:rPr>
          <w:b/>
          <w:i/>
          <w:u w:val="double"/>
          <w:lang w:val="el-GR"/>
        </w:rPr>
        <w:t>γραμμής</w:t>
      </w:r>
      <w:r w:rsidR="009D53DE" w:rsidRPr="00C26507">
        <w:rPr>
          <w:i/>
          <w:lang w:val="el-GR"/>
        </w:rPr>
        <w:t xml:space="preserve"> στην </w:t>
      </w:r>
      <w:r w:rsidR="009D53DE" w:rsidRPr="00C26507">
        <w:rPr>
          <w:i/>
          <w:u w:val="double"/>
          <w:lang w:val="en-US"/>
        </w:rPr>
        <w:t>i</w:t>
      </w:r>
      <w:r w:rsidR="009D53DE" w:rsidRPr="00C26507">
        <w:rPr>
          <w:i/>
          <w:u w:val="double"/>
          <w:lang w:val="el-GR"/>
        </w:rPr>
        <w:t>-</w:t>
      </w:r>
      <w:r w:rsidR="009D53DE" w:rsidRPr="00C26507">
        <w:rPr>
          <w:b/>
          <w:i/>
          <w:u w:val="double"/>
          <w:lang w:val="el-GR"/>
        </w:rPr>
        <w:t>γραμμή</w:t>
      </w:r>
      <w:r w:rsidR="009D53DE" w:rsidRPr="00C26507">
        <w:rPr>
          <w:i/>
          <w:lang w:val="el-GR"/>
        </w:rPr>
        <w:t>.</w:t>
      </w:r>
      <w:r w:rsidR="009D53DE" w:rsidRPr="009D53DE">
        <w:rPr>
          <w:i/>
          <w:u w:val="single"/>
          <w:lang w:val="el-GR"/>
        </w:rPr>
        <w:br w:type="page"/>
      </w:r>
    </w:p>
    <w:p w:rsidR="00020496" w:rsidRPr="00C26507" w:rsidRDefault="00020496" w:rsidP="00020496">
      <w:pPr>
        <w:rPr>
          <w:i/>
          <w:u w:val="single"/>
        </w:rPr>
      </w:pPr>
      <w:r w:rsidRPr="00C26507">
        <w:rPr>
          <w:i/>
          <w:u w:val="single"/>
        </w:rPr>
        <w:lastRenderedPageBreak/>
        <w:t xml:space="preserve">Από </w:t>
      </w:r>
      <w:proofErr w:type="spellStart"/>
      <w:r w:rsidRPr="00C26507">
        <w:rPr>
          <w:i/>
          <w:u w:val="single"/>
        </w:rPr>
        <w:t>δεξιά</w:t>
      </w:r>
      <w:proofErr w:type="spellEnd"/>
    </w:p>
    <w:p w:rsidR="00020496" w:rsidRDefault="00A352B5" w:rsidP="00020496"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2288" behindDoc="0" locked="0" layoutInCell="1" allowOverlap="1">
                <wp:simplePos x="0" y="0"/>
                <wp:positionH relativeFrom="column">
                  <wp:posOffset>5616870</wp:posOffset>
                </wp:positionH>
                <wp:positionV relativeFrom="paragraph">
                  <wp:posOffset>977980</wp:posOffset>
                </wp:positionV>
                <wp:extent cx="1080" cy="7920"/>
                <wp:effectExtent l="19050" t="19050" r="18415" b="30480"/>
                <wp:wrapNone/>
                <wp:docPr id="7145" name="Ink 7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0">
                      <w14:nvContentPartPr>
                        <w14:cNvContentPartPr/>
                      </w14:nvContentPartPr>
                      <w14:xfrm>
                        <a:off x="0" y="0"/>
                        <a:ext cx="1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5" o:spid="_x0000_s1026" type="#_x0000_t75" style="position:absolute;margin-left:441.45pt;margin-top:76.5pt;width:1.7pt;height:1.6pt;z-index:2566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">
                <v:imagedata r:id="rId94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6144" behindDoc="0" locked="0" layoutInCell="1" allowOverlap="1">
                <wp:simplePos x="0" y="0"/>
                <wp:positionH relativeFrom="column">
                  <wp:posOffset>5525430</wp:posOffset>
                </wp:positionH>
                <wp:positionV relativeFrom="paragraph">
                  <wp:posOffset>752980</wp:posOffset>
                </wp:positionV>
                <wp:extent cx="43560" cy="14400"/>
                <wp:effectExtent l="19050" t="19050" r="33020" b="24130"/>
                <wp:wrapNone/>
                <wp:docPr id="7139" name="Ink 7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2">
                      <w14:nvContentPartPr>
                        <w14:cNvContentPartPr/>
                      </w14:nvContentPartPr>
                      <w14:xfrm>
                        <a:off x="0" y="0"/>
                        <a:ext cx="435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9" o:spid="_x0000_s1026" type="#_x0000_t75" style="position:absolute;margin-left:434.65pt;margin-top:58.8pt;width:4.3pt;height:2.1pt;z-index:2566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">
                <v:imagedata r:id="rId947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33856" behindDoc="0" locked="0" layoutInCell="1" allowOverlap="1">
                <wp:simplePos x="0" y="0"/>
                <wp:positionH relativeFrom="column">
                  <wp:posOffset>5857350</wp:posOffset>
                </wp:positionH>
                <wp:positionV relativeFrom="paragraph">
                  <wp:posOffset>445140</wp:posOffset>
                </wp:positionV>
                <wp:extent cx="533880" cy="1155600"/>
                <wp:effectExtent l="38100" t="38100" r="38100" b="45085"/>
                <wp:wrapNone/>
                <wp:docPr id="7127" name="Ink 7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4">
                      <w14:nvContentPartPr>
                        <w14:cNvContentPartPr/>
                      </w14:nvContentPartPr>
                      <w14:xfrm>
                        <a:off x="0" y="0"/>
                        <a:ext cx="533880" cy="11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7" o:spid="_x0000_s1026" type="#_x0000_t75" style="position:absolute;margin-left:460.5pt;margin-top:34.3pt;width:43.55pt;height:92.5pt;z-index:2566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">
                <v:imagedata r:id="rId947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3376" behindDoc="0" locked="0" layoutInCell="1" allowOverlap="1">
                <wp:simplePos x="0" y="0"/>
                <wp:positionH relativeFrom="column">
                  <wp:posOffset>4880670</wp:posOffset>
                </wp:positionH>
                <wp:positionV relativeFrom="paragraph">
                  <wp:posOffset>343260</wp:posOffset>
                </wp:positionV>
                <wp:extent cx="443520" cy="1390320"/>
                <wp:effectExtent l="38100" t="38100" r="33020" b="38735"/>
                <wp:wrapNone/>
                <wp:docPr id="7107" name="Ink 7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6">
                      <w14:nvContentPartPr>
                        <w14:cNvContentPartPr/>
                      </w14:nvContentPartPr>
                      <w14:xfrm>
                        <a:off x="0" y="0"/>
                        <a:ext cx="443520" cy="139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7" o:spid="_x0000_s1026" type="#_x0000_t75" style="position:absolute;margin-left:383.6pt;margin-top:26.1pt;width:36.45pt;height:111.25pt;z-index:2566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">
                <v:imagedata r:id="rId947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07232" behindDoc="0" locked="0" layoutInCell="1" allowOverlap="1">
                <wp:simplePos x="0" y="0"/>
                <wp:positionH relativeFrom="column">
                  <wp:posOffset>6017190</wp:posOffset>
                </wp:positionH>
                <wp:positionV relativeFrom="paragraph">
                  <wp:posOffset>986220</wp:posOffset>
                </wp:positionV>
                <wp:extent cx="107280" cy="129600"/>
                <wp:effectExtent l="38100" t="38100" r="45720" b="41910"/>
                <wp:wrapNone/>
                <wp:docPr id="7101" name="Ink 7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8">
                      <w14:nvContentPartPr>
                        <w14:cNvContentPartPr/>
                      </w14:nvContentPartPr>
                      <w14:xfrm>
                        <a:off x="0" y="0"/>
                        <a:ext cx="1072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1" o:spid="_x0000_s1026" type="#_x0000_t75" style="position:absolute;margin-left:472.85pt;margin-top:76.8pt;width:10.3pt;height:11.8pt;z-index:2566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">
                <v:imagedata r:id="rId947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06208" behindDoc="0" locked="0" layoutInCell="1" allowOverlap="1">
                <wp:simplePos x="0" y="0"/>
                <wp:positionH relativeFrom="column">
                  <wp:posOffset>6025830</wp:posOffset>
                </wp:positionH>
                <wp:positionV relativeFrom="paragraph">
                  <wp:posOffset>607140</wp:posOffset>
                </wp:positionV>
                <wp:extent cx="103680" cy="141480"/>
                <wp:effectExtent l="38100" t="38100" r="29845" b="30480"/>
                <wp:wrapNone/>
                <wp:docPr id="7100" name="Ink 7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0">
                      <w14:nvContentPartPr>
                        <w14:cNvContentPartPr/>
                      </w14:nvContentPartPr>
                      <w14:xfrm>
                        <a:off x="0" y="0"/>
                        <a:ext cx="1036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0" o:spid="_x0000_s1026" type="#_x0000_t75" style="position:absolute;margin-left:473.75pt;margin-top:47pt;width:9.65pt;height:12.7pt;z-index:2566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">
                <v:imagedata r:id="rId948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05184" behindDoc="0" locked="0" layoutInCell="1" allowOverlap="1">
                <wp:simplePos x="0" y="0"/>
                <wp:positionH relativeFrom="column">
                  <wp:posOffset>5453070</wp:posOffset>
                </wp:positionH>
                <wp:positionV relativeFrom="paragraph">
                  <wp:posOffset>615780</wp:posOffset>
                </wp:positionV>
                <wp:extent cx="145800" cy="160920"/>
                <wp:effectExtent l="38100" t="38100" r="45085" b="29845"/>
                <wp:wrapNone/>
                <wp:docPr id="7099" name="Ink 7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2">
                      <w14:nvContentPartPr>
                        <w14:cNvContentPartPr/>
                      </w14:nvContentPartPr>
                      <w14:xfrm>
                        <a:off x="0" y="0"/>
                        <a:ext cx="1458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9" o:spid="_x0000_s1026" type="#_x0000_t75" style="position:absolute;margin-left:428.7pt;margin-top:47.7pt;width:13.05pt;height:14.2pt;z-index:2566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">
                <v:imagedata r:id="rId948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98016" behindDoc="0" locked="0" layoutInCell="1" allowOverlap="1">
                <wp:simplePos x="0" y="0"/>
                <wp:positionH relativeFrom="column">
                  <wp:posOffset>5016030</wp:posOffset>
                </wp:positionH>
                <wp:positionV relativeFrom="paragraph">
                  <wp:posOffset>521460</wp:posOffset>
                </wp:positionV>
                <wp:extent cx="103680" cy="270000"/>
                <wp:effectExtent l="38100" t="38100" r="29845" b="34925"/>
                <wp:wrapNone/>
                <wp:docPr id="7092" name="Ink 7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4">
                      <w14:nvContentPartPr>
                        <w14:cNvContentPartPr/>
                      </w14:nvContentPartPr>
                      <w14:xfrm>
                        <a:off x="0" y="0"/>
                        <a:ext cx="10368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2" o:spid="_x0000_s1026" type="#_x0000_t75" style="position:absolute;margin-left:394.2pt;margin-top:40.3pt;width:9.6pt;height:22.75pt;z-index:2565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">
                <v:imagedata r:id="rId948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96992" behindDoc="0" locked="0" layoutInCell="1" allowOverlap="1">
                <wp:simplePos x="0" y="0"/>
                <wp:positionH relativeFrom="column">
                  <wp:posOffset>6233910</wp:posOffset>
                </wp:positionH>
                <wp:positionV relativeFrom="paragraph">
                  <wp:posOffset>332820</wp:posOffset>
                </wp:positionV>
                <wp:extent cx="243000" cy="1338840"/>
                <wp:effectExtent l="38100" t="38100" r="43180" b="52070"/>
                <wp:wrapNone/>
                <wp:docPr id="7091" name="Ink 7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6">
                      <w14:nvContentPartPr>
                        <w14:cNvContentPartPr/>
                      </w14:nvContentPartPr>
                      <w14:xfrm>
                        <a:off x="0" y="0"/>
                        <a:ext cx="243000" cy="133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1" o:spid="_x0000_s1026" type="#_x0000_t75" style="position:absolute;margin-left:489.9pt;margin-top:25.4pt;width:21pt;height:107.25pt;z-index:2565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">
                <v:imagedata r:id="rId948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95968" behindDoc="0" locked="0" layoutInCell="1" allowOverlap="1">
                <wp:simplePos x="0" y="0"/>
                <wp:positionH relativeFrom="column">
                  <wp:posOffset>4664670</wp:posOffset>
                </wp:positionH>
                <wp:positionV relativeFrom="paragraph">
                  <wp:posOffset>387900</wp:posOffset>
                </wp:positionV>
                <wp:extent cx="291600" cy="1335600"/>
                <wp:effectExtent l="38100" t="38100" r="32385" b="36195"/>
                <wp:wrapNone/>
                <wp:docPr id="7090" name="Ink 7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8">
                      <w14:nvContentPartPr>
                        <w14:cNvContentPartPr/>
                      </w14:nvContentPartPr>
                      <w14:xfrm>
                        <a:off x="0" y="0"/>
                        <a:ext cx="291600" cy="133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0" o:spid="_x0000_s1026" type="#_x0000_t75" style="position:absolute;margin-left:366.4pt;margin-top:29.85pt;width:24.6pt;height:106.8pt;z-index:2565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">
                <v:imagedata r:id="rId948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5248" behindDoc="0" locked="0" layoutInCell="1" allowOverlap="1">
                <wp:simplePos x="0" y="0"/>
                <wp:positionH relativeFrom="column">
                  <wp:posOffset>4486110</wp:posOffset>
                </wp:positionH>
                <wp:positionV relativeFrom="paragraph">
                  <wp:posOffset>396900</wp:posOffset>
                </wp:positionV>
                <wp:extent cx="60480" cy="289080"/>
                <wp:effectExtent l="38100" t="38100" r="34925" b="34925"/>
                <wp:wrapNone/>
                <wp:docPr id="7052" name="Ink 7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0">
                      <w14:nvContentPartPr>
                        <w14:cNvContentPartPr/>
                      </w14:nvContentPartPr>
                      <w14:xfrm>
                        <a:off x="0" y="0"/>
                        <a:ext cx="6048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2" o:spid="_x0000_s1026" type="#_x0000_t75" style="position:absolute;margin-left:352.6pt;margin-top:30.55pt;width:6.25pt;height:24.2pt;z-index:2565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">
                <v:imagedata r:id="rId949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4224" behindDoc="0" locked="0" layoutInCell="1" allowOverlap="1">
                <wp:simplePos x="0" y="0"/>
                <wp:positionH relativeFrom="column">
                  <wp:posOffset>4265070</wp:posOffset>
                </wp:positionH>
                <wp:positionV relativeFrom="paragraph">
                  <wp:posOffset>356940</wp:posOffset>
                </wp:positionV>
                <wp:extent cx="135000" cy="375480"/>
                <wp:effectExtent l="38100" t="38100" r="36830" b="24765"/>
                <wp:wrapNone/>
                <wp:docPr id="7051" name="Ink 7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2">
                      <w14:nvContentPartPr>
                        <w14:cNvContentPartPr/>
                      </w14:nvContentPartPr>
                      <w14:xfrm>
                        <a:off x="0" y="0"/>
                        <a:ext cx="13500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1" o:spid="_x0000_s1026" type="#_x0000_t75" style="position:absolute;margin-left:335.1pt;margin-top:27.55pt;width:12pt;height:30.75pt;z-index:2565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">
                <v:imagedata r:id="rId949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3200" behindDoc="0" locked="0" layoutInCell="1" allowOverlap="1">
                <wp:simplePos x="0" y="0"/>
                <wp:positionH relativeFrom="column">
                  <wp:posOffset>4431390</wp:posOffset>
                </wp:positionH>
                <wp:positionV relativeFrom="paragraph">
                  <wp:posOffset>379980</wp:posOffset>
                </wp:positionV>
                <wp:extent cx="152280" cy="118800"/>
                <wp:effectExtent l="38100" t="38100" r="38735" b="33655"/>
                <wp:wrapNone/>
                <wp:docPr id="7050" name="Ink 7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4">
                      <w14:nvContentPartPr>
                        <w14:cNvContentPartPr/>
                      </w14:nvContentPartPr>
                      <w14:xfrm>
                        <a:off x="0" y="0"/>
                        <a:ext cx="1522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0" o:spid="_x0000_s1026" type="#_x0000_t75" style="position:absolute;margin-left:348.45pt;margin-top:29.2pt;width:13.25pt;height:10.5pt;z-index:2565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">
                <v:imagedata r:id="rId949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2176" behindDoc="0" locked="0" layoutInCell="1" allowOverlap="1">
                <wp:simplePos x="0" y="0"/>
                <wp:positionH relativeFrom="column">
                  <wp:posOffset>4402950</wp:posOffset>
                </wp:positionH>
                <wp:positionV relativeFrom="paragraph">
                  <wp:posOffset>466740</wp:posOffset>
                </wp:positionV>
                <wp:extent cx="98280" cy="172800"/>
                <wp:effectExtent l="38100" t="38100" r="16510" b="36830"/>
                <wp:wrapNone/>
                <wp:docPr id="7049" name="Ink 7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6">
                      <w14:nvContentPartPr>
                        <w14:cNvContentPartPr/>
                      </w14:nvContentPartPr>
                      <w14:xfrm>
                        <a:off x="0" y="0"/>
                        <a:ext cx="982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9" o:spid="_x0000_s1026" type="#_x0000_t75" style="position:absolute;margin-left:345.95pt;margin-top:36pt;width:9.3pt;height:15.15pt;z-index:2565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">
                <v:imagedata r:id="rId949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1152" behindDoc="0" locked="0" layoutInCell="1" allowOverlap="1">
                <wp:simplePos x="0" y="0"/>
                <wp:positionH relativeFrom="column">
                  <wp:posOffset>4142310</wp:posOffset>
                </wp:positionH>
                <wp:positionV relativeFrom="paragraph">
                  <wp:posOffset>698940</wp:posOffset>
                </wp:positionV>
                <wp:extent cx="100440" cy="166320"/>
                <wp:effectExtent l="19050" t="38100" r="33020" b="43815"/>
                <wp:wrapNone/>
                <wp:docPr id="7048" name="Ink 7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8">
                      <w14:nvContentPartPr>
                        <w14:cNvContentPartPr/>
                      </w14:nvContentPartPr>
                      <w14:xfrm>
                        <a:off x="0" y="0"/>
                        <a:ext cx="1004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8" o:spid="_x0000_s1026" type="#_x0000_t75" style="position:absolute;margin-left:325.4pt;margin-top:54.2pt;width:9.45pt;height:14.85pt;z-index:2565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">
                <v:imagedata r:id="rId949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0128" behindDoc="0" locked="0" layoutInCell="1" allowOverlap="1">
                <wp:simplePos x="0" y="0"/>
                <wp:positionH relativeFrom="column">
                  <wp:posOffset>3978150</wp:posOffset>
                </wp:positionH>
                <wp:positionV relativeFrom="paragraph">
                  <wp:posOffset>680940</wp:posOffset>
                </wp:positionV>
                <wp:extent cx="152640" cy="219240"/>
                <wp:effectExtent l="38100" t="38100" r="38100" b="47625"/>
                <wp:wrapNone/>
                <wp:docPr id="7047" name="Ink 7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0">
                      <w14:nvContentPartPr>
                        <w14:cNvContentPartPr/>
                      </w14:nvContentPartPr>
                      <w14:xfrm>
                        <a:off x="0" y="0"/>
                        <a:ext cx="15264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7" o:spid="_x0000_s1026" type="#_x0000_t75" style="position:absolute;margin-left:312.5pt;margin-top:52.8pt;width:13.6pt;height:18.85pt;z-index:2565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">
                <v:imagedata r:id="rId950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58080" behindDoc="0" locked="0" layoutInCell="1" allowOverlap="1">
                <wp:simplePos x="0" y="0"/>
                <wp:positionH relativeFrom="column">
                  <wp:posOffset>4128630</wp:posOffset>
                </wp:positionH>
                <wp:positionV relativeFrom="paragraph">
                  <wp:posOffset>645300</wp:posOffset>
                </wp:positionV>
                <wp:extent cx="23760" cy="22680"/>
                <wp:effectExtent l="19050" t="19050" r="33655" b="15875"/>
                <wp:wrapNone/>
                <wp:docPr id="7045" name="Ink 7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2">
                      <w14:nvContentPartPr>
                        <w14:cNvContentPartPr/>
                      </w14:nvContentPartPr>
                      <w14:xfrm>
                        <a:off x="0" y="0"/>
                        <a:ext cx="237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5" o:spid="_x0000_s1026" type="#_x0000_t75" style="position:absolute;margin-left:324.5pt;margin-top:50.2pt;width:2.9pt;height:2.85pt;z-index:2565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">
                <v:imagedata r:id="rId950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57056" behindDoc="0" locked="0" layoutInCell="1" allowOverlap="1">
                <wp:simplePos x="0" y="0"/>
                <wp:positionH relativeFrom="column">
                  <wp:posOffset>4091910</wp:posOffset>
                </wp:positionH>
                <wp:positionV relativeFrom="paragraph">
                  <wp:posOffset>729540</wp:posOffset>
                </wp:positionV>
                <wp:extent cx="30600" cy="62640"/>
                <wp:effectExtent l="19050" t="38100" r="26670" b="33020"/>
                <wp:wrapNone/>
                <wp:docPr id="7044" name="Ink 7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4">
                      <w14:nvContentPartPr>
                        <w14:cNvContentPartPr/>
                      </w14:nvContentPartPr>
                      <w14:xfrm>
                        <a:off x="0" y="0"/>
                        <a:ext cx="306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4" o:spid="_x0000_s1026" type="#_x0000_t75" style="position:absolute;margin-left:321.65pt;margin-top:56.75pt;width:3.5pt;height:6.3pt;z-index:2565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">
                <v:imagedata r:id="rId950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56032" behindDoc="0" locked="0" layoutInCell="1" allowOverlap="1">
                <wp:simplePos x="0" y="0"/>
                <wp:positionH relativeFrom="column">
                  <wp:posOffset>3925230</wp:posOffset>
                </wp:positionH>
                <wp:positionV relativeFrom="paragraph">
                  <wp:posOffset>404100</wp:posOffset>
                </wp:positionV>
                <wp:extent cx="149040" cy="46800"/>
                <wp:effectExtent l="19050" t="19050" r="22860" b="29845"/>
                <wp:wrapNone/>
                <wp:docPr id="7043" name="Ink 7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6">
                      <w14:nvContentPartPr>
                        <w14:cNvContentPartPr/>
                      </w14:nvContentPartPr>
                      <w14:xfrm>
                        <a:off x="0" y="0"/>
                        <a:ext cx="1490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3" o:spid="_x0000_s1026" type="#_x0000_t75" style="position:absolute;margin-left:308.5pt;margin-top:31.25pt;width:12.85pt;height:4.8pt;z-index:2565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">
                <v:imagedata r:id="rId950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55008" behindDoc="0" locked="0" layoutInCell="1" allowOverlap="1">
                <wp:simplePos x="0" y="0"/>
                <wp:positionH relativeFrom="column">
                  <wp:posOffset>3928830</wp:posOffset>
                </wp:positionH>
                <wp:positionV relativeFrom="paragraph">
                  <wp:posOffset>540540</wp:posOffset>
                </wp:positionV>
                <wp:extent cx="138960" cy="70200"/>
                <wp:effectExtent l="19050" t="19050" r="33020" b="25400"/>
                <wp:wrapNone/>
                <wp:docPr id="7042" name="Ink 7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8">
                      <w14:nvContentPartPr>
                        <w14:cNvContentPartPr/>
                      </w14:nvContentPartPr>
                      <w14:xfrm>
                        <a:off x="0" y="0"/>
                        <a:ext cx="1389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2" o:spid="_x0000_s1026" type="#_x0000_t75" style="position:absolute;margin-left:308.8pt;margin-top:42.05pt;width:12.05pt;height:6.55pt;z-index:2565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">
                <v:imagedata r:id="rId950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53984" behindDoc="0" locked="0" layoutInCell="1" allowOverlap="1">
                <wp:simplePos x="0" y="0"/>
                <wp:positionH relativeFrom="column">
                  <wp:posOffset>3911910</wp:posOffset>
                </wp:positionH>
                <wp:positionV relativeFrom="paragraph">
                  <wp:posOffset>431100</wp:posOffset>
                </wp:positionV>
                <wp:extent cx="85680" cy="352080"/>
                <wp:effectExtent l="38100" t="38100" r="29210" b="29210"/>
                <wp:wrapNone/>
                <wp:docPr id="7041" name="Ink 7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0">
                      <w14:nvContentPartPr>
                        <w14:cNvContentPartPr/>
                      </w14:nvContentPartPr>
                      <w14:xfrm>
                        <a:off x="0" y="0"/>
                        <a:ext cx="8568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1" o:spid="_x0000_s1026" type="#_x0000_t75" style="position:absolute;margin-left:307.3pt;margin-top:33.3pt;width:8.15pt;height:29.05pt;z-index:2565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">
                <v:imagedata r:id="rId9511" o:title="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00C8C4B" wp14:editId="3C6EE66C">
                <wp:simplePos x="0" y="0"/>
                <wp:positionH relativeFrom="column">
                  <wp:posOffset>1280160</wp:posOffset>
                </wp:positionH>
                <wp:positionV relativeFrom="paragraph">
                  <wp:posOffset>689610</wp:posOffset>
                </wp:positionV>
                <wp:extent cx="310515" cy="262255"/>
                <wp:effectExtent l="3810" t="3810" r="0" b="635"/>
                <wp:wrapNone/>
                <wp:docPr id="1284" name="Text Box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62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4E47AB">
                              <w:rPr>
                                <w:position w:val="-6"/>
                              </w:rPr>
                              <w:object w:dxaOrig="200" w:dyaOrig="220">
                                <v:shape id="_x0000_i1331" type="#_x0000_t75" style="width:10.2pt;height:11.4pt" o:ole="">
                                  <v:imagedata r:id="rId9512" o:title=""/>
                                </v:shape>
                                <o:OLEObject Type="Embed" ProgID="Equation.DSMT4" ShapeID="_x0000_i1331" DrawAspect="Content" ObjectID="_1667038526" r:id="rId95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3" o:spid="_x0000_s1061" type="#_x0000_t202" style="position:absolute;left:0;text-align:left;margin-left:100.8pt;margin-top:54.3pt;width:24.45pt;height:20.65pt;z-index:251758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4E47AB">
                        <w:rPr>
                          <w:position w:val="-6"/>
                        </w:rPr>
                        <w:object w:dxaOrig="200" w:dyaOrig="220">
                          <v:shape id="_x0000_i1331" type="#_x0000_t75" style="width:10.2pt;height:11.4pt" o:ole="">
                            <v:imagedata r:id="rId9514" o:title=""/>
                          </v:shape>
                          <o:OLEObject Type="Embed" ProgID="Equation.DSMT4" ShapeID="_x0000_i1331" DrawAspect="Content" ObjectID="_1666684939" r:id="rId95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t xml:space="preserve">                                                </w:t>
      </w:r>
      <w:r w:rsidR="00020496" w:rsidRPr="00A03095">
        <w:rPr>
          <w:position w:val="-6"/>
        </w:rPr>
        <w:object w:dxaOrig="320" w:dyaOrig="260">
          <v:shape id="_x0000_i1236" type="#_x0000_t75" style="width:16.2pt;height:13.2pt" o:ole="">
            <v:imagedata r:id="rId9121" o:title=""/>
          </v:shape>
          <o:OLEObject Type="Embed" ProgID="Equation.DSMT4" ShapeID="_x0000_i1236" DrawAspect="Content" ObjectID="_1667038431" r:id="rId9516"/>
        </w:object>
      </w:r>
      <w:r w:rsidR="00020496" w:rsidRPr="00E73B14">
        <w:rPr>
          <w:position w:val="-66"/>
        </w:rPr>
        <w:object w:dxaOrig="1640" w:dyaOrig="1440">
          <v:shape id="_x0000_i1237" type="#_x0000_t75" style="width:82.15pt;height:1in" o:ole="">
            <v:imagedata r:id="rId9123" o:title=""/>
          </v:shape>
          <o:OLEObject Type="Embed" ProgID="Equation.DSMT4" ShapeID="_x0000_i1237" DrawAspect="Content" ObjectID="_1667038432" r:id="rId9517"/>
        </w:object>
      </w:r>
    </w:p>
    <w:p w:rsidR="00020496" w:rsidRPr="00FF45CB" w:rsidRDefault="00A352B5" w:rsidP="00020496">
      <w:pPr>
        <w:rPr>
          <w:u w:val="double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83008" behindDoc="0" locked="0" layoutInCell="1" allowOverlap="1">
                <wp:simplePos x="0" y="0"/>
                <wp:positionH relativeFrom="column">
                  <wp:posOffset>5423550</wp:posOffset>
                </wp:positionH>
                <wp:positionV relativeFrom="paragraph">
                  <wp:posOffset>-632420</wp:posOffset>
                </wp:positionV>
                <wp:extent cx="458640" cy="1353960"/>
                <wp:effectExtent l="38100" t="38100" r="36830" b="36830"/>
                <wp:wrapNone/>
                <wp:docPr id="7175" name="Ink 7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8">
                      <w14:nvContentPartPr>
                        <w14:cNvContentPartPr/>
                      </w14:nvContentPartPr>
                      <w14:xfrm>
                        <a:off x="0" y="0"/>
                        <a:ext cx="458640" cy="13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5" o:spid="_x0000_s1026" type="#_x0000_t75" style="position:absolute;margin-left:426.35pt;margin-top:-50.6pt;width:37.55pt;height:108.1pt;z-index:2566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">
                <v:imagedata r:id="rId95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80960" behindDoc="0" locked="0" layoutInCell="1" allowOverlap="1">
                <wp:simplePos x="0" y="0"/>
                <wp:positionH relativeFrom="column">
                  <wp:posOffset>5619030</wp:posOffset>
                </wp:positionH>
                <wp:positionV relativeFrom="paragraph">
                  <wp:posOffset>465580</wp:posOffset>
                </wp:positionV>
                <wp:extent cx="68760" cy="23040"/>
                <wp:effectExtent l="19050" t="19050" r="26670" b="34290"/>
                <wp:wrapNone/>
                <wp:docPr id="7173" name="Ink 7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0">
                      <w14:nvContentPartPr>
                        <w14:cNvContentPartPr/>
                      </w14:nvContentPartPr>
                      <w14:xfrm>
                        <a:off x="0" y="0"/>
                        <a:ext cx="687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3" o:spid="_x0000_s1026" type="#_x0000_t75" style="position:absolute;margin-left:442pt;margin-top:36.25pt;width:6.3pt;height:2.65pt;z-index:2566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">
                <v:imagedata r:id="rId95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0720" behindDoc="0" locked="0" layoutInCell="1" allowOverlap="1">
                <wp:simplePos x="0" y="0"/>
                <wp:positionH relativeFrom="column">
                  <wp:posOffset>5584470</wp:posOffset>
                </wp:positionH>
                <wp:positionV relativeFrom="paragraph">
                  <wp:posOffset>-98900</wp:posOffset>
                </wp:positionV>
                <wp:extent cx="244440" cy="325080"/>
                <wp:effectExtent l="38100" t="38100" r="22860" b="37465"/>
                <wp:wrapNone/>
                <wp:docPr id="7163" name="Ink 7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2">
                      <w14:nvContentPartPr>
                        <w14:cNvContentPartPr/>
                      </w14:nvContentPartPr>
                      <w14:xfrm>
                        <a:off x="0" y="0"/>
                        <a:ext cx="24444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3" o:spid="_x0000_s1026" type="#_x0000_t75" style="position:absolute;margin-left:439.15pt;margin-top:-8.55pt;width:20.6pt;height:27pt;z-index:2566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">
                <v:imagedata r:id="rId95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9696" behindDoc="0" locked="0" layoutInCell="1" allowOverlap="1">
                <wp:simplePos x="0" y="0"/>
                <wp:positionH relativeFrom="column">
                  <wp:posOffset>5577990</wp:posOffset>
                </wp:positionH>
                <wp:positionV relativeFrom="paragraph">
                  <wp:posOffset>78580</wp:posOffset>
                </wp:positionV>
                <wp:extent cx="37080" cy="34920"/>
                <wp:effectExtent l="38100" t="38100" r="39370" b="41910"/>
                <wp:wrapNone/>
                <wp:docPr id="7162" name="Ink 7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4">
                      <w14:nvContentPartPr>
                        <w14:cNvContentPartPr/>
                      </w14:nvContentPartPr>
                      <w14:xfrm>
                        <a:off x="0" y="0"/>
                        <a:ext cx="3708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2" o:spid="_x0000_s1026" type="#_x0000_t75" style="position:absolute;margin-left:438.5pt;margin-top:5.55pt;width:4.3pt;height:4.2pt;z-index:2566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">
                <v:imagedata r:id="rId95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0240" behindDoc="0" locked="0" layoutInCell="1" allowOverlap="1">
                <wp:simplePos x="0" y="0"/>
                <wp:positionH relativeFrom="column">
                  <wp:posOffset>5414550</wp:posOffset>
                </wp:positionH>
                <wp:positionV relativeFrom="paragraph">
                  <wp:posOffset>-603980</wp:posOffset>
                </wp:positionV>
                <wp:extent cx="493920" cy="1434960"/>
                <wp:effectExtent l="38100" t="38100" r="40005" b="32385"/>
                <wp:wrapNone/>
                <wp:docPr id="7143" name="Ink 7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6">
                      <w14:nvContentPartPr>
                        <w14:cNvContentPartPr/>
                      </w14:nvContentPartPr>
                      <w14:xfrm>
                        <a:off x="0" y="0"/>
                        <a:ext cx="493920" cy="143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3" o:spid="_x0000_s1026" type="#_x0000_t75" style="position:absolute;margin-left:425.6pt;margin-top:-48.4pt;width:40.4pt;height:114.6pt;z-index:2566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">
                <v:imagedata r:id="rId952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34880" behindDoc="0" locked="0" layoutInCell="1" allowOverlap="1">
                <wp:simplePos x="0" y="0"/>
                <wp:positionH relativeFrom="column">
                  <wp:posOffset>6103230</wp:posOffset>
                </wp:positionH>
                <wp:positionV relativeFrom="paragraph">
                  <wp:posOffset>411540</wp:posOffset>
                </wp:positionV>
                <wp:extent cx="72720" cy="11520"/>
                <wp:effectExtent l="38100" t="38100" r="41910" b="26670"/>
                <wp:wrapNone/>
                <wp:docPr id="7128" name="Ink 7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8">
                      <w14:nvContentPartPr>
                        <w14:cNvContentPartPr/>
                      </w14:nvContentPartPr>
                      <w14:xfrm>
                        <a:off x="0" y="0"/>
                        <a:ext cx="72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8" o:spid="_x0000_s1026" type="#_x0000_t75" style="position:absolute;margin-left:479.85pt;margin-top:31.85pt;width:7.15pt;height:2.2pt;z-index:2566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">
                <v:imagedata r:id="rId952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04160" behindDoc="0" locked="0" layoutInCell="1" allowOverlap="1">
                <wp:simplePos x="0" y="0"/>
                <wp:positionH relativeFrom="column">
                  <wp:posOffset>5079030</wp:posOffset>
                </wp:positionH>
                <wp:positionV relativeFrom="paragraph">
                  <wp:posOffset>-28020</wp:posOffset>
                </wp:positionV>
                <wp:extent cx="124920" cy="140040"/>
                <wp:effectExtent l="38100" t="38100" r="46990" b="31750"/>
                <wp:wrapNone/>
                <wp:docPr id="7098" name="Ink 7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0">
                      <w14:nvContentPartPr>
                        <w14:cNvContentPartPr/>
                      </w14:nvContentPartPr>
                      <w14:xfrm>
                        <a:off x="0" y="0"/>
                        <a:ext cx="1249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8" o:spid="_x0000_s1026" type="#_x0000_t75" style="position:absolute;margin-left:399.2pt;margin-top:-3pt;width:11.4pt;height:12.6pt;z-index:2566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">
                <v:imagedata r:id="rId953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03136" behindDoc="0" locked="0" layoutInCell="1" allowOverlap="1">
                <wp:simplePos x="0" y="0"/>
                <wp:positionH relativeFrom="column">
                  <wp:posOffset>5050230</wp:posOffset>
                </wp:positionH>
                <wp:positionV relativeFrom="paragraph">
                  <wp:posOffset>335940</wp:posOffset>
                </wp:positionV>
                <wp:extent cx="133200" cy="184680"/>
                <wp:effectExtent l="38100" t="38100" r="38735" b="44450"/>
                <wp:wrapNone/>
                <wp:docPr id="7097" name="Ink 7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2">
                      <w14:nvContentPartPr>
                        <w14:cNvContentPartPr/>
                      </w14:nvContentPartPr>
                      <w14:xfrm>
                        <a:off x="0" y="0"/>
                        <a:ext cx="1332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7" o:spid="_x0000_s1026" type="#_x0000_t75" style="position:absolute;margin-left:396.95pt;margin-top:25.65pt;width:12.05pt;height:16.15pt;z-index:2566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">
                <v:imagedata r:id="rId953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02112" behindDoc="0" locked="0" layoutInCell="1" allowOverlap="1">
                <wp:simplePos x="0" y="0"/>
                <wp:positionH relativeFrom="column">
                  <wp:posOffset>5669790</wp:posOffset>
                </wp:positionH>
                <wp:positionV relativeFrom="paragraph">
                  <wp:posOffset>241620</wp:posOffset>
                </wp:positionV>
                <wp:extent cx="159840" cy="62640"/>
                <wp:effectExtent l="38100" t="38100" r="31115" b="33020"/>
                <wp:wrapNone/>
                <wp:docPr id="7096" name="Ink 7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4">
                      <w14:nvContentPartPr>
                        <w14:cNvContentPartPr/>
                      </w14:nvContentPartPr>
                      <w14:xfrm>
                        <a:off x="0" y="0"/>
                        <a:ext cx="1598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6" o:spid="_x0000_s1026" type="#_x0000_t75" style="position:absolute;margin-left:445.95pt;margin-top:18.2pt;width:14pt;height:6.35pt;z-index:2566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">
                <v:imagedata r:id="rId953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01088" behindDoc="0" locked="0" layoutInCell="1" allowOverlap="1">
                <wp:simplePos x="0" y="0"/>
                <wp:positionH relativeFrom="column">
                  <wp:posOffset>5553870</wp:posOffset>
                </wp:positionH>
                <wp:positionV relativeFrom="paragraph">
                  <wp:posOffset>273300</wp:posOffset>
                </wp:positionV>
                <wp:extent cx="159840" cy="276840"/>
                <wp:effectExtent l="38100" t="38100" r="31115" b="47625"/>
                <wp:wrapNone/>
                <wp:docPr id="7095" name="Ink 7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6">
                      <w14:nvContentPartPr>
                        <w14:cNvContentPartPr/>
                      </w14:nvContentPartPr>
                      <w14:xfrm>
                        <a:off x="0" y="0"/>
                        <a:ext cx="15984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5" o:spid="_x0000_s1026" type="#_x0000_t75" style="position:absolute;margin-left:436.45pt;margin-top:20.75pt;width:14.3pt;height:23.45pt;z-index:2566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">
                <v:imagedata r:id="rId953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00064" behindDoc="0" locked="0" layoutInCell="1" allowOverlap="1">
                <wp:simplePos x="0" y="0"/>
                <wp:positionH relativeFrom="column">
                  <wp:posOffset>6137070</wp:posOffset>
                </wp:positionH>
                <wp:positionV relativeFrom="paragraph">
                  <wp:posOffset>248100</wp:posOffset>
                </wp:positionV>
                <wp:extent cx="63360" cy="174240"/>
                <wp:effectExtent l="38100" t="38100" r="32385" b="35560"/>
                <wp:wrapNone/>
                <wp:docPr id="7094" name="Ink 7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8">
                      <w14:nvContentPartPr>
                        <w14:cNvContentPartPr/>
                      </w14:nvContentPartPr>
                      <w14:xfrm>
                        <a:off x="0" y="0"/>
                        <a:ext cx="633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4" o:spid="_x0000_s1026" type="#_x0000_t75" style="position:absolute;margin-left:482.55pt;margin-top:18.75pt;width:6.5pt;height:15.3pt;z-index:2566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">
                <v:imagedata r:id="rId953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99040" behindDoc="0" locked="0" layoutInCell="1" allowOverlap="1">
                <wp:simplePos x="0" y="0"/>
                <wp:positionH relativeFrom="column">
                  <wp:posOffset>5691030</wp:posOffset>
                </wp:positionH>
                <wp:positionV relativeFrom="paragraph">
                  <wp:posOffset>-86340</wp:posOffset>
                </wp:positionV>
                <wp:extent cx="39240" cy="206280"/>
                <wp:effectExtent l="38100" t="38100" r="37465" b="41910"/>
                <wp:wrapNone/>
                <wp:docPr id="7093" name="Ink 7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0">
                      <w14:nvContentPartPr>
                        <w14:cNvContentPartPr/>
                      </w14:nvContentPartPr>
                      <w14:xfrm>
                        <a:off x="0" y="0"/>
                        <a:ext cx="392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3" o:spid="_x0000_s1026" type="#_x0000_t75" style="position:absolute;margin-left:447.4pt;margin-top:-7.55pt;width:4.5pt;height:17.7pt;z-index:2565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">
                <v:imagedata r:id="rId9541" o:title="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058A9A86" wp14:editId="3156BFA0">
                <wp:simplePos x="0" y="0"/>
                <wp:positionH relativeFrom="column">
                  <wp:posOffset>4114800</wp:posOffset>
                </wp:positionH>
                <wp:positionV relativeFrom="paragraph">
                  <wp:posOffset>96520</wp:posOffset>
                </wp:positionV>
                <wp:extent cx="310515" cy="247650"/>
                <wp:effectExtent l="0" t="1270" r="3810" b="0"/>
                <wp:wrapNone/>
                <wp:docPr id="1283" name="Text Box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4E47AB">
                              <w:rPr>
                                <w:position w:val="-10"/>
                              </w:rPr>
                              <w:object w:dxaOrig="200" w:dyaOrig="300">
                                <v:shape id="_x0000_i1332" type="#_x0000_t75" style="width:10.2pt;height:15pt" o:ole="">
                                  <v:imagedata r:id="rId9542" o:title=""/>
                                </v:shape>
                                <o:OLEObject Type="Embed" ProgID="Equation.DSMT4" ShapeID="_x0000_i1332" DrawAspect="Content" ObjectID="_1667038527" r:id="rId954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1" o:spid="_x0000_s1062" type="#_x0000_t202" style="position:absolute;left:0;text-align:left;margin-left:324pt;margin-top:7.6pt;width:24.45pt;height:19.5pt;z-index:251757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4E47AB">
                        <w:rPr>
                          <w:position w:val="-10"/>
                        </w:rPr>
                        <w:object w:dxaOrig="200" w:dyaOrig="300">
                          <v:shape id="_x0000_i1332" type="#_x0000_t75" style="width:10.2pt;height:15pt" o:ole="">
                            <v:imagedata r:id="rId9544" o:title=""/>
                          </v:shape>
                          <o:OLEObject Type="Embed" ProgID="Equation.DSMT4" ShapeID="_x0000_i1332" DrawAspect="Content" ObjectID="_1666684940" r:id="rId95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680238C3" wp14:editId="3848704D">
                <wp:simplePos x="0" y="0"/>
                <wp:positionH relativeFrom="column">
                  <wp:posOffset>2409825</wp:posOffset>
                </wp:positionH>
                <wp:positionV relativeFrom="paragraph">
                  <wp:posOffset>650875</wp:posOffset>
                </wp:positionV>
                <wp:extent cx="635" cy="219075"/>
                <wp:effectExtent l="57150" t="22225" r="56515" b="6350"/>
                <wp:wrapNone/>
                <wp:docPr id="1282" name="AutoShape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2190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07" o:spid="_x0000_s1026" type="#_x0000_t32" style="position:absolute;margin-left:189.75pt;margin-top:51.25pt;width:.05pt;height:17.25pt;flip:y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">
                <v:stroke endarrow="block"/>
              </v:shape>
            </w:pict>
          </mc:Fallback>
        </mc:AlternateContent>
      </w:r>
      <w:r w:rsidR="00020496"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4E08FD2F" wp14:editId="49E5CB4A">
                <wp:simplePos x="0" y="0"/>
                <wp:positionH relativeFrom="column">
                  <wp:posOffset>2084070</wp:posOffset>
                </wp:positionH>
                <wp:positionV relativeFrom="paragraph">
                  <wp:posOffset>822325</wp:posOffset>
                </wp:positionV>
                <wp:extent cx="704215" cy="342900"/>
                <wp:effectExtent l="0" t="3175" r="2540" b="0"/>
                <wp:wrapNone/>
                <wp:docPr id="1281" name="Text Box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21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6E3B" w:rsidRPr="0021456F" w:rsidRDefault="00B16E3B" w:rsidP="00020496">
                            <w:pPr>
                              <w:rPr>
                                <w:lang w:val="en-US"/>
                              </w:rPr>
                            </w:pPr>
                            <w:r w:rsidRPr="004E47AB">
                              <w:rPr>
                                <w:position w:val="-14"/>
                              </w:rPr>
                              <w:object w:dxaOrig="820" w:dyaOrig="380">
                                <v:shape id="_x0000_i1333" type="#_x0000_t75" style="width:41.4pt;height:19.2pt" o:ole="">
                                  <v:imagedata r:id="rId9546" o:title=""/>
                                </v:shape>
                                <o:OLEObject Type="Embed" ProgID="Equation.DSMT4" ShapeID="_x0000_i1333" DrawAspect="Content" ObjectID="_1667038528" r:id="rId954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6" o:spid="_x0000_s1063" type="#_x0000_t202" style="position:absolute;left:0;text-align:left;margin-left:164.1pt;margin-top:64.75pt;width:55.45pt;height:27pt;z-index:251761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" stroked="f">
                <v:textbox>
                  <w:txbxContent>
                    <w:p w:rsidR="00D76A20" w:rsidRPr="0021456F" w:rsidRDefault="00D76A20" w:rsidP="00020496">
                      <w:pPr>
                        <w:rPr>
                          <w:lang w:val="en-US"/>
                        </w:rPr>
                      </w:pPr>
                      <w:r w:rsidRPr="004E47AB">
                        <w:rPr>
                          <w:position w:val="-14"/>
                        </w:rPr>
                        <w:object w:dxaOrig="820" w:dyaOrig="380">
                          <v:shape id="_x0000_i1333" type="#_x0000_t75" style="width:41.4pt;height:19.2pt" o:ole="">
                            <v:imagedata r:id="rId9548" o:title=""/>
                          </v:shape>
                          <o:OLEObject Type="Embed" ProgID="Equation.DSMT4" ShapeID="_x0000_i1333" DrawAspect="Content" ObjectID="_1666684941" r:id="rId95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20496" w:rsidRPr="00FF45CB">
        <w:rPr>
          <w:lang w:val="el-GR"/>
        </w:rPr>
        <w:t xml:space="preserve">                                 </w:t>
      </w:r>
      <w:r w:rsidR="000D6639" w:rsidRPr="009D0265">
        <w:rPr>
          <w:position w:val="-50"/>
        </w:rPr>
        <w:object w:dxaOrig="1500" w:dyaOrig="1120">
          <v:shape id="_x0000_i1238" type="#_x0000_t75" style="width:75pt;height:55.8pt" o:ole="">
            <v:imagedata r:id="rId8566" o:title=""/>
          </v:shape>
          <o:OLEObject Type="Embed" ProgID="Equation.DSMT4" ShapeID="_x0000_i1238" DrawAspect="Content" ObjectID="_1667038433" r:id="rId9550"/>
        </w:object>
      </w:r>
      <w:r w:rsidR="00020496" w:rsidRPr="00FF45CB">
        <w:rPr>
          <w:lang w:val="el-GR"/>
        </w:rPr>
        <w:t xml:space="preserve">    </w:t>
      </w:r>
    </w:p>
    <w:p w:rsidR="00020496" w:rsidRPr="00A0736E" w:rsidRDefault="00A052DB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59488" behindDoc="0" locked="0" layoutInCell="1" allowOverlap="1">
                <wp:simplePos x="0" y="0"/>
                <wp:positionH relativeFrom="column">
                  <wp:posOffset>3615270</wp:posOffset>
                </wp:positionH>
                <wp:positionV relativeFrom="paragraph">
                  <wp:posOffset>3641560</wp:posOffset>
                </wp:positionV>
                <wp:extent cx="88560" cy="163440"/>
                <wp:effectExtent l="38100" t="38100" r="26035" b="27305"/>
                <wp:wrapNone/>
                <wp:docPr id="7445" name="Ink 7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1">
                      <w14:nvContentPartPr>
                        <w14:cNvContentPartPr/>
                      </w14:nvContentPartPr>
                      <w14:xfrm>
                        <a:off x="0" y="0"/>
                        <a:ext cx="885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5" o:spid="_x0000_s1026" type="#_x0000_t75" style="position:absolute;margin-left:284.15pt;margin-top:286pt;width:8.2pt;height:14.3pt;z-index:2569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">
                <v:imagedata r:id="rId95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58464" behindDoc="0" locked="0" layoutInCell="1" allowOverlap="1">
                <wp:simplePos x="0" y="0"/>
                <wp:positionH relativeFrom="column">
                  <wp:posOffset>3410070</wp:posOffset>
                </wp:positionH>
                <wp:positionV relativeFrom="paragraph">
                  <wp:posOffset>3562360</wp:posOffset>
                </wp:positionV>
                <wp:extent cx="118440" cy="186840"/>
                <wp:effectExtent l="38100" t="38100" r="34290" b="41910"/>
                <wp:wrapNone/>
                <wp:docPr id="7444" name="Ink 7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3">
                      <w14:nvContentPartPr>
                        <w14:cNvContentPartPr/>
                      </w14:nvContentPartPr>
                      <w14:xfrm>
                        <a:off x="0" y="0"/>
                        <a:ext cx="1184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4" o:spid="_x0000_s1026" type="#_x0000_t75" style="position:absolute;margin-left:267.7pt;margin-top:279.7pt;width:10.75pt;height:16.35pt;z-index:2569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">
                <v:imagedata r:id="rId95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57440" behindDoc="0" locked="0" layoutInCell="1" allowOverlap="1">
                <wp:simplePos x="0" y="0"/>
                <wp:positionH relativeFrom="column">
                  <wp:posOffset>3081030</wp:posOffset>
                </wp:positionH>
                <wp:positionV relativeFrom="paragraph">
                  <wp:posOffset>1689280</wp:posOffset>
                </wp:positionV>
                <wp:extent cx="711720" cy="1339920"/>
                <wp:effectExtent l="38100" t="38100" r="31750" b="31750"/>
                <wp:wrapNone/>
                <wp:docPr id="7443" name="Ink 7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5">
                      <w14:nvContentPartPr>
                        <w14:cNvContentPartPr/>
                      </w14:nvContentPartPr>
                      <w14:xfrm>
                        <a:off x="0" y="0"/>
                        <a:ext cx="711720" cy="133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3" o:spid="_x0000_s1026" type="#_x0000_t75" style="position:absolute;margin-left:241.85pt;margin-top:132.25pt;width:57.55pt;height:106.95pt;z-index:2569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">
                <v:imagedata r:id="rId955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3552" behindDoc="0" locked="0" layoutInCell="1" allowOverlap="1">
                <wp:simplePos x="0" y="0"/>
                <wp:positionH relativeFrom="column">
                  <wp:posOffset>6014670</wp:posOffset>
                </wp:positionH>
                <wp:positionV relativeFrom="paragraph">
                  <wp:posOffset>277360</wp:posOffset>
                </wp:positionV>
                <wp:extent cx="66600" cy="152640"/>
                <wp:effectExtent l="38100" t="38100" r="48260" b="38100"/>
                <wp:wrapNone/>
                <wp:docPr id="7156" name="Ink 7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7">
                      <w14:nvContentPartPr>
                        <w14:cNvContentPartPr/>
                      </w14:nvContentPartPr>
                      <w14:xfrm>
                        <a:off x="0" y="0"/>
                        <a:ext cx="666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6" o:spid="_x0000_s1026" type="#_x0000_t75" style="position:absolute;margin-left:472.7pt;margin-top:21.1pt;width:6.95pt;height:13.5pt;z-index:2566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">
                <v:imagedata r:id="rId955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2528" behindDoc="0" locked="0" layoutInCell="1" allowOverlap="1">
                <wp:simplePos x="0" y="0"/>
                <wp:positionH relativeFrom="column">
                  <wp:posOffset>5959230</wp:posOffset>
                </wp:positionH>
                <wp:positionV relativeFrom="paragraph">
                  <wp:posOffset>283840</wp:posOffset>
                </wp:positionV>
                <wp:extent cx="34200" cy="124920"/>
                <wp:effectExtent l="19050" t="38100" r="23495" b="27940"/>
                <wp:wrapNone/>
                <wp:docPr id="7155" name="Ink 7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9">
                      <w14:nvContentPartPr>
                        <w14:cNvContentPartPr/>
                      </w14:nvContentPartPr>
                      <w14:xfrm>
                        <a:off x="0" y="0"/>
                        <a:ext cx="34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5" o:spid="_x0000_s1026" type="#_x0000_t75" style="position:absolute;margin-left:468.8pt;margin-top:21.6pt;width:3.95pt;height:11.35pt;z-index:2566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">
                <v:imagedata r:id="rId956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1504" behindDoc="0" locked="0" layoutInCell="1" allowOverlap="1">
                <wp:simplePos x="0" y="0"/>
                <wp:positionH relativeFrom="column">
                  <wp:posOffset>5883270</wp:posOffset>
                </wp:positionH>
                <wp:positionV relativeFrom="paragraph">
                  <wp:posOffset>156400</wp:posOffset>
                </wp:positionV>
                <wp:extent cx="87120" cy="182160"/>
                <wp:effectExtent l="38100" t="38100" r="27305" b="46990"/>
                <wp:wrapNone/>
                <wp:docPr id="7154" name="Ink 7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1">
                      <w14:nvContentPartPr>
                        <w14:cNvContentPartPr/>
                      </w14:nvContentPartPr>
                      <w14:xfrm>
                        <a:off x="0" y="0"/>
                        <a:ext cx="871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4" o:spid="_x0000_s1026" type="#_x0000_t75" style="position:absolute;margin-left:462.6pt;margin-top:11.55pt;width:8.3pt;height:15.95pt;z-index:2566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">
                <v:imagedata r:id="rId956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0480" behindDoc="0" locked="0" layoutInCell="1" allowOverlap="1">
                <wp:simplePos x="0" y="0"/>
                <wp:positionH relativeFrom="column">
                  <wp:posOffset>5821710</wp:posOffset>
                </wp:positionH>
                <wp:positionV relativeFrom="paragraph">
                  <wp:posOffset>28240</wp:posOffset>
                </wp:positionV>
                <wp:extent cx="133200" cy="89640"/>
                <wp:effectExtent l="38100" t="38100" r="38735" b="24765"/>
                <wp:wrapNone/>
                <wp:docPr id="7153" name="Ink 7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3">
                      <w14:nvContentPartPr>
                        <w14:cNvContentPartPr/>
                      </w14:nvContentPartPr>
                      <w14:xfrm>
                        <a:off x="0" y="0"/>
                        <a:ext cx="1332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3" o:spid="_x0000_s1026" type="#_x0000_t75" style="position:absolute;margin-left:457.75pt;margin-top:1.45pt;width:11.85pt;height:8.35pt;z-index:2566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">
                <v:imagedata r:id="rId956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9456" behindDoc="0" locked="0" layoutInCell="1" allowOverlap="1">
                <wp:simplePos x="0" y="0"/>
                <wp:positionH relativeFrom="column">
                  <wp:posOffset>5782830</wp:posOffset>
                </wp:positionH>
                <wp:positionV relativeFrom="paragraph">
                  <wp:posOffset>89800</wp:posOffset>
                </wp:positionV>
                <wp:extent cx="90360" cy="201600"/>
                <wp:effectExtent l="38100" t="38100" r="43180" b="27305"/>
                <wp:wrapNone/>
                <wp:docPr id="7152" name="Ink 7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5">
                      <w14:nvContentPartPr>
                        <w14:cNvContentPartPr/>
                      </w14:nvContentPartPr>
                      <w14:xfrm>
                        <a:off x="0" y="0"/>
                        <a:ext cx="9036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2" o:spid="_x0000_s1026" type="#_x0000_t75" style="position:absolute;margin-left:454.6pt;margin-top:6.4pt;width:8.55pt;height:17.25pt;z-index:2566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">
                <v:imagedata r:id="rId956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8432" behindDoc="0" locked="0" layoutInCell="1" allowOverlap="1">
                <wp:simplePos x="0" y="0"/>
                <wp:positionH relativeFrom="column">
                  <wp:posOffset>5713350</wp:posOffset>
                </wp:positionH>
                <wp:positionV relativeFrom="paragraph">
                  <wp:posOffset>168640</wp:posOffset>
                </wp:positionV>
                <wp:extent cx="90000" cy="31680"/>
                <wp:effectExtent l="38100" t="19050" r="24765" b="26035"/>
                <wp:wrapNone/>
                <wp:docPr id="7151" name="Ink 7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7">
                      <w14:nvContentPartPr>
                        <w14:cNvContentPartPr/>
                      </w14:nvContentPartPr>
                      <w14:xfrm>
                        <a:off x="0" y="0"/>
                        <a:ext cx="900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1" o:spid="_x0000_s1026" type="#_x0000_t75" style="position:absolute;margin-left:449.2pt;margin-top:12.7pt;width:8.4pt;height:3.55pt;z-index:2566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">
                <v:imagedata r:id="rId956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7408" behindDoc="0" locked="0" layoutInCell="1" allowOverlap="1">
                <wp:simplePos x="0" y="0"/>
                <wp:positionH relativeFrom="column">
                  <wp:posOffset>5735670</wp:posOffset>
                </wp:positionH>
                <wp:positionV relativeFrom="paragraph">
                  <wp:posOffset>120400</wp:posOffset>
                </wp:positionV>
                <wp:extent cx="4320" cy="100440"/>
                <wp:effectExtent l="38100" t="38100" r="34290" b="33020"/>
                <wp:wrapNone/>
                <wp:docPr id="7150" name="Ink 7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9">
                      <w14:nvContentPartPr>
                        <w14:cNvContentPartPr/>
                      </w14:nvContentPartPr>
                      <w14:xfrm>
                        <a:off x="0" y="0"/>
                        <a:ext cx="43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0" o:spid="_x0000_s1026" type="#_x0000_t75" style="position:absolute;margin-left:450.95pt;margin-top:8.8pt;width:1.85pt;height:9.3pt;z-index:2566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">
                <v:imagedata r:id="rId957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6384" behindDoc="0" locked="0" layoutInCell="1" allowOverlap="1">
                <wp:simplePos x="0" y="0"/>
                <wp:positionH relativeFrom="column">
                  <wp:posOffset>5638830</wp:posOffset>
                </wp:positionH>
                <wp:positionV relativeFrom="paragraph">
                  <wp:posOffset>253240</wp:posOffset>
                </wp:positionV>
                <wp:extent cx="59400" cy="147600"/>
                <wp:effectExtent l="38100" t="38100" r="36195" b="43180"/>
                <wp:wrapNone/>
                <wp:docPr id="7149" name="Ink 7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1">
                      <w14:nvContentPartPr>
                        <w14:cNvContentPartPr/>
                      </w14:nvContentPartPr>
                      <w14:xfrm>
                        <a:off x="0" y="0"/>
                        <a:ext cx="594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9" o:spid="_x0000_s1026" type="#_x0000_t75" style="position:absolute;margin-left:443.2pt;margin-top:19.2pt;width:6.25pt;height:13.2pt;z-index:2566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">
                <v:imagedata r:id="rId957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5360" behindDoc="0" locked="0" layoutInCell="1" allowOverlap="1">
                <wp:simplePos x="0" y="0"/>
                <wp:positionH relativeFrom="column">
                  <wp:posOffset>5580150</wp:posOffset>
                </wp:positionH>
                <wp:positionV relativeFrom="paragraph">
                  <wp:posOffset>265480</wp:posOffset>
                </wp:positionV>
                <wp:extent cx="32040" cy="136080"/>
                <wp:effectExtent l="19050" t="38100" r="25400" b="35560"/>
                <wp:wrapNone/>
                <wp:docPr id="7148" name="Ink 7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3">
                      <w14:nvContentPartPr>
                        <w14:cNvContentPartPr/>
                      </w14:nvContentPartPr>
                      <w14:xfrm>
                        <a:off x="0" y="0"/>
                        <a:ext cx="320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8" o:spid="_x0000_s1026" type="#_x0000_t75" style="position:absolute;margin-left:438.95pt;margin-top:20.25pt;width:3.6pt;height:12.1pt;z-index:2566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">
                <v:imagedata r:id="rId957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4336" behindDoc="0" locked="0" layoutInCell="1" allowOverlap="1">
                <wp:simplePos x="0" y="0"/>
                <wp:positionH relativeFrom="column">
                  <wp:posOffset>5465310</wp:posOffset>
                </wp:positionH>
                <wp:positionV relativeFrom="paragraph">
                  <wp:posOffset>138760</wp:posOffset>
                </wp:positionV>
                <wp:extent cx="115200" cy="186120"/>
                <wp:effectExtent l="38100" t="38100" r="37465" b="42545"/>
                <wp:wrapNone/>
                <wp:docPr id="7147" name="Ink 7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5">
                      <w14:nvContentPartPr>
                        <w14:cNvContentPartPr/>
                      </w14:nvContentPartPr>
                      <w14:xfrm>
                        <a:off x="0" y="0"/>
                        <a:ext cx="1152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7" o:spid="_x0000_s1026" type="#_x0000_t75" style="position:absolute;margin-left:429.6pt;margin-top:10.2pt;width:10.25pt;height:16.15pt;z-index:2566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">
                <v:imagedata r:id="rId957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1264" behindDoc="0" locked="0" layoutInCell="1" allowOverlap="1">
                <wp:simplePos x="0" y="0"/>
                <wp:positionH relativeFrom="column">
                  <wp:posOffset>5708310</wp:posOffset>
                </wp:positionH>
                <wp:positionV relativeFrom="paragraph">
                  <wp:posOffset>239200</wp:posOffset>
                </wp:positionV>
                <wp:extent cx="14400" cy="5040"/>
                <wp:effectExtent l="19050" t="19050" r="24130" b="33655"/>
                <wp:wrapNone/>
                <wp:docPr id="7144" name="Ink 7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7">
                      <w14:nvContentPartPr>
                        <w14:cNvContentPartPr/>
                      </w14:nvContentPartPr>
                      <w14:xfrm>
                        <a:off x="0" y="0"/>
                        <a:ext cx="14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4" o:spid="_x0000_s1026" type="#_x0000_t75" style="position:absolute;margin-left:449.1pt;margin-top:18.45pt;width:1.9pt;height:1.25pt;z-index:2566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">
                <v:imagedata r:id="rId957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8192" behindDoc="0" locked="0" layoutInCell="1" allowOverlap="1">
                <wp:simplePos x="0" y="0"/>
                <wp:positionH relativeFrom="column">
                  <wp:posOffset>2517630</wp:posOffset>
                </wp:positionH>
                <wp:positionV relativeFrom="paragraph">
                  <wp:posOffset>-50240</wp:posOffset>
                </wp:positionV>
                <wp:extent cx="1732680" cy="586800"/>
                <wp:effectExtent l="38100" t="38100" r="20320" b="41910"/>
                <wp:wrapNone/>
                <wp:docPr id="7141" name="Ink 7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9">
                      <w14:nvContentPartPr>
                        <w14:cNvContentPartPr/>
                      </w14:nvContentPartPr>
                      <w14:xfrm>
                        <a:off x="0" y="0"/>
                        <a:ext cx="1732680" cy="58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1" o:spid="_x0000_s1026" type="#_x0000_t75" style="position:absolute;margin-left:197.4pt;margin-top:-4.65pt;width:138.05pt;height:47.55pt;z-index:2566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">
                <v:imagedata r:id="rId958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7168" behindDoc="0" locked="0" layoutInCell="1" allowOverlap="1">
                <wp:simplePos x="0" y="0"/>
                <wp:positionH relativeFrom="column">
                  <wp:posOffset>5637750</wp:posOffset>
                </wp:positionH>
                <wp:positionV relativeFrom="paragraph">
                  <wp:posOffset>196000</wp:posOffset>
                </wp:positionV>
                <wp:extent cx="65880" cy="50400"/>
                <wp:effectExtent l="38100" t="38100" r="29845" b="45085"/>
                <wp:wrapNone/>
                <wp:docPr id="7140" name="Ink 7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1">
                      <w14:nvContentPartPr>
                        <w14:cNvContentPartPr/>
                      </w14:nvContentPartPr>
                      <w14:xfrm>
                        <a:off x="0" y="0"/>
                        <a:ext cx="658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0" o:spid="_x0000_s1026" type="#_x0000_t75" style="position:absolute;margin-left:443.2pt;margin-top:14.7pt;width:6.4pt;height:5.5pt;z-index:2566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">
                <v:imagedata r:id="rId958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5120" behindDoc="0" locked="0" layoutInCell="1" allowOverlap="1">
                <wp:simplePos x="0" y="0"/>
                <wp:positionH relativeFrom="column">
                  <wp:posOffset>5604270</wp:posOffset>
                </wp:positionH>
                <wp:positionV relativeFrom="paragraph">
                  <wp:posOffset>199240</wp:posOffset>
                </wp:positionV>
                <wp:extent cx="360" cy="720"/>
                <wp:effectExtent l="0" t="0" r="0" b="0"/>
                <wp:wrapNone/>
                <wp:docPr id="7138" name="Ink 7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3">
                      <w14:nvContentPartPr>
                        <w14:cNvContentPartPr/>
                      </w14:nvContentPartPr>
                      <w14:xfrm>
                        <a:off x="0" y="0"/>
                        <a:ext cx="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8" o:spid="_x0000_s1026" type="#_x0000_t75" style="position:absolute;margin-left:440.3pt;margin-top:14.7pt;width:2.1pt;height:2.05pt;z-index:2566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">
                <v:imagedata r:id="rId958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0544" behindDoc="0" locked="0" layoutInCell="1" allowOverlap="1" wp14:anchorId="50C14C48" wp14:editId="22983FFF">
                <wp:simplePos x="0" y="0"/>
                <wp:positionH relativeFrom="column">
                  <wp:posOffset>4974590</wp:posOffset>
                </wp:positionH>
                <wp:positionV relativeFrom="paragraph">
                  <wp:posOffset>116205</wp:posOffset>
                </wp:positionV>
                <wp:extent cx="154940" cy="253365"/>
                <wp:effectExtent l="38100" t="38100" r="16510" b="32385"/>
                <wp:wrapNone/>
                <wp:docPr id="7114" name="Ink 7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5">
                      <w14:nvContentPartPr>
                        <w14:cNvContentPartPr/>
                      </w14:nvContentPartPr>
                      <w14:xfrm>
                        <a:off x="0" y="0"/>
                        <a:ext cx="154940" cy="253365"/>
                      </w14:xfrm>
                    </w14:contentPart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Ink 7114" o:spid="_x0000_s1026" type="#_x0000_t75" style="position:absolute;margin-left:390.95pt;margin-top:8.4pt;width:13.6pt;height:21.45pt;z-index:2566205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">
                <v:imagedata r:id="rId958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37952" behindDoc="0" locked="0" layoutInCell="1" allowOverlap="1" wp14:anchorId="6D6CC540" wp14:editId="00D81700">
                <wp:simplePos x="0" y="0"/>
                <wp:positionH relativeFrom="column">
                  <wp:posOffset>6323190</wp:posOffset>
                </wp:positionH>
                <wp:positionV relativeFrom="paragraph">
                  <wp:posOffset>195600</wp:posOffset>
                </wp:positionV>
                <wp:extent cx="141480" cy="210600"/>
                <wp:effectExtent l="38100" t="38100" r="30480" b="37465"/>
                <wp:wrapNone/>
                <wp:docPr id="7131" name="Ink 7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7">
                      <w14:nvContentPartPr>
                        <w14:cNvContentPartPr/>
                      </w14:nvContentPartPr>
                      <w14:xfrm>
                        <a:off x="0" y="0"/>
                        <a:ext cx="1414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1" o:spid="_x0000_s1026" type="#_x0000_t75" style="position:absolute;margin-left:497.2pt;margin-top:14.65pt;width:12.65pt;height:18.15pt;z-index:2566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">
                <v:imagedata r:id="rId958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36928" behindDoc="0" locked="0" layoutInCell="1" allowOverlap="1" wp14:anchorId="7CF6F9F1" wp14:editId="29DF936E">
                <wp:simplePos x="0" y="0"/>
                <wp:positionH relativeFrom="column">
                  <wp:posOffset>6317430</wp:posOffset>
                </wp:positionH>
                <wp:positionV relativeFrom="paragraph">
                  <wp:posOffset>194880</wp:posOffset>
                </wp:positionV>
                <wp:extent cx="29520" cy="145440"/>
                <wp:effectExtent l="38100" t="38100" r="27940" b="26035"/>
                <wp:wrapNone/>
                <wp:docPr id="7130" name="Ink 7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9">
                      <w14:nvContentPartPr>
                        <w14:cNvContentPartPr/>
                      </w14:nvContentPartPr>
                      <w14:xfrm>
                        <a:off x="0" y="0"/>
                        <a:ext cx="295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0" o:spid="_x0000_s1026" type="#_x0000_t75" style="position:absolute;margin-left:496.7pt;margin-top:14.55pt;width:3.75pt;height:12.8pt;z-index:2566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">
                <v:imagedata r:id="rId9590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35904" behindDoc="0" locked="0" layoutInCell="1" allowOverlap="1" wp14:anchorId="0127B22A" wp14:editId="6AEAA882">
                <wp:simplePos x="0" y="0"/>
                <wp:positionH relativeFrom="column">
                  <wp:posOffset>4046190</wp:posOffset>
                </wp:positionH>
                <wp:positionV relativeFrom="paragraph">
                  <wp:posOffset>240240</wp:posOffset>
                </wp:positionV>
                <wp:extent cx="4680" cy="5400"/>
                <wp:effectExtent l="38100" t="38100" r="33655" b="33020"/>
                <wp:wrapNone/>
                <wp:docPr id="7129" name="Ink 7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1">
                      <w14:nvContentPartPr>
                        <w14:cNvContentPartPr/>
                      </w14:nvContentPartPr>
                      <w14:xfrm>
                        <a:off x="0" y="0"/>
                        <a:ext cx="4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9" o:spid="_x0000_s1026" type="#_x0000_t75" style="position:absolute;margin-left:317.85pt;margin-top:18.15pt;width:1.75pt;height:1.85pt;z-index:2566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">
                <v:imagedata r:id="rId9592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32832" behindDoc="0" locked="0" layoutInCell="1" allowOverlap="1" wp14:anchorId="474F665C" wp14:editId="4C16A246">
                <wp:simplePos x="0" y="0"/>
                <wp:positionH relativeFrom="column">
                  <wp:posOffset>6155790</wp:posOffset>
                </wp:positionH>
                <wp:positionV relativeFrom="paragraph">
                  <wp:posOffset>75720</wp:posOffset>
                </wp:positionV>
                <wp:extent cx="129600" cy="168480"/>
                <wp:effectExtent l="38100" t="38100" r="41910" b="41275"/>
                <wp:wrapNone/>
                <wp:docPr id="7126" name="Ink 7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3">
                      <w14:nvContentPartPr>
                        <w14:cNvContentPartPr/>
                      </w14:nvContentPartPr>
                      <w14:xfrm>
                        <a:off x="0" y="0"/>
                        <a:ext cx="1296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6" o:spid="_x0000_s1026" type="#_x0000_t75" style="position:absolute;margin-left:484pt;margin-top:5.15pt;width:11.55pt;height:14.7pt;z-index:2566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">
                <v:imagedata r:id="rId9594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9760" behindDoc="0" locked="0" layoutInCell="1" allowOverlap="1" wp14:anchorId="1B5C42E1" wp14:editId="3D7E7759">
                <wp:simplePos x="0" y="0"/>
                <wp:positionH relativeFrom="column">
                  <wp:posOffset>6249750</wp:posOffset>
                </wp:positionH>
                <wp:positionV relativeFrom="paragraph">
                  <wp:posOffset>139080</wp:posOffset>
                </wp:positionV>
                <wp:extent cx="2880" cy="5400"/>
                <wp:effectExtent l="38100" t="38100" r="35560" b="33020"/>
                <wp:wrapNone/>
                <wp:docPr id="7123" name="Ink 7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5">
                      <w14:nvContentPartPr>
                        <w14:cNvContentPartPr/>
                      </w14:nvContentPartPr>
                      <w14:xfrm>
                        <a:off x="0" y="0"/>
                        <a:ext cx="2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3" o:spid="_x0000_s1026" type="#_x0000_t75" style="position:absolute;margin-left:491.45pt;margin-top:10.25pt;width:1.6pt;height:1.8pt;z-index:2566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">
                <v:imagedata r:id="rId959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2592" behindDoc="0" locked="0" layoutInCell="1" allowOverlap="1" wp14:anchorId="37B5615B" wp14:editId="4464B999">
                <wp:simplePos x="0" y="0"/>
                <wp:positionH relativeFrom="column">
                  <wp:posOffset>5227710</wp:posOffset>
                </wp:positionH>
                <wp:positionV relativeFrom="paragraph">
                  <wp:posOffset>235560</wp:posOffset>
                </wp:positionV>
                <wp:extent cx="56880" cy="172080"/>
                <wp:effectExtent l="38100" t="38100" r="38735" b="38100"/>
                <wp:wrapNone/>
                <wp:docPr id="7116" name="Ink 7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7">
                      <w14:nvContentPartPr>
                        <w14:cNvContentPartPr/>
                      </w14:nvContentPartPr>
                      <w14:xfrm>
                        <a:off x="0" y="0"/>
                        <a:ext cx="568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6" o:spid="_x0000_s1026" type="#_x0000_t75" style="position:absolute;margin-left:411.25pt;margin-top:17.75pt;width:5.75pt;height:15.2pt;z-index:2566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">
                <v:imagedata r:id="rId959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1568" behindDoc="0" locked="0" layoutInCell="1" allowOverlap="1" wp14:anchorId="6730FEBE" wp14:editId="5DA9A8E5">
                <wp:simplePos x="0" y="0"/>
                <wp:positionH relativeFrom="column">
                  <wp:posOffset>5145990</wp:posOffset>
                </wp:positionH>
                <wp:positionV relativeFrom="paragraph">
                  <wp:posOffset>235560</wp:posOffset>
                </wp:positionV>
                <wp:extent cx="64800" cy="145080"/>
                <wp:effectExtent l="38100" t="38100" r="30480" b="45720"/>
                <wp:wrapNone/>
                <wp:docPr id="7115" name="Ink 7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9">
                      <w14:nvContentPartPr>
                        <w14:cNvContentPartPr/>
                      </w14:nvContentPartPr>
                      <w14:xfrm>
                        <a:off x="0" y="0"/>
                        <a:ext cx="648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5" o:spid="_x0000_s1026" type="#_x0000_t75" style="position:absolute;margin-left:404.5pt;margin-top:17.75pt;width:6.45pt;height:13pt;z-index:2566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">
                <v:imagedata r:id="rId9600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9520" behindDoc="0" locked="0" layoutInCell="1" allowOverlap="1">
                <wp:simplePos x="0" y="0"/>
                <wp:positionH relativeFrom="column">
                  <wp:posOffset>7137150</wp:posOffset>
                </wp:positionH>
                <wp:positionV relativeFrom="paragraph">
                  <wp:posOffset>186960</wp:posOffset>
                </wp:positionV>
                <wp:extent cx="360" cy="360"/>
                <wp:effectExtent l="0" t="0" r="0" b="0"/>
                <wp:wrapNone/>
                <wp:docPr id="7113" name="Ink 7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3" o:spid="_x0000_s1026" type="#_x0000_t75" style="position:absolute;margin-left:561pt;margin-top:13.7pt;width:2.05pt;height:2.05pt;z-index:2566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GNJu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z8kyYgzJyyxIumsy8mg4wKWlwjUiQ6tv7C3Gm3rClFm24yT8bv225mutoFJKo7a&#10;e5BUb4Me5v7f44Te9mnshc/9vKXUO/Tp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">
                <v:imagedata r:id="rId6904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8496" behindDoc="0" locked="0" layoutInCell="1" allowOverlap="1">
                <wp:simplePos x="0" y="0"/>
                <wp:positionH relativeFrom="column">
                  <wp:posOffset>2541030</wp:posOffset>
                </wp:positionH>
                <wp:positionV relativeFrom="paragraph">
                  <wp:posOffset>-69000</wp:posOffset>
                </wp:positionV>
                <wp:extent cx="1688760" cy="458640"/>
                <wp:effectExtent l="38100" t="19050" r="26035" b="17780"/>
                <wp:wrapNone/>
                <wp:docPr id="7112" name="Ink 7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2">
                      <w14:nvContentPartPr>
                        <w14:cNvContentPartPr/>
                      </w14:nvContentPartPr>
                      <w14:xfrm>
                        <a:off x="0" y="0"/>
                        <a:ext cx="168876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2" o:spid="_x0000_s1026" type="#_x0000_t75" style="position:absolute;margin-left:199.55pt;margin-top:-6pt;width:134.15pt;height:37.15pt;z-index:2566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">
                <v:imagedata r:id="rId960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7472" behindDoc="0" locked="0" layoutInCell="1" allowOverlap="1">
                <wp:simplePos x="0" y="0"/>
                <wp:positionH relativeFrom="column">
                  <wp:posOffset>2567310</wp:posOffset>
                </wp:positionH>
                <wp:positionV relativeFrom="paragraph">
                  <wp:posOffset>69240</wp:posOffset>
                </wp:positionV>
                <wp:extent cx="17640" cy="350280"/>
                <wp:effectExtent l="38100" t="38100" r="20955" b="31115"/>
                <wp:wrapNone/>
                <wp:docPr id="7111" name="Ink 7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4">
                      <w14:nvContentPartPr>
                        <w14:cNvContentPartPr/>
                      </w14:nvContentPartPr>
                      <w14:xfrm>
                        <a:off x="0" y="0"/>
                        <a:ext cx="1764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1" o:spid="_x0000_s1026" type="#_x0000_t75" style="position:absolute;margin-left:201.55pt;margin-top:4.95pt;width:2.65pt;height:28.8pt;z-index:2566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">
                <v:imagedata r:id="rId960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6448" behindDoc="0" locked="0" layoutInCell="1" allowOverlap="1">
                <wp:simplePos x="0" y="0"/>
                <wp:positionH relativeFrom="column">
                  <wp:posOffset>4998030</wp:posOffset>
                </wp:positionH>
                <wp:positionV relativeFrom="paragraph">
                  <wp:posOffset>244920</wp:posOffset>
                </wp:positionV>
                <wp:extent cx="44640" cy="64080"/>
                <wp:effectExtent l="38100" t="38100" r="31750" b="31750"/>
                <wp:wrapNone/>
                <wp:docPr id="7110" name="Ink 7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6">
                      <w14:nvContentPartPr>
                        <w14:cNvContentPartPr/>
                      </w14:nvContentPartPr>
                      <w14:xfrm>
                        <a:off x="0" y="0"/>
                        <a:ext cx="446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0" o:spid="_x0000_s1026" type="#_x0000_t75" style="position:absolute;margin-left:392.8pt;margin-top:18.55pt;width:5.05pt;height:6.6pt;z-index:2566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">
                <v:imagedata r:id="rId960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4400" behindDoc="0" locked="0" layoutInCell="1" allowOverlap="1">
                <wp:simplePos x="0" y="0"/>
                <wp:positionH relativeFrom="column">
                  <wp:posOffset>2670270</wp:posOffset>
                </wp:positionH>
                <wp:positionV relativeFrom="paragraph">
                  <wp:posOffset>365880</wp:posOffset>
                </wp:positionV>
                <wp:extent cx="1531440" cy="120960"/>
                <wp:effectExtent l="38100" t="19050" r="31115" b="31750"/>
                <wp:wrapNone/>
                <wp:docPr id="7108" name="Ink 7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8">
                      <w14:nvContentPartPr>
                        <w14:cNvContentPartPr/>
                      </w14:nvContentPartPr>
                      <w14:xfrm>
                        <a:off x="0" y="0"/>
                        <a:ext cx="15314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8" o:spid="_x0000_s1026" type="#_x0000_t75" style="position:absolute;margin-left:209.65pt;margin-top:28.25pt;width:121.85pt;height:10.55pt;z-index:2566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">
                <v:imagedata r:id="rId960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0304" behindDoc="0" locked="0" layoutInCell="1" allowOverlap="1">
                <wp:simplePos x="0" y="0"/>
                <wp:positionH relativeFrom="column">
                  <wp:posOffset>5040510</wp:posOffset>
                </wp:positionH>
                <wp:positionV relativeFrom="paragraph">
                  <wp:posOffset>221880</wp:posOffset>
                </wp:positionV>
                <wp:extent cx="15480" cy="6840"/>
                <wp:effectExtent l="38100" t="38100" r="41910" b="31750"/>
                <wp:wrapNone/>
                <wp:docPr id="7104" name="Ink 7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0">
                      <w14:nvContentPartPr>
                        <w14:cNvContentPartPr/>
                      </w14:nvContentPartPr>
                      <w14:xfrm>
                        <a:off x="0" y="0"/>
                        <a:ext cx="154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4" o:spid="_x0000_s1026" type="#_x0000_t75" style="position:absolute;margin-left:396.1pt;margin-top:16.65pt;width:2.65pt;height:2.1pt;z-index:2566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">
                <v:imagedata r:id="rId961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4464" behindDoc="0" locked="0" layoutInCell="1" allowOverlap="1">
                <wp:simplePos x="0" y="0"/>
                <wp:positionH relativeFrom="column">
                  <wp:posOffset>4156710</wp:posOffset>
                </wp:positionH>
                <wp:positionV relativeFrom="paragraph">
                  <wp:posOffset>251400</wp:posOffset>
                </wp:positionV>
                <wp:extent cx="55440" cy="116280"/>
                <wp:effectExtent l="38100" t="38100" r="40005" b="36195"/>
                <wp:wrapNone/>
                <wp:docPr id="7069" name="Ink 7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2">
                      <w14:nvContentPartPr>
                        <w14:cNvContentPartPr/>
                      </w14:nvContentPartPr>
                      <w14:xfrm>
                        <a:off x="0" y="0"/>
                        <a:ext cx="554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9" o:spid="_x0000_s1026" type="#_x0000_t75" style="position:absolute;margin-left:326.65pt;margin-top:19.15pt;width:5.65pt;height:10.45pt;z-index:2565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">
                <v:imagedata r:id="rId961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3440" behindDoc="0" locked="0" layoutInCell="1" allowOverlap="1">
                <wp:simplePos x="0" y="0"/>
                <wp:positionH relativeFrom="column">
                  <wp:posOffset>4121430</wp:posOffset>
                </wp:positionH>
                <wp:positionV relativeFrom="paragraph">
                  <wp:posOffset>207120</wp:posOffset>
                </wp:positionV>
                <wp:extent cx="34560" cy="102600"/>
                <wp:effectExtent l="19050" t="38100" r="22860" b="31115"/>
                <wp:wrapNone/>
                <wp:docPr id="7068" name="Ink 7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4">
                      <w14:nvContentPartPr>
                        <w14:cNvContentPartPr/>
                      </w14:nvContentPartPr>
                      <w14:xfrm>
                        <a:off x="0" y="0"/>
                        <a:ext cx="345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8" o:spid="_x0000_s1026" type="#_x0000_t75" style="position:absolute;margin-left:324.15pt;margin-top:15.6pt;width:3.7pt;height:9.45pt;z-index:2565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">
                <v:imagedata r:id="rId961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2416" behindDoc="0" locked="0" layoutInCell="1" allowOverlap="1">
                <wp:simplePos x="0" y="0"/>
                <wp:positionH relativeFrom="column">
                  <wp:posOffset>3986790</wp:posOffset>
                </wp:positionH>
                <wp:positionV relativeFrom="paragraph">
                  <wp:posOffset>105600</wp:posOffset>
                </wp:positionV>
                <wp:extent cx="96480" cy="127080"/>
                <wp:effectExtent l="38100" t="38100" r="37465" b="44450"/>
                <wp:wrapNone/>
                <wp:docPr id="7067" name="Ink 7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6">
                      <w14:nvContentPartPr>
                        <w14:cNvContentPartPr/>
                      </w14:nvContentPartPr>
                      <w14:xfrm>
                        <a:off x="0" y="0"/>
                        <a:ext cx="964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7" o:spid="_x0000_s1026" type="#_x0000_t75" style="position:absolute;margin-left:313.25pt;margin-top:7.55pt;width:9.05pt;height:11.7pt;z-index:2565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">
                <v:imagedata r:id="rId961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1392" behindDoc="0" locked="0" layoutInCell="1" allowOverlap="1">
                <wp:simplePos x="0" y="0"/>
                <wp:positionH relativeFrom="column">
                  <wp:posOffset>3507270</wp:posOffset>
                </wp:positionH>
                <wp:positionV relativeFrom="paragraph">
                  <wp:posOffset>265440</wp:posOffset>
                </wp:positionV>
                <wp:extent cx="40680" cy="66600"/>
                <wp:effectExtent l="19050" t="38100" r="35560" b="29210"/>
                <wp:wrapNone/>
                <wp:docPr id="7066" name="Ink 7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8">
                      <w14:nvContentPartPr>
                        <w14:cNvContentPartPr/>
                      </w14:nvContentPartPr>
                      <w14:xfrm>
                        <a:off x="0" y="0"/>
                        <a:ext cx="406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6" o:spid="_x0000_s1026" type="#_x0000_t75" style="position:absolute;margin-left:275.7pt;margin-top:20.25pt;width:4.25pt;height:6.55pt;z-index:2565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">
                <v:imagedata r:id="rId961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0368" behindDoc="0" locked="0" layoutInCell="1" allowOverlap="1">
                <wp:simplePos x="0" y="0"/>
                <wp:positionH relativeFrom="column">
                  <wp:posOffset>3459750</wp:posOffset>
                </wp:positionH>
                <wp:positionV relativeFrom="paragraph">
                  <wp:posOffset>243120</wp:posOffset>
                </wp:positionV>
                <wp:extent cx="31320" cy="91800"/>
                <wp:effectExtent l="19050" t="38100" r="26035" b="41910"/>
                <wp:wrapNone/>
                <wp:docPr id="7065" name="Ink 7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0">
                      <w14:nvContentPartPr>
                        <w14:cNvContentPartPr/>
                      </w14:nvContentPartPr>
                      <w14:xfrm>
                        <a:off x="0" y="0"/>
                        <a:ext cx="313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5" o:spid="_x0000_s1026" type="#_x0000_t75" style="position:absolute;margin-left:271.95pt;margin-top:18.45pt;width:3.5pt;height:8.6pt;z-index:2565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">
                <v:imagedata r:id="rId9621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9344" behindDoc="0" locked="0" layoutInCell="1" allowOverlap="1">
                <wp:simplePos x="0" y="0"/>
                <wp:positionH relativeFrom="column">
                  <wp:posOffset>3326190</wp:posOffset>
                </wp:positionH>
                <wp:positionV relativeFrom="paragraph">
                  <wp:posOffset>121440</wp:posOffset>
                </wp:positionV>
                <wp:extent cx="103320" cy="145080"/>
                <wp:effectExtent l="38100" t="38100" r="30480" b="26670"/>
                <wp:wrapNone/>
                <wp:docPr id="7064" name="Ink 7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2">
                      <w14:nvContentPartPr>
                        <w14:cNvContentPartPr/>
                      </w14:nvContentPartPr>
                      <w14:xfrm>
                        <a:off x="0" y="0"/>
                        <a:ext cx="10332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4" o:spid="_x0000_s1026" type="#_x0000_t75" style="position:absolute;margin-left:261.25pt;margin-top:8.8pt;width:9.6pt;height:12.85pt;z-index:2565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">
                <v:imagedata r:id="rId9623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8320" behindDoc="0" locked="0" layoutInCell="1" allowOverlap="1">
                <wp:simplePos x="0" y="0"/>
                <wp:positionH relativeFrom="column">
                  <wp:posOffset>2901390</wp:posOffset>
                </wp:positionH>
                <wp:positionV relativeFrom="paragraph">
                  <wp:posOffset>312600</wp:posOffset>
                </wp:positionV>
                <wp:extent cx="30600" cy="75600"/>
                <wp:effectExtent l="19050" t="38100" r="26670" b="38735"/>
                <wp:wrapNone/>
                <wp:docPr id="7063" name="Ink 7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4">
                      <w14:nvContentPartPr>
                        <w14:cNvContentPartPr/>
                      </w14:nvContentPartPr>
                      <w14:xfrm>
                        <a:off x="0" y="0"/>
                        <a:ext cx="306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3" o:spid="_x0000_s1026" type="#_x0000_t75" style="position:absolute;margin-left:228pt;margin-top:23.9pt;width:3.5pt;height:7.25pt;z-index:2565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">
                <v:imagedata r:id="rId9625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7296" behindDoc="0" locked="0" layoutInCell="1" allowOverlap="1">
                <wp:simplePos x="0" y="0"/>
                <wp:positionH relativeFrom="column">
                  <wp:posOffset>2809950</wp:posOffset>
                </wp:positionH>
                <wp:positionV relativeFrom="paragraph">
                  <wp:posOffset>308640</wp:posOffset>
                </wp:positionV>
                <wp:extent cx="37440" cy="80280"/>
                <wp:effectExtent l="38100" t="38100" r="39370" b="34290"/>
                <wp:wrapNone/>
                <wp:docPr id="7062" name="Ink 7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6">
                      <w14:nvContentPartPr>
                        <w14:cNvContentPartPr/>
                      </w14:nvContentPartPr>
                      <w14:xfrm>
                        <a:off x="0" y="0"/>
                        <a:ext cx="374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2" o:spid="_x0000_s1026" type="#_x0000_t75" style="position:absolute;margin-left:220.6pt;margin-top:23.55pt;width:4.3pt;height:7.7pt;z-index:2565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">
                <v:imagedata r:id="rId9627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66272" behindDoc="0" locked="0" layoutInCell="1" allowOverlap="1">
                <wp:simplePos x="0" y="0"/>
                <wp:positionH relativeFrom="column">
                  <wp:posOffset>2646510</wp:posOffset>
                </wp:positionH>
                <wp:positionV relativeFrom="paragraph">
                  <wp:posOffset>186240</wp:posOffset>
                </wp:positionV>
                <wp:extent cx="101160" cy="132120"/>
                <wp:effectExtent l="38100" t="38100" r="32385" b="39370"/>
                <wp:wrapNone/>
                <wp:docPr id="7061" name="Ink 7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8">
                      <w14:nvContentPartPr>
                        <w14:cNvContentPartPr/>
                      </w14:nvContentPartPr>
                      <w14:xfrm>
                        <a:off x="0" y="0"/>
                        <a:ext cx="1011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1" o:spid="_x0000_s1026" type="#_x0000_t75" style="position:absolute;margin-left:207.65pt;margin-top:13.9pt;width:9.4pt;height:11.95pt;z-index:2565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">
                <v:imagedata r:id="rId9629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59104" behindDoc="0" locked="0" layoutInCell="1" allowOverlap="1">
                <wp:simplePos x="0" y="0"/>
                <wp:positionH relativeFrom="column">
                  <wp:posOffset>5832870</wp:posOffset>
                </wp:positionH>
                <wp:positionV relativeFrom="paragraph">
                  <wp:posOffset>10560</wp:posOffset>
                </wp:positionV>
                <wp:extent cx="360" cy="360"/>
                <wp:effectExtent l="0" t="0" r="0" b="0"/>
                <wp:wrapNone/>
                <wp:docPr id="7046" name="Ink 7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6" o:spid="_x0000_s1026" type="#_x0000_t75" style="position:absolute;margin-left:458.3pt;margin-top:-.15pt;width:2.05pt;height:2.05pt;z-index:2565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CVgWBAQAAMAMAAA4AAABkcnMvZTJvRG9jLnhtbJxSy07DMBC8I/EP&#10;lu80Sak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z/EozFn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">
                <v:imagedata r:id="rId9234" o:title=""/>
              </v:shape>
            </w:pict>
          </mc:Fallback>
        </mc:AlternateContent>
      </w:r>
    </w:p>
    <w:p w:rsidR="000D6639" w:rsidRPr="00A0736E" w:rsidRDefault="00A352B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81984" behindDoc="0" locked="0" layoutInCell="1" allowOverlap="1">
                <wp:simplePos x="0" y="0"/>
                <wp:positionH relativeFrom="column">
                  <wp:posOffset>2496390</wp:posOffset>
                </wp:positionH>
                <wp:positionV relativeFrom="paragraph">
                  <wp:posOffset>31120</wp:posOffset>
                </wp:positionV>
                <wp:extent cx="1816200" cy="535320"/>
                <wp:effectExtent l="38100" t="38100" r="50800" b="36195"/>
                <wp:wrapNone/>
                <wp:docPr id="7174" name="Ink 7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1">
                      <w14:nvContentPartPr>
                        <w14:cNvContentPartPr/>
                      </w14:nvContentPartPr>
                      <w14:xfrm>
                        <a:off x="0" y="0"/>
                        <a:ext cx="1816200" cy="53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4" o:spid="_x0000_s1026" type="#_x0000_t75" style="position:absolute;margin-left:195.65pt;margin-top:1.6pt;width:144.7pt;height:43.7pt;z-index:2566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">
                <v:imagedata r:id="rId96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9936" behindDoc="0" locked="0" layoutInCell="1" allowOverlap="1">
                <wp:simplePos x="0" y="0"/>
                <wp:positionH relativeFrom="column">
                  <wp:posOffset>5291790</wp:posOffset>
                </wp:positionH>
                <wp:positionV relativeFrom="paragraph">
                  <wp:posOffset>-523640</wp:posOffset>
                </wp:positionV>
                <wp:extent cx="24120" cy="1821240"/>
                <wp:effectExtent l="38100" t="19050" r="33655" b="26670"/>
                <wp:wrapNone/>
                <wp:docPr id="7172" name="Ink 7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3">
                      <w14:nvContentPartPr>
                        <w14:cNvContentPartPr/>
                      </w14:nvContentPartPr>
                      <w14:xfrm>
                        <a:off x="0" y="0"/>
                        <a:ext cx="24120" cy="18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2" o:spid="_x0000_s1026" type="#_x0000_t75" style="position:absolute;margin-left:416.05pt;margin-top:-41.7pt;width:3.4pt;height:144.5pt;z-index:2566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">
                <v:imagedata r:id="rId96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8912" behindDoc="0" locked="0" layoutInCell="1" allowOverlap="1">
                <wp:simplePos x="0" y="0"/>
                <wp:positionH relativeFrom="column">
                  <wp:posOffset>5982630</wp:posOffset>
                </wp:positionH>
                <wp:positionV relativeFrom="paragraph">
                  <wp:posOffset>-524000</wp:posOffset>
                </wp:positionV>
                <wp:extent cx="117000" cy="1824120"/>
                <wp:effectExtent l="38100" t="38100" r="35560" b="24130"/>
                <wp:wrapNone/>
                <wp:docPr id="7171" name="Ink 7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5">
                      <w14:nvContentPartPr>
                        <w14:cNvContentPartPr/>
                      </w14:nvContentPartPr>
                      <w14:xfrm>
                        <a:off x="0" y="0"/>
                        <a:ext cx="117000" cy="18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1" o:spid="_x0000_s1026" type="#_x0000_t75" style="position:absolute;margin-left:470.4pt;margin-top:-41.75pt;width:10.35pt;height:144.9pt;z-index:2566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">
                <v:imagedata r:id="rId96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7888" behindDoc="0" locked="0" layoutInCell="1" allowOverlap="1">
                <wp:simplePos x="0" y="0"/>
                <wp:positionH relativeFrom="column">
                  <wp:posOffset>5988390</wp:posOffset>
                </wp:positionH>
                <wp:positionV relativeFrom="paragraph">
                  <wp:posOffset>378880</wp:posOffset>
                </wp:positionV>
                <wp:extent cx="66960" cy="129240"/>
                <wp:effectExtent l="38100" t="38100" r="47625" b="42545"/>
                <wp:wrapNone/>
                <wp:docPr id="7170" name="Ink 7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7">
                      <w14:nvContentPartPr>
                        <w14:cNvContentPartPr/>
                      </w14:nvContentPartPr>
                      <w14:xfrm>
                        <a:off x="0" y="0"/>
                        <a:ext cx="669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0" o:spid="_x0000_s1026" type="#_x0000_t75" style="position:absolute;margin-left:470.7pt;margin-top:29.1pt;width:6.85pt;height:11.85pt;z-index:2566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">
                <v:imagedata r:id="rId96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6864" behindDoc="0" locked="0" layoutInCell="1" allowOverlap="1">
                <wp:simplePos x="0" y="0"/>
                <wp:positionH relativeFrom="column">
                  <wp:posOffset>5964990</wp:posOffset>
                </wp:positionH>
                <wp:positionV relativeFrom="paragraph">
                  <wp:posOffset>371320</wp:posOffset>
                </wp:positionV>
                <wp:extent cx="54000" cy="108360"/>
                <wp:effectExtent l="38100" t="38100" r="41275" b="44450"/>
                <wp:wrapNone/>
                <wp:docPr id="7169" name="Ink 7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9">
                      <w14:nvContentPartPr>
                        <w14:cNvContentPartPr/>
                      </w14:nvContentPartPr>
                      <w14:xfrm>
                        <a:off x="0" y="0"/>
                        <a:ext cx="540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9" o:spid="_x0000_s1026" type="#_x0000_t75" style="position:absolute;margin-left:468.95pt;margin-top:28.5pt;width:5.75pt;height:10.05pt;z-index:2566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">
                <v:imagedata r:id="rId96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5840" behindDoc="0" locked="0" layoutInCell="1" allowOverlap="1">
                <wp:simplePos x="0" y="0"/>
                <wp:positionH relativeFrom="column">
                  <wp:posOffset>5860230</wp:posOffset>
                </wp:positionH>
                <wp:positionV relativeFrom="paragraph">
                  <wp:posOffset>316240</wp:posOffset>
                </wp:positionV>
                <wp:extent cx="83520" cy="135000"/>
                <wp:effectExtent l="38100" t="38100" r="31115" b="36830"/>
                <wp:wrapNone/>
                <wp:docPr id="7168" name="Ink 7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1">
                      <w14:nvContentPartPr>
                        <w14:cNvContentPartPr/>
                      </w14:nvContentPartPr>
                      <w14:xfrm>
                        <a:off x="0" y="0"/>
                        <a:ext cx="835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8" o:spid="_x0000_s1026" type="#_x0000_t75" style="position:absolute;margin-left:460.7pt;margin-top:24.1pt;width:8.2pt;height:12.2pt;z-index:2566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">
                <v:imagedata r:id="rId96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4816" behindDoc="0" locked="0" layoutInCell="1" allowOverlap="1">
                <wp:simplePos x="0" y="0"/>
                <wp:positionH relativeFrom="column">
                  <wp:posOffset>5780670</wp:posOffset>
                </wp:positionH>
                <wp:positionV relativeFrom="paragraph">
                  <wp:posOffset>204640</wp:posOffset>
                </wp:positionV>
                <wp:extent cx="111960" cy="60120"/>
                <wp:effectExtent l="38100" t="38100" r="40640" b="35560"/>
                <wp:wrapNone/>
                <wp:docPr id="7167" name="Ink 7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3">
                      <w14:nvContentPartPr>
                        <w14:cNvContentPartPr/>
                      </w14:nvContentPartPr>
                      <w14:xfrm>
                        <a:off x="0" y="0"/>
                        <a:ext cx="1119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7" o:spid="_x0000_s1026" type="#_x0000_t75" style="position:absolute;margin-left:454.65pt;margin-top:15.3pt;width:10.1pt;height:6.05pt;z-index:2566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">
                <v:imagedata r:id="rId96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3792" behindDoc="0" locked="0" layoutInCell="1" allowOverlap="1">
                <wp:simplePos x="0" y="0"/>
                <wp:positionH relativeFrom="column">
                  <wp:posOffset>5721990</wp:posOffset>
                </wp:positionH>
                <wp:positionV relativeFrom="paragraph">
                  <wp:posOffset>232720</wp:posOffset>
                </wp:positionV>
                <wp:extent cx="126000" cy="221400"/>
                <wp:effectExtent l="38100" t="38100" r="7620" b="45720"/>
                <wp:wrapNone/>
                <wp:docPr id="7166" name="Ink 7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5">
                      <w14:nvContentPartPr>
                        <w14:cNvContentPartPr/>
                      </w14:nvContentPartPr>
                      <w14:xfrm>
                        <a:off x="0" y="0"/>
                        <a:ext cx="1260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6" o:spid="_x0000_s1026" type="#_x0000_t75" style="position:absolute;margin-left:449.8pt;margin-top:17.6pt;width:11.45pt;height:18.95pt;z-index:2566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">
                <v:imagedata r:id="rId96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2768" behindDoc="0" locked="0" layoutInCell="1" allowOverlap="1">
                <wp:simplePos x="0" y="0"/>
                <wp:positionH relativeFrom="column">
                  <wp:posOffset>5662950</wp:posOffset>
                </wp:positionH>
                <wp:positionV relativeFrom="paragraph">
                  <wp:posOffset>342160</wp:posOffset>
                </wp:positionV>
                <wp:extent cx="59760" cy="26280"/>
                <wp:effectExtent l="38100" t="19050" r="35560" b="31115"/>
                <wp:wrapNone/>
                <wp:docPr id="7165" name="Ink 7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7">
                      <w14:nvContentPartPr>
                        <w14:cNvContentPartPr/>
                      </w14:nvContentPartPr>
                      <w14:xfrm>
                        <a:off x="0" y="0"/>
                        <a:ext cx="597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5" o:spid="_x0000_s1026" type="#_x0000_t75" style="position:absolute;margin-left:445.25pt;margin-top:26.4pt;width:5.9pt;height:3.05pt;z-index:2566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">
                <v:imagedata r:id="rId96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71744" behindDoc="0" locked="0" layoutInCell="1" allowOverlap="1">
                <wp:simplePos x="0" y="0"/>
                <wp:positionH relativeFrom="column">
                  <wp:posOffset>5690670</wp:posOffset>
                </wp:positionH>
                <wp:positionV relativeFrom="paragraph">
                  <wp:posOffset>263680</wp:posOffset>
                </wp:positionV>
                <wp:extent cx="18720" cy="122760"/>
                <wp:effectExtent l="38100" t="38100" r="19685" b="29845"/>
                <wp:wrapNone/>
                <wp:docPr id="7164" name="Ink 7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9">
                      <w14:nvContentPartPr>
                        <w14:cNvContentPartPr/>
                      </w14:nvContentPartPr>
                      <w14:xfrm>
                        <a:off x="0" y="0"/>
                        <a:ext cx="187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4" o:spid="_x0000_s1026" type="#_x0000_t75" style="position:absolute;margin-left:447.5pt;margin-top:20pt;width:2.6pt;height:11.1pt;z-index:2566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">
                <v:imagedata r:id="rId96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8672" behindDoc="0" locked="0" layoutInCell="1" allowOverlap="1">
                <wp:simplePos x="0" y="0"/>
                <wp:positionH relativeFrom="column">
                  <wp:posOffset>5591310</wp:posOffset>
                </wp:positionH>
                <wp:positionV relativeFrom="paragraph">
                  <wp:posOffset>354760</wp:posOffset>
                </wp:positionV>
                <wp:extent cx="73800" cy="119520"/>
                <wp:effectExtent l="38100" t="38100" r="40640" b="33020"/>
                <wp:wrapNone/>
                <wp:docPr id="7161" name="Ink 7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1">
                      <w14:nvContentPartPr>
                        <w14:cNvContentPartPr/>
                      </w14:nvContentPartPr>
                      <w14:xfrm>
                        <a:off x="0" y="0"/>
                        <a:ext cx="738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1" o:spid="_x0000_s1026" type="#_x0000_t75" style="position:absolute;margin-left:439.55pt;margin-top:27.25pt;width:7.2pt;height:10.8pt;z-index:2566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">
                <v:imagedata r:id="rId96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7648" behindDoc="0" locked="0" layoutInCell="1" allowOverlap="1">
                <wp:simplePos x="0" y="0"/>
                <wp:positionH relativeFrom="column">
                  <wp:posOffset>5530110</wp:posOffset>
                </wp:positionH>
                <wp:positionV relativeFrom="paragraph">
                  <wp:posOffset>358720</wp:posOffset>
                </wp:positionV>
                <wp:extent cx="51480" cy="87480"/>
                <wp:effectExtent l="38100" t="38100" r="43815" b="27305"/>
                <wp:wrapNone/>
                <wp:docPr id="7160" name="Ink 7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3">
                      <w14:nvContentPartPr>
                        <w14:cNvContentPartPr/>
                      </w14:nvContentPartPr>
                      <w14:xfrm>
                        <a:off x="0" y="0"/>
                        <a:ext cx="5148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0" o:spid="_x0000_s1026" type="#_x0000_t75" style="position:absolute;margin-left:434.75pt;margin-top:27.55pt;width:5.4pt;height:8.35pt;z-index:2566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">
                <v:imagedata r:id="rId965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6624" behindDoc="0" locked="0" layoutInCell="1" allowOverlap="1">
                <wp:simplePos x="0" y="0"/>
                <wp:positionH relativeFrom="column">
                  <wp:posOffset>5431830</wp:posOffset>
                </wp:positionH>
                <wp:positionV relativeFrom="paragraph">
                  <wp:posOffset>254320</wp:posOffset>
                </wp:positionV>
                <wp:extent cx="88200" cy="140040"/>
                <wp:effectExtent l="38100" t="38100" r="7620" b="31750"/>
                <wp:wrapNone/>
                <wp:docPr id="7159" name="Ink 7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5">
                      <w14:nvContentPartPr>
                        <w14:cNvContentPartPr/>
                      </w14:nvContentPartPr>
                      <w14:xfrm>
                        <a:off x="0" y="0"/>
                        <a:ext cx="882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9" o:spid="_x0000_s1026" type="#_x0000_t75" style="position:absolute;margin-left:427.25pt;margin-top:19.35pt;width:8.15pt;height:12.55pt;z-index:2566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">
                <v:imagedata r:id="rId96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5600" behindDoc="0" locked="0" layoutInCell="1" allowOverlap="1">
                <wp:simplePos x="0" y="0"/>
                <wp:positionH relativeFrom="column">
                  <wp:posOffset>5392590</wp:posOffset>
                </wp:positionH>
                <wp:positionV relativeFrom="paragraph">
                  <wp:posOffset>264040</wp:posOffset>
                </wp:positionV>
                <wp:extent cx="59040" cy="120240"/>
                <wp:effectExtent l="38100" t="38100" r="36830" b="32385"/>
                <wp:wrapNone/>
                <wp:docPr id="7158" name="Ink 7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7">
                      <w14:nvContentPartPr>
                        <w14:cNvContentPartPr/>
                      </w14:nvContentPartPr>
                      <w14:xfrm>
                        <a:off x="0" y="0"/>
                        <a:ext cx="590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8" o:spid="_x0000_s1026" type="#_x0000_t75" style="position:absolute;margin-left:423.85pt;margin-top:20.1pt;width:6pt;height:10.9pt;z-index:2566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">
                <v:imagedata r:id="rId96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64576" behindDoc="0" locked="0" layoutInCell="1" allowOverlap="1">
                <wp:simplePos x="0" y="0"/>
                <wp:positionH relativeFrom="column">
                  <wp:posOffset>3658110</wp:posOffset>
                </wp:positionH>
                <wp:positionV relativeFrom="paragraph">
                  <wp:posOffset>349720</wp:posOffset>
                </wp:positionV>
                <wp:extent cx="720" cy="360"/>
                <wp:effectExtent l="0" t="0" r="0" b="0"/>
                <wp:wrapNone/>
                <wp:docPr id="7157" name="Ink 7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9">
                      <w14:nvContentPartPr>
                        <w14:cNvContentPartPr/>
                      </w14:nvContentPartPr>
                      <w14:xfrm>
                        <a:off x="0" y="0"/>
                        <a:ext cx="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7" o:spid="_x0000_s1026" type="#_x0000_t75" style="position:absolute;margin-left:287.55pt;margin-top:27.05pt;width:.95pt;height:1pt;z-index:2566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">
                <v:imagedata r:id="rId966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9216" behindDoc="0" locked="0" layoutInCell="1" allowOverlap="1">
                <wp:simplePos x="0" y="0"/>
                <wp:positionH relativeFrom="column">
                  <wp:posOffset>7748790</wp:posOffset>
                </wp:positionH>
                <wp:positionV relativeFrom="paragraph">
                  <wp:posOffset>36160</wp:posOffset>
                </wp:positionV>
                <wp:extent cx="24120" cy="49320"/>
                <wp:effectExtent l="38100" t="38100" r="52705" b="46355"/>
                <wp:wrapNone/>
                <wp:docPr id="7142" name="Ink 7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1">
                      <w14:nvContentPartPr>
                        <w14:cNvContentPartPr/>
                      </w14:nvContentPartPr>
                      <w14:xfrm>
                        <a:off x="0" y="0"/>
                        <a:ext cx="241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2" o:spid="_x0000_s1026" type="#_x0000_t75" style="position:absolute;margin-left:609.15pt;margin-top:1.85pt;width:4pt;height:5.95pt;z-index:2566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">
                <v:imagedata r:id="rId9662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1024" behindDoc="0" locked="0" layoutInCell="1" allowOverlap="1">
                <wp:simplePos x="0" y="0"/>
                <wp:positionH relativeFrom="column">
                  <wp:posOffset>6488430</wp:posOffset>
                </wp:positionH>
                <wp:positionV relativeFrom="paragraph">
                  <wp:posOffset>338880</wp:posOffset>
                </wp:positionV>
                <wp:extent cx="89280" cy="161640"/>
                <wp:effectExtent l="19050" t="38100" r="44450" b="29210"/>
                <wp:wrapNone/>
                <wp:docPr id="7134" name="Ink 7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3">
                      <w14:nvContentPartPr>
                        <w14:cNvContentPartPr/>
                      </w14:nvContentPartPr>
                      <w14:xfrm>
                        <a:off x="0" y="0"/>
                        <a:ext cx="8928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4" o:spid="_x0000_s1026" type="#_x0000_t75" style="position:absolute;margin-left:510.2pt;margin-top:25.95pt;width:8.5pt;height:14.25pt;z-index:2566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">
                <v:imagedata r:id="rId9664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0000" behindDoc="0" locked="0" layoutInCell="1" allowOverlap="1">
                <wp:simplePos x="0" y="0"/>
                <wp:positionH relativeFrom="column">
                  <wp:posOffset>6352350</wp:posOffset>
                </wp:positionH>
                <wp:positionV relativeFrom="paragraph">
                  <wp:posOffset>349320</wp:posOffset>
                </wp:positionV>
                <wp:extent cx="92160" cy="114120"/>
                <wp:effectExtent l="38100" t="38100" r="22225" b="38735"/>
                <wp:wrapNone/>
                <wp:docPr id="7133" name="Ink 7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5">
                      <w14:nvContentPartPr>
                        <w14:cNvContentPartPr/>
                      </w14:nvContentPartPr>
                      <w14:xfrm>
                        <a:off x="0" y="0"/>
                        <a:ext cx="9216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3" o:spid="_x0000_s1026" type="#_x0000_t75" style="position:absolute;margin-left:499.55pt;margin-top:26.75pt;width:8.4pt;height:10.55pt;z-index:2566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">
                <v:imagedata r:id="rId966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38976" behindDoc="0" locked="0" layoutInCell="1" allowOverlap="1">
                <wp:simplePos x="0" y="0"/>
                <wp:positionH relativeFrom="column">
                  <wp:posOffset>6161910</wp:posOffset>
                </wp:positionH>
                <wp:positionV relativeFrom="paragraph">
                  <wp:posOffset>233040</wp:posOffset>
                </wp:positionV>
                <wp:extent cx="168120" cy="179280"/>
                <wp:effectExtent l="38100" t="38100" r="41910" b="30480"/>
                <wp:wrapNone/>
                <wp:docPr id="7132" name="Ink 7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7">
                      <w14:nvContentPartPr>
                        <w14:cNvContentPartPr/>
                      </w14:nvContentPartPr>
                      <w14:xfrm>
                        <a:off x="0" y="0"/>
                        <a:ext cx="1681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2" o:spid="_x0000_s1026" type="#_x0000_t75" style="position:absolute;margin-left:484.5pt;margin-top:17.6pt;width:14.65pt;height:15.55pt;z-index:2566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">
                <v:imagedata r:id="rId966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30784" behindDoc="0" locked="0" layoutInCell="1" allowOverlap="1">
                <wp:simplePos x="0" y="0"/>
                <wp:positionH relativeFrom="column">
                  <wp:posOffset>6336870</wp:posOffset>
                </wp:positionH>
                <wp:positionV relativeFrom="paragraph">
                  <wp:posOffset>248520</wp:posOffset>
                </wp:positionV>
                <wp:extent cx="9000" cy="2160"/>
                <wp:effectExtent l="38100" t="38100" r="29210" b="36195"/>
                <wp:wrapNone/>
                <wp:docPr id="7124" name="Ink 7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9">
                      <w14:nvContentPartPr>
                        <w14:cNvContentPartPr/>
                      </w14:nvContentPartPr>
                      <w14:xfrm>
                        <a:off x="0" y="0"/>
                        <a:ext cx="90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4" o:spid="_x0000_s1026" type="#_x0000_t75" style="position:absolute;margin-left:498.4pt;margin-top:18.9pt;width:2.05pt;height:1.6pt;z-index:2566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">
                <v:imagedata r:id="rId9670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5664" behindDoc="0" locked="0" layoutInCell="1" allowOverlap="1">
                <wp:simplePos x="0" y="0"/>
                <wp:positionH relativeFrom="column">
                  <wp:posOffset>5110710</wp:posOffset>
                </wp:positionH>
                <wp:positionV relativeFrom="paragraph">
                  <wp:posOffset>314400</wp:posOffset>
                </wp:positionV>
                <wp:extent cx="119520" cy="163080"/>
                <wp:effectExtent l="38100" t="38100" r="33020" b="46990"/>
                <wp:wrapNone/>
                <wp:docPr id="7119" name="Ink 7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1">
                      <w14:nvContentPartPr>
                        <w14:cNvContentPartPr/>
                      </w14:nvContentPartPr>
                      <w14:xfrm>
                        <a:off x="0" y="0"/>
                        <a:ext cx="1195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9" o:spid="_x0000_s1026" type="#_x0000_t75" style="position:absolute;margin-left:401.85pt;margin-top:23.95pt;width:10.8pt;height:14.55pt;z-index:2566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">
                <v:imagedata r:id="rId9672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4640" behindDoc="0" locked="0" layoutInCell="1" allowOverlap="1">
                <wp:simplePos x="0" y="0"/>
                <wp:positionH relativeFrom="column">
                  <wp:posOffset>4928190</wp:posOffset>
                </wp:positionH>
                <wp:positionV relativeFrom="paragraph">
                  <wp:posOffset>169320</wp:posOffset>
                </wp:positionV>
                <wp:extent cx="174240" cy="231120"/>
                <wp:effectExtent l="38100" t="38100" r="16510" b="36195"/>
                <wp:wrapNone/>
                <wp:docPr id="7118" name="Ink 7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3">
                      <w14:nvContentPartPr>
                        <w14:cNvContentPartPr/>
                      </w14:nvContentPartPr>
                      <w14:xfrm>
                        <a:off x="0" y="0"/>
                        <a:ext cx="1742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8" o:spid="_x0000_s1026" type="#_x0000_t75" style="position:absolute;margin-left:387.3pt;margin-top:12.6pt;width:15.1pt;height:19.75pt;z-index:2566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">
                <v:imagedata r:id="rId9674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3616" behindDoc="0" locked="0" layoutInCell="1" allowOverlap="1">
                <wp:simplePos x="0" y="0"/>
                <wp:positionH relativeFrom="column">
                  <wp:posOffset>4991550</wp:posOffset>
                </wp:positionH>
                <wp:positionV relativeFrom="paragraph">
                  <wp:posOffset>177240</wp:posOffset>
                </wp:positionV>
                <wp:extent cx="16560" cy="13680"/>
                <wp:effectExtent l="38100" t="38100" r="40640" b="43815"/>
                <wp:wrapNone/>
                <wp:docPr id="7117" name="Ink 7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5">
                      <w14:nvContentPartPr>
                        <w14:cNvContentPartPr/>
                      </w14:nvContentPartPr>
                      <w14:xfrm>
                        <a:off x="0" y="0"/>
                        <a:ext cx="16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7" o:spid="_x0000_s1026" type="#_x0000_t75" style="position:absolute;margin-left:392.4pt;margin-top:13.25pt;width:2.8pt;height:2.75pt;z-index:2566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">
                <v:imagedata r:id="rId967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1328" behindDoc="0" locked="0" layoutInCell="1" allowOverlap="1">
                <wp:simplePos x="0" y="0"/>
                <wp:positionH relativeFrom="column">
                  <wp:posOffset>5016030</wp:posOffset>
                </wp:positionH>
                <wp:positionV relativeFrom="paragraph">
                  <wp:posOffset>255360</wp:posOffset>
                </wp:positionV>
                <wp:extent cx="27360" cy="12600"/>
                <wp:effectExtent l="38100" t="38100" r="29845" b="26035"/>
                <wp:wrapNone/>
                <wp:docPr id="7105" name="Ink 7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7">
                      <w14:nvContentPartPr>
                        <w14:cNvContentPartPr/>
                      </w14:nvContentPartPr>
                      <w14:xfrm>
                        <a:off x="0" y="0"/>
                        <a:ext cx="27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5" o:spid="_x0000_s1026" type="#_x0000_t75" style="position:absolute;margin-left:394.25pt;margin-top:19.55pt;width:3.5pt;height:2.35pt;z-index:2566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">
                <v:imagedata r:id="rId967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09280" behindDoc="0" locked="0" layoutInCell="1" allowOverlap="1">
                <wp:simplePos x="0" y="0"/>
                <wp:positionH relativeFrom="column">
                  <wp:posOffset>6326790</wp:posOffset>
                </wp:positionH>
                <wp:positionV relativeFrom="paragraph">
                  <wp:posOffset>-557520</wp:posOffset>
                </wp:positionV>
                <wp:extent cx="363600" cy="1754640"/>
                <wp:effectExtent l="38100" t="38100" r="36830" b="36195"/>
                <wp:wrapNone/>
                <wp:docPr id="7103" name="Ink 7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9">
                      <w14:nvContentPartPr>
                        <w14:cNvContentPartPr/>
                      </w14:nvContentPartPr>
                      <w14:xfrm>
                        <a:off x="0" y="0"/>
                        <a:ext cx="363600" cy="175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3" o:spid="_x0000_s1026" type="#_x0000_t75" style="position:absolute;margin-left:497.45pt;margin-top:-44.6pt;width:30.15pt;height:139.8pt;z-index:2566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">
                <v:imagedata r:id="rId9680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94944" behindDoc="0" locked="0" layoutInCell="1" allowOverlap="1">
                <wp:simplePos x="0" y="0"/>
                <wp:positionH relativeFrom="column">
                  <wp:posOffset>3990750</wp:posOffset>
                </wp:positionH>
                <wp:positionV relativeFrom="paragraph">
                  <wp:posOffset>-537360</wp:posOffset>
                </wp:positionV>
                <wp:extent cx="459360" cy="1630800"/>
                <wp:effectExtent l="38100" t="38100" r="36195" b="45720"/>
                <wp:wrapNone/>
                <wp:docPr id="7089" name="Ink 7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1">
                      <w14:nvContentPartPr>
                        <w14:cNvContentPartPr/>
                      </w14:nvContentPartPr>
                      <w14:xfrm>
                        <a:off x="0" y="0"/>
                        <a:ext cx="459360" cy="163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9" o:spid="_x0000_s1026" type="#_x0000_t75" style="position:absolute;margin-left:313.5pt;margin-top:-43.1pt;width:37.85pt;height:130.1pt;z-index:2565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">
                <v:imagedata r:id="rId9682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93920" behindDoc="0" locked="0" layoutInCell="1" allowOverlap="1">
                <wp:simplePos x="0" y="0"/>
                <wp:positionH relativeFrom="column">
                  <wp:posOffset>2473710</wp:posOffset>
                </wp:positionH>
                <wp:positionV relativeFrom="paragraph">
                  <wp:posOffset>-427560</wp:posOffset>
                </wp:positionV>
                <wp:extent cx="283320" cy="1694880"/>
                <wp:effectExtent l="38100" t="38100" r="2540" b="38735"/>
                <wp:wrapNone/>
                <wp:docPr id="7088" name="Ink 7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3">
                      <w14:nvContentPartPr>
                        <w14:cNvContentPartPr/>
                      </w14:nvContentPartPr>
                      <w14:xfrm>
                        <a:off x="0" y="0"/>
                        <a:ext cx="283320" cy="169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8" o:spid="_x0000_s1026" type="#_x0000_t75" style="position:absolute;margin-left:194.05pt;margin-top:-34.4pt;width:23.75pt;height:135.1pt;z-index:2565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">
                <v:imagedata r:id="rId9684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3680" behindDoc="0" locked="0" layoutInCell="1" allowOverlap="1">
                <wp:simplePos x="0" y="0"/>
                <wp:positionH relativeFrom="column">
                  <wp:posOffset>4231590</wp:posOffset>
                </wp:positionH>
                <wp:positionV relativeFrom="paragraph">
                  <wp:posOffset>213600</wp:posOffset>
                </wp:positionV>
                <wp:extent cx="81720" cy="118080"/>
                <wp:effectExtent l="38100" t="38100" r="33020" b="34925"/>
                <wp:wrapNone/>
                <wp:docPr id="7078" name="Ink 7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5">
                      <w14:nvContentPartPr>
                        <w14:cNvContentPartPr/>
                      </w14:nvContentPartPr>
                      <w14:xfrm>
                        <a:off x="0" y="0"/>
                        <a:ext cx="817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8" o:spid="_x0000_s1026" type="#_x0000_t75" style="position:absolute;margin-left:332.55pt;margin-top:16.05pt;width:7.9pt;height:10.85pt;z-index:2565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">
                <v:imagedata r:id="rId968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2656" behindDoc="0" locked="0" layoutInCell="1" allowOverlap="1">
                <wp:simplePos x="0" y="0"/>
                <wp:positionH relativeFrom="column">
                  <wp:posOffset>4149870</wp:posOffset>
                </wp:positionH>
                <wp:positionV relativeFrom="paragraph">
                  <wp:posOffset>201720</wp:posOffset>
                </wp:positionV>
                <wp:extent cx="68400" cy="104760"/>
                <wp:effectExtent l="38100" t="38100" r="27305" b="29210"/>
                <wp:wrapNone/>
                <wp:docPr id="7077" name="Ink 7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7">
                      <w14:nvContentPartPr>
                        <w14:cNvContentPartPr/>
                      </w14:nvContentPartPr>
                      <w14:xfrm>
                        <a:off x="0" y="0"/>
                        <a:ext cx="684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7" o:spid="_x0000_s1026" type="#_x0000_t75" style="position:absolute;margin-left:326.1pt;margin-top:15.15pt;width:6.65pt;height:9.75pt;z-index:2565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">
                <v:imagedata r:id="rId968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1632" behindDoc="0" locked="0" layoutInCell="1" allowOverlap="1">
                <wp:simplePos x="0" y="0"/>
                <wp:positionH relativeFrom="column">
                  <wp:posOffset>4008750</wp:posOffset>
                </wp:positionH>
                <wp:positionV relativeFrom="paragraph">
                  <wp:posOffset>62760</wp:posOffset>
                </wp:positionV>
                <wp:extent cx="105480" cy="196560"/>
                <wp:effectExtent l="38100" t="38100" r="27940" b="32385"/>
                <wp:wrapNone/>
                <wp:docPr id="7076" name="Ink 7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9">
                      <w14:nvContentPartPr>
                        <w14:cNvContentPartPr/>
                      </w14:nvContentPartPr>
                      <w14:xfrm>
                        <a:off x="0" y="0"/>
                        <a:ext cx="1054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6" o:spid="_x0000_s1026" type="#_x0000_t75" style="position:absolute;margin-left:314.9pt;margin-top:4.2pt;width:9.8pt;height:16.95pt;z-index:2565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">
                <v:imagedata r:id="rId9690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0608" behindDoc="0" locked="0" layoutInCell="1" allowOverlap="1">
                <wp:simplePos x="0" y="0"/>
                <wp:positionH relativeFrom="column">
                  <wp:posOffset>3569550</wp:posOffset>
                </wp:positionH>
                <wp:positionV relativeFrom="paragraph">
                  <wp:posOffset>257520</wp:posOffset>
                </wp:positionV>
                <wp:extent cx="50040" cy="108360"/>
                <wp:effectExtent l="38100" t="38100" r="26670" b="44450"/>
                <wp:wrapNone/>
                <wp:docPr id="7075" name="Ink 7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1">
                      <w14:nvContentPartPr>
                        <w14:cNvContentPartPr/>
                      </w14:nvContentPartPr>
                      <w14:xfrm>
                        <a:off x="0" y="0"/>
                        <a:ext cx="500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5" o:spid="_x0000_s1026" type="#_x0000_t75" style="position:absolute;margin-left:280.55pt;margin-top:19.55pt;width:5.2pt;height:10pt;z-index:2565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">
                <v:imagedata r:id="rId9692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9584" behindDoc="0" locked="0" layoutInCell="1" allowOverlap="1">
                <wp:simplePos x="0" y="0"/>
                <wp:positionH relativeFrom="column">
                  <wp:posOffset>3487470</wp:posOffset>
                </wp:positionH>
                <wp:positionV relativeFrom="paragraph">
                  <wp:posOffset>253560</wp:posOffset>
                </wp:positionV>
                <wp:extent cx="44640" cy="81360"/>
                <wp:effectExtent l="19050" t="38100" r="31750" b="33020"/>
                <wp:wrapNone/>
                <wp:docPr id="7074" name="Ink 7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3">
                      <w14:nvContentPartPr>
                        <w14:cNvContentPartPr/>
                      </w14:nvContentPartPr>
                      <w14:xfrm>
                        <a:off x="0" y="0"/>
                        <a:ext cx="446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4" o:spid="_x0000_s1026" type="#_x0000_t75" style="position:absolute;margin-left:274.15pt;margin-top:19.2pt;width:4.6pt;height:7.85pt;z-index:2565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">
                <v:imagedata r:id="rId9694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8560" behindDoc="0" locked="0" layoutInCell="1" allowOverlap="1">
                <wp:simplePos x="0" y="0"/>
                <wp:positionH relativeFrom="column">
                  <wp:posOffset>3374430</wp:posOffset>
                </wp:positionH>
                <wp:positionV relativeFrom="paragraph">
                  <wp:posOffset>106680</wp:posOffset>
                </wp:positionV>
                <wp:extent cx="90720" cy="178200"/>
                <wp:effectExtent l="38100" t="38100" r="43180" b="31750"/>
                <wp:wrapNone/>
                <wp:docPr id="7073" name="Ink 7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5">
                      <w14:nvContentPartPr>
                        <w14:cNvContentPartPr/>
                      </w14:nvContentPartPr>
                      <w14:xfrm>
                        <a:off x="0" y="0"/>
                        <a:ext cx="9072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3" o:spid="_x0000_s1026" type="#_x0000_t75" style="position:absolute;margin-left:265pt;margin-top:7.7pt;width:8.6pt;height:15.45pt;z-index:2565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">
                <v:imagedata r:id="rId969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7536" behindDoc="0" locked="0" layoutInCell="1" allowOverlap="1">
                <wp:simplePos x="0" y="0"/>
                <wp:positionH relativeFrom="column">
                  <wp:posOffset>2921550</wp:posOffset>
                </wp:positionH>
                <wp:positionV relativeFrom="paragraph">
                  <wp:posOffset>244920</wp:posOffset>
                </wp:positionV>
                <wp:extent cx="3240" cy="135360"/>
                <wp:effectExtent l="38100" t="19050" r="34925" b="17145"/>
                <wp:wrapNone/>
                <wp:docPr id="7072" name="Ink 7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7">
                      <w14:nvContentPartPr>
                        <w14:cNvContentPartPr/>
                      </w14:nvContentPartPr>
                      <w14:xfrm>
                        <a:off x="0" y="0"/>
                        <a:ext cx="324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2" o:spid="_x0000_s1026" type="#_x0000_t75" style="position:absolute;margin-left:229.4pt;margin-top:18.85pt;width:1.5pt;height:11.7pt;z-index:2565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">
                <v:imagedata r:id="rId969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6512" behindDoc="0" locked="0" layoutInCell="1" allowOverlap="1">
                <wp:simplePos x="0" y="0"/>
                <wp:positionH relativeFrom="column">
                  <wp:posOffset>2818590</wp:posOffset>
                </wp:positionH>
                <wp:positionV relativeFrom="paragraph">
                  <wp:posOffset>235200</wp:posOffset>
                </wp:positionV>
                <wp:extent cx="38880" cy="127800"/>
                <wp:effectExtent l="38100" t="38100" r="37465" b="43815"/>
                <wp:wrapNone/>
                <wp:docPr id="7071" name="Ink 7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9">
                      <w14:nvContentPartPr>
                        <w14:cNvContentPartPr/>
                      </w14:nvContentPartPr>
                      <w14:xfrm>
                        <a:off x="0" y="0"/>
                        <a:ext cx="3888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1" o:spid="_x0000_s1026" type="#_x0000_t75" style="position:absolute;margin-left:221.25pt;margin-top:17.8pt;width:4.35pt;height:11.45pt;z-index:2565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">
                <v:imagedata r:id="rId9700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75488" behindDoc="0" locked="0" layoutInCell="1" allowOverlap="1">
                <wp:simplePos x="0" y="0"/>
                <wp:positionH relativeFrom="column">
                  <wp:posOffset>2638950</wp:posOffset>
                </wp:positionH>
                <wp:positionV relativeFrom="paragraph">
                  <wp:posOffset>155640</wp:posOffset>
                </wp:positionV>
                <wp:extent cx="116640" cy="162000"/>
                <wp:effectExtent l="38100" t="38100" r="36195" b="28575"/>
                <wp:wrapNone/>
                <wp:docPr id="7070" name="Ink 7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1">
                      <w14:nvContentPartPr>
                        <w14:cNvContentPartPr/>
                      </w14:nvContentPartPr>
                      <w14:xfrm>
                        <a:off x="0" y="0"/>
                        <a:ext cx="1166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0" o:spid="_x0000_s1026" type="#_x0000_t75" style="position:absolute;margin-left:207.1pt;margin-top:11.5pt;width:10.6pt;height:14.2pt;z-index:2565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">
                <v:imagedata r:id="rId9702" o:title=""/>
              </v:shape>
            </w:pict>
          </mc:Fallback>
        </mc:AlternateContent>
      </w:r>
    </w:p>
    <w:p w:rsidR="000D6639" w:rsidRPr="00A0736E" w:rsidRDefault="00A352B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2224" behindDoc="0" locked="0" layoutInCell="1" allowOverlap="1">
                <wp:simplePos x="0" y="0"/>
                <wp:positionH relativeFrom="column">
                  <wp:posOffset>5729550</wp:posOffset>
                </wp:positionH>
                <wp:positionV relativeFrom="paragraph">
                  <wp:posOffset>300400</wp:posOffset>
                </wp:positionV>
                <wp:extent cx="128520" cy="57600"/>
                <wp:effectExtent l="38100" t="38100" r="24130" b="38100"/>
                <wp:wrapNone/>
                <wp:docPr id="7184" name="Ink 7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3">
                      <w14:nvContentPartPr>
                        <w14:cNvContentPartPr/>
                      </w14:nvContentPartPr>
                      <w14:xfrm>
                        <a:off x="0" y="0"/>
                        <a:ext cx="1285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4" o:spid="_x0000_s1026" type="#_x0000_t75" style="position:absolute;margin-left:450.55pt;margin-top:22.9pt;width:11.45pt;height:5.85pt;z-index:2566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">
                <v:imagedata r:id="rId97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84032" behindDoc="0" locked="0" layoutInCell="1" allowOverlap="1">
                <wp:simplePos x="0" y="0"/>
                <wp:positionH relativeFrom="column">
                  <wp:posOffset>6029430</wp:posOffset>
                </wp:positionH>
                <wp:positionV relativeFrom="paragraph">
                  <wp:posOffset>27160</wp:posOffset>
                </wp:positionV>
                <wp:extent cx="20520" cy="1800"/>
                <wp:effectExtent l="19050" t="19050" r="17780" b="17780"/>
                <wp:wrapNone/>
                <wp:docPr id="7176" name="Ink 7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5">
                      <w14:nvContentPartPr>
                        <w14:cNvContentPartPr/>
                      </w14:nvContentPartPr>
                      <w14:xfrm>
                        <a:off x="0" y="0"/>
                        <a:ext cx="20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6" o:spid="_x0000_s1026" type="#_x0000_t75" style="position:absolute;margin-left:474.3pt;margin-top:1.5pt;width:2.55pt;height:1.4pt;z-index:2566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">
                <v:imagedata r:id="rId970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6688" behindDoc="0" locked="0" layoutInCell="1" allowOverlap="1">
                <wp:simplePos x="0" y="0"/>
                <wp:positionH relativeFrom="column">
                  <wp:posOffset>4957350</wp:posOffset>
                </wp:positionH>
                <wp:positionV relativeFrom="paragraph">
                  <wp:posOffset>284160</wp:posOffset>
                </wp:positionV>
                <wp:extent cx="135000" cy="227880"/>
                <wp:effectExtent l="38100" t="38100" r="36830" b="39370"/>
                <wp:wrapNone/>
                <wp:docPr id="7120" name="Ink 7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7">
                      <w14:nvContentPartPr>
                        <w14:cNvContentPartPr/>
                      </w14:nvContentPartPr>
                      <w14:xfrm>
                        <a:off x="0" y="0"/>
                        <a:ext cx="1350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0" o:spid="_x0000_s1026" type="#_x0000_t75" style="position:absolute;margin-left:389.6pt;margin-top:21.55pt;width:12.2pt;height:19.6pt;z-index:2566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">
                <v:imagedata r:id="rId970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5424" behindDoc="0" locked="0" layoutInCell="1" allowOverlap="1">
                <wp:simplePos x="0" y="0"/>
                <wp:positionH relativeFrom="column">
                  <wp:posOffset>2755950</wp:posOffset>
                </wp:positionH>
                <wp:positionV relativeFrom="paragraph">
                  <wp:posOffset>-59280</wp:posOffset>
                </wp:positionV>
                <wp:extent cx="1382760" cy="127800"/>
                <wp:effectExtent l="38100" t="38100" r="27305" b="24765"/>
                <wp:wrapNone/>
                <wp:docPr id="7109" name="Ink 7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9">
                      <w14:nvContentPartPr>
                        <w14:cNvContentPartPr/>
                      </w14:nvContentPartPr>
                      <w14:xfrm>
                        <a:off x="0" y="0"/>
                        <a:ext cx="13827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9" o:spid="_x0000_s1026" type="#_x0000_t75" style="position:absolute;margin-left:216.4pt;margin-top:-5.25pt;width:110.15pt;height:11.3pt;z-index:2566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">
                <v:imagedata r:id="rId9710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12352" behindDoc="0" locked="0" layoutInCell="1" allowOverlap="1">
                <wp:simplePos x="0" y="0"/>
                <wp:positionH relativeFrom="column">
                  <wp:posOffset>5027910</wp:posOffset>
                </wp:positionH>
                <wp:positionV relativeFrom="paragraph">
                  <wp:posOffset>355440</wp:posOffset>
                </wp:positionV>
                <wp:extent cx="5040" cy="12600"/>
                <wp:effectExtent l="38100" t="38100" r="33655" b="45085"/>
                <wp:wrapNone/>
                <wp:docPr id="7106" name="Ink 7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1">
                      <w14:nvContentPartPr>
                        <w14:cNvContentPartPr/>
                      </w14:nvContentPartPr>
                      <w14:xfrm>
                        <a:off x="0" y="0"/>
                        <a:ext cx="5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6" o:spid="_x0000_s1026" type="#_x0000_t75" style="position:absolute;margin-left:394.9pt;margin-top:27.3pt;width:2.4pt;height:2.6pt;z-index:2566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">
                <v:imagedata r:id="rId9712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92896" behindDoc="0" locked="0" layoutInCell="1" allowOverlap="1">
                <wp:simplePos x="0" y="0"/>
                <wp:positionH relativeFrom="column">
                  <wp:posOffset>4244550</wp:posOffset>
                </wp:positionH>
                <wp:positionV relativeFrom="paragraph">
                  <wp:posOffset>295680</wp:posOffset>
                </wp:positionV>
                <wp:extent cx="87120" cy="138600"/>
                <wp:effectExtent l="38100" t="38100" r="27305" b="33020"/>
                <wp:wrapNone/>
                <wp:docPr id="7087" name="Ink 7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3">
                      <w14:nvContentPartPr>
                        <w14:cNvContentPartPr/>
                      </w14:nvContentPartPr>
                      <w14:xfrm>
                        <a:off x="0" y="0"/>
                        <a:ext cx="871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7" o:spid="_x0000_s1026" type="#_x0000_t75" style="position:absolute;margin-left:333.65pt;margin-top:22.55pt;width:8.2pt;height:12.4pt;z-index:2565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">
                <v:imagedata r:id="rId9714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91872" behindDoc="0" locked="0" layoutInCell="1" allowOverlap="1">
                <wp:simplePos x="0" y="0"/>
                <wp:positionH relativeFrom="column">
                  <wp:posOffset>4178310</wp:posOffset>
                </wp:positionH>
                <wp:positionV relativeFrom="paragraph">
                  <wp:posOffset>306480</wp:posOffset>
                </wp:positionV>
                <wp:extent cx="64800" cy="120600"/>
                <wp:effectExtent l="38100" t="38100" r="30480" b="32385"/>
                <wp:wrapNone/>
                <wp:docPr id="7086" name="Ink 7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5">
                      <w14:nvContentPartPr>
                        <w14:cNvContentPartPr/>
                      </w14:nvContentPartPr>
                      <w14:xfrm>
                        <a:off x="0" y="0"/>
                        <a:ext cx="648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6" o:spid="_x0000_s1026" type="#_x0000_t75" style="position:absolute;margin-left:328.6pt;margin-top:23.5pt;width:6.25pt;height:10.9pt;z-index:2565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">
                <v:imagedata r:id="rId971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90848" behindDoc="0" locked="0" layoutInCell="1" allowOverlap="1">
                <wp:simplePos x="0" y="0"/>
                <wp:positionH relativeFrom="column">
                  <wp:posOffset>4067430</wp:posOffset>
                </wp:positionH>
                <wp:positionV relativeFrom="paragraph">
                  <wp:posOffset>199560</wp:posOffset>
                </wp:positionV>
                <wp:extent cx="89640" cy="164880"/>
                <wp:effectExtent l="38100" t="38100" r="43815" b="45085"/>
                <wp:wrapNone/>
                <wp:docPr id="7085" name="Ink 7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7">
                      <w14:nvContentPartPr>
                        <w14:cNvContentPartPr/>
                      </w14:nvContentPartPr>
                      <w14:xfrm>
                        <a:off x="0" y="0"/>
                        <a:ext cx="896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5" o:spid="_x0000_s1026" type="#_x0000_t75" style="position:absolute;margin-left:319.45pt;margin-top:14.85pt;width:8.7pt;height:14.55pt;z-index:2565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">
                <v:imagedata r:id="rId971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9824" behindDoc="0" locked="0" layoutInCell="1" allowOverlap="1">
                <wp:simplePos x="0" y="0"/>
                <wp:positionH relativeFrom="column">
                  <wp:posOffset>3628230</wp:posOffset>
                </wp:positionH>
                <wp:positionV relativeFrom="paragraph">
                  <wp:posOffset>380280</wp:posOffset>
                </wp:positionV>
                <wp:extent cx="45000" cy="103320"/>
                <wp:effectExtent l="38100" t="38100" r="31750" b="30480"/>
                <wp:wrapNone/>
                <wp:docPr id="7084" name="Ink 7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9">
                      <w14:nvContentPartPr>
                        <w14:cNvContentPartPr/>
                      </w14:nvContentPartPr>
                      <w14:xfrm>
                        <a:off x="0" y="0"/>
                        <a:ext cx="450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4" o:spid="_x0000_s1026" type="#_x0000_t75" style="position:absolute;margin-left:285.2pt;margin-top:29.2pt;width:4.75pt;height:9.65pt;z-index:2565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">
                <v:imagedata r:id="rId9720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8800" behindDoc="0" locked="0" layoutInCell="1" allowOverlap="1">
                <wp:simplePos x="0" y="0"/>
                <wp:positionH relativeFrom="column">
                  <wp:posOffset>3547590</wp:posOffset>
                </wp:positionH>
                <wp:positionV relativeFrom="paragraph">
                  <wp:posOffset>351480</wp:posOffset>
                </wp:positionV>
                <wp:extent cx="65880" cy="132120"/>
                <wp:effectExtent l="38100" t="19050" r="29845" b="20320"/>
                <wp:wrapNone/>
                <wp:docPr id="7083" name="Ink 7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1">
                      <w14:nvContentPartPr>
                        <w14:cNvContentPartPr/>
                      </w14:nvContentPartPr>
                      <w14:xfrm>
                        <a:off x="0" y="0"/>
                        <a:ext cx="658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3" o:spid="_x0000_s1026" type="#_x0000_t75" style="position:absolute;margin-left:278.9pt;margin-top:27.15pt;width:6.4pt;height:11.5pt;z-index:2565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">
                <v:imagedata r:id="rId9722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7776" behindDoc="0" locked="0" layoutInCell="1" allowOverlap="1">
                <wp:simplePos x="0" y="0"/>
                <wp:positionH relativeFrom="column">
                  <wp:posOffset>3397830</wp:posOffset>
                </wp:positionH>
                <wp:positionV relativeFrom="paragraph">
                  <wp:posOffset>243480</wp:posOffset>
                </wp:positionV>
                <wp:extent cx="102960" cy="190080"/>
                <wp:effectExtent l="38100" t="38100" r="49530" b="38735"/>
                <wp:wrapNone/>
                <wp:docPr id="7082" name="Ink 7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3">
                      <w14:nvContentPartPr>
                        <w14:cNvContentPartPr/>
                      </w14:nvContentPartPr>
                      <w14:xfrm>
                        <a:off x="0" y="0"/>
                        <a:ext cx="1029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2" o:spid="_x0000_s1026" type="#_x0000_t75" style="position:absolute;margin-left:266.75pt;margin-top:18.3pt;width:9.75pt;height:16.6pt;z-index:2565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">
                <v:imagedata r:id="rId9724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6752" behindDoc="0" locked="0" layoutInCell="1" allowOverlap="1">
                <wp:simplePos x="0" y="0"/>
                <wp:positionH relativeFrom="column">
                  <wp:posOffset>2972310</wp:posOffset>
                </wp:positionH>
                <wp:positionV relativeFrom="paragraph">
                  <wp:posOffset>395760</wp:posOffset>
                </wp:positionV>
                <wp:extent cx="12960" cy="89640"/>
                <wp:effectExtent l="38100" t="19050" r="25400" b="24765"/>
                <wp:wrapNone/>
                <wp:docPr id="7081" name="Ink 7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5">
                      <w14:nvContentPartPr>
                        <w14:cNvContentPartPr/>
                      </w14:nvContentPartPr>
                      <w14:xfrm>
                        <a:off x="0" y="0"/>
                        <a:ext cx="129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1" o:spid="_x0000_s1026" type="#_x0000_t75" style="position:absolute;margin-left:233.55pt;margin-top:30.65pt;width:2.2pt;height:8.15pt;z-index:2565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">
                <v:imagedata r:id="rId972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5728" behindDoc="0" locked="0" layoutInCell="1" allowOverlap="1">
                <wp:simplePos x="0" y="0"/>
                <wp:positionH relativeFrom="column">
                  <wp:posOffset>2854230</wp:posOffset>
                </wp:positionH>
                <wp:positionV relativeFrom="paragraph">
                  <wp:posOffset>380280</wp:posOffset>
                </wp:positionV>
                <wp:extent cx="77760" cy="126360"/>
                <wp:effectExtent l="38100" t="38100" r="36830" b="45720"/>
                <wp:wrapNone/>
                <wp:docPr id="7080" name="Ink 7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7">
                      <w14:nvContentPartPr>
                        <w14:cNvContentPartPr/>
                      </w14:nvContentPartPr>
                      <w14:xfrm>
                        <a:off x="0" y="0"/>
                        <a:ext cx="777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0" o:spid="_x0000_s1026" type="#_x0000_t75" style="position:absolute;margin-left:224.25pt;margin-top:29.25pt;width:7.35pt;height:11.45pt;z-index:2565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">
                <v:imagedata r:id="rId972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584704" behindDoc="0" locked="0" layoutInCell="1" allowOverlap="1">
                <wp:simplePos x="0" y="0"/>
                <wp:positionH relativeFrom="column">
                  <wp:posOffset>2714190</wp:posOffset>
                </wp:positionH>
                <wp:positionV relativeFrom="paragraph">
                  <wp:posOffset>260400</wp:posOffset>
                </wp:positionV>
                <wp:extent cx="111240" cy="222840"/>
                <wp:effectExtent l="38100" t="38100" r="41275" b="44450"/>
                <wp:wrapNone/>
                <wp:docPr id="7079" name="Ink 7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9">
                      <w14:nvContentPartPr>
                        <w14:cNvContentPartPr/>
                      </w14:nvContentPartPr>
                      <w14:xfrm>
                        <a:off x="0" y="0"/>
                        <a:ext cx="1112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9" o:spid="_x0000_s1026" type="#_x0000_t75" style="position:absolute;margin-left:212.95pt;margin-top:19.75pt;width:10.25pt;height:19pt;z-index:2565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">
                <v:imagedata r:id="rId9730" o:title=""/>
              </v:shape>
            </w:pict>
          </mc:Fallback>
        </mc:AlternateContent>
      </w:r>
    </w:p>
    <w:p w:rsidR="000D6639" w:rsidRPr="00A0736E" w:rsidRDefault="00A352B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5296" behindDoc="0" locked="0" layoutInCell="1" allowOverlap="1">
                <wp:simplePos x="0" y="0"/>
                <wp:positionH relativeFrom="column">
                  <wp:posOffset>5956710</wp:posOffset>
                </wp:positionH>
                <wp:positionV relativeFrom="paragraph">
                  <wp:posOffset>123640</wp:posOffset>
                </wp:positionV>
                <wp:extent cx="74880" cy="148320"/>
                <wp:effectExtent l="38100" t="38100" r="40005" b="42545"/>
                <wp:wrapNone/>
                <wp:docPr id="7187" name="Ink 7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1">
                      <w14:nvContentPartPr>
                        <w14:cNvContentPartPr/>
                      </w14:nvContentPartPr>
                      <w14:xfrm>
                        <a:off x="0" y="0"/>
                        <a:ext cx="748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7" o:spid="_x0000_s1026" type="#_x0000_t75" style="position:absolute;margin-left:468.2pt;margin-top:9.05pt;width:7.5pt;height:13.25pt;z-index:2566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">
                <v:imagedata r:id="rId97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4272" behindDoc="0" locked="0" layoutInCell="1" allowOverlap="1">
                <wp:simplePos x="0" y="0"/>
                <wp:positionH relativeFrom="column">
                  <wp:posOffset>5909190</wp:posOffset>
                </wp:positionH>
                <wp:positionV relativeFrom="paragraph">
                  <wp:posOffset>112480</wp:posOffset>
                </wp:positionV>
                <wp:extent cx="65880" cy="115920"/>
                <wp:effectExtent l="19050" t="38100" r="29845" b="36830"/>
                <wp:wrapNone/>
                <wp:docPr id="7186" name="Ink 7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3">
                      <w14:nvContentPartPr>
                        <w14:cNvContentPartPr/>
                      </w14:nvContentPartPr>
                      <w14:xfrm>
                        <a:off x="0" y="0"/>
                        <a:ext cx="658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6" o:spid="_x0000_s1026" type="#_x0000_t75" style="position:absolute;margin-left:464.85pt;margin-top:8.15pt;width:6.35pt;height:10.55pt;z-index:2566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">
                <v:imagedata r:id="rId97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3248" behindDoc="0" locked="0" layoutInCell="1" allowOverlap="1">
                <wp:simplePos x="0" y="0"/>
                <wp:positionH relativeFrom="column">
                  <wp:posOffset>5822070</wp:posOffset>
                </wp:positionH>
                <wp:positionV relativeFrom="paragraph">
                  <wp:posOffset>22120</wp:posOffset>
                </wp:positionV>
                <wp:extent cx="87840" cy="153720"/>
                <wp:effectExtent l="38100" t="38100" r="26670" b="36830"/>
                <wp:wrapNone/>
                <wp:docPr id="7185" name="Ink 7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5">
                      <w14:nvContentPartPr>
                        <w14:cNvContentPartPr/>
                      </w14:nvContentPartPr>
                      <w14:xfrm>
                        <a:off x="0" y="0"/>
                        <a:ext cx="878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5" o:spid="_x0000_s1026" type="#_x0000_t75" style="position:absolute;margin-left:457.85pt;margin-top:.95pt;width:8.25pt;height:13.5pt;z-index:2566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">
                <v:imagedata r:id="rId97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1200" behindDoc="0" locked="0" layoutInCell="1" allowOverlap="1">
                <wp:simplePos x="0" y="0"/>
                <wp:positionH relativeFrom="column">
                  <wp:posOffset>5710470</wp:posOffset>
                </wp:positionH>
                <wp:positionV relativeFrom="paragraph">
                  <wp:posOffset>-90560</wp:posOffset>
                </wp:positionV>
                <wp:extent cx="72360" cy="231480"/>
                <wp:effectExtent l="38100" t="38100" r="23495" b="35560"/>
                <wp:wrapNone/>
                <wp:docPr id="7183" name="Ink 7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7">
                      <w14:nvContentPartPr>
                        <w14:cNvContentPartPr/>
                      </w14:nvContentPartPr>
                      <w14:xfrm>
                        <a:off x="0" y="0"/>
                        <a:ext cx="723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3" o:spid="_x0000_s1026" type="#_x0000_t75" style="position:absolute;margin-left:448.95pt;margin-top:-7.9pt;width:7.15pt;height:19.75pt;z-index:2566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">
                <v:imagedata r:id="rId97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0176" behindDoc="0" locked="0" layoutInCell="1" allowOverlap="1">
                <wp:simplePos x="0" y="0"/>
                <wp:positionH relativeFrom="column">
                  <wp:posOffset>5599590</wp:posOffset>
                </wp:positionH>
                <wp:positionV relativeFrom="paragraph">
                  <wp:posOffset>34720</wp:posOffset>
                </wp:positionV>
                <wp:extent cx="78120" cy="22320"/>
                <wp:effectExtent l="19050" t="38100" r="36195" b="34925"/>
                <wp:wrapNone/>
                <wp:docPr id="7182" name="Ink 7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9">
                      <w14:nvContentPartPr>
                        <w14:cNvContentPartPr/>
                      </w14:nvContentPartPr>
                      <w14:xfrm>
                        <a:off x="0" y="0"/>
                        <a:ext cx="781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2" o:spid="_x0000_s1026" type="#_x0000_t75" style="position:absolute;margin-left:440.4pt;margin-top:2.2pt;width:7.25pt;height:3pt;z-index:2566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">
                <v:imagedata r:id="rId97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89152" behindDoc="0" locked="0" layoutInCell="1" allowOverlap="1">
                <wp:simplePos x="0" y="0"/>
                <wp:positionH relativeFrom="column">
                  <wp:posOffset>5629830</wp:posOffset>
                </wp:positionH>
                <wp:positionV relativeFrom="paragraph">
                  <wp:posOffset>-16400</wp:posOffset>
                </wp:positionV>
                <wp:extent cx="16560" cy="124560"/>
                <wp:effectExtent l="38100" t="38100" r="21590" b="27940"/>
                <wp:wrapNone/>
                <wp:docPr id="7181" name="Ink 7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1">
                      <w14:nvContentPartPr>
                        <w14:cNvContentPartPr/>
                      </w14:nvContentPartPr>
                      <w14:xfrm>
                        <a:off x="0" y="0"/>
                        <a:ext cx="165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1" o:spid="_x0000_s1026" type="#_x0000_t75" style="position:absolute;margin-left:442.7pt;margin-top:-1.95pt;width:2.45pt;height:11.1pt;z-index:2566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">
                <v:imagedata r:id="rId97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88128" behindDoc="0" locked="0" layoutInCell="1" allowOverlap="1">
                <wp:simplePos x="0" y="0"/>
                <wp:positionH relativeFrom="column">
                  <wp:posOffset>5493750</wp:posOffset>
                </wp:positionH>
                <wp:positionV relativeFrom="paragraph">
                  <wp:posOffset>101680</wp:posOffset>
                </wp:positionV>
                <wp:extent cx="85680" cy="126000"/>
                <wp:effectExtent l="38100" t="38100" r="29210" b="26670"/>
                <wp:wrapNone/>
                <wp:docPr id="7180" name="Ink 7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3">
                      <w14:nvContentPartPr>
                        <w14:cNvContentPartPr/>
                      </w14:nvContentPartPr>
                      <w14:xfrm>
                        <a:off x="0" y="0"/>
                        <a:ext cx="856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0" o:spid="_x0000_s1026" type="#_x0000_t75" style="position:absolute;margin-left:431.95pt;margin-top:7.3pt;width:8.45pt;height:11.3pt;z-index:2566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">
                <v:imagedata r:id="rId97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87104" behindDoc="0" locked="0" layoutInCell="1" allowOverlap="1">
                <wp:simplePos x="0" y="0"/>
                <wp:positionH relativeFrom="column">
                  <wp:posOffset>5421390</wp:posOffset>
                </wp:positionH>
                <wp:positionV relativeFrom="paragraph">
                  <wp:posOffset>84400</wp:posOffset>
                </wp:positionV>
                <wp:extent cx="50760" cy="113400"/>
                <wp:effectExtent l="38100" t="38100" r="26035" b="39370"/>
                <wp:wrapNone/>
                <wp:docPr id="7179" name="Ink 7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5">
                      <w14:nvContentPartPr>
                        <w14:cNvContentPartPr/>
                      </w14:nvContentPartPr>
                      <w14:xfrm>
                        <a:off x="0" y="0"/>
                        <a:ext cx="507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9" o:spid="_x0000_s1026" type="#_x0000_t75" style="position:absolute;margin-left:426.3pt;margin-top:6pt;width:5.3pt;height:10.3pt;z-index:2566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">
                <v:imagedata r:id="rId97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86080" behindDoc="0" locked="0" layoutInCell="1" allowOverlap="1">
                <wp:simplePos x="0" y="0"/>
                <wp:positionH relativeFrom="column">
                  <wp:posOffset>5315190</wp:posOffset>
                </wp:positionH>
                <wp:positionV relativeFrom="paragraph">
                  <wp:posOffset>-35120</wp:posOffset>
                </wp:positionV>
                <wp:extent cx="97920" cy="178560"/>
                <wp:effectExtent l="38100" t="38100" r="35560" b="31115"/>
                <wp:wrapNone/>
                <wp:docPr id="7178" name="Ink 7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7">
                      <w14:nvContentPartPr>
                        <w14:cNvContentPartPr/>
                      </w14:nvContentPartPr>
                      <w14:xfrm>
                        <a:off x="0" y="0"/>
                        <a:ext cx="979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8" o:spid="_x0000_s1026" type="#_x0000_t75" style="position:absolute;margin-left:417.7pt;margin-top:-3.55pt;width:9.2pt;height:15.55pt;z-index:2566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">
                <v:imagedata r:id="rId97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85056" behindDoc="0" locked="0" layoutInCell="1" allowOverlap="1">
                <wp:simplePos x="0" y="0"/>
                <wp:positionH relativeFrom="column">
                  <wp:posOffset>5615430</wp:posOffset>
                </wp:positionH>
                <wp:positionV relativeFrom="paragraph">
                  <wp:posOffset>36520</wp:posOffset>
                </wp:positionV>
                <wp:extent cx="7920" cy="1440"/>
                <wp:effectExtent l="38100" t="38100" r="30480" b="36830"/>
                <wp:wrapNone/>
                <wp:docPr id="7177" name="Ink 7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9">
                      <w14:nvContentPartPr>
                        <w14:cNvContentPartPr/>
                      </w14:nvContentPartPr>
                      <w14:xfrm>
                        <a:off x="0" y="0"/>
                        <a:ext cx="79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7" o:spid="_x0000_s1026" type="#_x0000_t75" style="position:absolute;margin-left:441.4pt;margin-top:2.15pt;width:1.95pt;height:1.55pt;z-index:2566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">
                <v:imagedata r:id="rId97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53312" behindDoc="0" locked="0" layoutInCell="1" allowOverlap="1">
                <wp:simplePos x="0" y="0"/>
                <wp:positionH relativeFrom="column">
                  <wp:posOffset>6981990</wp:posOffset>
                </wp:positionH>
                <wp:positionV relativeFrom="paragraph">
                  <wp:posOffset>147400</wp:posOffset>
                </wp:positionV>
                <wp:extent cx="360" cy="360"/>
                <wp:effectExtent l="0" t="0" r="0" b="0"/>
                <wp:wrapNone/>
                <wp:docPr id="7146" name="Ink 7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6" o:spid="_x0000_s1026" type="#_x0000_t75" style="position:absolute;margin-left:548.75pt;margin-top:10.6pt;width:2.05pt;height:2.05pt;z-index:2566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YRDuBAQAAMAMAAA4AAABkcnMvZTJvRG9jLnhtbJxSy07DMBC8I/EP&#10;lu80Sak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z8kozF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">
                <v:imagedata r:id="rId9752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4096" behindDoc="0" locked="0" layoutInCell="1" allowOverlap="1">
                <wp:simplePos x="0" y="0"/>
                <wp:positionH relativeFrom="column">
                  <wp:posOffset>6563670</wp:posOffset>
                </wp:positionH>
                <wp:positionV relativeFrom="paragraph">
                  <wp:posOffset>79680</wp:posOffset>
                </wp:positionV>
                <wp:extent cx="83160" cy="158760"/>
                <wp:effectExtent l="38100" t="38100" r="31750" b="31750"/>
                <wp:wrapNone/>
                <wp:docPr id="7137" name="Ink 7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3">
                      <w14:nvContentPartPr>
                        <w14:cNvContentPartPr/>
                      </w14:nvContentPartPr>
                      <w14:xfrm>
                        <a:off x="0" y="0"/>
                        <a:ext cx="831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7" o:spid="_x0000_s1026" type="#_x0000_t75" style="position:absolute;margin-left:516.35pt;margin-top:5.5pt;width:7.85pt;height:14.05pt;z-index:2566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">
                <v:imagedata r:id="rId9754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3072" behindDoc="0" locked="0" layoutInCell="1" allowOverlap="1">
                <wp:simplePos x="0" y="0"/>
                <wp:positionH relativeFrom="column">
                  <wp:posOffset>6480870</wp:posOffset>
                </wp:positionH>
                <wp:positionV relativeFrom="paragraph">
                  <wp:posOffset>79680</wp:posOffset>
                </wp:positionV>
                <wp:extent cx="61920" cy="133200"/>
                <wp:effectExtent l="19050" t="38100" r="33655" b="38735"/>
                <wp:wrapNone/>
                <wp:docPr id="7136" name="Ink 7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5">
                      <w14:nvContentPartPr>
                        <w14:cNvContentPartPr/>
                      </w14:nvContentPartPr>
                      <w14:xfrm>
                        <a:off x="0" y="0"/>
                        <a:ext cx="619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6" o:spid="_x0000_s1026" type="#_x0000_t75" style="position:absolute;margin-left:509.8pt;margin-top:5.5pt;width:6.1pt;height:12.05pt;z-index:2566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">
                <v:imagedata r:id="rId9756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42048" behindDoc="0" locked="0" layoutInCell="1" allowOverlap="1">
                <wp:simplePos x="0" y="0"/>
                <wp:positionH relativeFrom="column">
                  <wp:posOffset>6324270</wp:posOffset>
                </wp:positionH>
                <wp:positionV relativeFrom="paragraph">
                  <wp:posOffset>-71880</wp:posOffset>
                </wp:positionV>
                <wp:extent cx="110880" cy="234000"/>
                <wp:effectExtent l="38100" t="38100" r="41910" b="33020"/>
                <wp:wrapNone/>
                <wp:docPr id="7135" name="Ink 7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7">
                      <w14:nvContentPartPr>
                        <w14:cNvContentPartPr/>
                      </w14:nvContentPartPr>
                      <w14:xfrm>
                        <a:off x="0" y="0"/>
                        <a:ext cx="1108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5" o:spid="_x0000_s1026" type="#_x0000_t75" style="position:absolute;margin-left:497.2pt;margin-top:-6.45pt;width:10.3pt;height:19.95pt;z-index:2566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">
                <v:imagedata r:id="rId9758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31808" behindDoc="0" locked="0" layoutInCell="1" allowOverlap="1">
                <wp:simplePos x="0" y="0"/>
                <wp:positionH relativeFrom="column">
                  <wp:posOffset>6346950</wp:posOffset>
                </wp:positionH>
                <wp:positionV relativeFrom="paragraph">
                  <wp:posOffset>98760</wp:posOffset>
                </wp:positionV>
                <wp:extent cx="18720" cy="18720"/>
                <wp:effectExtent l="38100" t="38100" r="38735" b="38735"/>
                <wp:wrapNone/>
                <wp:docPr id="7125" name="Ink 7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9">
                      <w14:nvContentPartPr>
                        <w14:cNvContentPartPr/>
                      </w14:nvContentPartPr>
                      <w14:xfrm>
                        <a:off x="0" y="0"/>
                        <a:ext cx="18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5" o:spid="_x0000_s1026" type="#_x0000_t75" style="position:absolute;margin-left:499.15pt;margin-top:7.25pt;width:2.65pt;height:2.65pt;z-index:2566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">
                <v:imagedata r:id="rId9760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8736" behindDoc="0" locked="0" layoutInCell="1" allowOverlap="1">
                <wp:simplePos x="0" y="0"/>
                <wp:positionH relativeFrom="column">
                  <wp:posOffset>5208270</wp:posOffset>
                </wp:positionH>
                <wp:positionV relativeFrom="paragraph">
                  <wp:posOffset>-35880</wp:posOffset>
                </wp:positionV>
                <wp:extent cx="10800" cy="128520"/>
                <wp:effectExtent l="38100" t="38100" r="46355" b="43180"/>
                <wp:wrapNone/>
                <wp:docPr id="7122" name="Ink 7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1">
                      <w14:nvContentPartPr>
                        <w14:cNvContentPartPr/>
                      </w14:nvContentPartPr>
                      <w14:xfrm>
                        <a:off x="0" y="0"/>
                        <a:ext cx="10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2" o:spid="_x0000_s1026" type="#_x0000_t75" style="position:absolute;margin-left:409.25pt;margin-top:-3.55pt;width:2.45pt;height:11.7pt;z-index:2566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">
                <v:imagedata r:id="rId9762" o:title=""/>
              </v:shape>
            </w:pict>
          </mc:Fallback>
        </mc:AlternateContent>
      </w:r>
      <w:r w:rsidR="005069AA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27712" behindDoc="0" locked="0" layoutInCell="1" allowOverlap="1">
                <wp:simplePos x="0" y="0"/>
                <wp:positionH relativeFrom="column">
                  <wp:posOffset>5108550</wp:posOffset>
                </wp:positionH>
                <wp:positionV relativeFrom="paragraph">
                  <wp:posOffset>-50280</wp:posOffset>
                </wp:positionV>
                <wp:extent cx="64800" cy="154440"/>
                <wp:effectExtent l="38100" t="38100" r="30480" b="36195"/>
                <wp:wrapNone/>
                <wp:docPr id="7121" name="Ink 7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3">
                      <w14:nvContentPartPr>
                        <w14:cNvContentPartPr/>
                      </w14:nvContentPartPr>
                      <w14:xfrm>
                        <a:off x="0" y="0"/>
                        <a:ext cx="6480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1" o:spid="_x0000_s1026" type="#_x0000_t75" style="position:absolute;margin-left:401.55pt;margin-top:-4.7pt;width:6.6pt;height:13.6pt;z-index:2566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">
                <v:imagedata r:id="rId9764" o:title=""/>
              </v:shape>
            </w:pict>
          </mc:Fallback>
        </mc:AlternateContent>
      </w:r>
    </w:p>
    <w:p w:rsidR="000D6639" w:rsidRPr="00A0736E" w:rsidRDefault="00A352B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69024" behindDoc="0" locked="0" layoutInCell="1" allowOverlap="1">
                <wp:simplePos x="0" y="0"/>
                <wp:positionH relativeFrom="column">
                  <wp:posOffset>2168790</wp:posOffset>
                </wp:positionH>
                <wp:positionV relativeFrom="paragraph">
                  <wp:posOffset>81160</wp:posOffset>
                </wp:positionV>
                <wp:extent cx="45360" cy="22320"/>
                <wp:effectExtent l="38100" t="38100" r="50165" b="53975"/>
                <wp:wrapNone/>
                <wp:docPr id="7259" name="Ink 7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5">
                      <w14:nvContentPartPr>
                        <w14:cNvContentPartPr/>
                      </w14:nvContentPartPr>
                      <w14:xfrm>
                        <a:off x="0" y="0"/>
                        <a:ext cx="453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9" o:spid="_x0000_s1026" type="#_x0000_t75" style="position:absolute;margin-left:169.75pt;margin-top:5.4pt;width:5.55pt;height:3.75pt;z-index:2567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">
                <v:imagedata r:id="rId9766" o:title=""/>
              </v:shape>
            </w:pict>
          </mc:Fallback>
        </mc:AlternateContent>
      </w:r>
    </w:p>
    <w:p w:rsidR="000D6639" w:rsidRPr="00A0736E" w:rsidRDefault="000D6639" w:rsidP="00020496">
      <w:pPr>
        <w:rPr>
          <w:lang w:val="el-GR"/>
        </w:rPr>
      </w:pPr>
    </w:p>
    <w:p w:rsidR="000D6639" w:rsidRPr="00A0736E" w:rsidRDefault="00A352B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1792" behindDoc="0" locked="0" layoutInCell="1" allowOverlap="1">
                <wp:simplePos x="0" y="0"/>
                <wp:positionH relativeFrom="column">
                  <wp:posOffset>5278110</wp:posOffset>
                </wp:positionH>
                <wp:positionV relativeFrom="paragraph">
                  <wp:posOffset>-43760</wp:posOffset>
                </wp:positionV>
                <wp:extent cx="106200" cy="628560"/>
                <wp:effectExtent l="38100" t="38100" r="46355" b="38735"/>
                <wp:wrapNone/>
                <wp:docPr id="7291" name="Ink 7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7">
                      <w14:nvContentPartPr>
                        <w14:cNvContentPartPr/>
                      </w14:nvContentPartPr>
                      <w14:xfrm>
                        <a:off x="0" y="0"/>
                        <a:ext cx="106200" cy="62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1" o:spid="_x0000_s1026" type="#_x0000_t75" style="position:absolute;margin-left:414.85pt;margin-top:-4pt;width:10.05pt;height:50.9pt;z-index:2568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">
                <v:imagedata r:id="rId976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0768" behindDoc="0" locked="0" layoutInCell="1" allowOverlap="1">
                <wp:simplePos x="0" y="0"/>
                <wp:positionH relativeFrom="column">
                  <wp:posOffset>5004510</wp:posOffset>
                </wp:positionH>
                <wp:positionV relativeFrom="paragraph">
                  <wp:posOffset>-26840</wp:posOffset>
                </wp:positionV>
                <wp:extent cx="76680" cy="589320"/>
                <wp:effectExtent l="38100" t="38100" r="38100" b="39370"/>
                <wp:wrapNone/>
                <wp:docPr id="7290" name="Ink 7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9">
                      <w14:nvContentPartPr>
                        <w14:cNvContentPartPr/>
                      </w14:nvContentPartPr>
                      <w14:xfrm>
                        <a:off x="0" y="0"/>
                        <a:ext cx="76680" cy="58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0" o:spid="_x0000_s1026" type="#_x0000_t75" style="position:absolute;margin-left:393.3pt;margin-top:-2.65pt;width:7.75pt;height:47.9pt;z-index:2568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">
                <v:imagedata r:id="rId977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9744" behindDoc="0" locked="0" layoutInCell="1" allowOverlap="1">
                <wp:simplePos x="0" y="0"/>
                <wp:positionH relativeFrom="column">
                  <wp:posOffset>5102070</wp:posOffset>
                </wp:positionH>
                <wp:positionV relativeFrom="paragraph">
                  <wp:posOffset>91600</wp:posOffset>
                </wp:positionV>
                <wp:extent cx="113040" cy="336240"/>
                <wp:effectExtent l="38100" t="38100" r="39370" b="45085"/>
                <wp:wrapNone/>
                <wp:docPr id="7289" name="Ink 7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1">
                      <w14:nvContentPartPr>
                        <w14:cNvContentPartPr/>
                      </w14:nvContentPartPr>
                      <w14:xfrm>
                        <a:off x="0" y="0"/>
                        <a:ext cx="11304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9" o:spid="_x0000_s1026" type="#_x0000_t75" style="position:absolute;margin-left:401.25pt;margin-top:6.4pt;width:10.25pt;height:28pt;z-index:2567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">
                <v:imagedata r:id="rId977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8720" behindDoc="0" locked="0" layoutInCell="1" allowOverlap="1">
                <wp:simplePos x="0" y="0"/>
                <wp:positionH relativeFrom="column">
                  <wp:posOffset>4863030</wp:posOffset>
                </wp:positionH>
                <wp:positionV relativeFrom="paragraph">
                  <wp:posOffset>286720</wp:posOffset>
                </wp:positionV>
                <wp:extent cx="11160" cy="18000"/>
                <wp:effectExtent l="38100" t="38100" r="27305" b="39370"/>
                <wp:wrapNone/>
                <wp:docPr id="7288" name="Ink 7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3">
                      <w14:nvContentPartPr>
                        <w14:cNvContentPartPr/>
                      </w14:nvContentPartPr>
                      <w14:xfrm>
                        <a:off x="0" y="0"/>
                        <a:ext cx="111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8" o:spid="_x0000_s1026" type="#_x0000_t75" style="position:absolute;margin-left:382.35pt;margin-top:22.05pt;width:2.15pt;height:2.65pt;z-index:2567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">
                <v:imagedata r:id="rId977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6672" behindDoc="0" locked="0" layoutInCell="1" allowOverlap="1">
                <wp:simplePos x="0" y="0"/>
                <wp:positionH relativeFrom="column">
                  <wp:posOffset>4792470</wp:posOffset>
                </wp:positionH>
                <wp:positionV relativeFrom="paragraph">
                  <wp:posOffset>322720</wp:posOffset>
                </wp:positionV>
                <wp:extent cx="48600" cy="153000"/>
                <wp:effectExtent l="19050" t="38100" r="27940" b="38100"/>
                <wp:wrapNone/>
                <wp:docPr id="7286" name="Ink 7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5">
                      <w14:nvContentPartPr>
                        <w14:cNvContentPartPr/>
                      </w14:nvContentPartPr>
                      <w14:xfrm>
                        <a:off x="0" y="0"/>
                        <a:ext cx="486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6" o:spid="_x0000_s1026" type="#_x0000_t75" style="position:absolute;margin-left:376.8pt;margin-top:24.85pt;width:4.95pt;height:13.35pt;z-index:2567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">
                <v:imagedata r:id="rId977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5648" behindDoc="0" locked="0" layoutInCell="1" allowOverlap="1">
                <wp:simplePos x="0" y="0"/>
                <wp:positionH relativeFrom="column">
                  <wp:posOffset>4616790</wp:posOffset>
                </wp:positionH>
                <wp:positionV relativeFrom="paragraph">
                  <wp:posOffset>19960</wp:posOffset>
                </wp:positionV>
                <wp:extent cx="242280" cy="51480"/>
                <wp:effectExtent l="38100" t="38100" r="24765" b="43815"/>
                <wp:wrapNone/>
                <wp:docPr id="7285" name="Ink 7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7">
                      <w14:nvContentPartPr>
                        <w14:cNvContentPartPr/>
                      </w14:nvContentPartPr>
                      <w14:xfrm>
                        <a:off x="0" y="0"/>
                        <a:ext cx="2422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5" o:spid="_x0000_s1026" type="#_x0000_t75" style="position:absolute;margin-left:362.85pt;margin-top:.8pt;width:20.45pt;height:5.45pt;z-index:2567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">
                <v:imagedata r:id="rId977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4624" behindDoc="0" locked="0" layoutInCell="1" allowOverlap="1">
                <wp:simplePos x="0" y="0"/>
                <wp:positionH relativeFrom="column">
                  <wp:posOffset>4602390</wp:posOffset>
                </wp:positionH>
                <wp:positionV relativeFrom="paragraph">
                  <wp:posOffset>82600</wp:posOffset>
                </wp:positionV>
                <wp:extent cx="207000" cy="198360"/>
                <wp:effectExtent l="38100" t="19050" r="22225" b="30480"/>
                <wp:wrapNone/>
                <wp:docPr id="7284" name="Ink 7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9">
                      <w14:nvContentPartPr>
                        <w14:cNvContentPartPr/>
                      </w14:nvContentPartPr>
                      <w14:xfrm>
                        <a:off x="0" y="0"/>
                        <a:ext cx="2070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4" o:spid="_x0000_s1026" type="#_x0000_t75" style="position:absolute;margin-left:361.8pt;margin-top:6.05pt;width:17.65pt;height:16.75pt;z-index:2567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">
                <v:imagedata r:id="rId978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3600" behindDoc="0" locked="0" layoutInCell="1" allowOverlap="1">
                <wp:simplePos x="0" y="0"/>
                <wp:positionH relativeFrom="column">
                  <wp:posOffset>4631550</wp:posOffset>
                </wp:positionH>
                <wp:positionV relativeFrom="paragraph">
                  <wp:posOffset>50200</wp:posOffset>
                </wp:positionV>
                <wp:extent cx="153000" cy="398520"/>
                <wp:effectExtent l="38100" t="38100" r="19050" b="40005"/>
                <wp:wrapNone/>
                <wp:docPr id="7283" name="Ink 7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1">
                      <w14:nvContentPartPr>
                        <w14:cNvContentPartPr/>
                      </w14:nvContentPartPr>
                      <w14:xfrm>
                        <a:off x="0" y="0"/>
                        <a:ext cx="153000" cy="39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3" o:spid="_x0000_s1026" type="#_x0000_t75" style="position:absolute;margin-left:363.8pt;margin-top:3.35pt;width:13.75pt;height:32.9pt;z-index:2567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">
                <v:imagedata r:id="rId978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2576" behindDoc="0" locked="0" layoutInCell="1" allowOverlap="1">
                <wp:simplePos x="0" y="0"/>
                <wp:positionH relativeFrom="column">
                  <wp:posOffset>4342830</wp:posOffset>
                </wp:positionH>
                <wp:positionV relativeFrom="paragraph">
                  <wp:posOffset>230560</wp:posOffset>
                </wp:positionV>
                <wp:extent cx="75600" cy="221040"/>
                <wp:effectExtent l="38100" t="38100" r="19685" b="26670"/>
                <wp:wrapNone/>
                <wp:docPr id="7282" name="Ink 7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3">
                      <w14:nvContentPartPr>
                        <w14:cNvContentPartPr/>
                      </w14:nvContentPartPr>
                      <w14:xfrm>
                        <a:off x="0" y="0"/>
                        <a:ext cx="7560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2" o:spid="_x0000_s1026" type="#_x0000_t75" style="position:absolute;margin-left:341.2pt;margin-top:17.6pt;width:7.35pt;height:18.7pt;z-index:2567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">
                <v:imagedata r:id="rId97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1552" behindDoc="0" locked="0" layoutInCell="1" allowOverlap="1">
                <wp:simplePos x="0" y="0"/>
                <wp:positionH relativeFrom="column">
                  <wp:posOffset>4165350</wp:posOffset>
                </wp:positionH>
                <wp:positionV relativeFrom="paragraph">
                  <wp:posOffset>151000</wp:posOffset>
                </wp:positionV>
                <wp:extent cx="25560" cy="492480"/>
                <wp:effectExtent l="38100" t="38100" r="31750" b="41275"/>
                <wp:wrapNone/>
                <wp:docPr id="7281" name="Ink 7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5">
                      <w14:nvContentPartPr>
                        <w14:cNvContentPartPr/>
                      </w14:nvContentPartPr>
                      <w14:xfrm>
                        <a:off x="0" y="0"/>
                        <a:ext cx="25560" cy="49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1" o:spid="_x0000_s1026" type="#_x0000_t75" style="position:absolute;margin-left:327.3pt;margin-top:11.3pt;width:3.4pt;height:40.15pt;z-index:2567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">
                <v:imagedata r:id="rId97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0528" behindDoc="0" locked="0" layoutInCell="1" allowOverlap="1">
                <wp:simplePos x="0" y="0"/>
                <wp:positionH relativeFrom="column">
                  <wp:posOffset>4178310</wp:posOffset>
                </wp:positionH>
                <wp:positionV relativeFrom="paragraph">
                  <wp:posOffset>304360</wp:posOffset>
                </wp:positionV>
                <wp:extent cx="145080" cy="84600"/>
                <wp:effectExtent l="38100" t="38100" r="26670" b="29845"/>
                <wp:wrapNone/>
                <wp:docPr id="7280" name="Ink 7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7">
                      <w14:nvContentPartPr>
                        <w14:cNvContentPartPr/>
                      </w14:nvContentPartPr>
                      <w14:xfrm>
                        <a:off x="0" y="0"/>
                        <a:ext cx="1450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0" o:spid="_x0000_s1026" type="#_x0000_t75" style="position:absolute;margin-left:328.45pt;margin-top:23.5pt;width:12.7pt;height:7.8pt;z-index:2567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">
                <v:imagedata r:id="rId97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9504" behindDoc="0" locked="0" layoutInCell="1" allowOverlap="1">
                <wp:simplePos x="0" y="0"/>
                <wp:positionH relativeFrom="column">
                  <wp:posOffset>3844230</wp:posOffset>
                </wp:positionH>
                <wp:positionV relativeFrom="paragraph">
                  <wp:posOffset>277720</wp:posOffset>
                </wp:positionV>
                <wp:extent cx="128880" cy="183240"/>
                <wp:effectExtent l="38100" t="38100" r="43180" b="26670"/>
                <wp:wrapNone/>
                <wp:docPr id="7279" name="Ink 7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9">
                      <w14:nvContentPartPr>
                        <w14:cNvContentPartPr/>
                      </w14:nvContentPartPr>
                      <w14:xfrm>
                        <a:off x="0" y="0"/>
                        <a:ext cx="12888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9" o:spid="_x0000_s1026" type="#_x0000_t75" style="position:absolute;margin-left:301.9pt;margin-top:21.35pt;width:11.65pt;height:15.8pt;z-index:2567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">
                <v:imagedata r:id="rId97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8480" behindDoc="0" locked="0" layoutInCell="1" allowOverlap="1">
                <wp:simplePos x="0" y="0"/>
                <wp:positionH relativeFrom="column">
                  <wp:posOffset>3810030</wp:posOffset>
                </wp:positionH>
                <wp:positionV relativeFrom="paragraph">
                  <wp:posOffset>286360</wp:posOffset>
                </wp:positionV>
                <wp:extent cx="20520" cy="247680"/>
                <wp:effectExtent l="38100" t="38100" r="36830" b="38100"/>
                <wp:wrapNone/>
                <wp:docPr id="7278" name="Ink 7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1">
                      <w14:nvContentPartPr>
                        <w14:cNvContentPartPr/>
                      </w14:nvContentPartPr>
                      <w14:xfrm>
                        <a:off x="0" y="0"/>
                        <a:ext cx="2052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8" o:spid="_x0000_s1026" type="#_x0000_t75" style="position:absolute;margin-left:299.45pt;margin-top:22pt;width:2.8pt;height:20.7pt;z-index:2567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">
                <v:imagedata r:id="rId97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7456" behindDoc="0" locked="0" layoutInCell="1" allowOverlap="1">
                <wp:simplePos x="0" y="0"/>
                <wp:positionH relativeFrom="column">
                  <wp:posOffset>3650910</wp:posOffset>
                </wp:positionH>
                <wp:positionV relativeFrom="paragraph">
                  <wp:posOffset>-12800</wp:posOffset>
                </wp:positionV>
                <wp:extent cx="160200" cy="522000"/>
                <wp:effectExtent l="38100" t="38100" r="30480" b="49530"/>
                <wp:wrapNone/>
                <wp:docPr id="7277" name="Ink 7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3">
                      <w14:nvContentPartPr>
                        <w14:cNvContentPartPr/>
                      </w14:nvContentPartPr>
                      <w14:xfrm>
                        <a:off x="0" y="0"/>
                        <a:ext cx="160200" cy="52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7" o:spid="_x0000_s1026" type="#_x0000_t75" style="position:absolute;margin-left:286.7pt;margin-top:-1.8pt;width:14.15pt;height:42.85pt;z-index:2567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">
                <v:imagedata r:id="rId979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6432" behindDoc="0" locked="0" layoutInCell="1" allowOverlap="1">
                <wp:simplePos x="0" y="0"/>
                <wp:positionH relativeFrom="column">
                  <wp:posOffset>3533190</wp:posOffset>
                </wp:positionH>
                <wp:positionV relativeFrom="paragraph">
                  <wp:posOffset>325960</wp:posOffset>
                </wp:positionV>
                <wp:extent cx="69480" cy="49680"/>
                <wp:effectExtent l="38100" t="38100" r="26035" b="26670"/>
                <wp:wrapNone/>
                <wp:docPr id="7276" name="Ink 7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5">
                      <w14:nvContentPartPr>
                        <w14:cNvContentPartPr/>
                      </w14:nvContentPartPr>
                      <w14:xfrm>
                        <a:off x="0" y="0"/>
                        <a:ext cx="694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6" o:spid="_x0000_s1026" type="#_x0000_t75" style="position:absolute;margin-left:277.6pt;margin-top:25.1pt;width:6.65pt;height:5.1pt;z-index:2567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">
                <v:imagedata r:id="rId97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5408" behindDoc="0" locked="0" layoutInCell="1" allowOverlap="1">
                <wp:simplePos x="0" y="0"/>
                <wp:positionH relativeFrom="column">
                  <wp:posOffset>3542550</wp:posOffset>
                </wp:positionH>
                <wp:positionV relativeFrom="paragraph">
                  <wp:posOffset>280600</wp:posOffset>
                </wp:positionV>
                <wp:extent cx="54720" cy="188280"/>
                <wp:effectExtent l="38100" t="19050" r="21590" b="21590"/>
                <wp:wrapNone/>
                <wp:docPr id="7275" name="Ink 7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7">
                      <w14:nvContentPartPr>
                        <w14:cNvContentPartPr/>
                      </w14:nvContentPartPr>
                      <w14:xfrm>
                        <a:off x="0" y="0"/>
                        <a:ext cx="547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5" o:spid="_x0000_s1026" type="#_x0000_t75" style="position:absolute;margin-left:278.3pt;margin-top:21.6pt;width:5.45pt;height:15.9pt;z-index:2567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">
                <v:imagedata r:id="rId979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4384" behindDoc="0" locked="0" layoutInCell="1" allowOverlap="1">
                <wp:simplePos x="0" y="0"/>
                <wp:positionH relativeFrom="column">
                  <wp:posOffset>3306390</wp:posOffset>
                </wp:positionH>
                <wp:positionV relativeFrom="paragraph">
                  <wp:posOffset>-50600</wp:posOffset>
                </wp:positionV>
                <wp:extent cx="131040" cy="517680"/>
                <wp:effectExtent l="38100" t="38100" r="40640" b="34925"/>
                <wp:wrapNone/>
                <wp:docPr id="7274" name="Ink 7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9">
                      <w14:nvContentPartPr>
                        <w14:cNvContentPartPr/>
                      </w14:nvContentPartPr>
                      <w14:xfrm>
                        <a:off x="0" y="0"/>
                        <a:ext cx="131040" cy="51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4" o:spid="_x0000_s1026" type="#_x0000_t75" style="position:absolute;margin-left:259.5pt;margin-top:-4.95pt;width:11.95pt;height:42.35pt;z-index:2567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">
                <v:imagedata r:id="rId980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3360" behindDoc="0" locked="0" layoutInCell="1" allowOverlap="1">
                <wp:simplePos x="0" y="0"/>
                <wp:positionH relativeFrom="column">
                  <wp:posOffset>2822190</wp:posOffset>
                </wp:positionH>
                <wp:positionV relativeFrom="paragraph">
                  <wp:posOffset>276640</wp:posOffset>
                </wp:positionV>
                <wp:extent cx="261000" cy="201240"/>
                <wp:effectExtent l="38100" t="38100" r="24765" b="46990"/>
                <wp:wrapNone/>
                <wp:docPr id="7273" name="Ink 7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1">
                      <w14:nvContentPartPr>
                        <w14:cNvContentPartPr/>
                      </w14:nvContentPartPr>
                      <w14:xfrm>
                        <a:off x="0" y="0"/>
                        <a:ext cx="26100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3" o:spid="_x0000_s1026" type="#_x0000_t75" style="position:absolute;margin-left:221.75pt;margin-top:21pt;width:21.85pt;height:17.45pt;z-index:2567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">
                <v:imagedata r:id="rId980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2336" behindDoc="0" locked="0" layoutInCell="1" allowOverlap="1">
                <wp:simplePos x="0" y="0"/>
                <wp:positionH relativeFrom="column">
                  <wp:posOffset>2607270</wp:posOffset>
                </wp:positionH>
                <wp:positionV relativeFrom="paragraph">
                  <wp:posOffset>276640</wp:posOffset>
                </wp:positionV>
                <wp:extent cx="153000" cy="214200"/>
                <wp:effectExtent l="38100" t="38100" r="19050" b="33655"/>
                <wp:wrapNone/>
                <wp:docPr id="7272" name="Ink 7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3">
                      <w14:nvContentPartPr>
                        <w14:cNvContentPartPr/>
                      </w14:nvContentPartPr>
                      <w14:xfrm>
                        <a:off x="0" y="0"/>
                        <a:ext cx="1530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2" o:spid="_x0000_s1026" type="#_x0000_t75" style="position:absolute;margin-left:204.5pt;margin-top:21pt;width:13.6pt;height:18.5pt;z-index:2567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">
                <v:imagedata r:id="rId98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1312" behindDoc="0" locked="0" layoutInCell="1" allowOverlap="1">
                <wp:simplePos x="0" y="0"/>
                <wp:positionH relativeFrom="column">
                  <wp:posOffset>2282190</wp:posOffset>
                </wp:positionH>
                <wp:positionV relativeFrom="paragraph">
                  <wp:posOffset>327040</wp:posOffset>
                </wp:positionV>
                <wp:extent cx="223920" cy="23400"/>
                <wp:effectExtent l="38100" t="38100" r="24130" b="34290"/>
                <wp:wrapNone/>
                <wp:docPr id="7271" name="Ink 7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5">
                      <w14:nvContentPartPr>
                        <w14:cNvContentPartPr/>
                      </w14:nvContentPartPr>
                      <w14:xfrm>
                        <a:off x="0" y="0"/>
                        <a:ext cx="223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1" o:spid="_x0000_s1026" type="#_x0000_t75" style="position:absolute;margin-left:179pt;margin-top:25.2pt;width:18.95pt;height:3.2pt;z-index:2567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">
                <v:imagedata r:id="rId980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80288" behindDoc="0" locked="0" layoutInCell="1" allowOverlap="1">
                <wp:simplePos x="0" y="0"/>
                <wp:positionH relativeFrom="column">
                  <wp:posOffset>2287950</wp:posOffset>
                </wp:positionH>
                <wp:positionV relativeFrom="paragraph">
                  <wp:posOffset>-27560</wp:posOffset>
                </wp:positionV>
                <wp:extent cx="162720" cy="523080"/>
                <wp:effectExtent l="19050" t="38100" r="46990" b="29845"/>
                <wp:wrapNone/>
                <wp:docPr id="7270" name="Ink 7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7">
                      <w14:nvContentPartPr>
                        <w14:cNvContentPartPr/>
                      </w14:nvContentPartPr>
                      <w14:xfrm>
                        <a:off x="0" y="0"/>
                        <a:ext cx="162720" cy="52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0" o:spid="_x0000_s1026" type="#_x0000_t75" style="position:absolute;margin-left:179.4pt;margin-top:-2.9pt;width:14.35pt;height:42.75pt;z-index:2567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">
                <v:imagedata r:id="rId980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9264" behindDoc="0" locked="0" layoutInCell="1" allowOverlap="1">
                <wp:simplePos x="0" y="0"/>
                <wp:positionH relativeFrom="column">
                  <wp:posOffset>1725630</wp:posOffset>
                </wp:positionH>
                <wp:positionV relativeFrom="paragraph">
                  <wp:posOffset>322000</wp:posOffset>
                </wp:positionV>
                <wp:extent cx="318600" cy="185760"/>
                <wp:effectExtent l="38100" t="38100" r="24765" b="24130"/>
                <wp:wrapNone/>
                <wp:docPr id="7269" name="Ink 7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9">
                      <w14:nvContentPartPr>
                        <w14:cNvContentPartPr/>
                      </w14:nvContentPartPr>
                      <w14:xfrm>
                        <a:off x="0" y="0"/>
                        <a:ext cx="3186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9" o:spid="_x0000_s1026" type="#_x0000_t75" style="position:absolute;margin-left:135.2pt;margin-top:24.8pt;width:26.55pt;height:15.9pt;z-index:2567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">
                <v:imagedata r:id="rId981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8240" behindDoc="0" locked="0" layoutInCell="1" allowOverlap="1">
                <wp:simplePos x="0" y="0"/>
                <wp:positionH relativeFrom="column">
                  <wp:posOffset>1104270</wp:posOffset>
                </wp:positionH>
                <wp:positionV relativeFrom="paragraph">
                  <wp:posOffset>-156440</wp:posOffset>
                </wp:positionV>
                <wp:extent cx="153000" cy="1051200"/>
                <wp:effectExtent l="38100" t="38100" r="38100" b="34925"/>
                <wp:wrapNone/>
                <wp:docPr id="7268" name="Ink 7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1">
                      <w14:nvContentPartPr>
                        <w14:cNvContentPartPr/>
                      </w14:nvContentPartPr>
                      <w14:xfrm>
                        <a:off x="0" y="0"/>
                        <a:ext cx="153000" cy="10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8" o:spid="_x0000_s1026" type="#_x0000_t75" style="position:absolute;margin-left:86.3pt;margin-top:-12.95pt;width:13.45pt;height:84.1pt;z-index:2567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">
                <v:imagedata r:id="rId981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7216" behindDoc="0" locked="0" layoutInCell="1" allowOverlap="1">
                <wp:simplePos x="0" y="0"/>
                <wp:positionH relativeFrom="column">
                  <wp:posOffset>1329630</wp:posOffset>
                </wp:positionH>
                <wp:positionV relativeFrom="paragraph">
                  <wp:posOffset>332800</wp:posOffset>
                </wp:positionV>
                <wp:extent cx="193320" cy="179640"/>
                <wp:effectExtent l="38100" t="38100" r="35560" b="30480"/>
                <wp:wrapNone/>
                <wp:docPr id="7267" name="Ink 7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3">
                      <w14:nvContentPartPr>
                        <w14:cNvContentPartPr/>
                      </w14:nvContentPartPr>
                      <w14:xfrm>
                        <a:off x="0" y="0"/>
                        <a:ext cx="1933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7" o:spid="_x0000_s1026" type="#_x0000_t75" style="position:absolute;margin-left:104pt;margin-top:25.5pt;width:16.65pt;height:15.55pt;z-index:2567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">
                <v:imagedata r:id="rId981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6192" behindDoc="0" locked="0" layoutInCell="1" allowOverlap="1">
                <wp:simplePos x="0" y="0"/>
                <wp:positionH relativeFrom="column">
                  <wp:posOffset>1176990</wp:posOffset>
                </wp:positionH>
                <wp:positionV relativeFrom="paragraph">
                  <wp:posOffset>215440</wp:posOffset>
                </wp:positionV>
                <wp:extent cx="39240" cy="439920"/>
                <wp:effectExtent l="38100" t="38100" r="37465" b="36830"/>
                <wp:wrapNone/>
                <wp:docPr id="7266" name="Ink 7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5">
                      <w14:nvContentPartPr>
                        <w14:cNvContentPartPr/>
                      </w14:nvContentPartPr>
                      <w14:xfrm>
                        <a:off x="0" y="0"/>
                        <a:ext cx="39240" cy="43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6" o:spid="_x0000_s1026" type="#_x0000_t75" style="position:absolute;margin-left:92.2pt;margin-top:16.45pt;width:4.35pt;height:35.85pt;z-index:2567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">
                <v:imagedata r:id="rId981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5168" behindDoc="0" locked="0" layoutInCell="1" allowOverlap="1">
                <wp:simplePos x="0" y="0"/>
                <wp:positionH relativeFrom="column">
                  <wp:posOffset>1157910</wp:posOffset>
                </wp:positionH>
                <wp:positionV relativeFrom="paragraph">
                  <wp:posOffset>355120</wp:posOffset>
                </wp:positionV>
                <wp:extent cx="151200" cy="63360"/>
                <wp:effectExtent l="38100" t="19050" r="20320" b="32385"/>
                <wp:wrapNone/>
                <wp:docPr id="7265" name="Ink 7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7">
                      <w14:nvContentPartPr>
                        <w14:cNvContentPartPr/>
                      </w14:nvContentPartPr>
                      <w14:xfrm>
                        <a:off x="0" y="0"/>
                        <a:ext cx="1512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5" o:spid="_x0000_s1026" type="#_x0000_t75" style="position:absolute;margin-left:90.75pt;margin-top:27.55pt;width:13.1pt;height:6.05pt;z-index:2567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">
                <v:imagedata r:id="rId98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4144" behindDoc="0" locked="0" layoutInCell="1" allowOverlap="1">
                <wp:simplePos x="0" y="0"/>
                <wp:positionH relativeFrom="column">
                  <wp:posOffset>1002390</wp:posOffset>
                </wp:positionH>
                <wp:positionV relativeFrom="paragraph">
                  <wp:posOffset>45880</wp:posOffset>
                </wp:positionV>
                <wp:extent cx="133920" cy="456120"/>
                <wp:effectExtent l="38100" t="38100" r="38100" b="39370"/>
                <wp:wrapNone/>
                <wp:docPr id="7264" name="Ink 7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9">
                      <w14:nvContentPartPr>
                        <w14:cNvContentPartPr/>
                      </w14:nvContentPartPr>
                      <w14:xfrm>
                        <a:off x="0" y="0"/>
                        <a:ext cx="133920" cy="45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4" o:spid="_x0000_s1026" type="#_x0000_t75" style="position:absolute;margin-left:78.45pt;margin-top:3pt;width:11.8pt;height:37.25pt;z-index:2567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">
                <v:imagedata r:id="rId98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3120" behindDoc="0" locked="0" layoutInCell="1" allowOverlap="1">
                <wp:simplePos x="0" y="0"/>
                <wp:positionH relativeFrom="column">
                  <wp:posOffset>915630</wp:posOffset>
                </wp:positionH>
                <wp:positionV relativeFrom="paragraph">
                  <wp:posOffset>340360</wp:posOffset>
                </wp:positionV>
                <wp:extent cx="102240" cy="146520"/>
                <wp:effectExtent l="38100" t="38100" r="31115" b="44450"/>
                <wp:wrapNone/>
                <wp:docPr id="7263" name="Ink 7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1">
                      <w14:nvContentPartPr>
                        <w14:cNvContentPartPr/>
                      </w14:nvContentPartPr>
                      <w14:xfrm>
                        <a:off x="0" y="0"/>
                        <a:ext cx="1022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3" o:spid="_x0000_s1026" type="#_x0000_t75" style="position:absolute;margin-left:71.7pt;margin-top:26.05pt;width:9.2pt;height:13pt;z-index:2567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">
                <v:imagedata r:id="rId98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2096" behindDoc="0" locked="0" layoutInCell="1" allowOverlap="1">
                <wp:simplePos x="0" y="0"/>
                <wp:positionH relativeFrom="column">
                  <wp:posOffset>686310</wp:posOffset>
                </wp:positionH>
                <wp:positionV relativeFrom="paragraph">
                  <wp:posOffset>188080</wp:posOffset>
                </wp:positionV>
                <wp:extent cx="198360" cy="360360"/>
                <wp:effectExtent l="38100" t="38100" r="30480" b="40005"/>
                <wp:wrapNone/>
                <wp:docPr id="7262" name="Ink 7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3">
                      <w14:nvContentPartPr>
                        <w14:cNvContentPartPr/>
                      </w14:nvContentPartPr>
                      <w14:xfrm>
                        <a:off x="0" y="0"/>
                        <a:ext cx="19836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2" o:spid="_x0000_s1026" type="#_x0000_t75" style="position:absolute;margin-left:53.3pt;margin-top:14.1pt;width:17.05pt;height:29.85pt;z-index:2567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">
                <v:imagedata r:id="rId9824" o:title=""/>
              </v:shape>
            </w:pict>
          </mc:Fallback>
        </mc:AlternateContent>
      </w:r>
    </w:p>
    <w:p w:rsidR="000D6639" w:rsidRPr="00A0736E" w:rsidRDefault="00A352B5" w:rsidP="00020496">
      <w:pPr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97696" behindDoc="0" locked="0" layoutInCell="1" allowOverlap="1">
                <wp:simplePos x="0" y="0"/>
                <wp:positionH relativeFrom="column">
                  <wp:posOffset>4842150</wp:posOffset>
                </wp:positionH>
                <wp:positionV relativeFrom="paragraph">
                  <wp:posOffset>-80840</wp:posOffset>
                </wp:positionV>
                <wp:extent cx="58680" cy="240120"/>
                <wp:effectExtent l="38100" t="38100" r="36830" b="26670"/>
                <wp:wrapNone/>
                <wp:docPr id="7287" name="Ink 7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5">
                      <w14:nvContentPartPr>
                        <w14:cNvContentPartPr/>
                      </w14:nvContentPartPr>
                      <w14:xfrm>
                        <a:off x="0" y="0"/>
                        <a:ext cx="586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7" o:spid="_x0000_s1026" type="#_x0000_t75" style="position:absolute;margin-left:380.5pt;margin-top:-6.8pt;width:6.05pt;height:20.2pt;z-index:2567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">
                <v:imagedata r:id="rId98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7760" behindDoc="0" locked="0" layoutInCell="1" allowOverlap="1">
                <wp:simplePos x="0" y="0"/>
                <wp:positionH relativeFrom="column">
                  <wp:posOffset>5756190</wp:posOffset>
                </wp:positionH>
                <wp:positionV relativeFrom="paragraph">
                  <wp:posOffset>335680</wp:posOffset>
                </wp:positionV>
                <wp:extent cx="5400" cy="2160"/>
                <wp:effectExtent l="38100" t="38100" r="33020" b="36195"/>
                <wp:wrapNone/>
                <wp:docPr id="7248" name="Ink 7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7">
                      <w14:nvContentPartPr>
                        <w14:cNvContentPartPr/>
                      </w14:nvContentPartPr>
                      <w14:xfrm>
                        <a:off x="0" y="0"/>
                        <a:ext cx="54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8" o:spid="_x0000_s1026" type="#_x0000_t75" style="position:absolute;margin-left:452.45pt;margin-top:25.65pt;width:1.9pt;height:1.65pt;z-index:2567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">
                <v:imagedata r:id="rId98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29088" behindDoc="0" locked="0" layoutInCell="1" allowOverlap="1">
                <wp:simplePos x="0" y="0"/>
                <wp:positionH relativeFrom="column">
                  <wp:posOffset>4865550</wp:posOffset>
                </wp:positionH>
                <wp:positionV relativeFrom="paragraph">
                  <wp:posOffset>409480</wp:posOffset>
                </wp:positionV>
                <wp:extent cx="11520" cy="2520"/>
                <wp:effectExtent l="38100" t="38100" r="26670" b="36195"/>
                <wp:wrapNone/>
                <wp:docPr id="7220" name="Ink 7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9">
                      <w14:nvContentPartPr>
                        <w14:cNvContentPartPr/>
                      </w14:nvContentPartPr>
                      <w14:xfrm>
                        <a:off x="0" y="0"/>
                        <a:ext cx="115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0" o:spid="_x0000_s1026" type="#_x0000_t75" style="position:absolute;margin-left:382.4pt;margin-top:31.3pt;width:2.25pt;height:2.15pt;z-index:2567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">
                <v:imagedata r:id="rId9830" o:title=""/>
              </v:shape>
            </w:pict>
          </mc:Fallback>
        </mc:AlternateContent>
      </w:r>
    </w:p>
    <w:p w:rsidR="00020496" w:rsidRPr="00C26507" w:rsidRDefault="00A352B5" w:rsidP="00020496">
      <w:pPr>
        <w:rPr>
          <w:i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5888" behindDoc="0" locked="0" layoutInCell="1" allowOverlap="1">
                <wp:simplePos x="0" y="0"/>
                <wp:positionH relativeFrom="column">
                  <wp:posOffset>5419230</wp:posOffset>
                </wp:positionH>
                <wp:positionV relativeFrom="paragraph">
                  <wp:posOffset>287440</wp:posOffset>
                </wp:positionV>
                <wp:extent cx="360" cy="360"/>
                <wp:effectExtent l="0" t="0" r="0" b="0"/>
                <wp:wrapNone/>
                <wp:docPr id="7295" name="Ink 7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5" o:spid="_x0000_s1026" type="#_x0000_t75" style="position:absolute;margin-left:425.7pt;margin-top:21.65pt;width:2.05pt;height:2.05pt;z-index:2568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">
                <v:imagedata r:id="rId69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1072" behindDoc="0" locked="0" layoutInCell="1" allowOverlap="1">
                <wp:simplePos x="0" y="0"/>
                <wp:positionH relativeFrom="column">
                  <wp:posOffset>640950</wp:posOffset>
                </wp:positionH>
                <wp:positionV relativeFrom="paragraph">
                  <wp:posOffset>-155720</wp:posOffset>
                </wp:positionV>
                <wp:extent cx="3648600" cy="759960"/>
                <wp:effectExtent l="38100" t="38100" r="47625" b="59690"/>
                <wp:wrapNone/>
                <wp:docPr id="7261" name="Ink 7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2">
                      <w14:nvContentPartPr>
                        <w14:cNvContentPartPr/>
                      </w14:nvContentPartPr>
                      <w14:xfrm>
                        <a:off x="0" y="0"/>
                        <a:ext cx="3648600" cy="75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1" o:spid="_x0000_s1026" type="#_x0000_t75" style="position:absolute;margin-left:49.55pt;margin-top:-13.35pt;width:289.25pt;height:62pt;z-index:2567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">
                <v:imagedata r:id="rId98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70048" behindDoc="0" locked="0" layoutInCell="1" allowOverlap="1">
                <wp:simplePos x="0" y="0"/>
                <wp:positionH relativeFrom="column">
                  <wp:posOffset>633390</wp:posOffset>
                </wp:positionH>
                <wp:positionV relativeFrom="paragraph">
                  <wp:posOffset>-103880</wp:posOffset>
                </wp:positionV>
                <wp:extent cx="2743920" cy="675720"/>
                <wp:effectExtent l="38100" t="38100" r="37465" b="48260"/>
                <wp:wrapNone/>
                <wp:docPr id="7260" name="Ink 7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4">
                      <w14:nvContentPartPr>
                        <w14:cNvContentPartPr/>
                      </w14:nvContentPartPr>
                      <w14:xfrm>
                        <a:off x="0" y="0"/>
                        <a:ext cx="2743920" cy="67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0" o:spid="_x0000_s1026" type="#_x0000_t75" style="position:absolute;margin-left:49pt;margin-top:-8.95pt;width:217.85pt;height:54.8pt;z-index:2567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">
                <v:imagedata r:id="rId98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6736" behindDoc="0" locked="0" layoutInCell="1" allowOverlap="1">
                <wp:simplePos x="0" y="0"/>
                <wp:positionH relativeFrom="column">
                  <wp:posOffset>5718750</wp:posOffset>
                </wp:positionH>
                <wp:positionV relativeFrom="paragraph">
                  <wp:posOffset>-49880</wp:posOffset>
                </wp:positionV>
                <wp:extent cx="72360" cy="264960"/>
                <wp:effectExtent l="38100" t="38100" r="42545" b="40005"/>
                <wp:wrapNone/>
                <wp:docPr id="7247" name="Ink 7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6">
                      <w14:nvContentPartPr>
                        <w14:cNvContentPartPr/>
                      </w14:nvContentPartPr>
                      <w14:xfrm>
                        <a:off x="0" y="0"/>
                        <a:ext cx="7236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7" o:spid="_x0000_s1026" type="#_x0000_t75" style="position:absolute;margin-left:449.55pt;margin-top:-4.65pt;width:7.25pt;height:22.4pt;z-index:2567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">
                <v:imagedata r:id="rId98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1616" behindDoc="0" locked="0" layoutInCell="1" allowOverlap="1">
                <wp:simplePos x="0" y="0"/>
                <wp:positionH relativeFrom="column">
                  <wp:posOffset>4785990</wp:posOffset>
                </wp:positionH>
                <wp:positionV relativeFrom="paragraph">
                  <wp:posOffset>153520</wp:posOffset>
                </wp:positionV>
                <wp:extent cx="68760" cy="61560"/>
                <wp:effectExtent l="38100" t="38100" r="45720" b="34290"/>
                <wp:wrapNone/>
                <wp:docPr id="7242" name="Ink 7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8">
                      <w14:nvContentPartPr>
                        <w14:cNvContentPartPr/>
                      </w14:nvContentPartPr>
                      <w14:xfrm>
                        <a:off x="0" y="0"/>
                        <a:ext cx="687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2" o:spid="_x0000_s1026" type="#_x0000_t75" style="position:absolute;margin-left:376.1pt;margin-top:11.2pt;width:7pt;height:6.55pt;z-index:2567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">
                <v:imagedata r:id="rId98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0592" behindDoc="0" locked="0" layoutInCell="1" allowOverlap="1">
                <wp:simplePos x="0" y="0"/>
                <wp:positionH relativeFrom="column">
                  <wp:posOffset>4798230</wp:posOffset>
                </wp:positionH>
                <wp:positionV relativeFrom="paragraph">
                  <wp:posOffset>13840</wp:posOffset>
                </wp:positionV>
                <wp:extent cx="62640" cy="180720"/>
                <wp:effectExtent l="38100" t="38100" r="52070" b="48260"/>
                <wp:wrapNone/>
                <wp:docPr id="7241" name="Ink 7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0">
                      <w14:nvContentPartPr>
                        <w14:cNvContentPartPr/>
                      </w14:nvContentPartPr>
                      <w14:xfrm>
                        <a:off x="0" y="0"/>
                        <a:ext cx="626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1" o:spid="_x0000_s1026" type="#_x0000_t75" style="position:absolute;margin-left:376.9pt;margin-top:.25pt;width:6.8pt;height:16.05pt;z-index:2567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">
                <v:imagedata r:id="rId98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0112" behindDoc="0" locked="0" layoutInCell="1" allowOverlap="1">
                <wp:simplePos x="0" y="0"/>
                <wp:positionH relativeFrom="column">
                  <wp:posOffset>4939710</wp:posOffset>
                </wp:positionH>
                <wp:positionV relativeFrom="paragraph">
                  <wp:posOffset>-3800</wp:posOffset>
                </wp:positionV>
                <wp:extent cx="146520" cy="102960"/>
                <wp:effectExtent l="38100" t="38100" r="25400" b="30480"/>
                <wp:wrapNone/>
                <wp:docPr id="7221" name="Ink 7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2">
                      <w14:nvContentPartPr>
                        <w14:cNvContentPartPr/>
                      </w14:nvContentPartPr>
                      <w14:xfrm>
                        <a:off x="0" y="0"/>
                        <a:ext cx="146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1" o:spid="_x0000_s1026" type="#_x0000_t75" style="position:absolute;margin-left:388.2pt;margin-top:-.8pt;width:12.95pt;height:9.25pt;z-index:2567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">
                <v:imagedata r:id="rId98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28064" behindDoc="0" locked="0" layoutInCell="1" allowOverlap="1">
                <wp:simplePos x="0" y="0"/>
                <wp:positionH relativeFrom="column">
                  <wp:posOffset>4807590</wp:posOffset>
                </wp:positionH>
                <wp:positionV relativeFrom="paragraph">
                  <wp:posOffset>8080</wp:posOffset>
                </wp:positionV>
                <wp:extent cx="56160" cy="90360"/>
                <wp:effectExtent l="38100" t="38100" r="20320" b="43180"/>
                <wp:wrapNone/>
                <wp:docPr id="7219" name="Ink 7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4">
                      <w14:nvContentPartPr>
                        <w14:cNvContentPartPr/>
                      </w14:nvContentPartPr>
                      <w14:xfrm>
                        <a:off x="0" y="0"/>
                        <a:ext cx="561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9" o:spid="_x0000_s1026" type="#_x0000_t75" style="position:absolute;margin-left:378.05pt;margin-top:.05pt;width:5.6pt;height:8.45pt;z-index:2567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">
                <v:imagedata r:id="rId98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27040" behindDoc="0" locked="0" layoutInCell="1" allowOverlap="1">
                <wp:simplePos x="0" y="0"/>
                <wp:positionH relativeFrom="column">
                  <wp:posOffset>4584390</wp:posOffset>
                </wp:positionH>
                <wp:positionV relativeFrom="paragraph">
                  <wp:posOffset>167560</wp:posOffset>
                </wp:positionV>
                <wp:extent cx="684360" cy="141480"/>
                <wp:effectExtent l="38100" t="38100" r="20955" b="30480"/>
                <wp:wrapNone/>
                <wp:docPr id="7218" name="Ink 7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6">
                      <w14:nvContentPartPr>
                        <w14:cNvContentPartPr/>
                      </w14:nvContentPartPr>
                      <w14:xfrm>
                        <a:off x="0" y="0"/>
                        <a:ext cx="6843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8" o:spid="_x0000_s1026" type="#_x0000_t75" style="position:absolute;margin-left:360.3pt;margin-top:12.45pt;width:55.4pt;height:12.6pt;z-index:2567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">
                <v:imagedata r:id="rId9847" o:title=""/>
              </v:shape>
            </w:pict>
          </mc:Fallback>
        </mc:AlternateContent>
      </w:r>
      <w:r w:rsidR="00020496" w:rsidRPr="00FF45CB">
        <w:rPr>
          <w:lang w:val="el-GR"/>
        </w:rPr>
        <w:tab/>
      </w:r>
      <w:r w:rsidR="00020496" w:rsidRPr="00C26507">
        <w:rPr>
          <w:i/>
          <w:lang w:val="el-GR"/>
        </w:rPr>
        <w:t>Προσθέτει λ-</w:t>
      </w:r>
      <w:proofErr w:type="spellStart"/>
      <w:r w:rsidR="00020496" w:rsidRPr="00C26507">
        <w:rPr>
          <w:i/>
          <w:lang w:val="el-GR"/>
        </w:rPr>
        <w:t>πλάσιο</w:t>
      </w:r>
      <w:proofErr w:type="spellEnd"/>
      <w:r w:rsidR="00020496" w:rsidRPr="00C26507">
        <w:rPr>
          <w:i/>
          <w:lang w:val="el-GR"/>
        </w:rPr>
        <w:t xml:space="preserve"> της </w:t>
      </w:r>
      <w:r w:rsidR="00020496" w:rsidRPr="00C26507">
        <w:rPr>
          <w:i/>
          <w:u w:val="double"/>
          <w:lang w:val="en-US"/>
        </w:rPr>
        <w:t>i</w:t>
      </w:r>
      <w:r w:rsidR="00020496" w:rsidRPr="00C26507">
        <w:rPr>
          <w:i/>
          <w:u w:val="double"/>
          <w:lang w:val="el-GR"/>
        </w:rPr>
        <w:t>-</w:t>
      </w:r>
      <w:r w:rsidR="00020496" w:rsidRPr="00C26507">
        <w:rPr>
          <w:b/>
          <w:i/>
          <w:u w:val="double"/>
          <w:lang w:val="el-GR"/>
        </w:rPr>
        <w:t>στήλης</w:t>
      </w:r>
      <w:r w:rsidR="00020496" w:rsidRPr="00C26507">
        <w:rPr>
          <w:i/>
          <w:lang w:val="el-GR"/>
        </w:rPr>
        <w:t xml:space="preserve"> στην </w:t>
      </w:r>
      <w:r w:rsidR="00020496" w:rsidRPr="00C26507">
        <w:rPr>
          <w:i/>
          <w:u w:val="double"/>
          <w:lang w:val="en-US"/>
        </w:rPr>
        <w:t>j</w:t>
      </w:r>
      <w:r w:rsidR="00020496" w:rsidRPr="00C26507">
        <w:rPr>
          <w:i/>
          <w:u w:val="double"/>
          <w:lang w:val="el-GR"/>
        </w:rPr>
        <w:t>-</w:t>
      </w:r>
      <w:r w:rsidR="00020496" w:rsidRPr="00C26507">
        <w:rPr>
          <w:b/>
          <w:i/>
          <w:u w:val="double"/>
          <w:lang w:val="el-GR"/>
        </w:rPr>
        <w:t>στήλη</w:t>
      </w:r>
      <w:r w:rsidR="00020496" w:rsidRPr="00C26507">
        <w:rPr>
          <w:i/>
          <w:lang w:val="el-GR"/>
        </w:rPr>
        <w:t>.</w:t>
      </w:r>
    </w:p>
    <w:p w:rsidR="00020496" w:rsidRDefault="00A352B5" w:rsidP="00020496">
      <w:pPr>
        <w:rPr>
          <w:b/>
          <w:lang w:val="el-GR"/>
        </w:rPr>
      </w:pP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4864" behindDoc="0" locked="0" layoutInCell="1" allowOverlap="1">
                <wp:simplePos x="0" y="0"/>
                <wp:positionH relativeFrom="column">
                  <wp:posOffset>1733910</wp:posOffset>
                </wp:positionH>
                <wp:positionV relativeFrom="paragraph">
                  <wp:posOffset>31840</wp:posOffset>
                </wp:positionV>
                <wp:extent cx="10080" cy="21960"/>
                <wp:effectExtent l="38100" t="38100" r="28575" b="35560"/>
                <wp:wrapNone/>
                <wp:docPr id="7294" name="Ink 7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8">
                      <w14:nvContentPartPr>
                        <w14:cNvContentPartPr/>
                      </w14:nvContentPartPr>
                      <w14:xfrm>
                        <a:off x="0" y="0"/>
                        <a:ext cx="100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4" o:spid="_x0000_s1026" type="#_x0000_t75" style="position:absolute;margin-left:135.95pt;margin-top:1.8pt;width:2.2pt;height:3.2pt;z-index:2568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">
                <v:imagedata r:id="rId9849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3840" behindDoc="0" locked="0" layoutInCell="1" allowOverlap="1">
                <wp:simplePos x="0" y="0"/>
                <wp:positionH relativeFrom="column">
                  <wp:posOffset>1677750</wp:posOffset>
                </wp:positionH>
                <wp:positionV relativeFrom="paragraph">
                  <wp:posOffset>160</wp:posOffset>
                </wp:positionV>
                <wp:extent cx="360" cy="360"/>
                <wp:effectExtent l="0" t="0" r="0" b="0"/>
                <wp:wrapNone/>
                <wp:docPr id="7293" name="Ink 7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3" o:spid="_x0000_s1026" type="#_x0000_t75" style="position:absolute;margin-left:131.1pt;margin-top:-1pt;width:2.05pt;height:2.05pt;z-index:2568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jjIiBAQAAMAMAAA4AAABkcnMvZTJvRG9jLnhtbJxSy27CMBC8V+o/&#10;WL6XJFDR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3DcDLi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">
                <v:imagedata r:id="rId768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02816" behindDoc="0" locked="0" layoutInCell="1" allowOverlap="1">
                <wp:simplePos x="0" y="0"/>
                <wp:positionH relativeFrom="column">
                  <wp:posOffset>1187070</wp:posOffset>
                </wp:positionH>
                <wp:positionV relativeFrom="paragraph">
                  <wp:posOffset>21040</wp:posOffset>
                </wp:positionV>
                <wp:extent cx="31320" cy="14760"/>
                <wp:effectExtent l="38100" t="38100" r="26035" b="42545"/>
                <wp:wrapNone/>
                <wp:docPr id="7292" name="Ink 7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1">
                      <w14:nvContentPartPr>
                        <w14:cNvContentPartPr/>
                      </w14:nvContentPartPr>
                      <w14:xfrm>
                        <a:off x="0" y="0"/>
                        <a:ext cx="31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2" o:spid="_x0000_s1026" type="#_x0000_t75" style="position:absolute;margin-left:92.65pt;margin-top:.9pt;width:3.75pt;height:2.7pt;z-index:2568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">
                <v:imagedata r:id="rId985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68000" behindDoc="0" locked="0" layoutInCell="1" allowOverlap="1">
                <wp:simplePos x="0" y="0"/>
                <wp:positionH relativeFrom="column">
                  <wp:posOffset>6542430</wp:posOffset>
                </wp:positionH>
                <wp:positionV relativeFrom="paragraph">
                  <wp:posOffset>-475760</wp:posOffset>
                </wp:positionV>
                <wp:extent cx="278280" cy="1501200"/>
                <wp:effectExtent l="38100" t="38100" r="45720" b="41910"/>
                <wp:wrapNone/>
                <wp:docPr id="7258" name="Ink 7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3">
                      <w14:nvContentPartPr>
                        <w14:cNvContentPartPr/>
                      </w14:nvContentPartPr>
                      <w14:xfrm>
                        <a:off x="0" y="0"/>
                        <a:ext cx="278280" cy="150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8" o:spid="_x0000_s1026" type="#_x0000_t75" style="position:absolute;margin-left:514.5pt;margin-top:-38.15pt;width:23.35pt;height:119.7pt;z-index:2567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">
                <v:imagedata r:id="rId985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66976" behindDoc="0" locked="0" layoutInCell="1" allowOverlap="1">
                <wp:simplePos x="0" y="0"/>
                <wp:positionH relativeFrom="column">
                  <wp:posOffset>6668070</wp:posOffset>
                </wp:positionH>
                <wp:positionV relativeFrom="paragraph">
                  <wp:posOffset>435040</wp:posOffset>
                </wp:positionV>
                <wp:extent cx="42480" cy="32400"/>
                <wp:effectExtent l="38100" t="38100" r="34290" b="43815"/>
                <wp:wrapNone/>
                <wp:docPr id="7257" name="Ink 7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5">
                      <w14:nvContentPartPr>
                        <w14:cNvContentPartPr/>
                      </w14:nvContentPartPr>
                      <w14:xfrm>
                        <a:off x="0" y="0"/>
                        <a:ext cx="424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7" o:spid="_x0000_s1026" type="#_x0000_t75" style="position:absolute;margin-left:524.6pt;margin-top:33.65pt;width:4.6pt;height:3.9pt;z-index:2567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">
                <v:imagedata r:id="rId985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62880" behindDoc="0" locked="0" layoutInCell="1" allowOverlap="1">
                <wp:simplePos x="0" y="0"/>
                <wp:positionH relativeFrom="column">
                  <wp:posOffset>6249390</wp:posOffset>
                </wp:positionH>
                <wp:positionV relativeFrom="paragraph">
                  <wp:posOffset>-239600</wp:posOffset>
                </wp:positionV>
                <wp:extent cx="29520" cy="1160280"/>
                <wp:effectExtent l="38100" t="38100" r="46990" b="40005"/>
                <wp:wrapNone/>
                <wp:docPr id="7253" name="Ink 7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7">
                      <w14:nvContentPartPr>
                        <w14:cNvContentPartPr/>
                      </w14:nvContentPartPr>
                      <w14:xfrm>
                        <a:off x="0" y="0"/>
                        <a:ext cx="29520" cy="11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3" o:spid="_x0000_s1026" type="#_x0000_t75" style="position:absolute;margin-left:491.4pt;margin-top:-19.5pt;width:4pt;height:92.95pt;z-index:2567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">
                <v:imagedata r:id="rId985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61856" behindDoc="0" locked="0" layoutInCell="1" allowOverlap="1">
                <wp:simplePos x="0" y="0"/>
                <wp:positionH relativeFrom="column">
                  <wp:posOffset>6169470</wp:posOffset>
                </wp:positionH>
                <wp:positionV relativeFrom="paragraph">
                  <wp:posOffset>436480</wp:posOffset>
                </wp:positionV>
                <wp:extent cx="10800" cy="10440"/>
                <wp:effectExtent l="38100" t="19050" r="27305" b="27940"/>
                <wp:wrapNone/>
                <wp:docPr id="7252" name="Ink 7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9">
                      <w14:nvContentPartPr>
                        <w14:cNvContentPartPr/>
                      </w14:nvContentPartPr>
                      <w14:xfrm>
                        <a:off x="0" y="0"/>
                        <a:ext cx="10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2" o:spid="_x0000_s1026" type="#_x0000_t75" style="position:absolute;margin-left:485.1pt;margin-top:33.9pt;width:2pt;height:1.85pt;z-index:2567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">
                <v:imagedata r:id="rId986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9808" behindDoc="0" locked="0" layoutInCell="1" allowOverlap="1">
                <wp:simplePos x="0" y="0"/>
                <wp:positionH relativeFrom="column">
                  <wp:posOffset>6061110</wp:posOffset>
                </wp:positionH>
                <wp:positionV relativeFrom="paragraph">
                  <wp:posOffset>337840</wp:posOffset>
                </wp:positionV>
                <wp:extent cx="71640" cy="189720"/>
                <wp:effectExtent l="38100" t="38100" r="43180" b="39370"/>
                <wp:wrapNone/>
                <wp:docPr id="7250" name="Ink 7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1">
                      <w14:nvContentPartPr>
                        <w14:cNvContentPartPr/>
                      </w14:nvContentPartPr>
                      <w14:xfrm>
                        <a:off x="0" y="0"/>
                        <a:ext cx="716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0" o:spid="_x0000_s1026" type="#_x0000_t75" style="position:absolute;margin-left:476.5pt;margin-top:25.8pt;width:7.2pt;height:16.55pt;z-index:2567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">
                <v:imagedata r:id="rId986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8544" behindDoc="0" locked="0" layoutInCell="1" allowOverlap="1">
                <wp:simplePos x="0" y="0"/>
                <wp:positionH relativeFrom="column">
                  <wp:posOffset>5895150</wp:posOffset>
                </wp:positionH>
                <wp:positionV relativeFrom="paragraph">
                  <wp:posOffset>181240</wp:posOffset>
                </wp:positionV>
                <wp:extent cx="109440" cy="326880"/>
                <wp:effectExtent l="38100" t="38100" r="43180" b="54610"/>
                <wp:wrapNone/>
                <wp:docPr id="7239" name="Ink 7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3">
                      <w14:nvContentPartPr>
                        <w14:cNvContentPartPr/>
                      </w14:nvContentPartPr>
                      <w14:xfrm>
                        <a:off x="0" y="0"/>
                        <a:ext cx="10944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9" o:spid="_x0000_s1026" type="#_x0000_t75" style="position:absolute;margin-left:463.2pt;margin-top:13.35pt;width:10.55pt;height:27.7pt;z-index:2567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">
                <v:imagedata r:id="rId986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7520" behindDoc="0" locked="0" layoutInCell="1" allowOverlap="1">
                <wp:simplePos x="0" y="0"/>
                <wp:positionH relativeFrom="column">
                  <wp:posOffset>5809830</wp:posOffset>
                </wp:positionH>
                <wp:positionV relativeFrom="paragraph">
                  <wp:posOffset>367360</wp:posOffset>
                </wp:positionV>
                <wp:extent cx="98640" cy="24840"/>
                <wp:effectExtent l="38100" t="38100" r="53975" b="51435"/>
                <wp:wrapNone/>
                <wp:docPr id="7238" name="Ink 7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5">
                      <w14:nvContentPartPr>
                        <w14:cNvContentPartPr/>
                      </w14:nvContentPartPr>
                      <w14:xfrm>
                        <a:off x="0" y="0"/>
                        <a:ext cx="986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8" o:spid="_x0000_s1026" type="#_x0000_t75" style="position:absolute;margin-left:456.5pt;margin-top:28.05pt;width:9.7pt;height:3.85pt;z-index:2567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">
                <v:imagedata r:id="rId986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6496" behindDoc="0" locked="0" layoutInCell="1" allowOverlap="1">
                <wp:simplePos x="0" y="0"/>
                <wp:positionH relativeFrom="column">
                  <wp:posOffset>5852310</wp:posOffset>
                </wp:positionH>
                <wp:positionV relativeFrom="paragraph">
                  <wp:posOffset>333880</wp:posOffset>
                </wp:positionV>
                <wp:extent cx="15120" cy="111240"/>
                <wp:effectExtent l="38100" t="38100" r="23495" b="41275"/>
                <wp:wrapNone/>
                <wp:docPr id="7237" name="Ink 7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7">
                      <w14:nvContentPartPr>
                        <w14:cNvContentPartPr/>
                      </w14:nvContentPartPr>
                      <w14:xfrm>
                        <a:off x="0" y="0"/>
                        <a:ext cx="151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7" o:spid="_x0000_s1026" type="#_x0000_t75" style="position:absolute;margin-left:459.95pt;margin-top:25.5pt;width:2.55pt;height:10.4pt;z-index:2567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">
                <v:imagedata r:id="rId986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5472" behindDoc="0" locked="0" layoutInCell="1" allowOverlap="1">
                <wp:simplePos x="0" y="0"/>
                <wp:positionH relativeFrom="column">
                  <wp:posOffset>5743230</wp:posOffset>
                </wp:positionH>
                <wp:positionV relativeFrom="paragraph">
                  <wp:posOffset>377080</wp:posOffset>
                </wp:positionV>
                <wp:extent cx="16200" cy="25920"/>
                <wp:effectExtent l="38100" t="38100" r="41275" b="31750"/>
                <wp:wrapNone/>
                <wp:docPr id="7236" name="Ink 7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9">
                      <w14:nvContentPartPr>
                        <w14:cNvContentPartPr/>
                      </w14:nvContentPartPr>
                      <w14:xfrm>
                        <a:off x="0" y="0"/>
                        <a:ext cx="162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6" o:spid="_x0000_s1026" type="#_x0000_t75" style="position:absolute;margin-left:451.45pt;margin-top:29.15pt;width:2.65pt;height:3.35pt;z-index:2567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">
                <v:imagedata r:id="rId987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3424" behindDoc="0" locked="0" layoutInCell="1" allowOverlap="1">
                <wp:simplePos x="0" y="0"/>
                <wp:positionH relativeFrom="column">
                  <wp:posOffset>5591310</wp:posOffset>
                </wp:positionH>
                <wp:positionV relativeFrom="paragraph">
                  <wp:posOffset>263320</wp:posOffset>
                </wp:positionV>
                <wp:extent cx="130680" cy="248400"/>
                <wp:effectExtent l="38100" t="38100" r="41275" b="37465"/>
                <wp:wrapNone/>
                <wp:docPr id="7234" name="Ink 7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1">
                      <w14:nvContentPartPr>
                        <w14:cNvContentPartPr/>
                      </w14:nvContentPartPr>
                      <w14:xfrm>
                        <a:off x="0" y="0"/>
                        <a:ext cx="1306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4" o:spid="_x0000_s1026" type="#_x0000_t75" style="position:absolute;margin-left:439.45pt;margin-top:19.95pt;width:11.8pt;height:21.05pt;z-index:2567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">
                <v:imagedata r:id="rId987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2400" behindDoc="0" locked="0" layoutInCell="1" allowOverlap="1">
                <wp:simplePos x="0" y="0"/>
                <wp:positionH relativeFrom="column">
                  <wp:posOffset>5510670</wp:posOffset>
                </wp:positionH>
                <wp:positionV relativeFrom="paragraph">
                  <wp:posOffset>-209720</wp:posOffset>
                </wp:positionV>
                <wp:extent cx="32760" cy="1227240"/>
                <wp:effectExtent l="38100" t="38100" r="24765" b="30480"/>
                <wp:wrapNone/>
                <wp:docPr id="7233" name="Ink 7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3">
                      <w14:nvContentPartPr>
                        <w14:cNvContentPartPr/>
                      </w14:nvContentPartPr>
                      <w14:xfrm>
                        <a:off x="0" y="0"/>
                        <a:ext cx="32760" cy="12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3" o:spid="_x0000_s1026" type="#_x0000_t75" style="position:absolute;margin-left:433.35pt;margin-top:-17.1pt;width:3.85pt;height:98.2pt;z-index:2567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">
                <v:imagedata r:id="rId987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6256" behindDoc="0" locked="0" layoutInCell="1" allowOverlap="1">
                <wp:simplePos x="0" y="0"/>
                <wp:positionH relativeFrom="column">
                  <wp:posOffset>5242830</wp:posOffset>
                </wp:positionH>
                <wp:positionV relativeFrom="paragraph">
                  <wp:posOffset>-131960</wp:posOffset>
                </wp:positionV>
                <wp:extent cx="30240" cy="1086120"/>
                <wp:effectExtent l="38100" t="38100" r="27305" b="38100"/>
                <wp:wrapNone/>
                <wp:docPr id="7227" name="Ink 7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5">
                      <w14:nvContentPartPr>
                        <w14:cNvContentPartPr/>
                      </w14:nvContentPartPr>
                      <w14:xfrm>
                        <a:off x="0" y="0"/>
                        <a:ext cx="30240" cy="10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7" o:spid="_x0000_s1026" type="#_x0000_t75" style="position:absolute;margin-left:412pt;margin-top:-10.9pt;width:3.8pt;height:86.85pt;z-index:2567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">
                <v:imagedata r:id="rId987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1136" behindDoc="0" locked="0" layoutInCell="1" allowOverlap="1">
                <wp:simplePos x="0" y="0"/>
                <wp:positionH relativeFrom="column">
                  <wp:posOffset>4669350</wp:posOffset>
                </wp:positionH>
                <wp:positionV relativeFrom="paragraph">
                  <wp:posOffset>349360</wp:posOffset>
                </wp:positionV>
                <wp:extent cx="106560" cy="172080"/>
                <wp:effectExtent l="38100" t="38100" r="27305" b="38100"/>
                <wp:wrapNone/>
                <wp:docPr id="7222" name="Ink 7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7">
                      <w14:nvContentPartPr>
                        <w14:cNvContentPartPr/>
                      </w14:nvContentPartPr>
                      <w14:xfrm>
                        <a:off x="0" y="0"/>
                        <a:ext cx="1065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2" o:spid="_x0000_s1026" type="#_x0000_t75" style="position:absolute;margin-left:366.95pt;margin-top:26.7pt;width:9.85pt;height:15.1pt;z-index:2567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">
                <v:imagedata r:id="rId987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4752" behindDoc="0" locked="0" layoutInCell="1" allowOverlap="1">
                <wp:simplePos x="0" y="0"/>
                <wp:positionH relativeFrom="column">
                  <wp:posOffset>3443550</wp:posOffset>
                </wp:positionH>
                <wp:positionV relativeFrom="paragraph">
                  <wp:posOffset>327760</wp:posOffset>
                </wp:positionV>
                <wp:extent cx="23760" cy="19080"/>
                <wp:effectExtent l="38100" t="38100" r="33655" b="38100"/>
                <wp:wrapNone/>
                <wp:docPr id="7206" name="Ink 7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9">
                      <w14:nvContentPartPr>
                        <w14:cNvContentPartPr/>
                      </w14:nvContentPartPr>
                      <w14:xfrm>
                        <a:off x="0" y="0"/>
                        <a:ext cx="237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6" o:spid="_x0000_s1026" type="#_x0000_t75" style="position:absolute;margin-left:270.6pt;margin-top:25.25pt;width:3.1pt;height:2.7pt;z-index:2567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">
                <v:imagedata r:id="rId988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3728" behindDoc="0" locked="0" layoutInCell="1" allowOverlap="1">
                <wp:simplePos x="0" y="0"/>
                <wp:positionH relativeFrom="column">
                  <wp:posOffset>3228630</wp:posOffset>
                </wp:positionH>
                <wp:positionV relativeFrom="paragraph">
                  <wp:posOffset>107080</wp:posOffset>
                </wp:positionV>
                <wp:extent cx="46800" cy="140760"/>
                <wp:effectExtent l="38100" t="38100" r="29845" b="31115"/>
                <wp:wrapNone/>
                <wp:docPr id="7205" name="Ink 7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1">
                      <w14:nvContentPartPr>
                        <w14:cNvContentPartPr/>
                      </w14:nvContentPartPr>
                      <w14:xfrm>
                        <a:off x="0" y="0"/>
                        <a:ext cx="468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5" o:spid="_x0000_s1026" type="#_x0000_t75" style="position:absolute;margin-left:253.55pt;margin-top:7.75pt;width:5.1pt;height:12.55pt;z-index:2567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">
                <v:imagedata r:id="rId9882" o:title=""/>
              </v:shape>
            </w:pict>
          </mc:Fallback>
        </mc:AlternateContent>
      </w:r>
    </w:p>
    <w:p w:rsidR="000D6639" w:rsidRDefault="00A352B5">
      <w:pPr>
        <w:tabs>
          <w:tab w:val="clear" w:pos="1185"/>
        </w:tabs>
        <w:spacing w:before="0" w:after="0" w:line="240" w:lineRule="auto"/>
        <w:jc w:val="left"/>
        <w:rPr>
          <w:b/>
          <w:lang w:val="el-GR"/>
        </w:rPr>
      </w:pP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3536" behindDoc="0" locked="0" layoutInCell="1" allowOverlap="1">
                <wp:simplePos x="0" y="0"/>
                <wp:positionH relativeFrom="column">
                  <wp:posOffset>5986590</wp:posOffset>
                </wp:positionH>
                <wp:positionV relativeFrom="paragraph">
                  <wp:posOffset>1955680</wp:posOffset>
                </wp:positionV>
                <wp:extent cx="156600" cy="44280"/>
                <wp:effectExtent l="38100" t="38100" r="53340" b="51435"/>
                <wp:wrapNone/>
                <wp:docPr id="7322" name="Ink 7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3">
                      <w14:nvContentPartPr>
                        <w14:cNvContentPartPr/>
                      </w14:nvContentPartPr>
                      <w14:xfrm>
                        <a:off x="0" y="0"/>
                        <a:ext cx="1566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2" o:spid="_x0000_s1026" type="#_x0000_t75" style="position:absolute;margin-left:470.4pt;margin-top:153pt;width:14.35pt;height:5.55pt;z-index:2568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">
                <v:imagedata r:id="rId988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65952" behindDoc="0" locked="0" layoutInCell="1" allowOverlap="1">
                <wp:simplePos x="0" y="0"/>
                <wp:positionH relativeFrom="column">
                  <wp:posOffset>6618030</wp:posOffset>
                </wp:positionH>
                <wp:positionV relativeFrom="paragraph">
                  <wp:posOffset>2680</wp:posOffset>
                </wp:positionV>
                <wp:extent cx="2880" cy="9720"/>
                <wp:effectExtent l="38100" t="19050" r="35560" b="28575"/>
                <wp:wrapNone/>
                <wp:docPr id="7256" name="Ink 7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5">
                      <w14:nvContentPartPr>
                        <w14:cNvContentPartPr/>
                      </w14:nvContentPartPr>
                      <w14:xfrm>
                        <a:off x="0" y="0"/>
                        <a:ext cx="28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6" o:spid="_x0000_s1026" type="#_x0000_t75" style="position:absolute;margin-left:520.5pt;margin-top:-.3pt;width:1.5pt;height:1.85pt;z-index:2567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">
                <v:imagedata r:id="rId988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64928" behindDoc="0" locked="0" layoutInCell="1" allowOverlap="1">
                <wp:simplePos x="0" y="0"/>
                <wp:positionH relativeFrom="column">
                  <wp:posOffset>6467190</wp:posOffset>
                </wp:positionH>
                <wp:positionV relativeFrom="paragraph">
                  <wp:posOffset>-11720</wp:posOffset>
                </wp:positionV>
                <wp:extent cx="55080" cy="22680"/>
                <wp:effectExtent l="19050" t="38100" r="21590" b="34925"/>
                <wp:wrapNone/>
                <wp:docPr id="7255" name="Ink 7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7">
                      <w14:nvContentPartPr>
                        <w14:cNvContentPartPr/>
                      </w14:nvContentPartPr>
                      <w14:xfrm>
                        <a:off x="0" y="0"/>
                        <a:ext cx="550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5" o:spid="_x0000_s1026" type="#_x0000_t75" style="position:absolute;margin-left:508.8pt;margin-top:-1.45pt;width:5.4pt;height:3.1pt;z-index:2567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">
                <v:imagedata r:id="rId988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63904" behindDoc="0" locked="0" layoutInCell="1" allowOverlap="1">
                <wp:simplePos x="0" y="0"/>
                <wp:positionH relativeFrom="column">
                  <wp:posOffset>6386550</wp:posOffset>
                </wp:positionH>
                <wp:positionV relativeFrom="paragraph">
                  <wp:posOffset>20320</wp:posOffset>
                </wp:positionV>
                <wp:extent cx="14760" cy="23400"/>
                <wp:effectExtent l="38100" t="38100" r="42545" b="34290"/>
                <wp:wrapNone/>
                <wp:docPr id="7254" name="Ink 7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9">
                      <w14:nvContentPartPr>
                        <w14:cNvContentPartPr/>
                      </w14:nvContentPartPr>
                      <w14:xfrm>
                        <a:off x="0" y="0"/>
                        <a:ext cx="147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4" o:spid="_x0000_s1026" type="#_x0000_t75" style="position:absolute;margin-left:502.1pt;margin-top:.95pt;width:2.65pt;height:3.45pt;z-index:2567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">
                <v:imagedata r:id="rId989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60832" behindDoc="0" locked="0" layoutInCell="1" allowOverlap="1">
                <wp:simplePos x="0" y="0"/>
                <wp:positionH relativeFrom="column">
                  <wp:posOffset>6144630</wp:posOffset>
                </wp:positionH>
                <wp:positionV relativeFrom="paragraph">
                  <wp:posOffset>35440</wp:posOffset>
                </wp:positionV>
                <wp:extent cx="46080" cy="36360"/>
                <wp:effectExtent l="19050" t="38100" r="30480" b="40005"/>
                <wp:wrapNone/>
                <wp:docPr id="7251" name="Ink 7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1">
                      <w14:nvContentPartPr>
                        <w14:cNvContentPartPr/>
                      </w14:nvContentPartPr>
                      <w14:xfrm>
                        <a:off x="0" y="0"/>
                        <a:ext cx="460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1" o:spid="_x0000_s1026" type="#_x0000_t75" style="position:absolute;margin-left:483.4pt;margin-top:2.2pt;width:4.75pt;height:4.15pt;z-index:2567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">
                <v:imagedata r:id="rId989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8784" behindDoc="0" locked="0" layoutInCell="1" allowOverlap="1">
                <wp:simplePos x="0" y="0"/>
                <wp:positionH relativeFrom="column">
                  <wp:posOffset>5738910</wp:posOffset>
                </wp:positionH>
                <wp:positionV relativeFrom="paragraph">
                  <wp:posOffset>17080</wp:posOffset>
                </wp:positionV>
                <wp:extent cx="58320" cy="207360"/>
                <wp:effectExtent l="38100" t="38100" r="37465" b="40640"/>
                <wp:wrapNone/>
                <wp:docPr id="7249" name="Ink 7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3">
                      <w14:nvContentPartPr>
                        <w14:cNvContentPartPr/>
                      </w14:nvContentPartPr>
                      <w14:xfrm>
                        <a:off x="0" y="0"/>
                        <a:ext cx="583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9" o:spid="_x0000_s1026" type="#_x0000_t75" style="position:absolute;margin-left:451pt;margin-top:.7pt;width:6.45pt;height:17.95pt;z-index:2567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">
                <v:imagedata r:id="rId989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5712" behindDoc="0" locked="0" layoutInCell="1" allowOverlap="1">
                <wp:simplePos x="0" y="0"/>
                <wp:positionH relativeFrom="column">
                  <wp:posOffset>5345070</wp:posOffset>
                </wp:positionH>
                <wp:positionV relativeFrom="paragraph">
                  <wp:posOffset>48400</wp:posOffset>
                </wp:positionV>
                <wp:extent cx="18720" cy="9000"/>
                <wp:effectExtent l="38100" t="38100" r="38735" b="29210"/>
                <wp:wrapNone/>
                <wp:docPr id="7246" name="Ink 7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5">
                      <w14:nvContentPartPr>
                        <w14:cNvContentPartPr/>
                      </w14:nvContentPartPr>
                      <w14:xfrm>
                        <a:off x="0" y="0"/>
                        <a:ext cx="18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6" o:spid="_x0000_s1026" type="#_x0000_t75" style="position:absolute;margin-left:420.3pt;margin-top:3.1pt;width:2.7pt;height:2pt;z-index:2567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">
                <v:imagedata r:id="rId989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4688" behindDoc="0" locked="0" layoutInCell="1" allowOverlap="1">
                <wp:simplePos x="0" y="0"/>
                <wp:positionH relativeFrom="column">
                  <wp:posOffset>5309430</wp:posOffset>
                </wp:positionH>
                <wp:positionV relativeFrom="paragraph">
                  <wp:posOffset>114640</wp:posOffset>
                </wp:positionV>
                <wp:extent cx="87480" cy="259920"/>
                <wp:effectExtent l="19050" t="38100" r="46355" b="45085"/>
                <wp:wrapNone/>
                <wp:docPr id="7245" name="Ink 7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7">
                      <w14:nvContentPartPr>
                        <w14:cNvContentPartPr/>
                      </w14:nvContentPartPr>
                      <w14:xfrm>
                        <a:off x="0" y="0"/>
                        <a:ext cx="8748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5" o:spid="_x0000_s1026" type="#_x0000_t75" style="position:absolute;margin-left:417.15pt;margin-top:8.2pt;width:8.55pt;height:22.2pt;z-index:2567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">
                <v:imagedata r:id="rId989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3664" behindDoc="0" locked="0" layoutInCell="1" allowOverlap="1">
                <wp:simplePos x="0" y="0"/>
                <wp:positionH relativeFrom="column">
                  <wp:posOffset>4785270</wp:posOffset>
                </wp:positionH>
                <wp:positionV relativeFrom="paragraph">
                  <wp:posOffset>-18560</wp:posOffset>
                </wp:positionV>
                <wp:extent cx="120960" cy="318240"/>
                <wp:effectExtent l="38100" t="38100" r="31750" b="43815"/>
                <wp:wrapNone/>
                <wp:docPr id="7244" name="Ink 7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9">
                      <w14:nvContentPartPr>
                        <w14:cNvContentPartPr/>
                      </w14:nvContentPartPr>
                      <w14:xfrm>
                        <a:off x="0" y="0"/>
                        <a:ext cx="12096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4" o:spid="_x0000_s1026" type="#_x0000_t75" style="position:absolute;margin-left:376pt;margin-top:-2.3pt;width:11.15pt;height:26.8pt;z-index:2567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">
                <v:imagedata r:id="rId990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52640" behindDoc="0" locked="0" layoutInCell="1" allowOverlap="1">
                <wp:simplePos x="0" y="0"/>
                <wp:positionH relativeFrom="column">
                  <wp:posOffset>4825950</wp:posOffset>
                </wp:positionH>
                <wp:positionV relativeFrom="paragraph">
                  <wp:posOffset>-28280</wp:posOffset>
                </wp:positionV>
                <wp:extent cx="91440" cy="297000"/>
                <wp:effectExtent l="38100" t="38100" r="3810" b="46355"/>
                <wp:wrapNone/>
                <wp:docPr id="7243" name="Ink 7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1">
                      <w14:nvContentPartPr>
                        <w14:cNvContentPartPr/>
                      </w14:nvContentPartPr>
                      <w14:xfrm>
                        <a:off x="0" y="0"/>
                        <a:ext cx="9144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3" o:spid="_x0000_s1026" type="#_x0000_t75" style="position:absolute;margin-left:379.1pt;margin-top:-3.05pt;width:8.8pt;height:25.1pt;z-index:2567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">
                <v:imagedata r:id="rId990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9568" behindDoc="0" locked="0" layoutInCell="1" allowOverlap="1">
                <wp:simplePos x="0" y="0"/>
                <wp:positionH relativeFrom="column">
                  <wp:posOffset>6350550</wp:posOffset>
                </wp:positionH>
                <wp:positionV relativeFrom="paragraph">
                  <wp:posOffset>359440</wp:posOffset>
                </wp:positionV>
                <wp:extent cx="36720" cy="7200"/>
                <wp:effectExtent l="38100" t="38100" r="59055" b="50165"/>
                <wp:wrapNone/>
                <wp:docPr id="7240" name="Ink 7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3">
                      <w14:nvContentPartPr>
                        <w14:cNvContentPartPr/>
                      </w14:nvContentPartPr>
                      <w14:xfrm>
                        <a:off x="0" y="0"/>
                        <a:ext cx="367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0" o:spid="_x0000_s1026" type="#_x0000_t75" style="position:absolute;margin-left:499.05pt;margin-top:27.25pt;width:4.95pt;height:2.65pt;z-index:2567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">
                <v:imagedata r:id="rId990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4448" behindDoc="0" locked="0" layoutInCell="1" allowOverlap="1">
                <wp:simplePos x="0" y="0"/>
                <wp:positionH relativeFrom="column">
                  <wp:posOffset>5733150</wp:posOffset>
                </wp:positionH>
                <wp:positionV relativeFrom="paragraph">
                  <wp:posOffset>1960</wp:posOffset>
                </wp:positionV>
                <wp:extent cx="59400" cy="65160"/>
                <wp:effectExtent l="38100" t="38100" r="36195" b="49530"/>
                <wp:wrapNone/>
                <wp:docPr id="7235" name="Ink 7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5">
                      <w14:nvContentPartPr>
                        <w14:cNvContentPartPr/>
                      </w14:nvContentPartPr>
                      <w14:xfrm>
                        <a:off x="0" y="0"/>
                        <a:ext cx="5940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5" o:spid="_x0000_s1026" type="#_x0000_t75" style="position:absolute;margin-left:451pt;margin-top:-.65pt;width:5.9pt;height:6.8pt;z-index:2567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">
                <v:imagedata r:id="rId990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1376" behindDoc="0" locked="0" layoutInCell="1" allowOverlap="1">
                <wp:simplePos x="0" y="0"/>
                <wp:positionH relativeFrom="column">
                  <wp:posOffset>5467830</wp:posOffset>
                </wp:positionH>
                <wp:positionV relativeFrom="paragraph">
                  <wp:posOffset>116800</wp:posOffset>
                </wp:positionV>
                <wp:extent cx="7200" cy="65880"/>
                <wp:effectExtent l="38100" t="38100" r="31115" b="29845"/>
                <wp:wrapNone/>
                <wp:docPr id="7232" name="Ink 7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7">
                      <w14:nvContentPartPr>
                        <w14:cNvContentPartPr/>
                      </w14:nvContentPartPr>
                      <w14:xfrm>
                        <a:off x="0" y="0"/>
                        <a:ext cx="720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2" o:spid="_x0000_s1026" type="#_x0000_t75" style="position:absolute;margin-left:429.75pt;margin-top:8.65pt;width:2.25pt;height:6.8pt;z-index:2567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">
                <v:imagedata r:id="rId990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40352" behindDoc="0" locked="0" layoutInCell="1" allowOverlap="1">
                <wp:simplePos x="0" y="0"/>
                <wp:positionH relativeFrom="column">
                  <wp:posOffset>5411310</wp:posOffset>
                </wp:positionH>
                <wp:positionV relativeFrom="paragraph">
                  <wp:posOffset>126880</wp:posOffset>
                </wp:positionV>
                <wp:extent cx="46080" cy="25200"/>
                <wp:effectExtent l="38100" t="38100" r="30480" b="32385"/>
                <wp:wrapNone/>
                <wp:docPr id="7231" name="Ink 7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9">
                      <w14:nvContentPartPr>
                        <w14:cNvContentPartPr/>
                      </w14:nvContentPartPr>
                      <w14:xfrm>
                        <a:off x="0" y="0"/>
                        <a:ext cx="460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1" o:spid="_x0000_s1026" type="#_x0000_t75" style="position:absolute;margin-left:425.4pt;margin-top:9.4pt;width:4.95pt;height:3.3pt;z-index:2567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">
                <v:imagedata r:id="rId991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9328" behindDoc="0" locked="0" layoutInCell="1" allowOverlap="1">
                <wp:simplePos x="0" y="0"/>
                <wp:positionH relativeFrom="column">
                  <wp:posOffset>5353710</wp:posOffset>
                </wp:positionH>
                <wp:positionV relativeFrom="paragraph">
                  <wp:posOffset>85840</wp:posOffset>
                </wp:positionV>
                <wp:extent cx="14760" cy="10440"/>
                <wp:effectExtent l="38100" t="38100" r="23495" b="27940"/>
                <wp:wrapNone/>
                <wp:docPr id="7230" name="Ink 7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1">
                      <w14:nvContentPartPr>
                        <w14:cNvContentPartPr/>
                      </w14:nvContentPartPr>
                      <w14:xfrm>
                        <a:off x="0" y="0"/>
                        <a:ext cx="147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0" o:spid="_x0000_s1026" type="#_x0000_t75" style="position:absolute;margin-left:420.85pt;margin-top:6.2pt;width:2.35pt;height:2.05pt;z-index:2567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">
                <v:imagedata r:id="rId991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8304" behindDoc="0" locked="0" layoutInCell="1" allowOverlap="1">
                <wp:simplePos x="0" y="0"/>
                <wp:positionH relativeFrom="column">
                  <wp:posOffset>5360550</wp:posOffset>
                </wp:positionH>
                <wp:positionV relativeFrom="paragraph">
                  <wp:posOffset>112480</wp:posOffset>
                </wp:positionV>
                <wp:extent cx="37440" cy="48600"/>
                <wp:effectExtent l="38100" t="38100" r="39370" b="27940"/>
                <wp:wrapNone/>
                <wp:docPr id="7229" name="Ink 7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3">
                      <w14:nvContentPartPr>
                        <w14:cNvContentPartPr/>
                      </w14:nvContentPartPr>
                      <w14:xfrm>
                        <a:off x="0" y="0"/>
                        <a:ext cx="3744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9" o:spid="_x0000_s1026" type="#_x0000_t75" style="position:absolute;margin-left:421.4pt;margin-top:8.35pt;width:4.35pt;height:5.1pt;z-index:2567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">
                <v:imagedata r:id="rId991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7280" behindDoc="0" locked="0" layoutInCell="1" allowOverlap="1">
                <wp:simplePos x="0" y="0"/>
                <wp:positionH relativeFrom="column">
                  <wp:posOffset>5266230</wp:posOffset>
                </wp:positionH>
                <wp:positionV relativeFrom="paragraph">
                  <wp:posOffset>-9200</wp:posOffset>
                </wp:positionV>
                <wp:extent cx="62640" cy="162000"/>
                <wp:effectExtent l="38100" t="38100" r="33020" b="47625"/>
                <wp:wrapNone/>
                <wp:docPr id="7228" name="Ink 7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5">
                      <w14:nvContentPartPr>
                        <w14:cNvContentPartPr/>
                      </w14:nvContentPartPr>
                      <w14:xfrm>
                        <a:off x="0" y="0"/>
                        <a:ext cx="626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8" o:spid="_x0000_s1026" type="#_x0000_t75" style="position:absolute;margin-left:413.85pt;margin-top:-1.5pt;width:6.6pt;height:14.25pt;z-index:2567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">
                <v:imagedata r:id="rId991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5232" behindDoc="0" locked="0" layoutInCell="1" allowOverlap="1">
                <wp:simplePos x="0" y="0"/>
                <wp:positionH relativeFrom="column">
                  <wp:posOffset>5106030</wp:posOffset>
                </wp:positionH>
                <wp:positionV relativeFrom="paragraph">
                  <wp:posOffset>76840</wp:posOffset>
                </wp:positionV>
                <wp:extent cx="8280" cy="14040"/>
                <wp:effectExtent l="38100" t="38100" r="29845" b="24130"/>
                <wp:wrapNone/>
                <wp:docPr id="7226" name="Ink 7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7">
                      <w14:nvContentPartPr>
                        <w14:cNvContentPartPr/>
                      </w14:nvContentPartPr>
                      <w14:xfrm>
                        <a:off x="0" y="0"/>
                        <a:ext cx="8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6" o:spid="_x0000_s1026" type="#_x0000_t75" style="position:absolute;margin-left:401.5pt;margin-top:5.5pt;width:1.85pt;height:2.3pt;z-index:2567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">
                <v:imagedata r:id="rId991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4208" behindDoc="0" locked="0" layoutInCell="1" allowOverlap="1">
                <wp:simplePos x="0" y="0"/>
                <wp:positionH relativeFrom="column">
                  <wp:posOffset>5025750</wp:posOffset>
                </wp:positionH>
                <wp:positionV relativeFrom="paragraph">
                  <wp:posOffset>98080</wp:posOffset>
                </wp:positionV>
                <wp:extent cx="16560" cy="19080"/>
                <wp:effectExtent l="38100" t="38100" r="40640" b="38100"/>
                <wp:wrapNone/>
                <wp:docPr id="7225" name="Ink 7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9">
                      <w14:nvContentPartPr>
                        <w14:cNvContentPartPr/>
                      </w14:nvContentPartPr>
                      <w14:xfrm>
                        <a:off x="0" y="0"/>
                        <a:ext cx="165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5" o:spid="_x0000_s1026" type="#_x0000_t75" style="position:absolute;margin-left:395.15pt;margin-top:7pt;width:2.6pt;height:2.8pt;z-index:2567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">
                <v:imagedata r:id="rId992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3184" behindDoc="0" locked="0" layoutInCell="1" allowOverlap="1">
                <wp:simplePos x="0" y="0"/>
                <wp:positionH relativeFrom="column">
                  <wp:posOffset>4887510</wp:posOffset>
                </wp:positionH>
                <wp:positionV relativeFrom="paragraph">
                  <wp:posOffset>-499160</wp:posOffset>
                </wp:positionV>
                <wp:extent cx="104400" cy="1003320"/>
                <wp:effectExtent l="38100" t="38100" r="29210" b="44450"/>
                <wp:wrapNone/>
                <wp:docPr id="7224" name="Ink 7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1">
                      <w14:nvContentPartPr>
                        <w14:cNvContentPartPr/>
                      </w14:nvContentPartPr>
                      <w14:xfrm>
                        <a:off x="0" y="0"/>
                        <a:ext cx="104400" cy="10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4" o:spid="_x0000_s1026" type="#_x0000_t75" style="position:absolute;margin-left:384.3pt;margin-top:-39.85pt;width:9.65pt;height:80.4pt;z-index:2567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">
                <v:imagedata r:id="rId992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32160" behindDoc="0" locked="0" layoutInCell="1" allowOverlap="1">
                <wp:simplePos x="0" y="0"/>
                <wp:positionH relativeFrom="column">
                  <wp:posOffset>4791750</wp:posOffset>
                </wp:positionH>
                <wp:positionV relativeFrom="paragraph">
                  <wp:posOffset>-18200</wp:posOffset>
                </wp:positionV>
                <wp:extent cx="75240" cy="119160"/>
                <wp:effectExtent l="38100" t="38100" r="20320" b="33655"/>
                <wp:wrapNone/>
                <wp:docPr id="7223" name="Ink 7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3">
                      <w14:nvContentPartPr>
                        <w14:cNvContentPartPr/>
                      </w14:nvContentPartPr>
                      <w14:xfrm>
                        <a:off x="0" y="0"/>
                        <a:ext cx="752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3" o:spid="_x0000_s1026" type="#_x0000_t75" style="position:absolute;margin-left:376.8pt;margin-top:-2.15pt;width:7.05pt;height:10.8pt;z-index:2567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">
                <v:imagedata r:id="rId992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26016" behindDoc="0" locked="0" layoutInCell="1" allowOverlap="1">
                <wp:simplePos x="0" y="0"/>
                <wp:positionH relativeFrom="column">
                  <wp:posOffset>3368310</wp:posOffset>
                </wp:positionH>
                <wp:positionV relativeFrom="paragraph">
                  <wp:posOffset>47680</wp:posOffset>
                </wp:positionV>
                <wp:extent cx="111600" cy="205920"/>
                <wp:effectExtent l="38100" t="38100" r="41275" b="41910"/>
                <wp:wrapNone/>
                <wp:docPr id="7217" name="Ink 7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5">
                      <w14:nvContentPartPr>
                        <w14:cNvContentPartPr/>
                      </w14:nvContentPartPr>
                      <w14:xfrm>
                        <a:off x="0" y="0"/>
                        <a:ext cx="11160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7" o:spid="_x0000_s1026" type="#_x0000_t75" style="position:absolute;margin-left:264.35pt;margin-top:3pt;width:10.5pt;height:17.75pt;z-index:2567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">
                <v:imagedata r:id="rId992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24992" behindDoc="0" locked="0" layoutInCell="1" allowOverlap="1">
                <wp:simplePos x="0" y="0"/>
                <wp:positionH relativeFrom="column">
                  <wp:posOffset>4519590</wp:posOffset>
                </wp:positionH>
                <wp:positionV relativeFrom="paragraph">
                  <wp:posOffset>-571520</wp:posOffset>
                </wp:positionV>
                <wp:extent cx="225000" cy="1143720"/>
                <wp:effectExtent l="38100" t="38100" r="41910" b="37465"/>
                <wp:wrapNone/>
                <wp:docPr id="7216" name="Ink 7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7">
                      <w14:nvContentPartPr>
                        <w14:cNvContentPartPr/>
                      </w14:nvContentPartPr>
                      <w14:xfrm>
                        <a:off x="0" y="0"/>
                        <a:ext cx="225000" cy="11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6" o:spid="_x0000_s1026" type="#_x0000_t75" style="position:absolute;margin-left:355.05pt;margin-top:-45.75pt;width:19.25pt;height:91.65pt;z-index:2567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">
                <v:imagedata r:id="rId992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23968" behindDoc="0" locked="0" layoutInCell="1" allowOverlap="1">
                <wp:simplePos x="0" y="0"/>
                <wp:positionH relativeFrom="column">
                  <wp:posOffset>4325910</wp:posOffset>
                </wp:positionH>
                <wp:positionV relativeFrom="paragraph">
                  <wp:posOffset>126160</wp:posOffset>
                </wp:positionV>
                <wp:extent cx="80640" cy="27360"/>
                <wp:effectExtent l="38100" t="38100" r="34290" b="29845"/>
                <wp:wrapNone/>
                <wp:docPr id="7215" name="Ink 7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9">
                      <w14:nvContentPartPr>
                        <w14:cNvContentPartPr/>
                      </w14:nvContentPartPr>
                      <w14:xfrm>
                        <a:off x="0" y="0"/>
                        <a:ext cx="806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5" o:spid="_x0000_s1026" type="#_x0000_t75" style="position:absolute;margin-left:339.85pt;margin-top:9.45pt;width:7.85pt;height:3.45pt;z-index:2567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">
                <v:imagedata r:id="rId993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22944" behindDoc="0" locked="0" layoutInCell="1" allowOverlap="1">
                <wp:simplePos x="0" y="0"/>
                <wp:positionH relativeFrom="column">
                  <wp:posOffset>4336710</wp:posOffset>
                </wp:positionH>
                <wp:positionV relativeFrom="paragraph">
                  <wp:posOffset>38680</wp:posOffset>
                </wp:positionV>
                <wp:extent cx="104760" cy="38880"/>
                <wp:effectExtent l="38100" t="38100" r="10160" b="37465"/>
                <wp:wrapNone/>
                <wp:docPr id="7214" name="Ink 7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1">
                      <w14:nvContentPartPr>
                        <w14:cNvContentPartPr/>
                      </w14:nvContentPartPr>
                      <w14:xfrm>
                        <a:off x="0" y="0"/>
                        <a:ext cx="1047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4" o:spid="_x0000_s1026" type="#_x0000_t75" style="position:absolute;margin-left:340.6pt;margin-top:2.5pt;width:9.8pt;height:4.5pt;z-index:2567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">
                <v:imagedata r:id="rId993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21920" behindDoc="0" locked="0" layoutInCell="1" allowOverlap="1">
                <wp:simplePos x="0" y="0"/>
                <wp:positionH relativeFrom="column">
                  <wp:posOffset>4032150</wp:posOffset>
                </wp:positionH>
                <wp:positionV relativeFrom="paragraph">
                  <wp:posOffset>-458480</wp:posOffset>
                </wp:positionV>
                <wp:extent cx="255240" cy="1126800"/>
                <wp:effectExtent l="38100" t="38100" r="31115" b="35560"/>
                <wp:wrapNone/>
                <wp:docPr id="7213" name="Ink 7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3">
                      <w14:nvContentPartPr>
                        <w14:cNvContentPartPr/>
                      </w14:nvContentPartPr>
                      <w14:xfrm>
                        <a:off x="0" y="0"/>
                        <a:ext cx="255240" cy="11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3" o:spid="_x0000_s1026" type="#_x0000_t75" style="position:absolute;margin-left:316.75pt;margin-top:-36.85pt;width:21.65pt;height:90.25pt;z-index:2567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">
                <v:imagedata r:id="rId993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20896" behindDoc="0" locked="0" layoutInCell="1" allowOverlap="1">
                <wp:simplePos x="0" y="0"/>
                <wp:positionH relativeFrom="column">
                  <wp:posOffset>3507270</wp:posOffset>
                </wp:positionH>
                <wp:positionV relativeFrom="paragraph">
                  <wp:posOffset>624400</wp:posOffset>
                </wp:positionV>
                <wp:extent cx="23400" cy="5760"/>
                <wp:effectExtent l="38100" t="38100" r="34290" b="51435"/>
                <wp:wrapNone/>
                <wp:docPr id="7212" name="Ink 7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5">
                      <w14:nvContentPartPr>
                        <w14:cNvContentPartPr/>
                      </w14:nvContentPartPr>
                      <w14:xfrm>
                        <a:off x="0" y="0"/>
                        <a:ext cx="23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2" o:spid="_x0000_s1026" type="#_x0000_t75" style="position:absolute;margin-left:275.55pt;margin-top:48.2pt;width:3.5pt;height:2.2pt;z-index:2567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">
                <v:imagedata r:id="rId993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9872" behindDoc="0" locked="0" layoutInCell="1" allowOverlap="1">
                <wp:simplePos x="0" y="0"/>
                <wp:positionH relativeFrom="column">
                  <wp:posOffset>3492870</wp:posOffset>
                </wp:positionH>
                <wp:positionV relativeFrom="paragraph">
                  <wp:posOffset>680560</wp:posOffset>
                </wp:positionV>
                <wp:extent cx="32760" cy="87120"/>
                <wp:effectExtent l="38100" t="38100" r="43815" b="27305"/>
                <wp:wrapNone/>
                <wp:docPr id="7211" name="Ink 7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7">
                      <w14:nvContentPartPr>
                        <w14:cNvContentPartPr/>
                      </w14:nvContentPartPr>
                      <w14:xfrm>
                        <a:off x="0" y="0"/>
                        <a:ext cx="327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1" o:spid="_x0000_s1026" type="#_x0000_t75" style="position:absolute;margin-left:274.1pt;margin-top:52.95pt;width:4.3pt;height:8.3pt;z-index:2567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">
                <v:imagedata r:id="rId993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8848" behindDoc="0" locked="0" layoutInCell="1" allowOverlap="1">
                <wp:simplePos x="0" y="0"/>
                <wp:positionH relativeFrom="column">
                  <wp:posOffset>3531390</wp:posOffset>
                </wp:positionH>
                <wp:positionV relativeFrom="paragraph">
                  <wp:posOffset>477880</wp:posOffset>
                </wp:positionV>
                <wp:extent cx="18720" cy="104040"/>
                <wp:effectExtent l="38100" t="38100" r="38735" b="29845"/>
                <wp:wrapNone/>
                <wp:docPr id="7210" name="Ink 7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9">
                      <w14:nvContentPartPr>
                        <w14:cNvContentPartPr/>
                      </w14:nvContentPartPr>
                      <w14:xfrm>
                        <a:off x="0" y="0"/>
                        <a:ext cx="18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0" o:spid="_x0000_s1026" type="#_x0000_t75" style="position:absolute;margin-left:277.35pt;margin-top:36.95pt;width:2.9pt;height:9.65pt;z-index:2567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">
                <v:imagedata r:id="rId994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7824" behindDoc="0" locked="0" layoutInCell="1" allowOverlap="1">
                <wp:simplePos x="0" y="0"/>
                <wp:positionH relativeFrom="column">
                  <wp:posOffset>3995790</wp:posOffset>
                </wp:positionH>
                <wp:positionV relativeFrom="paragraph">
                  <wp:posOffset>263320</wp:posOffset>
                </wp:positionV>
                <wp:extent cx="113760" cy="185400"/>
                <wp:effectExtent l="38100" t="38100" r="38735" b="43815"/>
                <wp:wrapNone/>
                <wp:docPr id="7209" name="Ink 7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1">
                      <w14:nvContentPartPr>
                        <w14:cNvContentPartPr/>
                      </w14:nvContentPartPr>
                      <w14:xfrm>
                        <a:off x="0" y="0"/>
                        <a:ext cx="1137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9" o:spid="_x0000_s1026" type="#_x0000_t75" style="position:absolute;margin-left:313.85pt;margin-top:20pt;width:10.5pt;height:16.2pt;z-index:2567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">
                <v:imagedata r:id="rId994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6800" behindDoc="0" locked="0" layoutInCell="1" allowOverlap="1">
                <wp:simplePos x="0" y="0"/>
                <wp:positionH relativeFrom="column">
                  <wp:posOffset>3841710</wp:posOffset>
                </wp:positionH>
                <wp:positionV relativeFrom="paragraph">
                  <wp:posOffset>186640</wp:posOffset>
                </wp:positionV>
                <wp:extent cx="33120" cy="70920"/>
                <wp:effectExtent l="19050" t="19050" r="24130" b="24765"/>
                <wp:wrapNone/>
                <wp:docPr id="7208" name="Ink 7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3">
                      <w14:nvContentPartPr>
                        <w14:cNvContentPartPr/>
                      </w14:nvContentPartPr>
                      <w14:xfrm>
                        <a:off x="0" y="0"/>
                        <a:ext cx="331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8" o:spid="_x0000_s1026" type="#_x0000_t75" style="position:absolute;margin-left:302.05pt;margin-top:14.25pt;width:3.7pt;height:6.7pt;z-index:2567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">
                <v:imagedata r:id="rId994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5776" behindDoc="0" locked="0" layoutInCell="1" allowOverlap="1">
                <wp:simplePos x="0" y="0"/>
                <wp:positionH relativeFrom="column">
                  <wp:posOffset>3672870</wp:posOffset>
                </wp:positionH>
                <wp:positionV relativeFrom="paragraph">
                  <wp:posOffset>-11720</wp:posOffset>
                </wp:positionV>
                <wp:extent cx="96840" cy="104400"/>
                <wp:effectExtent l="19050" t="19050" r="17780" b="29210"/>
                <wp:wrapNone/>
                <wp:docPr id="7207" name="Ink 7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5">
                      <w14:nvContentPartPr>
                        <w14:cNvContentPartPr/>
                      </w14:nvContentPartPr>
                      <w14:xfrm>
                        <a:off x="0" y="0"/>
                        <a:ext cx="96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7" o:spid="_x0000_s1026" type="#_x0000_t75" style="position:absolute;margin-left:288.75pt;margin-top:-1.35pt;width:8.55pt;height:9.1pt;z-index:2567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">
                <v:imagedata r:id="rId994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2704" behindDoc="0" locked="0" layoutInCell="1" allowOverlap="1">
                <wp:simplePos x="0" y="0"/>
                <wp:positionH relativeFrom="column">
                  <wp:posOffset>2908590</wp:posOffset>
                </wp:positionH>
                <wp:positionV relativeFrom="paragraph">
                  <wp:posOffset>25720</wp:posOffset>
                </wp:positionV>
                <wp:extent cx="12960" cy="15120"/>
                <wp:effectExtent l="38100" t="38100" r="25400" b="42545"/>
                <wp:wrapNone/>
                <wp:docPr id="7204" name="Ink 7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7">
                      <w14:nvContentPartPr>
                        <w14:cNvContentPartPr/>
                      </w14:nvContentPartPr>
                      <w14:xfrm>
                        <a:off x="0" y="0"/>
                        <a:ext cx="12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4" o:spid="_x0000_s1026" type="#_x0000_t75" style="position:absolute;margin-left:228.25pt;margin-top:1.3pt;width:2.4pt;height:2.6pt;z-index:2567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">
                <v:imagedata r:id="rId994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1680" behindDoc="0" locked="0" layoutInCell="1" allowOverlap="1">
                <wp:simplePos x="0" y="0"/>
                <wp:positionH relativeFrom="column">
                  <wp:posOffset>2872590</wp:posOffset>
                </wp:positionH>
                <wp:positionV relativeFrom="paragraph">
                  <wp:posOffset>69280</wp:posOffset>
                </wp:positionV>
                <wp:extent cx="34560" cy="170640"/>
                <wp:effectExtent l="38100" t="38100" r="22860" b="39370"/>
                <wp:wrapNone/>
                <wp:docPr id="7203" name="Ink 7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9">
                      <w14:nvContentPartPr>
                        <w14:cNvContentPartPr/>
                      </w14:nvContentPartPr>
                      <w14:xfrm>
                        <a:off x="0" y="0"/>
                        <a:ext cx="345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3" o:spid="_x0000_s1026" type="#_x0000_t75" style="position:absolute;margin-left:225.45pt;margin-top:4.7pt;width:4pt;height:15pt;z-index:2567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">
                <v:imagedata r:id="rId995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10656" behindDoc="0" locked="0" layoutInCell="1" allowOverlap="1">
                <wp:simplePos x="0" y="0"/>
                <wp:positionH relativeFrom="column">
                  <wp:posOffset>2965110</wp:posOffset>
                </wp:positionH>
                <wp:positionV relativeFrom="paragraph">
                  <wp:posOffset>110680</wp:posOffset>
                </wp:positionV>
                <wp:extent cx="146880" cy="7200"/>
                <wp:effectExtent l="38100" t="38100" r="24765" b="31115"/>
                <wp:wrapNone/>
                <wp:docPr id="7202" name="Ink 7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1">
                      <w14:nvContentPartPr>
                        <w14:cNvContentPartPr/>
                      </w14:nvContentPartPr>
                      <w14:xfrm>
                        <a:off x="0" y="0"/>
                        <a:ext cx="146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2" o:spid="_x0000_s1026" type="#_x0000_t75" style="position:absolute;margin-left:232.75pt;margin-top:7.9pt;width:12.85pt;height:1.95pt;z-index:2567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">
                <v:imagedata r:id="rId995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9632" behindDoc="0" locked="0" layoutInCell="1" allowOverlap="1">
                <wp:simplePos x="0" y="0"/>
                <wp:positionH relativeFrom="column">
                  <wp:posOffset>2947830</wp:posOffset>
                </wp:positionH>
                <wp:positionV relativeFrom="paragraph">
                  <wp:posOffset>-438680</wp:posOffset>
                </wp:positionV>
                <wp:extent cx="245160" cy="994680"/>
                <wp:effectExtent l="19050" t="38100" r="40640" b="34290"/>
                <wp:wrapNone/>
                <wp:docPr id="7201" name="Ink 7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3">
                      <w14:nvContentPartPr>
                        <w14:cNvContentPartPr/>
                      </w14:nvContentPartPr>
                      <w14:xfrm>
                        <a:off x="0" y="0"/>
                        <a:ext cx="245160" cy="9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1" o:spid="_x0000_s1026" type="#_x0000_t75" style="position:absolute;margin-left:231.3pt;margin-top:-35.35pt;width:20.95pt;height:79.9pt;z-index:2567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">
                <v:imagedata r:id="rId995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8608" behindDoc="0" locked="0" layoutInCell="1" allowOverlap="1">
                <wp:simplePos x="0" y="0"/>
                <wp:positionH relativeFrom="column">
                  <wp:posOffset>2668110</wp:posOffset>
                </wp:positionH>
                <wp:positionV relativeFrom="paragraph">
                  <wp:posOffset>-436520</wp:posOffset>
                </wp:positionV>
                <wp:extent cx="217800" cy="1054440"/>
                <wp:effectExtent l="38100" t="38100" r="49530" b="31750"/>
                <wp:wrapNone/>
                <wp:docPr id="7200" name="Ink 7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5">
                      <w14:nvContentPartPr>
                        <w14:cNvContentPartPr/>
                      </w14:nvContentPartPr>
                      <w14:xfrm>
                        <a:off x="0" y="0"/>
                        <a:ext cx="217800" cy="10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0" o:spid="_x0000_s1026" type="#_x0000_t75" style="position:absolute;margin-left:209.3pt;margin-top:-34.9pt;width:18.8pt;height:84.45pt;z-index:2567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">
                <v:imagedata r:id="rId995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7584" behindDoc="0" locked="0" layoutInCell="1" allowOverlap="1">
                <wp:simplePos x="0" y="0"/>
                <wp:positionH relativeFrom="column">
                  <wp:posOffset>2688270</wp:posOffset>
                </wp:positionH>
                <wp:positionV relativeFrom="paragraph">
                  <wp:posOffset>179440</wp:posOffset>
                </wp:positionV>
                <wp:extent cx="98280" cy="67680"/>
                <wp:effectExtent l="38100" t="38100" r="35560" b="27940"/>
                <wp:wrapNone/>
                <wp:docPr id="7199" name="Ink 7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7">
                      <w14:nvContentPartPr>
                        <w14:cNvContentPartPr/>
                      </w14:nvContentPartPr>
                      <w14:xfrm>
                        <a:off x="0" y="0"/>
                        <a:ext cx="982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9" o:spid="_x0000_s1026" type="#_x0000_t75" style="position:absolute;margin-left:211.15pt;margin-top:13.45pt;width:9pt;height:6.8pt;z-index:2567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">
                <v:imagedata r:id="rId995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6560" behindDoc="0" locked="0" layoutInCell="1" allowOverlap="1">
                <wp:simplePos x="0" y="0"/>
                <wp:positionH relativeFrom="column">
                  <wp:posOffset>2520150</wp:posOffset>
                </wp:positionH>
                <wp:positionV relativeFrom="paragraph">
                  <wp:posOffset>-5960</wp:posOffset>
                </wp:positionV>
                <wp:extent cx="116280" cy="241200"/>
                <wp:effectExtent l="38100" t="38100" r="36195" b="26035"/>
                <wp:wrapNone/>
                <wp:docPr id="7198" name="Ink 7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9">
                      <w14:nvContentPartPr>
                        <w14:cNvContentPartPr/>
                      </w14:nvContentPartPr>
                      <w14:xfrm>
                        <a:off x="0" y="0"/>
                        <a:ext cx="11628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8" o:spid="_x0000_s1026" type="#_x0000_t75" style="position:absolute;margin-left:197.75pt;margin-top:-1.15pt;width:10.55pt;height:20.4pt;z-index:2567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">
                <v:imagedata r:id="rId996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5536" behindDoc="0" locked="0" layoutInCell="1" allowOverlap="1">
                <wp:simplePos x="0" y="0"/>
                <wp:positionH relativeFrom="column">
                  <wp:posOffset>2395950</wp:posOffset>
                </wp:positionH>
                <wp:positionV relativeFrom="paragraph">
                  <wp:posOffset>-401960</wp:posOffset>
                </wp:positionV>
                <wp:extent cx="59400" cy="959760"/>
                <wp:effectExtent l="38100" t="38100" r="36195" b="31115"/>
                <wp:wrapNone/>
                <wp:docPr id="7197" name="Ink 7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1">
                      <w14:nvContentPartPr>
                        <w14:cNvContentPartPr/>
                      </w14:nvContentPartPr>
                      <w14:xfrm>
                        <a:off x="0" y="0"/>
                        <a:ext cx="59400" cy="9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7" o:spid="_x0000_s1026" type="#_x0000_t75" style="position:absolute;margin-left:187.95pt;margin-top:-32.3pt;width:6.15pt;height:77pt;z-index:2567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">
                <v:imagedata r:id="rId996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4512" behindDoc="0" locked="0" layoutInCell="1" allowOverlap="1">
                <wp:simplePos x="0" y="0"/>
                <wp:positionH relativeFrom="column">
                  <wp:posOffset>2142510</wp:posOffset>
                </wp:positionH>
                <wp:positionV relativeFrom="paragraph">
                  <wp:posOffset>135520</wp:posOffset>
                </wp:positionV>
                <wp:extent cx="11520" cy="3240"/>
                <wp:effectExtent l="19050" t="19050" r="26670" b="15875"/>
                <wp:wrapNone/>
                <wp:docPr id="7196" name="Ink 7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3">
                      <w14:nvContentPartPr>
                        <w14:cNvContentPartPr/>
                      </w14:nvContentPartPr>
                      <w14:xfrm>
                        <a:off x="0" y="0"/>
                        <a:ext cx="11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6" o:spid="_x0000_s1026" type="#_x0000_t75" style="position:absolute;margin-left:168.35pt;margin-top:10.3pt;width:1.7pt;height:1.05pt;z-index:2567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">
                <v:imagedata r:id="rId996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3488" behindDoc="0" locked="0" layoutInCell="1" allowOverlap="1">
                <wp:simplePos x="0" y="0"/>
                <wp:positionH relativeFrom="column">
                  <wp:posOffset>1992750</wp:posOffset>
                </wp:positionH>
                <wp:positionV relativeFrom="paragraph">
                  <wp:posOffset>153160</wp:posOffset>
                </wp:positionV>
                <wp:extent cx="37800" cy="15480"/>
                <wp:effectExtent l="38100" t="38100" r="38735" b="41910"/>
                <wp:wrapNone/>
                <wp:docPr id="7195" name="Ink 7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5">
                      <w14:nvContentPartPr>
                        <w14:cNvContentPartPr/>
                      </w14:nvContentPartPr>
                      <w14:xfrm>
                        <a:off x="0" y="0"/>
                        <a:ext cx="378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5" o:spid="_x0000_s1026" type="#_x0000_t75" style="position:absolute;margin-left:156.3pt;margin-top:11.4pt;width:4.25pt;height:2.65pt;z-index:2567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">
                <v:imagedata r:id="rId996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2464" behindDoc="0" locked="0" layoutInCell="1" allowOverlap="1">
                <wp:simplePos x="0" y="0"/>
                <wp:positionH relativeFrom="column">
                  <wp:posOffset>1859910</wp:posOffset>
                </wp:positionH>
                <wp:positionV relativeFrom="paragraph">
                  <wp:posOffset>-417440</wp:posOffset>
                </wp:positionV>
                <wp:extent cx="21240" cy="1020600"/>
                <wp:effectExtent l="38100" t="38100" r="36195" b="27305"/>
                <wp:wrapNone/>
                <wp:docPr id="7194" name="Ink 7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7">
                      <w14:nvContentPartPr>
                        <w14:cNvContentPartPr/>
                      </w14:nvContentPartPr>
                      <w14:xfrm>
                        <a:off x="0" y="0"/>
                        <a:ext cx="21240" cy="10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4" o:spid="_x0000_s1026" type="#_x0000_t75" style="position:absolute;margin-left:145.55pt;margin-top:-33.35pt;width:3.25pt;height:81.65pt;z-index:2567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">
                <v:imagedata r:id="rId996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1440" behindDoc="0" locked="0" layoutInCell="1" allowOverlap="1">
                <wp:simplePos x="0" y="0"/>
                <wp:positionH relativeFrom="column">
                  <wp:posOffset>1674150</wp:posOffset>
                </wp:positionH>
                <wp:positionV relativeFrom="paragraph">
                  <wp:posOffset>97000</wp:posOffset>
                </wp:positionV>
                <wp:extent cx="50040" cy="114840"/>
                <wp:effectExtent l="19050" t="38100" r="26670" b="38100"/>
                <wp:wrapNone/>
                <wp:docPr id="7193" name="Ink 7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9">
                      <w14:nvContentPartPr>
                        <w14:cNvContentPartPr/>
                      </w14:nvContentPartPr>
                      <w14:xfrm>
                        <a:off x="0" y="0"/>
                        <a:ext cx="500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3" o:spid="_x0000_s1026" type="#_x0000_t75" style="position:absolute;margin-left:131.25pt;margin-top:6.95pt;width:5.15pt;height:10.45pt;z-index:2567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">
                <v:imagedata r:id="rId9970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700416" behindDoc="0" locked="0" layoutInCell="1" allowOverlap="1">
                <wp:simplePos x="0" y="0"/>
                <wp:positionH relativeFrom="column">
                  <wp:posOffset>1492710</wp:posOffset>
                </wp:positionH>
                <wp:positionV relativeFrom="paragraph">
                  <wp:posOffset>-94520</wp:posOffset>
                </wp:positionV>
                <wp:extent cx="152640" cy="237600"/>
                <wp:effectExtent l="38100" t="38100" r="19050" b="29210"/>
                <wp:wrapNone/>
                <wp:docPr id="7192" name="Ink 7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1">
                      <w14:nvContentPartPr>
                        <w14:cNvContentPartPr/>
                      </w14:nvContentPartPr>
                      <w14:xfrm>
                        <a:off x="0" y="0"/>
                        <a:ext cx="15264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2" o:spid="_x0000_s1026" type="#_x0000_t75" style="position:absolute;margin-left:116.9pt;margin-top:-8.2pt;width:13.3pt;height:20.1pt;z-index:2567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">
                <v:imagedata r:id="rId9972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9392" behindDoc="0" locked="0" layoutInCell="1" allowOverlap="1">
                <wp:simplePos x="0" y="0"/>
                <wp:positionH relativeFrom="column">
                  <wp:posOffset>1232430</wp:posOffset>
                </wp:positionH>
                <wp:positionV relativeFrom="paragraph">
                  <wp:posOffset>-367040</wp:posOffset>
                </wp:positionV>
                <wp:extent cx="60120" cy="1011960"/>
                <wp:effectExtent l="38100" t="38100" r="35560" b="36195"/>
                <wp:wrapNone/>
                <wp:docPr id="7191" name="Ink 7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3">
                      <w14:nvContentPartPr>
                        <w14:cNvContentPartPr/>
                      </w14:nvContentPartPr>
                      <w14:xfrm>
                        <a:off x="0" y="0"/>
                        <a:ext cx="60120" cy="10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1" o:spid="_x0000_s1026" type="#_x0000_t75" style="position:absolute;margin-left:96.4pt;margin-top:-29.55pt;width:6.1pt;height:81.15pt;z-index:2566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">
                <v:imagedata r:id="rId9974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8368" behindDoc="0" locked="0" layoutInCell="1" allowOverlap="1">
                <wp:simplePos x="0" y="0"/>
                <wp:positionH relativeFrom="column">
                  <wp:posOffset>1125510</wp:posOffset>
                </wp:positionH>
                <wp:positionV relativeFrom="paragraph">
                  <wp:posOffset>108160</wp:posOffset>
                </wp:positionV>
                <wp:extent cx="26280" cy="74880"/>
                <wp:effectExtent l="38100" t="38100" r="50165" b="40005"/>
                <wp:wrapNone/>
                <wp:docPr id="7190" name="Ink 7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5">
                      <w14:nvContentPartPr>
                        <w14:cNvContentPartPr/>
                      </w14:nvContentPartPr>
                      <w14:xfrm>
                        <a:off x="0" y="0"/>
                        <a:ext cx="262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0" o:spid="_x0000_s1026" type="#_x0000_t75" style="position:absolute;margin-left:87.85pt;margin-top:7.75pt;width:3.75pt;height:7.65pt;z-index:2566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">
                <v:imagedata r:id="rId9976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7344" behindDoc="0" locked="0" layoutInCell="1" allowOverlap="1">
                <wp:simplePos x="0" y="0"/>
                <wp:positionH relativeFrom="column">
                  <wp:posOffset>929670</wp:posOffset>
                </wp:positionH>
                <wp:positionV relativeFrom="paragraph">
                  <wp:posOffset>-76880</wp:posOffset>
                </wp:positionV>
                <wp:extent cx="136800" cy="190440"/>
                <wp:effectExtent l="38100" t="38100" r="34925" b="38735"/>
                <wp:wrapNone/>
                <wp:docPr id="7189" name="Ink 7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7">
                      <w14:nvContentPartPr>
                        <w14:cNvContentPartPr/>
                      </w14:nvContentPartPr>
                      <w14:xfrm>
                        <a:off x="0" y="0"/>
                        <a:ext cx="13680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9" o:spid="_x0000_s1026" type="#_x0000_t75" style="position:absolute;margin-left:72.45pt;margin-top:-6.8pt;width:12.15pt;height:16.5pt;z-index:2566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">
                <v:imagedata r:id="rId9978" o:title=""/>
              </v:shape>
            </w:pict>
          </mc:Fallback>
        </mc:AlternateContent>
      </w:r>
      <w:r>
        <w:rPr>
          <w:b/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696320" behindDoc="0" locked="0" layoutInCell="1" allowOverlap="1">
                <wp:simplePos x="0" y="0"/>
                <wp:positionH relativeFrom="column">
                  <wp:posOffset>744630</wp:posOffset>
                </wp:positionH>
                <wp:positionV relativeFrom="paragraph">
                  <wp:posOffset>-343280</wp:posOffset>
                </wp:positionV>
                <wp:extent cx="226440" cy="954720"/>
                <wp:effectExtent l="38100" t="38100" r="40640" b="36195"/>
                <wp:wrapNone/>
                <wp:docPr id="7188" name="Ink 7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9">
                      <w14:nvContentPartPr>
                        <w14:cNvContentPartPr/>
                      </w14:nvContentPartPr>
                      <w14:xfrm>
                        <a:off x="0" y="0"/>
                        <a:ext cx="226440" cy="9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8" o:spid="_x0000_s1026" type="#_x0000_t75" style="position:absolute;margin-left:57.9pt;margin-top:-27.7pt;width:19.35pt;height:76.6pt;z-index:2566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">
                <v:imagedata r:id="rId9980" o:title=""/>
              </v:shape>
            </w:pict>
          </mc:Fallback>
        </mc:AlternateContent>
      </w:r>
      <w:r w:rsidR="000D6639">
        <w:rPr>
          <w:b/>
          <w:lang w:val="el-GR"/>
        </w:rPr>
        <w:br w:type="page"/>
      </w:r>
    </w:p>
    <w:p w:rsidR="00020496" w:rsidRPr="00C26507" w:rsidRDefault="00020496" w:rsidP="00020496">
      <w:pPr>
        <w:rPr>
          <w:b/>
          <w:lang w:val="el-GR"/>
        </w:rPr>
      </w:pPr>
      <w:r w:rsidRPr="00C26507">
        <w:rPr>
          <w:b/>
          <w:lang w:val="el-GR"/>
        </w:rPr>
        <w:lastRenderedPageBreak/>
        <w:t>Πίνακες μεταθέσεων</w:t>
      </w:r>
    </w:p>
    <w:p w:rsidR="00020496" w:rsidRPr="00FF45CB" w:rsidRDefault="00020496" w:rsidP="00020496">
      <w:pPr>
        <w:rPr>
          <w:lang w:val="el-GR"/>
        </w:rPr>
      </w:pPr>
      <w:r w:rsidRPr="00FF45CB">
        <w:rPr>
          <w:lang w:val="el-GR"/>
        </w:rPr>
        <w:tab/>
        <w:t xml:space="preserve">Έστω </w:t>
      </w:r>
      <w:r w:rsidR="0075375E" w:rsidRPr="0075375E">
        <w:rPr>
          <w:position w:val="-14"/>
        </w:rPr>
        <w:object w:dxaOrig="279" w:dyaOrig="380">
          <v:shape id="_x0000_i1239" type="#_x0000_t75" style="width:13.8pt;height:19.2pt" o:ole="">
            <v:imagedata r:id="rId9981" o:title=""/>
          </v:shape>
          <o:OLEObject Type="Embed" ProgID="Equation.DSMT4" ShapeID="_x0000_i1239" DrawAspect="Content" ObjectID="_1667038434" r:id="rId9982"/>
        </w:object>
      </w:r>
      <w:r w:rsidRPr="00FF45CB">
        <w:rPr>
          <w:lang w:val="el-GR"/>
        </w:rPr>
        <w:t xml:space="preserve"> προκύπτει από μοναδιαίο με εναλλαγή </w:t>
      </w:r>
      <w:r w:rsidRPr="0074396A">
        <w:rPr>
          <w:i/>
          <w:lang w:val="en-US"/>
        </w:rPr>
        <w:t>i</w:t>
      </w:r>
      <w:r w:rsidRPr="00FF45CB">
        <w:rPr>
          <w:lang w:val="el-GR"/>
        </w:rPr>
        <w:t xml:space="preserve">- και </w:t>
      </w:r>
      <w:r w:rsidRPr="0074396A">
        <w:rPr>
          <w:i/>
          <w:lang w:val="en-US"/>
        </w:rPr>
        <w:t>j</w:t>
      </w:r>
      <w:r w:rsidRPr="00FF45CB">
        <w:rPr>
          <w:lang w:val="el-GR"/>
        </w:rPr>
        <w:t>-γραμμής.</w:t>
      </w:r>
    </w:p>
    <w:p w:rsidR="0075375E" w:rsidRDefault="00A352B5" w:rsidP="00020496">
      <w:pPr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43776" behindDoc="0" locked="0" layoutInCell="1" allowOverlap="1">
                <wp:simplePos x="0" y="0"/>
                <wp:positionH relativeFrom="column">
                  <wp:posOffset>1611150</wp:posOffset>
                </wp:positionH>
                <wp:positionV relativeFrom="paragraph">
                  <wp:posOffset>191500</wp:posOffset>
                </wp:positionV>
                <wp:extent cx="454320" cy="150120"/>
                <wp:effectExtent l="38100" t="38100" r="41275" b="40640"/>
                <wp:wrapNone/>
                <wp:docPr id="7332" name="Ink 7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3">
                      <w14:nvContentPartPr>
                        <w14:cNvContentPartPr/>
                      </w14:nvContentPartPr>
                      <w14:xfrm>
                        <a:off x="0" y="0"/>
                        <a:ext cx="4543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2" o:spid="_x0000_s1026" type="#_x0000_t75" style="position:absolute;margin-left:126.25pt;margin-top:14.35pt;width:37.15pt;height:13.35pt;z-index:2568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">
                <v:imagedata r:id="rId998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42752" behindDoc="0" locked="0" layoutInCell="1" allowOverlap="1">
                <wp:simplePos x="0" y="0"/>
                <wp:positionH relativeFrom="column">
                  <wp:posOffset>2103270</wp:posOffset>
                </wp:positionH>
                <wp:positionV relativeFrom="paragraph">
                  <wp:posOffset>40660</wp:posOffset>
                </wp:positionV>
                <wp:extent cx="16200" cy="35280"/>
                <wp:effectExtent l="19050" t="19050" r="22225" b="22225"/>
                <wp:wrapNone/>
                <wp:docPr id="7331" name="Ink 7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5">
                      <w14:nvContentPartPr>
                        <w14:cNvContentPartPr/>
                      </w14:nvContentPartPr>
                      <w14:xfrm>
                        <a:off x="0" y="0"/>
                        <a:ext cx="1620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1" o:spid="_x0000_s1026" type="#_x0000_t75" style="position:absolute;margin-left:165.15pt;margin-top:2.75pt;width:2.35pt;height:3.9pt;z-index:2568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">
                <v:imagedata r:id="rId998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41728" behindDoc="0" locked="0" layoutInCell="1" allowOverlap="1">
                <wp:simplePos x="0" y="0"/>
                <wp:positionH relativeFrom="column">
                  <wp:posOffset>1938030</wp:posOffset>
                </wp:positionH>
                <wp:positionV relativeFrom="paragraph">
                  <wp:posOffset>-51140</wp:posOffset>
                </wp:positionV>
                <wp:extent cx="109800" cy="163800"/>
                <wp:effectExtent l="38100" t="38100" r="43180" b="27305"/>
                <wp:wrapNone/>
                <wp:docPr id="7330" name="Ink 7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7">
                      <w14:nvContentPartPr>
                        <w14:cNvContentPartPr/>
                      </w14:nvContentPartPr>
                      <w14:xfrm>
                        <a:off x="0" y="0"/>
                        <a:ext cx="1098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0" o:spid="_x0000_s1026" type="#_x0000_t75" style="position:absolute;margin-left:151.9pt;margin-top:-4.75pt;width:10.1pt;height:14.35pt;z-index:2568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">
                <v:imagedata r:id="rId998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40704" behindDoc="0" locked="0" layoutInCell="1" allowOverlap="1">
                <wp:simplePos x="0" y="0"/>
                <wp:positionH relativeFrom="column">
                  <wp:posOffset>1859550</wp:posOffset>
                </wp:positionH>
                <wp:positionV relativeFrom="paragraph">
                  <wp:posOffset>-20</wp:posOffset>
                </wp:positionV>
                <wp:extent cx="43920" cy="39240"/>
                <wp:effectExtent l="38100" t="19050" r="32385" b="18415"/>
                <wp:wrapNone/>
                <wp:docPr id="7329" name="Ink 7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9">
                      <w14:nvContentPartPr>
                        <w14:cNvContentPartPr/>
                      </w14:nvContentPartPr>
                      <w14:xfrm>
                        <a:off x="0" y="0"/>
                        <a:ext cx="439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9" o:spid="_x0000_s1026" type="#_x0000_t75" style="position:absolute;margin-left:145.8pt;margin-top:-.45pt;width:4.6pt;height:4.25pt;z-index:2568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">
                <v:imagedata r:id="rId999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9680" behindDoc="0" locked="0" layoutInCell="1" allowOverlap="1">
                <wp:simplePos x="0" y="0"/>
                <wp:positionH relativeFrom="column">
                  <wp:posOffset>1797270</wp:posOffset>
                </wp:positionH>
                <wp:positionV relativeFrom="paragraph">
                  <wp:posOffset>-12620</wp:posOffset>
                </wp:positionV>
                <wp:extent cx="102240" cy="40320"/>
                <wp:effectExtent l="38100" t="38100" r="31115" b="36195"/>
                <wp:wrapNone/>
                <wp:docPr id="7328" name="Ink 7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1">
                      <w14:nvContentPartPr>
                        <w14:cNvContentPartPr/>
                      </w14:nvContentPartPr>
                      <w14:xfrm>
                        <a:off x="0" y="0"/>
                        <a:ext cx="1022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8" o:spid="_x0000_s1026" type="#_x0000_t75" style="position:absolute;margin-left:140.9pt;margin-top:-1.55pt;width:9.25pt;height:4.4pt;z-index:2568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">
                <v:imagedata r:id="rId999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38656" behindDoc="0" locked="0" layoutInCell="1" allowOverlap="1">
                <wp:simplePos x="0" y="0"/>
                <wp:positionH relativeFrom="column">
                  <wp:posOffset>1598910</wp:posOffset>
                </wp:positionH>
                <wp:positionV relativeFrom="paragraph">
                  <wp:posOffset>6820</wp:posOffset>
                </wp:positionV>
                <wp:extent cx="136440" cy="103320"/>
                <wp:effectExtent l="38100" t="38100" r="35560" b="49530"/>
                <wp:wrapNone/>
                <wp:docPr id="7327" name="Ink 7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3">
                      <w14:nvContentPartPr>
                        <w14:cNvContentPartPr/>
                      </w14:nvContentPartPr>
                      <w14:xfrm>
                        <a:off x="0" y="0"/>
                        <a:ext cx="1364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7" o:spid="_x0000_s1026" type="#_x0000_t75" style="position:absolute;margin-left:125.1pt;margin-top:-.25pt;width:12.3pt;height:9.8pt;z-index:2568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">
                <v:imagedata r:id="rId9994" o:title=""/>
              </v:shape>
            </w:pict>
          </mc:Fallback>
        </mc:AlternateContent>
      </w:r>
      <w:r w:rsidR="00020496" w:rsidRPr="00FF45CB">
        <w:rPr>
          <w:lang w:val="el-GR"/>
        </w:rPr>
        <w:t xml:space="preserve">Τότε </w:t>
      </w:r>
    </w:p>
    <w:p w:rsidR="0075375E" w:rsidRPr="0075375E" w:rsidRDefault="00A352B5" w:rsidP="0075375E">
      <w:pPr>
        <w:pStyle w:val="ListParagraph"/>
        <w:numPr>
          <w:ilvl w:val="0"/>
          <w:numId w:val="47"/>
        </w:numPr>
        <w:rPr>
          <w:lang w:val="el-GR"/>
        </w:rPr>
      </w:pPr>
      <w:r>
        <w:rPr>
          <w:noProof/>
          <w:position w:val="-14"/>
          <w:lang w:val="el-GR" w:eastAsia="el-GR"/>
        </w:rPr>
        <mc:AlternateContent>
          <mc:Choice Requires="wpi">
            <w:drawing>
              <wp:anchor distT="0" distB="0" distL="114300" distR="114300" simplePos="0" relativeHeight="256876544" behindDoc="0" locked="0" layoutInCell="1" allowOverlap="1">
                <wp:simplePos x="0" y="0"/>
                <wp:positionH relativeFrom="column">
                  <wp:posOffset>987990</wp:posOffset>
                </wp:positionH>
                <wp:positionV relativeFrom="paragraph">
                  <wp:posOffset>208060</wp:posOffset>
                </wp:positionV>
                <wp:extent cx="720" cy="31680"/>
                <wp:effectExtent l="38100" t="38100" r="56515" b="45085"/>
                <wp:wrapNone/>
                <wp:docPr id="7364" name="Ink 7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5">
                      <w14:nvContentPartPr>
                        <w14:cNvContentPartPr/>
                      </w14:nvContentPartPr>
                      <w14:xfrm>
                        <a:off x="0" y="0"/>
                        <a:ext cx="7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4" o:spid="_x0000_s1026" type="#_x0000_t75" style="position:absolute;margin-left:76.8pt;margin-top:15.4pt;width:2.05pt;height:4.55pt;z-index:2568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">
                <v:imagedata r:id="rId9996" o:title=""/>
              </v:shape>
            </w:pict>
          </mc:Fallback>
        </mc:AlternateContent>
      </w:r>
      <w:r w:rsidR="0075375E" w:rsidRPr="0075375E">
        <w:rPr>
          <w:position w:val="-14"/>
        </w:rPr>
        <w:object w:dxaOrig="600" w:dyaOrig="380">
          <v:shape id="_x0000_i1240" type="#_x0000_t75" style="width:30pt;height:19.2pt" o:ole="">
            <v:imagedata r:id="rId9997" o:title=""/>
          </v:shape>
          <o:OLEObject Type="Embed" ProgID="Equation.DSMT4" ShapeID="_x0000_i1240" DrawAspect="Content" ObjectID="_1667038435" r:id="rId9998"/>
        </w:object>
      </w:r>
      <w:r w:rsidR="00020496" w:rsidRPr="0075375E">
        <w:rPr>
          <w:lang w:val="el-GR"/>
        </w:rPr>
        <w:t xml:space="preserve"> εναλλάσσει </w:t>
      </w:r>
      <w:proofErr w:type="spellStart"/>
      <w:r w:rsidR="00020496" w:rsidRPr="0075375E">
        <w:rPr>
          <w:i/>
          <w:lang w:val="en-US"/>
        </w:rPr>
        <w:t>i</w:t>
      </w:r>
      <w:proofErr w:type="spellEnd"/>
      <w:r w:rsidR="00020496" w:rsidRPr="0075375E">
        <w:rPr>
          <w:lang w:val="el-GR"/>
        </w:rPr>
        <w:t xml:space="preserve">- &amp; </w:t>
      </w:r>
      <w:r w:rsidR="00020496" w:rsidRPr="0075375E">
        <w:rPr>
          <w:i/>
          <w:lang w:val="en-US"/>
        </w:rPr>
        <w:t>j</w:t>
      </w:r>
      <w:r w:rsidR="00020496" w:rsidRPr="0075375E">
        <w:rPr>
          <w:lang w:val="el-GR"/>
        </w:rPr>
        <w:t xml:space="preserve">-γραμμή του </w:t>
      </w:r>
      <w:r w:rsidR="00020496" w:rsidRPr="001330DD">
        <w:rPr>
          <w:position w:val="-4"/>
        </w:rPr>
        <w:object w:dxaOrig="240" w:dyaOrig="260">
          <v:shape id="_x0000_i1241" type="#_x0000_t75" style="width:12pt;height:13.2pt" o:ole="">
            <v:imagedata r:id="rId9999" o:title=""/>
          </v:shape>
          <o:OLEObject Type="Embed" ProgID="Equation.DSMT4" ShapeID="_x0000_i1241" DrawAspect="Content" ObjectID="_1667038436" r:id="rId10000"/>
        </w:object>
      </w:r>
      <w:r w:rsidR="00020496" w:rsidRPr="0075375E">
        <w:rPr>
          <w:lang w:val="el-GR"/>
        </w:rPr>
        <w:t xml:space="preserve"> </w:t>
      </w:r>
    </w:p>
    <w:p w:rsidR="00020496" w:rsidRPr="0075375E" w:rsidRDefault="0075375E" w:rsidP="0075375E">
      <w:pPr>
        <w:pStyle w:val="ListParagraph"/>
        <w:numPr>
          <w:ilvl w:val="0"/>
          <w:numId w:val="47"/>
        </w:numPr>
        <w:rPr>
          <w:lang w:val="el-GR"/>
        </w:rPr>
      </w:pPr>
      <w:r w:rsidRPr="0075375E">
        <w:rPr>
          <w:position w:val="-14"/>
        </w:rPr>
        <w:object w:dxaOrig="580" w:dyaOrig="380">
          <v:shape id="_x0000_i1242" type="#_x0000_t75" style="width:29.4pt;height:19.2pt" o:ole="">
            <v:imagedata r:id="rId10001" o:title=""/>
          </v:shape>
          <o:OLEObject Type="Embed" ProgID="Equation.DSMT4" ShapeID="_x0000_i1242" DrawAspect="Content" ObjectID="_1667038437" r:id="rId10002"/>
        </w:object>
      </w:r>
      <w:r w:rsidR="00020496" w:rsidRPr="0075375E">
        <w:rPr>
          <w:lang w:val="el-GR"/>
        </w:rPr>
        <w:t xml:space="preserve"> εναλλάσσει </w:t>
      </w:r>
      <w:proofErr w:type="spellStart"/>
      <w:r w:rsidR="00020496" w:rsidRPr="0075375E">
        <w:rPr>
          <w:i/>
          <w:lang w:val="en-US"/>
        </w:rPr>
        <w:t>i</w:t>
      </w:r>
      <w:proofErr w:type="spellEnd"/>
      <w:r w:rsidR="00020496" w:rsidRPr="0075375E">
        <w:rPr>
          <w:lang w:val="el-GR"/>
        </w:rPr>
        <w:t xml:space="preserve">- &amp; </w:t>
      </w:r>
      <w:r w:rsidR="00020496" w:rsidRPr="0075375E">
        <w:rPr>
          <w:i/>
          <w:lang w:val="en-US"/>
        </w:rPr>
        <w:t>j</w:t>
      </w:r>
      <w:r w:rsidR="00020496" w:rsidRPr="0075375E">
        <w:rPr>
          <w:lang w:val="el-GR"/>
        </w:rPr>
        <w:t xml:space="preserve">-στήλη του </w:t>
      </w:r>
      <w:r w:rsidR="00020496" w:rsidRPr="001330DD">
        <w:rPr>
          <w:position w:val="-4"/>
        </w:rPr>
        <w:object w:dxaOrig="240" w:dyaOrig="260">
          <v:shape id="_x0000_i1243" type="#_x0000_t75" style="width:12pt;height:13.2pt" o:ole="">
            <v:imagedata r:id="rId9999" o:title=""/>
          </v:shape>
          <o:OLEObject Type="Embed" ProgID="Equation.DSMT4" ShapeID="_x0000_i1243" DrawAspect="Content" ObjectID="_1667038438" r:id="rId10003"/>
        </w:object>
      </w:r>
      <w:r w:rsidR="00020496" w:rsidRPr="0075375E">
        <w:rPr>
          <w:lang w:val="el-GR"/>
        </w:rPr>
        <w:t>.</w:t>
      </w:r>
    </w:p>
    <w:p w:rsidR="00A052DB" w:rsidRPr="00E17065" w:rsidRDefault="00A052DB">
      <w:pPr>
        <w:tabs>
          <w:tab w:val="clear" w:pos="1185"/>
        </w:tabs>
        <w:spacing w:before="0" w:after="0" w:line="240" w:lineRule="auto"/>
        <w:jc w:val="left"/>
        <w:rPr>
          <w:highlight w:val="lightGray"/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5616" behindDoc="0" locked="0" layoutInCell="1" allowOverlap="1">
                <wp:simplePos x="0" y="0"/>
                <wp:positionH relativeFrom="column">
                  <wp:posOffset>4986510</wp:posOffset>
                </wp:positionH>
                <wp:positionV relativeFrom="paragraph">
                  <wp:posOffset>2120420</wp:posOffset>
                </wp:positionV>
                <wp:extent cx="289080" cy="285840"/>
                <wp:effectExtent l="38100" t="38100" r="34925" b="38100"/>
                <wp:wrapNone/>
                <wp:docPr id="7619" name="Ink 7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4">
                      <w14:nvContentPartPr>
                        <w14:cNvContentPartPr/>
                      </w14:nvContentPartPr>
                      <w14:xfrm>
                        <a:off x="0" y="0"/>
                        <a:ext cx="28908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9" o:spid="_x0000_s1026" type="#_x0000_t75" style="position:absolute;margin-left:391.9pt;margin-top:166.25pt;width:24.25pt;height:23.95pt;z-index:2571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">
                <v:imagedata r:id="rId100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4592" behindDoc="0" locked="0" layoutInCell="1" allowOverlap="1">
                <wp:simplePos x="0" y="0"/>
                <wp:positionH relativeFrom="column">
                  <wp:posOffset>5177670</wp:posOffset>
                </wp:positionH>
                <wp:positionV relativeFrom="paragraph">
                  <wp:posOffset>2700380</wp:posOffset>
                </wp:positionV>
                <wp:extent cx="303120" cy="209160"/>
                <wp:effectExtent l="38100" t="38100" r="40005" b="38735"/>
                <wp:wrapNone/>
                <wp:docPr id="7618" name="Ink 7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6">
                      <w14:nvContentPartPr>
                        <w14:cNvContentPartPr/>
                      </w14:nvContentPartPr>
                      <w14:xfrm>
                        <a:off x="0" y="0"/>
                        <a:ext cx="3031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8" o:spid="_x0000_s1026" type="#_x0000_t75" style="position:absolute;margin-left:406.9pt;margin-top:212.05pt;width:25.3pt;height:17.85pt;z-index:2571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">
                <v:imagedata r:id="rId100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3568" behindDoc="0" locked="0" layoutInCell="1" allowOverlap="1">
                <wp:simplePos x="0" y="0"/>
                <wp:positionH relativeFrom="column">
                  <wp:posOffset>5017470</wp:posOffset>
                </wp:positionH>
                <wp:positionV relativeFrom="paragraph">
                  <wp:posOffset>2252900</wp:posOffset>
                </wp:positionV>
                <wp:extent cx="700560" cy="557640"/>
                <wp:effectExtent l="38100" t="38100" r="42545" b="33020"/>
                <wp:wrapNone/>
                <wp:docPr id="7617" name="Ink 7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8">
                      <w14:nvContentPartPr>
                        <w14:cNvContentPartPr/>
                      </w14:nvContentPartPr>
                      <w14:xfrm>
                        <a:off x="0" y="0"/>
                        <a:ext cx="700560" cy="55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7" o:spid="_x0000_s1026" type="#_x0000_t75" style="position:absolute;margin-left:394.4pt;margin-top:176.7pt;width:56.55pt;height:45.45pt;z-index:2571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">
                <v:imagedata r:id="rId100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2432" behindDoc="0" locked="0" layoutInCell="1" allowOverlap="1">
                <wp:simplePos x="0" y="0"/>
                <wp:positionH relativeFrom="column">
                  <wp:posOffset>5735310</wp:posOffset>
                </wp:positionH>
                <wp:positionV relativeFrom="paragraph">
                  <wp:posOffset>5212740</wp:posOffset>
                </wp:positionV>
                <wp:extent cx="282600" cy="24840"/>
                <wp:effectExtent l="38100" t="38100" r="41275" b="32385"/>
                <wp:wrapNone/>
                <wp:docPr id="7527" name="Ink 7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0">
                      <w14:nvContentPartPr>
                        <w14:cNvContentPartPr/>
                      </w14:nvContentPartPr>
                      <w14:xfrm>
                        <a:off x="0" y="0"/>
                        <a:ext cx="2826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7" o:spid="_x0000_s1026" type="#_x0000_t75" style="position:absolute;margin-left:450.9pt;margin-top:409.75pt;width:23.65pt;height:3.55pt;z-index:2570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">
                <v:imagedata r:id="rId100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1408" behindDoc="0" locked="0" layoutInCell="1" allowOverlap="1">
                <wp:simplePos x="0" y="0"/>
                <wp:positionH relativeFrom="column">
                  <wp:posOffset>5760510</wp:posOffset>
                </wp:positionH>
                <wp:positionV relativeFrom="paragraph">
                  <wp:posOffset>4990980</wp:posOffset>
                </wp:positionV>
                <wp:extent cx="210240" cy="375120"/>
                <wp:effectExtent l="38100" t="38100" r="37465" b="44450"/>
                <wp:wrapNone/>
                <wp:docPr id="7526" name="Ink 7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2">
                      <w14:nvContentPartPr>
                        <w14:cNvContentPartPr/>
                      </w14:nvContentPartPr>
                      <w14:xfrm>
                        <a:off x="0" y="0"/>
                        <a:ext cx="21024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6" o:spid="_x0000_s1026" type="#_x0000_t75" style="position:absolute;margin-left:452.65pt;margin-top:392.2pt;width:18.3pt;height:31.3pt;z-index:2570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">
                <v:imagedata r:id="rId100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0384" behindDoc="0" locked="0" layoutInCell="1" allowOverlap="1">
                <wp:simplePos x="0" y="0"/>
                <wp:positionH relativeFrom="column">
                  <wp:posOffset>5172630</wp:posOffset>
                </wp:positionH>
                <wp:positionV relativeFrom="paragraph">
                  <wp:posOffset>5250900</wp:posOffset>
                </wp:positionV>
                <wp:extent cx="328680" cy="150120"/>
                <wp:effectExtent l="38100" t="38100" r="33655" b="40640"/>
                <wp:wrapNone/>
                <wp:docPr id="7525" name="Ink 7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4">
                      <w14:nvContentPartPr>
                        <w14:cNvContentPartPr/>
                      </w14:nvContentPartPr>
                      <w14:xfrm>
                        <a:off x="0" y="0"/>
                        <a:ext cx="3286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5" o:spid="_x0000_s1026" type="#_x0000_t75" style="position:absolute;margin-left:406.6pt;margin-top:412.7pt;width:27.5pt;height:13.4pt;z-index:2570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">
                <v:imagedata r:id="rId100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9360" behindDoc="0" locked="0" layoutInCell="1" allowOverlap="1">
                <wp:simplePos x="0" y="0"/>
                <wp:positionH relativeFrom="column">
                  <wp:posOffset>4790310</wp:posOffset>
                </wp:positionH>
                <wp:positionV relativeFrom="paragraph">
                  <wp:posOffset>5144340</wp:posOffset>
                </wp:positionV>
                <wp:extent cx="22320" cy="92160"/>
                <wp:effectExtent l="38100" t="38100" r="34925" b="41275"/>
                <wp:wrapNone/>
                <wp:docPr id="7524" name="Ink 7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6">
                      <w14:nvContentPartPr>
                        <w14:cNvContentPartPr/>
                      </w14:nvContentPartPr>
                      <w14:xfrm>
                        <a:off x="0" y="0"/>
                        <a:ext cx="223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4" o:spid="_x0000_s1026" type="#_x0000_t75" style="position:absolute;margin-left:376.4pt;margin-top:404.35pt;width:3.2pt;height:8.6pt;z-index:2570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">
                <v:imagedata r:id="rId100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8336" behindDoc="0" locked="0" layoutInCell="1" allowOverlap="1">
                <wp:simplePos x="0" y="0"/>
                <wp:positionH relativeFrom="column">
                  <wp:posOffset>4793190</wp:posOffset>
                </wp:positionH>
                <wp:positionV relativeFrom="paragraph">
                  <wp:posOffset>5294820</wp:posOffset>
                </wp:positionV>
                <wp:extent cx="178920" cy="113400"/>
                <wp:effectExtent l="38100" t="38100" r="31115" b="39370"/>
                <wp:wrapNone/>
                <wp:docPr id="7523" name="Ink 7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8">
                      <w14:nvContentPartPr>
                        <w14:cNvContentPartPr/>
                      </w14:nvContentPartPr>
                      <w14:xfrm>
                        <a:off x="0" y="0"/>
                        <a:ext cx="1789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3" o:spid="_x0000_s1026" type="#_x0000_t75" style="position:absolute;margin-left:376.9pt;margin-top:416.35pt;width:15.4pt;height:10.2pt;z-index:2570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">
                <v:imagedata r:id="rId100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7312" behindDoc="0" locked="0" layoutInCell="1" allowOverlap="1">
                <wp:simplePos x="0" y="0"/>
                <wp:positionH relativeFrom="column">
                  <wp:posOffset>4598430</wp:posOffset>
                </wp:positionH>
                <wp:positionV relativeFrom="paragraph">
                  <wp:posOffset>5210220</wp:posOffset>
                </wp:positionV>
                <wp:extent cx="41040" cy="343440"/>
                <wp:effectExtent l="38100" t="38100" r="35560" b="38100"/>
                <wp:wrapNone/>
                <wp:docPr id="7522" name="Ink 7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0">
                      <w14:nvContentPartPr>
                        <w14:cNvContentPartPr/>
                      </w14:nvContentPartPr>
                      <w14:xfrm>
                        <a:off x="0" y="0"/>
                        <a:ext cx="4104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2" o:spid="_x0000_s1026" type="#_x0000_t75" style="position:absolute;margin-left:361.5pt;margin-top:409.75pt;width:4.55pt;height:28.25pt;z-index:2570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">
                <v:imagedata r:id="rId100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6288" behindDoc="0" locked="0" layoutInCell="1" allowOverlap="1">
                <wp:simplePos x="0" y="0"/>
                <wp:positionH relativeFrom="column">
                  <wp:posOffset>4605270</wp:posOffset>
                </wp:positionH>
                <wp:positionV relativeFrom="paragraph">
                  <wp:posOffset>5315340</wp:posOffset>
                </wp:positionV>
                <wp:extent cx="170640" cy="45360"/>
                <wp:effectExtent l="38100" t="38100" r="39370" b="31115"/>
                <wp:wrapNone/>
                <wp:docPr id="7521" name="Ink 7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2">
                      <w14:nvContentPartPr>
                        <w14:cNvContentPartPr/>
                      </w14:nvContentPartPr>
                      <w14:xfrm>
                        <a:off x="0" y="0"/>
                        <a:ext cx="1706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1" o:spid="_x0000_s1026" type="#_x0000_t75" style="position:absolute;margin-left:362.1pt;margin-top:417.7pt;width:14.7pt;height:5.15pt;z-index:2570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">
                <v:imagedata r:id="rId100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5264" behindDoc="0" locked="0" layoutInCell="1" allowOverlap="1">
                <wp:simplePos x="0" y="0"/>
                <wp:positionH relativeFrom="column">
                  <wp:posOffset>4437510</wp:posOffset>
                </wp:positionH>
                <wp:positionV relativeFrom="paragraph">
                  <wp:posOffset>5208420</wp:posOffset>
                </wp:positionV>
                <wp:extent cx="15840" cy="339840"/>
                <wp:effectExtent l="38100" t="38100" r="41910" b="41275"/>
                <wp:wrapNone/>
                <wp:docPr id="7520" name="Ink 7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4">
                      <w14:nvContentPartPr>
                        <w14:cNvContentPartPr/>
                      </w14:nvContentPartPr>
                      <w14:xfrm>
                        <a:off x="0" y="0"/>
                        <a:ext cx="1584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0" o:spid="_x0000_s1026" type="#_x0000_t75" style="position:absolute;margin-left:348.65pt;margin-top:409.5pt;width:2.95pt;height:28.05pt;z-index:2570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">
                <v:imagedata r:id="rId100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4240" behindDoc="0" locked="0" layoutInCell="1" allowOverlap="1">
                <wp:simplePos x="0" y="0"/>
                <wp:positionH relativeFrom="column">
                  <wp:posOffset>4302150</wp:posOffset>
                </wp:positionH>
                <wp:positionV relativeFrom="paragraph">
                  <wp:posOffset>5264220</wp:posOffset>
                </wp:positionV>
                <wp:extent cx="292320" cy="144360"/>
                <wp:effectExtent l="38100" t="38100" r="12700" b="46355"/>
                <wp:wrapNone/>
                <wp:docPr id="7519" name="Ink 7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6">
                      <w14:nvContentPartPr>
                        <w14:cNvContentPartPr/>
                      </w14:nvContentPartPr>
                      <w14:xfrm>
                        <a:off x="0" y="0"/>
                        <a:ext cx="2923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9" o:spid="_x0000_s1026" type="#_x0000_t75" style="position:absolute;margin-left:337.9pt;margin-top:413.85pt;width:24.65pt;height:12.85pt;z-index:2570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">
                <v:imagedata r:id="rId100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3216" behindDoc="0" locked="0" layoutInCell="1" allowOverlap="1">
                <wp:simplePos x="0" y="0"/>
                <wp:positionH relativeFrom="column">
                  <wp:posOffset>4008030</wp:posOffset>
                </wp:positionH>
                <wp:positionV relativeFrom="paragraph">
                  <wp:posOffset>5239020</wp:posOffset>
                </wp:positionV>
                <wp:extent cx="235440" cy="326520"/>
                <wp:effectExtent l="19050" t="38100" r="12700" b="35560"/>
                <wp:wrapNone/>
                <wp:docPr id="7518" name="Ink 7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8">
                      <w14:nvContentPartPr>
                        <w14:cNvContentPartPr/>
                      </w14:nvContentPartPr>
                      <w14:xfrm>
                        <a:off x="0" y="0"/>
                        <a:ext cx="23544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8" o:spid="_x0000_s1026" type="#_x0000_t75" style="position:absolute;margin-left:314.8pt;margin-top:411.9pt;width:20.25pt;height:27.1pt;z-index:2570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">
                <v:imagedata r:id="rId100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2192" behindDoc="0" locked="0" layoutInCell="1" allowOverlap="1">
                <wp:simplePos x="0" y="0"/>
                <wp:positionH relativeFrom="column">
                  <wp:posOffset>3873390</wp:posOffset>
                </wp:positionH>
                <wp:positionV relativeFrom="paragraph">
                  <wp:posOffset>5309580</wp:posOffset>
                </wp:positionV>
                <wp:extent cx="42480" cy="6120"/>
                <wp:effectExtent l="38100" t="38100" r="34290" b="32385"/>
                <wp:wrapNone/>
                <wp:docPr id="7517" name="Ink 7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0">
                      <w14:nvContentPartPr>
                        <w14:cNvContentPartPr/>
                      </w14:nvContentPartPr>
                      <w14:xfrm>
                        <a:off x="0" y="0"/>
                        <a:ext cx="42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7" o:spid="_x0000_s1026" type="#_x0000_t75" style="position:absolute;margin-left:304.4pt;margin-top:417.4pt;width:4.65pt;height:2pt;z-index:2570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">
                <v:imagedata r:id="rId100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1168" behindDoc="0" locked="0" layoutInCell="1" allowOverlap="1">
                <wp:simplePos x="0" y="0"/>
                <wp:positionH relativeFrom="column">
                  <wp:posOffset>3778350</wp:posOffset>
                </wp:positionH>
                <wp:positionV relativeFrom="paragraph">
                  <wp:posOffset>5158380</wp:posOffset>
                </wp:positionV>
                <wp:extent cx="33480" cy="28800"/>
                <wp:effectExtent l="38100" t="38100" r="24130" b="28575"/>
                <wp:wrapNone/>
                <wp:docPr id="7516" name="Ink 7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2">
                      <w14:nvContentPartPr>
                        <w14:cNvContentPartPr/>
                      </w14:nvContentPartPr>
                      <w14:xfrm>
                        <a:off x="0" y="0"/>
                        <a:ext cx="334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6" o:spid="_x0000_s1026" type="#_x0000_t75" style="position:absolute;margin-left:296.8pt;margin-top:405.45pt;width:4pt;height:3.6pt;z-index:2570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">
                <v:imagedata r:id="rId100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30144" behindDoc="0" locked="0" layoutInCell="1" allowOverlap="1">
                <wp:simplePos x="0" y="0"/>
                <wp:positionH relativeFrom="column">
                  <wp:posOffset>3722910</wp:posOffset>
                </wp:positionH>
                <wp:positionV relativeFrom="paragraph">
                  <wp:posOffset>5236140</wp:posOffset>
                </wp:positionV>
                <wp:extent cx="119160" cy="317880"/>
                <wp:effectExtent l="38100" t="38100" r="52705" b="44450"/>
                <wp:wrapNone/>
                <wp:docPr id="7515" name="Ink 7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4">
                      <w14:nvContentPartPr>
                        <w14:cNvContentPartPr/>
                      </w14:nvContentPartPr>
                      <w14:xfrm>
                        <a:off x="0" y="0"/>
                        <a:ext cx="119160" cy="3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5" o:spid="_x0000_s1026" type="#_x0000_t75" style="position:absolute;margin-left:292.2pt;margin-top:411.7pt;width:11.2pt;height:26.7pt;z-index:2570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">
                <v:imagedata r:id="rId100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29120" behindDoc="0" locked="0" layoutInCell="1" allowOverlap="1">
                <wp:simplePos x="0" y="0"/>
                <wp:positionH relativeFrom="column">
                  <wp:posOffset>3387030</wp:posOffset>
                </wp:positionH>
                <wp:positionV relativeFrom="paragraph">
                  <wp:posOffset>5230380</wp:posOffset>
                </wp:positionV>
                <wp:extent cx="11880" cy="29880"/>
                <wp:effectExtent l="38100" t="38100" r="26670" b="27305"/>
                <wp:wrapNone/>
                <wp:docPr id="7514" name="Ink 7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6">
                      <w14:nvContentPartPr>
                        <w14:cNvContentPartPr/>
                      </w14:nvContentPartPr>
                      <w14:xfrm>
                        <a:off x="0" y="0"/>
                        <a:ext cx="118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4" o:spid="_x0000_s1026" type="#_x0000_t75" style="position:absolute;margin-left:266.05pt;margin-top:411.25pt;width:2.2pt;height:3.6pt;z-index:2570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">
                <v:imagedata r:id="rId100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28096" behindDoc="0" locked="0" layoutInCell="1" allowOverlap="1">
                <wp:simplePos x="0" y="0"/>
                <wp:positionH relativeFrom="column">
                  <wp:posOffset>3203430</wp:posOffset>
                </wp:positionH>
                <wp:positionV relativeFrom="paragraph">
                  <wp:posOffset>5276820</wp:posOffset>
                </wp:positionV>
                <wp:extent cx="214920" cy="156600"/>
                <wp:effectExtent l="38100" t="38100" r="13970" b="34290"/>
                <wp:wrapNone/>
                <wp:docPr id="7513" name="Ink 7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8">
                      <w14:nvContentPartPr>
                        <w14:cNvContentPartPr/>
                      </w14:nvContentPartPr>
                      <w14:xfrm>
                        <a:off x="0" y="0"/>
                        <a:ext cx="2149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3" o:spid="_x0000_s1026" type="#_x0000_t75" style="position:absolute;margin-left:251.5pt;margin-top:414.9pt;width:18.35pt;height:13.75pt;z-index:2570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">
                <v:imagedata r:id="rId100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27072" behindDoc="0" locked="0" layoutInCell="1" allowOverlap="1">
                <wp:simplePos x="0" y="0"/>
                <wp:positionH relativeFrom="column">
                  <wp:posOffset>3094710</wp:posOffset>
                </wp:positionH>
                <wp:positionV relativeFrom="paragraph">
                  <wp:posOffset>5281500</wp:posOffset>
                </wp:positionV>
                <wp:extent cx="124200" cy="145800"/>
                <wp:effectExtent l="38100" t="38100" r="28575" b="26035"/>
                <wp:wrapNone/>
                <wp:docPr id="7512" name="Ink 7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0">
                      <w14:nvContentPartPr>
                        <w14:cNvContentPartPr/>
                      </w14:nvContentPartPr>
                      <w14:xfrm>
                        <a:off x="0" y="0"/>
                        <a:ext cx="124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2" o:spid="_x0000_s1026" type="#_x0000_t75" style="position:absolute;margin-left:243pt;margin-top:415.35pt;width:11.2pt;height:12.75pt;z-index:2570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">
                <v:imagedata r:id="rId100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26048" behindDoc="0" locked="0" layoutInCell="1" allowOverlap="1">
                <wp:simplePos x="0" y="0"/>
                <wp:positionH relativeFrom="column">
                  <wp:posOffset>3085350</wp:posOffset>
                </wp:positionH>
                <wp:positionV relativeFrom="paragraph">
                  <wp:posOffset>5223900</wp:posOffset>
                </wp:positionV>
                <wp:extent cx="37080" cy="246240"/>
                <wp:effectExtent l="38100" t="38100" r="39370" b="40005"/>
                <wp:wrapNone/>
                <wp:docPr id="7511" name="Ink 7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2">
                      <w14:nvContentPartPr>
                        <w14:cNvContentPartPr/>
                      </w14:nvContentPartPr>
                      <w14:xfrm>
                        <a:off x="0" y="0"/>
                        <a:ext cx="3708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1" o:spid="_x0000_s1026" type="#_x0000_t75" style="position:absolute;margin-left:242.25pt;margin-top:410.8pt;width:4.3pt;height:20.65pt;z-index:2570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">
                <v:imagedata r:id="rId100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25024" behindDoc="0" locked="0" layoutInCell="1" allowOverlap="1">
                <wp:simplePos x="0" y="0"/>
                <wp:positionH relativeFrom="column">
                  <wp:posOffset>2535630</wp:posOffset>
                </wp:positionH>
                <wp:positionV relativeFrom="paragraph">
                  <wp:posOffset>5373660</wp:posOffset>
                </wp:positionV>
                <wp:extent cx="91080" cy="27000"/>
                <wp:effectExtent l="38100" t="38100" r="42545" b="30480"/>
                <wp:wrapNone/>
                <wp:docPr id="7510" name="Ink 7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4">
                      <w14:nvContentPartPr>
                        <w14:cNvContentPartPr/>
                      </w14:nvContentPartPr>
                      <w14:xfrm>
                        <a:off x="0" y="0"/>
                        <a:ext cx="910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0" o:spid="_x0000_s1026" type="#_x0000_t75" style="position:absolute;margin-left:198.9pt;margin-top:422.4pt;width:8.6pt;height:3.6pt;z-index:2570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">
                <v:imagedata r:id="rId100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24000" behindDoc="0" locked="0" layoutInCell="1" allowOverlap="1">
                <wp:simplePos x="0" y="0"/>
                <wp:positionH relativeFrom="column">
                  <wp:posOffset>2518350</wp:posOffset>
                </wp:positionH>
                <wp:positionV relativeFrom="paragraph">
                  <wp:posOffset>5196900</wp:posOffset>
                </wp:positionV>
                <wp:extent cx="19080" cy="11880"/>
                <wp:effectExtent l="38100" t="38100" r="38100" b="45720"/>
                <wp:wrapNone/>
                <wp:docPr id="7509" name="Ink 7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6">
                      <w14:nvContentPartPr>
                        <w14:cNvContentPartPr/>
                      </w14:nvContentPartPr>
                      <w14:xfrm>
                        <a:off x="0" y="0"/>
                        <a:ext cx="190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9" o:spid="_x0000_s1026" type="#_x0000_t75" style="position:absolute;margin-left:197.55pt;margin-top:408.45pt;width:2.95pt;height:2.5pt;z-index:2570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">
                <v:imagedata r:id="rId100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22976" behindDoc="0" locked="0" layoutInCell="1" allowOverlap="1">
                <wp:simplePos x="0" y="0"/>
                <wp:positionH relativeFrom="column">
                  <wp:posOffset>2421870</wp:posOffset>
                </wp:positionH>
                <wp:positionV relativeFrom="paragraph">
                  <wp:posOffset>5333700</wp:posOffset>
                </wp:positionV>
                <wp:extent cx="104040" cy="170640"/>
                <wp:effectExtent l="19050" t="38100" r="29845" b="39370"/>
                <wp:wrapNone/>
                <wp:docPr id="7508" name="Ink 7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8">
                      <w14:nvContentPartPr>
                        <w14:cNvContentPartPr/>
                      </w14:nvContentPartPr>
                      <w14:xfrm>
                        <a:off x="0" y="0"/>
                        <a:ext cx="1040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8" o:spid="_x0000_s1026" type="#_x0000_t75" style="position:absolute;margin-left:190.15pt;margin-top:419.25pt;width:9.5pt;height:14.95pt;z-index:2570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">
                <v:imagedata r:id="rId100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21952" behindDoc="0" locked="0" layoutInCell="1" allowOverlap="1">
                <wp:simplePos x="0" y="0"/>
                <wp:positionH relativeFrom="column">
                  <wp:posOffset>1589550</wp:posOffset>
                </wp:positionH>
                <wp:positionV relativeFrom="paragraph">
                  <wp:posOffset>5304900</wp:posOffset>
                </wp:positionV>
                <wp:extent cx="423000" cy="208080"/>
                <wp:effectExtent l="38100" t="38100" r="15240" b="40005"/>
                <wp:wrapNone/>
                <wp:docPr id="7507" name="Ink 7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0">
                      <w14:nvContentPartPr>
                        <w14:cNvContentPartPr/>
                      </w14:nvContentPartPr>
                      <w14:xfrm>
                        <a:off x="0" y="0"/>
                        <a:ext cx="4230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7" o:spid="_x0000_s1026" type="#_x0000_t75" style="position:absolute;margin-left:124.45pt;margin-top:416.95pt;width:34.7pt;height:17.9pt;z-index:2570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">
                <v:imagedata r:id="rId100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20928" behindDoc="0" locked="0" layoutInCell="1" allowOverlap="1">
                <wp:simplePos x="0" y="0"/>
                <wp:positionH relativeFrom="column">
                  <wp:posOffset>1417470</wp:posOffset>
                </wp:positionH>
                <wp:positionV relativeFrom="paragraph">
                  <wp:posOffset>5143540</wp:posOffset>
                </wp:positionV>
                <wp:extent cx="6480" cy="54360"/>
                <wp:effectExtent l="38100" t="38100" r="31750" b="41275"/>
                <wp:wrapNone/>
                <wp:docPr id="7505" name="Ink 7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2">
                      <w14:nvContentPartPr>
                        <w14:cNvContentPartPr/>
                      </w14:nvContentPartPr>
                      <w14:xfrm>
                        <a:off x="0" y="0"/>
                        <a:ext cx="6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5" o:spid="_x0000_s1026" type="#_x0000_t75" style="position:absolute;margin-left:110.9pt;margin-top:404.4pt;width:1.9pt;height:5.6pt;z-index:2570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">
                <v:imagedata r:id="rId100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9904" behindDoc="0" locked="0" layoutInCell="1" allowOverlap="1">
                <wp:simplePos x="0" y="0"/>
                <wp:positionH relativeFrom="column">
                  <wp:posOffset>1368150</wp:posOffset>
                </wp:positionH>
                <wp:positionV relativeFrom="paragraph">
                  <wp:posOffset>5294380</wp:posOffset>
                </wp:positionV>
                <wp:extent cx="127800" cy="137160"/>
                <wp:effectExtent l="38100" t="38100" r="43815" b="34290"/>
                <wp:wrapNone/>
                <wp:docPr id="7504" name="Ink 7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4">
                      <w14:nvContentPartPr>
                        <w14:cNvContentPartPr/>
                      </w14:nvContentPartPr>
                      <w14:xfrm>
                        <a:off x="0" y="0"/>
                        <a:ext cx="1278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4" o:spid="_x0000_s1026" type="#_x0000_t75" style="position:absolute;margin-left:106.95pt;margin-top:416.4pt;width:11.6pt;height:12pt;z-index:2570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">
                <v:imagedata r:id="rId100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8880" behindDoc="0" locked="0" layoutInCell="1" allowOverlap="1">
                <wp:simplePos x="0" y="0"/>
                <wp:positionH relativeFrom="column">
                  <wp:posOffset>1216590</wp:posOffset>
                </wp:positionH>
                <wp:positionV relativeFrom="paragraph">
                  <wp:posOffset>5159740</wp:posOffset>
                </wp:positionV>
                <wp:extent cx="141120" cy="303120"/>
                <wp:effectExtent l="38100" t="38100" r="30480" b="40005"/>
                <wp:wrapNone/>
                <wp:docPr id="7503" name="Ink 7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6">
                      <w14:nvContentPartPr>
                        <w14:cNvContentPartPr/>
                      </w14:nvContentPartPr>
                      <w14:xfrm>
                        <a:off x="0" y="0"/>
                        <a:ext cx="14112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3" o:spid="_x0000_s1026" type="#_x0000_t75" style="position:absolute;margin-left:95.1pt;margin-top:405.6pt;width:12.6pt;height:25.3pt;z-index:2570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">
                <v:imagedata r:id="rId100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7856" behindDoc="0" locked="0" layoutInCell="1" allowOverlap="1">
                <wp:simplePos x="0" y="0"/>
                <wp:positionH relativeFrom="column">
                  <wp:posOffset>1099230</wp:posOffset>
                </wp:positionH>
                <wp:positionV relativeFrom="paragraph">
                  <wp:posOffset>5191780</wp:posOffset>
                </wp:positionV>
                <wp:extent cx="165600" cy="257400"/>
                <wp:effectExtent l="38100" t="38100" r="44450" b="47625"/>
                <wp:wrapNone/>
                <wp:docPr id="7502" name="Ink 7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8">
                      <w14:nvContentPartPr>
                        <w14:cNvContentPartPr/>
                      </w14:nvContentPartPr>
                      <w14:xfrm>
                        <a:off x="0" y="0"/>
                        <a:ext cx="16560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2" o:spid="_x0000_s1026" type="#_x0000_t75" style="position:absolute;margin-left:85.8pt;margin-top:408pt;width:14.6pt;height:21.85pt;z-index:2570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">
                <v:imagedata r:id="rId100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6832" behindDoc="0" locked="0" layoutInCell="1" allowOverlap="1">
                <wp:simplePos x="0" y="0"/>
                <wp:positionH relativeFrom="column">
                  <wp:posOffset>937950</wp:posOffset>
                </wp:positionH>
                <wp:positionV relativeFrom="paragraph">
                  <wp:posOffset>5353420</wp:posOffset>
                </wp:positionV>
                <wp:extent cx="119520" cy="131040"/>
                <wp:effectExtent l="38100" t="38100" r="33020" b="21590"/>
                <wp:wrapNone/>
                <wp:docPr id="7501" name="Ink 7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0">
                      <w14:nvContentPartPr>
                        <w14:cNvContentPartPr/>
                      </w14:nvContentPartPr>
                      <w14:xfrm>
                        <a:off x="0" y="0"/>
                        <a:ext cx="1195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1" o:spid="_x0000_s1026" type="#_x0000_t75" style="position:absolute;margin-left:73.05pt;margin-top:421.15pt;width:10.95pt;height:11.5pt;z-index:2570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">
                <v:imagedata r:id="rId100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5808" behindDoc="0" locked="0" layoutInCell="1" allowOverlap="1">
                <wp:simplePos x="0" y="0"/>
                <wp:positionH relativeFrom="column">
                  <wp:posOffset>770190</wp:posOffset>
                </wp:positionH>
                <wp:positionV relativeFrom="paragraph">
                  <wp:posOffset>5372860</wp:posOffset>
                </wp:positionV>
                <wp:extent cx="146880" cy="157320"/>
                <wp:effectExtent l="38100" t="38100" r="43815" b="33655"/>
                <wp:wrapNone/>
                <wp:docPr id="7500" name="Ink 7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2">
                      <w14:nvContentPartPr>
                        <w14:cNvContentPartPr/>
                      </w14:nvContentPartPr>
                      <w14:xfrm>
                        <a:off x="0" y="0"/>
                        <a:ext cx="1468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0" o:spid="_x0000_s1026" type="#_x0000_t75" style="position:absolute;margin-left:59.95pt;margin-top:422.35pt;width:12.95pt;height:13.9pt;z-index:2570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">
                <v:imagedata r:id="rId100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4784" behindDoc="0" locked="0" layoutInCell="1" allowOverlap="1">
                <wp:simplePos x="0" y="0"/>
                <wp:positionH relativeFrom="column">
                  <wp:posOffset>610350</wp:posOffset>
                </wp:positionH>
                <wp:positionV relativeFrom="paragraph">
                  <wp:posOffset>5340460</wp:posOffset>
                </wp:positionV>
                <wp:extent cx="92880" cy="196920"/>
                <wp:effectExtent l="38100" t="38100" r="40640" b="31750"/>
                <wp:wrapNone/>
                <wp:docPr id="7499" name="Ink 7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4">
                      <w14:nvContentPartPr>
                        <w14:cNvContentPartPr/>
                      </w14:nvContentPartPr>
                      <w14:xfrm>
                        <a:off x="0" y="0"/>
                        <a:ext cx="928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9" o:spid="_x0000_s1026" type="#_x0000_t75" style="position:absolute;margin-left:47.2pt;margin-top:419.7pt;width:8.85pt;height:17.1pt;z-index:2570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">
                <v:imagedata r:id="rId100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3760" behindDoc="0" locked="0" layoutInCell="1" allowOverlap="1">
                <wp:simplePos x="0" y="0"/>
                <wp:positionH relativeFrom="column">
                  <wp:posOffset>561750</wp:posOffset>
                </wp:positionH>
                <wp:positionV relativeFrom="paragraph">
                  <wp:posOffset>5397700</wp:posOffset>
                </wp:positionV>
                <wp:extent cx="180720" cy="69840"/>
                <wp:effectExtent l="38100" t="38100" r="29210" b="45085"/>
                <wp:wrapNone/>
                <wp:docPr id="7498" name="Ink 7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6">
                      <w14:nvContentPartPr>
                        <w14:cNvContentPartPr/>
                      </w14:nvContentPartPr>
                      <w14:xfrm>
                        <a:off x="0" y="0"/>
                        <a:ext cx="1807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8" o:spid="_x0000_s1026" type="#_x0000_t75" style="position:absolute;margin-left:43.55pt;margin-top:424.25pt;width:15.7pt;height:7.1pt;z-index:2570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">
                <v:imagedata r:id="rId100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2736" behindDoc="0" locked="0" layoutInCell="1" allowOverlap="1">
                <wp:simplePos x="0" y="0"/>
                <wp:positionH relativeFrom="column">
                  <wp:posOffset>5565750</wp:posOffset>
                </wp:positionH>
                <wp:positionV relativeFrom="paragraph">
                  <wp:posOffset>4738900</wp:posOffset>
                </wp:positionV>
                <wp:extent cx="19080" cy="2880"/>
                <wp:effectExtent l="38100" t="38100" r="38100" b="35560"/>
                <wp:wrapNone/>
                <wp:docPr id="7497" name="Ink 7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8">
                      <w14:nvContentPartPr>
                        <w14:cNvContentPartPr/>
                      </w14:nvContentPartPr>
                      <w14:xfrm>
                        <a:off x="0" y="0"/>
                        <a:ext cx="19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7" o:spid="_x0000_s1026" type="#_x0000_t75" style="position:absolute;margin-left:437.7pt;margin-top:372.4pt;width:2.85pt;height:1.8pt;z-index:2570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">
                <v:imagedata r:id="rId100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1712" behindDoc="0" locked="0" layoutInCell="1" allowOverlap="1">
                <wp:simplePos x="0" y="0"/>
                <wp:positionH relativeFrom="column">
                  <wp:posOffset>5521470</wp:posOffset>
                </wp:positionH>
                <wp:positionV relativeFrom="paragraph">
                  <wp:posOffset>4858420</wp:posOffset>
                </wp:positionV>
                <wp:extent cx="55440" cy="227160"/>
                <wp:effectExtent l="38100" t="38100" r="40005" b="40005"/>
                <wp:wrapNone/>
                <wp:docPr id="7496" name="Ink 7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0">
                      <w14:nvContentPartPr>
                        <w14:cNvContentPartPr/>
                      </w14:nvContentPartPr>
                      <w14:xfrm>
                        <a:off x="0" y="0"/>
                        <a:ext cx="5544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6" o:spid="_x0000_s1026" type="#_x0000_t75" style="position:absolute;margin-left:434pt;margin-top:381.9pt;width:6.15pt;height:19.6pt;z-index:2570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">
                <v:imagedata r:id="rId100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10688" behindDoc="0" locked="0" layoutInCell="1" allowOverlap="1">
                <wp:simplePos x="0" y="0"/>
                <wp:positionH relativeFrom="column">
                  <wp:posOffset>5498790</wp:posOffset>
                </wp:positionH>
                <wp:positionV relativeFrom="paragraph">
                  <wp:posOffset>4723060</wp:posOffset>
                </wp:positionV>
                <wp:extent cx="13680" cy="17640"/>
                <wp:effectExtent l="38100" t="38100" r="43815" b="40005"/>
                <wp:wrapNone/>
                <wp:docPr id="7495" name="Ink 7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2">
                      <w14:nvContentPartPr>
                        <w14:cNvContentPartPr/>
                      </w14:nvContentPartPr>
                      <w14:xfrm>
                        <a:off x="0" y="0"/>
                        <a:ext cx="136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5" o:spid="_x0000_s1026" type="#_x0000_t75" style="position:absolute;margin-left:432.2pt;margin-top:371.3pt;width:2.5pt;height:2.7pt;z-index:2570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">
                <v:imagedata r:id="rId100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9664" behindDoc="0" locked="0" layoutInCell="1" allowOverlap="1">
                <wp:simplePos x="0" y="0"/>
                <wp:positionH relativeFrom="column">
                  <wp:posOffset>5463150</wp:posOffset>
                </wp:positionH>
                <wp:positionV relativeFrom="paragraph">
                  <wp:posOffset>4800100</wp:posOffset>
                </wp:positionV>
                <wp:extent cx="33120" cy="154080"/>
                <wp:effectExtent l="38100" t="38100" r="43180" b="36830"/>
                <wp:wrapNone/>
                <wp:docPr id="7494" name="Ink 7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4">
                      <w14:nvContentPartPr>
                        <w14:cNvContentPartPr/>
                      </w14:nvContentPartPr>
                      <w14:xfrm>
                        <a:off x="0" y="0"/>
                        <a:ext cx="331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4" o:spid="_x0000_s1026" type="#_x0000_t75" style="position:absolute;margin-left:429.25pt;margin-top:377.4pt;width:4.4pt;height:13.55pt;z-index:2570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">
                <v:imagedata r:id="rId100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8640" behindDoc="0" locked="0" layoutInCell="1" allowOverlap="1">
                <wp:simplePos x="0" y="0"/>
                <wp:positionH relativeFrom="column">
                  <wp:posOffset>5262990</wp:posOffset>
                </wp:positionH>
                <wp:positionV relativeFrom="paragraph">
                  <wp:posOffset>4491580</wp:posOffset>
                </wp:positionV>
                <wp:extent cx="293760" cy="411480"/>
                <wp:effectExtent l="38100" t="38100" r="30480" b="45720"/>
                <wp:wrapNone/>
                <wp:docPr id="7493" name="Ink 7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6">
                      <w14:nvContentPartPr>
                        <w14:cNvContentPartPr/>
                      </w14:nvContentPartPr>
                      <w14:xfrm>
                        <a:off x="0" y="0"/>
                        <a:ext cx="29376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3" o:spid="_x0000_s1026" type="#_x0000_t75" style="position:absolute;margin-left:413.55pt;margin-top:352.8pt;width:24.95pt;height:34.15pt;z-index:2570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">
                <v:imagedata r:id="rId100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7616" behindDoc="0" locked="0" layoutInCell="1" allowOverlap="1">
                <wp:simplePos x="0" y="0"/>
                <wp:positionH relativeFrom="column">
                  <wp:posOffset>4973910</wp:posOffset>
                </wp:positionH>
                <wp:positionV relativeFrom="paragraph">
                  <wp:posOffset>4700740</wp:posOffset>
                </wp:positionV>
                <wp:extent cx="49680" cy="139680"/>
                <wp:effectExtent l="38100" t="38100" r="45720" b="32385"/>
                <wp:wrapNone/>
                <wp:docPr id="7492" name="Ink 7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8">
                      <w14:nvContentPartPr>
                        <w14:cNvContentPartPr/>
                      </w14:nvContentPartPr>
                      <w14:xfrm>
                        <a:off x="0" y="0"/>
                        <a:ext cx="496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2" o:spid="_x0000_s1026" type="#_x0000_t75" style="position:absolute;margin-left:390.9pt;margin-top:369.6pt;width:5.35pt;height:12.3pt;z-index:2570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">
                <v:imagedata r:id="rId100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6592" behindDoc="0" locked="0" layoutInCell="1" allowOverlap="1">
                <wp:simplePos x="0" y="0"/>
                <wp:positionH relativeFrom="column">
                  <wp:posOffset>4769790</wp:posOffset>
                </wp:positionH>
                <wp:positionV relativeFrom="paragraph">
                  <wp:posOffset>4546300</wp:posOffset>
                </wp:positionV>
                <wp:extent cx="55080" cy="534960"/>
                <wp:effectExtent l="38100" t="38100" r="40640" b="36830"/>
                <wp:wrapNone/>
                <wp:docPr id="7491" name="Ink 7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0">
                      <w14:nvContentPartPr>
                        <w14:cNvContentPartPr/>
                      </w14:nvContentPartPr>
                      <w14:xfrm>
                        <a:off x="0" y="0"/>
                        <a:ext cx="55080" cy="53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1" o:spid="_x0000_s1026" type="#_x0000_t75" style="position:absolute;margin-left:374.85pt;margin-top:357.3pt;width:6.1pt;height:43.6pt;z-index:2570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">
                <v:imagedata r:id="rId100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5568" behindDoc="0" locked="0" layoutInCell="1" allowOverlap="1">
                <wp:simplePos x="0" y="0"/>
                <wp:positionH relativeFrom="column">
                  <wp:posOffset>4739190</wp:posOffset>
                </wp:positionH>
                <wp:positionV relativeFrom="paragraph">
                  <wp:posOffset>4738540</wp:posOffset>
                </wp:positionV>
                <wp:extent cx="190080" cy="68760"/>
                <wp:effectExtent l="38100" t="38100" r="38735" b="45720"/>
                <wp:wrapNone/>
                <wp:docPr id="7490" name="Ink 7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2">
                      <w14:nvContentPartPr>
                        <w14:cNvContentPartPr/>
                      </w14:nvContentPartPr>
                      <w14:xfrm>
                        <a:off x="0" y="0"/>
                        <a:ext cx="1900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0" o:spid="_x0000_s1026" type="#_x0000_t75" style="position:absolute;margin-left:372.55pt;margin-top:372.15pt;width:16.3pt;height:7.1pt;z-index:2570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">
                <v:imagedata r:id="rId100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4544" behindDoc="0" locked="0" layoutInCell="1" allowOverlap="1">
                <wp:simplePos x="0" y="0"/>
                <wp:positionH relativeFrom="column">
                  <wp:posOffset>4420950</wp:posOffset>
                </wp:positionH>
                <wp:positionV relativeFrom="paragraph">
                  <wp:posOffset>4708300</wp:posOffset>
                </wp:positionV>
                <wp:extent cx="160920" cy="158400"/>
                <wp:effectExtent l="38100" t="38100" r="10795" b="32385"/>
                <wp:wrapNone/>
                <wp:docPr id="7489" name="Ink 7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4">
                      <w14:nvContentPartPr>
                        <w14:cNvContentPartPr/>
                      </w14:nvContentPartPr>
                      <w14:xfrm>
                        <a:off x="0" y="0"/>
                        <a:ext cx="1609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9" o:spid="_x0000_s1026" type="#_x0000_t75" style="position:absolute;margin-left:347.2pt;margin-top:370.2pt;width:14.1pt;height:13.9pt;z-index:2570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">
                <v:imagedata r:id="rId100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3520" behindDoc="0" locked="0" layoutInCell="1" allowOverlap="1">
                <wp:simplePos x="0" y="0"/>
                <wp:positionH relativeFrom="column">
                  <wp:posOffset>3929550</wp:posOffset>
                </wp:positionH>
                <wp:positionV relativeFrom="paragraph">
                  <wp:posOffset>4670140</wp:posOffset>
                </wp:positionV>
                <wp:extent cx="458640" cy="304920"/>
                <wp:effectExtent l="38100" t="38100" r="36830" b="38100"/>
                <wp:wrapNone/>
                <wp:docPr id="7488" name="Ink 7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6">
                      <w14:nvContentPartPr>
                        <w14:cNvContentPartPr/>
                      </w14:nvContentPartPr>
                      <w14:xfrm>
                        <a:off x="0" y="0"/>
                        <a:ext cx="45864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8" o:spid="_x0000_s1026" type="#_x0000_t75" style="position:absolute;margin-left:308.6pt;margin-top:366.9pt;width:37.85pt;height:25.6pt;z-index:2570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">
                <v:imagedata r:id="rId100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2496" behindDoc="0" locked="0" layoutInCell="1" allowOverlap="1">
                <wp:simplePos x="0" y="0"/>
                <wp:positionH relativeFrom="column">
                  <wp:posOffset>3794550</wp:posOffset>
                </wp:positionH>
                <wp:positionV relativeFrom="paragraph">
                  <wp:posOffset>4689220</wp:posOffset>
                </wp:positionV>
                <wp:extent cx="64080" cy="169920"/>
                <wp:effectExtent l="38100" t="38100" r="31750" b="20955"/>
                <wp:wrapNone/>
                <wp:docPr id="7487" name="Ink 7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8">
                      <w14:nvContentPartPr>
                        <w14:cNvContentPartPr/>
                      </w14:nvContentPartPr>
                      <w14:xfrm>
                        <a:off x="0" y="0"/>
                        <a:ext cx="640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7" o:spid="_x0000_s1026" type="#_x0000_t75" style="position:absolute;margin-left:298.35pt;margin-top:368.8pt;width:6.3pt;height:14.6pt;z-index:2570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">
                <v:imagedata r:id="rId100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1472" behindDoc="0" locked="0" layoutInCell="1" allowOverlap="1">
                <wp:simplePos x="0" y="0"/>
                <wp:positionH relativeFrom="column">
                  <wp:posOffset>3450030</wp:posOffset>
                </wp:positionH>
                <wp:positionV relativeFrom="paragraph">
                  <wp:posOffset>4668340</wp:posOffset>
                </wp:positionV>
                <wp:extent cx="327600" cy="356760"/>
                <wp:effectExtent l="38100" t="38100" r="34925" b="43815"/>
                <wp:wrapNone/>
                <wp:docPr id="7486" name="Ink 7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0">
                      <w14:nvContentPartPr>
                        <w14:cNvContentPartPr/>
                      </w14:nvContentPartPr>
                      <w14:xfrm>
                        <a:off x="0" y="0"/>
                        <a:ext cx="32760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6" o:spid="_x0000_s1026" type="#_x0000_t75" style="position:absolute;margin-left:270.8pt;margin-top:366.95pt;width:27.6pt;height:29.55pt;z-index:2570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">
                <v:imagedata r:id="rId100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00448" behindDoc="0" locked="0" layoutInCell="1" allowOverlap="1">
                <wp:simplePos x="0" y="0"/>
                <wp:positionH relativeFrom="column">
                  <wp:posOffset>2640030</wp:posOffset>
                </wp:positionH>
                <wp:positionV relativeFrom="paragraph">
                  <wp:posOffset>4698580</wp:posOffset>
                </wp:positionV>
                <wp:extent cx="533160" cy="210240"/>
                <wp:effectExtent l="38100" t="38100" r="19685" b="37465"/>
                <wp:wrapNone/>
                <wp:docPr id="7485" name="Ink 7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2">
                      <w14:nvContentPartPr>
                        <w14:cNvContentPartPr/>
                      </w14:nvContentPartPr>
                      <w14:xfrm>
                        <a:off x="0" y="0"/>
                        <a:ext cx="5331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5" o:spid="_x0000_s1026" type="#_x0000_t75" style="position:absolute;margin-left:207pt;margin-top:369.35pt;width:43.8pt;height:17.95pt;z-index:2570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">
                <v:imagedata r:id="rId100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9424" behindDoc="0" locked="0" layoutInCell="1" allowOverlap="1">
                <wp:simplePos x="0" y="0"/>
                <wp:positionH relativeFrom="column">
                  <wp:posOffset>2021910</wp:posOffset>
                </wp:positionH>
                <wp:positionV relativeFrom="paragraph">
                  <wp:posOffset>4743220</wp:posOffset>
                </wp:positionV>
                <wp:extent cx="303480" cy="43200"/>
                <wp:effectExtent l="38100" t="38100" r="40005" b="33020"/>
                <wp:wrapNone/>
                <wp:docPr id="7484" name="Ink 7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4">
                      <w14:nvContentPartPr>
                        <w14:cNvContentPartPr/>
                      </w14:nvContentPartPr>
                      <w14:xfrm>
                        <a:off x="0" y="0"/>
                        <a:ext cx="3034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4" o:spid="_x0000_s1026" type="#_x0000_t75" style="position:absolute;margin-left:158.45pt;margin-top:372.75pt;width:25.4pt;height:5pt;z-index:2569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">
                <v:imagedata r:id="rId100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8400" behindDoc="0" locked="0" layoutInCell="1" allowOverlap="1">
                <wp:simplePos x="0" y="0"/>
                <wp:positionH relativeFrom="column">
                  <wp:posOffset>2082030</wp:posOffset>
                </wp:positionH>
                <wp:positionV relativeFrom="paragraph">
                  <wp:posOffset>4507060</wp:posOffset>
                </wp:positionV>
                <wp:extent cx="156600" cy="481320"/>
                <wp:effectExtent l="38100" t="38100" r="34290" b="33655"/>
                <wp:wrapNone/>
                <wp:docPr id="7483" name="Ink 7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6">
                      <w14:nvContentPartPr>
                        <w14:cNvContentPartPr/>
                      </w14:nvContentPartPr>
                      <w14:xfrm>
                        <a:off x="0" y="0"/>
                        <a:ext cx="156600" cy="48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3" o:spid="_x0000_s1026" type="#_x0000_t75" style="position:absolute;margin-left:163.15pt;margin-top:354.1pt;width:14.05pt;height:39.5pt;z-index:2569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">
                <v:imagedata r:id="rId100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7376" behindDoc="0" locked="0" layoutInCell="1" allowOverlap="1">
                <wp:simplePos x="0" y="0"/>
                <wp:positionH relativeFrom="column">
                  <wp:posOffset>1586670</wp:posOffset>
                </wp:positionH>
                <wp:positionV relativeFrom="paragraph">
                  <wp:posOffset>4811980</wp:posOffset>
                </wp:positionV>
                <wp:extent cx="128880" cy="117720"/>
                <wp:effectExtent l="38100" t="38100" r="43180" b="34925"/>
                <wp:wrapNone/>
                <wp:docPr id="7482" name="Ink 7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8">
                      <w14:nvContentPartPr>
                        <w14:cNvContentPartPr/>
                      </w14:nvContentPartPr>
                      <w14:xfrm>
                        <a:off x="0" y="0"/>
                        <a:ext cx="1288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2" o:spid="_x0000_s1026" type="#_x0000_t75" style="position:absolute;margin-left:124.5pt;margin-top:378.25pt;width:11.55pt;height:10.7pt;z-index:2569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">
                <v:imagedata r:id="rId100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6352" behindDoc="0" locked="0" layoutInCell="1" allowOverlap="1">
                <wp:simplePos x="0" y="0"/>
                <wp:positionH relativeFrom="column">
                  <wp:posOffset>1445910</wp:posOffset>
                </wp:positionH>
                <wp:positionV relativeFrom="paragraph">
                  <wp:posOffset>4807300</wp:posOffset>
                </wp:positionV>
                <wp:extent cx="178920" cy="174960"/>
                <wp:effectExtent l="38100" t="38100" r="12065" b="34925"/>
                <wp:wrapNone/>
                <wp:docPr id="7481" name="Ink 7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0">
                      <w14:nvContentPartPr>
                        <w14:cNvContentPartPr/>
                      </w14:nvContentPartPr>
                      <w14:xfrm>
                        <a:off x="0" y="0"/>
                        <a:ext cx="1789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1" o:spid="_x0000_s1026" type="#_x0000_t75" style="position:absolute;margin-left:113.1pt;margin-top:377.95pt;width:15.65pt;height:15.2pt;z-index:2569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">
                <v:imagedata r:id="rId101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5328" behindDoc="0" locked="0" layoutInCell="1" allowOverlap="1">
                <wp:simplePos x="0" y="0"/>
                <wp:positionH relativeFrom="column">
                  <wp:posOffset>1053510</wp:posOffset>
                </wp:positionH>
                <wp:positionV relativeFrom="paragraph">
                  <wp:posOffset>4838620</wp:posOffset>
                </wp:positionV>
                <wp:extent cx="70560" cy="190080"/>
                <wp:effectExtent l="19050" t="38100" r="24765" b="38735"/>
                <wp:wrapNone/>
                <wp:docPr id="7480" name="Ink 7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2">
                      <w14:nvContentPartPr>
                        <w14:cNvContentPartPr/>
                      </w14:nvContentPartPr>
                      <w14:xfrm>
                        <a:off x="0" y="0"/>
                        <a:ext cx="705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0" o:spid="_x0000_s1026" type="#_x0000_t75" style="position:absolute;margin-left:82.55pt;margin-top:380.25pt;width:6.75pt;height:16.45pt;z-index:2569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">
                <v:imagedata r:id="rId101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4304" behindDoc="0" locked="0" layoutInCell="1" allowOverlap="1">
                <wp:simplePos x="0" y="0"/>
                <wp:positionH relativeFrom="column">
                  <wp:posOffset>939390</wp:posOffset>
                </wp:positionH>
                <wp:positionV relativeFrom="paragraph">
                  <wp:posOffset>4894060</wp:posOffset>
                </wp:positionV>
                <wp:extent cx="76320" cy="114120"/>
                <wp:effectExtent l="38100" t="38100" r="38100" b="38735"/>
                <wp:wrapNone/>
                <wp:docPr id="7479" name="Ink 7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4">
                      <w14:nvContentPartPr>
                        <w14:cNvContentPartPr/>
                      </w14:nvContentPartPr>
                      <w14:xfrm>
                        <a:off x="0" y="0"/>
                        <a:ext cx="763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9" o:spid="_x0000_s1026" type="#_x0000_t75" style="position:absolute;margin-left:73.55pt;margin-top:384.45pt;width:7.3pt;height:10.65pt;z-index:2569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">
                <v:imagedata r:id="rId101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3280" behindDoc="0" locked="0" layoutInCell="1" allowOverlap="1">
                <wp:simplePos x="0" y="0"/>
                <wp:positionH relativeFrom="column">
                  <wp:posOffset>762270</wp:posOffset>
                </wp:positionH>
                <wp:positionV relativeFrom="paragraph">
                  <wp:posOffset>4759420</wp:posOffset>
                </wp:positionV>
                <wp:extent cx="44640" cy="439200"/>
                <wp:effectExtent l="38100" t="38100" r="31750" b="37465"/>
                <wp:wrapNone/>
                <wp:docPr id="7478" name="Ink 7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6">
                      <w14:nvContentPartPr>
                        <w14:cNvContentPartPr/>
                      </w14:nvContentPartPr>
                      <w14:xfrm>
                        <a:off x="0" y="0"/>
                        <a:ext cx="4464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8" o:spid="_x0000_s1026" type="#_x0000_t75" style="position:absolute;margin-left:59.3pt;margin-top:374.2pt;width:4.85pt;height:35.85pt;z-index:2569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">
                <v:imagedata r:id="rId101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2256" behindDoc="0" locked="0" layoutInCell="1" allowOverlap="1">
                <wp:simplePos x="0" y="0"/>
                <wp:positionH relativeFrom="column">
                  <wp:posOffset>810150</wp:posOffset>
                </wp:positionH>
                <wp:positionV relativeFrom="paragraph">
                  <wp:posOffset>4919260</wp:posOffset>
                </wp:positionV>
                <wp:extent cx="118800" cy="71640"/>
                <wp:effectExtent l="38100" t="38100" r="33655" b="43180"/>
                <wp:wrapNone/>
                <wp:docPr id="7477" name="Ink 7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8">
                      <w14:nvContentPartPr>
                        <w14:cNvContentPartPr/>
                      </w14:nvContentPartPr>
                      <w14:xfrm>
                        <a:off x="0" y="0"/>
                        <a:ext cx="1188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7" o:spid="_x0000_s1026" type="#_x0000_t75" style="position:absolute;margin-left:63.3pt;margin-top:386.85pt;width:10.7pt;height:7.05pt;z-index:2569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">
                <v:imagedata r:id="rId101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1232" behindDoc="0" locked="0" layoutInCell="1" allowOverlap="1">
                <wp:simplePos x="0" y="0"/>
                <wp:positionH relativeFrom="column">
                  <wp:posOffset>705030</wp:posOffset>
                </wp:positionH>
                <wp:positionV relativeFrom="paragraph">
                  <wp:posOffset>4547740</wp:posOffset>
                </wp:positionV>
                <wp:extent cx="40320" cy="541800"/>
                <wp:effectExtent l="38100" t="38100" r="36195" b="29845"/>
                <wp:wrapNone/>
                <wp:docPr id="7476" name="Ink 7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0">
                      <w14:nvContentPartPr>
                        <w14:cNvContentPartPr/>
                      </w14:nvContentPartPr>
                      <w14:xfrm>
                        <a:off x="0" y="0"/>
                        <a:ext cx="40320" cy="54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6" o:spid="_x0000_s1026" type="#_x0000_t75" style="position:absolute;margin-left:54.75pt;margin-top:357.4pt;width:4.75pt;height:44.1pt;z-index:2569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">
                <v:imagedata r:id="rId101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90208" behindDoc="0" locked="0" layoutInCell="1" allowOverlap="1">
                <wp:simplePos x="0" y="0"/>
                <wp:positionH relativeFrom="column">
                  <wp:posOffset>504150</wp:posOffset>
                </wp:positionH>
                <wp:positionV relativeFrom="paragraph">
                  <wp:posOffset>4560700</wp:posOffset>
                </wp:positionV>
                <wp:extent cx="111240" cy="435600"/>
                <wp:effectExtent l="38100" t="38100" r="41275" b="41275"/>
                <wp:wrapNone/>
                <wp:docPr id="7475" name="Ink 7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2">
                      <w14:nvContentPartPr>
                        <w14:cNvContentPartPr/>
                      </w14:nvContentPartPr>
                      <w14:xfrm>
                        <a:off x="0" y="0"/>
                        <a:ext cx="111240" cy="43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5" o:spid="_x0000_s1026" type="#_x0000_t75" style="position:absolute;margin-left:39pt;margin-top:358.45pt;width:10.25pt;height:35.75pt;z-index:2569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">
                <v:imagedata r:id="rId101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89184" behindDoc="0" locked="0" layoutInCell="1" allowOverlap="1">
                <wp:simplePos x="0" y="0"/>
                <wp:positionH relativeFrom="column">
                  <wp:posOffset>424590</wp:posOffset>
                </wp:positionH>
                <wp:positionV relativeFrom="paragraph">
                  <wp:posOffset>4846540</wp:posOffset>
                </wp:positionV>
                <wp:extent cx="75960" cy="126720"/>
                <wp:effectExtent l="38100" t="38100" r="38735" b="26035"/>
                <wp:wrapNone/>
                <wp:docPr id="7474" name="Ink 7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4">
                      <w14:nvContentPartPr>
                        <w14:cNvContentPartPr/>
                      </w14:nvContentPartPr>
                      <w14:xfrm>
                        <a:off x="0" y="0"/>
                        <a:ext cx="759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4" o:spid="_x0000_s1026" type="#_x0000_t75" style="position:absolute;margin-left:32.95pt;margin-top:381.05pt;width:7.3pt;height:11.2pt;z-index:2569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">
                <v:imagedata r:id="rId101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88160" behindDoc="0" locked="0" layoutInCell="1" allowOverlap="1">
                <wp:simplePos x="0" y="0"/>
                <wp:positionH relativeFrom="column">
                  <wp:posOffset>212550</wp:posOffset>
                </wp:positionH>
                <wp:positionV relativeFrom="paragraph">
                  <wp:posOffset>4754740</wp:posOffset>
                </wp:positionV>
                <wp:extent cx="149400" cy="255240"/>
                <wp:effectExtent l="38100" t="38100" r="41275" b="31115"/>
                <wp:wrapNone/>
                <wp:docPr id="7473" name="Ink 7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6">
                      <w14:nvContentPartPr>
                        <w14:cNvContentPartPr/>
                      </w14:nvContentPartPr>
                      <w14:xfrm>
                        <a:off x="0" y="0"/>
                        <a:ext cx="14940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3" o:spid="_x0000_s1026" type="#_x0000_t75" style="position:absolute;margin-left:16pt;margin-top:373.7pt;width:13.2pt;height:21.6pt;z-index:2569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">
                <v:imagedata r:id="rId101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87136" behindDoc="0" locked="0" layoutInCell="1" allowOverlap="1">
                <wp:simplePos x="0" y="0"/>
                <wp:positionH relativeFrom="column">
                  <wp:posOffset>5413830</wp:posOffset>
                </wp:positionH>
                <wp:positionV relativeFrom="paragraph">
                  <wp:posOffset>2168500</wp:posOffset>
                </wp:positionV>
                <wp:extent cx="273960" cy="17640"/>
                <wp:effectExtent l="38100" t="38100" r="31115" b="40005"/>
                <wp:wrapNone/>
                <wp:docPr id="7472" name="Ink 7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8">
                      <w14:nvContentPartPr>
                        <w14:cNvContentPartPr/>
                      </w14:nvContentPartPr>
                      <w14:xfrm>
                        <a:off x="0" y="0"/>
                        <a:ext cx="2739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2" o:spid="_x0000_s1026" type="#_x0000_t75" style="position:absolute;margin-left:425.85pt;margin-top:169.95pt;width:22.8pt;height:2.9pt;z-index:2569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">
                <v:imagedata r:id="rId101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86112" behindDoc="0" locked="0" layoutInCell="1" allowOverlap="1">
                <wp:simplePos x="0" y="0"/>
                <wp:positionH relativeFrom="column">
                  <wp:posOffset>5419590</wp:posOffset>
                </wp:positionH>
                <wp:positionV relativeFrom="paragraph">
                  <wp:posOffset>1872580</wp:posOffset>
                </wp:positionV>
                <wp:extent cx="160920" cy="506520"/>
                <wp:effectExtent l="38100" t="38100" r="29845" b="46355"/>
                <wp:wrapNone/>
                <wp:docPr id="7471" name="Ink 7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0">
                      <w14:nvContentPartPr>
                        <w14:cNvContentPartPr/>
                      </w14:nvContentPartPr>
                      <w14:xfrm>
                        <a:off x="0" y="0"/>
                        <a:ext cx="160920" cy="50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1" o:spid="_x0000_s1026" type="#_x0000_t75" style="position:absolute;margin-left:426pt;margin-top:146.65pt;width:14.1pt;height:41.5pt;z-index:2569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">
                <v:imagedata r:id="rId101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85088" behindDoc="0" locked="0" layoutInCell="1" allowOverlap="1">
                <wp:simplePos x="0" y="0"/>
                <wp:positionH relativeFrom="column">
                  <wp:posOffset>5005590</wp:posOffset>
                </wp:positionH>
                <wp:positionV relativeFrom="paragraph">
                  <wp:posOffset>2108740</wp:posOffset>
                </wp:positionV>
                <wp:extent cx="408600" cy="199440"/>
                <wp:effectExtent l="19050" t="19050" r="29845" b="29210"/>
                <wp:wrapNone/>
                <wp:docPr id="7470" name="Ink 7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2">
                      <w14:nvContentPartPr>
                        <w14:cNvContentPartPr/>
                      </w14:nvContentPartPr>
                      <w14:xfrm>
                        <a:off x="0" y="0"/>
                        <a:ext cx="4086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0" o:spid="_x0000_s1026" type="#_x0000_t75" style="position:absolute;margin-left:393.65pt;margin-top:165.5pt;width:33.2pt;height:16.7pt;z-index:2569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">
                <v:imagedata r:id="rId101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84064" behindDoc="0" locked="0" layoutInCell="1" allowOverlap="1">
                <wp:simplePos x="0" y="0"/>
                <wp:positionH relativeFrom="column">
                  <wp:posOffset>2357070</wp:posOffset>
                </wp:positionH>
                <wp:positionV relativeFrom="paragraph">
                  <wp:posOffset>1668820</wp:posOffset>
                </wp:positionV>
                <wp:extent cx="1204920" cy="1417320"/>
                <wp:effectExtent l="38100" t="38100" r="33655" b="30480"/>
                <wp:wrapNone/>
                <wp:docPr id="7469" name="Ink 7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4">
                      <w14:nvContentPartPr>
                        <w14:cNvContentPartPr/>
                      </w14:nvContentPartPr>
                      <w14:xfrm>
                        <a:off x="0" y="0"/>
                        <a:ext cx="1204920" cy="141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9" o:spid="_x0000_s1026" type="#_x0000_t75" style="position:absolute;margin-left:184.85pt;margin-top:130.9pt;width:96.1pt;height:112.75pt;z-index:2569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">
                <v:imagedata r:id="rId101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83040" behindDoc="0" locked="0" layoutInCell="1" allowOverlap="1">
                <wp:simplePos x="0" y="0"/>
                <wp:positionH relativeFrom="column">
                  <wp:posOffset>2533470</wp:posOffset>
                </wp:positionH>
                <wp:positionV relativeFrom="paragraph">
                  <wp:posOffset>1592140</wp:posOffset>
                </wp:positionV>
                <wp:extent cx="2644560" cy="1296000"/>
                <wp:effectExtent l="38100" t="38100" r="41910" b="38100"/>
                <wp:wrapNone/>
                <wp:docPr id="7468" name="Ink 7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6">
                      <w14:nvContentPartPr>
                        <w14:cNvContentPartPr/>
                      </w14:nvContentPartPr>
                      <w14:xfrm>
                        <a:off x="0" y="0"/>
                        <a:ext cx="2644560" cy="12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8" o:spid="_x0000_s1026" type="#_x0000_t75" style="position:absolute;margin-left:198.8pt;margin-top:124.75pt;width:209.7pt;height:103.35pt;z-index:2569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">
                <v:imagedata r:id="rId101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82016" behindDoc="0" locked="0" layoutInCell="1" allowOverlap="1">
                <wp:simplePos x="0" y="0"/>
                <wp:positionH relativeFrom="column">
                  <wp:posOffset>503790</wp:posOffset>
                </wp:positionH>
                <wp:positionV relativeFrom="paragraph">
                  <wp:posOffset>2149420</wp:posOffset>
                </wp:positionV>
                <wp:extent cx="128160" cy="187920"/>
                <wp:effectExtent l="38100" t="38100" r="5715" b="41275"/>
                <wp:wrapNone/>
                <wp:docPr id="7467" name="Ink 7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8">
                      <w14:nvContentPartPr>
                        <w14:cNvContentPartPr/>
                      </w14:nvContentPartPr>
                      <w14:xfrm>
                        <a:off x="0" y="0"/>
                        <a:ext cx="12816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7" o:spid="_x0000_s1026" type="#_x0000_t75" style="position:absolute;margin-left:38.85pt;margin-top:168.5pt;width:11.65pt;height:16.45pt;z-index:2569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">
                <v:imagedata r:id="rId101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80992" behindDoc="0" locked="0" layoutInCell="1" allowOverlap="1">
                <wp:simplePos x="0" y="0"/>
                <wp:positionH relativeFrom="column">
                  <wp:posOffset>384990</wp:posOffset>
                </wp:positionH>
                <wp:positionV relativeFrom="paragraph">
                  <wp:posOffset>2142220</wp:posOffset>
                </wp:positionV>
                <wp:extent cx="129600" cy="198360"/>
                <wp:effectExtent l="38100" t="38100" r="22860" b="49530"/>
                <wp:wrapNone/>
                <wp:docPr id="7466" name="Ink 7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0">
                      <w14:nvContentPartPr>
                        <w14:cNvContentPartPr/>
                      </w14:nvContentPartPr>
                      <w14:xfrm>
                        <a:off x="0" y="0"/>
                        <a:ext cx="1296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6" o:spid="_x0000_s1026" type="#_x0000_t75" style="position:absolute;margin-left:29.55pt;margin-top:167.9pt;width:11.9pt;height:17.2pt;z-index:2569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">
                <v:imagedata r:id="rId101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9968" behindDoc="0" locked="0" layoutInCell="1" allowOverlap="1">
                <wp:simplePos x="0" y="0"/>
                <wp:positionH relativeFrom="column">
                  <wp:posOffset>153870</wp:posOffset>
                </wp:positionH>
                <wp:positionV relativeFrom="paragraph">
                  <wp:posOffset>1763140</wp:posOffset>
                </wp:positionV>
                <wp:extent cx="237600" cy="543600"/>
                <wp:effectExtent l="38100" t="38100" r="29210" b="46990"/>
                <wp:wrapNone/>
                <wp:docPr id="7465" name="Ink 7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2">
                      <w14:nvContentPartPr>
                        <w14:cNvContentPartPr/>
                      </w14:nvContentPartPr>
                      <w14:xfrm>
                        <a:off x="0" y="0"/>
                        <a:ext cx="237600" cy="54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5" o:spid="_x0000_s1026" type="#_x0000_t75" style="position:absolute;margin-left:11.4pt;margin-top:138.05pt;width:20.2pt;height:44.35pt;z-index:2569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">
                <v:imagedata r:id="rId101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8944" behindDoc="0" locked="0" layoutInCell="1" allowOverlap="1">
                <wp:simplePos x="0" y="0"/>
                <wp:positionH relativeFrom="column">
                  <wp:posOffset>134430</wp:posOffset>
                </wp:positionH>
                <wp:positionV relativeFrom="paragraph">
                  <wp:posOffset>2291260</wp:posOffset>
                </wp:positionV>
                <wp:extent cx="235080" cy="515160"/>
                <wp:effectExtent l="38100" t="38100" r="31750" b="37465"/>
                <wp:wrapNone/>
                <wp:docPr id="7464" name="Ink 7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4">
                      <w14:nvContentPartPr>
                        <w14:cNvContentPartPr/>
                      </w14:nvContentPartPr>
                      <w14:xfrm>
                        <a:off x="0" y="0"/>
                        <a:ext cx="235080" cy="51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4" o:spid="_x0000_s1026" type="#_x0000_t75" style="position:absolute;margin-left:9.75pt;margin-top:179.6pt;width:20.05pt;height:42.05pt;z-index:2569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">
                <v:imagedata r:id="rId101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7920" behindDoc="0" locked="0" layoutInCell="1" allowOverlap="1">
                <wp:simplePos x="0" y="0"/>
                <wp:positionH relativeFrom="column">
                  <wp:posOffset>45870</wp:posOffset>
                </wp:positionH>
                <wp:positionV relativeFrom="paragraph">
                  <wp:posOffset>2697340</wp:posOffset>
                </wp:positionV>
                <wp:extent cx="2270520" cy="1628280"/>
                <wp:effectExtent l="19050" t="38100" r="34925" b="48260"/>
                <wp:wrapNone/>
                <wp:docPr id="7463" name="Ink 7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6">
                      <w14:nvContentPartPr>
                        <w14:cNvContentPartPr/>
                      </w14:nvContentPartPr>
                      <w14:xfrm>
                        <a:off x="0" y="0"/>
                        <a:ext cx="2270520" cy="162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3" o:spid="_x0000_s1026" type="#_x0000_t75" style="position:absolute;margin-left:2.85pt;margin-top:211.6pt;width:180.4pt;height:129.75pt;z-index:2569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">
                <v:imagedata r:id="rId101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6896" behindDoc="0" locked="0" layoutInCell="1" allowOverlap="1">
                <wp:simplePos x="0" y="0"/>
                <wp:positionH relativeFrom="column">
                  <wp:posOffset>4748550</wp:posOffset>
                </wp:positionH>
                <wp:positionV relativeFrom="paragraph">
                  <wp:posOffset>3991180</wp:posOffset>
                </wp:positionV>
                <wp:extent cx="78120" cy="120960"/>
                <wp:effectExtent l="38100" t="38100" r="36195" b="31750"/>
                <wp:wrapNone/>
                <wp:docPr id="7462" name="Ink 7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8">
                      <w14:nvContentPartPr>
                        <w14:cNvContentPartPr/>
                      </w14:nvContentPartPr>
                      <w14:xfrm>
                        <a:off x="0" y="0"/>
                        <a:ext cx="781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2" o:spid="_x0000_s1026" type="#_x0000_t75" style="position:absolute;margin-left:373.15pt;margin-top:313.65pt;width:7.6pt;height:10.9pt;z-index:2569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">
                <v:imagedata r:id="rId101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5872" behindDoc="0" locked="0" layoutInCell="1" allowOverlap="1">
                <wp:simplePos x="0" y="0"/>
                <wp:positionH relativeFrom="column">
                  <wp:posOffset>4638030</wp:posOffset>
                </wp:positionH>
                <wp:positionV relativeFrom="paragraph">
                  <wp:posOffset>4016380</wp:posOffset>
                </wp:positionV>
                <wp:extent cx="79920" cy="79200"/>
                <wp:effectExtent l="38100" t="38100" r="34925" b="35560"/>
                <wp:wrapNone/>
                <wp:docPr id="7461" name="Ink 7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0">
                      <w14:nvContentPartPr>
                        <w14:cNvContentPartPr/>
                      </w14:nvContentPartPr>
                      <w14:xfrm>
                        <a:off x="0" y="0"/>
                        <a:ext cx="799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1" o:spid="_x0000_s1026" type="#_x0000_t75" style="position:absolute;margin-left:364.65pt;margin-top:315.5pt;width:7.55pt;height:7.8pt;z-index:2569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">
                <v:imagedata r:id="rId101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4848" behindDoc="0" locked="0" layoutInCell="1" allowOverlap="1">
                <wp:simplePos x="0" y="0"/>
                <wp:positionH relativeFrom="column">
                  <wp:posOffset>4456950</wp:posOffset>
                </wp:positionH>
                <wp:positionV relativeFrom="paragraph">
                  <wp:posOffset>3895060</wp:posOffset>
                </wp:positionV>
                <wp:extent cx="150840" cy="213480"/>
                <wp:effectExtent l="38100" t="38100" r="40005" b="34290"/>
                <wp:wrapNone/>
                <wp:docPr id="7460" name="Ink 7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2">
                      <w14:nvContentPartPr>
                        <w14:cNvContentPartPr/>
                      </w14:nvContentPartPr>
                      <w14:xfrm>
                        <a:off x="0" y="0"/>
                        <a:ext cx="15084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0" o:spid="_x0000_s1026" type="#_x0000_t75" style="position:absolute;margin-left:350.25pt;margin-top:306pt;width:13.35pt;height:18.5pt;z-index:2569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">
                <v:imagedata r:id="rId101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3824" behindDoc="0" locked="0" layoutInCell="1" allowOverlap="1">
                <wp:simplePos x="0" y="0"/>
                <wp:positionH relativeFrom="column">
                  <wp:posOffset>4051230</wp:posOffset>
                </wp:positionH>
                <wp:positionV relativeFrom="paragraph">
                  <wp:posOffset>4064980</wp:posOffset>
                </wp:positionV>
                <wp:extent cx="113040" cy="83520"/>
                <wp:effectExtent l="38100" t="38100" r="39370" b="31115"/>
                <wp:wrapNone/>
                <wp:docPr id="7459" name="Ink 7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4">
                      <w14:nvContentPartPr>
                        <w14:cNvContentPartPr/>
                      </w14:nvContentPartPr>
                      <w14:xfrm>
                        <a:off x="0" y="0"/>
                        <a:ext cx="1130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9" o:spid="_x0000_s1026" type="#_x0000_t75" style="position:absolute;margin-left:318.4pt;margin-top:319.35pt;width:10.25pt;height:8.15pt;z-index:2569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">
                <v:imagedata r:id="rId101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2800" behindDoc="0" locked="0" layoutInCell="1" allowOverlap="1">
                <wp:simplePos x="0" y="0"/>
                <wp:positionH relativeFrom="column">
                  <wp:posOffset>3944310</wp:posOffset>
                </wp:positionH>
                <wp:positionV relativeFrom="paragraph">
                  <wp:posOffset>4054540</wp:posOffset>
                </wp:positionV>
                <wp:extent cx="84600" cy="102600"/>
                <wp:effectExtent l="38100" t="38100" r="29845" b="50165"/>
                <wp:wrapNone/>
                <wp:docPr id="7458" name="Ink 7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6">
                      <w14:nvContentPartPr>
                        <w14:cNvContentPartPr/>
                      </w14:nvContentPartPr>
                      <w14:xfrm>
                        <a:off x="0" y="0"/>
                        <a:ext cx="846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8" o:spid="_x0000_s1026" type="#_x0000_t75" style="position:absolute;margin-left:309.85pt;margin-top:318.4pt;width:8.05pt;height:9.75pt;z-index:2569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">
                <v:imagedata r:id="rId101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1776" behindDoc="0" locked="0" layoutInCell="1" allowOverlap="1">
                <wp:simplePos x="0" y="0"/>
                <wp:positionH relativeFrom="column">
                  <wp:posOffset>3715710</wp:posOffset>
                </wp:positionH>
                <wp:positionV relativeFrom="paragraph">
                  <wp:posOffset>3934300</wp:posOffset>
                </wp:positionV>
                <wp:extent cx="115200" cy="214560"/>
                <wp:effectExtent l="38100" t="38100" r="37465" b="33655"/>
                <wp:wrapNone/>
                <wp:docPr id="7457" name="Ink 7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8">
                      <w14:nvContentPartPr>
                        <w14:cNvContentPartPr/>
                      </w14:nvContentPartPr>
                      <w14:xfrm>
                        <a:off x="0" y="0"/>
                        <a:ext cx="11520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7" o:spid="_x0000_s1026" type="#_x0000_t75" style="position:absolute;margin-left:291.85pt;margin-top:309pt;width:10.55pt;height:18.5pt;z-index:2569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">
                <v:imagedata r:id="rId101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70752" behindDoc="0" locked="0" layoutInCell="1" allowOverlap="1">
                <wp:simplePos x="0" y="0"/>
                <wp:positionH relativeFrom="column">
                  <wp:posOffset>3083550</wp:posOffset>
                </wp:positionH>
                <wp:positionV relativeFrom="paragraph">
                  <wp:posOffset>4076500</wp:posOffset>
                </wp:positionV>
                <wp:extent cx="11880" cy="135720"/>
                <wp:effectExtent l="38100" t="38100" r="26670" b="36195"/>
                <wp:wrapNone/>
                <wp:docPr id="7456" name="Ink 7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0">
                      <w14:nvContentPartPr>
                        <w14:cNvContentPartPr/>
                      </w14:nvContentPartPr>
                      <w14:xfrm>
                        <a:off x="0" y="0"/>
                        <a:ext cx="11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6" o:spid="_x0000_s1026" type="#_x0000_t75" style="position:absolute;margin-left:242.1pt;margin-top:320.5pt;width:2.35pt;height:11.9pt;z-index:2569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">
                <v:imagedata r:id="rId101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9728" behindDoc="0" locked="0" layoutInCell="1" allowOverlap="1">
                <wp:simplePos x="0" y="0"/>
                <wp:positionH relativeFrom="column">
                  <wp:posOffset>2904270</wp:posOffset>
                </wp:positionH>
                <wp:positionV relativeFrom="paragraph">
                  <wp:posOffset>4099180</wp:posOffset>
                </wp:positionV>
                <wp:extent cx="106920" cy="110160"/>
                <wp:effectExtent l="38100" t="38100" r="26670" b="42545"/>
                <wp:wrapNone/>
                <wp:docPr id="7455" name="Ink 7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2">
                      <w14:nvContentPartPr>
                        <w14:cNvContentPartPr/>
                      </w14:nvContentPartPr>
                      <w14:xfrm>
                        <a:off x="0" y="0"/>
                        <a:ext cx="1069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5" o:spid="_x0000_s1026" type="#_x0000_t75" style="position:absolute;margin-left:228.15pt;margin-top:322.1pt;width:9.6pt;height:10.05pt;z-index:2569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">
                <v:imagedata r:id="rId101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8704" behindDoc="0" locked="0" layoutInCell="1" allowOverlap="1">
                <wp:simplePos x="0" y="0"/>
                <wp:positionH relativeFrom="column">
                  <wp:posOffset>2716350</wp:posOffset>
                </wp:positionH>
                <wp:positionV relativeFrom="paragraph">
                  <wp:posOffset>3984340</wp:posOffset>
                </wp:positionV>
                <wp:extent cx="123840" cy="211680"/>
                <wp:effectExtent l="38100" t="38100" r="28575" b="36195"/>
                <wp:wrapNone/>
                <wp:docPr id="7454" name="Ink 7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4">
                      <w14:nvContentPartPr>
                        <w14:cNvContentPartPr/>
                      </w14:nvContentPartPr>
                      <w14:xfrm>
                        <a:off x="0" y="0"/>
                        <a:ext cx="1238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4" o:spid="_x0000_s1026" type="#_x0000_t75" style="position:absolute;margin-left:213.15pt;margin-top:313pt;width:11.25pt;height:18.35pt;z-index:2569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">
                <v:imagedata r:id="rId101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7680" behindDoc="0" locked="0" layoutInCell="1" allowOverlap="1">
                <wp:simplePos x="0" y="0"/>
                <wp:positionH relativeFrom="column">
                  <wp:posOffset>453750</wp:posOffset>
                </wp:positionH>
                <wp:positionV relativeFrom="paragraph">
                  <wp:posOffset>3760420</wp:posOffset>
                </wp:positionV>
                <wp:extent cx="1640160" cy="430920"/>
                <wp:effectExtent l="38100" t="38100" r="36830" b="45720"/>
                <wp:wrapNone/>
                <wp:docPr id="7453" name="Ink 7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6">
                      <w14:nvContentPartPr>
                        <w14:cNvContentPartPr/>
                      </w14:nvContentPartPr>
                      <w14:xfrm>
                        <a:off x="0" y="0"/>
                        <a:ext cx="1640160" cy="43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3" o:spid="_x0000_s1026" type="#_x0000_t75" style="position:absolute;margin-left:35.3pt;margin-top:295.3pt;width:130.45pt;height:35.7pt;z-index:2569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">
                <v:imagedata r:id="rId101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6656" behindDoc="0" locked="0" layoutInCell="1" allowOverlap="1">
                <wp:simplePos x="0" y="0"/>
                <wp:positionH relativeFrom="column">
                  <wp:posOffset>269430</wp:posOffset>
                </wp:positionH>
                <wp:positionV relativeFrom="paragraph">
                  <wp:posOffset>3815500</wp:posOffset>
                </wp:positionV>
                <wp:extent cx="1919520" cy="443880"/>
                <wp:effectExtent l="38100" t="38100" r="5080" b="32385"/>
                <wp:wrapNone/>
                <wp:docPr id="7452" name="Ink 7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8">
                      <w14:nvContentPartPr>
                        <w14:cNvContentPartPr/>
                      </w14:nvContentPartPr>
                      <w14:xfrm>
                        <a:off x="0" y="0"/>
                        <a:ext cx="1919520" cy="44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2" o:spid="_x0000_s1026" type="#_x0000_t75" style="position:absolute;margin-left:20.45pt;margin-top:299.75pt;width:152.6pt;height:36.4pt;z-index:2569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">
                <v:imagedata r:id="rId101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5632" behindDoc="0" locked="0" layoutInCell="1" allowOverlap="1">
                <wp:simplePos x="0" y="0"/>
                <wp:positionH relativeFrom="column">
                  <wp:posOffset>4684830</wp:posOffset>
                </wp:positionH>
                <wp:positionV relativeFrom="paragraph">
                  <wp:posOffset>3540100</wp:posOffset>
                </wp:positionV>
                <wp:extent cx="76320" cy="136440"/>
                <wp:effectExtent l="38100" t="38100" r="38100" b="35560"/>
                <wp:wrapNone/>
                <wp:docPr id="7451" name="Ink 7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0">
                      <w14:nvContentPartPr>
                        <w14:cNvContentPartPr/>
                      </w14:nvContentPartPr>
                      <w14:xfrm>
                        <a:off x="0" y="0"/>
                        <a:ext cx="763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1" o:spid="_x0000_s1026" type="#_x0000_t75" style="position:absolute;margin-left:368.15pt;margin-top:277.95pt;width:7.55pt;height:12.35pt;z-index:2569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">
                <v:imagedata r:id="rId101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4608" behindDoc="0" locked="0" layoutInCell="1" allowOverlap="1">
                <wp:simplePos x="0" y="0"/>
                <wp:positionH relativeFrom="column">
                  <wp:posOffset>4607790</wp:posOffset>
                </wp:positionH>
                <wp:positionV relativeFrom="paragraph">
                  <wp:posOffset>3545140</wp:posOffset>
                </wp:positionV>
                <wp:extent cx="52920" cy="102600"/>
                <wp:effectExtent l="38100" t="38100" r="42545" b="31115"/>
                <wp:wrapNone/>
                <wp:docPr id="7450" name="Ink 7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2">
                      <w14:nvContentPartPr>
                        <w14:cNvContentPartPr/>
                      </w14:nvContentPartPr>
                      <w14:xfrm>
                        <a:off x="0" y="0"/>
                        <a:ext cx="529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0" o:spid="_x0000_s1026" type="#_x0000_t75" style="position:absolute;margin-left:362.1pt;margin-top:278.5pt;width:5.55pt;height:9.45pt;z-index:2569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">
                <v:imagedata r:id="rId101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3584" behindDoc="0" locked="0" layoutInCell="1" allowOverlap="1">
                <wp:simplePos x="0" y="0"/>
                <wp:positionH relativeFrom="column">
                  <wp:posOffset>4449030</wp:posOffset>
                </wp:positionH>
                <wp:positionV relativeFrom="paragraph">
                  <wp:posOffset>3414460</wp:posOffset>
                </wp:positionV>
                <wp:extent cx="104760" cy="205560"/>
                <wp:effectExtent l="38100" t="38100" r="29210" b="42545"/>
                <wp:wrapNone/>
                <wp:docPr id="7449" name="Ink 7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4">
                      <w14:nvContentPartPr>
                        <w14:cNvContentPartPr/>
                      </w14:nvContentPartPr>
                      <w14:xfrm>
                        <a:off x="0" y="0"/>
                        <a:ext cx="1047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9" o:spid="_x0000_s1026" type="#_x0000_t75" style="position:absolute;margin-left:349.6pt;margin-top:268.05pt;width:9.8pt;height:17.65pt;z-index:2569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">
                <v:imagedata r:id="rId101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2560" behindDoc="0" locked="0" layoutInCell="1" allowOverlap="1">
                <wp:simplePos x="0" y="0"/>
                <wp:positionH relativeFrom="column">
                  <wp:posOffset>3898590</wp:posOffset>
                </wp:positionH>
                <wp:positionV relativeFrom="paragraph">
                  <wp:posOffset>3599860</wp:posOffset>
                </wp:positionV>
                <wp:extent cx="96840" cy="91800"/>
                <wp:effectExtent l="38100" t="38100" r="36830" b="41910"/>
                <wp:wrapNone/>
                <wp:docPr id="7448" name="Ink 7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6">
                      <w14:nvContentPartPr>
                        <w14:cNvContentPartPr/>
                      </w14:nvContentPartPr>
                      <w14:xfrm>
                        <a:off x="0" y="0"/>
                        <a:ext cx="968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8" o:spid="_x0000_s1026" type="#_x0000_t75" style="position:absolute;margin-left:306.45pt;margin-top:282.7pt;width:8.85pt;height:8.8pt;z-index:2569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">
                <v:imagedata r:id="rId101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1536" behindDoc="0" locked="0" layoutInCell="1" allowOverlap="1">
                <wp:simplePos x="0" y="0"/>
                <wp:positionH relativeFrom="column">
                  <wp:posOffset>3769710</wp:posOffset>
                </wp:positionH>
                <wp:positionV relativeFrom="paragraph">
                  <wp:posOffset>3591220</wp:posOffset>
                </wp:positionV>
                <wp:extent cx="81000" cy="140040"/>
                <wp:effectExtent l="38100" t="38100" r="33655" b="31750"/>
                <wp:wrapNone/>
                <wp:docPr id="7447" name="Ink 7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8">
                      <w14:nvContentPartPr>
                        <w14:cNvContentPartPr/>
                      </w14:nvContentPartPr>
                      <w14:xfrm>
                        <a:off x="0" y="0"/>
                        <a:ext cx="810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7" o:spid="_x0000_s1026" type="#_x0000_t75" style="position:absolute;margin-left:296.2pt;margin-top:282pt;width:7.85pt;height:12.5pt;z-index:2569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">
                <v:imagedata r:id="rId101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60512" behindDoc="0" locked="0" layoutInCell="1" allowOverlap="1">
                <wp:simplePos x="0" y="0"/>
                <wp:positionH relativeFrom="column">
                  <wp:posOffset>3599070</wp:posOffset>
                </wp:positionH>
                <wp:positionV relativeFrom="paragraph">
                  <wp:posOffset>3474220</wp:posOffset>
                </wp:positionV>
                <wp:extent cx="152640" cy="187200"/>
                <wp:effectExtent l="38100" t="38100" r="38100" b="41910"/>
                <wp:wrapNone/>
                <wp:docPr id="7446" name="Ink 7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0">
                      <w14:nvContentPartPr>
                        <w14:cNvContentPartPr/>
                      </w14:nvContentPartPr>
                      <w14:xfrm>
                        <a:off x="0" y="0"/>
                        <a:ext cx="15264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6" o:spid="_x0000_s1026" type="#_x0000_t75" style="position:absolute;margin-left:282.6pt;margin-top:272.75pt;width:13.5pt;height:16.35pt;z-index:2569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">
                <v:imagedata r:id="rId101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56416" behindDoc="0" locked="0" layoutInCell="1" allowOverlap="1">
                <wp:simplePos x="0" y="0"/>
                <wp:positionH relativeFrom="column">
                  <wp:posOffset>3658830</wp:posOffset>
                </wp:positionH>
                <wp:positionV relativeFrom="paragraph">
                  <wp:posOffset>3491740</wp:posOffset>
                </wp:positionV>
                <wp:extent cx="17280" cy="4320"/>
                <wp:effectExtent l="38100" t="38100" r="40005" b="34290"/>
                <wp:wrapNone/>
                <wp:docPr id="7442" name="Ink 7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2">
                      <w14:nvContentPartPr>
                        <w14:cNvContentPartPr/>
                      </w14:nvContentPartPr>
                      <w14:xfrm>
                        <a:off x="0" y="0"/>
                        <a:ext cx="17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2" o:spid="_x0000_s1026" type="#_x0000_t75" style="position:absolute;margin-left:287.55pt;margin-top:274.2pt;width:2.6pt;height:1.7pt;z-index:2569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">
                <v:imagedata r:id="rId10173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55392" behindDoc="0" locked="0" layoutInCell="1" allowOverlap="1">
                <wp:simplePos x="0" y="0"/>
                <wp:positionH relativeFrom="column">
                  <wp:posOffset>3028830</wp:posOffset>
                </wp:positionH>
                <wp:positionV relativeFrom="paragraph">
                  <wp:posOffset>3624220</wp:posOffset>
                </wp:positionV>
                <wp:extent cx="28440" cy="160560"/>
                <wp:effectExtent l="38100" t="38100" r="48260" b="49530"/>
                <wp:wrapNone/>
                <wp:docPr id="7441" name="Ink 7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4">
                      <w14:nvContentPartPr>
                        <w14:cNvContentPartPr/>
                      </w14:nvContentPartPr>
                      <w14:xfrm>
                        <a:off x="0" y="0"/>
                        <a:ext cx="284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1" o:spid="_x0000_s1026" type="#_x0000_t75" style="position:absolute;margin-left:237.6pt;margin-top:284.55pt;width:4.15pt;height:14.45pt;z-index:2569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">
                <v:imagedata r:id="rId10175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54368" behindDoc="0" locked="0" layoutInCell="1" allowOverlap="1">
                <wp:simplePos x="0" y="0"/>
                <wp:positionH relativeFrom="column">
                  <wp:posOffset>2858190</wp:posOffset>
                </wp:positionH>
                <wp:positionV relativeFrom="paragraph">
                  <wp:posOffset>3607660</wp:posOffset>
                </wp:positionV>
                <wp:extent cx="114120" cy="154080"/>
                <wp:effectExtent l="38100" t="38100" r="19685" b="36830"/>
                <wp:wrapNone/>
                <wp:docPr id="7440" name="Ink 7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6">
                      <w14:nvContentPartPr>
                        <w14:cNvContentPartPr/>
                      </w14:nvContentPartPr>
                      <w14:xfrm>
                        <a:off x="0" y="0"/>
                        <a:ext cx="1141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0" o:spid="_x0000_s1026" type="#_x0000_t75" style="position:absolute;margin-left:224.25pt;margin-top:283.3pt;width:10.6pt;height:13.7pt;z-index:2569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">
                <v:imagedata r:id="rId10177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53344" behindDoc="0" locked="0" layoutInCell="1" allowOverlap="1">
                <wp:simplePos x="0" y="0"/>
                <wp:positionH relativeFrom="column">
                  <wp:posOffset>2698710</wp:posOffset>
                </wp:positionH>
                <wp:positionV relativeFrom="paragraph">
                  <wp:posOffset>3462940</wp:posOffset>
                </wp:positionV>
                <wp:extent cx="134640" cy="234000"/>
                <wp:effectExtent l="38100" t="38100" r="36830" b="33020"/>
                <wp:wrapNone/>
                <wp:docPr id="7439" name="Ink 7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8">
                      <w14:nvContentPartPr>
                        <w14:cNvContentPartPr/>
                      </w14:nvContentPartPr>
                      <w14:xfrm>
                        <a:off x="0" y="0"/>
                        <a:ext cx="1346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9" o:spid="_x0000_s1026" type="#_x0000_t75" style="position:absolute;margin-left:211.65pt;margin-top:271.75pt;width:12.15pt;height:20.15pt;z-index:2569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">
                <v:imagedata r:id="rId10179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52320" behindDoc="0" locked="0" layoutInCell="1" allowOverlap="1">
                <wp:simplePos x="0" y="0"/>
                <wp:positionH relativeFrom="column">
                  <wp:posOffset>2327910</wp:posOffset>
                </wp:positionH>
                <wp:positionV relativeFrom="paragraph">
                  <wp:posOffset>1719820</wp:posOffset>
                </wp:positionV>
                <wp:extent cx="827640" cy="1313640"/>
                <wp:effectExtent l="38100" t="38100" r="29845" b="39370"/>
                <wp:wrapNone/>
                <wp:docPr id="7438" name="Ink 7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0">
                      <w14:nvContentPartPr>
                        <w14:cNvContentPartPr/>
                      </w14:nvContentPartPr>
                      <w14:xfrm>
                        <a:off x="0" y="0"/>
                        <a:ext cx="827640" cy="13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8" o:spid="_x0000_s1026" type="#_x0000_t75" style="position:absolute;margin-left:182.6pt;margin-top:134.7pt;width:66.6pt;height:104.9pt;z-index:2569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">
                <v:imagedata r:id="rId10181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49248" behindDoc="0" locked="0" layoutInCell="1" allowOverlap="1">
                <wp:simplePos x="0" y="0"/>
                <wp:positionH relativeFrom="column">
                  <wp:posOffset>261510</wp:posOffset>
                </wp:positionH>
                <wp:positionV relativeFrom="paragraph">
                  <wp:posOffset>3334060</wp:posOffset>
                </wp:positionV>
                <wp:extent cx="2013840" cy="475200"/>
                <wp:effectExtent l="38100" t="38100" r="43815" b="39370"/>
                <wp:wrapNone/>
                <wp:docPr id="7435" name="Ink 7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2">
                      <w14:nvContentPartPr>
                        <w14:cNvContentPartPr/>
                      </w14:nvContentPartPr>
                      <w14:xfrm>
                        <a:off x="0" y="0"/>
                        <a:ext cx="2013840" cy="47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5" o:spid="_x0000_s1026" type="#_x0000_t75" style="position:absolute;margin-left:19.7pt;margin-top:261.6pt;width:160.3pt;height:39.1pt;z-index:2569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">
                <v:imagedata r:id="rId10183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47200" behindDoc="0" locked="0" layoutInCell="1" allowOverlap="1">
                <wp:simplePos x="0" y="0"/>
                <wp:positionH relativeFrom="column">
                  <wp:posOffset>4605630</wp:posOffset>
                </wp:positionH>
                <wp:positionV relativeFrom="paragraph">
                  <wp:posOffset>3114820</wp:posOffset>
                </wp:positionV>
                <wp:extent cx="92520" cy="111960"/>
                <wp:effectExtent l="38100" t="38100" r="41275" b="40640"/>
                <wp:wrapNone/>
                <wp:docPr id="7433" name="Ink 7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4">
                      <w14:nvContentPartPr>
                        <w14:cNvContentPartPr/>
                      </w14:nvContentPartPr>
                      <w14:xfrm>
                        <a:off x="0" y="0"/>
                        <a:ext cx="925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3" o:spid="_x0000_s1026" type="#_x0000_t75" style="position:absolute;margin-left:361.85pt;margin-top:244.45pt;width:8.95pt;height:10.4pt;z-index:2569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">
                <v:imagedata r:id="rId10185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46176" behindDoc="0" locked="0" layoutInCell="1" allowOverlap="1">
                <wp:simplePos x="0" y="0"/>
                <wp:positionH relativeFrom="column">
                  <wp:posOffset>4557390</wp:posOffset>
                </wp:positionH>
                <wp:positionV relativeFrom="paragraph">
                  <wp:posOffset>3114820</wp:posOffset>
                </wp:positionV>
                <wp:extent cx="28800" cy="102600"/>
                <wp:effectExtent l="19050" t="38100" r="47625" b="31115"/>
                <wp:wrapNone/>
                <wp:docPr id="7432" name="Ink 7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6">
                      <w14:nvContentPartPr>
                        <w14:cNvContentPartPr/>
                      </w14:nvContentPartPr>
                      <w14:xfrm>
                        <a:off x="0" y="0"/>
                        <a:ext cx="288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2" o:spid="_x0000_s1026" type="#_x0000_t75" style="position:absolute;margin-left:358.05pt;margin-top:244.45pt;width:3.9pt;height:9.65pt;z-index:2569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">
                <v:imagedata r:id="rId10187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45152" behindDoc="0" locked="0" layoutInCell="1" allowOverlap="1">
                <wp:simplePos x="0" y="0"/>
                <wp:positionH relativeFrom="column">
                  <wp:posOffset>4408710</wp:posOffset>
                </wp:positionH>
                <wp:positionV relativeFrom="paragraph">
                  <wp:posOffset>3039580</wp:posOffset>
                </wp:positionV>
                <wp:extent cx="101880" cy="137880"/>
                <wp:effectExtent l="38100" t="38100" r="50800" b="33655"/>
                <wp:wrapNone/>
                <wp:docPr id="7431" name="Ink 7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8">
                      <w14:nvContentPartPr>
                        <w14:cNvContentPartPr/>
                      </w14:nvContentPartPr>
                      <w14:xfrm>
                        <a:off x="0" y="0"/>
                        <a:ext cx="1018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1" o:spid="_x0000_s1026" type="#_x0000_t75" style="position:absolute;margin-left:346.35pt;margin-top:238.5pt;width:9.65pt;height:12.55pt;z-index:2569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">
                <v:imagedata r:id="rId10189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44128" behindDoc="0" locked="0" layoutInCell="1" allowOverlap="1">
                <wp:simplePos x="0" y="0"/>
                <wp:positionH relativeFrom="column">
                  <wp:posOffset>3810390</wp:posOffset>
                </wp:positionH>
                <wp:positionV relativeFrom="paragraph">
                  <wp:posOffset>3154060</wp:posOffset>
                </wp:positionV>
                <wp:extent cx="87840" cy="77040"/>
                <wp:effectExtent l="38100" t="38100" r="26670" b="37465"/>
                <wp:wrapNone/>
                <wp:docPr id="7430" name="Ink 7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0">
                      <w14:nvContentPartPr>
                        <w14:cNvContentPartPr/>
                      </w14:nvContentPartPr>
                      <w14:xfrm>
                        <a:off x="0" y="0"/>
                        <a:ext cx="878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30" o:spid="_x0000_s1026" type="#_x0000_t75" style="position:absolute;margin-left:299.5pt;margin-top:247.65pt;width:8.2pt;height:7.45pt;z-index:2569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">
                <v:imagedata r:id="rId10191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43104" behindDoc="0" locked="0" layoutInCell="1" allowOverlap="1">
                <wp:simplePos x="0" y="0"/>
                <wp:positionH relativeFrom="column">
                  <wp:posOffset>3719670</wp:posOffset>
                </wp:positionH>
                <wp:positionV relativeFrom="paragraph">
                  <wp:posOffset>3133540</wp:posOffset>
                </wp:positionV>
                <wp:extent cx="44640" cy="110520"/>
                <wp:effectExtent l="38100" t="38100" r="31750" b="41910"/>
                <wp:wrapNone/>
                <wp:docPr id="7429" name="Ink 7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2">
                      <w14:nvContentPartPr>
                        <w14:cNvContentPartPr/>
                      </w14:nvContentPartPr>
                      <w14:xfrm>
                        <a:off x="0" y="0"/>
                        <a:ext cx="446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9" o:spid="_x0000_s1026" type="#_x0000_t75" style="position:absolute;margin-left:292.3pt;margin-top:246.05pt;width:4.85pt;height:10.1pt;z-index:2569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">
                <v:imagedata r:id="rId10193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42080" behindDoc="0" locked="0" layoutInCell="1" allowOverlap="1">
                <wp:simplePos x="0" y="0"/>
                <wp:positionH relativeFrom="column">
                  <wp:posOffset>3528150</wp:posOffset>
                </wp:positionH>
                <wp:positionV relativeFrom="paragraph">
                  <wp:posOffset>3051460</wp:posOffset>
                </wp:positionV>
                <wp:extent cx="141480" cy="140040"/>
                <wp:effectExtent l="38100" t="38100" r="30480" b="31750"/>
                <wp:wrapNone/>
                <wp:docPr id="7428" name="Ink 7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4">
                      <w14:nvContentPartPr>
                        <w14:cNvContentPartPr/>
                      </w14:nvContentPartPr>
                      <w14:xfrm>
                        <a:off x="0" y="0"/>
                        <a:ext cx="14148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8" o:spid="_x0000_s1026" type="#_x0000_t75" style="position:absolute;margin-left:277pt;margin-top:239.45pt;width:12.65pt;height:12.7pt;z-index:2569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">
                <v:imagedata r:id="rId10195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41056" behindDoc="0" locked="0" layoutInCell="1" allowOverlap="1">
                <wp:simplePos x="0" y="0"/>
                <wp:positionH relativeFrom="column">
                  <wp:posOffset>5677350</wp:posOffset>
                </wp:positionH>
                <wp:positionV relativeFrom="paragraph">
                  <wp:posOffset>4171780</wp:posOffset>
                </wp:positionV>
                <wp:extent cx="81720" cy="55440"/>
                <wp:effectExtent l="38100" t="38100" r="52070" b="59055"/>
                <wp:wrapNone/>
                <wp:docPr id="7427" name="Ink 7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6">
                      <w14:nvContentPartPr>
                        <w14:cNvContentPartPr/>
                      </w14:nvContentPartPr>
                      <w14:xfrm>
                        <a:off x="0" y="0"/>
                        <a:ext cx="817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7" o:spid="_x0000_s1026" type="#_x0000_t75" style="position:absolute;margin-left:446.05pt;margin-top:327.5pt;width:8.5pt;height:6.35pt;z-index:2569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">
                <v:imagedata r:id="rId10197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40032" behindDoc="0" locked="0" layoutInCell="1" allowOverlap="1">
                <wp:simplePos x="0" y="0"/>
                <wp:positionH relativeFrom="column">
                  <wp:posOffset>2934870</wp:posOffset>
                </wp:positionH>
                <wp:positionV relativeFrom="paragraph">
                  <wp:posOffset>3176740</wp:posOffset>
                </wp:positionV>
                <wp:extent cx="56160" cy="123840"/>
                <wp:effectExtent l="38100" t="38100" r="39370" b="47625"/>
                <wp:wrapNone/>
                <wp:docPr id="7426" name="Ink 7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8">
                      <w14:nvContentPartPr>
                        <w14:cNvContentPartPr/>
                      </w14:nvContentPartPr>
                      <w14:xfrm>
                        <a:off x="0" y="0"/>
                        <a:ext cx="561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6" o:spid="_x0000_s1026" type="#_x0000_t75" style="position:absolute;margin-left:230.5pt;margin-top:249.4pt;width:5.85pt;height:11.3pt;z-index:2569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">
                <v:imagedata r:id="rId10199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39008" behindDoc="0" locked="0" layoutInCell="1" allowOverlap="1">
                <wp:simplePos x="0" y="0"/>
                <wp:positionH relativeFrom="column">
                  <wp:posOffset>2857830</wp:posOffset>
                </wp:positionH>
                <wp:positionV relativeFrom="paragraph">
                  <wp:posOffset>3165580</wp:posOffset>
                </wp:positionV>
                <wp:extent cx="68760" cy="105840"/>
                <wp:effectExtent l="38100" t="38100" r="26670" b="27940"/>
                <wp:wrapNone/>
                <wp:docPr id="7425" name="Ink 7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0">
                      <w14:nvContentPartPr>
                        <w14:cNvContentPartPr/>
                      </w14:nvContentPartPr>
                      <w14:xfrm>
                        <a:off x="0" y="0"/>
                        <a:ext cx="687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5" o:spid="_x0000_s1026" type="#_x0000_t75" style="position:absolute;margin-left:224.55pt;margin-top:248.5pt;width:6.6pt;height:9.8pt;z-index:2569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">
                <v:imagedata r:id="rId10201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37984" behindDoc="0" locked="0" layoutInCell="1" allowOverlap="1">
                <wp:simplePos x="0" y="0"/>
                <wp:positionH relativeFrom="column">
                  <wp:posOffset>2724990</wp:posOffset>
                </wp:positionH>
                <wp:positionV relativeFrom="paragraph">
                  <wp:posOffset>3046060</wp:posOffset>
                </wp:positionV>
                <wp:extent cx="114120" cy="196920"/>
                <wp:effectExtent l="38100" t="38100" r="38735" b="31750"/>
                <wp:wrapNone/>
                <wp:docPr id="7424" name="Ink 7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2">
                      <w14:nvContentPartPr>
                        <w14:cNvContentPartPr/>
                      </w14:nvContentPartPr>
                      <w14:xfrm>
                        <a:off x="0" y="0"/>
                        <a:ext cx="1141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4" o:spid="_x0000_s1026" type="#_x0000_t75" style="position:absolute;margin-left:213.75pt;margin-top:239.05pt;width:10.65pt;height:16.95pt;z-index:2569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">
                <v:imagedata r:id="rId10203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36960" behindDoc="0" locked="0" layoutInCell="1" allowOverlap="1">
                <wp:simplePos x="0" y="0"/>
                <wp:positionH relativeFrom="column">
                  <wp:posOffset>232710</wp:posOffset>
                </wp:positionH>
                <wp:positionV relativeFrom="paragraph">
                  <wp:posOffset>2791180</wp:posOffset>
                </wp:positionV>
                <wp:extent cx="2052720" cy="592920"/>
                <wp:effectExtent l="38100" t="38100" r="24130" b="36195"/>
                <wp:wrapNone/>
                <wp:docPr id="7423" name="Ink 7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4">
                      <w14:nvContentPartPr>
                        <w14:cNvContentPartPr/>
                      </w14:nvContentPartPr>
                      <w14:xfrm>
                        <a:off x="0" y="0"/>
                        <a:ext cx="2052720" cy="59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3" o:spid="_x0000_s1026" type="#_x0000_t75" style="position:absolute;margin-left:17.55pt;margin-top:219pt;width:163.25pt;height:48.25pt;z-index:2569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">
                <v:imagedata r:id="rId10205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35936" behindDoc="0" locked="0" layoutInCell="1" allowOverlap="1">
                <wp:simplePos x="0" y="0"/>
                <wp:positionH relativeFrom="column">
                  <wp:posOffset>2385150</wp:posOffset>
                </wp:positionH>
                <wp:positionV relativeFrom="paragraph">
                  <wp:posOffset>1725940</wp:posOffset>
                </wp:positionV>
                <wp:extent cx="698040" cy="1211040"/>
                <wp:effectExtent l="38100" t="38100" r="26035" b="27305"/>
                <wp:wrapNone/>
                <wp:docPr id="7422" name="Ink 7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6">
                      <w14:nvContentPartPr>
                        <w14:cNvContentPartPr/>
                      </w14:nvContentPartPr>
                      <w14:xfrm>
                        <a:off x="0" y="0"/>
                        <a:ext cx="698040" cy="12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2" o:spid="_x0000_s1026" type="#_x0000_t75" style="position:absolute;margin-left:187.1pt;margin-top:135.4pt;width:56.4pt;height:96.55pt;z-index:2569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">
                <v:imagedata r:id="rId10207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34912" behindDoc="0" locked="0" layoutInCell="1" allowOverlap="1">
                <wp:simplePos x="0" y="0"/>
                <wp:positionH relativeFrom="column">
                  <wp:posOffset>2833710</wp:posOffset>
                </wp:positionH>
                <wp:positionV relativeFrom="paragraph">
                  <wp:posOffset>3110500</wp:posOffset>
                </wp:positionV>
                <wp:extent cx="9000" cy="10800"/>
                <wp:effectExtent l="38100" t="38100" r="29210" b="27305"/>
                <wp:wrapNone/>
                <wp:docPr id="7421" name="Ink 7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8">
                      <w14:nvContentPartPr>
                        <w14:cNvContentPartPr/>
                      </w14:nvContentPartPr>
                      <w14:xfrm>
                        <a:off x="0" y="0"/>
                        <a:ext cx="9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1" o:spid="_x0000_s1026" type="#_x0000_t75" style="position:absolute;margin-left:222.7pt;margin-top:244.45pt;width:1.9pt;height:2.15pt;z-index:2569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">
                <v:imagedata r:id="rId10209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33888" behindDoc="0" locked="0" layoutInCell="1" allowOverlap="1">
                <wp:simplePos x="0" y="0"/>
                <wp:positionH relativeFrom="column">
                  <wp:posOffset>2512950</wp:posOffset>
                </wp:positionH>
                <wp:positionV relativeFrom="paragraph">
                  <wp:posOffset>2950660</wp:posOffset>
                </wp:positionV>
                <wp:extent cx="2440440" cy="1367640"/>
                <wp:effectExtent l="38100" t="38100" r="36195" b="42545"/>
                <wp:wrapNone/>
                <wp:docPr id="7420" name="Ink 7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0">
                      <w14:nvContentPartPr>
                        <w14:cNvContentPartPr/>
                      </w14:nvContentPartPr>
                      <w14:xfrm>
                        <a:off x="0" y="0"/>
                        <a:ext cx="2440440" cy="136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20" o:spid="_x0000_s1026" type="#_x0000_t75" style="position:absolute;margin-left:197.3pt;margin-top:231.55pt;width:193.7pt;height:109.6pt;z-index:2569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">
                <v:imagedata r:id="rId10211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32864" behindDoc="0" locked="0" layoutInCell="1" allowOverlap="1">
                <wp:simplePos x="0" y="0"/>
                <wp:positionH relativeFrom="column">
                  <wp:posOffset>2544630</wp:posOffset>
                </wp:positionH>
                <wp:positionV relativeFrom="paragraph">
                  <wp:posOffset>3014380</wp:posOffset>
                </wp:positionV>
                <wp:extent cx="2370960" cy="1413720"/>
                <wp:effectExtent l="38100" t="38100" r="29845" b="34290"/>
                <wp:wrapNone/>
                <wp:docPr id="7419" name="Ink 7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2">
                      <w14:nvContentPartPr>
                        <w14:cNvContentPartPr/>
                      </w14:nvContentPartPr>
                      <w14:xfrm>
                        <a:off x="0" y="0"/>
                        <a:ext cx="2370960" cy="141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9" o:spid="_x0000_s1026" type="#_x0000_t75" style="position:absolute;margin-left:199.9pt;margin-top:236.9pt;width:188pt;height:112.6pt;z-index:2569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">
                <v:imagedata r:id="rId10213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31840" behindDoc="0" locked="0" layoutInCell="1" allowOverlap="1">
                <wp:simplePos x="0" y="0"/>
                <wp:positionH relativeFrom="column">
                  <wp:posOffset>2501070</wp:posOffset>
                </wp:positionH>
                <wp:positionV relativeFrom="paragraph">
                  <wp:posOffset>1861300</wp:posOffset>
                </wp:positionV>
                <wp:extent cx="360" cy="360"/>
                <wp:effectExtent l="0" t="0" r="0" b="0"/>
                <wp:wrapNone/>
                <wp:docPr id="7418" name="Ink 7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8" o:spid="_x0000_s1026" type="#_x0000_t75" style="position:absolute;margin-left:195.95pt;margin-top:145.55pt;width:2.05pt;height:2.05pt;z-index:2569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E7l+BAQAAMAMAAA4AAABkcnMvZTJvRG9jLnhtbJxSy07DMBC8I/EP&#10;lu80Sak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z+MEroe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">
                <v:imagedata r:id="rId7959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30816" behindDoc="0" locked="0" layoutInCell="1" allowOverlap="1">
                <wp:simplePos x="0" y="0"/>
                <wp:positionH relativeFrom="column">
                  <wp:posOffset>4573230</wp:posOffset>
                </wp:positionH>
                <wp:positionV relativeFrom="paragraph">
                  <wp:posOffset>2652580</wp:posOffset>
                </wp:positionV>
                <wp:extent cx="96120" cy="205200"/>
                <wp:effectExtent l="38100" t="38100" r="18415" b="42545"/>
                <wp:wrapNone/>
                <wp:docPr id="7417" name="Ink 7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5">
                      <w14:nvContentPartPr>
                        <w14:cNvContentPartPr/>
                      </w14:nvContentPartPr>
                      <w14:xfrm>
                        <a:off x="0" y="0"/>
                        <a:ext cx="9612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7" o:spid="_x0000_s1026" type="#_x0000_t75" style="position:absolute;margin-left:359.4pt;margin-top:208.1pt;width:9.3pt;height:17.7pt;z-index:2569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">
                <v:imagedata r:id="rId1021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9792" behindDoc="0" locked="0" layoutInCell="1" allowOverlap="1">
                <wp:simplePos x="0" y="0"/>
                <wp:positionH relativeFrom="column">
                  <wp:posOffset>4510950</wp:posOffset>
                </wp:positionH>
                <wp:positionV relativeFrom="paragraph">
                  <wp:posOffset>2636380</wp:posOffset>
                </wp:positionV>
                <wp:extent cx="84960" cy="128880"/>
                <wp:effectExtent l="19050" t="38100" r="29845" b="43180"/>
                <wp:wrapNone/>
                <wp:docPr id="7416" name="Ink 7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7">
                      <w14:nvContentPartPr>
                        <w14:cNvContentPartPr/>
                      </w14:nvContentPartPr>
                      <w14:xfrm>
                        <a:off x="0" y="0"/>
                        <a:ext cx="849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6" o:spid="_x0000_s1026" type="#_x0000_t75" style="position:absolute;margin-left:354.7pt;margin-top:206.7pt;width:8.1pt;height:11.85pt;z-index:2569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">
                <v:imagedata r:id="rId1021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8768" behindDoc="0" locked="0" layoutInCell="1" allowOverlap="1">
                <wp:simplePos x="0" y="0"/>
                <wp:positionH relativeFrom="column">
                  <wp:posOffset>4354710</wp:posOffset>
                </wp:positionH>
                <wp:positionV relativeFrom="paragraph">
                  <wp:posOffset>2542780</wp:posOffset>
                </wp:positionV>
                <wp:extent cx="129240" cy="180720"/>
                <wp:effectExtent l="38100" t="38100" r="42545" b="48260"/>
                <wp:wrapNone/>
                <wp:docPr id="7415" name="Ink 7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9">
                      <w14:nvContentPartPr>
                        <w14:cNvContentPartPr/>
                      </w14:nvContentPartPr>
                      <w14:xfrm>
                        <a:off x="0" y="0"/>
                        <a:ext cx="1292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5" o:spid="_x0000_s1026" type="#_x0000_t75" style="position:absolute;margin-left:342pt;margin-top:199.25pt;width:12.05pt;height:15.95pt;z-index:2569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">
                <v:imagedata r:id="rId1022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7744" behindDoc="0" locked="0" layoutInCell="1" allowOverlap="1">
                <wp:simplePos x="0" y="0"/>
                <wp:positionH relativeFrom="column">
                  <wp:posOffset>3671430</wp:posOffset>
                </wp:positionH>
                <wp:positionV relativeFrom="paragraph">
                  <wp:posOffset>2708740</wp:posOffset>
                </wp:positionV>
                <wp:extent cx="63000" cy="96840"/>
                <wp:effectExtent l="38100" t="38100" r="32385" b="36830"/>
                <wp:wrapNone/>
                <wp:docPr id="7414" name="Ink 7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1">
                      <w14:nvContentPartPr>
                        <w14:cNvContentPartPr/>
                      </w14:nvContentPartPr>
                      <w14:xfrm>
                        <a:off x="0" y="0"/>
                        <a:ext cx="630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4" o:spid="_x0000_s1026" type="#_x0000_t75" style="position:absolute;margin-left:288.35pt;margin-top:212.5pt;width:6.45pt;height:9.2pt;z-index:2569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">
                <v:imagedata r:id="rId1022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6720" behindDoc="0" locked="0" layoutInCell="1" allowOverlap="1">
                <wp:simplePos x="0" y="0"/>
                <wp:positionH relativeFrom="column">
                  <wp:posOffset>3552270</wp:posOffset>
                </wp:positionH>
                <wp:positionV relativeFrom="paragraph">
                  <wp:posOffset>2706580</wp:posOffset>
                </wp:positionV>
                <wp:extent cx="91800" cy="129600"/>
                <wp:effectExtent l="38100" t="38100" r="22860" b="41910"/>
                <wp:wrapNone/>
                <wp:docPr id="7413" name="Ink 7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3">
                      <w14:nvContentPartPr>
                        <w14:cNvContentPartPr/>
                      </w14:nvContentPartPr>
                      <w14:xfrm>
                        <a:off x="0" y="0"/>
                        <a:ext cx="918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3" o:spid="_x0000_s1026" type="#_x0000_t75" style="position:absolute;margin-left:279.25pt;margin-top:212.35pt;width:8.5pt;height:11.65pt;z-index:2569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">
                <v:imagedata r:id="rId1022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5696" behindDoc="0" locked="0" layoutInCell="1" allowOverlap="1">
                <wp:simplePos x="0" y="0"/>
                <wp:positionH relativeFrom="column">
                  <wp:posOffset>3414030</wp:posOffset>
                </wp:positionH>
                <wp:positionV relativeFrom="paragraph">
                  <wp:posOffset>2613700</wp:posOffset>
                </wp:positionV>
                <wp:extent cx="109440" cy="176760"/>
                <wp:effectExtent l="38100" t="38100" r="43180" b="33020"/>
                <wp:wrapNone/>
                <wp:docPr id="7412" name="Ink 7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5">
                      <w14:nvContentPartPr>
                        <w14:cNvContentPartPr/>
                      </w14:nvContentPartPr>
                      <w14:xfrm>
                        <a:off x="0" y="0"/>
                        <a:ext cx="1094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2" o:spid="_x0000_s1026" type="#_x0000_t75" style="position:absolute;margin-left:267.9pt;margin-top:204.85pt;width:10.15pt;height:15.5pt;z-index:2569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">
                <v:imagedata r:id="rId1022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4672" behindDoc="0" locked="0" layoutInCell="1" allowOverlap="1">
                <wp:simplePos x="0" y="0"/>
                <wp:positionH relativeFrom="column">
                  <wp:posOffset>2941350</wp:posOffset>
                </wp:positionH>
                <wp:positionV relativeFrom="paragraph">
                  <wp:posOffset>2757340</wp:posOffset>
                </wp:positionV>
                <wp:extent cx="6120" cy="102600"/>
                <wp:effectExtent l="38100" t="38100" r="32385" b="31115"/>
                <wp:wrapNone/>
                <wp:docPr id="7411" name="Ink 7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7">
                      <w14:nvContentPartPr>
                        <w14:cNvContentPartPr/>
                      </w14:nvContentPartPr>
                      <w14:xfrm>
                        <a:off x="0" y="0"/>
                        <a:ext cx="61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1" o:spid="_x0000_s1026" type="#_x0000_t75" style="position:absolute;margin-left:230.95pt;margin-top:216.55pt;width:1.9pt;height:9.3pt;z-index:2569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">
                <v:imagedata r:id="rId1022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3648" behindDoc="0" locked="0" layoutInCell="1" allowOverlap="1">
                <wp:simplePos x="0" y="0"/>
                <wp:positionH relativeFrom="column">
                  <wp:posOffset>2825790</wp:posOffset>
                </wp:positionH>
                <wp:positionV relativeFrom="paragraph">
                  <wp:posOffset>2768500</wp:posOffset>
                </wp:positionV>
                <wp:extent cx="83520" cy="124920"/>
                <wp:effectExtent l="38100" t="38100" r="31115" b="27940"/>
                <wp:wrapNone/>
                <wp:docPr id="7410" name="Ink 7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9">
                      <w14:nvContentPartPr>
                        <w14:cNvContentPartPr/>
                      </w14:nvContentPartPr>
                      <w14:xfrm>
                        <a:off x="0" y="0"/>
                        <a:ext cx="835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10" o:spid="_x0000_s1026" type="#_x0000_t75" style="position:absolute;margin-left:221.95pt;margin-top:217.25pt;width:7.9pt;height:11.3pt;z-index:2569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">
                <v:imagedata r:id="rId1023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2624" behindDoc="0" locked="0" layoutInCell="1" allowOverlap="1">
                <wp:simplePos x="0" y="0"/>
                <wp:positionH relativeFrom="column">
                  <wp:posOffset>2643630</wp:posOffset>
                </wp:positionH>
                <wp:positionV relativeFrom="paragraph">
                  <wp:posOffset>2641060</wp:posOffset>
                </wp:positionV>
                <wp:extent cx="132480" cy="196920"/>
                <wp:effectExtent l="38100" t="38100" r="39370" b="31750"/>
                <wp:wrapNone/>
                <wp:docPr id="7409" name="Ink 7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1">
                      <w14:nvContentPartPr>
                        <w14:cNvContentPartPr/>
                      </w14:nvContentPartPr>
                      <w14:xfrm>
                        <a:off x="0" y="0"/>
                        <a:ext cx="1324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9" o:spid="_x0000_s1026" type="#_x0000_t75" style="position:absolute;margin-left:207.4pt;margin-top:207.1pt;width:11.95pt;height:17.05pt;z-index:2569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">
                <v:imagedata r:id="rId1023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1600" behindDoc="0" locked="0" layoutInCell="1" allowOverlap="1">
                <wp:simplePos x="0" y="0"/>
                <wp:positionH relativeFrom="column">
                  <wp:posOffset>4602390</wp:posOffset>
                </wp:positionH>
                <wp:positionV relativeFrom="paragraph">
                  <wp:posOffset>2221660</wp:posOffset>
                </wp:positionV>
                <wp:extent cx="116280" cy="167400"/>
                <wp:effectExtent l="38100" t="38100" r="36195" b="23495"/>
                <wp:wrapNone/>
                <wp:docPr id="7408" name="Ink 7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3">
                      <w14:nvContentPartPr>
                        <w14:cNvContentPartPr/>
                      </w14:nvContentPartPr>
                      <w14:xfrm>
                        <a:off x="0" y="0"/>
                        <a:ext cx="1162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8" o:spid="_x0000_s1026" type="#_x0000_t75" style="position:absolute;margin-left:361.8pt;margin-top:174.5pt;width:10.5pt;height:14.4pt;z-index:2569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">
                <v:imagedata r:id="rId1023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20576" behindDoc="0" locked="0" layoutInCell="1" allowOverlap="1">
                <wp:simplePos x="0" y="0"/>
                <wp:positionH relativeFrom="column">
                  <wp:posOffset>4460910</wp:posOffset>
                </wp:positionH>
                <wp:positionV relativeFrom="paragraph">
                  <wp:posOffset>2243620</wp:posOffset>
                </wp:positionV>
                <wp:extent cx="74160" cy="87480"/>
                <wp:effectExtent l="38100" t="38100" r="40640" b="46355"/>
                <wp:wrapNone/>
                <wp:docPr id="7407" name="Ink 7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5">
                      <w14:nvContentPartPr>
                        <w14:cNvContentPartPr/>
                      </w14:nvContentPartPr>
                      <w14:xfrm>
                        <a:off x="0" y="0"/>
                        <a:ext cx="74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7" o:spid="_x0000_s1026" type="#_x0000_t75" style="position:absolute;margin-left:350.65pt;margin-top:175.8pt;width:7.35pt;height:8.4pt;z-index:2569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">
                <v:imagedata r:id="rId1023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9552" behindDoc="0" locked="0" layoutInCell="1" allowOverlap="1">
                <wp:simplePos x="0" y="0"/>
                <wp:positionH relativeFrom="column">
                  <wp:posOffset>4281270</wp:posOffset>
                </wp:positionH>
                <wp:positionV relativeFrom="paragraph">
                  <wp:posOffset>2127700</wp:posOffset>
                </wp:positionV>
                <wp:extent cx="132120" cy="184320"/>
                <wp:effectExtent l="38100" t="38100" r="39370" b="44450"/>
                <wp:wrapNone/>
                <wp:docPr id="7406" name="Ink 7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7">
                      <w14:nvContentPartPr>
                        <w14:cNvContentPartPr/>
                      </w14:nvContentPartPr>
                      <w14:xfrm>
                        <a:off x="0" y="0"/>
                        <a:ext cx="13212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6" o:spid="_x0000_s1026" type="#_x0000_t75" style="position:absolute;margin-left:336.2pt;margin-top:166.6pt;width:12.2pt;height:16.3pt;z-index:2569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">
                <v:imagedata r:id="rId1023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8528" behindDoc="0" locked="0" layoutInCell="1" allowOverlap="1">
                <wp:simplePos x="0" y="0"/>
                <wp:positionH relativeFrom="column">
                  <wp:posOffset>3663150</wp:posOffset>
                </wp:positionH>
                <wp:positionV relativeFrom="paragraph">
                  <wp:posOffset>2302660</wp:posOffset>
                </wp:positionV>
                <wp:extent cx="51480" cy="104760"/>
                <wp:effectExtent l="38100" t="38100" r="24765" b="29210"/>
                <wp:wrapNone/>
                <wp:docPr id="7405" name="Ink 7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9">
                      <w14:nvContentPartPr>
                        <w14:cNvContentPartPr/>
                      </w14:nvContentPartPr>
                      <w14:xfrm>
                        <a:off x="0" y="0"/>
                        <a:ext cx="51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5" o:spid="_x0000_s1026" type="#_x0000_t75" style="position:absolute;margin-left:287.85pt;margin-top:180.8pt;width:5.35pt;height:9.45pt;z-index:2569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">
                <v:imagedata r:id="rId1024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7504" behindDoc="0" locked="0" layoutInCell="1" allowOverlap="1">
                <wp:simplePos x="0" y="0"/>
                <wp:positionH relativeFrom="column">
                  <wp:posOffset>3558030</wp:posOffset>
                </wp:positionH>
                <wp:positionV relativeFrom="paragraph">
                  <wp:posOffset>2306980</wp:posOffset>
                </wp:positionV>
                <wp:extent cx="61560" cy="90720"/>
                <wp:effectExtent l="38100" t="38100" r="34290" b="24130"/>
                <wp:wrapNone/>
                <wp:docPr id="7404" name="Ink 7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1">
                      <w14:nvContentPartPr>
                        <w14:cNvContentPartPr/>
                      </w14:nvContentPartPr>
                      <w14:xfrm>
                        <a:off x="0" y="0"/>
                        <a:ext cx="615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4" o:spid="_x0000_s1026" type="#_x0000_t75" style="position:absolute;margin-left:279.5pt;margin-top:181.05pt;width:6.2pt;height:8.5pt;z-index:2569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">
                <v:imagedata r:id="rId1024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6480" behindDoc="0" locked="0" layoutInCell="1" allowOverlap="1">
                <wp:simplePos x="0" y="0"/>
                <wp:positionH relativeFrom="column">
                  <wp:posOffset>3400710</wp:posOffset>
                </wp:positionH>
                <wp:positionV relativeFrom="paragraph">
                  <wp:posOffset>2202940</wp:posOffset>
                </wp:positionV>
                <wp:extent cx="117000" cy="183600"/>
                <wp:effectExtent l="38100" t="38100" r="35560" b="45085"/>
                <wp:wrapNone/>
                <wp:docPr id="7403" name="Ink 7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3">
                      <w14:nvContentPartPr>
                        <w14:cNvContentPartPr/>
                      </w14:nvContentPartPr>
                      <w14:xfrm>
                        <a:off x="0" y="0"/>
                        <a:ext cx="1170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3" o:spid="_x0000_s1026" type="#_x0000_t75" style="position:absolute;margin-left:266.95pt;margin-top:172.55pt;width:10.65pt;height:16pt;z-index:2569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">
                <v:imagedata r:id="rId1024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5456" behindDoc="0" locked="0" layoutInCell="1" allowOverlap="1">
                <wp:simplePos x="0" y="0"/>
                <wp:positionH relativeFrom="column">
                  <wp:posOffset>2911470</wp:posOffset>
                </wp:positionH>
                <wp:positionV relativeFrom="paragraph">
                  <wp:posOffset>2348020</wp:posOffset>
                </wp:positionV>
                <wp:extent cx="11880" cy="125280"/>
                <wp:effectExtent l="38100" t="38100" r="45720" b="27305"/>
                <wp:wrapNone/>
                <wp:docPr id="7402" name="Ink 7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5">
                      <w14:nvContentPartPr>
                        <w14:cNvContentPartPr/>
                      </w14:nvContentPartPr>
                      <w14:xfrm>
                        <a:off x="0" y="0"/>
                        <a:ext cx="118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2" o:spid="_x0000_s1026" type="#_x0000_t75" style="position:absolute;margin-left:228.5pt;margin-top:184.4pt;width:2.5pt;height:11.1pt;z-index:2569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">
                <v:imagedata r:id="rId1024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4432" behindDoc="0" locked="0" layoutInCell="1" allowOverlap="1">
                <wp:simplePos x="0" y="0"/>
                <wp:positionH relativeFrom="column">
                  <wp:posOffset>2800950</wp:posOffset>
                </wp:positionH>
                <wp:positionV relativeFrom="paragraph">
                  <wp:posOffset>2353420</wp:posOffset>
                </wp:positionV>
                <wp:extent cx="87840" cy="106560"/>
                <wp:effectExtent l="38100" t="38100" r="7620" b="27305"/>
                <wp:wrapNone/>
                <wp:docPr id="7401" name="Ink 7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7">
                      <w14:nvContentPartPr>
                        <w14:cNvContentPartPr/>
                      </w14:nvContentPartPr>
                      <w14:xfrm>
                        <a:off x="0" y="0"/>
                        <a:ext cx="878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1" o:spid="_x0000_s1026" type="#_x0000_t75" style="position:absolute;margin-left:219.85pt;margin-top:184.6pt;width:8.25pt;height:9.9pt;z-index:2569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">
                <v:imagedata r:id="rId1024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3408" behindDoc="0" locked="0" layoutInCell="1" allowOverlap="1">
                <wp:simplePos x="0" y="0"/>
                <wp:positionH relativeFrom="column">
                  <wp:posOffset>2577750</wp:posOffset>
                </wp:positionH>
                <wp:positionV relativeFrom="paragraph">
                  <wp:posOffset>2218420</wp:posOffset>
                </wp:positionV>
                <wp:extent cx="154800" cy="192960"/>
                <wp:effectExtent l="38100" t="38100" r="36195" b="36195"/>
                <wp:wrapNone/>
                <wp:docPr id="7400" name="Ink 7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9">
                      <w14:nvContentPartPr>
                        <w14:cNvContentPartPr/>
                      </w14:nvContentPartPr>
                      <w14:xfrm>
                        <a:off x="0" y="0"/>
                        <a:ext cx="1548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00" o:spid="_x0000_s1026" type="#_x0000_t75" style="position:absolute;margin-left:202.15pt;margin-top:173.85pt;width:13.7pt;height:16.7pt;z-index:2569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">
                <v:imagedata r:id="rId1025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2384" behindDoc="0" locked="0" layoutInCell="1" allowOverlap="1">
                <wp:simplePos x="0" y="0"/>
                <wp:positionH relativeFrom="column">
                  <wp:posOffset>4488630</wp:posOffset>
                </wp:positionH>
                <wp:positionV relativeFrom="paragraph">
                  <wp:posOffset>1861300</wp:posOffset>
                </wp:positionV>
                <wp:extent cx="132840" cy="155160"/>
                <wp:effectExtent l="38100" t="38100" r="38735" b="35560"/>
                <wp:wrapNone/>
                <wp:docPr id="7399" name="Ink 7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1">
                      <w14:nvContentPartPr>
                        <w14:cNvContentPartPr/>
                      </w14:nvContentPartPr>
                      <w14:xfrm>
                        <a:off x="0" y="0"/>
                        <a:ext cx="1328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9" o:spid="_x0000_s1026" type="#_x0000_t75" style="position:absolute;margin-left:352.85pt;margin-top:145.7pt;width:11.9pt;height:13.65pt;z-index:2569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">
                <v:imagedata r:id="rId1025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1360" behindDoc="0" locked="0" layoutInCell="1" allowOverlap="1">
                <wp:simplePos x="0" y="0"/>
                <wp:positionH relativeFrom="column">
                  <wp:posOffset>4496550</wp:posOffset>
                </wp:positionH>
                <wp:positionV relativeFrom="paragraph">
                  <wp:posOffset>1827460</wp:posOffset>
                </wp:positionV>
                <wp:extent cx="22320" cy="193680"/>
                <wp:effectExtent l="38100" t="38100" r="34925" b="34925"/>
                <wp:wrapNone/>
                <wp:docPr id="7398" name="Ink 7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3">
                      <w14:nvContentPartPr>
                        <w14:cNvContentPartPr/>
                      </w14:nvContentPartPr>
                      <w14:xfrm>
                        <a:off x="0" y="0"/>
                        <a:ext cx="223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8" o:spid="_x0000_s1026" type="#_x0000_t75" style="position:absolute;margin-left:353.3pt;margin-top:143.15pt;width:3.1pt;height:16.9pt;z-index:2569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">
                <v:imagedata r:id="rId1025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10336" behindDoc="0" locked="0" layoutInCell="1" allowOverlap="1">
                <wp:simplePos x="0" y="0"/>
                <wp:positionH relativeFrom="column">
                  <wp:posOffset>4447230</wp:posOffset>
                </wp:positionH>
                <wp:positionV relativeFrom="paragraph">
                  <wp:posOffset>1833220</wp:posOffset>
                </wp:positionV>
                <wp:extent cx="92160" cy="60840"/>
                <wp:effectExtent l="19050" t="38100" r="22225" b="34925"/>
                <wp:wrapNone/>
                <wp:docPr id="7397" name="Ink 7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5">
                      <w14:nvContentPartPr>
                        <w14:cNvContentPartPr/>
                      </w14:nvContentPartPr>
                      <w14:xfrm>
                        <a:off x="0" y="0"/>
                        <a:ext cx="921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7" o:spid="_x0000_s1026" type="#_x0000_t75" style="position:absolute;margin-left:349.75pt;margin-top:143.5pt;width:8.35pt;height:6.35pt;z-index:2569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">
                <v:imagedata r:id="rId1025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9312" behindDoc="0" locked="0" layoutInCell="1" allowOverlap="1">
                <wp:simplePos x="0" y="0"/>
                <wp:positionH relativeFrom="column">
                  <wp:posOffset>4294950</wp:posOffset>
                </wp:positionH>
                <wp:positionV relativeFrom="paragraph">
                  <wp:posOffset>1675900</wp:posOffset>
                </wp:positionV>
                <wp:extent cx="119880" cy="184320"/>
                <wp:effectExtent l="38100" t="38100" r="33020" b="44450"/>
                <wp:wrapNone/>
                <wp:docPr id="7396" name="Ink 7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7">
                      <w14:nvContentPartPr>
                        <w14:cNvContentPartPr/>
                      </w14:nvContentPartPr>
                      <w14:xfrm>
                        <a:off x="0" y="0"/>
                        <a:ext cx="11988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6" o:spid="_x0000_s1026" type="#_x0000_t75" style="position:absolute;margin-left:337.45pt;margin-top:131.15pt;width:10.95pt;height:15.9pt;z-index:2569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">
                <v:imagedata r:id="rId1025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8288" behindDoc="0" locked="0" layoutInCell="1" allowOverlap="1">
                <wp:simplePos x="0" y="0"/>
                <wp:positionH relativeFrom="column">
                  <wp:posOffset>3583590</wp:posOffset>
                </wp:positionH>
                <wp:positionV relativeFrom="paragraph">
                  <wp:posOffset>1862740</wp:posOffset>
                </wp:positionV>
                <wp:extent cx="75960" cy="79200"/>
                <wp:effectExtent l="19050" t="38100" r="19685" b="35560"/>
                <wp:wrapNone/>
                <wp:docPr id="7395" name="Ink 7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9">
                      <w14:nvContentPartPr>
                        <w14:cNvContentPartPr/>
                      </w14:nvContentPartPr>
                      <w14:xfrm>
                        <a:off x="0" y="0"/>
                        <a:ext cx="75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5" o:spid="_x0000_s1026" type="#_x0000_t75" style="position:absolute;margin-left:281.65pt;margin-top:146pt;width:7.15pt;height:7.6pt;z-index:2569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">
                <v:imagedata r:id="rId1026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7264" behindDoc="0" locked="0" layoutInCell="1" allowOverlap="1">
                <wp:simplePos x="0" y="0"/>
                <wp:positionH relativeFrom="column">
                  <wp:posOffset>3508710</wp:posOffset>
                </wp:positionH>
                <wp:positionV relativeFrom="paragraph">
                  <wp:posOffset>1839700</wp:posOffset>
                </wp:positionV>
                <wp:extent cx="47880" cy="83160"/>
                <wp:effectExtent l="38100" t="38100" r="28575" b="31750"/>
                <wp:wrapNone/>
                <wp:docPr id="7394" name="Ink 7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1">
                      <w14:nvContentPartPr>
                        <w14:cNvContentPartPr/>
                      </w14:nvContentPartPr>
                      <w14:xfrm>
                        <a:off x="0" y="0"/>
                        <a:ext cx="478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4" o:spid="_x0000_s1026" type="#_x0000_t75" style="position:absolute;margin-left:275.8pt;margin-top:144.15pt;width:4.9pt;height:7.95pt;z-index:2569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">
                <v:imagedata r:id="rId1026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6240" behindDoc="0" locked="0" layoutInCell="1" allowOverlap="1">
                <wp:simplePos x="0" y="0"/>
                <wp:positionH relativeFrom="column">
                  <wp:posOffset>3348510</wp:posOffset>
                </wp:positionH>
                <wp:positionV relativeFrom="paragraph">
                  <wp:posOffset>1727380</wp:posOffset>
                </wp:positionV>
                <wp:extent cx="133200" cy="183600"/>
                <wp:effectExtent l="38100" t="38100" r="38735" b="45085"/>
                <wp:wrapNone/>
                <wp:docPr id="7393" name="Ink 7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3">
                      <w14:nvContentPartPr>
                        <w14:cNvContentPartPr/>
                      </w14:nvContentPartPr>
                      <w14:xfrm>
                        <a:off x="0" y="0"/>
                        <a:ext cx="1332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3" o:spid="_x0000_s1026" type="#_x0000_t75" style="position:absolute;margin-left:262.9pt;margin-top:135.2pt;width:12pt;height:16pt;z-index:2569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">
                <v:imagedata r:id="rId1026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5216" behindDoc="0" locked="0" layoutInCell="1" allowOverlap="1">
                <wp:simplePos x="0" y="0"/>
                <wp:positionH relativeFrom="column">
                  <wp:posOffset>2842350</wp:posOffset>
                </wp:positionH>
                <wp:positionV relativeFrom="paragraph">
                  <wp:posOffset>1913500</wp:posOffset>
                </wp:positionV>
                <wp:extent cx="75960" cy="75960"/>
                <wp:effectExtent l="19050" t="38100" r="19685" b="38735"/>
                <wp:wrapNone/>
                <wp:docPr id="7392" name="Ink 7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5">
                      <w14:nvContentPartPr>
                        <w14:cNvContentPartPr/>
                      </w14:nvContentPartPr>
                      <w14:xfrm>
                        <a:off x="0" y="0"/>
                        <a:ext cx="759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2" o:spid="_x0000_s1026" type="#_x0000_t75" style="position:absolute;margin-left:223.4pt;margin-top:149.9pt;width:7.1pt;height:7.45pt;z-index:2569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">
                <v:imagedata r:id="rId1026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4192" behindDoc="0" locked="0" layoutInCell="1" allowOverlap="1">
                <wp:simplePos x="0" y="0"/>
                <wp:positionH relativeFrom="column">
                  <wp:posOffset>2792310</wp:posOffset>
                </wp:positionH>
                <wp:positionV relativeFrom="paragraph">
                  <wp:posOffset>1881100</wp:posOffset>
                </wp:positionV>
                <wp:extent cx="29880" cy="104760"/>
                <wp:effectExtent l="38100" t="38100" r="27305" b="29210"/>
                <wp:wrapNone/>
                <wp:docPr id="7391" name="Ink 7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7">
                      <w14:nvContentPartPr>
                        <w14:cNvContentPartPr/>
                      </w14:nvContentPartPr>
                      <w14:xfrm>
                        <a:off x="0" y="0"/>
                        <a:ext cx="298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1" o:spid="_x0000_s1026" type="#_x0000_t75" style="position:absolute;margin-left:219.35pt;margin-top:147.35pt;width:3.6pt;height:9.7pt;z-index:2569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">
                <v:imagedata r:id="rId1026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3168" behindDoc="0" locked="0" layoutInCell="1" allowOverlap="1">
                <wp:simplePos x="0" y="0"/>
                <wp:positionH relativeFrom="column">
                  <wp:posOffset>2586750</wp:posOffset>
                </wp:positionH>
                <wp:positionV relativeFrom="paragraph">
                  <wp:posOffset>1781020</wp:posOffset>
                </wp:positionV>
                <wp:extent cx="111240" cy="175680"/>
                <wp:effectExtent l="38100" t="38100" r="41275" b="34290"/>
                <wp:wrapNone/>
                <wp:docPr id="7390" name="Ink 7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9">
                      <w14:nvContentPartPr>
                        <w14:cNvContentPartPr/>
                      </w14:nvContentPartPr>
                      <w14:xfrm>
                        <a:off x="0" y="0"/>
                        <a:ext cx="1112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90" o:spid="_x0000_s1026" type="#_x0000_t75" style="position:absolute;margin-left:202.95pt;margin-top:139.45pt;width:10.3pt;height:15.35pt;z-index:2569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">
                <v:imagedata r:id="rId1027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2144" behindDoc="0" locked="0" layoutInCell="1" allowOverlap="1">
                <wp:simplePos x="0" y="0"/>
                <wp:positionH relativeFrom="column">
                  <wp:posOffset>2642190</wp:posOffset>
                </wp:positionH>
                <wp:positionV relativeFrom="paragraph">
                  <wp:posOffset>1784980</wp:posOffset>
                </wp:positionV>
                <wp:extent cx="40320" cy="10440"/>
                <wp:effectExtent l="38100" t="38100" r="36195" b="27940"/>
                <wp:wrapNone/>
                <wp:docPr id="7389" name="Ink 7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1">
                      <w14:nvContentPartPr>
                        <w14:cNvContentPartPr/>
                      </w14:nvContentPartPr>
                      <w14:xfrm>
                        <a:off x="0" y="0"/>
                        <a:ext cx="40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9" o:spid="_x0000_s1026" type="#_x0000_t75" style="position:absolute;margin-left:207.3pt;margin-top:139.8pt;width:4.45pt;height:2.15pt;z-index:2569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">
                <v:imagedata r:id="rId1027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1120" behindDoc="0" locked="0" layoutInCell="1" allowOverlap="1">
                <wp:simplePos x="0" y="0"/>
                <wp:positionH relativeFrom="column">
                  <wp:posOffset>1899150</wp:posOffset>
                </wp:positionH>
                <wp:positionV relativeFrom="paragraph">
                  <wp:posOffset>3773620</wp:posOffset>
                </wp:positionV>
                <wp:extent cx="83160" cy="130680"/>
                <wp:effectExtent l="38100" t="38100" r="31750" b="41275"/>
                <wp:wrapNone/>
                <wp:docPr id="7388" name="Ink 7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3">
                      <w14:nvContentPartPr>
                        <w14:cNvContentPartPr/>
                      </w14:nvContentPartPr>
                      <w14:xfrm>
                        <a:off x="0" y="0"/>
                        <a:ext cx="831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8" o:spid="_x0000_s1026" type="#_x0000_t75" style="position:absolute;margin-left:148.65pt;margin-top:296.6pt;width:8.05pt;height:11.75pt;z-index:2569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">
                <v:imagedata r:id="rId1027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900096" behindDoc="0" locked="0" layoutInCell="1" allowOverlap="1">
                <wp:simplePos x="0" y="0"/>
                <wp:positionH relativeFrom="column">
                  <wp:posOffset>1934790</wp:posOffset>
                </wp:positionH>
                <wp:positionV relativeFrom="paragraph">
                  <wp:posOffset>3791620</wp:posOffset>
                </wp:positionV>
                <wp:extent cx="21960" cy="9360"/>
                <wp:effectExtent l="19050" t="19050" r="35560" b="29210"/>
                <wp:wrapNone/>
                <wp:docPr id="7387" name="Ink 7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5">
                      <w14:nvContentPartPr>
                        <w14:cNvContentPartPr/>
                      </w14:nvContentPartPr>
                      <w14:xfrm>
                        <a:off x="0" y="0"/>
                        <a:ext cx="21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7" o:spid="_x0000_s1026" type="#_x0000_t75" style="position:absolute;margin-left:151.7pt;margin-top:298.15pt;width:2.85pt;height:1.9pt;z-index:2569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">
                <v:imagedata r:id="rId1027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99072" behindDoc="0" locked="0" layoutInCell="1" allowOverlap="1">
                <wp:simplePos x="0" y="0"/>
                <wp:positionH relativeFrom="column">
                  <wp:posOffset>1883670</wp:posOffset>
                </wp:positionH>
                <wp:positionV relativeFrom="paragraph">
                  <wp:posOffset>3745900</wp:posOffset>
                </wp:positionV>
                <wp:extent cx="169560" cy="169560"/>
                <wp:effectExtent l="38100" t="38100" r="40005" b="40005"/>
                <wp:wrapNone/>
                <wp:docPr id="7386" name="Ink 7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7">
                      <w14:nvContentPartPr>
                        <w14:cNvContentPartPr/>
                      </w14:nvContentPartPr>
                      <w14:xfrm>
                        <a:off x="0" y="0"/>
                        <a:ext cx="1695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6" o:spid="_x0000_s1026" type="#_x0000_t75" style="position:absolute;margin-left:147.85pt;margin-top:293.95pt;width:14.75pt;height:15.15pt;z-index:2568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">
                <v:imagedata r:id="rId1027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98048" behindDoc="0" locked="0" layoutInCell="1" allowOverlap="1">
                <wp:simplePos x="0" y="0"/>
                <wp:positionH relativeFrom="column">
                  <wp:posOffset>1258350</wp:posOffset>
                </wp:positionH>
                <wp:positionV relativeFrom="paragraph">
                  <wp:posOffset>3786940</wp:posOffset>
                </wp:positionV>
                <wp:extent cx="51480" cy="181080"/>
                <wp:effectExtent l="38100" t="38100" r="43815" b="47625"/>
                <wp:wrapNone/>
                <wp:docPr id="7385" name="Ink 7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9">
                      <w14:nvContentPartPr>
                        <w14:cNvContentPartPr/>
                      </w14:nvContentPartPr>
                      <w14:xfrm>
                        <a:off x="0" y="0"/>
                        <a:ext cx="5148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5" o:spid="_x0000_s1026" type="#_x0000_t75" style="position:absolute;margin-left:98.45pt;margin-top:297.3pt;width:5.45pt;height:15.85pt;z-index:2568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">
                <v:imagedata r:id="rId1028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97024" behindDoc="0" locked="0" layoutInCell="1" allowOverlap="1">
                <wp:simplePos x="0" y="0"/>
                <wp:positionH relativeFrom="column">
                  <wp:posOffset>454110</wp:posOffset>
                </wp:positionH>
                <wp:positionV relativeFrom="paragraph">
                  <wp:posOffset>3843100</wp:posOffset>
                </wp:positionV>
                <wp:extent cx="128880" cy="162360"/>
                <wp:effectExtent l="38100" t="38100" r="43180" b="28575"/>
                <wp:wrapNone/>
                <wp:docPr id="7384" name="Ink 7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1">
                      <w14:nvContentPartPr>
                        <w14:cNvContentPartPr/>
                      </w14:nvContentPartPr>
                      <w14:xfrm>
                        <a:off x="0" y="0"/>
                        <a:ext cx="1288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4" o:spid="_x0000_s1026" type="#_x0000_t75" style="position:absolute;margin-left:35.15pt;margin-top:301.75pt;width:11.65pt;height:14.3pt;z-index:2568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">
                <v:imagedata r:id="rId1028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96000" behindDoc="0" locked="0" layoutInCell="1" allowOverlap="1">
                <wp:simplePos x="0" y="0"/>
                <wp:positionH relativeFrom="column">
                  <wp:posOffset>1947030</wp:posOffset>
                </wp:positionH>
                <wp:positionV relativeFrom="paragraph">
                  <wp:posOffset>3412540</wp:posOffset>
                </wp:positionV>
                <wp:extent cx="50400" cy="194040"/>
                <wp:effectExtent l="38100" t="38100" r="26035" b="34925"/>
                <wp:wrapNone/>
                <wp:docPr id="7383" name="Ink 7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3">
                      <w14:nvContentPartPr>
                        <w14:cNvContentPartPr/>
                      </w14:nvContentPartPr>
                      <w14:xfrm>
                        <a:off x="0" y="0"/>
                        <a:ext cx="5040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3" o:spid="_x0000_s1026" type="#_x0000_t75" style="position:absolute;margin-left:152.75pt;margin-top:267.8pt;width:5.25pt;height:16.9pt;z-index:2568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">
                <v:imagedata r:id="rId1028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94976" behindDoc="0" locked="0" layoutInCell="1" allowOverlap="1">
                <wp:simplePos x="0" y="0"/>
                <wp:positionH relativeFrom="column">
                  <wp:posOffset>1164030</wp:posOffset>
                </wp:positionH>
                <wp:positionV relativeFrom="paragraph">
                  <wp:posOffset>3506140</wp:posOffset>
                </wp:positionV>
                <wp:extent cx="102960" cy="123480"/>
                <wp:effectExtent l="19050" t="38100" r="49530" b="48260"/>
                <wp:wrapNone/>
                <wp:docPr id="7382" name="Ink 7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5">
                      <w14:nvContentPartPr>
                        <w14:cNvContentPartPr/>
                      </w14:nvContentPartPr>
                      <w14:xfrm>
                        <a:off x="0" y="0"/>
                        <a:ext cx="1029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2" o:spid="_x0000_s1026" type="#_x0000_t75" style="position:absolute;margin-left:90.85pt;margin-top:275.1pt;width:9.85pt;height:11.35pt;z-index:2568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">
                <v:imagedata r:id="rId1028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93952" behindDoc="0" locked="0" layoutInCell="1" allowOverlap="1">
                <wp:simplePos x="0" y="0"/>
                <wp:positionH relativeFrom="column">
                  <wp:posOffset>410190</wp:posOffset>
                </wp:positionH>
                <wp:positionV relativeFrom="paragraph">
                  <wp:posOffset>3469780</wp:posOffset>
                </wp:positionV>
                <wp:extent cx="159840" cy="166680"/>
                <wp:effectExtent l="38100" t="38100" r="31115" b="43180"/>
                <wp:wrapNone/>
                <wp:docPr id="7381" name="Ink 7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7">
                      <w14:nvContentPartPr>
                        <w14:cNvContentPartPr/>
                      </w14:nvContentPartPr>
                      <w14:xfrm>
                        <a:off x="0" y="0"/>
                        <a:ext cx="1598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1" o:spid="_x0000_s1026" type="#_x0000_t75" style="position:absolute;margin-left:31.55pt;margin-top:272.3pt;width:14.25pt;height:14.65pt;z-index:2568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">
                <v:imagedata r:id="rId1028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92928" behindDoc="0" locked="0" layoutInCell="1" allowOverlap="1">
                <wp:simplePos x="0" y="0"/>
                <wp:positionH relativeFrom="column">
                  <wp:posOffset>1897710</wp:posOffset>
                </wp:positionH>
                <wp:positionV relativeFrom="paragraph">
                  <wp:posOffset>2965060</wp:posOffset>
                </wp:positionV>
                <wp:extent cx="122040" cy="133200"/>
                <wp:effectExtent l="38100" t="38100" r="49530" b="38735"/>
                <wp:wrapNone/>
                <wp:docPr id="7380" name="Ink 7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9">
                      <w14:nvContentPartPr>
                        <w14:cNvContentPartPr/>
                      </w14:nvContentPartPr>
                      <w14:xfrm>
                        <a:off x="0" y="0"/>
                        <a:ext cx="1220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80" o:spid="_x0000_s1026" type="#_x0000_t75" style="position:absolute;margin-left:148.45pt;margin-top:232.6pt;width:11.45pt;height:12.15pt;z-index:2568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">
                <v:imagedata r:id="rId1029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91904" behindDoc="0" locked="0" layoutInCell="1" allowOverlap="1">
                <wp:simplePos x="0" y="0"/>
                <wp:positionH relativeFrom="column">
                  <wp:posOffset>1121190</wp:posOffset>
                </wp:positionH>
                <wp:positionV relativeFrom="paragraph">
                  <wp:posOffset>2998180</wp:posOffset>
                </wp:positionV>
                <wp:extent cx="122760" cy="113400"/>
                <wp:effectExtent l="38100" t="38100" r="29845" b="39370"/>
                <wp:wrapNone/>
                <wp:docPr id="7379" name="Ink 7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1">
                      <w14:nvContentPartPr>
                        <w14:cNvContentPartPr/>
                      </w14:nvContentPartPr>
                      <w14:xfrm>
                        <a:off x="0" y="0"/>
                        <a:ext cx="1227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9" o:spid="_x0000_s1026" type="#_x0000_t75" style="position:absolute;margin-left:87.6pt;margin-top:235.2pt;width:11.2pt;height:10.55pt;z-index:2568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">
                <v:imagedata r:id="rId1029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90880" behindDoc="0" locked="0" layoutInCell="1" allowOverlap="1">
                <wp:simplePos x="0" y="0"/>
                <wp:positionH relativeFrom="column">
                  <wp:posOffset>373830</wp:posOffset>
                </wp:positionH>
                <wp:positionV relativeFrom="paragraph">
                  <wp:posOffset>3005020</wp:posOffset>
                </wp:positionV>
                <wp:extent cx="84600" cy="163800"/>
                <wp:effectExtent l="38100" t="38100" r="29845" b="46355"/>
                <wp:wrapNone/>
                <wp:docPr id="7378" name="Ink 7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3">
                      <w14:nvContentPartPr>
                        <w14:cNvContentPartPr/>
                      </w14:nvContentPartPr>
                      <w14:xfrm>
                        <a:off x="0" y="0"/>
                        <a:ext cx="846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8" o:spid="_x0000_s1026" type="#_x0000_t75" style="position:absolute;margin-left:29pt;margin-top:235.8pt;width:8pt;height:14.65pt;z-index:2568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">
                <v:imagedata r:id="rId1029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9856" behindDoc="0" locked="0" layoutInCell="1" allowOverlap="1">
                <wp:simplePos x="0" y="0"/>
                <wp:positionH relativeFrom="column">
                  <wp:posOffset>2433390</wp:posOffset>
                </wp:positionH>
                <wp:positionV relativeFrom="paragraph">
                  <wp:posOffset>3836620</wp:posOffset>
                </wp:positionV>
                <wp:extent cx="360" cy="360"/>
                <wp:effectExtent l="0" t="0" r="0" b="0"/>
                <wp:wrapNone/>
                <wp:docPr id="7377" name="Ink 7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7" o:spid="_x0000_s1026" type="#_x0000_t75" style="position:absolute;margin-left:190.6pt;margin-top:301.1pt;width:2.05pt;height:2.05pt;z-index:2568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">
                <v:imagedata r:id="rId1029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8832" behindDoc="0" locked="0" layoutInCell="1" allowOverlap="1">
                <wp:simplePos x="0" y="0"/>
                <wp:positionH relativeFrom="column">
                  <wp:posOffset>5036190</wp:posOffset>
                </wp:positionH>
                <wp:positionV relativeFrom="paragraph">
                  <wp:posOffset>1168660</wp:posOffset>
                </wp:positionV>
                <wp:extent cx="198720" cy="185400"/>
                <wp:effectExtent l="38100" t="38100" r="49530" b="43815"/>
                <wp:wrapNone/>
                <wp:docPr id="7376" name="Ink 7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7">
                      <w14:nvContentPartPr>
                        <w14:cNvContentPartPr/>
                      </w14:nvContentPartPr>
                      <w14:xfrm>
                        <a:off x="0" y="0"/>
                        <a:ext cx="1987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6" o:spid="_x0000_s1026" type="#_x0000_t75" style="position:absolute;margin-left:395.75pt;margin-top:91pt;width:17.5pt;height:16.5pt;z-index:2568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">
                <v:imagedata r:id="rId1029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7808" behindDoc="0" locked="0" layoutInCell="1" allowOverlap="1">
                <wp:simplePos x="0" y="0"/>
                <wp:positionH relativeFrom="column">
                  <wp:posOffset>4634070</wp:posOffset>
                </wp:positionH>
                <wp:positionV relativeFrom="paragraph">
                  <wp:posOffset>1175860</wp:posOffset>
                </wp:positionV>
                <wp:extent cx="90720" cy="173520"/>
                <wp:effectExtent l="38100" t="38100" r="43180" b="55245"/>
                <wp:wrapNone/>
                <wp:docPr id="7375" name="Ink 7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9">
                      <w14:nvContentPartPr>
                        <w14:cNvContentPartPr/>
                      </w14:nvContentPartPr>
                      <w14:xfrm>
                        <a:off x="0" y="0"/>
                        <a:ext cx="907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5" o:spid="_x0000_s1026" type="#_x0000_t75" style="position:absolute;margin-left:364.05pt;margin-top:91.7pt;width:9pt;height:15.55pt;z-index:2568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">
                <v:imagedata r:id="rId1030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6784" behindDoc="0" locked="0" layoutInCell="1" allowOverlap="1">
                <wp:simplePos x="0" y="0"/>
                <wp:positionH relativeFrom="column">
                  <wp:posOffset>4012710</wp:posOffset>
                </wp:positionH>
                <wp:positionV relativeFrom="paragraph">
                  <wp:posOffset>1191340</wp:posOffset>
                </wp:positionV>
                <wp:extent cx="175680" cy="184680"/>
                <wp:effectExtent l="57150" t="38100" r="53340" b="44450"/>
                <wp:wrapNone/>
                <wp:docPr id="7374" name="Ink 7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1">
                      <w14:nvContentPartPr>
                        <w14:cNvContentPartPr/>
                      </w14:nvContentPartPr>
                      <w14:xfrm>
                        <a:off x="0" y="0"/>
                        <a:ext cx="17568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4" o:spid="_x0000_s1026" type="#_x0000_t75" style="position:absolute;margin-left:315pt;margin-top:92.8pt;width:15.8pt;height:16.5pt;z-index:2568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">
                <v:imagedata r:id="rId10302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5760" behindDoc="0" locked="0" layoutInCell="1" allowOverlap="1">
                <wp:simplePos x="0" y="0"/>
                <wp:positionH relativeFrom="column">
                  <wp:posOffset>5024310</wp:posOffset>
                </wp:positionH>
                <wp:positionV relativeFrom="paragraph">
                  <wp:posOffset>626860</wp:posOffset>
                </wp:positionV>
                <wp:extent cx="26640" cy="262080"/>
                <wp:effectExtent l="38100" t="38100" r="50165" b="43180"/>
                <wp:wrapNone/>
                <wp:docPr id="7373" name="Ink 7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3">
                      <w14:nvContentPartPr>
                        <w14:cNvContentPartPr/>
                      </w14:nvContentPartPr>
                      <w14:xfrm>
                        <a:off x="0" y="0"/>
                        <a:ext cx="2664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3" o:spid="_x0000_s1026" type="#_x0000_t75" style="position:absolute;margin-left:394.65pt;margin-top:48.45pt;width:4.05pt;height:22.6pt;z-index:2568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">
                <v:imagedata r:id="rId1030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4736" behindDoc="0" locked="0" layoutInCell="1" allowOverlap="1">
                <wp:simplePos x="0" y="0"/>
                <wp:positionH relativeFrom="column">
                  <wp:posOffset>4569630</wp:posOffset>
                </wp:positionH>
                <wp:positionV relativeFrom="paragraph">
                  <wp:posOffset>706780</wp:posOffset>
                </wp:positionV>
                <wp:extent cx="178560" cy="137880"/>
                <wp:effectExtent l="38100" t="38100" r="31115" b="33655"/>
                <wp:wrapNone/>
                <wp:docPr id="7372" name="Ink 7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5">
                      <w14:nvContentPartPr>
                        <w14:cNvContentPartPr/>
                      </w14:nvContentPartPr>
                      <w14:xfrm>
                        <a:off x="0" y="0"/>
                        <a:ext cx="1785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2" o:spid="_x0000_s1026" type="#_x0000_t75" style="position:absolute;margin-left:359.2pt;margin-top:54.75pt;width:15.55pt;height:12.35pt;z-index:2568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">
                <v:imagedata r:id="rId1030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3712" behindDoc="0" locked="0" layoutInCell="1" allowOverlap="1">
                <wp:simplePos x="0" y="0"/>
                <wp:positionH relativeFrom="column">
                  <wp:posOffset>3987870</wp:posOffset>
                </wp:positionH>
                <wp:positionV relativeFrom="paragraph">
                  <wp:posOffset>746020</wp:posOffset>
                </wp:positionV>
                <wp:extent cx="221760" cy="156240"/>
                <wp:effectExtent l="38100" t="38100" r="45085" b="34290"/>
                <wp:wrapNone/>
                <wp:docPr id="7371" name="Ink 7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7">
                      <w14:nvContentPartPr>
                        <w14:cNvContentPartPr/>
                      </w14:nvContentPartPr>
                      <w14:xfrm>
                        <a:off x="0" y="0"/>
                        <a:ext cx="2217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1" o:spid="_x0000_s1026" type="#_x0000_t75" style="position:absolute;margin-left:313.25pt;margin-top:57.85pt;width:19.05pt;height:13.9pt;z-index:2568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">
                <v:imagedata r:id="rId1030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2688" behindDoc="0" locked="0" layoutInCell="1" allowOverlap="1">
                <wp:simplePos x="0" y="0"/>
                <wp:positionH relativeFrom="column">
                  <wp:posOffset>6193590</wp:posOffset>
                </wp:positionH>
                <wp:positionV relativeFrom="paragraph">
                  <wp:posOffset>2604700</wp:posOffset>
                </wp:positionV>
                <wp:extent cx="360" cy="360"/>
                <wp:effectExtent l="0" t="0" r="0" b="0"/>
                <wp:wrapNone/>
                <wp:docPr id="7370" name="Ink 7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70" o:spid="_x0000_s1026" type="#_x0000_t75" style="position:absolute;margin-left:486.7pt;margin-top:204.1pt;width:2.05pt;height:2.05pt;z-index:2568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">
                <v:imagedata r:id="rId7684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1664" behindDoc="0" locked="0" layoutInCell="1" allowOverlap="1">
                <wp:simplePos x="0" y="0"/>
                <wp:positionH relativeFrom="column">
                  <wp:posOffset>4931790</wp:posOffset>
                </wp:positionH>
                <wp:positionV relativeFrom="paragraph">
                  <wp:posOffset>263620</wp:posOffset>
                </wp:positionV>
                <wp:extent cx="234720" cy="153000"/>
                <wp:effectExtent l="38100" t="38100" r="51435" b="38100"/>
                <wp:wrapNone/>
                <wp:docPr id="7369" name="Ink 7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0">
                      <w14:nvContentPartPr>
                        <w14:cNvContentPartPr/>
                      </w14:nvContentPartPr>
                      <w14:xfrm>
                        <a:off x="0" y="0"/>
                        <a:ext cx="2347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9" o:spid="_x0000_s1026" type="#_x0000_t75" style="position:absolute;margin-left:387.6pt;margin-top:19.85pt;width:20.2pt;height:13.8pt;z-index:2568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">
                <v:imagedata r:id="rId10311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80640" behindDoc="0" locked="0" layoutInCell="1" allowOverlap="1">
                <wp:simplePos x="0" y="0"/>
                <wp:positionH relativeFrom="column">
                  <wp:posOffset>4506270</wp:posOffset>
                </wp:positionH>
                <wp:positionV relativeFrom="paragraph">
                  <wp:posOffset>317260</wp:posOffset>
                </wp:positionV>
                <wp:extent cx="136800" cy="124200"/>
                <wp:effectExtent l="38100" t="38100" r="34925" b="47625"/>
                <wp:wrapNone/>
                <wp:docPr id="7368" name="Ink 7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2">
                      <w14:nvContentPartPr>
                        <w14:cNvContentPartPr/>
                      </w14:nvContentPartPr>
                      <w14:xfrm>
                        <a:off x="0" y="0"/>
                        <a:ext cx="1368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8" o:spid="_x0000_s1026" type="#_x0000_t75" style="position:absolute;margin-left:354.1pt;margin-top:24.05pt;width:12.4pt;height:11.6pt;z-index:2568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">
                <v:imagedata r:id="rId10313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79616" behindDoc="0" locked="0" layoutInCell="1" allowOverlap="1">
                <wp:simplePos x="0" y="0"/>
                <wp:positionH relativeFrom="column">
                  <wp:posOffset>3911190</wp:posOffset>
                </wp:positionH>
                <wp:positionV relativeFrom="paragraph">
                  <wp:posOffset>258940</wp:posOffset>
                </wp:positionV>
                <wp:extent cx="110160" cy="266400"/>
                <wp:effectExtent l="38100" t="38100" r="42545" b="38735"/>
                <wp:wrapNone/>
                <wp:docPr id="7367" name="Ink 7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4">
                      <w14:nvContentPartPr>
                        <w14:cNvContentPartPr/>
                      </w14:nvContentPartPr>
                      <w14:xfrm>
                        <a:off x="0" y="0"/>
                        <a:ext cx="11016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7" o:spid="_x0000_s1026" type="#_x0000_t75" style="position:absolute;margin-left:307.15pt;margin-top:19.55pt;width:10.2pt;height:22.8pt;z-index:2568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">
                <v:imagedata r:id="rId10315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78592" behindDoc="0" locked="0" layoutInCell="1" allowOverlap="1">
                <wp:simplePos x="0" y="0"/>
                <wp:positionH relativeFrom="column">
                  <wp:posOffset>242070</wp:posOffset>
                </wp:positionH>
                <wp:positionV relativeFrom="paragraph">
                  <wp:posOffset>973900</wp:posOffset>
                </wp:positionV>
                <wp:extent cx="82080" cy="140760"/>
                <wp:effectExtent l="38100" t="38100" r="32385" b="31115"/>
                <wp:wrapNone/>
                <wp:docPr id="7366" name="Ink 7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6">
                      <w14:nvContentPartPr>
                        <w14:cNvContentPartPr/>
                      </w14:nvContentPartPr>
                      <w14:xfrm>
                        <a:off x="0" y="0"/>
                        <a:ext cx="820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6" o:spid="_x0000_s1026" type="#_x0000_t75" style="position:absolute;margin-left:18.3pt;margin-top:75.95pt;width:7.9pt;height:12.7pt;z-index:2568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">
                <v:imagedata r:id="rId10317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77568" behindDoc="0" locked="0" layoutInCell="1" allowOverlap="1">
                <wp:simplePos x="0" y="0"/>
                <wp:positionH relativeFrom="column">
                  <wp:posOffset>156030</wp:posOffset>
                </wp:positionH>
                <wp:positionV relativeFrom="paragraph">
                  <wp:posOffset>959140</wp:posOffset>
                </wp:positionV>
                <wp:extent cx="61560" cy="141480"/>
                <wp:effectExtent l="38100" t="38100" r="34290" b="30480"/>
                <wp:wrapNone/>
                <wp:docPr id="7365" name="Ink 7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8">
                      <w14:nvContentPartPr>
                        <w14:cNvContentPartPr/>
                      </w14:nvContentPartPr>
                      <w14:xfrm>
                        <a:off x="0" y="0"/>
                        <a:ext cx="615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5" o:spid="_x0000_s1026" type="#_x0000_t75" style="position:absolute;margin-left:11.6pt;margin-top:74.8pt;width:6.3pt;height:12.6pt;z-index:2568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">
                <v:imagedata r:id="rId10319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69376" behindDoc="0" locked="0" layoutInCell="1" allowOverlap="1">
                <wp:simplePos x="0" y="0"/>
                <wp:positionH relativeFrom="column">
                  <wp:posOffset>114630</wp:posOffset>
                </wp:positionH>
                <wp:positionV relativeFrom="paragraph">
                  <wp:posOffset>1225540</wp:posOffset>
                </wp:positionV>
                <wp:extent cx="258480" cy="99720"/>
                <wp:effectExtent l="38100" t="38100" r="27305" b="33655"/>
                <wp:wrapNone/>
                <wp:docPr id="7357" name="Ink 7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0">
                      <w14:nvContentPartPr>
                        <w14:cNvContentPartPr/>
                      </w14:nvContentPartPr>
                      <w14:xfrm>
                        <a:off x="0" y="0"/>
                        <a:ext cx="2584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7" o:spid="_x0000_s1026" type="#_x0000_t75" style="position:absolute;margin-left:8.35pt;margin-top:95.75pt;width:21.8pt;height:9.35pt;z-index:2568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">
                <v:imagedata r:id="rId10321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62208" behindDoc="0" locked="0" layoutInCell="1" allowOverlap="1">
                <wp:simplePos x="0" y="0"/>
                <wp:positionH relativeFrom="column">
                  <wp:posOffset>3207390</wp:posOffset>
                </wp:positionH>
                <wp:positionV relativeFrom="paragraph">
                  <wp:posOffset>702100</wp:posOffset>
                </wp:positionV>
                <wp:extent cx="433800" cy="90720"/>
                <wp:effectExtent l="38100" t="38100" r="4445" b="43180"/>
                <wp:wrapNone/>
                <wp:docPr id="7350" name="Ink 7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2">
                      <w14:nvContentPartPr>
                        <w14:cNvContentPartPr/>
                      </w14:nvContentPartPr>
                      <w14:xfrm>
                        <a:off x="0" y="0"/>
                        <a:ext cx="4338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0" o:spid="_x0000_s1026" type="#_x0000_t75" style="position:absolute;margin-left:251.85pt;margin-top:54.5pt;width:35.65pt;height:8.75pt;z-index:2568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">
                <v:imagedata r:id="rId10323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61184" behindDoc="0" locked="0" layoutInCell="1" allowOverlap="1">
                <wp:simplePos x="0" y="0"/>
                <wp:positionH relativeFrom="column">
                  <wp:posOffset>2433750</wp:posOffset>
                </wp:positionH>
                <wp:positionV relativeFrom="paragraph">
                  <wp:posOffset>1101340</wp:posOffset>
                </wp:positionV>
                <wp:extent cx="201240" cy="250200"/>
                <wp:effectExtent l="38100" t="38100" r="8890" b="35560"/>
                <wp:wrapNone/>
                <wp:docPr id="7349" name="Ink 7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4">
                      <w14:nvContentPartPr>
                        <w14:cNvContentPartPr/>
                      </w14:nvContentPartPr>
                      <w14:xfrm>
                        <a:off x="0" y="0"/>
                        <a:ext cx="20124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9" o:spid="_x0000_s1026" type="#_x0000_t75" style="position:absolute;margin-left:190.75pt;margin-top:85.9pt;width:17.5pt;height:21.35pt;z-index:2568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">
                <v:imagedata r:id="rId10325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60160" behindDoc="0" locked="0" layoutInCell="1" allowOverlap="1">
                <wp:simplePos x="0" y="0"/>
                <wp:positionH relativeFrom="column">
                  <wp:posOffset>1837230</wp:posOffset>
                </wp:positionH>
                <wp:positionV relativeFrom="paragraph">
                  <wp:posOffset>1175860</wp:posOffset>
                </wp:positionV>
                <wp:extent cx="114480" cy="122040"/>
                <wp:effectExtent l="38100" t="38100" r="38100" b="30480"/>
                <wp:wrapNone/>
                <wp:docPr id="7348" name="Ink 7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6">
                      <w14:nvContentPartPr>
                        <w14:cNvContentPartPr/>
                      </w14:nvContentPartPr>
                      <w14:xfrm>
                        <a:off x="0" y="0"/>
                        <a:ext cx="1144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8" o:spid="_x0000_s1026" type="#_x0000_t75" style="position:absolute;margin-left:144.05pt;margin-top:91.7pt;width:10.5pt;height:11.15pt;z-index:2568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">
                <v:imagedata r:id="rId10327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59136" behindDoc="0" locked="0" layoutInCell="1" allowOverlap="1">
                <wp:simplePos x="0" y="0"/>
                <wp:positionH relativeFrom="column">
                  <wp:posOffset>1256910</wp:posOffset>
                </wp:positionH>
                <wp:positionV relativeFrom="paragraph">
                  <wp:posOffset>1150660</wp:posOffset>
                </wp:positionV>
                <wp:extent cx="117720" cy="153360"/>
                <wp:effectExtent l="38100" t="38100" r="34925" b="37465"/>
                <wp:wrapNone/>
                <wp:docPr id="7347" name="Ink 7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8">
                      <w14:nvContentPartPr>
                        <w14:cNvContentPartPr/>
                      </w14:nvContentPartPr>
                      <w14:xfrm>
                        <a:off x="0" y="0"/>
                        <a:ext cx="1177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7" o:spid="_x0000_s1026" type="#_x0000_t75" style="position:absolute;margin-left:98.25pt;margin-top:90.05pt;width:10.75pt;height:13.35pt;z-index:2568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">
                <v:imagedata r:id="rId10329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58112" behindDoc="0" locked="0" layoutInCell="1" allowOverlap="1">
                <wp:simplePos x="0" y="0"/>
                <wp:positionH relativeFrom="column">
                  <wp:posOffset>2396310</wp:posOffset>
                </wp:positionH>
                <wp:positionV relativeFrom="paragraph">
                  <wp:posOffset>760420</wp:posOffset>
                </wp:positionV>
                <wp:extent cx="115920" cy="120600"/>
                <wp:effectExtent l="38100" t="38100" r="36830" b="32385"/>
                <wp:wrapNone/>
                <wp:docPr id="7346" name="Ink 7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0">
                      <w14:nvContentPartPr>
                        <w14:cNvContentPartPr/>
                      </w14:nvContentPartPr>
                      <w14:xfrm>
                        <a:off x="0" y="0"/>
                        <a:ext cx="1159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6" o:spid="_x0000_s1026" type="#_x0000_t75" style="position:absolute;margin-left:188pt;margin-top:59.15pt;width:10.6pt;height:11pt;z-index:2568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">
                <v:imagedata r:id="rId10331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57088" behindDoc="0" locked="0" layoutInCell="1" allowOverlap="1">
                <wp:simplePos x="0" y="0"/>
                <wp:positionH relativeFrom="column">
                  <wp:posOffset>1845510</wp:posOffset>
                </wp:positionH>
                <wp:positionV relativeFrom="paragraph">
                  <wp:posOffset>741340</wp:posOffset>
                </wp:positionV>
                <wp:extent cx="55080" cy="178200"/>
                <wp:effectExtent l="38100" t="38100" r="40640" b="31750"/>
                <wp:wrapNone/>
                <wp:docPr id="7345" name="Ink 7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2">
                      <w14:nvContentPartPr>
                        <w14:cNvContentPartPr/>
                      </w14:nvContentPartPr>
                      <w14:xfrm>
                        <a:off x="0" y="0"/>
                        <a:ext cx="550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5" o:spid="_x0000_s1026" type="#_x0000_t75" style="position:absolute;margin-left:144.6pt;margin-top:57.65pt;width:5.7pt;height:15.4pt;z-index:2568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">
                <v:imagedata r:id="rId10333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56064" behindDoc="0" locked="0" layoutInCell="1" allowOverlap="1">
                <wp:simplePos x="0" y="0"/>
                <wp:positionH relativeFrom="column">
                  <wp:posOffset>1257990</wp:posOffset>
                </wp:positionH>
                <wp:positionV relativeFrom="paragraph">
                  <wp:posOffset>776260</wp:posOffset>
                </wp:positionV>
                <wp:extent cx="79200" cy="129600"/>
                <wp:effectExtent l="38100" t="38100" r="35560" b="41910"/>
                <wp:wrapNone/>
                <wp:docPr id="7344" name="Ink 7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4">
                      <w14:nvContentPartPr>
                        <w14:cNvContentPartPr/>
                      </w14:nvContentPartPr>
                      <w14:xfrm>
                        <a:off x="0" y="0"/>
                        <a:ext cx="792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4" o:spid="_x0000_s1026" type="#_x0000_t75" style="position:absolute;margin-left:98.45pt;margin-top:60.35pt;width:7.6pt;height:11.6pt;z-index:2568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">
                <v:imagedata r:id="rId10335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55040" behindDoc="0" locked="0" layoutInCell="1" allowOverlap="1">
                <wp:simplePos x="0" y="0"/>
                <wp:positionH relativeFrom="column">
                  <wp:posOffset>2337630</wp:posOffset>
                </wp:positionH>
                <wp:positionV relativeFrom="paragraph">
                  <wp:posOffset>282700</wp:posOffset>
                </wp:positionV>
                <wp:extent cx="150480" cy="138240"/>
                <wp:effectExtent l="38100" t="38100" r="40640" b="33655"/>
                <wp:wrapNone/>
                <wp:docPr id="7343" name="Ink 7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6">
                      <w14:nvContentPartPr>
                        <w14:cNvContentPartPr/>
                      </w14:nvContentPartPr>
                      <w14:xfrm>
                        <a:off x="0" y="0"/>
                        <a:ext cx="1504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3" o:spid="_x0000_s1026" type="#_x0000_t75" style="position:absolute;margin-left:183.15pt;margin-top:21.45pt;width:13.6pt;height:12.45pt;z-index:2568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">
                <v:imagedata r:id="rId10337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54016" behindDoc="0" locked="0" layoutInCell="1" allowOverlap="1">
                <wp:simplePos x="0" y="0"/>
                <wp:positionH relativeFrom="column">
                  <wp:posOffset>1782510</wp:posOffset>
                </wp:positionH>
                <wp:positionV relativeFrom="paragraph">
                  <wp:posOffset>298900</wp:posOffset>
                </wp:positionV>
                <wp:extent cx="100800" cy="128160"/>
                <wp:effectExtent l="38100" t="38100" r="13970" b="43815"/>
                <wp:wrapNone/>
                <wp:docPr id="7342" name="Ink 7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8">
                      <w14:nvContentPartPr>
                        <w14:cNvContentPartPr/>
                      </w14:nvContentPartPr>
                      <w14:xfrm>
                        <a:off x="0" y="0"/>
                        <a:ext cx="1008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2" o:spid="_x0000_s1026" type="#_x0000_t75" style="position:absolute;margin-left:139.65pt;margin-top:22.85pt;width:9.45pt;height:11.55pt;z-index:2568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">
                <v:imagedata r:id="rId10339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52992" behindDoc="0" locked="0" layoutInCell="1" allowOverlap="1">
                <wp:simplePos x="0" y="0"/>
                <wp:positionH relativeFrom="column">
                  <wp:posOffset>1124790</wp:posOffset>
                </wp:positionH>
                <wp:positionV relativeFrom="paragraph">
                  <wp:posOffset>243100</wp:posOffset>
                </wp:positionV>
                <wp:extent cx="74880" cy="231120"/>
                <wp:effectExtent l="38100" t="38100" r="40005" b="36195"/>
                <wp:wrapNone/>
                <wp:docPr id="7341" name="Ink 7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0">
                      <w14:nvContentPartPr>
                        <w14:cNvContentPartPr/>
                      </w14:nvContentPartPr>
                      <w14:xfrm>
                        <a:off x="0" y="0"/>
                        <a:ext cx="7488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1" o:spid="_x0000_s1026" type="#_x0000_t75" style="position:absolute;margin-left:87.85pt;margin-top:18.4pt;width:7.4pt;height:19.7pt;z-index:2568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">
                <v:imagedata r:id="rId10341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51968" behindDoc="0" locked="0" layoutInCell="1" allowOverlap="1">
                <wp:simplePos x="0" y="0"/>
                <wp:positionH relativeFrom="column">
                  <wp:posOffset>280950</wp:posOffset>
                </wp:positionH>
                <wp:positionV relativeFrom="paragraph">
                  <wp:posOffset>1214740</wp:posOffset>
                </wp:positionV>
                <wp:extent cx="51120" cy="6480"/>
                <wp:effectExtent l="19050" t="38100" r="25400" b="31750"/>
                <wp:wrapNone/>
                <wp:docPr id="7340" name="Ink 7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2">
                      <w14:nvContentPartPr>
                        <w14:cNvContentPartPr/>
                      </w14:nvContentPartPr>
                      <w14:xfrm>
                        <a:off x="0" y="0"/>
                        <a:ext cx="51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0" o:spid="_x0000_s1026" type="#_x0000_t75" style="position:absolute;margin-left:21.6pt;margin-top:95.05pt;width:5.2pt;height:1.8pt;z-index:2568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">
                <v:imagedata r:id="rId10343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50944" behindDoc="0" locked="0" layoutInCell="1" allowOverlap="1">
                <wp:simplePos x="0" y="0"/>
                <wp:positionH relativeFrom="column">
                  <wp:posOffset>214710</wp:posOffset>
                </wp:positionH>
                <wp:positionV relativeFrom="paragraph">
                  <wp:posOffset>1221580</wp:posOffset>
                </wp:positionV>
                <wp:extent cx="360" cy="360"/>
                <wp:effectExtent l="0" t="0" r="0" b="0"/>
                <wp:wrapNone/>
                <wp:docPr id="7339" name="Ink 7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9" o:spid="_x0000_s1026" type="#_x0000_t75" style="position:absolute;margin-left:15.9pt;margin-top:95.2pt;width:2.05pt;height:2.05pt;z-index:2568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">
                <v:imagedata r:id="rId570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49920" behindDoc="0" locked="0" layoutInCell="1" allowOverlap="1">
                <wp:simplePos x="0" y="0"/>
                <wp:positionH relativeFrom="column">
                  <wp:posOffset>114630</wp:posOffset>
                </wp:positionH>
                <wp:positionV relativeFrom="paragraph">
                  <wp:posOffset>1224820</wp:posOffset>
                </wp:positionV>
                <wp:extent cx="73080" cy="14040"/>
                <wp:effectExtent l="38100" t="38100" r="22225" b="24130"/>
                <wp:wrapNone/>
                <wp:docPr id="7338" name="Ink 7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5">
                      <w14:nvContentPartPr>
                        <w14:cNvContentPartPr/>
                      </w14:nvContentPartPr>
                      <w14:xfrm>
                        <a:off x="0" y="0"/>
                        <a:ext cx="73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8" o:spid="_x0000_s1026" type="#_x0000_t75" style="position:absolute;margin-left:8.3pt;margin-top:95.75pt;width:6.95pt;height:2.4pt;z-index:2568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">
                <v:imagedata r:id="rId10346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46848" behindDoc="0" locked="0" layoutInCell="1" allowOverlap="1">
                <wp:simplePos x="0" y="0"/>
                <wp:positionH relativeFrom="column">
                  <wp:posOffset>-47370</wp:posOffset>
                </wp:positionH>
                <wp:positionV relativeFrom="paragraph">
                  <wp:posOffset>588340</wp:posOffset>
                </wp:positionV>
                <wp:extent cx="174600" cy="142560"/>
                <wp:effectExtent l="38100" t="38100" r="16510" b="48260"/>
                <wp:wrapNone/>
                <wp:docPr id="7335" name="Ink 7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7">
                      <w14:nvContentPartPr>
                        <w14:cNvContentPartPr/>
                      </w14:nvContentPartPr>
                      <w14:xfrm>
                        <a:off x="0" y="0"/>
                        <a:ext cx="17460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5" o:spid="_x0000_s1026" type="#_x0000_t75" style="position:absolute;margin-left:-4.5pt;margin-top:45.55pt;width:15.35pt;height:12.85pt;z-index:2568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">
                <v:imagedata r:id="rId10348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45824" behindDoc="0" locked="0" layoutInCell="1" allowOverlap="1">
                <wp:simplePos x="0" y="0"/>
                <wp:positionH relativeFrom="column">
                  <wp:posOffset>23190</wp:posOffset>
                </wp:positionH>
                <wp:positionV relativeFrom="paragraph">
                  <wp:posOffset>562780</wp:posOffset>
                </wp:positionV>
                <wp:extent cx="29160" cy="462960"/>
                <wp:effectExtent l="38100" t="38100" r="47625" b="32385"/>
                <wp:wrapNone/>
                <wp:docPr id="7334" name="Ink 7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9">
                      <w14:nvContentPartPr>
                        <w14:cNvContentPartPr/>
                      </w14:nvContentPartPr>
                      <w14:xfrm>
                        <a:off x="0" y="0"/>
                        <a:ext cx="29160" cy="4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4" o:spid="_x0000_s1026" type="#_x0000_t75" style="position:absolute;margin-left:1.1pt;margin-top:43.6pt;width:3.9pt;height:37.95pt;z-index:2568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">
                <v:imagedata r:id="rId10350" o:title=""/>
              </v:shape>
            </w:pict>
          </mc:Fallback>
        </mc:AlternateContent>
      </w:r>
      <w:r w:rsidR="00A352B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6844800" behindDoc="0" locked="0" layoutInCell="1" allowOverlap="1">
                <wp:simplePos x="0" y="0"/>
                <wp:positionH relativeFrom="column">
                  <wp:posOffset>2231430</wp:posOffset>
                </wp:positionH>
                <wp:positionV relativeFrom="paragraph">
                  <wp:posOffset>1714420</wp:posOffset>
                </wp:positionV>
                <wp:extent cx="360" cy="360"/>
                <wp:effectExtent l="0" t="0" r="0" b="0"/>
                <wp:wrapNone/>
                <wp:docPr id="7333" name="Ink 7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3" o:spid="_x0000_s1026" type="#_x0000_t75" style="position:absolute;margin-left:174.7pt;margin-top:134pt;width:2.05pt;height:2.05pt;z-index:2568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jyh6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fxiNRp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">
                <v:imagedata r:id="rId10352" o:title=""/>
              </v:shape>
            </w:pict>
          </mc:Fallback>
        </mc:AlternateContent>
      </w:r>
      <w:r w:rsidR="00A0736E">
        <w:rPr>
          <w:highlight w:val="lightGray"/>
          <w:lang w:val="el-GR"/>
        </w:rPr>
        <w:br w:type="page"/>
      </w:r>
      <w:r w:rsidR="00762F67"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7649664" behindDoc="0" locked="0" layoutInCell="1" allowOverlap="1">
                <wp:simplePos x="0" y="0"/>
                <wp:positionH relativeFrom="column">
                  <wp:posOffset>4060590</wp:posOffset>
                </wp:positionH>
                <wp:positionV relativeFrom="paragraph">
                  <wp:posOffset>2127620</wp:posOffset>
                </wp:positionV>
                <wp:extent cx="360" cy="360"/>
                <wp:effectExtent l="0" t="0" r="0" b="0"/>
                <wp:wrapNone/>
                <wp:docPr id="8122" name="Ink 8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2" o:spid="_x0000_s1026" type="#_x0000_t75" style="position:absolute;margin-left:318.75pt;margin-top:166.55pt;width:2.05pt;height:2.05pt;z-index:2576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">
                <v:imagedata r:id="rId10354" o:title=""/>
              </v:shape>
            </w:pict>
          </mc:Fallback>
        </mc:AlternateContent>
      </w:r>
      <w:r w:rsidR="00762F67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84800" behindDoc="0" locked="0" layoutInCell="1" allowOverlap="1">
                <wp:simplePos x="0" y="0"/>
                <wp:positionH relativeFrom="column">
                  <wp:posOffset>4576470</wp:posOffset>
                </wp:positionH>
                <wp:positionV relativeFrom="paragraph">
                  <wp:posOffset>1388180</wp:posOffset>
                </wp:positionV>
                <wp:extent cx="360" cy="360"/>
                <wp:effectExtent l="0" t="0" r="0" b="0"/>
                <wp:wrapNone/>
                <wp:docPr id="7961" name="Ink 7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1" o:spid="_x0000_s1026" type="#_x0000_t75" style="position:absolute;margin-left:359.35pt;margin-top:108.3pt;width:2.05pt;height:2.05pt;z-index:2574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">
                <v:imagedata r:id="rId6904" o:title=""/>
              </v:shape>
            </w:pict>
          </mc:Fallback>
        </mc:AlternateContent>
      </w:r>
      <w:r w:rsidR="005C1BD6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36672" behindDoc="0" locked="0" layoutInCell="1" allowOverlap="1">
                <wp:simplePos x="0" y="0"/>
                <wp:positionH relativeFrom="column">
                  <wp:posOffset>4852590</wp:posOffset>
                </wp:positionH>
                <wp:positionV relativeFrom="paragraph">
                  <wp:posOffset>-177820</wp:posOffset>
                </wp:positionV>
                <wp:extent cx="178200" cy="237240"/>
                <wp:effectExtent l="38100" t="38100" r="12700" b="29845"/>
                <wp:wrapNone/>
                <wp:docPr id="7914" name="Ink 7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6">
                      <w14:nvContentPartPr>
                        <w14:cNvContentPartPr/>
                      </w14:nvContentPartPr>
                      <w14:xfrm>
                        <a:off x="0" y="0"/>
                        <a:ext cx="178200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4" o:spid="_x0000_s1026" type="#_x0000_t75" style="position:absolute;margin-left:381.3pt;margin-top:-14.75pt;width:15.65pt;height:20.25pt;z-index:2574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">
                <v:imagedata r:id="rId10357" o:title=""/>
              </v:shape>
            </w:pict>
          </mc:Fallback>
        </mc:AlternateContent>
      </w:r>
      <w:r w:rsidR="005C1BD6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35648" behindDoc="0" locked="0" layoutInCell="1" allowOverlap="1">
                <wp:simplePos x="0" y="0"/>
                <wp:positionH relativeFrom="column">
                  <wp:posOffset>4787430</wp:posOffset>
                </wp:positionH>
                <wp:positionV relativeFrom="paragraph">
                  <wp:posOffset>234740</wp:posOffset>
                </wp:positionV>
                <wp:extent cx="273240" cy="356760"/>
                <wp:effectExtent l="38100" t="38100" r="31750" b="43815"/>
                <wp:wrapNone/>
                <wp:docPr id="7913" name="Ink 7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8">
                      <w14:nvContentPartPr>
                        <w14:cNvContentPartPr/>
                      </w14:nvContentPartPr>
                      <w14:xfrm>
                        <a:off x="0" y="0"/>
                        <a:ext cx="27324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3" o:spid="_x0000_s1026" type="#_x0000_t75" style="position:absolute;margin-left:376.25pt;margin-top:17.75pt;width:22.95pt;height:29.75pt;z-index:2574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">
                <v:imagedata r:id="rId10359" o:title=""/>
              </v:shape>
            </w:pict>
          </mc:Fallback>
        </mc:AlternateContent>
      </w:r>
      <w:r w:rsidR="005C1BD6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33600" behindDoc="0" locked="0" layoutInCell="1" allowOverlap="1">
                <wp:simplePos x="0" y="0"/>
                <wp:positionH relativeFrom="column">
                  <wp:posOffset>4794270</wp:posOffset>
                </wp:positionH>
                <wp:positionV relativeFrom="paragraph">
                  <wp:posOffset>-396340</wp:posOffset>
                </wp:positionV>
                <wp:extent cx="244440" cy="314280"/>
                <wp:effectExtent l="38100" t="38100" r="3810" b="48260"/>
                <wp:wrapNone/>
                <wp:docPr id="7911" name="Ink 7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0">
                      <w14:nvContentPartPr>
                        <w14:cNvContentPartPr/>
                      </w14:nvContentPartPr>
                      <w14:xfrm>
                        <a:off x="0" y="0"/>
                        <a:ext cx="244440" cy="31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1" o:spid="_x0000_s1026" type="#_x0000_t75" style="position:absolute;margin-left:376.6pt;margin-top:-32.1pt;width:20.75pt;height:26.6pt;z-index:2574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">
                <v:imagedata r:id="rId103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92960" behindDoc="0" locked="0" layoutInCell="1" allowOverlap="1">
                <wp:simplePos x="0" y="0"/>
                <wp:positionH relativeFrom="column">
                  <wp:posOffset>6473670</wp:posOffset>
                </wp:positionH>
                <wp:positionV relativeFrom="paragraph">
                  <wp:posOffset>3233420</wp:posOffset>
                </wp:positionV>
                <wp:extent cx="38520" cy="35280"/>
                <wp:effectExtent l="38100" t="38100" r="38100" b="22225"/>
                <wp:wrapNone/>
                <wp:docPr id="7675" name="Ink 7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2">
                      <w14:nvContentPartPr>
                        <w14:cNvContentPartPr/>
                      </w14:nvContentPartPr>
                      <w14:xfrm>
                        <a:off x="0" y="0"/>
                        <a:ext cx="385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5" o:spid="_x0000_s1026" type="#_x0000_t75" style="position:absolute;margin-left:509.1pt;margin-top:254.05pt;width:4.3pt;height:4.1pt;z-index:2571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">
                <v:imagedata r:id="rId103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91936" behindDoc="0" locked="0" layoutInCell="1" allowOverlap="1">
                <wp:simplePos x="0" y="0"/>
                <wp:positionH relativeFrom="column">
                  <wp:posOffset>6089190</wp:posOffset>
                </wp:positionH>
                <wp:positionV relativeFrom="paragraph">
                  <wp:posOffset>3132620</wp:posOffset>
                </wp:positionV>
                <wp:extent cx="330480" cy="29160"/>
                <wp:effectExtent l="38100" t="38100" r="31750" b="28575"/>
                <wp:wrapNone/>
                <wp:docPr id="7674" name="Ink 7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4">
                      <w14:nvContentPartPr>
                        <w14:cNvContentPartPr/>
                      </w14:nvContentPartPr>
                      <w14:xfrm>
                        <a:off x="0" y="0"/>
                        <a:ext cx="3304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4" o:spid="_x0000_s1026" type="#_x0000_t75" style="position:absolute;margin-left:478.75pt;margin-top:245.9pt;width:27.4pt;height:3.75pt;z-index:2571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">
                <v:imagedata r:id="rId103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90912" behindDoc="0" locked="0" layoutInCell="1" allowOverlap="1">
                <wp:simplePos x="0" y="0"/>
                <wp:positionH relativeFrom="column">
                  <wp:posOffset>6140670</wp:posOffset>
                </wp:positionH>
                <wp:positionV relativeFrom="paragraph">
                  <wp:posOffset>2865140</wp:posOffset>
                </wp:positionV>
                <wp:extent cx="165600" cy="414360"/>
                <wp:effectExtent l="38100" t="38100" r="44450" b="43180"/>
                <wp:wrapNone/>
                <wp:docPr id="7673" name="Ink 7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6">
                      <w14:nvContentPartPr>
                        <w14:cNvContentPartPr/>
                      </w14:nvContentPartPr>
                      <w14:xfrm>
                        <a:off x="0" y="0"/>
                        <a:ext cx="165600" cy="41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3" o:spid="_x0000_s1026" type="#_x0000_t75" style="position:absolute;margin-left:482.55pt;margin-top:224.7pt;width:14.8pt;height:34.3pt;z-index:2571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">
                <v:imagedata r:id="rId103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9888" behindDoc="0" locked="0" layoutInCell="1" allowOverlap="1">
                <wp:simplePos x="0" y="0"/>
                <wp:positionH relativeFrom="column">
                  <wp:posOffset>5507790</wp:posOffset>
                </wp:positionH>
                <wp:positionV relativeFrom="paragraph">
                  <wp:posOffset>3109940</wp:posOffset>
                </wp:positionV>
                <wp:extent cx="330120" cy="170640"/>
                <wp:effectExtent l="19050" t="38100" r="32385" b="39370"/>
                <wp:wrapNone/>
                <wp:docPr id="7672" name="Ink 7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8">
                      <w14:nvContentPartPr>
                        <w14:cNvContentPartPr/>
                      </w14:nvContentPartPr>
                      <w14:xfrm>
                        <a:off x="0" y="0"/>
                        <a:ext cx="3301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2" o:spid="_x0000_s1026" type="#_x0000_t75" style="position:absolute;margin-left:432.95pt;margin-top:244.15pt;width:27.6pt;height:15pt;z-index:2571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">
                <v:imagedata r:id="rId103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8864" behindDoc="0" locked="0" layoutInCell="1" allowOverlap="1">
                <wp:simplePos x="0" y="0"/>
                <wp:positionH relativeFrom="column">
                  <wp:posOffset>5002350</wp:posOffset>
                </wp:positionH>
                <wp:positionV relativeFrom="paragraph">
                  <wp:posOffset>3062060</wp:posOffset>
                </wp:positionV>
                <wp:extent cx="167400" cy="256320"/>
                <wp:effectExtent l="19050" t="38100" r="42545" b="48895"/>
                <wp:wrapNone/>
                <wp:docPr id="7671" name="Ink 7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0">
                      <w14:nvContentPartPr>
                        <w14:cNvContentPartPr/>
                      </w14:nvContentPartPr>
                      <w14:xfrm>
                        <a:off x="0" y="0"/>
                        <a:ext cx="16740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1" o:spid="_x0000_s1026" type="#_x0000_t75" style="position:absolute;margin-left:393.4pt;margin-top:240.4pt;width:14.6pt;height:21.8pt;z-index:2571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">
                <v:imagedata r:id="rId103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7840" behindDoc="0" locked="0" layoutInCell="1" allowOverlap="1">
                <wp:simplePos x="0" y="0"/>
                <wp:positionH relativeFrom="column">
                  <wp:posOffset>4860870</wp:posOffset>
                </wp:positionH>
                <wp:positionV relativeFrom="paragraph">
                  <wp:posOffset>2859380</wp:posOffset>
                </wp:positionV>
                <wp:extent cx="96840" cy="423000"/>
                <wp:effectExtent l="38100" t="38100" r="36830" b="34290"/>
                <wp:wrapNone/>
                <wp:docPr id="7670" name="Ink 7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2">
                      <w14:nvContentPartPr>
                        <w14:cNvContentPartPr/>
                      </w14:nvContentPartPr>
                      <w14:xfrm>
                        <a:off x="0" y="0"/>
                        <a:ext cx="9684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0" o:spid="_x0000_s1026" type="#_x0000_t75" style="position:absolute;margin-left:381.95pt;margin-top:224.6pt;width:9.4pt;height:34.8pt;z-index:2571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">
                <v:imagedata r:id="rId103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6816" behindDoc="0" locked="0" layoutInCell="1" allowOverlap="1">
                <wp:simplePos x="0" y="0"/>
                <wp:positionH relativeFrom="column">
                  <wp:posOffset>4715430</wp:posOffset>
                </wp:positionH>
                <wp:positionV relativeFrom="paragraph">
                  <wp:posOffset>3001580</wp:posOffset>
                </wp:positionV>
                <wp:extent cx="5760" cy="43200"/>
                <wp:effectExtent l="38100" t="38100" r="32385" b="33020"/>
                <wp:wrapNone/>
                <wp:docPr id="7669" name="Ink 7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4">
                      <w14:nvContentPartPr>
                        <w14:cNvContentPartPr/>
                      </w14:nvContentPartPr>
                      <w14:xfrm>
                        <a:off x="0" y="0"/>
                        <a:ext cx="57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9" o:spid="_x0000_s1026" type="#_x0000_t75" style="position:absolute;margin-left:370.6pt;margin-top:235.8pt;width:1.75pt;height:4.6pt;z-index:2571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">
                <v:imagedata r:id="rId103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5792" behindDoc="0" locked="0" layoutInCell="1" allowOverlap="1">
                <wp:simplePos x="0" y="0"/>
                <wp:positionH relativeFrom="column">
                  <wp:posOffset>4482870</wp:posOffset>
                </wp:positionH>
                <wp:positionV relativeFrom="paragraph">
                  <wp:posOffset>3124340</wp:posOffset>
                </wp:positionV>
                <wp:extent cx="361080" cy="185400"/>
                <wp:effectExtent l="38100" t="38100" r="1270" b="43815"/>
                <wp:wrapNone/>
                <wp:docPr id="7668" name="Ink 7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6">
                      <w14:nvContentPartPr>
                        <w14:cNvContentPartPr/>
                      </w14:nvContentPartPr>
                      <w14:xfrm>
                        <a:off x="0" y="0"/>
                        <a:ext cx="3610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8" o:spid="_x0000_s1026" type="#_x0000_t75" style="position:absolute;margin-left:352.2pt;margin-top:245.2pt;width:29.95pt;height:16.25pt;z-index:2571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">
                <v:imagedata r:id="rId103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4768" behindDoc="0" locked="0" layoutInCell="1" allowOverlap="1">
                <wp:simplePos x="0" y="0"/>
                <wp:positionH relativeFrom="column">
                  <wp:posOffset>4212510</wp:posOffset>
                </wp:positionH>
                <wp:positionV relativeFrom="paragraph">
                  <wp:posOffset>3235220</wp:posOffset>
                </wp:positionV>
                <wp:extent cx="93960" cy="20880"/>
                <wp:effectExtent l="38100" t="38100" r="40005" b="36830"/>
                <wp:wrapNone/>
                <wp:docPr id="7667" name="Ink 7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8">
                      <w14:nvContentPartPr>
                        <w14:cNvContentPartPr/>
                      </w14:nvContentPartPr>
                      <w14:xfrm>
                        <a:off x="0" y="0"/>
                        <a:ext cx="939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7" o:spid="_x0000_s1026" type="#_x0000_t75" style="position:absolute;margin-left:330.95pt;margin-top:254.1pt;width:8.95pt;height:3.05pt;z-index:2571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">
                <v:imagedata r:id="rId103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3744" behindDoc="0" locked="0" layoutInCell="1" allowOverlap="1">
                <wp:simplePos x="0" y="0"/>
                <wp:positionH relativeFrom="column">
                  <wp:posOffset>4029270</wp:posOffset>
                </wp:positionH>
                <wp:positionV relativeFrom="paragraph">
                  <wp:posOffset>3025700</wp:posOffset>
                </wp:positionV>
                <wp:extent cx="37800" cy="22680"/>
                <wp:effectExtent l="38100" t="38100" r="38735" b="34925"/>
                <wp:wrapNone/>
                <wp:docPr id="7666" name="Ink 7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0">
                      <w14:nvContentPartPr>
                        <w14:cNvContentPartPr/>
                      </w14:nvContentPartPr>
                      <w14:xfrm>
                        <a:off x="0" y="0"/>
                        <a:ext cx="378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6" o:spid="_x0000_s1026" type="#_x0000_t75" style="position:absolute;margin-left:316.6pt;margin-top:237.5pt;width:4.35pt;height:3.3pt;z-index:2571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">
                <v:imagedata r:id="rId103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2720" behindDoc="0" locked="0" layoutInCell="1" allowOverlap="1">
                <wp:simplePos x="0" y="0"/>
                <wp:positionH relativeFrom="column">
                  <wp:posOffset>3975270</wp:posOffset>
                </wp:positionH>
                <wp:positionV relativeFrom="paragraph">
                  <wp:posOffset>3147740</wp:posOffset>
                </wp:positionV>
                <wp:extent cx="109080" cy="288720"/>
                <wp:effectExtent l="38100" t="38100" r="43815" b="35560"/>
                <wp:wrapNone/>
                <wp:docPr id="7665" name="Ink 7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2">
                      <w14:nvContentPartPr>
                        <w14:cNvContentPartPr/>
                      </w14:nvContentPartPr>
                      <w14:xfrm>
                        <a:off x="0" y="0"/>
                        <a:ext cx="10908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5" o:spid="_x0000_s1026" type="#_x0000_t75" style="position:absolute;margin-left:312.2pt;margin-top:247.25pt;width:10.3pt;height:24.35pt;z-index:2571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">
                <v:imagedata r:id="rId103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1696" behindDoc="0" locked="0" layoutInCell="1" allowOverlap="1">
                <wp:simplePos x="0" y="0"/>
                <wp:positionH relativeFrom="column">
                  <wp:posOffset>3565230</wp:posOffset>
                </wp:positionH>
                <wp:positionV relativeFrom="paragraph">
                  <wp:posOffset>3082220</wp:posOffset>
                </wp:positionV>
                <wp:extent cx="16560" cy="13320"/>
                <wp:effectExtent l="38100" t="38100" r="21590" b="25400"/>
                <wp:wrapNone/>
                <wp:docPr id="7664" name="Ink 7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4">
                      <w14:nvContentPartPr>
                        <w14:cNvContentPartPr/>
                      </w14:nvContentPartPr>
                      <w14:xfrm>
                        <a:off x="0" y="0"/>
                        <a:ext cx="16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4" o:spid="_x0000_s1026" type="#_x0000_t75" style="position:absolute;margin-left:280.1pt;margin-top:242pt;width:2.5pt;height:2.4pt;z-index:2571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">
                <v:imagedata r:id="rId103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80672" behindDoc="0" locked="0" layoutInCell="1" allowOverlap="1">
                <wp:simplePos x="0" y="0"/>
                <wp:positionH relativeFrom="column">
                  <wp:posOffset>3421230</wp:posOffset>
                </wp:positionH>
                <wp:positionV relativeFrom="paragraph">
                  <wp:posOffset>3104180</wp:posOffset>
                </wp:positionV>
                <wp:extent cx="204120" cy="194400"/>
                <wp:effectExtent l="38100" t="38100" r="24765" b="34290"/>
                <wp:wrapNone/>
                <wp:docPr id="7663" name="Ink 7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6">
                      <w14:nvContentPartPr>
                        <w14:cNvContentPartPr/>
                      </w14:nvContentPartPr>
                      <w14:xfrm>
                        <a:off x="0" y="0"/>
                        <a:ext cx="2041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3" o:spid="_x0000_s1026" type="#_x0000_t75" style="position:absolute;margin-left:268.6pt;margin-top:243.9pt;width:17.7pt;height:16.6pt;z-index:25718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">
                <v:imagedata r:id="rId103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9648" behindDoc="0" locked="0" layoutInCell="1" allowOverlap="1">
                <wp:simplePos x="0" y="0"/>
                <wp:positionH relativeFrom="column">
                  <wp:posOffset>3243030</wp:posOffset>
                </wp:positionH>
                <wp:positionV relativeFrom="paragraph">
                  <wp:posOffset>3130100</wp:posOffset>
                </wp:positionV>
                <wp:extent cx="137520" cy="172080"/>
                <wp:effectExtent l="38100" t="38100" r="34290" b="38100"/>
                <wp:wrapNone/>
                <wp:docPr id="7662" name="Ink 7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8">
                      <w14:nvContentPartPr>
                        <w14:cNvContentPartPr/>
                      </w14:nvContentPartPr>
                      <w14:xfrm>
                        <a:off x="0" y="0"/>
                        <a:ext cx="13752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2" o:spid="_x0000_s1026" type="#_x0000_t75" style="position:absolute;margin-left:254.55pt;margin-top:245.8pt;width:12.35pt;height:14.95pt;z-index:2571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">
                <v:imagedata r:id="rId103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8624" behindDoc="0" locked="0" layoutInCell="1" allowOverlap="1">
                <wp:simplePos x="0" y="0"/>
                <wp:positionH relativeFrom="column">
                  <wp:posOffset>3274350</wp:posOffset>
                </wp:positionH>
                <wp:positionV relativeFrom="paragraph">
                  <wp:posOffset>3092300</wp:posOffset>
                </wp:positionV>
                <wp:extent cx="47520" cy="265320"/>
                <wp:effectExtent l="38100" t="38100" r="29210" b="40005"/>
                <wp:wrapNone/>
                <wp:docPr id="7661" name="Ink 7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0">
                      <w14:nvContentPartPr>
                        <w14:cNvContentPartPr/>
                      </w14:nvContentPartPr>
                      <w14:xfrm>
                        <a:off x="0" y="0"/>
                        <a:ext cx="47520" cy="26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1" o:spid="_x0000_s1026" type="#_x0000_t75" style="position:absolute;margin-left:257.3pt;margin-top:243pt;width:5pt;height:22.3pt;z-index:2571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">
                <v:imagedata r:id="rId103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7600" behindDoc="0" locked="0" layoutInCell="1" allowOverlap="1">
                <wp:simplePos x="0" y="0"/>
                <wp:positionH relativeFrom="column">
                  <wp:posOffset>2744430</wp:posOffset>
                </wp:positionH>
                <wp:positionV relativeFrom="paragraph">
                  <wp:posOffset>3237380</wp:posOffset>
                </wp:positionV>
                <wp:extent cx="183600" cy="49680"/>
                <wp:effectExtent l="38100" t="38100" r="26035" b="26670"/>
                <wp:wrapNone/>
                <wp:docPr id="7660" name="Ink 7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2">
                      <w14:nvContentPartPr>
                        <w14:cNvContentPartPr/>
                      </w14:nvContentPartPr>
                      <w14:xfrm>
                        <a:off x="0" y="0"/>
                        <a:ext cx="1836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0" o:spid="_x0000_s1026" type="#_x0000_t75" style="position:absolute;margin-left:215.5pt;margin-top:254.2pt;width:15.75pt;height:5.3pt;z-index:2571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">
                <v:imagedata r:id="rId103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6576" behindDoc="0" locked="0" layoutInCell="1" allowOverlap="1">
                <wp:simplePos x="0" y="0"/>
                <wp:positionH relativeFrom="column">
                  <wp:posOffset>2735070</wp:posOffset>
                </wp:positionH>
                <wp:positionV relativeFrom="paragraph">
                  <wp:posOffset>3047300</wp:posOffset>
                </wp:positionV>
                <wp:extent cx="14400" cy="5760"/>
                <wp:effectExtent l="38100" t="38100" r="24130" b="32385"/>
                <wp:wrapNone/>
                <wp:docPr id="7659" name="Ink 7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4">
                      <w14:nvContentPartPr>
                        <w14:cNvContentPartPr/>
                      </w14:nvContentPartPr>
                      <w14:xfrm>
                        <a:off x="0" y="0"/>
                        <a:ext cx="14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9" o:spid="_x0000_s1026" type="#_x0000_t75" style="position:absolute;margin-left:214.65pt;margin-top:239.25pt;width:2.4pt;height:1.65pt;z-index:2571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">
                <v:imagedata r:id="rId103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5552" behindDoc="0" locked="0" layoutInCell="1" allowOverlap="1">
                <wp:simplePos x="0" y="0"/>
                <wp:positionH relativeFrom="column">
                  <wp:posOffset>2666670</wp:posOffset>
                </wp:positionH>
                <wp:positionV relativeFrom="paragraph">
                  <wp:posOffset>3155660</wp:posOffset>
                </wp:positionV>
                <wp:extent cx="71280" cy="201600"/>
                <wp:effectExtent l="38100" t="38100" r="43180" b="46355"/>
                <wp:wrapNone/>
                <wp:docPr id="7658" name="Ink 7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6">
                      <w14:nvContentPartPr>
                        <w14:cNvContentPartPr/>
                      </w14:nvContentPartPr>
                      <w14:xfrm>
                        <a:off x="0" y="0"/>
                        <a:ext cx="712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8" o:spid="_x0000_s1026" type="#_x0000_t75" style="position:absolute;margin-left:209.25pt;margin-top:247.75pt;width:7.25pt;height:17.45pt;z-index:2571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">
                <v:imagedata r:id="rId103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4528" behindDoc="0" locked="0" layoutInCell="1" allowOverlap="1">
                <wp:simplePos x="0" y="0"/>
                <wp:positionH relativeFrom="column">
                  <wp:posOffset>2148630</wp:posOffset>
                </wp:positionH>
                <wp:positionV relativeFrom="paragraph">
                  <wp:posOffset>3127220</wp:posOffset>
                </wp:positionV>
                <wp:extent cx="79920" cy="240480"/>
                <wp:effectExtent l="38100" t="38100" r="34925" b="26670"/>
                <wp:wrapNone/>
                <wp:docPr id="7657" name="Ink 7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8">
                      <w14:nvContentPartPr>
                        <w14:cNvContentPartPr/>
                      </w14:nvContentPartPr>
                      <w14:xfrm>
                        <a:off x="0" y="0"/>
                        <a:ext cx="7992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7" o:spid="_x0000_s1026" type="#_x0000_t75" style="position:absolute;margin-left:168.6pt;margin-top:245.75pt;width:7.75pt;height:20.2pt;z-index:2571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">
                <v:imagedata r:id="rId103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3504" behindDoc="0" locked="0" layoutInCell="1" allowOverlap="1">
                <wp:simplePos x="0" y="0"/>
                <wp:positionH relativeFrom="column">
                  <wp:posOffset>2049630</wp:posOffset>
                </wp:positionH>
                <wp:positionV relativeFrom="paragraph">
                  <wp:posOffset>3070340</wp:posOffset>
                </wp:positionV>
                <wp:extent cx="8640" cy="22320"/>
                <wp:effectExtent l="38100" t="38100" r="29845" b="34925"/>
                <wp:wrapNone/>
                <wp:docPr id="7656" name="Ink 7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0">
                      <w14:nvContentPartPr>
                        <w14:cNvContentPartPr/>
                      </w14:nvContentPartPr>
                      <w14:xfrm>
                        <a:off x="0" y="0"/>
                        <a:ext cx="8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6" o:spid="_x0000_s1026" type="#_x0000_t75" style="position:absolute;margin-left:160.65pt;margin-top:241.05pt;width:2.15pt;height:3.1pt;z-index:2571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">
                <v:imagedata r:id="rId104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2480" behindDoc="0" locked="0" layoutInCell="1" allowOverlap="1">
                <wp:simplePos x="0" y="0"/>
                <wp:positionH relativeFrom="column">
                  <wp:posOffset>2080590</wp:posOffset>
                </wp:positionH>
                <wp:positionV relativeFrom="paragraph">
                  <wp:posOffset>3174740</wp:posOffset>
                </wp:positionV>
                <wp:extent cx="24120" cy="145440"/>
                <wp:effectExtent l="38100" t="38100" r="33655" b="45085"/>
                <wp:wrapNone/>
                <wp:docPr id="7655" name="Ink 7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2">
                      <w14:nvContentPartPr>
                        <w14:cNvContentPartPr/>
                      </w14:nvContentPartPr>
                      <w14:xfrm>
                        <a:off x="0" y="0"/>
                        <a:ext cx="2412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5" o:spid="_x0000_s1026" type="#_x0000_t75" style="position:absolute;margin-left:162.95pt;margin-top:249.25pt;width:3.55pt;height:12.95pt;z-index:2571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">
                <v:imagedata r:id="rId104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1456" behindDoc="0" locked="0" layoutInCell="1" allowOverlap="1">
                <wp:simplePos x="0" y="0"/>
                <wp:positionH relativeFrom="column">
                  <wp:posOffset>1994910</wp:posOffset>
                </wp:positionH>
                <wp:positionV relativeFrom="paragraph">
                  <wp:posOffset>2973860</wp:posOffset>
                </wp:positionV>
                <wp:extent cx="4680" cy="8640"/>
                <wp:effectExtent l="38100" t="38100" r="33655" b="29845"/>
                <wp:wrapNone/>
                <wp:docPr id="7654" name="Ink 7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4">
                      <w14:nvContentPartPr>
                        <w14:cNvContentPartPr/>
                      </w14:nvContentPartPr>
                      <w14:xfrm>
                        <a:off x="0" y="0"/>
                        <a:ext cx="46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4" o:spid="_x0000_s1026" type="#_x0000_t75" style="position:absolute;margin-left:156.35pt;margin-top:233.45pt;width:1.75pt;height:2.05pt;z-index:2571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">
                <v:imagedata r:id="rId104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70432" behindDoc="0" locked="0" layoutInCell="1" allowOverlap="1">
                <wp:simplePos x="0" y="0"/>
                <wp:positionH relativeFrom="column">
                  <wp:posOffset>1855950</wp:posOffset>
                </wp:positionH>
                <wp:positionV relativeFrom="paragraph">
                  <wp:posOffset>3150980</wp:posOffset>
                </wp:positionV>
                <wp:extent cx="173160" cy="24840"/>
                <wp:effectExtent l="38100" t="38100" r="36830" b="51435"/>
                <wp:wrapNone/>
                <wp:docPr id="7653" name="Ink 7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6">
                      <w14:nvContentPartPr>
                        <w14:cNvContentPartPr/>
                      </w14:nvContentPartPr>
                      <w14:xfrm>
                        <a:off x="0" y="0"/>
                        <a:ext cx="1731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3" o:spid="_x0000_s1026" type="#_x0000_t75" style="position:absolute;margin-left:145.3pt;margin-top:247.3pt;width:15.35pt;height:3.65pt;z-index:2571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">
                <v:imagedata r:id="rId104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9408" behindDoc="0" locked="0" layoutInCell="1" allowOverlap="1">
                <wp:simplePos x="0" y="0"/>
                <wp:positionH relativeFrom="column">
                  <wp:posOffset>1957470</wp:posOffset>
                </wp:positionH>
                <wp:positionV relativeFrom="paragraph">
                  <wp:posOffset>3164300</wp:posOffset>
                </wp:positionV>
                <wp:extent cx="18360" cy="167760"/>
                <wp:effectExtent l="38100" t="38100" r="39370" b="41910"/>
                <wp:wrapNone/>
                <wp:docPr id="7652" name="Ink 7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8">
                      <w14:nvContentPartPr>
                        <w14:cNvContentPartPr/>
                      </w14:nvContentPartPr>
                      <w14:xfrm>
                        <a:off x="0" y="0"/>
                        <a:ext cx="183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2" o:spid="_x0000_s1026" type="#_x0000_t75" style="position:absolute;margin-left:153.55pt;margin-top:248.3pt;width:2.95pt;height:14.75pt;z-index:2571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">
                <v:imagedata r:id="rId104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8384" behindDoc="0" locked="0" layoutInCell="1" allowOverlap="1">
                <wp:simplePos x="0" y="0"/>
                <wp:positionH relativeFrom="column">
                  <wp:posOffset>1124790</wp:posOffset>
                </wp:positionH>
                <wp:positionV relativeFrom="paragraph">
                  <wp:posOffset>3179780</wp:posOffset>
                </wp:positionV>
                <wp:extent cx="433080" cy="189000"/>
                <wp:effectExtent l="38100" t="38100" r="43180" b="40005"/>
                <wp:wrapNone/>
                <wp:docPr id="7651" name="Ink 7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0">
                      <w14:nvContentPartPr>
                        <w14:cNvContentPartPr/>
                      </w14:nvContentPartPr>
                      <w14:xfrm>
                        <a:off x="0" y="0"/>
                        <a:ext cx="43308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1" o:spid="_x0000_s1026" type="#_x0000_t75" style="position:absolute;margin-left:87.7pt;margin-top:249.8pt;width:35.85pt;height:16.35pt;z-index:25716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">
                <v:imagedata r:id="rId104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7360" behindDoc="0" locked="0" layoutInCell="1" allowOverlap="1">
                <wp:simplePos x="0" y="0"/>
                <wp:positionH relativeFrom="column">
                  <wp:posOffset>990510</wp:posOffset>
                </wp:positionH>
                <wp:positionV relativeFrom="paragraph">
                  <wp:posOffset>3063500</wp:posOffset>
                </wp:positionV>
                <wp:extent cx="20880" cy="28440"/>
                <wp:effectExtent l="38100" t="38100" r="36830" b="29210"/>
                <wp:wrapNone/>
                <wp:docPr id="7650" name="Ink 7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2">
                      <w14:nvContentPartPr>
                        <w14:cNvContentPartPr/>
                      </w14:nvContentPartPr>
                      <w14:xfrm>
                        <a:off x="0" y="0"/>
                        <a:ext cx="208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0" o:spid="_x0000_s1026" type="#_x0000_t75" style="position:absolute;margin-left:77.25pt;margin-top:240.5pt;width:3.05pt;height:3.6pt;z-index:25716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">
                <v:imagedata r:id="rId104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6336" behindDoc="0" locked="0" layoutInCell="1" allowOverlap="1">
                <wp:simplePos x="0" y="0"/>
                <wp:positionH relativeFrom="column">
                  <wp:posOffset>944070</wp:posOffset>
                </wp:positionH>
                <wp:positionV relativeFrom="paragraph">
                  <wp:posOffset>3141980</wp:posOffset>
                </wp:positionV>
                <wp:extent cx="122760" cy="185400"/>
                <wp:effectExtent l="38100" t="38100" r="29845" b="24765"/>
                <wp:wrapNone/>
                <wp:docPr id="7649" name="Ink 7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4">
                      <w14:nvContentPartPr>
                        <w14:cNvContentPartPr/>
                      </w14:nvContentPartPr>
                      <w14:xfrm>
                        <a:off x="0" y="0"/>
                        <a:ext cx="12276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9" o:spid="_x0000_s1026" type="#_x0000_t75" style="position:absolute;margin-left:73.55pt;margin-top:246.9pt;width:11.15pt;height:15.95pt;z-index:25716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">
                <v:imagedata r:id="rId104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5312" behindDoc="0" locked="0" layoutInCell="1" allowOverlap="1">
                <wp:simplePos x="0" y="0"/>
                <wp:positionH relativeFrom="column">
                  <wp:posOffset>763710</wp:posOffset>
                </wp:positionH>
                <wp:positionV relativeFrom="paragraph">
                  <wp:posOffset>2933180</wp:posOffset>
                </wp:positionV>
                <wp:extent cx="140760" cy="391320"/>
                <wp:effectExtent l="38100" t="38100" r="31115" b="46990"/>
                <wp:wrapNone/>
                <wp:docPr id="7648" name="Ink 7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6">
                      <w14:nvContentPartPr>
                        <w14:cNvContentPartPr/>
                      </w14:nvContentPartPr>
                      <w14:xfrm>
                        <a:off x="0" y="0"/>
                        <a:ext cx="140760" cy="39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8" o:spid="_x0000_s1026" type="#_x0000_t75" style="position:absolute;margin-left:59.6pt;margin-top:230.4pt;width:12.55pt;height:32.3pt;z-index:25716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">
                <v:imagedata r:id="rId104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4288" behindDoc="0" locked="0" layoutInCell="1" allowOverlap="1">
                <wp:simplePos x="0" y="0"/>
                <wp:positionH relativeFrom="column">
                  <wp:posOffset>634110</wp:posOffset>
                </wp:positionH>
                <wp:positionV relativeFrom="paragraph">
                  <wp:posOffset>2983220</wp:posOffset>
                </wp:positionV>
                <wp:extent cx="152640" cy="334800"/>
                <wp:effectExtent l="38100" t="38100" r="38100" b="27305"/>
                <wp:wrapNone/>
                <wp:docPr id="7647" name="Ink 7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8">
                      <w14:nvContentPartPr>
                        <w14:cNvContentPartPr/>
                      </w14:nvContentPartPr>
                      <w14:xfrm>
                        <a:off x="0" y="0"/>
                        <a:ext cx="15264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7" o:spid="_x0000_s1026" type="#_x0000_t75" style="position:absolute;margin-left:49.25pt;margin-top:234.3pt;width:13.45pt;height:27.75pt;z-index:25716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">
                <v:imagedata r:id="rId104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3264" behindDoc="0" locked="0" layoutInCell="1" allowOverlap="1">
                <wp:simplePos x="0" y="0"/>
                <wp:positionH relativeFrom="column">
                  <wp:posOffset>464190</wp:posOffset>
                </wp:positionH>
                <wp:positionV relativeFrom="paragraph">
                  <wp:posOffset>3159260</wp:posOffset>
                </wp:positionV>
                <wp:extent cx="138240" cy="215640"/>
                <wp:effectExtent l="38100" t="38100" r="33655" b="32385"/>
                <wp:wrapNone/>
                <wp:docPr id="7646" name="Ink 7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0">
                      <w14:nvContentPartPr>
                        <w14:cNvContentPartPr/>
                      </w14:nvContentPartPr>
                      <w14:xfrm>
                        <a:off x="0" y="0"/>
                        <a:ext cx="13824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6" o:spid="_x0000_s1026" type="#_x0000_t75" style="position:absolute;margin-left:35.85pt;margin-top:248.3pt;width:12.3pt;height:18.15pt;z-index:25716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">
                <v:imagedata r:id="rId104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2240" behindDoc="0" locked="0" layoutInCell="1" allowOverlap="1">
                <wp:simplePos x="0" y="0"/>
                <wp:positionH relativeFrom="column">
                  <wp:posOffset>213270</wp:posOffset>
                </wp:positionH>
                <wp:positionV relativeFrom="paragraph">
                  <wp:posOffset>3169340</wp:posOffset>
                </wp:positionV>
                <wp:extent cx="266040" cy="202320"/>
                <wp:effectExtent l="38100" t="38100" r="39370" b="45720"/>
                <wp:wrapNone/>
                <wp:docPr id="7645" name="Ink 7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2">
                      <w14:nvContentPartPr>
                        <w14:cNvContentPartPr/>
                      </w14:nvContentPartPr>
                      <w14:xfrm>
                        <a:off x="0" y="0"/>
                        <a:ext cx="26604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5" o:spid="_x0000_s1026" type="#_x0000_t75" style="position:absolute;margin-left:16.1pt;margin-top:248.85pt;width:22.4pt;height:17.5pt;z-index:2571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">
                <v:imagedata r:id="rId104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1216" behindDoc="0" locked="0" layoutInCell="1" allowOverlap="1">
                <wp:simplePos x="0" y="0"/>
                <wp:positionH relativeFrom="column">
                  <wp:posOffset>244950</wp:posOffset>
                </wp:positionH>
                <wp:positionV relativeFrom="paragraph">
                  <wp:posOffset>3080060</wp:posOffset>
                </wp:positionV>
                <wp:extent cx="66960" cy="274320"/>
                <wp:effectExtent l="38100" t="38100" r="47625" b="49530"/>
                <wp:wrapNone/>
                <wp:docPr id="7644" name="Ink 7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4">
                      <w14:nvContentPartPr>
                        <w14:cNvContentPartPr/>
                      </w14:nvContentPartPr>
                      <w14:xfrm>
                        <a:off x="0" y="0"/>
                        <a:ext cx="6696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4" o:spid="_x0000_s1026" type="#_x0000_t75" style="position:absolute;margin-left:18.4pt;margin-top:241.6pt;width:6.85pt;height:23.3pt;z-index:2571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">
                <v:imagedata r:id="rId104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60192" behindDoc="0" locked="0" layoutInCell="1" allowOverlap="1">
                <wp:simplePos x="0" y="0"/>
                <wp:positionH relativeFrom="column">
                  <wp:posOffset>2194350</wp:posOffset>
                </wp:positionH>
                <wp:positionV relativeFrom="paragraph">
                  <wp:posOffset>4187060</wp:posOffset>
                </wp:positionV>
                <wp:extent cx="360" cy="360"/>
                <wp:effectExtent l="0" t="0" r="0" b="0"/>
                <wp:wrapNone/>
                <wp:docPr id="7643" name="Ink 7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3" o:spid="_x0000_s1026" type="#_x0000_t75" style="position:absolute;margin-left:171.8pt;margin-top:328.7pt;width:2.05pt;height:2.05pt;z-index:2571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MY3W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/5+Mh5x5oQlViSd9TkZdFzA6hKBOtGh9Rd2q9F2rhBl1macjN9139501QYmqTjq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">
                <v:imagedata r:id="rId104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59168" behindDoc="0" locked="0" layoutInCell="1" allowOverlap="1">
                <wp:simplePos x="0" y="0"/>
                <wp:positionH relativeFrom="column">
                  <wp:posOffset>5781750</wp:posOffset>
                </wp:positionH>
                <wp:positionV relativeFrom="paragraph">
                  <wp:posOffset>2453660</wp:posOffset>
                </wp:positionV>
                <wp:extent cx="9360" cy="12960"/>
                <wp:effectExtent l="38100" t="38100" r="29210" b="25400"/>
                <wp:wrapNone/>
                <wp:docPr id="7642" name="Ink 7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8">
                      <w14:nvContentPartPr>
                        <w14:cNvContentPartPr/>
                      </w14:nvContentPartPr>
                      <w14:xfrm>
                        <a:off x="0" y="0"/>
                        <a:ext cx="9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2" o:spid="_x0000_s1026" type="#_x0000_t75" style="position:absolute;margin-left:454.7pt;margin-top:192.6pt;width:2.05pt;height:2.3pt;z-index:2571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">
                <v:imagedata r:id="rId104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58144" behindDoc="0" locked="0" layoutInCell="1" allowOverlap="1">
                <wp:simplePos x="0" y="0"/>
                <wp:positionH relativeFrom="column">
                  <wp:posOffset>5693190</wp:posOffset>
                </wp:positionH>
                <wp:positionV relativeFrom="paragraph">
                  <wp:posOffset>2507660</wp:posOffset>
                </wp:positionV>
                <wp:extent cx="65880" cy="232200"/>
                <wp:effectExtent l="19050" t="38100" r="29845" b="34925"/>
                <wp:wrapNone/>
                <wp:docPr id="7641" name="Ink 7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0">
                      <w14:nvContentPartPr>
                        <w14:cNvContentPartPr/>
                      </w14:nvContentPartPr>
                      <w14:xfrm>
                        <a:off x="0" y="0"/>
                        <a:ext cx="6588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1" o:spid="_x0000_s1026" type="#_x0000_t75" style="position:absolute;margin-left:447.55pt;margin-top:196.95pt;width:6.55pt;height:19.6pt;z-index:2571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">
                <v:imagedata r:id="rId104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57120" behindDoc="0" locked="0" layoutInCell="1" allowOverlap="1">
                <wp:simplePos x="0" y="0"/>
                <wp:positionH relativeFrom="column">
                  <wp:posOffset>5690310</wp:posOffset>
                </wp:positionH>
                <wp:positionV relativeFrom="paragraph">
                  <wp:posOffset>2428100</wp:posOffset>
                </wp:positionV>
                <wp:extent cx="18000" cy="29520"/>
                <wp:effectExtent l="19050" t="38100" r="20320" b="27940"/>
                <wp:wrapNone/>
                <wp:docPr id="7640" name="Ink 7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2">
                      <w14:nvContentPartPr>
                        <w14:cNvContentPartPr/>
                      </w14:nvContentPartPr>
                      <w14:xfrm>
                        <a:off x="0" y="0"/>
                        <a:ext cx="180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0" o:spid="_x0000_s1026" type="#_x0000_t75" style="position:absolute;margin-left:447.45pt;margin-top:190.65pt;width:2.5pt;height:3.5pt;z-index:2571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">
                <v:imagedata r:id="rId104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56096" behindDoc="0" locked="0" layoutInCell="1" allowOverlap="1">
                <wp:simplePos x="0" y="0"/>
                <wp:positionH relativeFrom="column">
                  <wp:posOffset>5680230</wp:posOffset>
                </wp:positionH>
                <wp:positionV relativeFrom="paragraph">
                  <wp:posOffset>2500460</wp:posOffset>
                </wp:positionV>
                <wp:extent cx="18720" cy="96120"/>
                <wp:effectExtent l="38100" t="38100" r="19685" b="37465"/>
                <wp:wrapNone/>
                <wp:docPr id="7639" name="Ink 7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4">
                      <w14:nvContentPartPr>
                        <w14:cNvContentPartPr/>
                      </w14:nvContentPartPr>
                      <w14:xfrm>
                        <a:off x="0" y="0"/>
                        <a:ext cx="1872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9" o:spid="_x0000_s1026" type="#_x0000_t75" style="position:absolute;margin-left:446.75pt;margin-top:196.3pt;width:2.6pt;height:8.8pt;z-index:2571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">
                <v:imagedata r:id="rId104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55072" behindDoc="0" locked="0" layoutInCell="1" allowOverlap="1">
                <wp:simplePos x="0" y="0"/>
                <wp:positionH relativeFrom="column">
                  <wp:posOffset>5477550</wp:posOffset>
                </wp:positionH>
                <wp:positionV relativeFrom="paragraph">
                  <wp:posOffset>2128220</wp:posOffset>
                </wp:positionV>
                <wp:extent cx="324360" cy="427680"/>
                <wp:effectExtent l="38100" t="38100" r="19050" b="48895"/>
                <wp:wrapNone/>
                <wp:docPr id="7638" name="Ink 7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6">
                      <w14:nvContentPartPr>
                        <w14:cNvContentPartPr/>
                      </w14:nvContentPartPr>
                      <w14:xfrm>
                        <a:off x="0" y="0"/>
                        <a:ext cx="32436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8" o:spid="_x0000_s1026" type="#_x0000_t75" style="position:absolute;margin-left:430.6pt;margin-top:166.85pt;width:27.2pt;height:35.3pt;z-index:25715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">
                <v:imagedata r:id="rId104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54048" behindDoc="0" locked="0" layoutInCell="1" allowOverlap="1">
                <wp:simplePos x="0" y="0"/>
                <wp:positionH relativeFrom="column">
                  <wp:posOffset>5084790</wp:posOffset>
                </wp:positionH>
                <wp:positionV relativeFrom="paragraph">
                  <wp:posOffset>2429180</wp:posOffset>
                </wp:positionV>
                <wp:extent cx="89280" cy="109800"/>
                <wp:effectExtent l="38100" t="19050" r="25400" b="24130"/>
                <wp:wrapNone/>
                <wp:docPr id="7637" name="Ink 7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8">
                      <w14:nvContentPartPr>
                        <w14:cNvContentPartPr/>
                      </w14:nvContentPartPr>
                      <w14:xfrm>
                        <a:off x="0" y="0"/>
                        <a:ext cx="892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7" o:spid="_x0000_s1026" type="#_x0000_t75" style="position:absolute;margin-left:399.7pt;margin-top:190.75pt;width:8.4pt;height:9.75pt;z-index:2571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">
                <v:imagedata r:id="rId104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53024" behindDoc="0" locked="0" layoutInCell="1" allowOverlap="1">
                <wp:simplePos x="0" y="0"/>
                <wp:positionH relativeFrom="column">
                  <wp:posOffset>4894350</wp:posOffset>
                </wp:positionH>
                <wp:positionV relativeFrom="paragraph">
                  <wp:posOffset>2150180</wp:posOffset>
                </wp:positionV>
                <wp:extent cx="65160" cy="582120"/>
                <wp:effectExtent l="38100" t="38100" r="30480" b="27940"/>
                <wp:wrapNone/>
                <wp:docPr id="7636" name="Ink 7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0">
                      <w14:nvContentPartPr>
                        <w14:cNvContentPartPr/>
                      </w14:nvContentPartPr>
                      <w14:xfrm>
                        <a:off x="0" y="0"/>
                        <a:ext cx="65160" cy="58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6" o:spid="_x0000_s1026" type="#_x0000_t75" style="position:absolute;margin-left:384.65pt;margin-top:168.55pt;width:6.7pt;height:47.35pt;z-index:2571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">
                <v:imagedata r:id="rId104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52000" behindDoc="0" locked="0" layoutInCell="1" allowOverlap="1">
                <wp:simplePos x="0" y="0"/>
                <wp:positionH relativeFrom="column">
                  <wp:posOffset>4922430</wp:posOffset>
                </wp:positionH>
                <wp:positionV relativeFrom="paragraph">
                  <wp:posOffset>2391020</wp:posOffset>
                </wp:positionV>
                <wp:extent cx="123480" cy="133920"/>
                <wp:effectExtent l="38100" t="38100" r="29210" b="38100"/>
                <wp:wrapNone/>
                <wp:docPr id="7635" name="Ink 7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2">
                      <w14:nvContentPartPr>
                        <w14:cNvContentPartPr/>
                      </w14:nvContentPartPr>
                      <w14:xfrm>
                        <a:off x="0" y="0"/>
                        <a:ext cx="123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5" o:spid="_x0000_s1026" type="#_x0000_t75" style="position:absolute;margin-left:387pt;margin-top:187.35pt;width:11.2pt;height:12.1pt;z-index:2571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">
                <v:imagedata r:id="rId104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50976" behindDoc="0" locked="0" layoutInCell="1" allowOverlap="1">
                <wp:simplePos x="0" y="0"/>
                <wp:positionH relativeFrom="column">
                  <wp:posOffset>4393590</wp:posOffset>
                </wp:positionH>
                <wp:positionV relativeFrom="paragraph">
                  <wp:posOffset>2394260</wp:posOffset>
                </wp:positionV>
                <wp:extent cx="121680" cy="142560"/>
                <wp:effectExtent l="38100" t="38100" r="31115" b="29210"/>
                <wp:wrapNone/>
                <wp:docPr id="7634" name="Ink 7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4">
                      <w14:nvContentPartPr>
                        <w14:cNvContentPartPr/>
                      </w14:nvContentPartPr>
                      <w14:xfrm>
                        <a:off x="0" y="0"/>
                        <a:ext cx="1216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4" o:spid="_x0000_s1026" type="#_x0000_t75" style="position:absolute;margin-left:345.1pt;margin-top:187.95pt;width:11.2pt;height:12.65pt;z-index:2571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">
                <v:imagedata r:id="rId104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9952" behindDoc="0" locked="0" layoutInCell="1" allowOverlap="1">
                <wp:simplePos x="0" y="0"/>
                <wp:positionH relativeFrom="column">
                  <wp:posOffset>4278750</wp:posOffset>
                </wp:positionH>
                <wp:positionV relativeFrom="paragraph">
                  <wp:posOffset>2339540</wp:posOffset>
                </wp:positionV>
                <wp:extent cx="26640" cy="203760"/>
                <wp:effectExtent l="38100" t="38100" r="31115" b="25400"/>
                <wp:wrapNone/>
                <wp:docPr id="7633" name="Ink 7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6">
                      <w14:nvContentPartPr>
                        <w14:cNvContentPartPr/>
                      </w14:nvContentPartPr>
                      <w14:xfrm>
                        <a:off x="0" y="0"/>
                        <a:ext cx="2664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3" o:spid="_x0000_s1026" type="#_x0000_t75" style="position:absolute;margin-left:336.25pt;margin-top:183.65pt;width:3.5pt;height:17.25pt;z-index:2571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">
                <v:imagedata r:id="rId104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8928" behindDoc="0" locked="0" layoutInCell="1" allowOverlap="1">
                <wp:simplePos x="0" y="0"/>
                <wp:positionH relativeFrom="column">
                  <wp:posOffset>4055910</wp:posOffset>
                </wp:positionH>
                <wp:positionV relativeFrom="paragraph">
                  <wp:posOffset>2103740</wp:posOffset>
                </wp:positionV>
                <wp:extent cx="242280" cy="409320"/>
                <wp:effectExtent l="38100" t="38100" r="43815" b="48260"/>
                <wp:wrapNone/>
                <wp:docPr id="7632" name="Ink 7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8">
                      <w14:nvContentPartPr>
                        <w14:cNvContentPartPr/>
                      </w14:nvContentPartPr>
                      <w14:xfrm>
                        <a:off x="0" y="0"/>
                        <a:ext cx="242280" cy="40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2" o:spid="_x0000_s1026" type="#_x0000_t75" style="position:absolute;margin-left:318.6pt;margin-top:164.75pt;width:20.75pt;height:33.95pt;z-index:2571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">
                <v:imagedata r:id="rId104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7904" behindDoc="0" locked="0" layoutInCell="1" allowOverlap="1">
                <wp:simplePos x="0" y="0"/>
                <wp:positionH relativeFrom="column">
                  <wp:posOffset>3668550</wp:posOffset>
                </wp:positionH>
                <wp:positionV relativeFrom="paragraph">
                  <wp:posOffset>2102660</wp:posOffset>
                </wp:positionV>
                <wp:extent cx="489600" cy="422280"/>
                <wp:effectExtent l="38100" t="38100" r="5715" b="34925"/>
                <wp:wrapNone/>
                <wp:docPr id="7631" name="Ink 7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0">
                      <w14:nvContentPartPr>
                        <w14:cNvContentPartPr/>
                      </w14:nvContentPartPr>
                      <w14:xfrm>
                        <a:off x="0" y="0"/>
                        <a:ext cx="48960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1" o:spid="_x0000_s1026" type="#_x0000_t75" style="position:absolute;margin-left:287.95pt;margin-top:164.75pt;width:40.1pt;height:34.8pt;z-index:2571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">
                <v:imagedata r:id="rId104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6880" behindDoc="0" locked="0" layoutInCell="1" allowOverlap="1">
                <wp:simplePos x="0" y="0"/>
                <wp:positionH relativeFrom="column">
                  <wp:posOffset>2754150</wp:posOffset>
                </wp:positionH>
                <wp:positionV relativeFrom="paragraph">
                  <wp:posOffset>2376980</wp:posOffset>
                </wp:positionV>
                <wp:extent cx="562320" cy="245520"/>
                <wp:effectExtent l="38100" t="38100" r="9525" b="40640"/>
                <wp:wrapNone/>
                <wp:docPr id="7630" name="Ink 7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2">
                      <w14:nvContentPartPr>
                        <w14:cNvContentPartPr/>
                      </w14:nvContentPartPr>
                      <w14:xfrm>
                        <a:off x="0" y="0"/>
                        <a:ext cx="56232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0" o:spid="_x0000_s1026" type="#_x0000_t75" style="position:absolute;margin-left:216.1pt;margin-top:186.55pt;width:45.85pt;height:20.75pt;z-index:2571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">
                <v:imagedata r:id="rId104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5856" behindDoc="0" locked="0" layoutInCell="1" allowOverlap="1">
                <wp:simplePos x="0" y="0"/>
                <wp:positionH relativeFrom="column">
                  <wp:posOffset>2133870</wp:posOffset>
                </wp:positionH>
                <wp:positionV relativeFrom="paragraph">
                  <wp:posOffset>2420540</wp:posOffset>
                </wp:positionV>
                <wp:extent cx="341280" cy="73440"/>
                <wp:effectExtent l="38100" t="38100" r="20955" b="22225"/>
                <wp:wrapNone/>
                <wp:docPr id="7629" name="Ink 7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4">
                      <w14:nvContentPartPr>
                        <w14:cNvContentPartPr/>
                      </w14:nvContentPartPr>
                      <w14:xfrm>
                        <a:off x="0" y="0"/>
                        <a:ext cx="3412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9" o:spid="_x0000_s1026" type="#_x0000_t75" style="position:absolute;margin-left:167.3pt;margin-top:190.1pt;width:28.05pt;height:7.05pt;z-index:2571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">
                <v:imagedata r:id="rId104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4832" behindDoc="0" locked="0" layoutInCell="1" allowOverlap="1">
                <wp:simplePos x="0" y="0"/>
                <wp:positionH relativeFrom="column">
                  <wp:posOffset>2207670</wp:posOffset>
                </wp:positionH>
                <wp:positionV relativeFrom="paragraph">
                  <wp:posOffset>2178980</wp:posOffset>
                </wp:positionV>
                <wp:extent cx="159120" cy="465120"/>
                <wp:effectExtent l="38100" t="38100" r="31750" b="49530"/>
                <wp:wrapNone/>
                <wp:docPr id="7628" name="Ink 7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6">
                      <w14:nvContentPartPr>
                        <w14:cNvContentPartPr/>
                      </w14:nvContentPartPr>
                      <w14:xfrm>
                        <a:off x="0" y="0"/>
                        <a:ext cx="159120" cy="46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8" o:spid="_x0000_s1026" type="#_x0000_t75" style="position:absolute;margin-left:173pt;margin-top:170.7pt;width:14.25pt;height:38.35pt;z-index:2571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">
                <v:imagedata r:id="rId104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3808" behindDoc="0" locked="0" layoutInCell="1" allowOverlap="1">
                <wp:simplePos x="0" y="0"/>
                <wp:positionH relativeFrom="column">
                  <wp:posOffset>1504230</wp:posOffset>
                </wp:positionH>
                <wp:positionV relativeFrom="paragraph">
                  <wp:posOffset>2440340</wp:posOffset>
                </wp:positionV>
                <wp:extent cx="329400" cy="198360"/>
                <wp:effectExtent l="38100" t="38100" r="13970" b="30480"/>
                <wp:wrapNone/>
                <wp:docPr id="7627" name="Ink 7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8">
                      <w14:nvContentPartPr>
                        <w14:cNvContentPartPr/>
                      </w14:nvContentPartPr>
                      <w14:xfrm>
                        <a:off x="0" y="0"/>
                        <a:ext cx="32940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7" o:spid="_x0000_s1026" type="#_x0000_t75" style="position:absolute;margin-left:117.7pt;margin-top:191.65pt;width:27.5pt;height:16.75pt;z-index:2571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">
                <v:imagedata r:id="rId104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2784" behindDoc="0" locked="0" layoutInCell="1" allowOverlap="1">
                <wp:simplePos x="0" y="0"/>
                <wp:positionH relativeFrom="column">
                  <wp:posOffset>931470</wp:posOffset>
                </wp:positionH>
                <wp:positionV relativeFrom="paragraph">
                  <wp:posOffset>2486780</wp:posOffset>
                </wp:positionV>
                <wp:extent cx="218520" cy="174240"/>
                <wp:effectExtent l="38100" t="38100" r="29210" b="35560"/>
                <wp:wrapNone/>
                <wp:docPr id="7626" name="Ink 7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0">
                      <w14:nvContentPartPr>
                        <w14:cNvContentPartPr/>
                      </w14:nvContentPartPr>
                      <w14:xfrm>
                        <a:off x="0" y="0"/>
                        <a:ext cx="2185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6" o:spid="_x0000_s1026" type="#_x0000_t75" style="position:absolute;margin-left:72.6pt;margin-top:195pt;width:18.75pt;height:15.25pt;z-index:2571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">
                <v:imagedata r:id="rId104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1760" behindDoc="0" locked="0" layoutInCell="1" allowOverlap="1">
                <wp:simplePos x="0" y="0"/>
                <wp:positionH relativeFrom="column">
                  <wp:posOffset>756510</wp:posOffset>
                </wp:positionH>
                <wp:positionV relativeFrom="paragraph">
                  <wp:posOffset>2346020</wp:posOffset>
                </wp:positionV>
                <wp:extent cx="17280" cy="473040"/>
                <wp:effectExtent l="38100" t="38100" r="40005" b="22860"/>
                <wp:wrapNone/>
                <wp:docPr id="7625" name="Ink 7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2">
                      <w14:nvContentPartPr>
                        <w14:cNvContentPartPr/>
                      </w14:nvContentPartPr>
                      <w14:xfrm>
                        <a:off x="0" y="0"/>
                        <a:ext cx="17280" cy="4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5" o:spid="_x0000_s1026" type="#_x0000_t75" style="position:absolute;margin-left:58.9pt;margin-top:184.2pt;width:2.65pt;height:38.5pt;z-index:2571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">
                <v:imagedata r:id="rId104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40736" behindDoc="0" locked="0" layoutInCell="1" allowOverlap="1">
                <wp:simplePos x="0" y="0"/>
                <wp:positionH relativeFrom="column">
                  <wp:posOffset>733830</wp:posOffset>
                </wp:positionH>
                <wp:positionV relativeFrom="paragraph">
                  <wp:posOffset>2491100</wp:posOffset>
                </wp:positionV>
                <wp:extent cx="168480" cy="134640"/>
                <wp:effectExtent l="38100" t="38100" r="3175" b="36830"/>
                <wp:wrapNone/>
                <wp:docPr id="7624" name="Ink 7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4">
                      <w14:nvContentPartPr>
                        <w14:cNvContentPartPr/>
                      </w14:nvContentPartPr>
                      <w14:xfrm>
                        <a:off x="0" y="0"/>
                        <a:ext cx="1684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4" o:spid="_x0000_s1026" type="#_x0000_t75" style="position:absolute;margin-left:57.35pt;margin-top:195.65pt;width:14.45pt;height:11.8pt;z-index:2571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">
                <v:imagedata r:id="rId104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9712" behindDoc="0" locked="0" layoutInCell="1" allowOverlap="1">
                <wp:simplePos x="0" y="0"/>
                <wp:positionH relativeFrom="column">
                  <wp:posOffset>599910</wp:posOffset>
                </wp:positionH>
                <wp:positionV relativeFrom="paragraph">
                  <wp:posOffset>2161340</wp:posOffset>
                </wp:positionV>
                <wp:extent cx="59400" cy="617760"/>
                <wp:effectExtent l="38100" t="38100" r="36195" b="30480"/>
                <wp:wrapNone/>
                <wp:docPr id="7623" name="Ink 7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6">
                      <w14:nvContentPartPr>
                        <w14:cNvContentPartPr/>
                      </w14:nvContentPartPr>
                      <w14:xfrm>
                        <a:off x="0" y="0"/>
                        <a:ext cx="59400" cy="61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3" o:spid="_x0000_s1026" type="#_x0000_t75" style="position:absolute;margin-left:46.5pt;margin-top:169.5pt;width:6.2pt;height:50.05pt;z-index:2571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">
                <v:imagedata r:id="rId104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8688" behindDoc="0" locked="0" layoutInCell="1" allowOverlap="1">
                <wp:simplePos x="0" y="0"/>
                <wp:positionH relativeFrom="column">
                  <wp:posOffset>447270</wp:posOffset>
                </wp:positionH>
                <wp:positionV relativeFrom="paragraph">
                  <wp:posOffset>2235860</wp:posOffset>
                </wp:positionV>
                <wp:extent cx="96480" cy="379800"/>
                <wp:effectExtent l="38100" t="38100" r="37465" b="39370"/>
                <wp:wrapNone/>
                <wp:docPr id="7622" name="Ink 7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8">
                      <w14:nvContentPartPr>
                        <w14:cNvContentPartPr/>
                      </w14:nvContentPartPr>
                      <w14:xfrm>
                        <a:off x="0" y="0"/>
                        <a:ext cx="9648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2" o:spid="_x0000_s1026" type="#_x0000_t75" style="position:absolute;margin-left:34.75pt;margin-top:175.45pt;width:8.85pt;height:31.25pt;z-index:2571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">
                <v:imagedata r:id="rId104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7664" behindDoc="0" locked="0" layoutInCell="1" allowOverlap="1">
                <wp:simplePos x="0" y="0"/>
                <wp:positionH relativeFrom="column">
                  <wp:posOffset>154590</wp:posOffset>
                </wp:positionH>
                <wp:positionV relativeFrom="paragraph">
                  <wp:posOffset>2423780</wp:posOffset>
                </wp:positionV>
                <wp:extent cx="318600" cy="216720"/>
                <wp:effectExtent l="38100" t="38100" r="43815" b="31115"/>
                <wp:wrapNone/>
                <wp:docPr id="7621" name="Ink 7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0">
                      <w14:nvContentPartPr>
                        <w14:cNvContentPartPr/>
                      </w14:nvContentPartPr>
                      <w14:xfrm>
                        <a:off x="0" y="0"/>
                        <a:ext cx="31860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1" o:spid="_x0000_s1026" type="#_x0000_t75" style="position:absolute;margin-left:11.45pt;margin-top:190.15pt;width:26.6pt;height:18.5pt;z-index:2571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">
                <v:imagedata r:id="rId104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6640" behindDoc="0" locked="0" layoutInCell="1" allowOverlap="1">
                <wp:simplePos x="0" y="0"/>
                <wp:positionH relativeFrom="column">
                  <wp:posOffset>2447430</wp:posOffset>
                </wp:positionH>
                <wp:positionV relativeFrom="paragraph">
                  <wp:posOffset>3736340</wp:posOffset>
                </wp:positionV>
                <wp:extent cx="360" cy="360"/>
                <wp:effectExtent l="0" t="0" r="0" b="0"/>
                <wp:wrapNone/>
                <wp:docPr id="7620" name="Ink 7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0" o:spid="_x0000_s1026" type="#_x0000_t75" style="position:absolute;margin-left:191.7pt;margin-top:293.2pt;width:2.05pt;height:2.05pt;z-index:2571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">
                <v:imagedata r:id="rId104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2544" behindDoc="0" locked="0" layoutInCell="1" allowOverlap="1">
                <wp:simplePos x="0" y="0"/>
                <wp:positionH relativeFrom="column">
                  <wp:posOffset>1727790</wp:posOffset>
                </wp:positionH>
                <wp:positionV relativeFrom="paragraph">
                  <wp:posOffset>1524500</wp:posOffset>
                </wp:positionV>
                <wp:extent cx="170280" cy="210600"/>
                <wp:effectExtent l="38100" t="38100" r="20320" b="37465"/>
                <wp:wrapNone/>
                <wp:docPr id="7616" name="Ink 7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4">
                      <w14:nvContentPartPr>
                        <w14:cNvContentPartPr/>
                      </w14:nvContentPartPr>
                      <w14:xfrm>
                        <a:off x="0" y="0"/>
                        <a:ext cx="1702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6" o:spid="_x0000_s1026" type="#_x0000_t75" style="position:absolute;margin-left:135.2pt;margin-top:119.15pt;width:15.15pt;height:18.35pt;z-index:2571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">
                <v:imagedata r:id="rId104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1520" behindDoc="0" locked="0" layoutInCell="1" allowOverlap="1">
                <wp:simplePos x="0" y="0"/>
                <wp:positionH relativeFrom="column">
                  <wp:posOffset>2370750</wp:posOffset>
                </wp:positionH>
                <wp:positionV relativeFrom="paragraph">
                  <wp:posOffset>1434500</wp:posOffset>
                </wp:positionV>
                <wp:extent cx="195480" cy="246600"/>
                <wp:effectExtent l="38100" t="38100" r="33655" b="39370"/>
                <wp:wrapNone/>
                <wp:docPr id="7615" name="Ink 7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6">
                      <w14:nvContentPartPr>
                        <w14:cNvContentPartPr/>
                      </w14:nvContentPartPr>
                      <w14:xfrm>
                        <a:off x="0" y="0"/>
                        <a:ext cx="1954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5" o:spid="_x0000_s1026" type="#_x0000_t75" style="position:absolute;margin-left:185.95pt;margin-top:112.15pt;width:16.95pt;height:21.05pt;z-index:2571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">
                <v:imagedata r:id="rId104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30496" behindDoc="0" locked="0" layoutInCell="1" allowOverlap="1">
                <wp:simplePos x="0" y="0"/>
                <wp:positionH relativeFrom="column">
                  <wp:posOffset>1763430</wp:posOffset>
                </wp:positionH>
                <wp:positionV relativeFrom="paragraph">
                  <wp:posOffset>1487420</wp:posOffset>
                </wp:positionV>
                <wp:extent cx="816840" cy="431640"/>
                <wp:effectExtent l="38100" t="38100" r="40640" b="45085"/>
                <wp:wrapNone/>
                <wp:docPr id="7614" name="Ink 7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8">
                      <w14:nvContentPartPr>
                        <w14:cNvContentPartPr/>
                      </w14:nvContentPartPr>
                      <w14:xfrm>
                        <a:off x="0" y="0"/>
                        <a:ext cx="81684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4" o:spid="_x0000_s1026" type="#_x0000_t75" style="position:absolute;margin-left:138.2pt;margin-top:116.3pt;width:65.75pt;height:35.55pt;z-index:2571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">
                <v:imagedata r:id="rId104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9472" behindDoc="0" locked="0" layoutInCell="1" allowOverlap="1">
                <wp:simplePos x="0" y="0"/>
                <wp:positionH relativeFrom="column">
                  <wp:posOffset>5175870</wp:posOffset>
                </wp:positionH>
                <wp:positionV relativeFrom="paragraph">
                  <wp:posOffset>1484540</wp:posOffset>
                </wp:positionV>
                <wp:extent cx="90360" cy="121680"/>
                <wp:effectExtent l="38100" t="38100" r="43180" b="31115"/>
                <wp:wrapNone/>
                <wp:docPr id="7613" name="Ink 7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0">
                      <w14:nvContentPartPr>
                        <w14:cNvContentPartPr/>
                      </w14:nvContentPartPr>
                      <w14:xfrm>
                        <a:off x="0" y="0"/>
                        <a:ext cx="90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3" o:spid="_x0000_s1026" type="#_x0000_t75" style="position:absolute;margin-left:406.8pt;margin-top:116.15pt;width:8.6pt;height:11.1pt;z-index:2571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">
                <v:imagedata r:id="rId104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8448" behindDoc="0" locked="0" layoutInCell="1" allowOverlap="1">
                <wp:simplePos x="0" y="0"/>
                <wp:positionH relativeFrom="column">
                  <wp:posOffset>5073630</wp:posOffset>
                </wp:positionH>
                <wp:positionV relativeFrom="paragraph">
                  <wp:posOffset>1491020</wp:posOffset>
                </wp:positionV>
                <wp:extent cx="101880" cy="127440"/>
                <wp:effectExtent l="19050" t="38100" r="31750" b="44450"/>
                <wp:wrapNone/>
                <wp:docPr id="7612" name="Ink 7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2">
                      <w14:nvContentPartPr>
                        <w14:cNvContentPartPr/>
                      </w14:nvContentPartPr>
                      <w14:xfrm>
                        <a:off x="0" y="0"/>
                        <a:ext cx="1018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2" o:spid="_x0000_s1026" type="#_x0000_t75" style="position:absolute;margin-left:398.95pt;margin-top:116.75pt;width:9.35pt;height:11.5pt;z-index:2571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">
                <v:imagedata r:id="rId104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7424" behindDoc="0" locked="0" layoutInCell="1" allowOverlap="1">
                <wp:simplePos x="0" y="0"/>
                <wp:positionH relativeFrom="column">
                  <wp:posOffset>4881030</wp:posOffset>
                </wp:positionH>
                <wp:positionV relativeFrom="paragraph">
                  <wp:posOffset>1342340</wp:posOffset>
                </wp:positionV>
                <wp:extent cx="125280" cy="210600"/>
                <wp:effectExtent l="38100" t="38100" r="46355" b="37465"/>
                <wp:wrapNone/>
                <wp:docPr id="7611" name="Ink 7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4">
                      <w14:nvContentPartPr>
                        <w14:cNvContentPartPr/>
                      </w14:nvContentPartPr>
                      <w14:xfrm>
                        <a:off x="0" y="0"/>
                        <a:ext cx="1252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1" o:spid="_x0000_s1026" type="#_x0000_t75" style="position:absolute;margin-left:383.65pt;margin-top:104.9pt;width:11.35pt;height:18.15pt;z-index:2571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">
                <v:imagedata r:id="rId104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6400" behindDoc="0" locked="0" layoutInCell="1" allowOverlap="1">
                <wp:simplePos x="0" y="0"/>
                <wp:positionH relativeFrom="column">
                  <wp:posOffset>5088030</wp:posOffset>
                </wp:positionH>
                <wp:positionV relativeFrom="paragraph">
                  <wp:posOffset>928700</wp:posOffset>
                </wp:positionV>
                <wp:extent cx="109080" cy="141480"/>
                <wp:effectExtent l="19050" t="38100" r="24765" b="30480"/>
                <wp:wrapNone/>
                <wp:docPr id="7610" name="Ink 7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6">
                      <w14:nvContentPartPr>
                        <w14:cNvContentPartPr/>
                      </w14:nvContentPartPr>
                      <w14:xfrm>
                        <a:off x="0" y="0"/>
                        <a:ext cx="1090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0" o:spid="_x0000_s1026" type="#_x0000_t75" style="position:absolute;margin-left:400pt;margin-top:72.4pt;width:9.95pt;height:12.65pt;z-index:2571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">
                <v:imagedata r:id="rId104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5376" behindDoc="0" locked="0" layoutInCell="1" allowOverlap="1">
                <wp:simplePos x="0" y="0"/>
                <wp:positionH relativeFrom="column">
                  <wp:posOffset>5013150</wp:posOffset>
                </wp:positionH>
                <wp:positionV relativeFrom="paragraph">
                  <wp:posOffset>901700</wp:posOffset>
                </wp:positionV>
                <wp:extent cx="65160" cy="137880"/>
                <wp:effectExtent l="38100" t="38100" r="30480" b="33655"/>
                <wp:wrapNone/>
                <wp:docPr id="7609" name="Ink 7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8">
                      <w14:nvContentPartPr>
                        <w14:cNvContentPartPr/>
                      </w14:nvContentPartPr>
                      <w14:xfrm>
                        <a:off x="0" y="0"/>
                        <a:ext cx="651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9" o:spid="_x0000_s1026" type="#_x0000_t75" style="position:absolute;margin-left:394.1pt;margin-top:70.25pt;width:6.55pt;height:12.25pt;z-index:2571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">
                <v:imagedata r:id="rId104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4352" behindDoc="0" locked="0" layoutInCell="1" allowOverlap="1">
                <wp:simplePos x="0" y="0"/>
                <wp:positionH relativeFrom="column">
                  <wp:posOffset>4807950</wp:posOffset>
                </wp:positionH>
                <wp:positionV relativeFrom="paragraph">
                  <wp:posOffset>786140</wp:posOffset>
                </wp:positionV>
                <wp:extent cx="159840" cy="218520"/>
                <wp:effectExtent l="38100" t="38100" r="31115" b="29210"/>
                <wp:wrapNone/>
                <wp:docPr id="7608" name="Ink 7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0">
                      <w14:nvContentPartPr>
                        <w14:cNvContentPartPr/>
                      </w14:nvContentPartPr>
                      <w14:xfrm>
                        <a:off x="0" y="0"/>
                        <a:ext cx="1598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8" o:spid="_x0000_s1026" type="#_x0000_t75" style="position:absolute;margin-left:377.85pt;margin-top:61.15pt;width:14.15pt;height:18.55pt;z-index:2571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">
                <v:imagedata r:id="rId104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3328" behindDoc="0" locked="0" layoutInCell="1" allowOverlap="1">
                <wp:simplePos x="0" y="0"/>
                <wp:positionH relativeFrom="column">
                  <wp:posOffset>5041590</wp:posOffset>
                </wp:positionH>
                <wp:positionV relativeFrom="paragraph">
                  <wp:posOffset>451700</wp:posOffset>
                </wp:positionV>
                <wp:extent cx="119520" cy="105120"/>
                <wp:effectExtent l="38100" t="38100" r="33020" b="28575"/>
                <wp:wrapNone/>
                <wp:docPr id="7607" name="Ink 7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2">
                      <w14:nvContentPartPr>
                        <w14:cNvContentPartPr/>
                      </w14:nvContentPartPr>
                      <w14:xfrm>
                        <a:off x="0" y="0"/>
                        <a:ext cx="119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7" o:spid="_x0000_s1026" type="#_x0000_t75" style="position:absolute;margin-left:396.45pt;margin-top:34.8pt;width:10.65pt;height:9.75pt;z-index:2571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">
                <v:imagedata r:id="rId104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2304" behindDoc="0" locked="0" layoutInCell="1" allowOverlap="1">
                <wp:simplePos x="0" y="0"/>
                <wp:positionH relativeFrom="column">
                  <wp:posOffset>4966710</wp:posOffset>
                </wp:positionH>
                <wp:positionV relativeFrom="paragraph">
                  <wp:posOffset>413540</wp:posOffset>
                </wp:positionV>
                <wp:extent cx="51840" cy="161280"/>
                <wp:effectExtent l="38100" t="38100" r="24765" b="29845"/>
                <wp:wrapNone/>
                <wp:docPr id="7606" name="Ink 7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4">
                      <w14:nvContentPartPr>
                        <w14:cNvContentPartPr/>
                      </w14:nvContentPartPr>
                      <w14:xfrm>
                        <a:off x="0" y="0"/>
                        <a:ext cx="5184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6" o:spid="_x0000_s1026" type="#_x0000_t75" style="position:absolute;margin-left:390.55pt;margin-top:31.9pt;width:5.3pt;height:14.05pt;z-index:2571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">
                <v:imagedata r:id="rId104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1280" behindDoc="0" locked="0" layoutInCell="1" allowOverlap="1">
                <wp:simplePos x="0" y="0"/>
                <wp:positionH relativeFrom="column">
                  <wp:posOffset>4785270</wp:posOffset>
                </wp:positionH>
                <wp:positionV relativeFrom="paragraph">
                  <wp:posOffset>259460</wp:posOffset>
                </wp:positionV>
                <wp:extent cx="163080" cy="293040"/>
                <wp:effectExtent l="38100" t="38100" r="46990" b="31115"/>
                <wp:wrapNone/>
                <wp:docPr id="7605" name="Ink 7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6">
                      <w14:nvContentPartPr>
                        <w14:cNvContentPartPr/>
                      </w14:nvContentPartPr>
                      <w14:xfrm>
                        <a:off x="0" y="0"/>
                        <a:ext cx="16308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5" o:spid="_x0000_s1026" type="#_x0000_t75" style="position:absolute;margin-left:376.05pt;margin-top:19.7pt;width:14.45pt;height:24.5pt;z-index:2571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">
                <v:imagedata r:id="rId104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20256" behindDoc="0" locked="0" layoutInCell="1" allowOverlap="1">
                <wp:simplePos x="0" y="0"/>
                <wp:positionH relativeFrom="column">
                  <wp:posOffset>6724590</wp:posOffset>
                </wp:positionH>
                <wp:positionV relativeFrom="paragraph">
                  <wp:posOffset>1792340</wp:posOffset>
                </wp:positionV>
                <wp:extent cx="360" cy="360"/>
                <wp:effectExtent l="0" t="0" r="0" b="0"/>
                <wp:wrapNone/>
                <wp:docPr id="7604" name="Ink 7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4" o:spid="_x0000_s1026" type="#_x0000_t75" style="position:absolute;margin-left:528.5pt;margin-top:140.15pt;width:2.05pt;height:2.05pt;z-index:2571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bcMuBAQAAMAMAAA4AAABkcnMvZTJvRG9jLnhtbJxSy07DMBC8I/EP&#10;lu80Sak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z+M4xFn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">
                <v:imagedata r:id="rId104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9232" behindDoc="0" locked="0" layoutInCell="1" allowOverlap="1">
                <wp:simplePos x="0" y="0"/>
                <wp:positionH relativeFrom="column">
                  <wp:posOffset>4933950</wp:posOffset>
                </wp:positionH>
                <wp:positionV relativeFrom="paragraph">
                  <wp:posOffset>390860</wp:posOffset>
                </wp:positionV>
                <wp:extent cx="12600" cy="5040"/>
                <wp:effectExtent l="38100" t="38100" r="26035" b="33655"/>
                <wp:wrapNone/>
                <wp:docPr id="7603" name="Ink 7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0">
                      <w14:nvContentPartPr>
                        <w14:cNvContentPartPr/>
                      </w14:nvContentPartPr>
                      <w14:xfrm>
                        <a:off x="0" y="0"/>
                        <a:ext cx="126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3" o:spid="_x0000_s1026" type="#_x0000_t75" style="position:absolute;margin-left:387.7pt;margin-top:29.85pt;width:2.45pt;height:2.15pt;z-index:2571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">
                <v:imagedata r:id="rId105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8208" behindDoc="0" locked="0" layoutInCell="1" allowOverlap="1">
                <wp:simplePos x="0" y="0"/>
                <wp:positionH relativeFrom="column">
                  <wp:posOffset>4347870</wp:posOffset>
                </wp:positionH>
                <wp:positionV relativeFrom="paragraph">
                  <wp:posOffset>-1258660</wp:posOffset>
                </wp:positionV>
                <wp:extent cx="949320" cy="1406160"/>
                <wp:effectExtent l="38100" t="38100" r="3810" b="41910"/>
                <wp:wrapNone/>
                <wp:docPr id="7602" name="Ink 7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2">
                      <w14:nvContentPartPr>
                        <w14:cNvContentPartPr/>
                      </w14:nvContentPartPr>
                      <w14:xfrm>
                        <a:off x="0" y="0"/>
                        <a:ext cx="949320" cy="140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2" o:spid="_x0000_s1026" type="#_x0000_t75" style="position:absolute;margin-left:341.5pt;margin-top:-100pt;width:76.45pt;height:112.4pt;z-index:2571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">
                <v:imagedata r:id="rId105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7184" behindDoc="0" locked="0" layoutInCell="1" allowOverlap="1">
                <wp:simplePos x="0" y="0"/>
                <wp:positionH relativeFrom="column">
                  <wp:posOffset>4247070</wp:posOffset>
                </wp:positionH>
                <wp:positionV relativeFrom="paragraph">
                  <wp:posOffset>1462220</wp:posOffset>
                </wp:positionV>
                <wp:extent cx="140400" cy="157680"/>
                <wp:effectExtent l="38100" t="38100" r="31115" b="33020"/>
                <wp:wrapNone/>
                <wp:docPr id="7601" name="Ink 7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4">
                      <w14:nvContentPartPr>
                        <w14:cNvContentPartPr/>
                      </w14:nvContentPartPr>
                      <w14:xfrm>
                        <a:off x="0" y="0"/>
                        <a:ext cx="1404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1" o:spid="_x0000_s1026" type="#_x0000_t75" style="position:absolute;margin-left:333.7pt;margin-top:114.45pt;width:12.4pt;height:13.85pt;z-index:2571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">
                <v:imagedata r:id="rId105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6160" behindDoc="0" locked="0" layoutInCell="1" allowOverlap="1">
                <wp:simplePos x="0" y="0"/>
                <wp:positionH relativeFrom="column">
                  <wp:posOffset>4160670</wp:posOffset>
                </wp:positionH>
                <wp:positionV relativeFrom="paragraph">
                  <wp:posOffset>1428020</wp:posOffset>
                </wp:positionV>
                <wp:extent cx="121680" cy="162720"/>
                <wp:effectExtent l="38100" t="38100" r="31115" b="27940"/>
                <wp:wrapNone/>
                <wp:docPr id="7600" name="Ink 7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6">
                      <w14:nvContentPartPr>
                        <w14:cNvContentPartPr/>
                      </w14:nvContentPartPr>
                      <w14:xfrm>
                        <a:off x="0" y="0"/>
                        <a:ext cx="1216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0" o:spid="_x0000_s1026" type="#_x0000_t75" style="position:absolute;margin-left:327.05pt;margin-top:111.75pt;width:10.9pt;height:14.2pt;z-index:2571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">
                <v:imagedata r:id="rId105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5136" behindDoc="0" locked="0" layoutInCell="1" allowOverlap="1">
                <wp:simplePos x="0" y="0"/>
                <wp:positionH relativeFrom="column">
                  <wp:posOffset>3959070</wp:posOffset>
                </wp:positionH>
                <wp:positionV relativeFrom="paragraph">
                  <wp:posOffset>1337300</wp:posOffset>
                </wp:positionV>
                <wp:extent cx="140760" cy="203040"/>
                <wp:effectExtent l="38100" t="38100" r="31115" b="45085"/>
                <wp:wrapNone/>
                <wp:docPr id="7599" name="Ink 7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8">
                      <w14:nvContentPartPr>
                        <w14:cNvContentPartPr/>
                      </w14:nvContentPartPr>
                      <w14:xfrm>
                        <a:off x="0" y="0"/>
                        <a:ext cx="1407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9" o:spid="_x0000_s1026" type="#_x0000_t75" style="position:absolute;margin-left:311pt;margin-top:104.55pt;width:12.6pt;height:17.5pt;z-index:2571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">
                <v:imagedata r:id="rId105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4112" behindDoc="0" locked="0" layoutInCell="1" allowOverlap="1">
                <wp:simplePos x="0" y="0"/>
                <wp:positionH relativeFrom="column">
                  <wp:posOffset>4262190</wp:posOffset>
                </wp:positionH>
                <wp:positionV relativeFrom="paragraph">
                  <wp:posOffset>908180</wp:posOffset>
                </wp:positionV>
                <wp:extent cx="84600" cy="122400"/>
                <wp:effectExtent l="38100" t="38100" r="29845" b="30480"/>
                <wp:wrapNone/>
                <wp:docPr id="7598" name="Ink 7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0">
                      <w14:nvContentPartPr>
                        <w14:cNvContentPartPr/>
                      </w14:nvContentPartPr>
                      <w14:xfrm>
                        <a:off x="0" y="0"/>
                        <a:ext cx="846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8" o:spid="_x0000_s1026" type="#_x0000_t75" style="position:absolute;margin-left:334.9pt;margin-top:70.8pt;width:8pt;height:11.1pt;z-index:2571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">
                <v:imagedata r:id="rId105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3088" behindDoc="0" locked="0" layoutInCell="1" allowOverlap="1">
                <wp:simplePos x="0" y="0"/>
                <wp:positionH relativeFrom="column">
                  <wp:posOffset>4170030</wp:posOffset>
                </wp:positionH>
                <wp:positionV relativeFrom="paragraph">
                  <wp:posOffset>903860</wp:posOffset>
                </wp:positionV>
                <wp:extent cx="63360" cy="93960"/>
                <wp:effectExtent l="19050" t="38100" r="32385" b="40005"/>
                <wp:wrapNone/>
                <wp:docPr id="7597" name="Ink 7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2">
                      <w14:nvContentPartPr>
                        <w14:cNvContentPartPr/>
                      </w14:nvContentPartPr>
                      <w14:xfrm>
                        <a:off x="0" y="0"/>
                        <a:ext cx="633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7" o:spid="_x0000_s1026" type="#_x0000_t75" style="position:absolute;margin-left:327.85pt;margin-top:70.4pt;width:6.15pt;height:8.9pt;z-index:2571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">
                <v:imagedata r:id="rId105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2064" behindDoc="0" locked="0" layoutInCell="1" allowOverlap="1">
                <wp:simplePos x="0" y="0"/>
                <wp:positionH relativeFrom="column">
                  <wp:posOffset>3983910</wp:posOffset>
                </wp:positionH>
                <wp:positionV relativeFrom="paragraph">
                  <wp:posOffset>765260</wp:posOffset>
                </wp:positionV>
                <wp:extent cx="132120" cy="201960"/>
                <wp:effectExtent l="38100" t="38100" r="39370" b="26670"/>
                <wp:wrapNone/>
                <wp:docPr id="7596" name="Ink 7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4">
                      <w14:nvContentPartPr>
                        <w14:cNvContentPartPr/>
                      </w14:nvContentPartPr>
                      <w14:xfrm>
                        <a:off x="0" y="0"/>
                        <a:ext cx="1321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6" o:spid="_x0000_s1026" type="#_x0000_t75" style="position:absolute;margin-left:312.95pt;margin-top:59.5pt;width:11.85pt;height:17.3pt;z-index:2571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">
                <v:imagedata r:id="rId105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1040" behindDoc="0" locked="0" layoutInCell="1" allowOverlap="1">
                <wp:simplePos x="0" y="0"/>
                <wp:positionH relativeFrom="column">
                  <wp:posOffset>4220430</wp:posOffset>
                </wp:positionH>
                <wp:positionV relativeFrom="paragraph">
                  <wp:posOffset>398060</wp:posOffset>
                </wp:positionV>
                <wp:extent cx="94680" cy="122760"/>
                <wp:effectExtent l="38100" t="38100" r="38735" b="29845"/>
                <wp:wrapNone/>
                <wp:docPr id="7595" name="Ink 7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6">
                      <w14:nvContentPartPr>
                        <w14:cNvContentPartPr/>
                      </w14:nvContentPartPr>
                      <w14:xfrm>
                        <a:off x="0" y="0"/>
                        <a:ext cx="946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5" o:spid="_x0000_s1026" type="#_x0000_t75" style="position:absolute;margin-left:331.65pt;margin-top:30.65pt;width:8.8pt;height:11pt;z-index:2571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">
                <v:imagedata r:id="rId105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10016" behindDoc="0" locked="0" layoutInCell="1" allowOverlap="1">
                <wp:simplePos x="0" y="0"/>
                <wp:positionH relativeFrom="column">
                  <wp:posOffset>4186230</wp:posOffset>
                </wp:positionH>
                <wp:positionV relativeFrom="paragraph">
                  <wp:posOffset>398060</wp:posOffset>
                </wp:positionV>
                <wp:extent cx="25200" cy="93240"/>
                <wp:effectExtent l="38100" t="38100" r="32385" b="40640"/>
                <wp:wrapNone/>
                <wp:docPr id="7594" name="Ink 7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8">
                      <w14:nvContentPartPr>
                        <w14:cNvContentPartPr/>
                      </w14:nvContentPartPr>
                      <w14:xfrm>
                        <a:off x="0" y="0"/>
                        <a:ext cx="25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4" o:spid="_x0000_s1026" type="#_x0000_t75" style="position:absolute;margin-left:329.05pt;margin-top:30.65pt;width:3.2pt;height:8.75pt;z-index:2571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">
                <v:imagedata r:id="rId105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08992" behindDoc="0" locked="0" layoutInCell="1" allowOverlap="1">
                <wp:simplePos x="0" y="0"/>
                <wp:positionH relativeFrom="column">
                  <wp:posOffset>4002990</wp:posOffset>
                </wp:positionH>
                <wp:positionV relativeFrom="paragraph">
                  <wp:posOffset>269180</wp:posOffset>
                </wp:positionV>
                <wp:extent cx="139680" cy="173880"/>
                <wp:effectExtent l="38100" t="38100" r="32385" b="36195"/>
                <wp:wrapNone/>
                <wp:docPr id="7593" name="Ink 7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0">
                      <w14:nvContentPartPr>
                        <w14:cNvContentPartPr/>
                      </w14:nvContentPartPr>
                      <w14:xfrm>
                        <a:off x="0" y="0"/>
                        <a:ext cx="1396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3" o:spid="_x0000_s1026" type="#_x0000_t75" style="position:absolute;margin-left:314.5pt;margin-top:20.4pt;width:12.45pt;height:15.2pt;z-index:2571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">
                <v:imagedata r:id="rId105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07968" behindDoc="0" locked="0" layoutInCell="1" allowOverlap="1">
                <wp:simplePos x="0" y="0"/>
                <wp:positionH relativeFrom="column">
                  <wp:posOffset>4023510</wp:posOffset>
                </wp:positionH>
                <wp:positionV relativeFrom="paragraph">
                  <wp:posOffset>321020</wp:posOffset>
                </wp:positionV>
                <wp:extent cx="12240" cy="21600"/>
                <wp:effectExtent l="19050" t="19050" r="26035" b="16510"/>
                <wp:wrapNone/>
                <wp:docPr id="7592" name="Ink 7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2">
                      <w14:nvContentPartPr>
                        <w14:cNvContentPartPr/>
                      </w14:nvContentPartPr>
                      <w14:xfrm>
                        <a:off x="0" y="0"/>
                        <a:ext cx="122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2" o:spid="_x0000_s1026" type="#_x0000_t75" style="position:absolute;margin-left:316.3pt;margin-top:24.9pt;width:1.85pt;height:2.5pt;z-index:2571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">
                <v:imagedata r:id="rId105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06944" behindDoc="0" locked="0" layoutInCell="1" allowOverlap="1">
                <wp:simplePos x="0" y="0"/>
                <wp:positionH relativeFrom="column">
                  <wp:posOffset>5755470</wp:posOffset>
                </wp:positionH>
                <wp:positionV relativeFrom="paragraph">
                  <wp:posOffset>2052620</wp:posOffset>
                </wp:positionV>
                <wp:extent cx="360" cy="360"/>
                <wp:effectExtent l="0" t="0" r="0" b="0"/>
                <wp:wrapNone/>
                <wp:docPr id="7591" name="Ink 7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1" o:spid="_x0000_s1026" type="#_x0000_t75" style="position:absolute;margin-left:452.2pt;margin-top:160.6pt;width:2.05pt;height:2.05pt;z-index:2571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">
                <v:imagedata r:id="rId105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05920" behindDoc="0" locked="0" layoutInCell="1" allowOverlap="1">
                <wp:simplePos x="0" y="0"/>
                <wp:positionH relativeFrom="column">
                  <wp:posOffset>529350</wp:posOffset>
                </wp:positionH>
                <wp:positionV relativeFrom="paragraph">
                  <wp:posOffset>80180</wp:posOffset>
                </wp:positionV>
                <wp:extent cx="2445120" cy="570960"/>
                <wp:effectExtent l="38100" t="38100" r="31750" b="38735"/>
                <wp:wrapNone/>
                <wp:docPr id="7590" name="Ink 7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6">
                      <w14:nvContentPartPr>
                        <w14:cNvContentPartPr/>
                      </w14:nvContentPartPr>
                      <w14:xfrm>
                        <a:off x="0" y="0"/>
                        <a:ext cx="2445120" cy="57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0" o:spid="_x0000_s1026" type="#_x0000_t75" style="position:absolute;margin-left:41pt;margin-top:5.4pt;width:194.05pt;height:46.55pt;z-index:2571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">
                <v:imagedata r:id="rId105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04896" behindDoc="0" locked="0" layoutInCell="1" allowOverlap="1">
                <wp:simplePos x="0" y="0"/>
                <wp:positionH relativeFrom="column">
                  <wp:posOffset>3474150</wp:posOffset>
                </wp:positionH>
                <wp:positionV relativeFrom="paragraph">
                  <wp:posOffset>-1237060</wp:posOffset>
                </wp:positionV>
                <wp:extent cx="986400" cy="1477080"/>
                <wp:effectExtent l="38100" t="38100" r="4445" b="46990"/>
                <wp:wrapNone/>
                <wp:docPr id="7589" name="Ink 7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8">
                      <w14:nvContentPartPr>
                        <w14:cNvContentPartPr/>
                      </w14:nvContentPartPr>
                      <w14:xfrm>
                        <a:off x="0" y="0"/>
                        <a:ext cx="986400" cy="147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9" o:spid="_x0000_s1026" type="#_x0000_t75" style="position:absolute;margin-left:272.8pt;margin-top:-98.25pt;width:79.15pt;height:117.9pt;z-index:2571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">
                <v:imagedata r:id="rId105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03872" behindDoc="0" locked="0" layoutInCell="1" allowOverlap="1">
                <wp:simplePos x="0" y="0"/>
                <wp:positionH relativeFrom="column">
                  <wp:posOffset>3799230</wp:posOffset>
                </wp:positionH>
                <wp:positionV relativeFrom="paragraph">
                  <wp:posOffset>-1086580</wp:posOffset>
                </wp:positionV>
                <wp:extent cx="47880" cy="37800"/>
                <wp:effectExtent l="19050" t="38100" r="28575" b="38735"/>
                <wp:wrapNone/>
                <wp:docPr id="7588" name="Ink 7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0">
                      <w14:nvContentPartPr>
                        <w14:cNvContentPartPr/>
                      </w14:nvContentPartPr>
                      <w14:xfrm>
                        <a:off x="0" y="0"/>
                        <a:ext cx="478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8" o:spid="_x0000_s1026" type="#_x0000_t75" style="position:absolute;margin-left:298.75pt;margin-top:-86.15pt;width:4.85pt;height:4.25pt;z-index:2571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">
                <v:imagedata r:id="rId105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02848" behindDoc="0" locked="0" layoutInCell="1" allowOverlap="1">
                <wp:simplePos x="0" y="0"/>
                <wp:positionH relativeFrom="column">
                  <wp:posOffset>4068150</wp:posOffset>
                </wp:positionH>
                <wp:positionV relativeFrom="paragraph">
                  <wp:posOffset>339380</wp:posOffset>
                </wp:positionV>
                <wp:extent cx="10440" cy="7560"/>
                <wp:effectExtent l="19050" t="19050" r="27940" b="31115"/>
                <wp:wrapNone/>
                <wp:docPr id="7587" name="Ink 7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2">
                      <w14:nvContentPartPr>
                        <w14:cNvContentPartPr/>
                      </w14:nvContentPartPr>
                      <w14:xfrm>
                        <a:off x="0" y="0"/>
                        <a:ext cx="10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7" o:spid="_x0000_s1026" type="#_x0000_t75" style="position:absolute;margin-left:319.95pt;margin-top:26.3pt;width:1.9pt;height:1.5pt;z-index:2571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">
                <v:imagedata r:id="rId105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01824" behindDoc="0" locked="0" layoutInCell="1" allowOverlap="1">
                <wp:simplePos x="0" y="0"/>
                <wp:positionH relativeFrom="column">
                  <wp:posOffset>3447870</wp:posOffset>
                </wp:positionH>
                <wp:positionV relativeFrom="paragraph">
                  <wp:posOffset>1477700</wp:posOffset>
                </wp:positionV>
                <wp:extent cx="15120" cy="91440"/>
                <wp:effectExtent l="38100" t="38100" r="23495" b="22860"/>
                <wp:wrapNone/>
                <wp:docPr id="7586" name="Ink 7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4">
                      <w14:nvContentPartPr>
                        <w14:cNvContentPartPr/>
                      </w14:nvContentPartPr>
                      <w14:xfrm>
                        <a:off x="0" y="0"/>
                        <a:ext cx="15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6" o:spid="_x0000_s1026" type="#_x0000_t75" style="position:absolute;margin-left:270.85pt;margin-top:115.8pt;width:2.55pt;height:8.4pt;z-index:2571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">
                <v:imagedata r:id="rId105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00800" behindDoc="0" locked="0" layoutInCell="1" allowOverlap="1">
                <wp:simplePos x="0" y="0"/>
                <wp:positionH relativeFrom="column">
                  <wp:posOffset>3345630</wp:posOffset>
                </wp:positionH>
                <wp:positionV relativeFrom="paragraph">
                  <wp:posOffset>1453940</wp:posOffset>
                </wp:positionV>
                <wp:extent cx="90360" cy="135360"/>
                <wp:effectExtent l="38100" t="38100" r="24130" b="36195"/>
                <wp:wrapNone/>
                <wp:docPr id="7585" name="Ink 7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6">
                      <w14:nvContentPartPr>
                        <w14:cNvContentPartPr/>
                      </w14:nvContentPartPr>
                      <w14:xfrm>
                        <a:off x="0" y="0"/>
                        <a:ext cx="903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5" o:spid="_x0000_s1026" type="#_x0000_t75" style="position:absolute;margin-left:262.9pt;margin-top:113.9pt;width:8.35pt;height:11.95pt;z-index:2571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">
                <v:imagedata r:id="rId105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99776" behindDoc="0" locked="0" layoutInCell="1" allowOverlap="1">
                <wp:simplePos x="0" y="0"/>
                <wp:positionH relativeFrom="column">
                  <wp:posOffset>3168150</wp:posOffset>
                </wp:positionH>
                <wp:positionV relativeFrom="paragraph">
                  <wp:posOffset>1360700</wp:posOffset>
                </wp:positionV>
                <wp:extent cx="135720" cy="196200"/>
                <wp:effectExtent l="38100" t="38100" r="36195" b="33020"/>
                <wp:wrapNone/>
                <wp:docPr id="7584" name="Ink 7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8">
                      <w14:nvContentPartPr>
                        <w14:cNvContentPartPr/>
                      </w14:nvContentPartPr>
                      <w14:xfrm>
                        <a:off x="0" y="0"/>
                        <a:ext cx="13572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4" o:spid="_x0000_s1026" type="#_x0000_t75" style="position:absolute;margin-left:248.7pt;margin-top:106.3pt;width:12.25pt;height:17.1pt;z-index:2570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">
                <v:imagedata r:id="rId105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98752" behindDoc="0" locked="0" layoutInCell="1" allowOverlap="1">
                <wp:simplePos x="0" y="0"/>
                <wp:positionH relativeFrom="column">
                  <wp:posOffset>3406830</wp:posOffset>
                </wp:positionH>
                <wp:positionV relativeFrom="paragraph">
                  <wp:posOffset>944540</wp:posOffset>
                </wp:positionV>
                <wp:extent cx="25920" cy="114840"/>
                <wp:effectExtent l="38100" t="38100" r="31750" b="38100"/>
                <wp:wrapNone/>
                <wp:docPr id="7583" name="Ink 7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0">
                      <w14:nvContentPartPr>
                        <w14:cNvContentPartPr/>
                      </w14:nvContentPartPr>
                      <w14:xfrm>
                        <a:off x="0" y="0"/>
                        <a:ext cx="259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3" o:spid="_x0000_s1026" type="#_x0000_t75" style="position:absolute;margin-left:267.45pt;margin-top:73.55pt;width:3.45pt;height:10.65pt;z-index:2570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">
                <v:imagedata r:id="rId105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97728" behindDoc="0" locked="0" layoutInCell="1" allowOverlap="1">
                <wp:simplePos x="0" y="0"/>
                <wp:positionH relativeFrom="column">
                  <wp:posOffset>3273270</wp:posOffset>
                </wp:positionH>
                <wp:positionV relativeFrom="paragraph">
                  <wp:posOffset>936620</wp:posOffset>
                </wp:positionV>
                <wp:extent cx="83880" cy="110880"/>
                <wp:effectExtent l="38100" t="38100" r="30480" b="41910"/>
                <wp:wrapNone/>
                <wp:docPr id="7581" name="Ink 7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2">
                      <w14:nvContentPartPr>
                        <w14:cNvContentPartPr/>
                      </w14:nvContentPartPr>
                      <w14:xfrm>
                        <a:off x="0" y="0"/>
                        <a:ext cx="838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1" o:spid="_x0000_s1026" type="#_x0000_t75" style="position:absolute;margin-left:257.1pt;margin-top:73pt;width:8pt;height:10.1pt;z-index:2570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">
                <v:imagedata r:id="rId105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96704" behindDoc="0" locked="0" layoutInCell="1" allowOverlap="1">
                <wp:simplePos x="0" y="0"/>
                <wp:positionH relativeFrom="column">
                  <wp:posOffset>3110910</wp:posOffset>
                </wp:positionH>
                <wp:positionV relativeFrom="paragraph">
                  <wp:posOffset>788660</wp:posOffset>
                </wp:positionV>
                <wp:extent cx="145080" cy="225360"/>
                <wp:effectExtent l="38100" t="38100" r="26670" b="41910"/>
                <wp:wrapNone/>
                <wp:docPr id="7580" name="Ink 7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4">
                      <w14:nvContentPartPr>
                        <w14:cNvContentPartPr/>
                      </w14:nvContentPartPr>
                      <w14:xfrm>
                        <a:off x="0" y="0"/>
                        <a:ext cx="14508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0" o:spid="_x0000_s1026" type="#_x0000_t75" style="position:absolute;margin-left:244.2pt;margin-top:61.35pt;width:12.8pt;height:19.15pt;z-index:2570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">
                <v:imagedata r:id="rId105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94656" behindDoc="0" locked="0" layoutInCell="1" allowOverlap="1">
                <wp:simplePos x="0" y="0"/>
                <wp:positionH relativeFrom="column">
                  <wp:posOffset>3233670</wp:posOffset>
                </wp:positionH>
                <wp:positionV relativeFrom="paragraph">
                  <wp:posOffset>822860</wp:posOffset>
                </wp:positionV>
                <wp:extent cx="14040" cy="15840"/>
                <wp:effectExtent l="19050" t="38100" r="24130" b="22860"/>
                <wp:wrapNone/>
                <wp:docPr id="7578" name="Ink 7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6">
                      <w14:nvContentPartPr>
                        <w14:cNvContentPartPr/>
                      </w14:nvContentPartPr>
                      <w14:xfrm>
                        <a:off x="0" y="0"/>
                        <a:ext cx="14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8" o:spid="_x0000_s1026" type="#_x0000_t75" style="position:absolute;margin-left:254.1pt;margin-top:64.2pt;width:2.2pt;height:2.55pt;z-index:2570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">
                <v:imagedata r:id="rId105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92608" behindDoc="0" locked="0" layoutInCell="1" allowOverlap="1">
                <wp:simplePos x="0" y="0"/>
                <wp:positionH relativeFrom="column">
                  <wp:posOffset>3398550</wp:posOffset>
                </wp:positionH>
                <wp:positionV relativeFrom="paragraph">
                  <wp:posOffset>398420</wp:posOffset>
                </wp:positionV>
                <wp:extent cx="14400" cy="153360"/>
                <wp:effectExtent l="38100" t="38100" r="43180" b="37465"/>
                <wp:wrapNone/>
                <wp:docPr id="7576" name="Ink 7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8">
                      <w14:nvContentPartPr>
                        <w14:cNvContentPartPr/>
                      </w14:nvContentPartPr>
                      <w14:xfrm>
                        <a:off x="0" y="0"/>
                        <a:ext cx="144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6" o:spid="_x0000_s1026" type="#_x0000_t75" style="position:absolute;margin-left:266.85pt;margin-top:30.6pt;width:2.7pt;height:13.55pt;z-index:2570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">
                <v:imagedata r:id="rId105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91584" behindDoc="0" locked="0" layoutInCell="1" allowOverlap="1">
                <wp:simplePos x="0" y="0"/>
                <wp:positionH relativeFrom="column">
                  <wp:posOffset>3287670</wp:posOffset>
                </wp:positionH>
                <wp:positionV relativeFrom="paragraph">
                  <wp:posOffset>378980</wp:posOffset>
                </wp:positionV>
                <wp:extent cx="57600" cy="125640"/>
                <wp:effectExtent l="38100" t="38100" r="38100" b="27305"/>
                <wp:wrapNone/>
                <wp:docPr id="7575" name="Ink 7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0">
                      <w14:nvContentPartPr>
                        <w14:cNvContentPartPr/>
                      </w14:nvContentPartPr>
                      <w14:xfrm>
                        <a:off x="0" y="0"/>
                        <a:ext cx="576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5" o:spid="_x0000_s1026" type="#_x0000_t75" style="position:absolute;margin-left:258.15pt;margin-top:29.1pt;width:5.8pt;height:11.35pt;z-index:2570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">
                <v:imagedata r:id="rId105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90560" behindDoc="0" locked="0" layoutInCell="1" allowOverlap="1">
                <wp:simplePos x="0" y="0"/>
                <wp:positionH relativeFrom="column">
                  <wp:posOffset>2719230</wp:posOffset>
                </wp:positionH>
                <wp:positionV relativeFrom="paragraph">
                  <wp:posOffset>-1283500</wp:posOffset>
                </wp:positionV>
                <wp:extent cx="2737440" cy="1482840"/>
                <wp:effectExtent l="38100" t="38100" r="25400" b="41275"/>
                <wp:wrapNone/>
                <wp:docPr id="7574" name="Ink 7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2">
                      <w14:nvContentPartPr>
                        <w14:cNvContentPartPr/>
                      </w14:nvContentPartPr>
                      <w14:xfrm>
                        <a:off x="0" y="0"/>
                        <a:ext cx="2737440" cy="148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4" o:spid="_x0000_s1026" type="#_x0000_t75" style="position:absolute;margin-left:213.4pt;margin-top:-101.85pt;width:217.1pt;height:118.25pt;z-index:2570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">
                <v:imagedata r:id="rId105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9536" behindDoc="0" locked="0" layoutInCell="1" allowOverlap="1">
                <wp:simplePos x="0" y="0"/>
                <wp:positionH relativeFrom="column">
                  <wp:posOffset>391470</wp:posOffset>
                </wp:positionH>
                <wp:positionV relativeFrom="paragraph">
                  <wp:posOffset>-29260</wp:posOffset>
                </wp:positionV>
                <wp:extent cx="2536920" cy="1748520"/>
                <wp:effectExtent l="38100" t="38100" r="34925" b="42545"/>
                <wp:wrapNone/>
                <wp:docPr id="7573" name="Ink 7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4">
                      <w14:nvContentPartPr>
                        <w14:cNvContentPartPr/>
                      </w14:nvContentPartPr>
                      <w14:xfrm>
                        <a:off x="0" y="0"/>
                        <a:ext cx="2536920" cy="174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3" o:spid="_x0000_s1026" type="#_x0000_t75" style="position:absolute;margin-left:29.9pt;margin-top:-3.1pt;width:201.35pt;height:139.25pt;z-index:2570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">
                <v:imagedata r:id="rId105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8512" behindDoc="0" locked="0" layoutInCell="1" allowOverlap="1">
                <wp:simplePos x="0" y="0"/>
                <wp:positionH relativeFrom="column">
                  <wp:posOffset>460230</wp:posOffset>
                </wp:positionH>
                <wp:positionV relativeFrom="paragraph">
                  <wp:posOffset>141740</wp:posOffset>
                </wp:positionV>
                <wp:extent cx="120960" cy="1101960"/>
                <wp:effectExtent l="19050" t="19050" r="31750" b="22225"/>
                <wp:wrapNone/>
                <wp:docPr id="7572" name="Ink 7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6">
                      <w14:nvContentPartPr>
                        <w14:cNvContentPartPr/>
                      </w14:nvContentPartPr>
                      <w14:xfrm>
                        <a:off x="0" y="0"/>
                        <a:ext cx="120960" cy="11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2" o:spid="_x0000_s1026" type="#_x0000_t75" style="position:absolute;margin-left:35.55pt;margin-top:10.45pt;width:10.65pt;height:87.85pt;z-index:2570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">
                <v:imagedata r:id="rId105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7488" behindDoc="0" locked="0" layoutInCell="1" allowOverlap="1">
                <wp:simplePos x="0" y="0"/>
                <wp:positionH relativeFrom="column">
                  <wp:posOffset>3125310</wp:posOffset>
                </wp:positionH>
                <wp:positionV relativeFrom="paragraph">
                  <wp:posOffset>266300</wp:posOffset>
                </wp:positionV>
                <wp:extent cx="124560" cy="190080"/>
                <wp:effectExtent l="38100" t="38100" r="27940" b="38735"/>
                <wp:wrapNone/>
                <wp:docPr id="7571" name="Ink 7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8">
                      <w14:nvContentPartPr>
                        <w14:cNvContentPartPr/>
                      </w14:nvContentPartPr>
                      <w14:xfrm>
                        <a:off x="0" y="0"/>
                        <a:ext cx="1245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1" o:spid="_x0000_s1026" type="#_x0000_t75" style="position:absolute;margin-left:245.35pt;margin-top:20.15pt;width:11.25pt;height:16.45pt;z-index:2570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">
                <v:imagedata r:id="rId105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5440" behindDoc="0" locked="0" layoutInCell="1" allowOverlap="1">
                <wp:simplePos x="0" y="0"/>
                <wp:positionH relativeFrom="column">
                  <wp:posOffset>2918670</wp:posOffset>
                </wp:positionH>
                <wp:positionV relativeFrom="paragraph">
                  <wp:posOffset>100700</wp:posOffset>
                </wp:positionV>
                <wp:extent cx="2586240" cy="1431000"/>
                <wp:effectExtent l="38100" t="38100" r="43180" b="36195"/>
                <wp:wrapNone/>
                <wp:docPr id="7569" name="Ink 7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0">
                      <w14:nvContentPartPr>
                        <w14:cNvContentPartPr/>
                      </w14:nvContentPartPr>
                      <w14:xfrm>
                        <a:off x="0" y="0"/>
                        <a:ext cx="2586240" cy="143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9" o:spid="_x0000_s1026" type="#_x0000_t75" style="position:absolute;margin-left:229.3pt;margin-top:7.15pt;width:205.15pt;height:114.5pt;z-index:2570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">
                <v:imagedata r:id="rId105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4416" behindDoc="0" locked="0" layoutInCell="1" allowOverlap="1">
                <wp:simplePos x="0" y="0"/>
                <wp:positionH relativeFrom="column">
                  <wp:posOffset>3019830</wp:posOffset>
                </wp:positionH>
                <wp:positionV relativeFrom="paragraph">
                  <wp:posOffset>249020</wp:posOffset>
                </wp:positionV>
                <wp:extent cx="2555280" cy="1453320"/>
                <wp:effectExtent l="38100" t="38100" r="16510" b="33020"/>
                <wp:wrapNone/>
                <wp:docPr id="7568" name="Ink 7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2">
                      <w14:nvContentPartPr>
                        <w14:cNvContentPartPr/>
                      </w14:nvContentPartPr>
                      <w14:xfrm>
                        <a:off x="0" y="0"/>
                        <a:ext cx="2555280" cy="145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8" o:spid="_x0000_s1026" type="#_x0000_t75" style="position:absolute;margin-left:237.1pt;margin-top:18.95pt;width:202.65pt;height:116pt;z-index:2570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">
                <v:imagedata r:id="rId105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3392" behindDoc="0" locked="0" layoutInCell="1" allowOverlap="1">
                <wp:simplePos x="0" y="0"/>
                <wp:positionH relativeFrom="column">
                  <wp:posOffset>6193590</wp:posOffset>
                </wp:positionH>
                <wp:positionV relativeFrom="paragraph">
                  <wp:posOffset>-635140</wp:posOffset>
                </wp:positionV>
                <wp:extent cx="124200" cy="258120"/>
                <wp:effectExtent l="38100" t="38100" r="9525" b="27940"/>
                <wp:wrapNone/>
                <wp:docPr id="7567" name="Ink 7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4">
                      <w14:nvContentPartPr>
                        <w14:cNvContentPartPr/>
                      </w14:nvContentPartPr>
                      <w14:xfrm>
                        <a:off x="0" y="0"/>
                        <a:ext cx="12420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7" o:spid="_x0000_s1026" type="#_x0000_t75" style="position:absolute;margin-left:487.15pt;margin-top:-50.55pt;width:11.1pt;height:21.55pt;z-index:2570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">
                <v:imagedata r:id="rId105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2368" behindDoc="0" locked="0" layoutInCell="1" allowOverlap="1">
                <wp:simplePos x="0" y="0"/>
                <wp:positionH relativeFrom="column">
                  <wp:posOffset>6019350</wp:posOffset>
                </wp:positionH>
                <wp:positionV relativeFrom="paragraph">
                  <wp:posOffset>-610300</wp:posOffset>
                </wp:positionV>
                <wp:extent cx="94320" cy="95760"/>
                <wp:effectExtent l="38100" t="38100" r="39370" b="38100"/>
                <wp:wrapNone/>
                <wp:docPr id="7566" name="Ink 7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6">
                      <w14:nvContentPartPr>
                        <w14:cNvContentPartPr/>
                      </w14:nvContentPartPr>
                      <w14:xfrm>
                        <a:off x="0" y="0"/>
                        <a:ext cx="943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6" o:spid="_x0000_s1026" type="#_x0000_t75" style="position:absolute;margin-left:473.2pt;margin-top:-48.85pt;width:8.85pt;height:9.15pt;z-index:2570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">
                <v:imagedata r:id="rId105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1344" behindDoc="0" locked="0" layoutInCell="1" allowOverlap="1">
                <wp:simplePos x="0" y="0"/>
                <wp:positionH relativeFrom="column">
                  <wp:posOffset>5868870</wp:posOffset>
                </wp:positionH>
                <wp:positionV relativeFrom="paragraph">
                  <wp:posOffset>-924940</wp:posOffset>
                </wp:positionV>
                <wp:extent cx="255960" cy="413640"/>
                <wp:effectExtent l="38100" t="38100" r="10795" b="43815"/>
                <wp:wrapNone/>
                <wp:docPr id="7565" name="Ink 7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8">
                      <w14:nvContentPartPr>
                        <w14:cNvContentPartPr/>
                      </w14:nvContentPartPr>
                      <w14:xfrm>
                        <a:off x="0" y="0"/>
                        <a:ext cx="255960" cy="4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5" o:spid="_x0000_s1026" type="#_x0000_t75" style="position:absolute;margin-left:461.4pt;margin-top:-73.6pt;width:21.6pt;height:33.95pt;z-index:2570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">
                <v:imagedata r:id="rId105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0320" behindDoc="0" locked="0" layoutInCell="1" allowOverlap="1">
                <wp:simplePos x="0" y="0"/>
                <wp:positionH relativeFrom="column">
                  <wp:posOffset>5506710</wp:posOffset>
                </wp:positionH>
                <wp:positionV relativeFrom="paragraph">
                  <wp:posOffset>-1210780</wp:posOffset>
                </wp:positionV>
                <wp:extent cx="131040" cy="1167480"/>
                <wp:effectExtent l="38100" t="38100" r="40640" b="33020"/>
                <wp:wrapNone/>
                <wp:docPr id="7564" name="Ink 7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0">
                      <w14:nvContentPartPr>
                        <w14:cNvContentPartPr/>
                      </w14:nvContentPartPr>
                      <w14:xfrm>
                        <a:off x="0" y="0"/>
                        <a:ext cx="131040" cy="11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4" o:spid="_x0000_s1026" type="#_x0000_t75" style="position:absolute;margin-left:432.9pt;margin-top:-96.05pt;width:11.75pt;height:93.35pt;z-index:2570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">
                <v:imagedata r:id="rId105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9296" behindDoc="0" locked="0" layoutInCell="1" allowOverlap="1">
                <wp:simplePos x="0" y="0"/>
                <wp:positionH relativeFrom="column">
                  <wp:posOffset>4694190</wp:posOffset>
                </wp:positionH>
                <wp:positionV relativeFrom="paragraph">
                  <wp:posOffset>-180820</wp:posOffset>
                </wp:positionV>
                <wp:extent cx="159840" cy="234360"/>
                <wp:effectExtent l="38100" t="38100" r="31115" b="32385"/>
                <wp:wrapNone/>
                <wp:docPr id="7563" name="Ink 7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2">
                      <w14:nvContentPartPr>
                        <w14:cNvContentPartPr/>
                      </w14:nvContentPartPr>
                      <w14:xfrm>
                        <a:off x="0" y="0"/>
                        <a:ext cx="15984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3" o:spid="_x0000_s1026" type="#_x0000_t75" style="position:absolute;margin-left:368.9pt;margin-top:-15.15pt;width:14.15pt;height:20.05pt;z-index:2570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">
                <v:imagedata r:id="rId105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8272" behindDoc="0" locked="0" layoutInCell="1" allowOverlap="1">
                <wp:simplePos x="0" y="0"/>
                <wp:positionH relativeFrom="column">
                  <wp:posOffset>4049790</wp:posOffset>
                </wp:positionH>
                <wp:positionV relativeFrom="paragraph">
                  <wp:posOffset>-179020</wp:posOffset>
                </wp:positionV>
                <wp:extent cx="31680" cy="248760"/>
                <wp:effectExtent l="38100" t="38100" r="45085" b="37465"/>
                <wp:wrapNone/>
                <wp:docPr id="7562" name="Ink 7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4">
                      <w14:nvContentPartPr>
                        <w14:cNvContentPartPr/>
                      </w14:nvContentPartPr>
                      <w14:xfrm>
                        <a:off x="0" y="0"/>
                        <a:ext cx="3168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2" o:spid="_x0000_s1026" type="#_x0000_t75" style="position:absolute;margin-left:318.1pt;margin-top:-14.9pt;width:4.1pt;height:21.2pt;z-index:2570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">
                <v:imagedata r:id="rId105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7248" behindDoc="0" locked="0" layoutInCell="1" allowOverlap="1">
                <wp:simplePos x="0" y="0"/>
                <wp:positionH relativeFrom="column">
                  <wp:posOffset>3079230</wp:posOffset>
                </wp:positionH>
                <wp:positionV relativeFrom="paragraph">
                  <wp:posOffset>-130780</wp:posOffset>
                </wp:positionV>
                <wp:extent cx="194760" cy="220680"/>
                <wp:effectExtent l="38100" t="38100" r="34290" b="46355"/>
                <wp:wrapNone/>
                <wp:docPr id="7561" name="Ink 7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6">
                      <w14:nvContentPartPr>
                        <w14:cNvContentPartPr/>
                      </w14:nvContentPartPr>
                      <w14:xfrm>
                        <a:off x="0" y="0"/>
                        <a:ext cx="19476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1" o:spid="_x0000_s1026" type="#_x0000_t75" style="position:absolute;margin-left:241.75pt;margin-top:-11.15pt;width:16.9pt;height:19pt;z-index:2570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">
                <v:imagedata r:id="rId105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6224" behindDoc="0" locked="0" layoutInCell="1" allowOverlap="1">
                <wp:simplePos x="0" y="0"/>
                <wp:positionH relativeFrom="column">
                  <wp:posOffset>4856910</wp:posOffset>
                </wp:positionH>
                <wp:positionV relativeFrom="paragraph">
                  <wp:posOffset>-717940</wp:posOffset>
                </wp:positionV>
                <wp:extent cx="68040" cy="287280"/>
                <wp:effectExtent l="38100" t="38100" r="46355" b="36830"/>
                <wp:wrapNone/>
                <wp:docPr id="7560" name="Ink 7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8">
                      <w14:nvContentPartPr>
                        <w14:cNvContentPartPr/>
                      </w14:nvContentPartPr>
                      <w14:xfrm>
                        <a:off x="0" y="0"/>
                        <a:ext cx="6804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0" o:spid="_x0000_s1026" type="#_x0000_t75" style="position:absolute;margin-left:381.65pt;margin-top:-57.4pt;width:7.05pt;height:24.3pt;z-index:2570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">
                <v:imagedata r:id="rId105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5200" behindDoc="0" locked="0" layoutInCell="1" allowOverlap="1">
                <wp:simplePos x="0" y="0"/>
                <wp:positionH relativeFrom="column">
                  <wp:posOffset>3977070</wp:posOffset>
                </wp:positionH>
                <wp:positionV relativeFrom="paragraph">
                  <wp:posOffset>-625780</wp:posOffset>
                </wp:positionV>
                <wp:extent cx="140400" cy="187200"/>
                <wp:effectExtent l="38100" t="38100" r="31115" b="41910"/>
                <wp:wrapNone/>
                <wp:docPr id="7559" name="Ink 7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0">
                      <w14:nvContentPartPr>
                        <w14:cNvContentPartPr/>
                      </w14:nvContentPartPr>
                      <w14:xfrm>
                        <a:off x="0" y="0"/>
                        <a:ext cx="1404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9" o:spid="_x0000_s1026" type="#_x0000_t75" style="position:absolute;margin-left:312.45pt;margin-top:-50.05pt;width:12.55pt;height:16.25pt;z-index:2570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">
                <v:imagedata r:id="rId105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4176" behindDoc="0" locked="0" layoutInCell="1" allowOverlap="1">
                <wp:simplePos x="0" y="0"/>
                <wp:positionH relativeFrom="column">
                  <wp:posOffset>3078510</wp:posOffset>
                </wp:positionH>
                <wp:positionV relativeFrom="paragraph">
                  <wp:posOffset>-608140</wp:posOffset>
                </wp:positionV>
                <wp:extent cx="158040" cy="210600"/>
                <wp:effectExtent l="38100" t="38100" r="33020" b="37465"/>
                <wp:wrapNone/>
                <wp:docPr id="7558" name="Ink 7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2">
                      <w14:nvContentPartPr>
                        <w14:cNvContentPartPr/>
                      </w14:nvContentPartPr>
                      <w14:xfrm>
                        <a:off x="0" y="0"/>
                        <a:ext cx="1580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8" o:spid="_x0000_s1026" type="#_x0000_t75" style="position:absolute;margin-left:241.7pt;margin-top:-48.5pt;width:14pt;height:18pt;z-index:2570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">
                <v:imagedata r:id="rId105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3152" behindDoc="0" locked="0" layoutInCell="1" allowOverlap="1">
                <wp:simplePos x="0" y="0"/>
                <wp:positionH relativeFrom="column">
                  <wp:posOffset>4837470</wp:posOffset>
                </wp:positionH>
                <wp:positionV relativeFrom="paragraph">
                  <wp:posOffset>-1102060</wp:posOffset>
                </wp:positionV>
                <wp:extent cx="216000" cy="167760"/>
                <wp:effectExtent l="38100" t="38100" r="31750" b="41910"/>
                <wp:wrapNone/>
                <wp:docPr id="7557" name="Ink 7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4">
                      <w14:nvContentPartPr>
                        <w14:cNvContentPartPr/>
                      </w14:nvContentPartPr>
                      <w14:xfrm>
                        <a:off x="0" y="0"/>
                        <a:ext cx="2160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7" o:spid="_x0000_s1026" type="#_x0000_t75" style="position:absolute;margin-left:380.2pt;margin-top:-87.6pt;width:18.5pt;height:14.7pt;z-index:2570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">
                <v:imagedata r:id="rId105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2128" behindDoc="0" locked="0" layoutInCell="1" allowOverlap="1">
                <wp:simplePos x="0" y="0"/>
                <wp:positionH relativeFrom="column">
                  <wp:posOffset>3986430</wp:posOffset>
                </wp:positionH>
                <wp:positionV relativeFrom="paragraph">
                  <wp:posOffset>-1089820</wp:posOffset>
                </wp:positionV>
                <wp:extent cx="117000" cy="126000"/>
                <wp:effectExtent l="38100" t="38100" r="35560" b="45720"/>
                <wp:wrapNone/>
                <wp:docPr id="7556" name="Ink 7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6">
                      <w14:nvContentPartPr>
                        <w14:cNvContentPartPr/>
                      </w14:nvContentPartPr>
                      <w14:xfrm>
                        <a:off x="0" y="0"/>
                        <a:ext cx="117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6" o:spid="_x0000_s1026" type="#_x0000_t75" style="position:absolute;margin-left:313.2pt;margin-top:-86.65pt;width:10.75pt;height:11.5pt;z-index:2570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">
                <v:imagedata r:id="rId105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1104" behindDoc="0" locked="0" layoutInCell="1" allowOverlap="1">
                <wp:simplePos x="0" y="0"/>
                <wp:positionH relativeFrom="column">
                  <wp:posOffset>2996070</wp:posOffset>
                </wp:positionH>
                <wp:positionV relativeFrom="paragraph">
                  <wp:posOffset>-1144540</wp:posOffset>
                </wp:positionV>
                <wp:extent cx="111240" cy="280080"/>
                <wp:effectExtent l="38100" t="38100" r="41275" b="43815"/>
                <wp:wrapNone/>
                <wp:docPr id="7555" name="Ink 7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8">
                      <w14:nvContentPartPr>
                        <w14:cNvContentPartPr/>
                      </w14:nvContentPartPr>
                      <w14:xfrm>
                        <a:off x="0" y="0"/>
                        <a:ext cx="11124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5" o:spid="_x0000_s1026" type="#_x0000_t75" style="position:absolute;margin-left:235.2pt;margin-top:-90.85pt;width:10.25pt;height:23.65pt;z-index:2570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">
                <v:imagedata r:id="rId105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70080" behindDoc="0" locked="0" layoutInCell="1" allowOverlap="1">
                <wp:simplePos x="0" y="0"/>
                <wp:positionH relativeFrom="column">
                  <wp:posOffset>2589990</wp:posOffset>
                </wp:positionH>
                <wp:positionV relativeFrom="paragraph">
                  <wp:posOffset>1234340</wp:posOffset>
                </wp:positionV>
                <wp:extent cx="93600" cy="165960"/>
                <wp:effectExtent l="38100" t="38100" r="40005" b="43815"/>
                <wp:wrapNone/>
                <wp:docPr id="7554" name="Ink 7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0">
                      <w14:nvContentPartPr>
                        <w14:cNvContentPartPr/>
                      </w14:nvContentPartPr>
                      <w14:xfrm>
                        <a:off x="0" y="0"/>
                        <a:ext cx="9360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4" o:spid="_x0000_s1026" type="#_x0000_t75" style="position:absolute;margin-left:203.5pt;margin-top:96.45pt;width:8.6pt;height:14.55pt;z-index:2570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">
                <v:imagedata r:id="rId105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69056" behindDoc="0" locked="0" layoutInCell="1" allowOverlap="1">
                <wp:simplePos x="0" y="0"/>
                <wp:positionH relativeFrom="column">
                  <wp:posOffset>2525190</wp:posOffset>
                </wp:positionH>
                <wp:positionV relativeFrom="paragraph">
                  <wp:posOffset>1197260</wp:posOffset>
                </wp:positionV>
                <wp:extent cx="54360" cy="165600"/>
                <wp:effectExtent l="38100" t="38100" r="41275" b="25400"/>
                <wp:wrapNone/>
                <wp:docPr id="7553" name="Ink 7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2">
                      <w14:nvContentPartPr>
                        <w14:cNvContentPartPr/>
                      </w14:nvContentPartPr>
                      <w14:xfrm>
                        <a:off x="0" y="0"/>
                        <a:ext cx="543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3" o:spid="_x0000_s1026" type="#_x0000_t75" style="position:absolute;margin-left:198.25pt;margin-top:93.5pt;width:5.7pt;height:14.45pt;z-index:2570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">
                <v:imagedata r:id="rId105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68032" behindDoc="0" locked="0" layoutInCell="1" allowOverlap="1">
                <wp:simplePos x="0" y="0"/>
                <wp:positionH relativeFrom="column">
                  <wp:posOffset>2366790</wp:posOffset>
                </wp:positionH>
                <wp:positionV relativeFrom="paragraph">
                  <wp:posOffset>1065860</wp:posOffset>
                </wp:positionV>
                <wp:extent cx="104400" cy="195840"/>
                <wp:effectExtent l="38100" t="38100" r="48260" b="33020"/>
                <wp:wrapNone/>
                <wp:docPr id="7552" name="Ink 7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4">
                      <w14:nvContentPartPr>
                        <w14:cNvContentPartPr/>
                      </w14:nvContentPartPr>
                      <w14:xfrm>
                        <a:off x="0" y="0"/>
                        <a:ext cx="1044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2" o:spid="_x0000_s1026" type="#_x0000_t75" style="position:absolute;margin-left:185.55pt;margin-top:83.15pt;width:9.8pt;height:17pt;z-index:2570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">
                <v:imagedata r:id="rId105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67008" behindDoc="0" locked="0" layoutInCell="1" allowOverlap="1">
                <wp:simplePos x="0" y="0"/>
                <wp:positionH relativeFrom="column">
                  <wp:posOffset>1761270</wp:posOffset>
                </wp:positionH>
                <wp:positionV relativeFrom="paragraph">
                  <wp:posOffset>1231100</wp:posOffset>
                </wp:positionV>
                <wp:extent cx="92520" cy="111240"/>
                <wp:effectExtent l="38100" t="38100" r="22225" b="41275"/>
                <wp:wrapNone/>
                <wp:docPr id="7551" name="Ink 7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6">
                      <w14:nvContentPartPr>
                        <w14:cNvContentPartPr/>
                      </w14:nvContentPartPr>
                      <w14:xfrm>
                        <a:off x="0" y="0"/>
                        <a:ext cx="925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1" o:spid="_x0000_s1026" type="#_x0000_t75" style="position:absolute;margin-left:138.2pt;margin-top:96.2pt;width:8.5pt;height:10.2pt;z-index:2570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">
                <v:imagedata r:id="rId105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65984" behindDoc="0" locked="0" layoutInCell="1" allowOverlap="1">
                <wp:simplePos x="0" y="0"/>
                <wp:positionH relativeFrom="column">
                  <wp:posOffset>1680990</wp:posOffset>
                </wp:positionH>
                <wp:positionV relativeFrom="paragraph">
                  <wp:posOffset>1229660</wp:posOffset>
                </wp:positionV>
                <wp:extent cx="68400" cy="125280"/>
                <wp:effectExtent l="38100" t="38100" r="27305" b="27305"/>
                <wp:wrapNone/>
                <wp:docPr id="7550" name="Ink 7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8">
                      <w14:nvContentPartPr>
                        <w14:cNvContentPartPr/>
                      </w14:nvContentPartPr>
                      <w14:xfrm>
                        <a:off x="0" y="0"/>
                        <a:ext cx="684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0" o:spid="_x0000_s1026" type="#_x0000_t75" style="position:absolute;margin-left:131.85pt;margin-top:96.2pt;width:6.65pt;height:11.15pt;z-index:2570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">
                <v:imagedata r:id="rId105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64960" behindDoc="0" locked="0" layoutInCell="1" allowOverlap="1">
                <wp:simplePos x="0" y="0"/>
                <wp:positionH relativeFrom="column">
                  <wp:posOffset>1532670</wp:posOffset>
                </wp:positionH>
                <wp:positionV relativeFrom="paragraph">
                  <wp:posOffset>1113020</wp:posOffset>
                </wp:positionV>
                <wp:extent cx="106560" cy="174960"/>
                <wp:effectExtent l="38100" t="38100" r="27305" b="34925"/>
                <wp:wrapNone/>
                <wp:docPr id="7549" name="Ink 7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0">
                      <w14:nvContentPartPr>
                        <w14:cNvContentPartPr/>
                      </w14:nvContentPartPr>
                      <w14:xfrm>
                        <a:off x="0" y="0"/>
                        <a:ext cx="1065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9" o:spid="_x0000_s1026" type="#_x0000_t75" style="position:absolute;margin-left:119.95pt;margin-top:86.85pt;width:10pt;height:15.35pt;z-index:2570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">
                <v:imagedata r:id="rId106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63936" behindDoc="0" locked="0" layoutInCell="1" allowOverlap="1">
                <wp:simplePos x="0" y="0"/>
                <wp:positionH relativeFrom="column">
                  <wp:posOffset>1114350</wp:posOffset>
                </wp:positionH>
                <wp:positionV relativeFrom="paragraph">
                  <wp:posOffset>1250540</wp:posOffset>
                </wp:positionV>
                <wp:extent cx="22680" cy="71280"/>
                <wp:effectExtent l="19050" t="19050" r="34925" b="24130"/>
                <wp:wrapNone/>
                <wp:docPr id="7548" name="Ink 7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2">
                      <w14:nvContentPartPr>
                        <w14:cNvContentPartPr/>
                      </w14:nvContentPartPr>
                      <w14:xfrm>
                        <a:off x="0" y="0"/>
                        <a:ext cx="226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8" o:spid="_x0000_s1026" type="#_x0000_t75" style="position:absolute;margin-left:87.3pt;margin-top:98pt;width:2.9pt;height:6.65pt;z-index:2570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">
                <v:imagedata r:id="rId106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62912" behindDoc="0" locked="0" layoutInCell="1" allowOverlap="1">
                <wp:simplePos x="0" y="0"/>
                <wp:positionH relativeFrom="column">
                  <wp:posOffset>991230</wp:posOffset>
                </wp:positionH>
                <wp:positionV relativeFrom="paragraph">
                  <wp:posOffset>1260620</wp:posOffset>
                </wp:positionV>
                <wp:extent cx="82800" cy="129240"/>
                <wp:effectExtent l="38100" t="38100" r="31750" b="42545"/>
                <wp:wrapNone/>
                <wp:docPr id="7547" name="Ink 7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4">
                      <w14:nvContentPartPr>
                        <w14:cNvContentPartPr/>
                      </w14:nvContentPartPr>
                      <w14:xfrm>
                        <a:off x="0" y="0"/>
                        <a:ext cx="828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7" o:spid="_x0000_s1026" type="#_x0000_t75" style="position:absolute;margin-left:77.55pt;margin-top:98.55pt;width:7.75pt;height:11.6pt;z-index:2570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">
                <v:imagedata r:id="rId106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61888" behindDoc="0" locked="0" layoutInCell="1" allowOverlap="1">
                <wp:simplePos x="0" y="0"/>
                <wp:positionH relativeFrom="column">
                  <wp:posOffset>793590</wp:posOffset>
                </wp:positionH>
                <wp:positionV relativeFrom="paragraph">
                  <wp:posOffset>1121660</wp:posOffset>
                </wp:positionV>
                <wp:extent cx="132120" cy="218880"/>
                <wp:effectExtent l="38100" t="38100" r="39370" b="29210"/>
                <wp:wrapNone/>
                <wp:docPr id="7546" name="Ink 7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6">
                      <w14:nvContentPartPr>
                        <w14:cNvContentPartPr/>
                      </w14:nvContentPartPr>
                      <w14:xfrm>
                        <a:off x="0" y="0"/>
                        <a:ext cx="13212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6" o:spid="_x0000_s1026" type="#_x0000_t75" style="position:absolute;margin-left:61.75pt;margin-top:87.55pt;width:11.9pt;height:18.75pt;z-index:2570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">
                <v:imagedata r:id="rId106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60864" behindDoc="0" locked="0" layoutInCell="1" allowOverlap="1">
                <wp:simplePos x="0" y="0"/>
                <wp:positionH relativeFrom="column">
                  <wp:posOffset>2560110</wp:posOffset>
                </wp:positionH>
                <wp:positionV relativeFrom="paragraph">
                  <wp:posOffset>720260</wp:posOffset>
                </wp:positionV>
                <wp:extent cx="75240" cy="164880"/>
                <wp:effectExtent l="38100" t="38100" r="39370" b="45085"/>
                <wp:wrapNone/>
                <wp:docPr id="7545" name="Ink 7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8">
                      <w14:nvContentPartPr>
                        <w14:cNvContentPartPr/>
                      </w14:nvContentPartPr>
                      <w14:xfrm>
                        <a:off x="0" y="0"/>
                        <a:ext cx="752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5" o:spid="_x0000_s1026" type="#_x0000_t75" style="position:absolute;margin-left:200.9pt;margin-top:55.95pt;width:7.4pt;height:14.5pt;z-index:2570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">
                <v:imagedata r:id="rId106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9840" behindDoc="0" locked="0" layoutInCell="1" allowOverlap="1">
                <wp:simplePos x="0" y="0"/>
                <wp:positionH relativeFrom="column">
                  <wp:posOffset>2442030</wp:posOffset>
                </wp:positionH>
                <wp:positionV relativeFrom="paragraph">
                  <wp:posOffset>723140</wp:posOffset>
                </wp:positionV>
                <wp:extent cx="93600" cy="109800"/>
                <wp:effectExtent l="38100" t="38100" r="40005" b="43180"/>
                <wp:wrapNone/>
                <wp:docPr id="7544" name="Ink 7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0">
                      <w14:nvContentPartPr>
                        <w14:cNvContentPartPr/>
                      </w14:nvContentPartPr>
                      <w14:xfrm>
                        <a:off x="0" y="0"/>
                        <a:ext cx="93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4" o:spid="_x0000_s1026" type="#_x0000_t75" style="position:absolute;margin-left:191.8pt;margin-top:56.1pt;width:8.7pt;height:10.25pt;z-index:2570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">
                <v:imagedata r:id="rId106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8816" behindDoc="0" locked="0" layoutInCell="1" allowOverlap="1">
                <wp:simplePos x="0" y="0"/>
                <wp:positionH relativeFrom="column">
                  <wp:posOffset>2292630</wp:posOffset>
                </wp:positionH>
                <wp:positionV relativeFrom="paragraph">
                  <wp:posOffset>603620</wp:posOffset>
                </wp:positionV>
                <wp:extent cx="125280" cy="207720"/>
                <wp:effectExtent l="38100" t="38100" r="27305" b="40005"/>
                <wp:wrapNone/>
                <wp:docPr id="7543" name="Ink 7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2">
                      <w14:nvContentPartPr>
                        <w14:cNvContentPartPr/>
                      </w14:nvContentPartPr>
                      <w14:xfrm>
                        <a:off x="0" y="0"/>
                        <a:ext cx="1252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3" o:spid="_x0000_s1026" type="#_x0000_t75" style="position:absolute;margin-left:179.7pt;margin-top:46.75pt;width:11.3pt;height:17.9pt;z-index:2570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">
                <v:imagedata r:id="rId106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7792" behindDoc="0" locked="0" layoutInCell="1" allowOverlap="1">
                <wp:simplePos x="0" y="0"/>
                <wp:positionH relativeFrom="column">
                  <wp:posOffset>1790430</wp:posOffset>
                </wp:positionH>
                <wp:positionV relativeFrom="paragraph">
                  <wp:posOffset>765980</wp:posOffset>
                </wp:positionV>
                <wp:extent cx="60120" cy="98280"/>
                <wp:effectExtent l="38100" t="38100" r="35560" b="35560"/>
                <wp:wrapNone/>
                <wp:docPr id="7542" name="Ink 7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4">
                      <w14:nvContentPartPr>
                        <w14:cNvContentPartPr/>
                      </w14:nvContentPartPr>
                      <w14:xfrm>
                        <a:off x="0" y="0"/>
                        <a:ext cx="601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2" o:spid="_x0000_s1026" type="#_x0000_t75" style="position:absolute;margin-left:140.45pt;margin-top:59.75pt;width:6.3pt;height:9.25pt;z-index:2570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">
                <v:imagedata r:id="rId106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6768" behindDoc="0" locked="0" layoutInCell="1" allowOverlap="1">
                <wp:simplePos x="0" y="0"/>
                <wp:positionH relativeFrom="column">
                  <wp:posOffset>1696470</wp:posOffset>
                </wp:positionH>
                <wp:positionV relativeFrom="paragraph">
                  <wp:posOffset>772460</wp:posOffset>
                </wp:positionV>
                <wp:extent cx="43920" cy="82440"/>
                <wp:effectExtent l="38100" t="38100" r="32385" b="32385"/>
                <wp:wrapNone/>
                <wp:docPr id="7541" name="Ink 7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6">
                      <w14:nvContentPartPr>
                        <w14:cNvContentPartPr/>
                      </w14:nvContentPartPr>
                      <w14:xfrm>
                        <a:off x="0" y="0"/>
                        <a:ext cx="439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1" o:spid="_x0000_s1026" type="#_x0000_t75" style="position:absolute;margin-left:132.95pt;margin-top:60.1pt;width:4.75pt;height:7.9pt;z-index:2570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">
                <v:imagedata r:id="rId106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5744" behindDoc="0" locked="0" layoutInCell="1" allowOverlap="1">
                <wp:simplePos x="0" y="0"/>
                <wp:positionH relativeFrom="column">
                  <wp:posOffset>1542030</wp:posOffset>
                </wp:positionH>
                <wp:positionV relativeFrom="paragraph">
                  <wp:posOffset>651140</wp:posOffset>
                </wp:positionV>
                <wp:extent cx="93240" cy="192960"/>
                <wp:effectExtent l="38100" t="38100" r="40640" b="36195"/>
                <wp:wrapNone/>
                <wp:docPr id="7540" name="Ink 7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8">
                      <w14:nvContentPartPr>
                        <w14:cNvContentPartPr/>
                      </w14:nvContentPartPr>
                      <w14:xfrm>
                        <a:off x="0" y="0"/>
                        <a:ext cx="932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0" o:spid="_x0000_s1026" type="#_x0000_t75" style="position:absolute;margin-left:120.7pt;margin-top:50.55pt;width:8.8pt;height:16.65pt;z-index:2570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">
                <v:imagedata r:id="rId106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4720" behindDoc="0" locked="0" layoutInCell="1" allowOverlap="1">
                <wp:simplePos x="0" y="0"/>
                <wp:positionH relativeFrom="column">
                  <wp:posOffset>1031190</wp:posOffset>
                </wp:positionH>
                <wp:positionV relativeFrom="paragraph">
                  <wp:posOffset>739340</wp:posOffset>
                </wp:positionV>
                <wp:extent cx="7920" cy="130680"/>
                <wp:effectExtent l="38100" t="38100" r="30480" b="22225"/>
                <wp:wrapNone/>
                <wp:docPr id="7539" name="Ink 7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0">
                      <w14:nvContentPartPr>
                        <w14:cNvContentPartPr/>
                      </w14:nvContentPartPr>
                      <w14:xfrm>
                        <a:off x="0" y="0"/>
                        <a:ext cx="79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9" o:spid="_x0000_s1026" type="#_x0000_t75" style="position:absolute;margin-left:80.7pt;margin-top:57.75pt;width:1.8pt;height:11.5pt;z-index:2570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">
                <v:imagedata r:id="rId106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3696" behindDoc="0" locked="0" layoutInCell="1" allowOverlap="1">
                <wp:simplePos x="0" y="0"/>
                <wp:positionH relativeFrom="column">
                  <wp:posOffset>864510</wp:posOffset>
                </wp:positionH>
                <wp:positionV relativeFrom="paragraph">
                  <wp:posOffset>757700</wp:posOffset>
                </wp:positionV>
                <wp:extent cx="88200" cy="102960"/>
                <wp:effectExtent l="38100" t="38100" r="26670" b="30480"/>
                <wp:wrapNone/>
                <wp:docPr id="7538" name="Ink 7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2">
                      <w14:nvContentPartPr>
                        <w14:cNvContentPartPr/>
                      </w14:nvContentPartPr>
                      <w14:xfrm>
                        <a:off x="0" y="0"/>
                        <a:ext cx="88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8" o:spid="_x0000_s1026" type="#_x0000_t75" style="position:absolute;margin-left:67.55pt;margin-top:58.9pt;width:8.25pt;height:9.45pt;z-index:2570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">
                <v:imagedata r:id="rId106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2672" behindDoc="0" locked="0" layoutInCell="1" allowOverlap="1">
                <wp:simplePos x="0" y="0"/>
                <wp:positionH relativeFrom="column">
                  <wp:posOffset>651030</wp:posOffset>
                </wp:positionH>
                <wp:positionV relativeFrom="paragraph">
                  <wp:posOffset>668780</wp:posOffset>
                </wp:positionV>
                <wp:extent cx="144000" cy="204840"/>
                <wp:effectExtent l="38100" t="38100" r="27940" b="43180"/>
                <wp:wrapNone/>
                <wp:docPr id="7537" name="Ink 7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4">
                      <w14:nvContentPartPr>
                        <w14:cNvContentPartPr/>
                      </w14:nvContentPartPr>
                      <w14:xfrm>
                        <a:off x="0" y="0"/>
                        <a:ext cx="1440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7" o:spid="_x0000_s1026" type="#_x0000_t75" style="position:absolute;margin-left:50.5pt;margin-top:51.9pt;width:12.8pt;height:17.6pt;z-index:2570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">
                <v:imagedata r:id="rId106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1648" behindDoc="0" locked="0" layoutInCell="1" allowOverlap="1">
                <wp:simplePos x="0" y="0"/>
                <wp:positionH relativeFrom="column">
                  <wp:posOffset>2534550</wp:posOffset>
                </wp:positionH>
                <wp:positionV relativeFrom="paragraph">
                  <wp:posOffset>281420</wp:posOffset>
                </wp:positionV>
                <wp:extent cx="70920" cy="131400"/>
                <wp:effectExtent l="38100" t="38100" r="24765" b="40640"/>
                <wp:wrapNone/>
                <wp:docPr id="7536" name="Ink 7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6">
                      <w14:nvContentPartPr>
                        <w14:cNvContentPartPr/>
                      </w14:nvContentPartPr>
                      <w14:xfrm>
                        <a:off x="0" y="0"/>
                        <a:ext cx="709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6" o:spid="_x0000_s1026" type="#_x0000_t75" style="position:absolute;margin-left:199pt;margin-top:21.5pt;width:6.9pt;height:11.7pt;z-index:2570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">
                <v:imagedata r:id="rId106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50624" behindDoc="0" locked="0" layoutInCell="1" allowOverlap="1">
                <wp:simplePos x="0" y="0"/>
                <wp:positionH relativeFrom="column">
                  <wp:posOffset>2446350</wp:posOffset>
                </wp:positionH>
                <wp:positionV relativeFrom="paragraph">
                  <wp:posOffset>300500</wp:posOffset>
                </wp:positionV>
                <wp:extent cx="51480" cy="88920"/>
                <wp:effectExtent l="19050" t="38100" r="24765" b="25400"/>
                <wp:wrapNone/>
                <wp:docPr id="7535" name="Ink 7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8">
                      <w14:nvContentPartPr>
                        <w14:cNvContentPartPr/>
                      </w14:nvContentPartPr>
                      <w14:xfrm>
                        <a:off x="0" y="0"/>
                        <a:ext cx="514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5" o:spid="_x0000_s1026" type="#_x0000_t75" style="position:absolute;margin-left:192.2pt;margin-top:22.95pt;width:5.15pt;height:8.35pt;z-index:2570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">
                <v:imagedata r:id="rId106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9600" behindDoc="0" locked="0" layoutInCell="1" allowOverlap="1">
                <wp:simplePos x="0" y="0"/>
                <wp:positionH relativeFrom="column">
                  <wp:posOffset>2283270</wp:posOffset>
                </wp:positionH>
                <wp:positionV relativeFrom="paragraph">
                  <wp:posOffset>157580</wp:posOffset>
                </wp:positionV>
                <wp:extent cx="138600" cy="211680"/>
                <wp:effectExtent l="38100" t="38100" r="33020" b="36195"/>
                <wp:wrapNone/>
                <wp:docPr id="7534" name="Ink 7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0">
                      <w14:nvContentPartPr>
                        <w14:cNvContentPartPr/>
                      </w14:nvContentPartPr>
                      <w14:xfrm>
                        <a:off x="0" y="0"/>
                        <a:ext cx="1386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4" o:spid="_x0000_s1026" type="#_x0000_t75" style="position:absolute;margin-left:179.05pt;margin-top:11.65pt;width:12.45pt;height:18.2pt;z-index:2570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">
                <v:imagedata r:id="rId106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8576" behindDoc="0" locked="0" layoutInCell="1" allowOverlap="1">
                <wp:simplePos x="0" y="0"/>
                <wp:positionH relativeFrom="column">
                  <wp:posOffset>1778910</wp:posOffset>
                </wp:positionH>
                <wp:positionV relativeFrom="paragraph">
                  <wp:posOffset>316340</wp:posOffset>
                </wp:positionV>
                <wp:extent cx="100080" cy="115200"/>
                <wp:effectExtent l="38100" t="38100" r="33655" b="37465"/>
                <wp:wrapNone/>
                <wp:docPr id="7533" name="Ink 7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2">
                      <w14:nvContentPartPr>
                        <w14:cNvContentPartPr/>
                      </w14:nvContentPartPr>
                      <w14:xfrm>
                        <a:off x="0" y="0"/>
                        <a:ext cx="1000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3" o:spid="_x0000_s1026" type="#_x0000_t75" style="position:absolute;margin-left:139.45pt;margin-top:24.2pt;width:9.15pt;height:10.35pt;z-index:2570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">
                <v:imagedata r:id="rId106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7552" behindDoc="0" locked="0" layoutInCell="1" allowOverlap="1">
                <wp:simplePos x="0" y="0"/>
                <wp:positionH relativeFrom="column">
                  <wp:posOffset>1678830</wp:posOffset>
                </wp:positionH>
                <wp:positionV relativeFrom="paragraph">
                  <wp:posOffset>299420</wp:posOffset>
                </wp:positionV>
                <wp:extent cx="51120" cy="88920"/>
                <wp:effectExtent l="38100" t="38100" r="44450" b="44450"/>
                <wp:wrapNone/>
                <wp:docPr id="7532" name="Ink 7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4">
                      <w14:nvContentPartPr>
                        <w14:cNvContentPartPr/>
                      </w14:nvContentPartPr>
                      <w14:xfrm>
                        <a:off x="0" y="0"/>
                        <a:ext cx="511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2" o:spid="_x0000_s1026" type="#_x0000_t75" style="position:absolute;margin-left:131.4pt;margin-top:22.8pt;width:5.65pt;height:8.55pt;z-index:2570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">
                <v:imagedata r:id="rId106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6528" behindDoc="0" locked="0" layoutInCell="1" allowOverlap="1">
                <wp:simplePos x="0" y="0"/>
                <wp:positionH relativeFrom="column">
                  <wp:posOffset>1511790</wp:posOffset>
                </wp:positionH>
                <wp:positionV relativeFrom="paragraph">
                  <wp:posOffset>185300</wp:posOffset>
                </wp:positionV>
                <wp:extent cx="110880" cy="189360"/>
                <wp:effectExtent l="38100" t="38100" r="41910" b="39370"/>
                <wp:wrapNone/>
                <wp:docPr id="7531" name="Ink 7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6">
                      <w14:nvContentPartPr>
                        <w14:cNvContentPartPr/>
                      </w14:nvContentPartPr>
                      <w14:xfrm>
                        <a:off x="0" y="0"/>
                        <a:ext cx="1108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1" o:spid="_x0000_s1026" type="#_x0000_t75" style="position:absolute;margin-left:118.25pt;margin-top:13.85pt;width:10.3pt;height:16.4pt;z-index:2570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">
                <v:imagedata r:id="rId106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5504" behindDoc="0" locked="0" layoutInCell="1" allowOverlap="1">
                <wp:simplePos x="0" y="0"/>
                <wp:positionH relativeFrom="column">
                  <wp:posOffset>942270</wp:posOffset>
                </wp:positionH>
                <wp:positionV relativeFrom="paragraph">
                  <wp:posOffset>360980</wp:posOffset>
                </wp:positionV>
                <wp:extent cx="75240" cy="82080"/>
                <wp:effectExtent l="19050" t="38100" r="20320" b="32385"/>
                <wp:wrapNone/>
                <wp:docPr id="7530" name="Ink 7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8">
                      <w14:nvContentPartPr>
                        <w14:cNvContentPartPr/>
                      </w14:nvContentPartPr>
                      <w14:xfrm>
                        <a:off x="0" y="0"/>
                        <a:ext cx="752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0" o:spid="_x0000_s1026" type="#_x0000_t75" style="position:absolute;margin-left:73.7pt;margin-top:27.7pt;width:7.05pt;height:7.75pt;z-index:2570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">
                <v:imagedata r:id="rId106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4480" behindDoc="0" locked="0" layoutInCell="1" allowOverlap="1">
                <wp:simplePos x="0" y="0"/>
                <wp:positionH relativeFrom="column">
                  <wp:posOffset>884670</wp:posOffset>
                </wp:positionH>
                <wp:positionV relativeFrom="paragraph">
                  <wp:posOffset>323540</wp:posOffset>
                </wp:positionV>
                <wp:extent cx="35640" cy="118440"/>
                <wp:effectExtent l="38100" t="38100" r="40640" b="34290"/>
                <wp:wrapNone/>
                <wp:docPr id="7529" name="Ink 7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0">
                      <w14:nvContentPartPr>
                        <w14:cNvContentPartPr/>
                      </w14:nvContentPartPr>
                      <w14:xfrm>
                        <a:off x="0" y="0"/>
                        <a:ext cx="356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9" o:spid="_x0000_s1026" type="#_x0000_t75" style="position:absolute;margin-left:68.95pt;margin-top:24.75pt;width:4.2pt;height:10.8pt;z-index:2570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">
                <v:imagedata r:id="rId106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43456" behindDoc="0" locked="0" layoutInCell="1" allowOverlap="1">
                <wp:simplePos x="0" y="0"/>
                <wp:positionH relativeFrom="column">
                  <wp:posOffset>643110</wp:posOffset>
                </wp:positionH>
                <wp:positionV relativeFrom="paragraph">
                  <wp:posOffset>234620</wp:posOffset>
                </wp:positionV>
                <wp:extent cx="183600" cy="159480"/>
                <wp:effectExtent l="38100" t="38100" r="26035" b="31115"/>
                <wp:wrapNone/>
                <wp:docPr id="7528" name="Ink 7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2">
                      <w14:nvContentPartPr>
                        <w14:cNvContentPartPr/>
                      </w14:nvContentPartPr>
                      <w14:xfrm>
                        <a:off x="0" y="0"/>
                        <a:ext cx="1836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8" o:spid="_x0000_s1026" type="#_x0000_t75" style="position:absolute;margin-left:49.95pt;margin-top:17.7pt;width:15.8pt;height:14pt;z-index:2570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">
                <v:imagedata r:id="rId10643" o:title=""/>
              </v:shape>
            </w:pict>
          </mc:Fallback>
        </mc:AlternateContent>
      </w:r>
      <w:r>
        <w:rPr>
          <w:highlight w:val="lightGray"/>
          <w:lang w:val="el-GR"/>
        </w:rPr>
        <w:br w:type="page"/>
      </w:r>
    </w:p>
    <w:p w:rsidR="003F4A00" w:rsidRPr="00E17065" w:rsidRDefault="000522D3">
      <w:pPr>
        <w:tabs>
          <w:tab w:val="clear" w:pos="1185"/>
        </w:tabs>
        <w:spacing w:before="0" w:after="0" w:line="240" w:lineRule="auto"/>
        <w:jc w:val="left"/>
        <w:rPr>
          <w:highlight w:val="lightGray"/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7957888" behindDoc="0" locked="0" layoutInCell="1" allowOverlap="1">
                <wp:simplePos x="0" y="0"/>
                <wp:positionH relativeFrom="column">
                  <wp:posOffset>4181036</wp:posOffset>
                </wp:positionH>
                <wp:positionV relativeFrom="paragraph">
                  <wp:posOffset>3680494</wp:posOffset>
                </wp:positionV>
                <wp:extent cx="5400" cy="360"/>
                <wp:effectExtent l="0" t="0" r="0" b="0"/>
                <wp:wrapNone/>
                <wp:docPr id="8803" name="Ink 8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4">
                      <w14:nvContentPartPr>
                        <w14:cNvContentPartPr/>
                      </w14:nvContentPartPr>
                      <w14:xfrm>
                        <a:off x="0" y="0"/>
                        <a:ext cx="5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3" o:spid="_x0000_s1026" type="#_x0000_t75" style="position:absolute;margin-left:329.2pt;margin-top:289.8pt;width:.5pt;height:.05pt;z-index:2579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">
                <v:imagedata r:id="rId10645" o:title="" cropbottom="1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56864" behindDoc="0" locked="0" layoutInCell="1" allowOverlap="1">
                <wp:simplePos x="0" y="0"/>
                <wp:positionH relativeFrom="column">
                  <wp:posOffset>3596396</wp:posOffset>
                </wp:positionH>
                <wp:positionV relativeFrom="paragraph">
                  <wp:posOffset>3688774</wp:posOffset>
                </wp:positionV>
                <wp:extent cx="720" cy="1440"/>
                <wp:effectExtent l="38100" t="38100" r="37465" b="36830"/>
                <wp:wrapNone/>
                <wp:docPr id="8802" name="Ink 8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6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2" o:spid="_x0000_s1026" type="#_x0000_t75" style="position:absolute;margin-left:282.55pt;margin-top:289.85pt;width:1.4pt;height:1.4pt;z-index:2579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">
                <v:imagedata r:id="rId106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54816" behindDoc="0" locked="0" layoutInCell="1" allowOverlap="1">
                <wp:simplePos x="0" y="0"/>
                <wp:positionH relativeFrom="column">
                  <wp:posOffset>2526836</wp:posOffset>
                </wp:positionH>
                <wp:positionV relativeFrom="paragraph">
                  <wp:posOffset>1601494</wp:posOffset>
                </wp:positionV>
                <wp:extent cx="280440" cy="35640"/>
                <wp:effectExtent l="38100" t="38100" r="43815" b="40640"/>
                <wp:wrapNone/>
                <wp:docPr id="8800" name="Ink 8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8">
                      <w14:nvContentPartPr>
                        <w14:cNvContentPartPr/>
                      </w14:nvContentPartPr>
                      <w14:xfrm>
                        <a:off x="0" y="0"/>
                        <a:ext cx="2804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0" o:spid="_x0000_s1026" type="#_x0000_t75" style="position:absolute;margin-left:198.2pt;margin-top:125.2pt;width:23.7pt;height:4.45pt;z-index:2579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">
                <v:imagedata r:id="rId106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53792" behindDoc="0" locked="0" layoutInCell="1" allowOverlap="1">
                <wp:simplePos x="0" y="0"/>
                <wp:positionH relativeFrom="column">
                  <wp:posOffset>1628636</wp:posOffset>
                </wp:positionH>
                <wp:positionV relativeFrom="paragraph">
                  <wp:posOffset>1647934</wp:posOffset>
                </wp:positionV>
                <wp:extent cx="784800" cy="60120"/>
                <wp:effectExtent l="38100" t="38100" r="34925" b="35560"/>
                <wp:wrapNone/>
                <wp:docPr id="8799" name="Ink 8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0">
                      <w14:nvContentPartPr>
                        <w14:cNvContentPartPr/>
                      </w14:nvContentPartPr>
                      <w14:xfrm>
                        <a:off x="0" y="0"/>
                        <a:ext cx="7848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9" o:spid="_x0000_s1026" type="#_x0000_t75" style="position:absolute;margin-left:127.5pt;margin-top:129pt;width:63.4pt;height:6.25pt;z-index:2579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">
                <v:imagedata r:id="rId106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52768" behindDoc="0" locked="0" layoutInCell="1" allowOverlap="1">
                <wp:simplePos x="0" y="0"/>
                <wp:positionH relativeFrom="column">
                  <wp:posOffset>3908516</wp:posOffset>
                </wp:positionH>
                <wp:positionV relativeFrom="paragraph">
                  <wp:posOffset>3454774</wp:posOffset>
                </wp:positionV>
                <wp:extent cx="121320" cy="92160"/>
                <wp:effectExtent l="38100" t="38100" r="50165" b="41275"/>
                <wp:wrapNone/>
                <wp:docPr id="8798" name="Ink 8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2">
                      <w14:nvContentPartPr>
                        <w14:cNvContentPartPr/>
                      </w14:nvContentPartPr>
                      <w14:xfrm>
                        <a:off x="0" y="0"/>
                        <a:ext cx="12132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8" o:spid="_x0000_s1026" type="#_x0000_t75" style="position:absolute;margin-left:306.75pt;margin-top:271.05pt;width:11.55pt;height:9.25pt;z-index:2579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">
                <v:imagedata r:id="rId106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51744" behindDoc="0" locked="0" layoutInCell="1" allowOverlap="1">
                <wp:simplePos x="0" y="0"/>
                <wp:positionH relativeFrom="column">
                  <wp:posOffset>1115636</wp:posOffset>
                </wp:positionH>
                <wp:positionV relativeFrom="paragraph">
                  <wp:posOffset>2393134</wp:posOffset>
                </wp:positionV>
                <wp:extent cx="195120" cy="108360"/>
                <wp:effectExtent l="38100" t="38100" r="33655" b="25400"/>
                <wp:wrapNone/>
                <wp:docPr id="8797" name="Ink 8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4">
                      <w14:nvContentPartPr>
                        <w14:cNvContentPartPr/>
                      </w14:nvContentPartPr>
                      <w14:xfrm>
                        <a:off x="0" y="0"/>
                        <a:ext cx="19512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7" o:spid="_x0000_s1026" type="#_x0000_t75" style="position:absolute;margin-left:87.25pt;margin-top:187.75pt;width:16.65pt;height:9.9pt;z-index:2579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">
                <v:imagedata r:id="rId106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50720" behindDoc="0" locked="0" layoutInCell="1" allowOverlap="1">
                <wp:simplePos x="0" y="0"/>
                <wp:positionH relativeFrom="column">
                  <wp:posOffset>1127156</wp:posOffset>
                </wp:positionH>
                <wp:positionV relativeFrom="paragraph">
                  <wp:posOffset>2185054</wp:posOffset>
                </wp:positionV>
                <wp:extent cx="233640" cy="118440"/>
                <wp:effectExtent l="38100" t="38100" r="33655" b="34290"/>
                <wp:wrapNone/>
                <wp:docPr id="8796" name="Ink 8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6">
                      <w14:nvContentPartPr>
                        <w14:cNvContentPartPr/>
                      </w14:nvContentPartPr>
                      <w14:xfrm>
                        <a:off x="0" y="0"/>
                        <a:ext cx="2336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6" o:spid="_x0000_s1026" type="#_x0000_t75" style="position:absolute;margin-left:88.05pt;margin-top:171.3pt;width:19.9pt;height:10.85pt;z-index:2579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">
                <v:imagedata r:id="rId106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8672" behindDoc="0" locked="0" layoutInCell="1" allowOverlap="1">
                <wp:simplePos x="0" y="0"/>
                <wp:positionH relativeFrom="column">
                  <wp:posOffset>1105556</wp:posOffset>
                </wp:positionH>
                <wp:positionV relativeFrom="paragraph">
                  <wp:posOffset>2294854</wp:posOffset>
                </wp:positionV>
                <wp:extent cx="211680" cy="380160"/>
                <wp:effectExtent l="38100" t="38100" r="36195" b="39370"/>
                <wp:wrapNone/>
                <wp:docPr id="8794" name="Ink 8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8">
                      <w14:nvContentPartPr>
                        <w14:cNvContentPartPr/>
                      </w14:nvContentPartPr>
                      <w14:xfrm>
                        <a:off x="0" y="0"/>
                        <a:ext cx="21168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4" o:spid="_x0000_s1026" type="#_x0000_t75" style="position:absolute;margin-left:86.35pt;margin-top:180pt;width:18.1pt;height:31.4pt;z-index:2579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">
                <v:imagedata r:id="rId106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7648" behindDoc="0" locked="0" layoutInCell="1" allowOverlap="1">
                <wp:simplePos x="0" y="0"/>
                <wp:positionH relativeFrom="column">
                  <wp:posOffset>1094756</wp:posOffset>
                </wp:positionH>
                <wp:positionV relativeFrom="paragraph">
                  <wp:posOffset>2831614</wp:posOffset>
                </wp:positionV>
                <wp:extent cx="100080" cy="619560"/>
                <wp:effectExtent l="19050" t="38100" r="33655" b="28575"/>
                <wp:wrapNone/>
                <wp:docPr id="8793" name="Ink 8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0">
                      <w14:nvContentPartPr>
                        <w14:cNvContentPartPr/>
                      </w14:nvContentPartPr>
                      <w14:xfrm>
                        <a:off x="0" y="0"/>
                        <a:ext cx="100080" cy="61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3" o:spid="_x0000_s1026" type="#_x0000_t75" style="position:absolute;margin-left:85.5pt;margin-top:222.35pt;width:9.1pt;height:50.2pt;z-index:25794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">
                <v:imagedata r:id="rId106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5600" behindDoc="0" locked="0" layoutInCell="1" allowOverlap="1">
                <wp:simplePos x="0" y="0"/>
                <wp:positionH relativeFrom="column">
                  <wp:posOffset>4741556</wp:posOffset>
                </wp:positionH>
                <wp:positionV relativeFrom="paragraph">
                  <wp:posOffset>3582574</wp:posOffset>
                </wp:positionV>
                <wp:extent cx="90000" cy="246960"/>
                <wp:effectExtent l="38100" t="38100" r="43815" b="39370"/>
                <wp:wrapNone/>
                <wp:docPr id="8791" name="Ink 8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2">
                      <w14:nvContentPartPr>
                        <w14:cNvContentPartPr/>
                      </w14:nvContentPartPr>
                      <w14:xfrm>
                        <a:off x="0" y="0"/>
                        <a:ext cx="900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1" o:spid="_x0000_s1026" type="#_x0000_t75" style="position:absolute;margin-left:372.5pt;margin-top:281.2pt;width:8.75pt;height:21.3pt;z-index:2579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">
                <v:imagedata r:id="rId106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4576" behindDoc="0" locked="0" layoutInCell="1" allowOverlap="1">
                <wp:simplePos x="0" y="0"/>
                <wp:positionH relativeFrom="column">
                  <wp:posOffset>4646156</wp:posOffset>
                </wp:positionH>
                <wp:positionV relativeFrom="paragraph">
                  <wp:posOffset>3560974</wp:posOffset>
                </wp:positionV>
                <wp:extent cx="60840" cy="218880"/>
                <wp:effectExtent l="38100" t="38100" r="34925" b="48260"/>
                <wp:wrapNone/>
                <wp:docPr id="8790" name="Ink 8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4">
                      <w14:nvContentPartPr>
                        <w14:cNvContentPartPr/>
                      </w14:nvContentPartPr>
                      <w14:xfrm>
                        <a:off x="0" y="0"/>
                        <a:ext cx="6084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0" o:spid="_x0000_s1026" type="#_x0000_t75" style="position:absolute;margin-left:365.3pt;margin-top:279.65pt;width:6.2pt;height:18.85pt;z-index:2579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">
                <v:imagedata r:id="rId106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3552" behindDoc="0" locked="0" layoutInCell="1" allowOverlap="1">
                <wp:simplePos x="0" y="0"/>
                <wp:positionH relativeFrom="column">
                  <wp:posOffset>4171676</wp:posOffset>
                </wp:positionH>
                <wp:positionV relativeFrom="paragraph">
                  <wp:posOffset>3569614</wp:posOffset>
                </wp:positionV>
                <wp:extent cx="84960" cy="209160"/>
                <wp:effectExtent l="38100" t="38100" r="29845" b="38735"/>
                <wp:wrapNone/>
                <wp:docPr id="8789" name="Ink 8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6">
                      <w14:nvContentPartPr>
                        <w14:cNvContentPartPr/>
                      </w14:nvContentPartPr>
                      <w14:xfrm>
                        <a:off x="0" y="0"/>
                        <a:ext cx="8496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9" o:spid="_x0000_s1026" type="#_x0000_t75" style="position:absolute;margin-left:327.75pt;margin-top:280.2pt;width:8.3pt;height:17.95pt;z-index:25794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">
                <v:imagedata r:id="rId106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2528" behindDoc="0" locked="0" layoutInCell="1" allowOverlap="1">
                <wp:simplePos x="0" y="0"/>
                <wp:positionH relativeFrom="column">
                  <wp:posOffset>4072316</wp:posOffset>
                </wp:positionH>
                <wp:positionV relativeFrom="paragraph">
                  <wp:posOffset>3557734</wp:posOffset>
                </wp:positionV>
                <wp:extent cx="74160" cy="232560"/>
                <wp:effectExtent l="38100" t="38100" r="40640" b="34290"/>
                <wp:wrapNone/>
                <wp:docPr id="8788" name="Ink 8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8">
                      <w14:nvContentPartPr>
                        <w14:cNvContentPartPr/>
                      </w14:nvContentPartPr>
                      <w14:xfrm>
                        <a:off x="0" y="0"/>
                        <a:ext cx="741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8" o:spid="_x0000_s1026" type="#_x0000_t75" style="position:absolute;margin-left:319.95pt;margin-top:279.35pt;width:7.45pt;height:19.95pt;z-index:2579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">
                <v:imagedata r:id="rId106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1504" behindDoc="0" locked="0" layoutInCell="1" allowOverlap="1">
                <wp:simplePos x="0" y="0"/>
                <wp:positionH relativeFrom="column">
                  <wp:posOffset>3509996</wp:posOffset>
                </wp:positionH>
                <wp:positionV relativeFrom="paragraph">
                  <wp:posOffset>3581494</wp:posOffset>
                </wp:positionV>
                <wp:extent cx="53640" cy="223560"/>
                <wp:effectExtent l="38100" t="38100" r="41910" b="43180"/>
                <wp:wrapNone/>
                <wp:docPr id="8787" name="Ink 8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0">
                      <w14:nvContentPartPr>
                        <w14:cNvContentPartPr/>
                      </w14:nvContentPartPr>
                      <w14:xfrm>
                        <a:off x="0" y="0"/>
                        <a:ext cx="5364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7" o:spid="_x0000_s1026" type="#_x0000_t75" style="position:absolute;margin-left:275.65pt;margin-top:281.1pt;width:5.75pt;height:19.3pt;z-index:25794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">
                <v:imagedata r:id="rId106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0480" behindDoc="0" locked="0" layoutInCell="1" allowOverlap="1">
                <wp:simplePos x="0" y="0"/>
                <wp:positionH relativeFrom="column">
                  <wp:posOffset>3413516</wp:posOffset>
                </wp:positionH>
                <wp:positionV relativeFrom="paragraph">
                  <wp:posOffset>3576094</wp:posOffset>
                </wp:positionV>
                <wp:extent cx="89640" cy="225000"/>
                <wp:effectExtent l="38100" t="38100" r="43815" b="41910"/>
                <wp:wrapNone/>
                <wp:docPr id="8786" name="Ink 8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2">
                      <w14:nvContentPartPr>
                        <w14:cNvContentPartPr/>
                      </w14:nvContentPartPr>
                      <w14:xfrm>
                        <a:off x="0" y="0"/>
                        <a:ext cx="896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6" o:spid="_x0000_s1026" type="#_x0000_t75" style="position:absolute;margin-left:268pt;margin-top:280.75pt;width:8.8pt;height:19.45pt;z-index:2579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">
                <v:imagedata r:id="rId106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9456" behindDoc="0" locked="0" layoutInCell="1" allowOverlap="1">
                <wp:simplePos x="0" y="0"/>
                <wp:positionH relativeFrom="column">
                  <wp:posOffset>1492916</wp:posOffset>
                </wp:positionH>
                <wp:positionV relativeFrom="paragraph">
                  <wp:posOffset>3150214</wp:posOffset>
                </wp:positionV>
                <wp:extent cx="117720" cy="170640"/>
                <wp:effectExtent l="38100" t="38100" r="34925" b="39370"/>
                <wp:wrapNone/>
                <wp:docPr id="8785" name="Ink 8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4">
                      <w14:nvContentPartPr>
                        <w14:cNvContentPartPr/>
                      </w14:nvContentPartPr>
                      <w14:xfrm>
                        <a:off x="0" y="0"/>
                        <a:ext cx="11772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5" o:spid="_x0000_s1026" type="#_x0000_t75" style="position:absolute;margin-left:116.8pt;margin-top:247.25pt;width:10.75pt;height:15.05pt;z-index:25793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">
                <v:imagedata r:id="rId106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8432" behindDoc="0" locked="0" layoutInCell="1" allowOverlap="1">
                <wp:simplePos x="0" y="0"/>
                <wp:positionH relativeFrom="column">
                  <wp:posOffset>1565636</wp:posOffset>
                </wp:positionH>
                <wp:positionV relativeFrom="paragraph">
                  <wp:posOffset>3370894</wp:posOffset>
                </wp:positionV>
                <wp:extent cx="55080" cy="136800"/>
                <wp:effectExtent l="38100" t="38100" r="40640" b="34925"/>
                <wp:wrapNone/>
                <wp:docPr id="8784" name="Ink 8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6">
                      <w14:nvContentPartPr>
                        <w14:cNvContentPartPr/>
                      </w14:nvContentPartPr>
                      <w14:xfrm>
                        <a:off x="0" y="0"/>
                        <a:ext cx="5508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4" o:spid="_x0000_s1026" type="#_x0000_t75" style="position:absolute;margin-left:122.4pt;margin-top:264.55pt;width:5.75pt;height:12.45pt;z-index:25793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">
                <v:imagedata r:id="rId106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7408" behindDoc="0" locked="0" layoutInCell="1" allowOverlap="1">
                <wp:simplePos x="0" y="0"/>
                <wp:positionH relativeFrom="column">
                  <wp:posOffset>1519916</wp:posOffset>
                </wp:positionH>
                <wp:positionV relativeFrom="paragraph">
                  <wp:posOffset>3545494</wp:posOffset>
                </wp:positionV>
                <wp:extent cx="108000" cy="271800"/>
                <wp:effectExtent l="38100" t="38100" r="44450" b="52070"/>
                <wp:wrapNone/>
                <wp:docPr id="8783" name="Ink 8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8">
                      <w14:nvContentPartPr>
                        <w14:cNvContentPartPr/>
                      </w14:nvContentPartPr>
                      <w14:xfrm>
                        <a:off x="0" y="0"/>
                        <a:ext cx="10800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3" o:spid="_x0000_s1026" type="#_x0000_t75" style="position:absolute;margin-left:118.85pt;margin-top:278.3pt;width:10.2pt;height:23.25pt;z-index:25793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">
                <v:imagedata r:id="rId106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6384" behindDoc="0" locked="0" layoutInCell="1" allowOverlap="1">
                <wp:simplePos x="0" y="0"/>
                <wp:positionH relativeFrom="column">
                  <wp:posOffset>1642676</wp:posOffset>
                </wp:positionH>
                <wp:positionV relativeFrom="paragraph">
                  <wp:posOffset>1681414</wp:posOffset>
                </wp:positionV>
                <wp:extent cx="87120" cy="14040"/>
                <wp:effectExtent l="19050" t="38100" r="27305" b="24130"/>
                <wp:wrapNone/>
                <wp:docPr id="8782" name="Ink 8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0">
                      <w14:nvContentPartPr>
                        <w14:cNvContentPartPr/>
                      </w14:nvContentPartPr>
                      <w14:xfrm>
                        <a:off x="0" y="0"/>
                        <a:ext cx="87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2" o:spid="_x0000_s1026" type="#_x0000_t75" style="position:absolute;margin-left:128.9pt;margin-top:131.8pt;width:7.9pt;height:2.35pt;z-index:2579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">
                <v:imagedata r:id="rId106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5360" behindDoc="0" locked="0" layoutInCell="1" allowOverlap="1">
                <wp:simplePos x="0" y="0"/>
                <wp:positionH relativeFrom="column">
                  <wp:posOffset>2789996</wp:posOffset>
                </wp:positionH>
                <wp:positionV relativeFrom="paragraph">
                  <wp:posOffset>3787054</wp:posOffset>
                </wp:positionV>
                <wp:extent cx="4320" cy="2880"/>
                <wp:effectExtent l="19050" t="19050" r="34290" b="16510"/>
                <wp:wrapNone/>
                <wp:docPr id="8781" name="Ink 8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2">
                      <w14:nvContentPartPr>
                        <w14:cNvContentPartPr/>
                      </w14:nvContentPartPr>
                      <w14:xfrm>
                        <a:off x="0" y="0"/>
                        <a:ext cx="43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1" o:spid="_x0000_s1026" type="#_x0000_t75" style="position:absolute;margin-left:219.35pt;margin-top:297.85pt;width:1.1pt;height:1pt;z-index:25793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">
                <v:imagedata r:id="rId106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3312" behindDoc="0" locked="0" layoutInCell="1" allowOverlap="1">
                <wp:simplePos x="0" y="0"/>
                <wp:positionH relativeFrom="column">
                  <wp:posOffset>-177124</wp:posOffset>
                </wp:positionH>
                <wp:positionV relativeFrom="paragraph">
                  <wp:posOffset>1722454</wp:posOffset>
                </wp:positionV>
                <wp:extent cx="304920" cy="103320"/>
                <wp:effectExtent l="38100" t="38100" r="19050" b="30480"/>
                <wp:wrapNone/>
                <wp:docPr id="8779" name="Ink 8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4">
                      <w14:nvContentPartPr>
                        <w14:cNvContentPartPr/>
                      </w14:nvContentPartPr>
                      <w14:xfrm>
                        <a:off x="0" y="0"/>
                        <a:ext cx="30492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9" o:spid="_x0000_s1026" type="#_x0000_t75" style="position:absolute;margin-left:-14.65pt;margin-top:134.9pt;width:25.45pt;height:9.7pt;z-index:2579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">
                <v:imagedata r:id="rId106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2288" behindDoc="0" locked="0" layoutInCell="1" allowOverlap="1">
                <wp:simplePos x="0" y="0"/>
                <wp:positionH relativeFrom="column">
                  <wp:posOffset>3328196</wp:posOffset>
                </wp:positionH>
                <wp:positionV relativeFrom="paragraph">
                  <wp:posOffset>3494734</wp:posOffset>
                </wp:positionV>
                <wp:extent cx="1695600" cy="101880"/>
                <wp:effectExtent l="38100" t="38100" r="38100" b="31750"/>
                <wp:wrapNone/>
                <wp:docPr id="8778" name="Ink 8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6">
                      <w14:nvContentPartPr>
                        <w14:cNvContentPartPr/>
                      </w14:nvContentPartPr>
                      <w14:xfrm>
                        <a:off x="0" y="0"/>
                        <a:ext cx="16956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8" o:spid="_x0000_s1026" type="#_x0000_t75" style="position:absolute;margin-left:261.55pt;margin-top:274.55pt;width:134.8pt;height:9.45pt;z-index:2579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">
                <v:imagedata r:id="rId106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1264" behindDoc="0" locked="0" layoutInCell="1" allowOverlap="1">
                <wp:simplePos x="0" y="0"/>
                <wp:positionH relativeFrom="column">
                  <wp:posOffset>3356276</wp:posOffset>
                </wp:positionH>
                <wp:positionV relativeFrom="paragraph">
                  <wp:posOffset>3850054</wp:posOffset>
                </wp:positionV>
                <wp:extent cx="1514160" cy="44640"/>
                <wp:effectExtent l="38100" t="38100" r="29210" b="31750"/>
                <wp:wrapNone/>
                <wp:docPr id="8777" name="Ink 8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8">
                      <w14:nvContentPartPr>
                        <w14:cNvContentPartPr/>
                      </w14:nvContentPartPr>
                      <w14:xfrm>
                        <a:off x="0" y="0"/>
                        <a:ext cx="15141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7" o:spid="_x0000_s1026" type="#_x0000_t75" style="position:absolute;margin-left:263.65pt;margin-top:302.4pt;width:120.7pt;height:4.8pt;z-index:2579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">
                <v:imagedata r:id="rId106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0240" behindDoc="0" locked="0" layoutInCell="1" allowOverlap="1">
                <wp:simplePos x="0" y="0"/>
                <wp:positionH relativeFrom="column">
                  <wp:posOffset>1063796</wp:posOffset>
                </wp:positionH>
                <wp:positionV relativeFrom="paragraph">
                  <wp:posOffset>3850054</wp:posOffset>
                </wp:positionV>
                <wp:extent cx="2040480" cy="102960"/>
                <wp:effectExtent l="38100" t="38100" r="36195" b="30480"/>
                <wp:wrapNone/>
                <wp:docPr id="8776" name="Ink 8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0">
                      <w14:nvContentPartPr>
                        <w14:cNvContentPartPr/>
                      </w14:nvContentPartPr>
                      <w14:xfrm>
                        <a:off x="0" y="0"/>
                        <a:ext cx="20404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6" o:spid="_x0000_s1026" type="#_x0000_t75" style="position:absolute;margin-left:83.25pt;margin-top:302.4pt;width:162pt;height:9.65pt;z-index:2579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">
                <v:imagedata r:id="rId106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9216" behindDoc="0" locked="0" layoutInCell="1" allowOverlap="1">
                <wp:simplePos x="0" y="0"/>
                <wp:positionH relativeFrom="column">
                  <wp:posOffset>3712676</wp:posOffset>
                </wp:positionH>
                <wp:positionV relativeFrom="paragraph">
                  <wp:posOffset>5338294</wp:posOffset>
                </wp:positionV>
                <wp:extent cx="360" cy="360"/>
                <wp:effectExtent l="0" t="0" r="0" b="0"/>
                <wp:wrapNone/>
                <wp:docPr id="8775" name="Ink 8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5" o:spid="_x0000_s1026" type="#_x0000_t75" style="position:absolute;margin-left:291.35pt;margin-top:419.35pt;width:2.05pt;height:2.05pt;z-index:2579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">
                <v:imagedata r:id="rId106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8192" behindDoc="0" locked="0" layoutInCell="1" allowOverlap="1">
                <wp:simplePos x="0" y="0"/>
                <wp:positionH relativeFrom="column">
                  <wp:posOffset>4104716</wp:posOffset>
                </wp:positionH>
                <wp:positionV relativeFrom="paragraph">
                  <wp:posOffset>5189614</wp:posOffset>
                </wp:positionV>
                <wp:extent cx="360" cy="360"/>
                <wp:effectExtent l="0" t="0" r="0" b="0"/>
                <wp:wrapNone/>
                <wp:docPr id="8774" name="Ink 8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4" o:spid="_x0000_s1026" type="#_x0000_t75" style="position:absolute;margin-left:322.2pt;margin-top:407.65pt;width:2.05pt;height:2.05pt;z-index:2579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">
                <v:imagedata r:id="rId106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7168" behindDoc="0" locked="0" layoutInCell="1" allowOverlap="1">
                <wp:simplePos x="0" y="0"/>
                <wp:positionH relativeFrom="column">
                  <wp:posOffset>2734196</wp:posOffset>
                </wp:positionH>
                <wp:positionV relativeFrom="paragraph">
                  <wp:posOffset>1608694</wp:posOffset>
                </wp:positionV>
                <wp:extent cx="360" cy="360"/>
                <wp:effectExtent l="0" t="0" r="0" b="0"/>
                <wp:wrapNone/>
                <wp:docPr id="8773" name="Ink 8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3" o:spid="_x0000_s1026" type="#_x0000_t75" style="position:absolute;margin-left:214.3pt;margin-top:125.65pt;width:2.05pt;height:2.05pt;z-index:25792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">
                <v:imagedata r:id="rId106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5120" behindDoc="0" locked="0" layoutInCell="1" allowOverlap="1">
                <wp:simplePos x="0" y="0"/>
                <wp:positionH relativeFrom="column">
                  <wp:posOffset>4406036</wp:posOffset>
                </wp:positionH>
                <wp:positionV relativeFrom="paragraph">
                  <wp:posOffset>1369294</wp:posOffset>
                </wp:positionV>
                <wp:extent cx="555480" cy="86040"/>
                <wp:effectExtent l="38100" t="38100" r="35560" b="28575"/>
                <wp:wrapNone/>
                <wp:docPr id="8771" name="Ink 8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8">
                      <w14:nvContentPartPr>
                        <w14:cNvContentPartPr/>
                      </w14:nvContentPartPr>
                      <w14:xfrm>
                        <a:off x="0" y="0"/>
                        <a:ext cx="5554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1" o:spid="_x0000_s1026" type="#_x0000_t75" style="position:absolute;margin-left:346.3pt;margin-top:107.05pt;width:45.1pt;height:8.2pt;z-index:25792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">
                <v:imagedata r:id="rId106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3072" behindDoc="0" locked="0" layoutInCell="1" allowOverlap="1">
                <wp:simplePos x="0" y="0"/>
                <wp:positionH relativeFrom="column">
                  <wp:posOffset>4612316</wp:posOffset>
                </wp:positionH>
                <wp:positionV relativeFrom="paragraph">
                  <wp:posOffset>4696054</wp:posOffset>
                </wp:positionV>
                <wp:extent cx="24840" cy="188280"/>
                <wp:effectExtent l="38100" t="38100" r="32385" b="40640"/>
                <wp:wrapNone/>
                <wp:docPr id="8769" name="Ink 8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0">
                      <w14:nvContentPartPr>
                        <w14:cNvContentPartPr/>
                      </w14:nvContentPartPr>
                      <w14:xfrm>
                        <a:off x="0" y="0"/>
                        <a:ext cx="248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9" o:spid="_x0000_s1026" type="#_x0000_t75" style="position:absolute;margin-left:362.5pt;margin-top:369.2pt;width:3.3pt;height:16.1pt;z-index:25792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">
                <v:imagedata r:id="rId107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2048" behindDoc="0" locked="0" layoutInCell="1" allowOverlap="1">
                <wp:simplePos x="0" y="0"/>
                <wp:positionH relativeFrom="column">
                  <wp:posOffset>4560476</wp:posOffset>
                </wp:positionH>
                <wp:positionV relativeFrom="paragraph">
                  <wp:posOffset>4705054</wp:posOffset>
                </wp:positionV>
                <wp:extent cx="138240" cy="138600"/>
                <wp:effectExtent l="38100" t="38100" r="14605" b="33020"/>
                <wp:wrapNone/>
                <wp:docPr id="8768" name="Ink 8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2">
                      <w14:nvContentPartPr>
                        <w14:cNvContentPartPr/>
                      </w14:nvContentPartPr>
                      <w14:xfrm>
                        <a:off x="0" y="0"/>
                        <a:ext cx="1382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8" o:spid="_x0000_s1026" type="#_x0000_t75" style="position:absolute;margin-left:358.4pt;margin-top:369.75pt;width:12.3pt;height:12.35pt;z-index:25792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">
                <v:imagedata r:id="rId107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1024" behindDoc="0" locked="0" layoutInCell="1" allowOverlap="1">
                <wp:simplePos x="0" y="0"/>
                <wp:positionH relativeFrom="column">
                  <wp:posOffset>4189676</wp:posOffset>
                </wp:positionH>
                <wp:positionV relativeFrom="paragraph">
                  <wp:posOffset>4699294</wp:posOffset>
                </wp:positionV>
                <wp:extent cx="28080" cy="217800"/>
                <wp:effectExtent l="38100" t="38100" r="29210" b="30480"/>
                <wp:wrapNone/>
                <wp:docPr id="8767" name="Ink 8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4">
                      <w14:nvContentPartPr>
                        <w14:cNvContentPartPr/>
                      </w14:nvContentPartPr>
                      <w14:xfrm>
                        <a:off x="0" y="0"/>
                        <a:ext cx="2808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7" o:spid="_x0000_s1026" type="#_x0000_t75" style="position:absolute;margin-left:329.15pt;margin-top:369.5pt;width:3.7pt;height:18.45pt;z-index:25792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">
                <v:imagedata r:id="rId107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0000" behindDoc="0" locked="0" layoutInCell="1" allowOverlap="1">
                <wp:simplePos x="0" y="0"/>
                <wp:positionH relativeFrom="column">
                  <wp:posOffset>4134956</wp:posOffset>
                </wp:positionH>
                <wp:positionV relativeFrom="paragraph">
                  <wp:posOffset>4743214</wp:posOffset>
                </wp:positionV>
                <wp:extent cx="107640" cy="107640"/>
                <wp:effectExtent l="38100" t="38100" r="6985" b="45085"/>
                <wp:wrapNone/>
                <wp:docPr id="8766" name="Ink 8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6">
                      <w14:nvContentPartPr>
                        <w14:cNvContentPartPr/>
                      </w14:nvContentPartPr>
                      <w14:xfrm>
                        <a:off x="0" y="0"/>
                        <a:ext cx="1076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6" o:spid="_x0000_s1026" type="#_x0000_t75" style="position:absolute;margin-left:324.9pt;margin-top:372.75pt;width:9.9pt;height:9.95pt;z-index:25792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">
                <v:imagedata r:id="rId107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18976" behindDoc="0" locked="0" layoutInCell="1" allowOverlap="1">
                <wp:simplePos x="0" y="0"/>
                <wp:positionH relativeFrom="column">
                  <wp:posOffset>3526196</wp:posOffset>
                </wp:positionH>
                <wp:positionV relativeFrom="paragraph">
                  <wp:posOffset>4750414</wp:posOffset>
                </wp:positionV>
                <wp:extent cx="23040" cy="247320"/>
                <wp:effectExtent l="38100" t="38100" r="34290" b="38735"/>
                <wp:wrapNone/>
                <wp:docPr id="8765" name="Ink 8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8">
                      <w14:nvContentPartPr>
                        <w14:cNvContentPartPr/>
                      </w14:nvContentPartPr>
                      <w14:xfrm>
                        <a:off x="0" y="0"/>
                        <a:ext cx="2304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5" o:spid="_x0000_s1026" type="#_x0000_t75" style="position:absolute;margin-left:277.05pt;margin-top:373.45pt;width:3.1pt;height:20.8pt;z-index:2579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">
                <v:imagedata r:id="rId107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17952" behindDoc="0" locked="0" layoutInCell="1" allowOverlap="1">
                <wp:simplePos x="0" y="0"/>
                <wp:positionH relativeFrom="column">
                  <wp:posOffset>3452396</wp:posOffset>
                </wp:positionH>
                <wp:positionV relativeFrom="paragraph">
                  <wp:posOffset>4722694</wp:posOffset>
                </wp:positionV>
                <wp:extent cx="102240" cy="130680"/>
                <wp:effectExtent l="38100" t="38100" r="31115" b="22225"/>
                <wp:wrapNone/>
                <wp:docPr id="8764" name="Ink 8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0">
                      <w14:nvContentPartPr>
                        <w14:cNvContentPartPr/>
                      </w14:nvContentPartPr>
                      <w14:xfrm>
                        <a:off x="0" y="0"/>
                        <a:ext cx="1022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4" o:spid="_x0000_s1026" type="#_x0000_t75" style="position:absolute;margin-left:271.15pt;margin-top:371.4pt;width:9.4pt;height:11.5pt;z-index:2579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">
                <v:imagedata r:id="rId107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16928" behindDoc="0" locked="0" layoutInCell="1" allowOverlap="1">
                <wp:simplePos x="0" y="0"/>
                <wp:positionH relativeFrom="column">
                  <wp:posOffset>2554916</wp:posOffset>
                </wp:positionH>
                <wp:positionV relativeFrom="paragraph">
                  <wp:posOffset>4026814</wp:posOffset>
                </wp:positionV>
                <wp:extent cx="1800" cy="10440"/>
                <wp:effectExtent l="38100" t="38100" r="36830" b="27940"/>
                <wp:wrapNone/>
                <wp:docPr id="8763" name="Ink 8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2">
                      <w14:nvContentPartPr>
                        <w14:cNvContentPartPr/>
                      </w14:nvContentPartPr>
                      <w14:xfrm>
                        <a:off x="0" y="0"/>
                        <a:ext cx="18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3" o:spid="_x0000_s1026" type="#_x0000_t75" style="position:absolute;margin-left:200.35pt;margin-top:316.45pt;width:1.7pt;height:2.05pt;z-index:25791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">
                <v:imagedata r:id="rId107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11808" behindDoc="0" locked="0" layoutInCell="1" allowOverlap="1">
                <wp:simplePos x="0" y="0"/>
                <wp:positionH relativeFrom="column">
                  <wp:posOffset>4838036</wp:posOffset>
                </wp:positionH>
                <wp:positionV relativeFrom="paragraph">
                  <wp:posOffset>1288654</wp:posOffset>
                </wp:positionV>
                <wp:extent cx="150480" cy="83160"/>
                <wp:effectExtent l="19050" t="38100" r="21590" b="31750"/>
                <wp:wrapNone/>
                <wp:docPr id="8758" name="Ink 8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4">
                      <w14:nvContentPartPr>
                        <w14:cNvContentPartPr/>
                      </w14:nvContentPartPr>
                      <w14:xfrm>
                        <a:off x="0" y="0"/>
                        <a:ext cx="1504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8" o:spid="_x0000_s1026" type="#_x0000_t75" style="position:absolute;margin-left:380.55pt;margin-top:100.7pt;width:12.95pt;height:8.05pt;z-index:25791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">
                <v:imagedata r:id="rId107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10784" behindDoc="0" locked="0" layoutInCell="1" allowOverlap="1">
                <wp:simplePos x="0" y="0"/>
                <wp:positionH relativeFrom="column">
                  <wp:posOffset>4706996</wp:posOffset>
                </wp:positionH>
                <wp:positionV relativeFrom="paragraph">
                  <wp:posOffset>1160134</wp:posOffset>
                </wp:positionV>
                <wp:extent cx="6480" cy="48600"/>
                <wp:effectExtent l="38100" t="38100" r="31750" b="27940"/>
                <wp:wrapNone/>
                <wp:docPr id="8757" name="Ink 8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6">
                      <w14:nvContentPartPr>
                        <w14:cNvContentPartPr/>
                      </w14:nvContentPartPr>
                      <w14:xfrm>
                        <a:off x="0" y="0"/>
                        <a:ext cx="64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7" o:spid="_x0000_s1026" type="#_x0000_t75" style="position:absolute;margin-left:370.05pt;margin-top:90.75pt;width:1.65pt;height:5pt;z-index:2579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">
                <v:imagedata r:id="rId107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9760" behindDoc="0" locked="0" layoutInCell="1" allowOverlap="1">
                <wp:simplePos x="0" y="0"/>
                <wp:positionH relativeFrom="column">
                  <wp:posOffset>4677476</wp:posOffset>
                </wp:positionH>
                <wp:positionV relativeFrom="paragraph">
                  <wp:posOffset>1277134</wp:posOffset>
                </wp:positionV>
                <wp:extent cx="139680" cy="110160"/>
                <wp:effectExtent l="38100" t="38100" r="32385" b="42545"/>
                <wp:wrapNone/>
                <wp:docPr id="8756" name="Ink 8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8">
                      <w14:nvContentPartPr>
                        <w14:cNvContentPartPr/>
                      </w14:nvContentPartPr>
                      <w14:xfrm>
                        <a:off x="0" y="0"/>
                        <a:ext cx="1396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6" o:spid="_x0000_s1026" type="#_x0000_t75" style="position:absolute;margin-left:367.65pt;margin-top:99.85pt;width:12.45pt;height:10.1pt;z-index:2579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">
                <v:imagedata r:id="rId107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8736" behindDoc="0" locked="0" layoutInCell="1" allowOverlap="1">
                <wp:simplePos x="0" y="0"/>
                <wp:positionH relativeFrom="column">
                  <wp:posOffset>4443476</wp:posOffset>
                </wp:positionH>
                <wp:positionV relativeFrom="paragraph">
                  <wp:posOffset>1267414</wp:posOffset>
                </wp:positionV>
                <wp:extent cx="178560" cy="239040"/>
                <wp:effectExtent l="38100" t="38100" r="31115" b="27940"/>
                <wp:wrapNone/>
                <wp:docPr id="8755" name="Ink 8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0">
                      <w14:nvContentPartPr>
                        <w14:cNvContentPartPr/>
                      </w14:nvContentPartPr>
                      <w14:xfrm>
                        <a:off x="0" y="0"/>
                        <a:ext cx="1785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5" o:spid="_x0000_s1026" type="#_x0000_t75" style="position:absolute;margin-left:349.25pt;margin-top:99.15pt;width:15.4pt;height:20.15pt;z-index:2579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">
                <v:imagedata r:id="rId107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7712" behindDoc="0" locked="0" layoutInCell="1" allowOverlap="1">
                <wp:simplePos x="0" y="0"/>
                <wp:positionH relativeFrom="column">
                  <wp:posOffset>3750836</wp:posOffset>
                </wp:positionH>
                <wp:positionV relativeFrom="paragraph">
                  <wp:posOffset>1270294</wp:posOffset>
                </wp:positionV>
                <wp:extent cx="366480" cy="149400"/>
                <wp:effectExtent l="38100" t="38100" r="33655" b="41275"/>
                <wp:wrapNone/>
                <wp:docPr id="8754" name="Ink 8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2">
                      <w14:nvContentPartPr>
                        <w14:cNvContentPartPr/>
                      </w14:nvContentPartPr>
                      <w14:xfrm>
                        <a:off x="0" y="0"/>
                        <a:ext cx="3664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4" o:spid="_x0000_s1026" type="#_x0000_t75" style="position:absolute;margin-left:294.75pt;margin-top:99.25pt;width:30.15pt;height:13.2pt;z-index:25790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">
                <v:imagedata r:id="rId107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6688" behindDoc="0" locked="0" layoutInCell="1" allowOverlap="1">
                <wp:simplePos x="0" y="0"/>
                <wp:positionH relativeFrom="column">
                  <wp:posOffset>2672276</wp:posOffset>
                </wp:positionH>
                <wp:positionV relativeFrom="paragraph">
                  <wp:posOffset>1354534</wp:posOffset>
                </wp:positionV>
                <wp:extent cx="202320" cy="151920"/>
                <wp:effectExtent l="38100" t="38100" r="26670" b="38735"/>
                <wp:wrapNone/>
                <wp:docPr id="8753" name="Ink 8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4">
                      <w14:nvContentPartPr>
                        <w14:cNvContentPartPr/>
                      </w14:nvContentPartPr>
                      <w14:xfrm>
                        <a:off x="0" y="0"/>
                        <a:ext cx="2023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3" o:spid="_x0000_s1026" type="#_x0000_t75" style="position:absolute;margin-left:210pt;margin-top:105.95pt;width:17.25pt;height:13.4pt;z-index:25790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">
                <v:imagedata r:id="rId107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5664" behindDoc="0" locked="0" layoutInCell="1" allowOverlap="1">
                <wp:simplePos x="0" y="0"/>
                <wp:positionH relativeFrom="column">
                  <wp:posOffset>2558516</wp:posOffset>
                </wp:positionH>
                <wp:positionV relativeFrom="paragraph">
                  <wp:posOffset>1297294</wp:posOffset>
                </wp:positionV>
                <wp:extent cx="24840" cy="312480"/>
                <wp:effectExtent l="38100" t="38100" r="32385" b="30480"/>
                <wp:wrapNone/>
                <wp:docPr id="8752" name="Ink 8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6">
                      <w14:nvContentPartPr>
                        <w14:cNvContentPartPr/>
                      </w14:nvContentPartPr>
                      <w14:xfrm>
                        <a:off x="0" y="0"/>
                        <a:ext cx="2484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2" o:spid="_x0000_s1026" type="#_x0000_t75" style="position:absolute;margin-left:200.8pt;margin-top:101.6pt;width:3.15pt;height:25.8pt;z-index:25790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">
                <v:imagedata r:id="rId107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4640" behindDoc="0" locked="0" layoutInCell="1" allowOverlap="1">
                <wp:simplePos x="0" y="0"/>
                <wp:positionH relativeFrom="column">
                  <wp:posOffset>2552036</wp:posOffset>
                </wp:positionH>
                <wp:positionV relativeFrom="paragraph">
                  <wp:posOffset>1416094</wp:posOffset>
                </wp:positionV>
                <wp:extent cx="126000" cy="66960"/>
                <wp:effectExtent l="19050" t="38100" r="26670" b="28575"/>
                <wp:wrapNone/>
                <wp:docPr id="8751" name="Ink 8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8">
                      <w14:nvContentPartPr>
                        <w14:cNvContentPartPr/>
                      </w14:nvContentPartPr>
                      <w14:xfrm>
                        <a:off x="0" y="0"/>
                        <a:ext cx="1260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1" o:spid="_x0000_s1026" type="#_x0000_t75" style="position:absolute;margin-left:200.55pt;margin-top:111pt;width:10.9pt;height:6.4pt;z-index:25790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">
                <v:imagedata r:id="rId107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3616" behindDoc="0" locked="0" layoutInCell="1" allowOverlap="1">
                <wp:simplePos x="0" y="0"/>
                <wp:positionH relativeFrom="column">
                  <wp:posOffset>2447636</wp:posOffset>
                </wp:positionH>
                <wp:positionV relativeFrom="paragraph">
                  <wp:posOffset>1300174</wp:posOffset>
                </wp:positionV>
                <wp:extent cx="28440" cy="324360"/>
                <wp:effectExtent l="38100" t="38100" r="29210" b="38100"/>
                <wp:wrapNone/>
                <wp:docPr id="8750" name="Ink 8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0">
                      <w14:nvContentPartPr>
                        <w14:cNvContentPartPr/>
                      </w14:nvContentPartPr>
                      <w14:xfrm>
                        <a:off x="0" y="0"/>
                        <a:ext cx="2844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0" o:spid="_x0000_s1026" type="#_x0000_t75" style="position:absolute;margin-left:192.1pt;margin-top:101.9pt;width:3.6pt;height:26.75pt;z-index:2579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">
                <v:imagedata r:id="rId107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2592" behindDoc="0" locked="0" layoutInCell="1" allowOverlap="1">
                <wp:simplePos x="0" y="0"/>
                <wp:positionH relativeFrom="column">
                  <wp:posOffset>2346836</wp:posOffset>
                </wp:positionH>
                <wp:positionV relativeFrom="paragraph">
                  <wp:posOffset>1365694</wp:posOffset>
                </wp:positionV>
                <wp:extent cx="197280" cy="120240"/>
                <wp:effectExtent l="38100" t="38100" r="12700" b="32385"/>
                <wp:wrapNone/>
                <wp:docPr id="8749" name="Ink 8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2">
                      <w14:nvContentPartPr>
                        <w14:cNvContentPartPr/>
                      </w14:nvContentPartPr>
                      <w14:xfrm>
                        <a:off x="0" y="0"/>
                        <a:ext cx="1972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9" o:spid="_x0000_s1026" type="#_x0000_t75" style="position:absolute;margin-left:184.05pt;margin-top:107.05pt;width:17.05pt;height:10.7pt;z-index:25790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">
                <v:imagedata r:id="rId107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1568" behindDoc="0" locked="0" layoutInCell="1" allowOverlap="1">
                <wp:simplePos x="0" y="0"/>
                <wp:positionH relativeFrom="column">
                  <wp:posOffset>2104196</wp:posOffset>
                </wp:positionH>
                <wp:positionV relativeFrom="paragraph">
                  <wp:posOffset>1338694</wp:posOffset>
                </wp:positionV>
                <wp:extent cx="195840" cy="224280"/>
                <wp:effectExtent l="38100" t="38100" r="33020" b="42545"/>
                <wp:wrapNone/>
                <wp:docPr id="8748" name="Ink 8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4">
                      <w14:nvContentPartPr>
                        <w14:cNvContentPartPr/>
                      </w14:nvContentPartPr>
                      <w14:xfrm>
                        <a:off x="0" y="0"/>
                        <a:ext cx="1958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8" o:spid="_x0000_s1026" type="#_x0000_t75" style="position:absolute;margin-left:165.1pt;margin-top:104.65pt;width:16.8pt;height:19.1pt;z-index:2579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">
                <v:imagedata r:id="rId107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00544" behindDoc="0" locked="0" layoutInCell="1" allowOverlap="1">
                <wp:simplePos x="0" y="0"/>
                <wp:positionH relativeFrom="column">
                  <wp:posOffset>1666796</wp:posOffset>
                </wp:positionH>
                <wp:positionV relativeFrom="paragraph">
                  <wp:posOffset>1359574</wp:posOffset>
                </wp:positionV>
                <wp:extent cx="177840" cy="236160"/>
                <wp:effectExtent l="38100" t="38100" r="12700" b="31115"/>
                <wp:wrapNone/>
                <wp:docPr id="8747" name="Ink 8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6">
                      <w14:nvContentPartPr>
                        <w14:cNvContentPartPr/>
                      </w14:nvContentPartPr>
                      <w14:xfrm>
                        <a:off x="0" y="0"/>
                        <a:ext cx="17784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7" o:spid="_x0000_s1026" type="#_x0000_t75" style="position:absolute;margin-left:130.55pt;margin-top:106.3pt;width:15.65pt;height:20.1pt;z-index:25790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">
                <v:imagedata r:id="rId107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99520" behindDoc="0" locked="0" layoutInCell="1" allowOverlap="1">
                <wp:simplePos x="0" y="0"/>
                <wp:positionH relativeFrom="column">
                  <wp:posOffset>863276</wp:posOffset>
                </wp:positionH>
                <wp:positionV relativeFrom="paragraph">
                  <wp:posOffset>1463974</wp:posOffset>
                </wp:positionV>
                <wp:extent cx="32760" cy="74880"/>
                <wp:effectExtent l="38100" t="38100" r="43815" b="40005"/>
                <wp:wrapNone/>
                <wp:docPr id="8746" name="Ink 8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8">
                      <w14:nvContentPartPr>
                        <w14:cNvContentPartPr/>
                      </w14:nvContentPartPr>
                      <w14:xfrm>
                        <a:off x="0" y="0"/>
                        <a:ext cx="327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6" o:spid="_x0000_s1026" type="#_x0000_t75" style="position:absolute;margin-left:66.95pt;margin-top:114.5pt;width:4.35pt;height:7.35pt;z-index:2578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">
                <v:imagedata r:id="rId107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98496" behindDoc="0" locked="0" layoutInCell="1" allowOverlap="1">
                <wp:simplePos x="0" y="0"/>
                <wp:positionH relativeFrom="column">
                  <wp:posOffset>588236</wp:posOffset>
                </wp:positionH>
                <wp:positionV relativeFrom="paragraph">
                  <wp:posOffset>1436974</wp:posOffset>
                </wp:positionV>
                <wp:extent cx="257760" cy="172440"/>
                <wp:effectExtent l="38100" t="38100" r="28575" b="37465"/>
                <wp:wrapNone/>
                <wp:docPr id="8745" name="Ink 8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0">
                      <w14:nvContentPartPr>
                        <w14:cNvContentPartPr/>
                      </w14:nvContentPartPr>
                      <w14:xfrm>
                        <a:off x="0" y="0"/>
                        <a:ext cx="2577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5" o:spid="_x0000_s1026" type="#_x0000_t75" style="position:absolute;margin-left:45.6pt;margin-top:112.4pt;width:21.75pt;height:15.1pt;z-index:2578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">
                <v:imagedata r:id="rId107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97472" behindDoc="0" locked="0" layoutInCell="1" allowOverlap="1">
                <wp:simplePos x="0" y="0"/>
                <wp:positionH relativeFrom="column">
                  <wp:posOffset>471596</wp:posOffset>
                </wp:positionH>
                <wp:positionV relativeFrom="paragraph">
                  <wp:posOffset>1348774</wp:posOffset>
                </wp:positionV>
                <wp:extent cx="110520" cy="269640"/>
                <wp:effectExtent l="38100" t="38100" r="41910" b="35560"/>
                <wp:wrapNone/>
                <wp:docPr id="8744" name="Ink 8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2">
                      <w14:nvContentPartPr>
                        <w14:cNvContentPartPr/>
                      </w14:nvContentPartPr>
                      <w14:xfrm>
                        <a:off x="0" y="0"/>
                        <a:ext cx="11052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4" o:spid="_x0000_s1026" type="#_x0000_t75" style="position:absolute;margin-left:36.45pt;margin-top:105.5pt;width:10.1pt;height:22.75pt;z-index:25789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">
                <v:imagedata r:id="rId107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96448" behindDoc="0" locked="0" layoutInCell="1" allowOverlap="1">
                <wp:simplePos x="0" y="0"/>
                <wp:positionH relativeFrom="column">
                  <wp:posOffset>348116</wp:posOffset>
                </wp:positionH>
                <wp:positionV relativeFrom="paragraph">
                  <wp:posOffset>1486654</wp:posOffset>
                </wp:positionV>
                <wp:extent cx="103320" cy="154440"/>
                <wp:effectExtent l="38100" t="38100" r="30480" b="36195"/>
                <wp:wrapNone/>
                <wp:docPr id="8743" name="Ink 8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4">
                      <w14:nvContentPartPr>
                        <w14:cNvContentPartPr/>
                      </w14:nvContentPartPr>
                      <w14:xfrm>
                        <a:off x="0" y="0"/>
                        <a:ext cx="1033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3" o:spid="_x0000_s1026" type="#_x0000_t75" style="position:absolute;margin-left:26.7pt;margin-top:116.35pt;width:9.5pt;height:13.5pt;z-index:2578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">
                <v:imagedata r:id="rId107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94400" behindDoc="0" locked="0" layoutInCell="1" allowOverlap="1">
                <wp:simplePos x="0" y="0"/>
                <wp:positionH relativeFrom="column">
                  <wp:posOffset>-17644</wp:posOffset>
                </wp:positionH>
                <wp:positionV relativeFrom="paragraph">
                  <wp:posOffset>1300894</wp:posOffset>
                </wp:positionV>
                <wp:extent cx="99000" cy="396360"/>
                <wp:effectExtent l="38100" t="38100" r="34925" b="41910"/>
                <wp:wrapNone/>
                <wp:docPr id="8741" name="Ink 8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6">
                      <w14:nvContentPartPr>
                        <w14:cNvContentPartPr/>
                      </w14:nvContentPartPr>
                      <w14:xfrm>
                        <a:off x="0" y="0"/>
                        <a:ext cx="99000" cy="39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1" o:spid="_x0000_s1026" type="#_x0000_t75" style="position:absolute;margin-left:-2.1pt;margin-top:101.75pt;width:9.25pt;height:32.75pt;z-index:2578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">
                <v:imagedata r:id="rId107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81088" behindDoc="0" locked="0" layoutInCell="1" allowOverlap="1">
                <wp:simplePos x="0" y="0"/>
                <wp:positionH relativeFrom="column">
                  <wp:posOffset>2183756</wp:posOffset>
                </wp:positionH>
                <wp:positionV relativeFrom="paragraph">
                  <wp:posOffset>3149854</wp:posOffset>
                </wp:positionV>
                <wp:extent cx="115560" cy="177480"/>
                <wp:effectExtent l="38100" t="38100" r="18415" b="32385"/>
                <wp:wrapNone/>
                <wp:docPr id="8728" name="Ink 8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8">
                      <w14:nvContentPartPr>
                        <w14:cNvContentPartPr/>
                      </w14:nvContentPartPr>
                      <w14:xfrm>
                        <a:off x="0" y="0"/>
                        <a:ext cx="1155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8" o:spid="_x0000_s1026" type="#_x0000_t75" style="position:absolute;margin-left:171.1pt;margin-top:247.25pt;width:10.7pt;height:15.55pt;z-index:25788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">
                <v:imagedata r:id="rId107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80064" behindDoc="0" locked="0" layoutInCell="1" allowOverlap="1">
                <wp:simplePos x="0" y="0"/>
                <wp:positionH relativeFrom="column">
                  <wp:posOffset>2206436</wp:posOffset>
                </wp:positionH>
                <wp:positionV relativeFrom="paragraph">
                  <wp:posOffset>3449734</wp:posOffset>
                </wp:positionV>
                <wp:extent cx="16200" cy="133200"/>
                <wp:effectExtent l="38100" t="38100" r="22225" b="38735"/>
                <wp:wrapNone/>
                <wp:docPr id="8727" name="Ink 8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0">
                      <w14:nvContentPartPr>
                        <w14:cNvContentPartPr/>
                      </w14:nvContentPartPr>
                      <w14:xfrm>
                        <a:off x="0" y="0"/>
                        <a:ext cx="162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7" o:spid="_x0000_s1026" type="#_x0000_t75" style="position:absolute;margin-left:173.2pt;margin-top:270.95pt;width:2.6pt;height:11.95pt;z-index:2578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">
                <v:imagedata r:id="rId107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79040" behindDoc="0" locked="0" layoutInCell="1" allowOverlap="1">
                <wp:simplePos x="0" y="0"/>
                <wp:positionH relativeFrom="column">
                  <wp:posOffset>2156756</wp:posOffset>
                </wp:positionH>
                <wp:positionV relativeFrom="paragraph">
                  <wp:posOffset>5305174</wp:posOffset>
                </wp:positionV>
                <wp:extent cx="32400" cy="116640"/>
                <wp:effectExtent l="38100" t="38100" r="43815" b="36195"/>
                <wp:wrapNone/>
                <wp:docPr id="8726" name="Ink 8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2">
                      <w14:nvContentPartPr>
                        <w14:cNvContentPartPr/>
                      </w14:nvContentPartPr>
                      <w14:xfrm>
                        <a:off x="0" y="0"/>
                        <a:ext cx="324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6" o:spid="_x0000_s1026" type="#_x0000_t75" style="position:absolute;margin-left:169.05pt;margin-top:417pt;width:3.9pt;height:10.75pt;z-index:2578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">
                <v:imagedata r:id="rId107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78016" behindDoc="0" locked="0" layoutInCell="1" allowOverlap="1">
                <wp:simplePos x="0" y="0"/>
                <wp:positionH relativeFrom="column">
                  <wp:posOffset>1044356</wp:posOffset>
                </wp:positionH>
                <wp:positionV relativeFrom="paragraph">
                  <wp:posOffset>5031934</wp:posOffset>
                </wp:positionV>
                <wp:extent cx="1992600" cy="117720"/>
                <wp:effectExtent l="38100" t="38100" r="27305" b="34925"/>
                <wp:wrapNone/>
                <wp:docPr id="8725" name="Ink 8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4">
                      <w14:nvContentPartPr>
                        <w14:cNvContentPartPr/>
                      </w14:nvContentPartPr>
                      <w14:xfrm>
                        <a:off x="0" y="0"/>
                        <a:ext cx="19926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5" o:spid="_x0000_s1026" type="#_x0000_t75" style="position:absolute;margin-left:81.75pt;margin-top:395.45pt;width:158.2pt;height:10.6pt;z-index:2578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">
                <v:imagedata r:id="rId107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76992" behindDoc="0" locked="0" layoutInCell="1" allowOverlap="1">
                <wp:simplePos x="0" y="0"/>
                <wp:positionH relativeFrom="column">
                  <wp:posOffset>982796</wp:posOffset>
                </wp:positionH>
                <wp:positionV relativeFrom="paragraph">
                  <wp:posOffset>4706854</wp:posOffset>
                </wp:positionV>
                <wp:extent cx="2201760" cy="146160"/>
                <wp:effectExtent l="19050" t="38100" r="27305" b="25400"/>
                <wp:wrapNone/>
                <wp:docPr id="8724" name="Ink 8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6">
                      <w14:nvContentPartPr>
                        <w14:cNvContentPartPr/>
                      </w14:nvContentPartPr>
                      <w14:xfrm>
                        <a:off x="0" y="0"/>
                        <a:ext cx="22017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4" o:spid="_x0000_s1026" type="#_x0000_t75" style="position:absolute;margin-left:76.95pt;margin-top:369.95pt;width:174.45pt;height:12.65pt;z-index:25787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">
                <v:imagedata r:id="rId107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75968" behindDoc="0" locked="0" layoutInCell="1" allowOverlap="1">
                <wp:simplePos x="0" y="0"/>
                <wp:positionH relativeFrom="column">
                  <wp:posOffset>3168716</wp:posOffset>
                </wp:positionH>
                <wp:positionV relativeFrom="paragraph">
                  <wp:posOffset>4908814</wp:posOffset>
                </wp:positionV>
                <wp:extent cx="1892160" cy="134640"/>
                <wp:effectExtent l="38100" t="38100" r="32385" b="36830"/>
                <wp:wrapNone/>
                <wp:docPr id="8723" name="Ink 8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8">
                      <w14:nvContentPartPr>
                        <w14:cNvContentPartPr/>
                      </w14:nvContentPartPr>
                      <w14:xfrm>
                        <a:off x="0" y="0"/>
                        <a:ext cx="18921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3" o:spid="_x0000_s1026" type="#_x0000_t75" style="position:absolute;margin-left:248.95pt;margin-top:385.75pt;width:150.3pt;height:11.8pt;z-index:2578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">
                <v:imagedata r:id="rId107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74944" behindDoc="0" locked="0" layoutInCell="1" allowOverlap="1">
                <wp:simplePos x="0" y="0"/>
                <wp:positionH relativeFrom="column">
                  <wp:posOffset>3195356</wp:posOffset>
                </wp:positionH>
                <wp:positionV relativeFrom="paragraph">
                  <wp:posOffset>4577974</wp:posOffset>
                </wp:positionV>
                <wp:extent cx="1760760" cy="152640"/>
                <wp:effectExtent l="38100" t="38100" r="30480" b="38100"/>
                <wp:wrapNone/>
                <wp:docPr id="8722" name="Ink 8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0">
                      <w14:nvContentPartPr>
                        <w14:cNvContentPartPr/>
                      </w14:nvContentPartPr>
                      <w14:xfrm>
                        <a:off x="0" y="0"/>
                        <a:ext cx="176076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2" o:spid="_x0000_s1026" type="#_x0000_t75" style="position:absolute;margin-left:251.1pt;margin-top:359.75pt;width:139.85pt;height:13.15pt;z-index:25787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">
                <v:imagedata r:id="rId107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73920" behindDoc="0" locked="0" layoutInCell="1" allowOverlap="1">
                <wp:simplePos x="0" y="0"/>
                <wp:positionH relativeFrom="column">
                  <wp:posOffset>4743356</wp:posOffset>
                </wp:positionH>
                <wp:positionV relativeFrom="paragraph">
                  <wp:posOffset>3500494</wp:posOffset>
                </wp:positionV>
                <wp:extent cx="278640" cy="1779840"/>
                <wp:effectExtent l="38100" t="38100" r="26670" b="30480"/>
                <wp:wrapNone/>
                <wp:docPr id="8721" name="Ink 8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2">
                      <w14:nvContentPartPr>
                        <w14:cNvContentPartPr/>
                      </w14:nvContentPartPr>
                      <w14:xfrm>
                        <a:off x="0" y="0"/>
                        <a:ext cx="278640" cy="177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1" o:spid="_x0000_s1026" type="#_x0000_t75" style="position:absolute;margin-left:372.8pt;margin-top:275.25pt;width:23.4pt;height:141.35pt;z-index:2578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">
                <v:imagedata r:id="rId107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72896" behindDoc="0" locked="0" layoutInCell="1" allowOverlap="1">
                <wp:simplePos x="0" y="0"/>
                <wp:positionH relativeFrom="column">
                  <wp:posOffset>3438356</wp:posOffset>
                </wp:positionH>
                <wp:positionV relativeFrom="paragraph">
                  <wp:posOffset>5033734</wp:posOffset>
                </wp:positionV>
                <wp:extent cx="102240" cy="33120"/>
                <wp:effectExtent l="38100" t="19050" r="31115" b="24130"/>
                <wp:wrapNone/>
                <wp:docPr id="8720" name="Ink 8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4">
                      <w14:nvContentPartPr>
                        <w14:cNvContentPartPr/>
                      </w14:nvContentPartPr>
                      <w14:xfrm>
                        <a:off x="0" y="0"/>
                        <a:ext cx="1022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0" o:spid="_x0000_s1026" type="#_x0000_t75" style="position:absolute;margin-left:270.15pt;margin-top:395.95pt;width:9.35pt;height:3.55pt;z-index:2578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">
                <v:imagedata r:id="rId107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71872" behindDoc="0" locked="0" layoutInCell="1" allowOverlap="1">
                <wp:simplePos x="0" y="0"/>
                <wp:positionH relativeFrom="column">
                  <wp:posOffset>3199316</wp:posOffset>
                </wp:positionH>
                <wp:positionV relativeFrom="paragraph">
                  <wp:posOffset>3493654</wp:posOffset>
                </wp:positionV>
                <wp:extent cx="210600" cy="1827000"/>
                <wp:effectExtent l="38100" t="38100" r="37465" b="40005"/>
                <wp:wrapNone/>
                <wp:docPr id="8719" name="Ink 8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6">
                      <w14:nvContentPartPr>
                        <w14:cNvContentPartPr/>
                      </w14:nvContentPartPr>
                      <w14:xfrm>
                        <a:off x="0" y="0"/>
                        <a:ext cx="210600" cy="18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9" o:spid="_x0000_s1026" type="#_x0000_t75" style="position:absolute;margin-left:251.2pt;margin-top:274.55pt;width:17.95pt;height:145.15pt;z-index:2578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">
                <v:imagedata r:id="rId107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70848" behindDoc="0" locked="0" layoutInCell="1" allowOverlap="1">
                <wp:simplePos x="0" y="0"/>
                <wp:positionH relativeFrom="column">
                  <wp:posOffset>4712396</wp:posOffset>
                </wp:positionH>
                <wp:positionV relativeFrom="paragraph">
                  <wp:posOffset>4933294</wp:posOffset>
                </wp:positionV>
                <wp:extent cx="158040" cy="71640"/>
                <wp:effectExtent l="38100" t="38100" r="33020" b="24130"/>
                <wp:wrapNone/>
                <wp:docPr id="8718" name="Ink 8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8">
                      <w14:nvContentPartPr>
                        <w14:cNvContentPartPr/>
                      </w14:nvContentPartPr>
                      <w14:xfrm>
                        <a:off x="0" y="0"/>
                        <a:ext cx="1580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8" o:spid="_x0000_s1026" type="#_x0000_t75" style="position:absolute;margin-left:370.55pt;margin-top:387.75pt;width:13.65pt;height:6.9pt;z-index:25787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">
                <v:imagedata r:id="rId107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9824" behindDoc="0" locked="0" layoutInCell="1" allowOverlap="1">
                <wp:simplePos x="0" y="0"/>
                <wp:positionH relativeFrom="column">
                  <wp:posOffset>4696556</wp:posOffset>
                </wp:positionH>
                <wp:positionV relativeFrom="paragraph">
                  <wp:posOffset>4995214</wp:posOffset>
                </wp:positionV>
                <wp:extent cx="64800" cy="197640"/>
                <wp:effectExtent l="19050" t="38100" r="30480" b="31115"/>
                <wp:wrapNone/>
                <wp:docPr id="8717" name="Ink 8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0">
                      <w14:nvContentPartPr>
                        <w14:cNvContentPartPr/>
                      </w14:nvContentPartPr>
                      <w14:xfrm>
                        <a:off x="0" y="0"/>
                        <a:ext cx="648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7" o:spid="_x0000_s1026" type="#_x0000_t75" style="position:absolute;margin-left:369.1pt;margin-top:392.85pt;width:6.55pt;height:16.75pt;z-index:2578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">
                <v:imagedata r:id="rId107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7776" behindDoc="0" locked="0" layoutInCell="1" allowOverlap="1">
                <wp:simplePos x="0" y="0"/>
                <wp:positionH relativeFrom="column">
                  <wp:posOffset>4147556</wp:posOffset>
                </wp:positionH>
                <wp:positionV relativeFrom="paragraph">
                  <wp:posOffset>4970374</wp:posOffset>
                </wp:positionV>
                <wp:extent cx="115920" cy="201960"/>
                <wp:effectExtent l="38100" t="38100" r="36830" b="26670"/>
                <wp:wrapNone/>
                <wp:docPr id="8715" name="Ink 8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2">
                      <w14:nvContentPartPr>
                        <w14:cNvContentPartPr/>
                      </w14:nvContentPartPr>
                      <w14:xfrm>
                        <a:off x="0" y="0"/>
                        <a:ext cx="1159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5" o:spid="_x0000_s1026" type="#_x0000_t75" style="position:absolute;margin-left:325.95pt;margin-top:390.85pt;width:10.5pt;height:17.1pt;z-index:2578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">
                <v:imagedata r:id="rId107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5728" behindDoc="0" locked="0" layoutInCell="1" allowOverlap="1">
                <wp:simplePos x="0" y="0"/>
                <wp:positionH relativeFrom="column">
                  <wp:posOffset>3392276</wp:posOffset>
                </wp:positionH>
                <wp:positionV relativeFrom="paragraph">
                  <wp:posOffset>5063974</wp:posOffset>
                </wp:positionV>
                <wp:extent cx="132120" cy="210960"/>
                <wp:effectExtent l="38100" t="38100" r="1270" b="36830"/>
                <wp:wrapNone/>
                <wp:docPr id="8713" name="Ink 8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4">
                      <w14:nvContentPartPr>
                        <w14:cNvContentPartPr/>
                      </w14:nvContentPartPr>
                      <w14:xfrm>
                        <a:off x="0" y="0"/>
                        <a:ext cx="1321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3" o:spid="_x0000_s1026" type="#_x0000_t75" style="position:absolute;margin-left:266.35pt;margin-top:398.05pt;width:11.9pt;height:18.05pt;z-index:2578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">
                <v:imagedata r:id="rId107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3680" behindDoc="0" locked="0" layoutInCell="1" allowOverlap="1">
                <wp:simplePos x="0" y="0"/>
                <wp:positionH relativeFrom="column">
                  <wp:posOffset>4570556</wp:posOffset>
                </wp:positionH>
                <wp:positionV relativeFrom="paragraph">
                  <wp:posOffset>4271614</wp:posOffset>
                </wp:positionV>
                <wp:extent cx="177120" cy="180000"/>
                <wp:effectExtent l="38100" t="38100" r="13970" b="29845"/>
                <wp:wrapNone/>
                <wp:docPr id="8711" name="Ink 8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6">
                      <w14:nvContentPartPr>
                        <w14:cNvContentPartPr/>
                      </w14:nvContentPartPr>
                      <w14:xfrm>
                        <a:off x="0" y="0"/>
                        <a:ext cx="1771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1" o:spid="_x0000_s1026" type="#_x0000_t75" style="position:absolute;margin-left:359.3pt;margin-top:335.7pt;width:15.2pt;height:15.45pt;z-index:2578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">
                <v:imagedata r:id="rId107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2656" behindDoc="0" locked="0" layoutInCell="1" allowOverlap="1">
                <wp:simplePos x="0" y="0"/>
                <wp:positionH relativeFrom="column">
                  <wp:posOffset>4113356</wp:posOffset>
                </wp:positionH>
                <wp:positionV relativeFrom="paragraph">
                  <wp:posOffset>4328494</wp:posOffset>
                </wp:positionV>
                <wp:extent cx="165960" cy="122040"/>
                <wp:effectExtent l="38100" t="38100" r="5715" b="30480"/>
                <wp:wrapNone/>
                <wp:docPr id="8710" name="Ink 8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8">
                      <w14:nvContentPartPr>
                        <w14:cNvContentPartPr/>
                      </w14:nvContentPartPr>
                      <w14:xfrm>
                        <a:off x="0" y="0"/>
                        <a:ext cx="1659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0" o:spid="_x0000_s1026" type="#_x0000_t75" style="position:absolute;margin-left:323.3pt;margin-top:340.2pt;width:14.3pt;height:10.9pt;z-index:25786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">
                <v:imagedata r:id="rId107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1632" behindDoc="0" locked="0" layoutInCell="1" allowOverlap="1">
                <wp:simplePos x="0" y="0"/>
                <wp:positionH relativeFrom="column">
                  <wp:posOffset>3373916</wp:posOffset>
                </wp:positionH>
                <wp:positionV relativeFrom="paragraph">
                  <wp:posOffset>4362694</wp:posOffset>
                </wp:positionV>
                <wp:extent cx="166680" cy="191160"/>
                <wp:effectExtent l="38100" t="38100" r="5080" b="37465"/>
                <wp:wrapNone/>
                <wp:docPr id="8709" name="Ink 8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0">
                      <w14:nvContentPartPr>
                        <w14:cNvContentPartPr/>
                      </w14:nvContentPartPr>
                      <w14:xfrm>
                        <a:off x="0" y="0"/>
                        <a:ext cx="1666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9" o:spid="_x0000_s1026" type="#_x0000_t75" style="position:absolute;margin-left:264.95pt;margin-top:342.8pt;width:14.5pt;height:16.4pt;z-index:2578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">
                <v:imagedata r:id="rId107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0608" behindDoc="0" locked="0" layoutInCell="1" allowOverlap="1">
                <wp:simplePos x="0" y="0"/>
                <wp:positionH relativeFrom="column">
                  <wp:posOffset>4643996</wp:posOffset>
                </wp:positionH>
                <wp:positionV relativeFrom="paragraph">
                  <wp:posOffset>3887134</wp:posOffset>
                </wp:positionV>
                <wp:extent cx="135720" cy="184680"/>
                <wp:effectExtent l="38100" t="38100" r="36195" b="25400"/>
                <wp:wrapNone/>
                <wp:docPr id="8708" name="Ink 8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2">
                      <w14:nvContentPartPr>
                        <w14:cNvContentPartPr/>
                      </w14:nvContentPartPr>
                      <w14:xfrm>
                        <a:off x="0" y="0"/>
                        <a:ext cx="1357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8" o:spid="_x0000_s1026" type="#_x0000_t75" style="position:absolute;margin-left:364.95pt;margin-top:305.35pt;width:12.05pt;height:15.95pt;z-index:25786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">
                <v:imagedata r:id="rId107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9584" behindDoc="0" locked="0" layoutInCell="1" allowOverlap="1">
                <wp:simplePos x="0" y="0"/>
                <wp:positionH relativeFrom="column">
                  <wp:posOffset>4101476</wp:posOffset>
                </wp:positionH>
                <wp:positionV relativeFrom="paragraph">
                  <wp:posOffset>3935734</wp:posOffset>
                </wp:positionV>
                <wp:extent cx="96120" cy="196920"/>
                <wp:effectExtent l="38100" t="38100" r="37465" b="31750"/>
                <wp:wrapNone/>
                <wp:docPr id="8707" name="Ink 8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4">
                      <w14:nvContentPartPr>
                        <w14:cNvContentPartPr/>
                      </w14:nvContentPartPr>
                      <w14:xfrm>
                        <a:off x="0" y="0"/>
                        <a:ext cx="9612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7" o:spid="_x0000_s1026" type="#_x0000_t75" style="position:absolute;margin-left:322.25pt;margin-top:309.2pt;width:8.85pt;height:16.9pt;z-index:2578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">
                <v:imagedata r:id="rId107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8560" behindDoc="0" locked="0" layoutInCell="1" allowOverlap="1">
                <wp:simplePos x="0" y="0"/>
                <wp:positionH relativeFrom="column">
                  <wp:posOffset>3367436</wp:posOffset>
                </wp:positionH>
                <wp:positionV relativeFrom="paragraph">
                  <wp:posOffset>3983254</wp:posOffset>
                </wp:positionV>
                <wp:extent cx="135720" cy="188640"/>
                <wp:effectExtent l="38100" t="38100" r="36195" b="40005"/>
                <wp:wrapNone/>
                <wp:docPr id="8706" name="Ink 8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6">
                      <w14:nvContentPartPr>
                        <w14:cNvContentPartPr/>
                      </w14:nvContentPartPr>
                      <w14:xfrm>
                        <a:off x="0" y="0"/>
                        <a:ext cx="13572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6" o:spid="_x0000_s1026" type="#_x0000_t75" style="position:absolute;margin-left:264.45pt;margin-top:312.95pt;width:12.05pt;height:16.2pt;z-index:2578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">
                <v:imagedata r:id="rId107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7536" behindDoc="0" locked="0" layoutInCell="1" allowOverlap="1">
                <wp:simplePos x="0" y="0"/>
                <wp:positionH relativeFrom="column">
                  <wp:posOffset>4669916</wp:posOffset>
                </wp:positionH>
                <wp:positionV relativeFrom="paragraph">
                  <wp:posOffset>3580774</wp:posOffset>
                </wp:positionV>
                <wp:extent cx="30600" cy="179640"/>
                <wp:effectExtent l="19050" t="38100" r="26670" b="30480"/>
                <wp:wrapNone/>
                <wp:docPr id="8705" name="Ink 8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8">
                      <w14:nvContentPartPr>
                        <w14:cNvContentPartPr/>
                      </w14:nvContentPartPr>
                      <w14:xfrm>
                        <a:off x="0" y="0"/>
                        <a:ext cx="306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5" o:spid="_x0000_s1026" type="#_x0000_t75" style="position:absolute;margin-left:367.05pt;margin-top:281.25pt;width:3.75pt;height:15.6pt;z-index:2578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">
                <v:imagedata r:id="rId107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6512" behindDoc="0" locked="0" layoutInCell="1" allowOverlap="1">
                <wp:simplePos x="0" y="0"/>
                <wp:positionH relativeFrom="column">
                  <wp:posOffset>4100036</wp:posOffset>
                </wp:positionH>
                <wp:positionV relativeFrom="paragraph">
                  <wp:posOffset>3618934</wp:posOffset>
                </wp:positionV>
                <wp:extent cx="57240" cy="115560"/>
                <wp:effectExtent l="38100" t="38100" r="38100" b="37465"/>
                <wp:wrapNone/>
                <wp:docPr id="8704" name="Ink 8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0">
                      <w14:nvContentPartPr>
                        <w14:cNvContentPartPr/>
                      </w14:nvContentPartPr>
                      <w14:xfrm>
                        <a:off x="0" y="0"/>
                        <a:ext cx="572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4" o:spid="_x0000_s1026" type="#_x0000_t75" style="position:absolute;margin-left:322.25pt;margin-top:284.25pt;width:5.75pt;height:10.5pt;z-index:2578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">
                <v:imagedata r:id="rId107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5488" behindDoc="0" locked="0" layoutInCell="1" allowOverlap="1">
                <wp:simplePos x="0" y="0"/>
                <wp:positionH relativeFrom="column">
                  <wp:posOffset>3414236</wp:posOffset>
                </wp:positionH>
                <wp:positionV relativeFrom="paragraph">
                  <wp:posOffset>3623614</wp:posOffset>
                </wp:positionV>
                <wp:extent cx="69480" cy="136080"/>
                <wp:effectExtent l="38100" t="38100" r="26035" b="35560"/>
                <wp:wrapNone/>
                <wp:docPr id="8703" name="Ink 8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2">
                      <w14:nvContentPartPr>
                        <w14:cNvContentPartPr/>
                      </w14:nvContentPartPr>
                      <w14:xfrm>
                        <a:off x="0" y="0"/>
                        <a:ext cx="694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3" o:spid="_x0000_s1026" type="#_x0000_t75" style="position:absolute;margin-left:268.2pt;margin-top:284.65pt;width:6.7pt;height:11.95pt;z-index:2578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">
                <v:imagedata r:id="rId107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4464" behindDoc="0" locked="0" layoutInCell="1" allowOverlap="1">
                <wp:simplePos x="0" y="0"/>
                <wp:positionH relativeFrom="column">
                  <wp:posOffset>2969996</wp:posOffset>
                </wp:positionH>
                <wp:positionV relativeFrom="paragraph">
                  <wp:posOffset>4863814</wp:posOffset>
                </wp:positionV>
                <wp:extent cx="105840" cy="133560"/>
                <wp:effectExtent l="38100" t="38100" r="27940" b="38100"/>
                <wp:wrapNone/>
                <wp:docPr id="8702" name="Ink 8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4">
                      <w14:nvContentPartPr>
                        <w14:cNvContentPartPr/>
                      </w14:nvContentPartPr>
                      <w14:xfrm>
                        <a:off x="0" y="0"/>
                        <a:ext cx="1058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2" o:spid="_x0000_s1026" type="#_x0000_t75" style="position:absolute;margin-left:233.05pt;margin-top:382.35pt;width:9.8pt;height:11.95pt;z-index:25785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">
                <v:imagedata r:id="rId107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3440" behindDoc="0" locked="0" layoutInCell="1" allowOverlap="1">
                <wp:simplePos x="0" y="0"/>
                <wp:positionH relativeFrom="column">
                  <wp:posOffset>3724916</wp:posOffset>
                </wp:positionH>
                <wp:positionV relativeFrom="paragraph">
                  <wp:posOffset>1200814</wp:posOffset>
                </wp:positionV>
                <wp:extent cx="1379880" cy="43560"/>
                <wp:effectExtent l="38100" t="38100" r="29845" b="33020"/>
                <wp:wrapNone/>
                <wp:docPr id="8701" name="Ink 8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6">
                      <w14:nvContentPartPr>
                        <w14:cNvContentPartPr/>
                      </w14:nvContentPartPr>
                      <w14:xfrm>
                        <a:off x="0" y="0"/>
                        <a:ext cx="13798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1" o:spid="_x0000_s1026" type="#_x0000_t75" style="position:absolute;margin-left:292.85pt;margin-top:93.65pt;width:109.85pt;height:4.95pt;z-index:2578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">
                <v:imagedata r:id="rId107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2416" behindDoc="0" locked="0" layoutInCell="1" allowOverlap="1">
                <wp:simplePos x="0" y="0"/>
                <wp:positionH relativeFrom="column">
                  <wp:posOffset>2692436</wp:posOffset>
                </wp:positionH>
                <wp:positionV relativeFrom="paragraph">
                  <wp:posOffset>5040934</wp:posOffset>
                </wp:positionV>
                <wp:extent cx="164880" cy="240120"/>
                <wp:effectExtent l="38100" t="38100" r="45085" b="26670"/>
                <wp:wrapNone/>
                <wp:docPr id="8700" name="Ink 8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8">
                      <w14:nvContentPartPr>
                        <w14:cNvContentPartPr/>
                      </w14:nvContentPartPr>
                      <w14:xfrm>
                        <a:off x="0" y="0"/>
                        <a:ext cx="1648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0" o:spid="_x0000_s1026" type="#_x0000_t75" style="position:absolute;margin-left:211.3pt;margin-top:396.25pt;width:14.5pt;height:20.25pt;z-index:25785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">
                <v:imagedata r:id="rId107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1392" behindDoc="0" locked="0" layoutInCell="1" allowOverlap="1">
                <wp:simplePos x="0" y="0"/>
                <wp:positionH relativeFrom="column">
                  <wp:posOffset>2436836</wp:posOffset>
                </wp:positionH>
                <wp:positionV relativeFrom="paragraph">
                  <wp:posOffset>4787494</wp:posOffset>
                </wp:positionV>
                <wp:extent cx="73800" cy="218520"/>
                <wp:effectExtent l="38100" t="38100" r="40640" b="29210"/>
                <wp:wrapNone/>
                <wp:docPr id="8699" name="Ink 8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0">
                      <w14:nvContentPartPr>
                        <w14:cNvContentPartPr/>
                      </w14:nvContentPartPr>
                      <w14:xfrm>
                        <a:off x="0" y="0"/>
                        <a:ext cx="738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9" o:spid="_x0000_s1026" type="#_x0000_t75" style="position:absolute;margin-left:191.3pt;margin-top:376.25pt;width:7.1pt;height:18.6pt;z-index:25785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">
                <v:imagedata r:id="rId108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50368" behindDoc="0" locked="0" layoutInCell="1" allowOverlap="1">
                <wp:simplePos x="0" y="0"/>
                <wp:positionH relativeFrom="column">
                  <wp:posOffset>2041556</wp:posOffset>
                </wp:positionH>
                <wp:positionV relativeFrom="paragraph">
                  <wp:posOffset>4386814</wp:posOffset>
                </wp:positionV>
                <wp:extent cx="117720" cy="249480"/>
                <wp:effectExtent l="38100" t="38100" r="34925" b="36830"/>
                <wp:wrapNone/>
                <wp:docPr id="8698" name="Ink 8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2">
                      <w14:nvContentPartPr>
                        <w14:cNvContentPartPr/>
                      </w14:nvContentPartPr>
                      <w14:xfrm>
                        <a:off x="0" y="0"/>
                        <a:ext cx="11772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8" o:spid="_x0000_s1026" type="#_x0000_t75" style="position:absolute;margin-left:160.3pt;margin-top:344.7pt;width:10.45pt;height:21.1pt;z-index:25785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">
                <v:imagedata r:id="rId108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9344" behindDoc="0" locked="0" layoutInCell="1" allowOverlap="1">
                <wp:simplePos x="0" y="0"/>
                <wp:positionH relativeFrom="column">
                  <wp:posOffset>1604156</wp:posOffset>
                </wp:positionH>
                <wp:positionV relativeFrom="paragraph">
                  <wp:posOffset>3968494</wp:posOffset>
                </wp:positionV>
                <wp:extent cx="83880" cy="267120"/>
                <wp:effectExtent l="38100" t="38100" r="30480" b="38100"/>
                <wp:wrapNone/>
                <wp:docPr id="8697" name="Ink 8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4">
                      <w14:nvContentPartPr>
                        <w14:cNvContentPartPr/>
                      </w14:nvContentPartPr>
                      <w14:xfrm>
                        <a:off x="0" y="0"/>
                        <a:ext cx="8388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7" o:spid="_x0000_s1026" type="#_x0000_t75" style="position:absolute;margin-left:125.7pt;margin-top:311.75pt;width:7.9pt;height:22.45pt;z-index:2578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">
                <v:imagedata r:id="rId108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8320" behindDoc="0" locked="0" layoutInCell="1" allowOverlap="1">
                <wp:simplePos x="0" y="0"/>
                <wp:positionH relativeFrom="column">
                  <wp:posOffset>1133996</wp:posOffset>
                </wp:positionH>
                <wp:positionV relativeFrom="paragraph">
                  <wp:posOffset>3572134</wp:posOffset>
                </wp:positionV>
                <wp:extent cx="142200" cy="230040"/>
                <wp:effectExtent l="38100" t="38100" r="29845" b="36830"/>
                <wp:wrapNone/>
                <wp:docPr id="8696" name="Ink 8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6">
                      <w14:nvContentPartPr>
                        <w14:cNvContentPartPr/>
                      </w14:nvContentPartPr>
                      <w14:xfrm>
                        <a:off x="0" y="0"/>
                        <a:ext cx="1422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6" o:spid="_x0000_s1026" type="#_x0000_t75" style="position:absolute;margin-left:88.65pt;margin-top:280.5pt;width:12.55pt;height:19.55pt;z-index:25784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">
                <v:imagedata r:id="rId108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6272" behindDoc="0" locked="0" layoutInCell="1" allowOverlap="1">
                <wp:simplePos x="0" y="0"/>
                <wp:positionH relativeFrom="column">
                  <wp:posOffset>672476</wp:posOffset>
                </wp:positionH>
                <wp:positionV relativeFrom="paragraph">
                  <wp:posOffset>4352974</wp:posOffset>
                </wp:positionV>
                <wp:extent cx="273600" cy="50760"/>
                <wp:effectExtent l="38100" t="38100" r="31750" b="26035"/>
                <wp:wrapNone/>
                <wp:docPr id="8694" name="Ink 8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8">
                      <w14:nvContentPartPr>
                        <w14:cNvContentPartPr/>
                      </w14:nvContentPartPr>
                      <w14:xfrm>
                        <a:off x="0" y="0"/>
                        <a:ext cx="2736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4" o:spid="_x0000_s1026" type="#_x0000_t75" style="position:absolute;margin-left:52.35pt;margin-top:342.2pt;width:22.75pt;height:5.2pt;z-index:25784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">
                <v:imagedata r:id="rId108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5248" behindDoc="0" locked="0" layoutInCell="1" allowOverlap="1">
                <wp:simplePos x="0" y="0"/>
                <wp:positionH relativeFrom="column">
                  <wp:posOffset>661316</wp:posOffset>
                </wp:positionH>
                <wp:positionV relativeFrom="paragraph">
                  <wp:posOffset>4350454</wp:posOffset>
                </wp:positionV>
                <wp:extent cx="214920" cy="318600"/>
                <wp:effectExtent l="38100" t="38100" r="33020" b="43815"/>
                <wp:wrapNone/>
                <wp:docPr id="8693" name="Ink 8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0">
                      <w14:nvContentPartPr>
                        <w14:cNvContentPartPr/>
                      </w14:nvContentPartPr>
                      <w14:xfrm>
                        <a:off x="0" y="0"/>
                        <a:ext cx="21492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3" o:spid="_x0000_s1026" type="#_x0000_t75" style="position:absolute;margin-left:51.35pt;margin-top:341.95pt;width:18.25pt;height:26.5pt;z-index:25784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">
                <v:imagedata r:id="rId108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4224" behindDoc="0" locked="0" layoutInCell="1" allowOverlap="1">
                <wp:simplePos x="0" y="0"/>
                <wp:positionH relativeFrom="column">
                  <wp:posOffset>1926716</wp:posOffset>
                </wp:positionH>
                <wp:positionV relativeFrom="paragraph">
                  <wp:posOffset>3165334</wp:posOffset>
                </wp:positionV>
                <wp:extent cx="177840" cy="68760"/>
                <wp:effectExtent l="38100" t="38100" r="31750" b="26670"/>
                <wp:wrapNone/>
                <wp:docPr id="8692" name="Ink 8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2">
                      <w14:nvContentPartPr>
                        <w14:cNvContentPartPr/>
                      </w14:nvContentPartPr>
                      <w14:xfrm>
                        <a:off x="0" y="0"/>
                        <a:ext cx="1778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2" o:spid="_x0000_s1026" type="#_x0000_t75" style="position:absolute;margin-left:151.2pt;margin-top:248.55pt;width:15.2pt;height:6.6pt;z-index:25784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">
                <v:imagedata r:id="rId108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3200" behindDoc="0" locked="0" layoutInCell="1" allowOverlap="1">
                <wp:simplePos x="0" y="0"/>
                <wp:positionH relativeFrom="column">
                  <wp:posOffset>1862636</wp:posOffset>
                </wp:positionH>
                <wp:positionV relativeFrom="paragraph">
                  <wp:posOffset>3178294</wp:posOffset>
                </wp:positionV>
                <wp:extent cx="195840" cy="254880"/>
                <wp:effectExtent l="38100" t="38100" r="13970" b="31115"/>
                <wp:wrapNone/>
                <wp:docPr id="8691" name="Ink 8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4">
                      <w14:nvContentPartPr>
                        <w14:cNvContentPartPr/>
                      </w14:nvContentPartPr>
                      <w14:xfrm>
                        <a:off x="0" y="0"/>
                        <a:ext cx="19584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1" o:spid="_x0000_s1026" type="#_x0000_t75" style="position:absolute;margin-left:145.95pt;margin-top:249.65pt;width:16.75pt;height:21.4pt;z-index:25784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">
                <v:imagedata r:id="rId108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2176" behindDoc="0" locked="0" layoutInCell="1" allowOverlap="1">
                <wp:simplePos x="0" y="0"/>
                <wp:positionH relativeFrom="column">
                  <wp:posOffset>1006196</wp:posOffset>
                </wp:positionH>
                <wp:positionV relativeFrom="paragraph">
                  <wp:posOffset>3638014</wp:posOffset>
                </wp:positionV>
                <wp:extent cx="1888560" cy="1740240"/>
                <wp:effectExtent l="38100" t="38100" r="35560" b="31750"/>
                <wp:wrapNone/>
                <wp:docPr id="8690" name="Ink 8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6">
                      <w14:nvContentPartPr>
                        <w14:cNvContentPartPr/>
                      </w14:nvContentPartPr>
                      <w14:xfrm>
                        <a:off x="0" y="0"/>
                        <a:ext cx="1888560" cy="174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0" o:spid="_x0000_s1026" type="#_x0000_t75" style="position:absolute;margin-left:78.6pt;margin-top:285.75pt;width:150.2pt;height:138.45pt;z-index:25784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">
                <v:imagedata r:id="rId108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1152" behindDoc="0" locked="0" layoutInCell="1" allowOverlap="1">
                <wp:simplePos x="0" y="0"/>
                <wp:positionH relativeFrom="column">
                  <wp:posOffset>2985476</wp:posOffset>
                </wp:positionH>
                <wp:positionV relativeFrom="paragraph">
                  <wp:posOffset>3473854</wp:posOffset>
                </wp:positionV>
                <wp:extent cx="106200" cy="1761840"/>
                <wp:effectExtent l="38100" t="19050" r="27305" b="29210"/>
                <wp:wrapNone/>
                <wp:docPr id="8689" name="Ink 8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8">
                      <w14:nvContentPartPr>
                        <w14:cNvContentPartPr/>
                      </w14:nvContentPartPr>
                      <w14:xfrm>
                        <a:off x="0" y="0"/>
                        <a:ext cx="106200" cy="176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9" o:spid="_x0000_s1026" type="#_x0000_t75" style="position:absolute;margin-left:234.3pt;margin-top:273.1pt;width:9.7pt;height:139.85pt;z-index:2578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">
                <v:imagedata r:id="rId108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0128" behindDoc="0" locked="0" layoutInCell="1" allowOverlap="1">
                <wp:simplePos x="0" y="0"/>
                <wp:positionH relativeFrom="column">
                  <wp:posOffset>1091156</wp:posOffset>
                </wp:positionH>
                <wp:positionV relativeFrom="paragraph">
                  <wp:posOffset>3472774</wp:posOffset>
                </wp:positionV>
                <wp:extent cx="1977120" cy="60120"/>
                <wp:effectExtent l="38100" t="38100" r="23495" b="35560"/>
                <wp:wrapNone/>
                <wp:docPr id="8688" name="Ink 8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0">
                      <w14:nvContentPartPr>
                        <w14:cNvContentPartPr/>
                      </w14:nvContentPartPr>
                      <w14:xfrm>
                        <a:off x="0" y="0"/>
                        <a:ext cx="19771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8" o:spid="_x0000_s1026" type="#_x0000_t75" style="position:absolute;margin-left:85.2pt;margin-top:272.9pt;width:156.95pt;height:6pt;z-index:2578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">
                <v:imagedata r:id="rId10821" o:title=""/>
              </v:shape>
            </w:pict>
          </mc:Fallback>
        </mc:AlternateContent>
      </w:r>
      <w:r w:rsidR="00B16E3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39104" behindDoc="0" locked="0" layoutInCell="1" allowOverlap="1">
                <wp:simplePos x="0" y="0"/>
                <wp:positionH relativeFrom="column">
                  <wp:posOffset>2627430</wp:posOffset>
                </wp:positionH>
                <wp:positionV relativeFrom="paragraph">
                  <wp:posOffset>670180</wp:posOffset>
                </wp:positionV>
                <wp:extent cx="24840" cy="156600"/>
                <wp:effectExtent l="19050" t="19050" r="32385" b="34290"/>
                <wp:wrapNone/>
                <wp:docPr id="8687" name="Ink 8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2">
                      <w14:nvContentPartPr>
                        <w14:cNvContentPartPr/>
                      </w14:nvContentPartPr>
                      <w14:xfrm>
                        <a:off x="0" y="0"/>
                        <a:ext cx="248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7" o:spid="_x0000_s1026" type="#_x0000_t75" style="position:absolute;margin-left:206.2pt;margin-top:52.4pt;width:3pt;height:13.4pt;z-index:2578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">
                <v:imagedata r:id="rId10823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38080" behindDoc="0" locked="0" layoutInCell="1" allowOverlap="1">
                <wp:simplePos x="0" y="0"/>
                <wp:positionH relativeFrom="column">
                  <wp:posOffset>4598070</wp:posOffset>
                </wp:positionH>
                <wp:positionV relativeFrom="paragraph">
                  <wp:posOffset>1487740</wp:posOffset>
                </wp:positionV>
                <wp:extent cx="280080" cy="1965600"/>
                <wp:effectExtent l="38100" t="38100" r="43815" b="34925"/>
                <wp:wrapNone/>
                <wp:docPr id="8686" name="Ink 8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4">
                      <w14:nvContentPartPr>
                        <w14:cNvContentPartPr/>
                      </w14:nvContentPartPr>
                      <w14:xfrm>
                        <a:off x="0" y="0"/>
                        <a:ext cx="280080" cy="19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6" o:spid="_x0000_s1026" type="#_x0000_t75" style="position:absolute;margin-left:361.3pt;margin-top:116.45pt;width:23.75pt;height:156.25pt;z-index:25783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">
                <v:imagedata r:id="rId10825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36032" behindDoc="0" locked="0" layoutInCell="1" allowOverlap="1">
                <wp:simplePos x="0" y="0"/>
                <wp:positionH relativeFrom="column">
                  <wp:posOffset>3503310</wp:posOffset>
                </wp:positionH>
                <wp:positionV relativeFrom="paragraph">
                  <wp:posOffset>3001180</wp:posOffset>
                </wp:positionV>
                <wp:extent cx="223560" cy="68400"/>
                <wp:effectExtent l="38100" t="38100" r="43180" b="46355"/>
                <wp:wrapNone/>
                <wp:docPr id="8684" name="Ink 8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6">
                      <w14:nvContentPartPr>
                        <w14:cNvContentPartPr/>
                      </w14:nvContentPartPr>
                      <w14:xfrm>
                        <a:off x="0" y="0"/>
                        <a:ext cx="2235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4" o:spid="_x0000_s1026" type="#_x0000_t75" style="position:absolute;margin-left:275.05pt;margin-top:235.45pt;width:19.1pt;height:6.9pt;z-index:2578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">
                <v:imagedata r:id="rId10827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35008" behindDoc="0" locked="0" layoutInCell="1" allowOverlap="1">
                <wp:simplePos x="0" y="0"/>
                <wp:positionH relativeFrom="column">
                  <wp:posOffset>4072830</wp:posOffset>
                </wp:positionH>
                <wp:positionV relativeFrom="paragraph">
                  <wp:posOffset>2959420</wp:posOffset>
                </wp:positionV>
                <wp:extent cx="123120" cy="10080"/>
                <wp:effectExtent l="38100" t="38100" r="48895" b="47625"/>
                <wp:wrapNone/>
                <wp:docPr id="8683" name="Ink 8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8">
                      <w14:nvContentPartPr>
                        <w14:cNvContentPartPr/>
                      </w14:nvContentPartPr>
                      <w14:xfrm>
                        <a:off x="0" y="0"/>
                        <a:ext cx="123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3" o:spid="_x0000_s1026" type="#_x0000_t75" style="position:absolute;margin-left:319.9pt;margin-top:232.2pt;width:11.45pt;height:2.55pt;z-index:2578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">
                <v:imagedata r:id="rId10829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33984" behindDoc="0" locked="0" layoutInCell="1" allowOverlap="1">
                <wp:simplePos x="0" y="0"/>
                <wp:positionH relativeFrom="column">
                  <wp:posOffset>4126470</wp:posOffset>
                </wp:positionH>
                <wp:positionV relativeFrom="paragraph">
                  <wp:posOffset>2580340</wp:posOffset>
                </wp:positionV>
                <wp:extent cx="27720" cy="193680"/>
                <wp:effectExtent l="19050" t="38100" r="29845" b="34925"/>
                <wp:wrapNone/>
                <wp:docPr id="8682" name="Ink 8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0">
                      <w14:nvContentPartPr>
                        <w14:cNvContentPartPr/>
                      </w14:nvContentPartPr>
                      <w14:xfrm>
                        <a:off x="0" y="0"/>
                        <a:ext cx="2772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2" o:spid="_x0000_s1026" type="#_x0000_t75" style="position:absolute;margin-left:324.2pt;margin-top:202.6pt;width:3.35pt;height:16.55pt;z-index:2578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">
                <v:imagedata r:id="rId10831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32960" behindDoc="0" locked="0" layoutInCell="1" allowOverlap="1">
                <wp:simplePos x="0" y="0"/>
                <wp:positionH relativeFrom="column">
                  <wp:posOffset>4580430</wp:posOffset>
                </wp:positionH>
                <wp:positionV relativeFrom="paragraph">
                  <wp:posOffset>2960140</wp:posOffset>
                </wp:positionV>
                <wp:extent cx="190800" cy="82440"/>
                <wp:effectExtent l="19050" t="19050" r="19050" b="32385"/>
                <wp:wrapNone/>
                <wp:docPr id="8681" name="Ink 8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2">
                      <w14:nvContentPartPr>
                        <w14:cNvContentPartPr/>
                      </w14:nvContentPartPr>
                      <w14:xfrm>
                        <a:off x="0" y="0"/>
                        <a:ext cx="190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1" o:spid="_x0000_s1026" type="#_x0000_t75" style="position:absolute;margin-left:360.2pt;margin-top:232.45pt;width:16.15pt;height:7.65pt;z-index:2578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">
                <v:imagedata r:id="rId10833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31936" behindDoc="0" locked="0" layoutInCell="1" allowOverlap="1">
                <wp:simplePos x="0" y="0"/>
                <wp:positionH relativeFrom="column">
                  <wp:posOffset>4562790</wp:posOffset>
                </wp:positionH>
                <wp:positionV relativeFrom="paragraph">
                  <wp:posOffset>3024220</wp:posOffset>
                </wp:positionV>
                <wp:extent cx="64080" cy="176400"/>
                <wp:effectExtent l="38100" t="38100" r="31750" b="33655"/>
                <wp:wrapNone/>
                <wp:docPr id="8680" name="Ink 8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4">
                      <w14:nvContentPartPr>
                        <w14:cNvContentPartPr/>
                      </w14:nvContentPartPr>
                      <w14:xfrm>
                        <a:off x="0" y="0"/>
                        <a:ext cx="640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0" o:spid="_x0000_s1026" type="#_x0000_t75" style="position:absolute;margin-left:358.5pt;margin-top:237.4pt;width:6.55pt;height:15.35pt;z-index:25783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">
                <v:imagedata r:id="rId10835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9888" behindDoc="0" locked="0" layoutInCell="1" allowOverlap="1">
                <wp:simplePos x="0" y="0"/>
                <wp:positionH relativeFrom="column">
                  <wp:posOffset>4024590</wp:posOffset>
                </wp:positionH>
                <wp:positionV relativeFrom="paragraph">
                  <wp:posOffset>2971300</wp:posOffset>
                </wp:positionV>
                <wp:extent cx="93600" cy="260280"/>
                <wp:effectExtent l="38100" t="38100" r="40005" b="26035"/>
                <wp:wrapNone/>
                <wp:docPr id="8678" name="Ink 8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6">
                      <w14:nvContentPartPr>
                        <w14:cNvContentPartPr/>
                      </w14:nvContentPartPr>
                      <w14:xfrm>
                        <a:off x="0" y="0"/>
                        <a:ext cx="936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8" o:spid="_x0000_s1026" type="#_x0000_t75" style="position:absolute;margin-left:316.15pt;margin-top:233.45pt;width:8.9pt;height:21.75pt;z-index:25782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">
                <v:imagedata r:id="rId10837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7840" behindDoc="0" locked="0" layoutInCell="1" allowOverlap="1">
                <wp:simplePos x="0" y="0"/>
                <wp:positionH relativeFrom="column">
                  <wp:posOffset>3471630</wp:posOffset>
                </wp:positionH>
                <wp:positionV relativeFrom="paragraph">
                  <wp:posOffset>3037900</wp:posOffset>
                </wp:positionV>
                <wp:extent cx="132840" cy="220680"/>
                <wp:effectExtent l="38100" t="38100" r="19685" b="27305"/>
                <wp:wrapNone/>
                <wp:docPr id="8676" name="Ink 8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8">
                      <w14:nvContentPartPr>
                        <w14:cNvContentPartPr/>
                      </w14:nvContentPartPr>
                      <w14:xfrm>
                        <a:off x="0" y="0"/>
                        <a:ext cx="1328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6" o:spid="_x0000_s1026" type="#_x0000_t75" style="position:absolute;margin-left:272.6pt;margin-top:238.55pt;width:11.9pt;height:18.8pt;z-index:25782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">
                <v:imagedata r:id="rId10839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6816" behindDoc="0" locked="0" layoutInCell="1" allowOverlap="1">
                <wp:simplePos x="0" y="0"/>
                <wp:positionH relativeFrom="column">
                  <wp:posOffset>4695630</wp:posOffset>
                </wp:positionH>
                <wp:positionV relativeFrom="paragraph">
                  <wp:posOffset>2523820</wp:posOffset>
                </wp:positionV>
                <wp:extent cx="13680" cy="188640"/>
                <wp:effectExtent l="38100" t="19050" r="24765" b="20955"/>
                <wp:wrapNone/>
                <wp:docPr id="8675" name="Ink 8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0">
                      <w14:nvContentPartPr>
                        <w14:cNvContentPartPr/>
                      </w14:nvContentPartPr>
                      <w14:xfrm>
                        <a:off x="0" y="0"/>
                        <a:ext cx="1368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5" o:spid="_x0000_s1026" type="#_x0000_t75" style="position:absolute;margin-left:369.15pt;margin-top:198.25pt;width:2.25pt;height:15.95pt;z-index:25782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">
                <v:imagedata r:id="rId10841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5792" behindDoc="0" locked="0" layoutInCell="1" allowOverlap="1">
                <wp:simplePos x="0" y="0"/>
                <wp:positionH relativeFrom="column">
                  <wp:posOffset>4564230</wp:posOffset>
                </wp:positionH>
                <wp:positionV relativeFrom="paragraph">
                  <wp:posOffset>2533540</wp:posOffset>
                </wp:positionV>
                <wp:extent cx="167040" cy="115200"/>
                <wp:effectExtent l="38100" t="38100" r="42545" b="37465"/>
                <wp:wrapNone/>
                <wp:docPr id="8674" name="Ink 8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2">
                      <w14:nvContentPartPr>
                        <w14:cNvContentPartPr/>
                      </w14:nvContentPartPr>
                      <w14:xfrm>
                        <a:off x="0" y="0"/>
                        <a:ext cx="1670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4" o:spid="_x0000_s1026" type="#_x0000_t75" style="position:absolute;margin-left:358.7pt;margin-top:198.9pt;width:14.5pt;height:10.4pt;z-index:25782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">
                <v:imagedata r:id="rId10843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3744" behindDoc="0" locked="0" layoutInCell="1" allowOverlap="1">
                <wp:simplePos x="0" y="0"/>
                <wp:positionH relativeFrom="column">
                  <wp:posOffset>3996870</wp:posOffset>
                </wp:positionH>
                <wp:positionV relativeFrom="paragraph">
                  <wp:posOffset>2586460</wp:posOffset>
                </wp:positionV>
                <wp:extent cx="157680" cy="129240"/>
                <wp:effectExtent l="38100" t="38100" r="33020" b="23495"/>
                <wp:wrapNone/>
                <wp:docPr id="8672" name="Ink 8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4">
                      <w14:nvContentPartPr>
                        <w14:cNvContentPartPr/>
                      </w14:nvContentPartPr>
                      <w14:xfrm>
                        <a:off x="0" y="0"/>
                        <a:ext cx="1576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2" o:spid="_x0000_s1026" type="#_x0000_t75" style="position:absolute;margin-left:314pt;margin-top:203.05pt;width:13.7pt;height:11.5pt;z-index:2578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">
                <v:imagedata r:id="rId10845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2720" behindDoc="0" locked="0" layoutInCell="1" allowOverlap="1">
                <wp:simplePos x="0" y="0"/>
                <wp:positionH relativeFrom="column">
                  <wp:posOffset>3565950</wp:posOffset>
                </wp:positionH>
                <wp:positionV relativeFrom="paragraph">
                  <wp:posOffset>2654140</wp:posOffset>
                </wp:positionV>
                <wp:extent cx="13320" cy="160920"/>
                <wp:effectExtent l="38100" t="19050" r="25400" b="29845"/>
                <wp:wrapNone/>
                <wp:docPr id="8671" name="Ink 8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6">
                      <w14:nvContentPartPr>
                        <w14:cNvContentPartPr/>
                      </w14:nvContentPartPr>
                      <w14:xfrm>
                        <a:off x="0" y="0"/>
                        <a:ext cx="1332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1" o:spid="_x0000_s1026" type="#_x0000_t75" style="position:absolute;margin-left:280.25pt;margin-top:208.5pt;width:2.3pt;height:13.8pt;z-index:25782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">
                <v:imagedata r:id="rId10847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1696" behindDoc="0" locked="0" layoutInCell="1" allowOverlap="1">
                <wp:simplePos x="0" y="0"/>
                <wp:positionH relativeFrom="column">
                  <wp:posOffset>3443550</wp:posOffset>
                </wp:positionH>
                <wp:positionV relativeFrom="paragraph">
                  <wp:posOffset>2659540</wp:posOffset>
                </wp:positionV>
                <wp:extent cx="153360" cy="111600"/>
                <wp:effectExtent l="38100" t="19050" r="37465" b="22225"/>
                <wp:wrapNone/>
                <wp:docPr id="8670" name="Ink 8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8">
                      <w14:nvContentPartPr>
                        <w14:cNvContentPartPr/>
                      </w14:nvContentPartPr>
                      <w14:xfrm>
                        <a:off x="0" y="0"/>
                        <a:ext cx="1533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0" o:spid="_x0000_s1026" type="#_x0000_t75" style="position:absolute;margin-left:270.55pt;margin-top:208.95pt;width:13.3pt;height:9.9pt;z-index:25782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">
                <v:imagedata r:id="rId10849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0672" behindDoc="0" locked="0" layoutInCell="1" allowOverlap="1">
                <wp:simplePos x="0" y="0"/>
                <wp:positionH relativeFrom="column">
                  <wp:posOffset>4596630</wp:posOffset>
                </wp:positionH>
                <wp:positionV relativeFrom="paragraph">
                  <wp:posOffset>2155900</wp:posOffset>
                </wp:positionV>
                <wp:extent cx="94320" cy="206280"/>
                <wp:effectExtent l="19050" t="38100" r="39370" b="41910"/>
                <wp:wrapNone/>
                <wp:docPr id="8669" name="Ink 8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0">
                      <w14:nvContentPartPr>
                        <w14:cNvContentPartPr/>
                      </w14:nvContentPartPr>
                      <w14:xfrm>
                        <a:off x="0" y="0"/>
                        <a:ext cx="9432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9" o:spid="_x0000_s1026" type="#_x0000_t75" style="position:absolute;margin-left:361.3pt;margin-top:169.05pt;width:8.65pt;height:17.6pt;z-index:25782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">
                <v:imagedata r:id="rId10851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9648" behindDoc="0" locked="0" layoutInCell="1" allowOverlap="1">
                <wp:simplePos x="0" y="0"/>
                <wp:positionH relativeFrom="column">
                  <wp:posOffset>3976350</wp:posOffset>
                </wp:positionH>
                <wp:positionV relativeFrom="paragraph">
                  <wp:posOffset>2183260</wp:posOffset>
                </wp:positionV>
                <wp:extent cx="164520" cy="228600"/>
                <wp:effectExtent l="38100" t="38100" r="6985" b="38100"/>
                <wp:wrapNone/>
                <wp:docPr id="8668" name="Ink 8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2">
                      <w14:nvContentPartPr>
                        <w14:cNvContentPartPr/>
                      </w14:nvContentPartPr>
                      <w14:xfrm>
                        <a:off x="0" y="0"/>
                        <a:ext cx="16452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8" o:spid="_x0000_s1026" type="#_x0000_t75" style="position:absolute;margin-left:312.55pt;margin-top:171.2pt;width:14.15pt;height:19.35pt;z-index:25781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">
                <v:imagedata r:id="rId10853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8624" behindDoc="0" locked="0" layoutInCell="1" allowOverlap="1">
                <wp:simplePos x="0" y="0"/>
                <wp:positionH relativeFrom="column">
                  <wp:posOffset>3477390</wp:posOffset>
                </wp:positionH>
                <wp:positionV relativeFrom="paragraph">
                  <wp:posOffset>2215300</wp:posOffset>
                </wp:positionV>
                <wp:extent cx="104040" cy="243360"/>
                <wp:effectExtent l="38100" t="38100" r="29845" b="42545"/>
                <wp:wrapNone/>
                <wp:docPr id="8667" name="Ink 8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4">
                      <w14:nvContentPartPr>
                        <w14:cNvContentPartPr/>
                      </w14:nvContentPartPr>
                      <w14:xfrm>
                        <a:off x="0" y="0"/>
                        <a:ext cx="10404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7" o:spid="_x0000_s1026" type="#_x0000_t75" style="position:absolute;margin-left:273.1pt;margin-top:173.75pt;width:9.65pt;height:20.6pt;z-index:2578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">
                <v:imagedata r:id="rId10855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7600" behindDoc="0" locked="0" layoutInCell="1" allowOverlap="1">
                <wp:simplePos x="0" y="0"/>
                <wp:positionH relativeFrom="column">
                  <wp:posOffset>4583310</wp:posOffset>
                </wp:positionH>
                <wp:positionV relativeFrom="paragraph">
                  <wp:posOffset>1858180</wp:posOffset>
                </wp:positionV>
                <wp:extent cx="165600" cy="132480"/>
                <wp:effectExtent l="38100" t="38100" r="25400" b="39370"/>
                <wp:wrapNone/>
                <wp:docPr id="8666" name="Ink 8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6">
                      <w14:nvContentPartPr>
                        <w14:cNvContentPartPr/>
                      </w14:nvContentPartPr>
                      <w14:xfrm>
                        <a:off x="0" y="0"/>
                        <a:ext cx="1656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6" o:spid="_x0000_s1026" type="#_x0000_t75" style="position:absolute;margin-left:360.3pt;margin-top:145.6pt;width:14.3pt;height:11.8pt;z-index:2578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">
                <v:imagedata r:id="rId10857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6576" behindDoc="0" locked="0" layoutInCell="1" allowOverlap="1">
                <wp:simplePos x="0" y="0"/>
                <wp:positionH relativeFrom="column">
                  <wp:posOffset>3997230</wp:posOffset>
                </wp:positionH>
                <wp:positionV relativeFrom="paragraph">
                  <wp:posOffset>1832620</wp:posOffset>
                </wp:positionV>
                <wp:extent cx="101520" cy="191880"/>
                <wp:effectExtent l="19050" t="38100" r="32385" b="36830"/>
                <wp:wrapNone/>
                <wp:docPr id="8665" name="Ink 8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8">
                      <w14:nvContentPartPr>
                        <w14:cNvContentPartPr/>
                      </w14:nvContentPartPr>
                      <w14:xfrm>
                        <a:off x="0" y="0"/>
                        <a:ext cx="1015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5" o:spid="_x0000_s1026" type="#_x0000_t75" style="position:absolute;margin-left:314.05pt;margin-top:143.6pt;width:9.45pt;height:16.5pt;z-index:2578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">
                <v:imagedata r:id="rId10859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5552" behindDoc="0" locked="0" layoutInCell="1" allowOverlap="1">
                <wp:simplePos x="0" y="0"/>
                <wp:positionH relativeFrom="column">
                  <wp:posOffset>3438150</wp:posOffset>
                </wp:positionH>
                <wp:positionV relativeFrom="paragraph">
                  <wp:posOffset>1905340</wp:posOffset>
                </wp:positionV>
                <wp:extent cx="135720" cy="137160"/>
                <wp:effectExtent l="38100" t="38100" r="36195" b="34290"/>
                <wp:wrapNone/>
                <wp:docPr id="8664" name="Ink 8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0">
                      <w14:nvContentPartPr>
                        <w14:cNvContentPartPr/>
                      </w14:nvContentPartPr>
                      <w14:xfrm>
                        <a:off x="0" y="0"/>
                        <a:ext cx="1357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4" o:spid="_x0000_s1026" type="#_x0000_t75" style="position:absolute;margin-left:270pt;margin-top:149.3pt;width:12.05pt;height:12.2pt;z-index:2578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">
                <v:imagedata r:id="rId10861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4528" behindDoc="0" locked="0" layoutInCell="1" allowOverlap="1">
                <wp:simplePos x="0" y="0"/>
                <wp:positionH relativeFrom="column">
                  <wp:posOffset>4615350</wp:posOffset>
                </wp:positionH>
                <wp:positionV relativeFrom="paragraph">
                  <wp:posOffset>1557580</wp:posOffset>
                </wp:positionV>
                <wp:extent cx="60120" cy="146880"/>
                <wp:effectExtent l="38100" t="38100" r="35560" b="24765"/>
                <wp:wrapNone/>
                <wp:docPr id="8663" name="Ink 8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2">
                      <w14:nvContentPartPr>
                        <w14:cNvContentPartPr/>
                      </w14:nvContentPartPr>
                      <w14:xfrm>
                        <a:off x="0" y="0"/>
                        <a:ext cx="601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3" o:spid="_x0000_s1026" type="#_x0000_t75" style="position:absolute;margin-left:362.75pt;margin-top:121.95pt;width:6.05pt;height:12.75pt;z-index:2578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">
                <v:imagedata r:id="rId10863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3504" behindDoc="0" locked="0" layoutInCell="1" allowOverlap="1">
                <wp:simplePos x="0" y="0"/>
                <wp:positionH relativeFrom="column">
                  <wp:posOffset>3914070</wp:posOffset>
                </wp:positionH>
                <wp:positionV relativeFrom="paragraph">
                  <wp:posOffset>1591420</wp:posOffset>
                </wp:positionV>
                <wp:extent cx="136440" cy="127080"/>
                <wp:effectExtent l="38100" t="38100" r="35560" b="25400"/>
                <wp:wrapNone/>
                <wp:docPr id="8662" name="Ink 8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4">
                      <w14:nvContentPartPr>
                        <w14:cNvContentPartPr/>
                      </w14:nvContentPartPr>
                      <w14:xfrm>
                        <a:off x="0" y="0"/>
                        <a:ext cx="1364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2" o:spid="_x0000_s1026" type="#_x0000_t75" style="position:absolute;margin-left:307.5pt;margin-top:124.55pt;width:12.15pt;height:11.35pt;z-index:25781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">
                <v:imagedata r:id="rId10865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2480" behindDoc="0" locked="0" layoutInCell="1" allowOverlap="1">
                <wp:simplePos x="0" y="0"/>
                <wp:positionH relativeFrom="column">
                  <wp:posOffset>3370470</wp:posOffset>
                </wp:positionH>
                <wp:positionV relativeFrom="paragraph">
                  <wp:posOffset>1607980</wp:posOffset>
                </wp:positionV>
                <wp:extent cx="113400" cy="111960"/>
                <wp:effectExtent l="38100" t="38100" r="39370" b="40640"/>
                <wp:wrapNone/>
                <wp:docPr id="8661" name="Ink 8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6">
                      <w14:nvContentPartPr>
                        <w14:cNvContentPartPr/>
                      </w14:nvContentPartPr>
                      <w14:xfrm>
                        <a:off x="0" y="0"/>
                        <a:ext cx="113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1" o:spid="_x0000_s1026" type="#_x0000_t75" style="position:absolute;margin-left:264.7pt;margin-top:125.85pt;width:10.3pt;height:10.25pt;z-index:25781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">
                <v:imagedata r:id="rId10867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1456" behindDoc="0" locked="0" layoutInCell="1" allowOverlap="1">
                <wp:simplePos x="0" y="0"/>
                <wp:positionH relativeFrom="column">
                  <wp:posOffset>3240150</wp:posOffset>
                </wp:positionH>
                <wp:positionV relativeFrom="paragraph">
                  <wp:posOffset>3447940</wp:posOffset>
                </wp:positionV>
                <wp:extent cx="108000" cy="22320"/>
                <wp:effectExtent l="38100" t="38100" r="44450" b="34925"/>
                <wp:wrapNone/>
                <wp:docPr id="8660" name="Ink 8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8">
                      <w14:nvContentPartPr>
                        <w14:cNvContentPartPr/>
                      </w14:nvContentPartPr>
                      <w14:xfrm>
                        <a:off x="0" y="0"/>
                        <a:ext cx="1080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0" o:spid="_x0000_s1026" type="#_x0000_t75" style="position:absolute;margin-left:254.45pt;margin-top:270.9pt;width:9.95pt;height:3.1pt;z-index:2578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">
                <v:imagedata r:id="rId10869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10432" behindDoc="0" locked="0" layoutInCell="1" allowOverlap="1">
                <wp:simplePos x="0" y="0"/>
                <wp:positionH relativeFrom="column">
                  <wp:posOffset>3137550</wp:posOffset>
                </wp:positionH>
                <wp:positionV relativeFrom="paragraph">
                  <wp:posOffset>1500700</wp:posOffset>
                </wp:positionV>
                <wp:extent cx="221400" cy="20160"/>
                <wp:effectExtent l="19050" t="38100" r="26670" b="37465"/>
                <wp:wrapNone/>
                <wp:docPr id="8659" name="Ink 8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0">
                      <w14:nvContentPartPr>
                        <w14:cNvContentPartPr/>
                      </w14:nvContentPartPr>
                      <w14:xfrm>
                        <a:off x="0" y="0"/>
                        <a:ext cx="2214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9" o:spid="_x0000_s1026" type="#_x0000_t75" style="position:absolute;margin-left:246.65pt;margin-top:117.55pt;width:18.4pt;height:2.8pt;z-index:2578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">
                <v:imagedata r:id="rId10871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09408" behindDoc="0" locked="0" layoutInCell="1" allowOverlap="1">
                <wp:simplePos x="0" y="0"/>
                <wp:positionH relativeFrom="column">
                  <wp:posOffset>3180030</wp:posOffset>
                </wp:positionH>
                <wp:positionV relativeFrom="paragraph">
                  <wp:posOffset>1523380</wp:posOffset>
                </wp:positionV>
                <wp:extent cx="80280" cy="1961280"/>
                <wp:effectExtent l="38100" t="38100" r="34290" b="39370"/>
                <wp:wrapNone/>
                <wp:docPr id="8658" name="Ink 8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2">
                      <w14:nvContentPartPr>
                        <w14:cNvContentPartPr/>
                      </w14:nvContentPartPr>
                      <w14:xfrm>
                        <a:off x="0" y="0"/>
                        <a:ext cx="80280" cy="19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8" o:spid="_x0000_s1026" type="#_x0000_t75" style="position:absolute;margin-left:249.75pt;margin-top:119.35pt;width:7.7pt;height:155.85pt;z-index:25780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">
                <v:imagedata r:id="rId1087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08384" behindDoc="0" locked="0" layoutInCell="1" allowOverlap="1">
                <wp:simplePos x="0" y="0"/>
                <wp:positionH relativeFrom="column">
                  <wp:posOffset>3786630</wp:posOffset>
                </wp:positionH>
                <wp:positionV relativeFrom="paragraph">
                  <wp:posOffset>987340</wp:posOffset>
                </wp:positionV>
                <wp:extent cx="1414800" cy="58680"/>
                <wp:effectExtent l="38100" t="152400" r="109220" b="151130"/>
                <wp:wrapNone/>
                <wp:docPr id="8657" name="Ink 8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4">
                      <w14:nvContentPartPr>
                        <w14:cNvContentPartPr/>
                      </w14:nvContentPartPr>
                      <w14:xfrm>
                        <a:off x="0" y="0"/>
                        <a:ext cx="14148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7" o:spid="_x0000_s1026" type="#_x0000_t75" style="position:absolute;margin-left:295.2pt;margin-top:69.05pt;width:118.65pt;height:20.7pt;z-index:25780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">
                <v:imagedata r:id="rId1087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07360" behindDoc="0" locked="0" layoutInCell="1" allowOverlap="1">
                <wp:simplePos x="0" y="0"/>
                <wp:positionH relativeFrom="column">
                  <wp:posOffset>1641390</wp:posOffset>
                </wp:positionH>
                <wp:positionV relativeFrom="paragraph">
                  <wp:posOffset>1057900</wp:posOffset>
                </wp:positionV>
                <wp:extent cx="1028520" cy="56520"/>
                <wp:effectExtent l="76200" t="171450" r="133985" b="153035"/>
                <wp:wrapNone/>
                <wp:docPr id="8656" name="Ink 8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6">
                      <w14:nvContentPartPr>
                        <w14:cNvContentPartPr/>
                      </w14:nvContentPartPr>
                      <w14:xfrm>
                        <a:off x="0" y="0"/>
                        <a:ext cx="10285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6" o:spid="_x0000_s1026" type="#_x0000_t75" style="position:absolute;margin-left:126.25pt;margin-top:71.85pt;width:89.5pt;height:23.25pt;z-index:25780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">
                <v:imagedata r:id="rId1087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06336" behindDoc="0" locked="0" layoutInCell="1" allowOverlap="1">
                <wp:simplePos x="0" y="0"/>
                <wp:positionH relativeFrom="column">
                  <wp:posOffset>-163290</wp:posOffset>
                </wp:positionH>
                <wp:positionV relativeFrom="paragraph">
                  <wp:posOffset>1107580</wp:posOffset>
                </wp:positionV>
                <wp:extent cx="899280" cy="68760"/>
                <wp:effectExtent l="57150" t="152400" r="110490" b="160020"/>
                <wp:wrapNone/>
                <wp:docPr id="8655" name="Ink 8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8">
                      <w14:nvContentPartPr>
                        <w14:cNvContentPartPr/>
                      </w14:nvContentPartPr>
                      <w14:xfrm>
                        <a:off x="0" y="0"/>
                        <a:ext cx="8992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5" o:spid="_x0000_s1026" type="#_x0000_t75" style="position:absolute;margin-left:-16.45pt;margin-top:78.4pt;width:78.85pt;height:21.85pt;z-index:2578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">
                <v:imagedata r:id="rId1087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05312" behindDoc="0" locked="0" layoutInCell="1" allowOverlap="1">
                <wp:simplePos x="0" y="0"/>
                <wp:positionH relativeFrom="column">
                  <wp:posOffset>4513830</wp:posOffset>
                </wp:positionH>
                <wp:positionV relativeFrom="paragraph">
                  <wp:posOffset>786100</wp:posOffset>
                </wp:positionV>
                <wp:extent cx="37440" cy="55440"/>
                <wp:effectExtent l="38100" t="38100" r="20320" b="40005"/>
                <wp:wrapNone/>
                <wp:docPr id="8654" name="Ink 8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0">
                      <w14:nvContentPartPr>
                        <w14:cNvContentPartPr/>
                      </w14:nvContentPartPr>
                      <w14:xfrm>
                        <a:off x="0" y="0"/>
                        <a:ext cx="374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4" o:spid="_x0000_s1026" type="#_x0000_t75" style="position:absolute;margin-left:354.65pt;margin-top:61.2pt;width:4.15pt;height:5.8pt;z-index:2578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">
                <v:imagedata r:id="rId1088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04288" behindDoc="0" locked="0" layoutInCell="1" allowOverlap="1">
                <wp:simplePos x="0" y="0"/>
                <wp:positionH relativeFrom="column">
                  <wp:posOffset>4991550</wp:posOffset>
                </wp:positionH>
                <wp:positionV relativeFrom="paragraph">
                  <wp:posOffset>942340</wp:posOffset>
                </wp:positionV>
                <wp:extent cx="246240" cy="103320"/>
                <wp:effectExtent l="38100" t="38100" r="40005" b="30480"/>
                <wp:wrapNone/>
                <wp:docPr id="8653" name="Ink 8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2">
                      <w14:nvContentPartPr>
                        <w14:cNvContentPartPr/>
                      </w14:nvContentPartPr>
                      <w14:xfrm>
                        <a:off x="0" y="0"/>
                        <a:ext cx="2462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3" o:spid="_x0000_s1026" type="#_x0000_t75" style="position:absolute;margin-left:392.35pt;margin-top:73.55pt;width:21.05pt;height:9.65pt;z-index:25780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">
                <v:imagedata r:id="rId1088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03264" behindDoc="0" locked="0" layoutInCell="1" allowOverlap="1">
                <wp:simplePos x="0" y="0"/>
                <wp:positionH relativeFrom="column">
                  <wp:posOffset>4603470</wp:posOffset>
                </wp:positionH>
                <wp:positionV relativeFrom="paragraph">
                  <wp:posOffset>925780</wp:posOffset>
                </wp:positionV>
                <wp:extent cx="343800" cy="211320"/>
                <wp:effectExtent l="38100" t="38100" r="37465" b="36830"/>
                <wp:wrapNone/>
                <wp:docPr id="8652" name="Ink 8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4">
                      <w14:nvContentPartPr>
                        <w14:cNvContentPartPr/>
                      </w14:nvContentPartPr>
                      <w14:xfrm>
                        <a:off x="0" y="0"/>
                        <a:ext cx="34380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2" o:spid="_x0000_s1026" type="#_x0000_t75" style="position:absolute;margin-left:361.85pt;margin-top:72.1pt;width:28.55pt;height:18.15pt;z-index:25780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">
                <v:imagedata r:id="rId1088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02240" behindDoc="0" locked="0" layoutInCell="1" allowOverlap="1">
                <wp:simplePos x="0" y="0"/>
                <wp:positionH relativeFrom="column">
                  <wp:posOffset>4639470</wp:posOffset>
                </wp:positionH>
                <wp:positionV relativeFrom="paragraph">
                  <wp:posOffset>950980</wp:posOffset>
                </wp:positionV>
                <wp:extent cx="16920" cy="119160"/>
                <wp:effectExtent l="19050" t="38100" r="21590" b="33655"/>
                <wp:wrapNone/>
                <wp:docPr id="8651" name="Ink 8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6">
                      <w14:nvContentPartPr>
                        <w14:cNvContentPartPr/>
                      </w14:nvContentPartPr>
                      <w14:xfrm>
                        <a:off x="0" y="0"/>
                        <a:ext cx="169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1" o:spid="_x0000_s1026" type="#_x0000_t75" style="position:absolute;margin-left:364.75pt;margin-top:74.3pt;width:2.5pt;height:10.7pt;z-index:2578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">
                <v:imagedata r:id="rId1088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00192" behindDoc="0" locked="0" layoutInCell="1" allowOverlap="1">
                <wp:simplePos x="0" y="0"/>
                <wp:positionH relativeFrom="column">
                  <wp:posOffset>4380630</wp:posOffset>
                </wp:positionH>
                <wp:positionV relativeFrom="paragraph">
                  <wp:posOffset>970420</wp:posOffset>
                </wp:positionV>
                <wp:extent cx="23760" cy="106200"/>
                <wp:effectExtent l="38100" t="38100" r="33655" b="46355"/>
                <wp:wrapNone/>
                <wp:docPr id="8649" name="Ink 8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8">
                      <w14:nvContentPartPr>
                        <w14:cNvContentPartPr/>
                      </w14:nvContentPartPr>
                      <w14:xfrm>
                        <a:off x="0" y="0"/>
                        <a:ext cx="237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9" o:spid="_x0000_s1026" type="#_x0000_t75" style="position:absolute;margin-left:344.2pt;margin-top:75.6pt;width:3.15pt;height:10pt;z-index:2578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">
                <v:imagedata r:id="rId1088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98144" behindDoc="0" locked="0" layoutInCell="1" allowOverlap="1">
                <wp:simplePos x="0" y="0"/>
                <wp:positionH relativeFrom="column">
                  <wp:posOffset>4294230</wp:posOffset>
                </wp:positionH>
                <wp:positionV relativeFrom="paragraph">
                  <wp:posOffset>912460</wp:posOffset>
                </wp:positionV>
                <wp:extent cx="262440" cy="158760"/>
                <wp:effectExtent l="38100" t="38100" r="23495" b="50800"/>
                <wp:wrapNone/>
                <wp:docPr id="8647" name="Ink 8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0">
                      <w14:nvContentPartPr>
                        <w14:cNvContentPartPr/>
                      </w14:nvContentPartPr>
                      <w14:xfrm>
                        <a:off x="0" y="0"/>
                        <a:ext cx="2624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7" o:spid="_x0000_s1026" type="#_x0000_t75" style="position:absolute;margin-left:337.45pt;margin-top:71.05pt;width:21.9pt;height:14.15pt;z-index:25779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">
                <v:imagedata r:id="rId1089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96096" behindDoc="0" locked="0" layoutInCell="1" allowOverlap="1">
                <wp:simplePos x="0" y="0"/>
                <wp:positionH relativeFrom="column">
                  <wp:posOffset>3753150</wp:posOffset>
                </wp:positionH>
                <wp:positionV relativeFrom="paragraph">
                  <wp:posOffset>1004620</wp:posOffset>
                </wp:positionV>
                <wp:extent cx="259560" cy="123120"/>
                <wp:effectExtent l="38100" t="38100" r="7620" b="29845"/>
                <wp:wrapNone/>
                <wp:docPr id="8645" name="Ink 8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2">
                      <w14:nvContentPartPr>
                        <w14:cNvContentPartPr/>
                      </w14:nvContentPartPr>
                      <w14:xfrm>
                        <a:off x="0" y="0"/>
                        <a:ext cx="2595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5" o:spid="_x0000_s1026" type="#_x0000_t75" style="position:absolute;margin-left:294.75pt;margin-top:78.4pt;width:21.95pt;height:11.15pt;z-index:2577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">
                <v:imagedata r:id="rId1089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94048" behindDoc="0" locked="0" layoutInCell="1" allowOverlap="1">
                <wp:simplePos x="0" y="0"/>
                <wp:positionH relativeFrom="column">
                  <wp:posOffset>3325470</wp:posOffset>
                </wp:positionH>
                <wp:positionV relativeFrom="paragraph">
                  <wp:posOffset>927580</wp:posOffset>
                </wp:positionV>
                <wp:extent cx="133920" cy="182880"/>
                <wp:effectExtent l="38100" t="38100" r="38100" b="26670"/>
                <wp:wrapNone/>
                <wp:docPr id="8643" name="Ink 8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4">
                      <w14:nvContentPartPr>
                        <w14:cNvContentPartPr/>
                      </w14:nvContentPartPr>
                      <w14:xfrm>
                        <a:off x="0" y="0"/>
                        <a:ext cx="13392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3" o:spid="_x0000_s1026" type="#_x0000_t75" style="position:absolute;margin-left:261.25pt;margin-top:72.45pt;width:12pt;height:15.75pt;z-index:25779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">
                <v:imagedata r:id="rId1089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93024" behindDoc="0" locked="0" layoutInCell="1" allowOverlap="1">
                <wp:simplePos x="0" y="0"/>
                <wp:positionH relativeFrom="column">
                  <wp:posOffset>3362190</wp:posOffset>
                </wp:positionH>
                <wp:positionV relativeFrom="paragraph">
                  <wp:posOffset>934060</wp:posOffset>
                </wp:positionV>
                <wp:extent cx="38160" cy="175680"/>
                <wp:effectExtent l="19050" t="38100" r="19050" b="34290"/>
                <wp:wrapNone/>
                <wp:docPr id="8642" name="Ink 8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6">
                      <w14:nvContentPartPr>
                        <w14:cNvContentPartPr/>
                      </w14:nvContentPartPr>
                      <w14:xfrm>
                        <a:off x="0" y="0"/>
                        <a:ext cx="381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2" o:spid="_x0000_s1026" type="#_x0000_t75" style="position:absolute;margin-left:264.2pt;margin-top:72.9pt;width:4.05pt;height:15.2pt;z-index:25779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">
                <v:imagedata r:id="rId1089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92000" behindDoc="0" locked="0" layoutInCell="1" allowOverlap="1">
                <wp:simplePos x="0" y="0"/>
                <wp:positionH relativeFrom="column">
                  <wp:posOffset>2961870</wp:posOffset>
                </wp:positionH>
                <wp:positionV relativeFrom="paragraph">
                  <wp:posOffset>980860</wp:posOffset>
                </wp:positionV>
                <wp:extent cx="247680" cy="130320"/>
                <wp:effectExtent l="38100" t="38100" r="38100" b="41275"/>
                <wp:wrapNone/>
                <wp:docPr id="8641" name="Ink 8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8">
                      <w14:nvContentPartPr>
                        <w14:cNvContentPartPr/>
                      </w14:nvContentPartPr>
                      <w14:xfrm>
                        <a:off x="0" y="0"/>
                        <a:ext cx="2476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1" o:spid="_x0000_s1026" type="#_x0000_t75" style="position:absolute;margin-left:232.75pt;margin-top:76.5pt;width:20.7pt;height:11.75pt;z-index:2577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">
                <v:imagedata r:id="rId1089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9952" behindDoc="0" locked="0" layoutInCell="1" allowOverlap="1">
                <wp:simplePos x="0" y="0"/>
                <wp:positionH relativeFrom="column">
                  <wp:posOffset>2702670</wp:posOffset>
                </wp:positionH>
                <wp:positionV relativeFrom="paragraph">
                  <wp:posOffset>1011460</wp:posOffset>
                </wp:positionV>
                <wp:extent cx="36000" cy="86400"/>
                <wp:effectExtent l="38100" t="38100" r="40640" b="27940"/>
                <wp:wrapNone/>
                <wp:docPr id="8639" name="Ink 8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0">
                      <w14:nvContentPartPr>
                        <w14:cNvContentPartPr/>
                      </w14:nvContentPartPr>
                      <w14:xfrm>
                        <a:off x="0" y="0"/>
                        <a:ext cx="360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9" o:spid="_x0000_s1026" type="#_x0000_t75" style="position:absolute;margin-left:212.05pt;margin-top:78.9pt;width:4.45pt;height:8.25pt;z-index:2577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">
                <v:imagedata r:id="rId1090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8928" behindDoc="0" locked="0" layoutInCell="1" allowOverlap="1">
                <wp:simplePos x="0" y="0"/>
                <wp:positionH relativeFrom="column">
                  <wp:posOffset>2581350</wp:posOffset>
                </wp:positionH>
                <wp:positionV relativeFrom="paragraph">
                  <wp:posOffset>1041700</wp:posOffset>
                </wp:positionV>
                <wp:extent cx="78120" cy="45000"/>
                <wp:effectExtent l="19050" t="19050" r="17145" b="31750"/>
                <wp:wrapNone/>
                <wp:docPr id="8638" name="Ink 8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2">
                      <w14:nvContentPartPr>
                        <w14:cNvContentPartPr/>
                      </w14:nvContentPartPr>
                      <w14:xfrm>
                        <a:off x="0" y="0"/>
                        <a:ext cx="781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8" o:spid="_x0000_s1026" type="#_x0000_t75" style="position:absolute;margin-left:202.75pt;margin-top:81.5pt;width:7.15pt;height:4.6pt;z-index:25778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">
                <v:imagedata r:id="rId1090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7904" behindDoc="0" locked="0" layoutInCell="1" allowOverlap="1">
                <wp:simplePos x="0" y="0"/>
                <wp:positionH relativeFrom="column">
                  <wp:posOffset>2448150</wp:posOffset>
                </wp:positionH>
                <wp:positionV relativeFrom="paragraph">
                  <wp:posOffset>923620</wp:posOffset>
                </wp:positionV>
                <wp:extent cx="13680" cy="291960"/>
                <wp:effectExtent l="38100" t="38100" r="24765" b="32385"/>
                <wp:wrapNone/>
                <wp:docPr id="8637" name="Ink 8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4">
                      <w14:nvContentPartPr>
                        <w14:cNvContentPartPr/>
                      </w14:nvContentPartPr>
                      <w14:xfrm>
                        <a:off x="0" y="0"/>
                        <a:ext cx="1368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7" o:spid="_x0000_s1026" type="#_x0000_t75" style="position:absolute;margin-left:192.1pt;margin-top:72.25pt;width:2.45pt;height:24.15pt;z-index:2577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">
                <v:imagedata r:id="rId1090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6880" behindDoc="0" locked="0" layoutInCell="1" allowOverlap="1">
                <wp:simplePos x="0" y="0"/>
                <wp:positionH relativeFrom="column">
                  <wp:posOffset>2443110</wp:posOffset>
                </wp:positionH>
                <wp:positionV relativeFrom="paragraph">
                  <wp:posOffset>1030540</wp:posOffset>
                </wp:positionV>
                <wp:extent cx="128160" cy="44280"/>
                <wp:effectExtent l="38100" t="38100" r="24765" b="32385"/>
                <wp:wrapNone/>
                <wp:docPr id="8636" name="Ink 8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6">
                      <w14:nvContentPartPr>
                        <w14:cNvContentPartPr/>
                      </w14:nvContentPartPr>
                      <w14:xfrm>
                        <a:off x="0" y="0"/>
                        <a:ext cx="1281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6" o:spid="_x0000_s1026" type="#_x0000_t75" style="position:absolute;margin-left:191.9pt;margin-top:80.45pt;width:11.3pt;height:4.85pt;z-index:25778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">
                <v:imagedata r:id="rId1090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5856" behindDoc="0" locked="0" layoutInCell="1" allowOverlap="1">
                <wp:simplePos x="0" y="0"/>
                <wp:positionH relativeFrom="column">
                  <wp:posOffset>2320710</wp:posOffset>
                </wp:positionH>
                <wp:positionV relativeFrom="paragraph">
                  <wp:posOffset>936580</wp:posOffset>
                </wp:positionV>
                <wp:extent cx="15840" cy="238680"/>
                <wp:effectExtent l="38100" t="19050" r="41910" b="28575"/>
                <wp:wrapNone/>
                <wp:docPr id="8635" name="Ink 8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8">
                      <w14:nvContentPartPr>
                        <w14:cNvContentPartPr/>
                      </w14:nvContentPartPr>
                      <w14:xfrm>
                        <a:off x="0" y="0"/>
                        <a:ext cx="1584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5" o:spid="_x0000_s1026" type="#_x0000_t75" style="position:absolute;margin-left:182pt;margin-top:73.25pt;width:2.65pt;height:19.95pt;z-index:2577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">
                <v:imagedata r:id="rId1090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4832" behindDoc="0" locked="0" layoutInCell="1" allowOverlap="1">
                <wp:simplePos x="0" y="0"/>
                <wp:positionH relativeFrom="column">
                  <wp:posOffset>2200830</wp:posOffset>
                </wp:positionH>
                <wp:positionV relativeFrom="paragraph">
                  <wp:posOffset>1014700</wp:posOffset>
                </wp:positionV>
                <wp:extent cx="212040" cy="89280"/>
                <wp:effectExtent l="38100" t="38100" r="0" b="25400"/>
                <wp:wrapNone/>
                <wp:docPr id="8634" name="Ink 8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0">
                      <w14:nvContentPartPr>
                        <w14:cNvContentPartPr/>
                      </w14:nvContentPartPr>
                      <w14:xfrm>
                        <a:off x="0" y="0"/>
                        <a:ext cx="2120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4" o:spid="_x0000_s1026" type="#_x0000_t75" style="position:absolute;margin-left:172.55pt;margin-top:79.4pt;width:18.2pt;height:8.35pt;z-index:2577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">
                <v:imagedata r:id="rId1091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3808" behindDoc="0" locked="0" layoutInCell="1" allowOverlap="1">
                <wp:simplePos x="0" y="0"/>
                <wp:positionH relativeFrom="column">
                  <wp:posOffset>2013270</wp:posOffset>
                </wp:positionH>
                <wp:positionV relativeFrom="paragraph">
                  <wp:posOffset>1016860</wp:posOffset>
                </wp:positionV>
                <wp:extent cx="192600" cy="188280"/>
                <wp:effectExtent l="38100" t="38100" r="36195" b="40640"/>
                <wp:wrapNone/>
                <wp:docPr id="8633" name="Ink 8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2">
                      <w14:nvContentPartPr>
                        <w14:cNvContentPartPr/>
                      </w14:nvContentPartPr>
                      <w14:xfrm>
                        <a:off x="0" y="0"/>
                        <a:ext cx="1926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3" o:spid="_x0000_s1026" type="#_x0000_t75" style="position:absolute;margin-left:157.8pt;margin-top:79.35pt;width:16.7pt;height:16.3pt;z-index:2577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">
                <v:imagedata r:id="rId1091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2784" behindDoc="0" locked="0" layoutInCell="1" allowOverlap="1">
                <wp:simplePos x="0" y="0"/>
                <wp:positionH relativeFrom="column">
                  <wp:posOffset>1677390</wp:posOffset>
                </wp:positionH>
                <wp:positionV relativeFrom="paragraph">
                  <wp:posOffset>992380</wp:posOffset>
                </wp:positionV>
                <wp:extent cx="111960" cy="183960"/>
                <wp:effectExtent l="38100" t="38100" r="40640" b="45085"/>
                <wp:wrapNone/>
                <wp:docPr id="8632" name="Ink 8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4">
                      <w14:nvContentPartPr>
                        <w14:cNvContentPartPr/>
                      </w14:nvContentPartPr>
                      <w14:xfrm>
                        <a:off x="0" y="0"/>
                        <a:ext cx="1119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2" o:spid="_x0000_s1026" type="#_x0000_t75" style="position:absolute;margin-left:131.3pt;margin-top:77.3pt;width:10.4pt;height:16.05pt;z-index:2577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">
                <v:imagedata r:id="rId1091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1760" behindDoc="0" locked="0" layoutInCell="1" allowOverlap="1">
                <wp:simplePos x="0" y="0"/>
                <wp:positionH relativeFrom="column">
                  <wp:posOffset>188790</wp:posOffset>
                </wp:positionH>
                <wp:positionV relativeFrom="paragraph">
                  <wp:posOffset>1144660</wp:posOffset>
                </wp:positionV>
                <wp:extent cx="65160" cy="9720"/>
                <wp:effectExtent l="38100" t="38100" r="30480" b="28575"/>
                <wp:wrapNone/>
                <wp:docPr id="8631" name="Ink 8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6">
                      <w14:nvContentPartPr>
                        <w14:cNvContentPartPr/>
                      </w14:nvContentPartPr>
                      <w14:xfrm>
                        <a:off x="0" y="0"/>
                        <a:ext cx="651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1" o:spid="_x0000_s1026" type="#_x0000_t75" style="position:absolute;margin-left:14.2pt;margin-top:89.55pt;width:6.55pt;height:2.1pt;z-index:2577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">
                <v:imagedata r:id="rId1091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80736" behindDoc="0" locked="0" layoutInCell="1" allowOverlap="1">
                <wp:simplePos x="0" y="0"/>
                <wp:positionH relativeFrom="column">
                  <wp:posOffset>4063470</wp:posOffset>
                </wp:positionH>
                <wp:positionV relativeFrom="paragraph">
                  <wp:posOffset>634540</wp:posOffset>
                </wp:positionV>
                <wp:extent cx="100440" cy="19440"/>
                <wp:effectExtent l="38100" t="38100" r="33020" b="38100"/>
                <wp:wrapNone/>
                <wp:docPr id="8630" name="Ink 8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8">
                      <w14:nvContentPartPr>
                        <w14:cNvContentPartPr/>
                      </w14:nvContentPartPr>
                      <w14:xfrm>
                        <a:off x="0" y="0"/>
                        <a:ext cx="100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0" o:spid="_x0000_s1026" type="#_x0000_t75" style="position:absolute;margin-left:319.2pt;margin-top:49.1pt;width:9.5pt;height:3.1pt;z-index:25778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">
                <v:imagedata r:id="rId1091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79712" behindDoc="0" locked="0" layoutInCell="1" allowOverlap="1">
                <wp:simplePos x="0" y="0"/>
                <wp:positionH relativeFrom="column">
                  <wp:posOffset>3634710</wp:posOffset>
                </wp:positionH>
                <wp:positionV relativeFrom="paragraph">
                  <wp:posOffset>205060</wp:posOffset>
                </wp:positionV>
                <wp:extent cx="120240" cy="17280"/>
                <wp:effectExtent l="38100" t="38100" r="32385" b="40005"/>
                <wp:wrapNone/>
                <wp:docPr id="8629" name="Ink 8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0">
                      <w14:nvContentPartPr>
                        <w14:cNvContentPartPr/>
                      </w14:nvContentPartPr>
                      <w14:xfrm>
                        <a:off x="0" y="0"/>
                        <a:ext cx="1202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9" o:spid="_x0000_s1026" type="#_x0000_t75" style="position:absolute;margin-left:285.5pt;margin-top:15.4pt;width:10.95pt;height:2.9pt;z-index:25777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">
                <v:imagedata r:id="rId1092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78688" behindDoc="0" locked="0" layoutInCell="1" allowOverlap="1">
                <wp:simplePos x="0" y="0"/>
                <wp:positionH relativeFrom="column">
                  <wp:posOffset>4217550</wp:posOffset>
                </wp:positionH>
                <wp:positionV relativeFrom="paragraph">
                  <wp:posOffset>116140</wp:posOffset>
                </wp:positionV>
                <wp:extent cx="142200" cy="24840"/>
                <wp:effectExtent l="38100" t="19050" r="29845" b="32385"/>
                <wp:wrapNone/>
                <wp:docPr id="8628" name="Ink 8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2">
                      <w14:nvContentPartPr>
                        <w14:cNvContentPartPr/>
                      </w14:nvContentPartPr>
                      <w14:xfrm>
                        <a:off x="0" y="0"/>
                        <a:ext cx="1422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8" o:spid="_x0000_s1026" type="#_x0000_t75" style="position:absolute;margin-left:331.35pt;margin-top:8.75pt;width:12.65pt;height:3.05pt;z-index:2577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">
                <v:imagedata r:id="rId1092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77664" behindDoc="0" locked="0" layoutInCell="1" allowOverlap="1">
                <wp:simplePos x="0" y="0"/>
                <wp:positionH relativeFrom="column">
                  <wp:posOffset>3913710</wp:posOffset>
                </wp:positionH>
                <wp:positionV relativeFrom="paragraph">
                  <wp:posOffset>172660</wp:posOffset>
                </wp:positionV>
                <wp:extent cx="79200" cy="11520"/>
                <wp:effectExtent l="38100" t="38100" r="35560" b="45720"/>
                <wp:wrapNone/>
                <wp:docPr id="8627" name="Ink 8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4">
                      <w14:nvContentPartPr>
                        <w14:cNvContentPartPr/>
                      </w14:nvContentPartPr>
                      <w14:xfrm>
                        <a:off x="0" y="0"/>
                        <a:ext cx="792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7" o:spid="_x0000_s1026" type="#_x0000_t75" style="position:absolute;margin-left:307.35pt;margin-top:12.85pt;width:7.9pt;height:2.45pt;z-index:2577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">
                <v:imagedata r:id="rId1092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75616" behindDoc="0" locked="0" layoutInCell="1" allowOverlap="1">
                <wp:simplePos x="0" y="0"/>
                <wp:positionH relativeFrom="column">
                  <wp:posOffset>1304790</wp:posOffset>
                </wp:positionH>
                <wp:positionV relativeFrom="paragraph">
                  <wp:posOffset>1044220</wp:posOffset>
                </wp:positionV>
                <wp:extent cx="54000" cy="114840"/>
                <wp:effectExtent l="38100" t="38100" r="41275" b="38100"/>
                <wp:wrapNone/>
                <wp:docPr id="8625" name="Ink 8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6">
                      <w14:nvContentPartPr>
                        <w14:cNvContentPartPr/>
                      </w14:nvContentPartPr>
                      <w14:xfrm>
                        <a:off x="0" y="0"/>
                        <a:ext cx="540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5" o:spid="_x0000_s1026" type="#_x0000_t75" style="position:absolute;margin-left:101.9pt;margin-top:81.4pt;width:5.85pt;height:10.65pt;z-index:2577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">
                <v:imagedata r:id="rId1092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74592" behindDoc="0" locked="0" layoutInCell="1" allowOverlap="1">
                <wp:simplePos x="0" y="0"/>
                <wp:positionH relativeFrom="column">
                  <wp:posOffset>1094550</wp:posOffset>
                </wp:positionH>
                <wp:positionV relativeFrom="paragraph">
                  <wp:posOffset>1042060</wp:posOffset>
                </wp:positionV>
                <wp:extent cx="209880" cy="90360"/>
                <wp:effectExtent l="38100" t="38100" r="38100" b="43180"/>
                <wp:wrapNone/>
                <wp:docPr id="8624" name="Ink 8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8">
                      <w14:nvContentPartPr>
                        <w14:cNvContentPartPr/>
                      </w14:nvContentPartPr>
                      <w14:xfrm>
                        <a:off x="0" y="0"/>
                        <a:ext cx="209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4" o:spid="_x0000_s1026" type="#_x0000_t75" style="position:absolute;margin-left:85.7pt;margin-top:81.25pt;width:17.75pt;height:8.8pt;z-index:25777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">
                <v:imagedata r:id="rId1092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72544" behindDoc="0" locked="0" layoutInCell="1" allowOverlap="1">
                <wp:simplePos x="0" y="0"/>
                <wp:positionH relativeFrom="column">
                  <wp:posOffset>788550</wp:posOffset>
                </wp:positionH>
                <wp:positionV relativeFrom="paragraph">
                  <wp:posOffset>1094980</wp:posOffset>
                </wp:positionV>
                <wp:extent cx="50040" cy="81720"/>
                <wp:effectExtent l="38100" t="38100" r="45720" b="33020"/>
                <wp:wrapNone/>
                <wp:docPr id="8622" name="Ink 8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0">
                      <w14:nvContentPartPr>
                        <w14:cNvContentPartPr/>
                      </w14:nvContentPartPr>
                      <w14:xfrm>
                        <a:off x="0" y="0"/>
                        <a:ext cx="500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2" o:spid="_x0000_s1026" type="#_x0000_t75" style="position:absolute;margin-left:61.4pt;margin-top:85.3pt;width:5.55pt;height:8.05pt;z-index:2577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">
                <v:imagedata r:id="rId1093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71520" behindDoc="0" locked="0" layoutInCell="1" allowOverlap="1">
                <wp:simplePos x="0" y="0"/>
                <wp:positionH relativeFrom="column">
                  <wp:posOffset>514950</wp:posOffset>
                </wp:positionH>
                <wp:positionV relativeFrom="paragraph">
                  <wp:posOffset>1026220</wp:posOffset>
                </wp:positionV>
                <wp:extent cx="259200" cy="183960"/>
                <wp:effectExtent l="38100" t="38100" r="26670" b="26035"/>
                <wp:wrapNone/>
                <wp:docPr id="8621" name="Ink 8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2">
                      <w14:nvContentPartPr>
                        <w14:cNvContentPartPr/>
                      </w14:nvContentPartPr>
                      <w14:xfrm>
                        <a:off x="0" y="0"/>
                        <a:ext cx="2592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1" o:spid="_x0000_s1026" type="#_x0000_t75" style="position:absolute;margin-left:39.75pt;margin-top:80.25pt;width:21.9pt;height:15.8pt;z-index:2577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">
                <v:imagedata r:id="rId1093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70496" behindDoc="0" locked="0" layoutInCell="1" allowOverlap="1">
                <wp:simplePos x="0" y="0"/>
                <wp:positionH relativeFrom="column">
                  <wp:posOffset>402990</wp:posOffset>
                </wp:positionH>
                <wp:positionV relativeFrom="paragraph">
                  <wp:posOffset>963580</wp:posOffset>
                </wp:positionV>
                <wp:extent cx="88920" cy="269280"/>
                <wp:effectExtent l="38100" t="38100" r="44450" b="35560"/>
                <wp:wrapNone/>
                <wp:docPr id="8620" name="Ink 8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4">
                      <w14:nvContentPartPr>
                        <w14:cNvContentPartPr/>
                      </w14:nvContentPartPr>
                      <w14:xfrm>
                        <a:off x="0" y="0"/>
                        <a:ext cx="8892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0" o:spid="_x0000_s1026" type="#_x0000_t75" style="position:absolute;margin-left:31.05pt;margin-top:75.15pt;width:8.4pt;height:22.6pt;z-index:25777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">
                <v:imagedata r:id="rId1093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9472" behindDoc="0" locked="0" layoutInCell="1" allowOverlap="1">
                <wp:simplePos x="0" y="0"/>
                <wp:positionH relativeFrom="column">
                  <wp:posOffset>295350</wp:posOffset>
                </wp:positionH>
                <wp:positionV relativeFrom="paragraph">
                  <wp:posOffset>1084900</wp:posOffset>
                </wp:positionV>
                <wp:extent cx="96840" cy="112320"/>
                <wp:effectExtent l="38100" t="38100" r="36830" b="40640"/>
                <wp:wrapNone/>
                <wp:docPr id="8619" name="Ink 8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6">
                      <w14:nvContentPartPr>
                        <w14:cNvContentPartPr/>
                      </w14:nvContentPartPr>
                      <w14:xfrm>
                        <a:off x="0" y="0"/>
                        <a:ext cx="968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9" o:spid="_x0000_s1026" type="#_x0000_t75" style="position:absolute;margin-left:22.55pt;margin-top:84.75pt;width:9.05pt;height:10.3pt;z-index:2577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">
                <v:imagedata r:id="rId1093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8448" behindDoc="0" locked="0" layoutInCell="1" allowOverlap="1">
                <wp:simplePos x="0" y="0"/>
                <wp:positionH relativeFrom="column">
                  <wp:posOffset>44430</wp:posOffset>
                </wp:positionH>
                <wp:positionV relativeFrom="paragraph">
                  <wp:posOffset>1106140</wp:posOffset>
                </wp:positionV>
                <wp:extent cx="65520" cy="125280"/>
                <wp:effectExtent l="19050" t="38100" r="29845" b="27305"/>
                <wp:wrapNone/>
                <wp:docPr id="8618" name="Ink 8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8">
                      <w14:nvContentPartPr>
                        <w14:cNvContentPartPr/>
                      </w14:nvContentPartPr>
                      <w14:xfrm>
                        <a:off x="0" y="0"/>
                        <a:ext cx="655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8" o:spid="_x0000_s1026" type="#_x0000_t75" style="position:absolute;margin-left:3pt;margin-top:86.3pt;width:6.45pt;height:11.3pt;z-index:2577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">
                <v:imagedata r:id="rId1093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7424" behindDoc="0" locked="0" layoutInCell="1" allowOverlap="1">
                <wp:simplePos x="0" y="0"/>
                <wp:positionH relativeFrom="column">
                  <wp:posOffset>-81210</wp:posOffset>
                </wp:positionH>
                <wp:positionV relativeFrom="paragraph">
                  <wp:posOffset>1053220</wp:posOffset>
                </wp:positionV>
                <wp:extent cx="73080" cy="210240"/>
                <wp:effectExtent l="38100" t="38100" r="22225" b="37465"/>
                <wp:wrapNone/>
                <wp:docPr id="8617" name="Ink 8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0">
                      <w14:nvContentPartPr>
                        <w14:cNvContentPartPr/>
                      </w14:nvContentPartPr>
                      <w14:xfrm>
                        <a:off x="0" y="0"/>
                        <a:ext cx="730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7" o:spid="_x0000_s1026" type="#_x0000_t75" style="position:absolute;margin-left:-7.2pt;margin-top:82.2pt;width:7.5pt;height:18.1pt;z-index:2577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">
                <v:imagedata r:id="rId1094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6400" behindDoc="0" locked="0" layoutInCell="1" allowOverlap="1">
                <wp:simplePos x="0" y="0"/>
                <wp:positionH relativeFrom="column">
                  <wp:posOffset>5828910</wp:posOffset>
                </wp:positionH>
                <wp:positionV relativeFrom="paragraph">
                  <wp:posOffset>462460</wp:posOffset>
                </wp:positionV>
                <wp:extent cx="154080" cy="111240"/>
                <wp:effectExtent l="38100" t="38100" r="36830" b="41275"/>
                <wp:wrapNone/>
                <wp:docPr id="8616" name="Ink 8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2">
                      <w14:nvContentPartPr>
                        <w14:cNvContentPartPr/>
                      </w14:nvContentPartPr>
                      <w14:xfrm>
                        <a:off x="0" y="0"/>
                        <a:ext cx="1540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6" o:spid="_x0000_s1026" type="#_x0000_t75" style="position:absolute;margin-left:458.15pt;margin-top:35.65pt;width:13.85pt;height:10.35pt;z-index:25776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">
                <v:imagedata r:id="rId1094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5376" behindDoc="0" locked="0" layoutInCell="1" allowOverlap="1">
                <wp:simplePos x="0" y="0"/>
                <wp:positionH relativeFrom="column">
                  <wp:posOffset>5474310</wp:posOffset>
                </wp:positionH>
                <wp:positionV relativeFrom="paragraph">
                  <wp:posOffset>429700</wp:posOffset>
                </wp:positionV>
                <wp:extent cx="172440" cy="147960"/>
                <wp:effectExtent l="38100" t="38100" r="37465" b="42545"/>
                <wp:wrapNone/>
                <wp:docPr id="8615" name="Ink 8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4">
                      <w14:nvContentPartPr>
                        <w14:cNvContentPartPr/>
                      </w14:nvContentPartPr>
                      <w14:xfrm>
                        <a:off x="0" y="0"/>
                        <a:ext cx="1724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5" o:spid="_x0000_s1026" type="#_x0000_t75" style="position:absolute;margin-left:430.3pt;margin-top:33.05pt;width:15.1pt;height:13.25pt;z-index:2577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">
                <v:imagedata r:id="rId1094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3328" behindDoc="0" locked="0" layoutInCell="1" allowOverlap="1">
                <wp:simplePos x="0" y="0"/>
                <wp:positionH relativeFrom="column">
                  <wp:posOffset>5217630</wp:posOffset>
                </wp:positionH>
                <wp:positionV relativeFrom="paragraph">
                  <wp:posOffset>372820</wp:posOffset>
                </wp:positionV>
                <wp:extent cx="224640" cy="249840"/>
                <wp:effectExtent l="19050" t="38100" r="4445" b="36195"/>
                <wp:wrapNone/>
                <wp:docPr id="8613" name="Ink 8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6">
                      <w14:nvContentPartPr>
                        <w14:cNvContentPartPr/>
                      </w14:nvContentPartPr>
                      <w14:xfrm>
                        <a:off x="0" y="0"/>
                        <a:ext cx="2246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3" o:spid="_x0000_s1026" type="#_x0000_t75" style="position:absolute;margin-left:410.15pt;margin-top:28.5pt;width:19.15pt;height:21.25pt;z-index:2577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">
                <v:imagedata r:id="rId1094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2304" behindDoc="0" locked="0" layoutInCell="1" allowOverlap="1">
                <wp:simplePos x="0" y="0"/>
                <wp:positionH relativeFrom="column">
                  <wp:posOffset>5130870</wp:posOffset>
                </wp:positionH>
                <wp:positionV relativeFrom="paragraph">
                  <wp:posOffset>518980</wp:posOffset>
                </wp:positionV>
                <wp:extent cx="69840" cy="105480"/>
                <wp:effectExtent l="19050" t="38100" r="45085" b="46990"/>
                <wp:wrapNone/>
                <wp:docPr id="8612" name="Ink 8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8">
                      <w14:nvContentPartPr>
                        <w14:cNvContentPartPr/>
                      </w14:nvContentPartPr>
                      <w14:xfrm>
                        <a:off x="0" y="0"/>
                        <a:ext cx="698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2" o:spid="_x0000_s1026" type="#_x0000_t75" style="position:absolute;margin-left:403.3pt;margin-top:40pt;width:7.15pt;height:9.9pt;z-index:25776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">
                <v:imagedata r:id="rId1094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1280" behindDoc="0" locked="0" layoutInCell="1" allowOverlap="1">
                <wp:simplePos x="0" y="0"/>
                <wp:positionH relativeFrom="column">
                  <wp:posOffset>4936110</wp:posOffset>
                </wp:positionH>
                <wp:positionV relativeFrom="paragraph">
                  <wp:posOffset>525460</wp:posOffset>
                </wp:positionV>
                <wp:extent cx="163440" cy="188640"/>
                <wp:effectExtent l="38100" t="38100" r="46355" b="40005"/>
                <wp:wrapNone/>
                <wp:docPr id="8611" name="Ink 8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0">
                      <w14:nvContentPartPr>
                        <w14:cNvContentPartPr/>
                      </w14:nvContentPartPr>
                      <w14:xfrm>
                        <a:off x="0" y="0"/>
                        <a:ext cx="1634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1" o:spid="_x0000_s1026" type="#_x0000_t75" style="position:absolute;margin-left:387.9pt;margin-top:40.6pt;width:14.4pt;height:16.25pt;z-index:25776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">
                <v:imagedata r:id="rId1095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0256" behindDoc="0" locked="0" layoutInCell="1" allowOverlap="1">
                <wp:simplePos x="0" y="0"/>
                <wp:positionH relativeFrom="column">
                  <wp:posOffset>4671150</wp:posOffset>
                </wp:positionH>
                <wp:positionV relativeFrom="paragraph">
                  <wp:posOffset>559300</wp:posOffset>
                </wp:positionV>
                <wp:extent cx="186840" cy="108000"/>
                <wp:effectExtent l="38100" t="38100" r="41910" b="44450"/>
                <wp:wrapNone/>
                <wp:docPr id="8610" name="Ink 8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2">
                      <w14:nvContentPartPr>
                        <w14:cNvContentPartPr/>
                      </w14:nvContentPartPr>
                      <w14:xfrm>
                        <a:off x="0" y="0"/>
                        <a:ext cx="1868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0" o:spid="_x0000_s1026" type="#_x0000_t75" style="position:absolute;margin-left:367.05pt;margin-top:43.35pt;width:16.15pt;height:10pt;z-index:25776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">
                <v:imagedata r:id="rId1095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59232" behindDoc="0" locked="0" layoutInCell="1" allowOverlap="1">
                <wp:simplePos x="0" y="0"/>
                <wp:positionH relativeFrom="column">
                  <wp:posOffset>4248150</wp:posOffset>
                </wp:positionH>
                <wp:positionV relativeFrom="paragraph">
                  <wp:posOffset>512500</wp:posOffset>
                </wp:positionV>
                <wp:extent cx="171360" cy="209880"/>
                <wp:effectExtent l="38100" t="38100" r="38735" b="38100"/>
                <wp:wrapNone/>
                <wp:docPr id="8609" name="Ink 8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4">
                      <w14:nvContentPartPr>
                        <w14:cNvContentPartPr/>
                      </w14:nvContentPartPr>
                      <w14:xfrm>
                        <a:off x="0" y="0"/>
                        <a:ext cx="1713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9" o:spid="_x0000_s1026" type="#_x0000_t75" style="position:absolute;margin-left:333.75pt;margin-top:39.55pt;width:15.05pt;height:18.2pt;z-index:2577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">
                <v:imagedata r:id="rId1095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58208" behindDoc="0" locked="0" layoutInCell="1" allowOverlap="1">
                <wp:simplePos x="0" y="0"/>
                <wp:positionH relativeFrom="column">
                  <wp:posOffset>4285590</wp:posOffset>
                </wp:positionH>
                <wp:positionV relativeFrom="paragraph">
                  <wp:posOffset>543820</wp:posOffset>
                </wp:positionV>
                <wp:extent cx="28080" cy="185040"/>
                <wp:effectExtent l="38100" t="38100" r="29210" b="43815"/>
                <wp:wrapNone/>
                <wp:docPr id="8608" name="Ink 8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6">
                      <w14:nvContentPartPr>
                        <w14:cNvContentPartPr/>
                      </w14:nvContentPartPr>
                      <w14:xfrm>
                        <a:off x="0" y="0"/>
                        <a:ext cx="280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8" o:spid="_x0000_s1026" type="#_x0000_t75" style="position:absolute;margin-left:336.7pt;margin-top:42.15pt;width:3.5pt;height:16pt;z-index:25775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">
                <v:imagedata r:id="rId1095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56160" behindDoc="0" locked="0" layoutInCell="1" allowOverlap="1">
                <wp:simplePos x="0" y="0"/>
                <wp:positionH relativeFrom="column">
                  <wp:posOffset>3978510</wp:posOffset>
                </wp:positionH>
                <wp:positionV relativeFrom="paragraph">
                  <wp:posOffset>512140</wp:posOffset>
                </wp:positionV>
                <wp:extent cx="216720" cy="54000"/>
                <wp:effectExtent l="38100" t="38100" r="31115" b="41275"/>
                <wp:wrapNone/>
                <wp:docPr id="8606" name="Ink 8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8">
                      <w14:nvContentPartPr>
                        <w14:cNvContentPartPr/>
                      </w14:nvContentPartPr>
                      <w14:xfrm>
                        <a:off x="0" y="0"/>
                        <a:ext cx="2167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6" o:spid="_x0000_s1026" type="#_x0000_t75" style="position:absolute;margin-left:312.65pt;margin-top:39.65pt;width:18.35pt;height:5.65pt;z-index:2577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">
                <v:imagedata r:id="rId1095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54112" behindDoc="0" locked="0" layoutInCell="1" allowOverlap="1">
                <wp:simplePos x="0" y="0"/>
                <wp:positionH relativeFrom="column">
                  <wp:posOffset>4032150</wp:posOffset>
                </wp:positionH>
                <wp:positionV relativeFrom="paragraph">
                  <wp:posOffset>529060</wp:posOffset>
                </wp:positionV>
                <wp:extent cx="137520" cy="246960"/>
                <wp:effectExtent l="38100" t="38100" r="15240" b="39370"/>
                <wp:wrapNone/>
                <wp:docPr id="8604" name="Ink 8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0">
                      <w14:nvContentPartPr>
                        <w14:cNvContentPartPr/>
                      </w14:nvContentPartPr>
                      <w14:xfrm>
                        <a:off x="0" y="0"/>
                        <a:ext cx="13752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4" o:spid="_x0000_s1026" type="#_x0000_t75" style="position:absolute;margin-left:316.75pt;margin-top:40.85pt;width:12.35pt;height:21.1pt;z-index:2577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">
                <v:imagedata r:id="rId1096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53088" behindDoc="0" locked="0" layoutInCell="1" allowOverlap="1">
                <wp:simplePos x="0" y="0"/>
                <wp:positionH relativeFrom="column">
                  <wp:posOffset>3509790</wp:posOffset>
                </wp:positionH>
                <wp:positionV relativeFrom="paragraph">
                  <wp:posOffset>594940</wp:posOffset>
                </wp:positionV>
                <wp:extent cx="190080" cy="133200"/>
                <wp:effectExtent l="38100" t="38100" r="38735" b="38735"/>
                <wp:wrapNone/>
                <wp:docPr id="8603" name="Ink 8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2">
                      <w14:nvContentPartPr>
                        <w14:cNvContentPartPr/>
                      </w14:nvContentPartPr>
                      <w14:xfrm>
                        <a:off x="0" y="0"/>
                        <a:ext cx="1900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3" o:spid="_x0000_s1026" type="#_x0000_t75" style="position:absolute;margin-left:275.65pt;margin-top:46.05pt;width:16.5pt;height:12.15pt;z-index:2577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">
                <v:imagedata r:id="rId1096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52064" behindDoc="0" locked="0" layoutInCell="1" allowOverlap="1">
                <wp:simplePos x="0" y="0"/>
                <wp:positionH relativeFrom="column">
                  <wp:posOffset>3586830</wp:posOffset>
                </wp:positionH>
                <wp:positionV relativeFrom="paragraph">
                  <wp:posOffset>616180</wp:posOffset>
                </wp:positionV>
                <wp:extent cx="17640" cy="125280"/>
                <wp:effectExtent l="38100" t="38100" r="40005" b="46355"/>
                <wp:wrapNone/>
                <wp:docPr id="8602" name="Ink 8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4">
                      <w14:nvContentPartPr>
                        <w14:cNvContentPartPr/>
                      </w14:nvContentPartPr>
                      <w14:xfrm>
                        <a:off x="0" y="0"/>
                        <a:ext cx="176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2" o:spid="_x0000_s1026" type="#_x0000_t75" style="position:absolute;margin-left:281.6pt;margin-top:47.7pt;width:2.9pt;height:11.4pt;z-index:2577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">
                <v:imagedata r:id="rId1096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51040" behindDoc="0" locked="0" layoutInCell="1" allowOverlap="1">
                <wp:simplePos x="0" y="0"/>
                <wp:positionH relativeFrom="column">
                  <wp:posOffset>3047550</wp:posOffset>
                </wp:positionH>
                <wp:positionV relativeFrom="paragraph">
                  <wp:posOffset>636700</wp:posOffset>
                </wp:positionV>
                <wp:extent cx="256320" cy="140400"/>
                <wp:effectExtent l="19050" t="38100" r="29845" b="31115"/>
                <wp:wrapNone/>
                <wp:docPr id="8601" name="Ink 8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6">
                      <w14:nvContentPartPr>
                        <w14:cNvContentPartPr/>
                      </w14:nvContentPartPr>
                      <w14:xfrm>
                        <a:off x="0" y="0"/>
                        <a:ext cx="2563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1" o:spid="_x0000_s1026" type="#_x0000_t75" style="position:absolute;margin-left:239.25pt;margin-top:49.35pt;width:21.75pt;height:12.65pt;z-index:2577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">
                <v:imagedata r:id="rId1096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50016" behindDoc="0" locked="0" layoutInCell="1" allowOverlap="1">
                <wp:simplePos x="0" y="0"/>
                <wp:positionH relativeFrom="column">
                  <wp:posOffset>2668470</wp:posOffset>
                </wp:positionH>
                <wp:positionV relativeFrom="paragraph">
                  <wp:posOffset>661180</wp:posOffset>
                </wp:positionV>
                <wp:extent cx="161280" cy="130680"/>
                <wp:effectExtent l="38100" t="38100" r="29845" b="41275"/>
                <wp:wrapNone/>
                <wp:docPr id="8600" name="Ink 8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8">
                      <w14:nvContentPartPr>
                        <w14:cNvContentPartPr/>
                      </w14:nvContentPartPr>
                      <w14:xfrm>
                        <a:off x="0" y="0"/>
                        <a:ext cx="1612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0" o:spid="_x0000_s1026" type="#_x0000_t75" style="position:absolute;margin-left:209.4pt;margin-top:51.2pt;width:14.3pt;height:11.95pt;z-index:2577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">
                <v:imagedata r:id="rId1096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47968" behindDoc="0" locked="0" layoutInCell="1" allowOverlap="1">
                <wp:simplePos x="0" y="0"/>
                <wp:positionH relativeFrom="column">
                  <wp:posOffset>2519070</wp:posOffset>
                </wp:positionH>
                <wp:positionV relativeFrom="paragraph">
                  <wp:posOffset>676660</wp:posOffset>
                </wp:positionV>
                <wp:extent cx="76320" cy="119520"/>
                <wp:effectExtent l="38100" t="38100" r="38100" b="33020"/>
                <wp:wrapNone/>
                <wp:docPr id="8598" name="Ink 8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0">
                      <w14:nvContentPartPr>
                        <w14:cNvContentPartPr/>
                      </w14:nvContentPartPr>
                      <w14:xfrm>
                        <a:off x="0" y="0"/>
                        <a:ext cx="763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8" o:spid="_x0000_s1026" type="#_x0000_t75" style="position:absolute;margin-left:197.65pt;margin-top:52.55pt;width:7.5pt;height:10.75pt;z-index:2577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">
                <v:imagedata r:id="rId1097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46944" behindDoc="0" locked="0" layoutInCell="1" allowOverlap="1">
                <wp:simplePos x="0" y="0"/>
                <wp:positionH relativeFrom="column">
                  <wp:posOffset>2404590</wp:posOffset>
                </wp:positionH>
                <wp:positionV relativeFrom="paragraph">
                  <wp:posOffset>674140</wp:posOffset>
                </wp:positionV>
                <wp:extent cx="55440" cy="21240"/>
                <wp:effectExtent l="38100" t="38100" r="40005" b="36195"/>
                <wp:wrapNone/>
                <wp:docPr id="8597" name="Ink 8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2">
                      <w14:nvContentPartPr>
                        <w14:cNvContentPartPr/>
                      </w14:nvContentPartPr>
                      <w14:xfrm>
                        <a:off x="0" y="0"/>
                        <a:ext cx="554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7" o:spid="_x0000_s1026" type="#_x0000_t75" style="position:absolute;margin-left:188.55pt;margin-top:52.45pt;width:5.8pt;height:3.1pt;z-index:25774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">
                <v:imagedata r:id="rId1097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45920" behindDoc="0" locked="0" layoutInCell="1" allowOverlap="1">
                <wp:simplePos x="0" y="0"/>
                <wp:positionH relativeFrom="column">
                  <wp:posOffset>2264910</wp:posOffset>
                </wp:positionH>
                <wp:positionV relativeFrom="paragraph">
                  <wp:posOffset>732100</wp:posOffset>
                </wp:positionV>
                <wp:extent cx="68400" cy="24480"/>
                <wp:effectExtent l="38100" t="38100" r="27305" b="33020"/>
                <wp:wrapNone/>
                <wp:docPr id="8596" name="Ink 8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4">
                      <w14:nvContentPartPr>
                        <w14:cNvContentPartPr/>
                      </w14:nvContentPartPr>
                      <w14:xfrm>
                        <a:off x="0" y="0"/>
                        <a:ext cx="684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6" o:spid="_x0000_s1026" type="#_x0000_t75" style="position:absolute;margin-left:177.65pt;margin-top:57pt;width:6.8pt;height:3.2pt;z-index:25774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">
                <v:imagedata r:id="rId1097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44896" behindDoc="0" locked="0" layoutInCell="1" allowOverlap="1">
                <wp:simplePos x="0" y="0"/>
                <wp:positionH relativeFrom="column">
                  <wp:posOffset>2445630</wp:posOffset>
                </wp:positionH>
                <wp:positionV relativeFrom="paragraph">
                  <wp:posOffset>709420</wp:posOffset>
                </wp:positionV>
                <wp:extent cx="19800" cy="94680"/>
                <wp:effectExtent l="38100" t="38100" r="37465" b="38735"/>
                <wp:wrapNone/>
                <wp:docPr id="8595" name="Ink 8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6">
                      <w14:nvContentPartPr>
                        <w14:cNvContentPartPr/>
                      </w14:nvContentPartPr>
                      <w14:xfrm>
                        <a:off x="0" y="0"/>
                        <a:ext cx="198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5" o:spid="_x0000_s1026" type="#_x0000_t75" style="position:absolute;margin-left:191.95pt;margin-top:55.3pt;width:2.8pt;height:8.7pt;z-index:25774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">
                <v:imagedata r:id="rId1097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43872" behindDoc="0" locked="0" layoutInCell="1" allowOverlap="1">
                <wp:simplePos x="0" y="0"/>
                <wp:positionH relativeFrom="column">
                  <wp:posOffset>2349870</wp:posOffset>
                </wp:positionH>
                <wp:positionV relativeFrom="paragraph">
                  <wp:posOffset>600700</wp:posOffset>
                </wp:positionV>
                <wp:extent cx="18000" cy="36720"/>
                <wp:effectExtent l="38100" t="38100" r="39370" b="40005"/>
                <wp:wrapNone/>
                <wp:docPr id="8594" name="Ink 8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8">
                      <w14:nvContentPartPr>
                        <w14:cNvContentPartPr/>
                      </w14:nvContentPartPr>
                      <w14:xfrm>
                        <a:off x="0" y="0"/>
                        <a:ext cx="180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4" o:spid="_x0000_s1026" type="#_x0000_t75" style="position:absolute;margin-left:184.35pt;margin-top:46.65pt;width:2.7pt;height:4.25pt;z-index:2577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">
                <v:imagedata r:id="rId1097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41824" behindDoc="0" locked="0" layoutInCell="1" allowOverlap="1">
                <wp:simplePos x="0" y="0"/>
                <wp:positionH relativeFrom="column">
                  <wp:posOffset>2286150</wp:posOffset>
                </wp:positionH>
                <wp:positionV relativeFrom="paragraph">
                  <wp:posOffset>668740</wp:posOffset>
                </wp:positionV>
                <wp:extent cx="100080" cy="172800"/>
                <wp:effectExtent l="19050" t="38100" r="33655" b="36830"/>
                <wp:wrapNone/>
                <wp:docPr id="8592" name="Ink 8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0">
                      <w14:nvContentPartPr>
                        <w14:cNvContentPartPr/>
                      </w14:nvContentPartPr>
                      <w14:xfrm>
                        <a:off x="0" y="0"/>
                        <a:ext cx="1000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2" o:spid="_x0000_s1026" type="#_x0000_t75" style="position:absolute;margin-left:179.25pt;margin-top:52.3pt;width:9.3pt;height:14.75pt;z-index:2577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">
                <v:imagedata r:id="rId1098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40800" behindDoc="0" locked="0" layoutInCell="1" allowOverlap="1">
                <wp:simplePos x="0" y="0"/>
                <wp:positionH relativeFrom="column">
                  <wp:posOffset>2163390</wp:posOffset>
                </wp:positionH>
                <wp:positionV relativeFrom="paragraph">
                  <wp:posOffset>666940</wp:posOffset>
                </wp:positionV>
                <wp:extent cx="154800" cy="16200"/>
                <wp:effectExtent l="38100" t="38100" r="36195" b="41275"/>
                <wp:wrapNone/>
                <wp:docPr id="8591" name="Ink 8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2">
                      <w14:nvContentPartPr>
                        <w14:cNvContentPartPr/>
                      </w14:nvContentPartPr>
                      <w14:xfrm>
                        <a:off x="0" y="0"/>
                        <a:ext cx="154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1" o:spid="_x0000_s1026" type="#_x0000_t75" style="position:absolute;margin-left:169.6pt;margin-top:51.85pt;width:13.45pt;height:2.8pt;z-index:2577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">
                <v:imagedata r:id="rId1098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39776" behindDoc="0" locked="0" layoutInCell="1" allowOverlap="1">
                <wp:simplePos x="0" y="0"/>
                <wp:positionH relativeFrom="column">
                  <wp:posOffset>2244390</wp:posOffset>
                </wp:positionH>
                <wp:positionV relativeFrom="paragraph">
                  <wp:posOffset>679900</wp:posOffset>
                </wp:positionV>
                <wp:extent cx="14760" cy="139320"/>
                <wp:effectExtent l="38100" t="38100" r="23495" b="32385"/>
                <wp:wrapNone/>
                <wp:docPr id="8590" name="Ink 8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4">
                      <w14:nvContentPartPr>
                        <w14:cNvContentPartPr/>
                      </w14:nvContentPartPr>
                      <w14:xfrm>
                        <a:off x="0" y="0"/>
                        <a:ext cx="147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0" o:spid="_x0000_s1026" type="#_x0000_t75" style="position:absolute;margin-left:175.95pt;margin-top:52.75pt;width:2.3pt;height:12.45pt;z-index:2577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">
                <v:imagedata r:id="rId1098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38752" behindDoc="0" locked="0" layoutInCell="1" allowOverlap="1">
                <wp:simplePos x="0" y="0"/>
                <wp:positionH relativeFrom="column">
                  <wp:posOffset>1863870</wp:posOffset>
                </wp:positionH>
                <wp:positionV relativeFrom="paragraph">
                  <wp:posOffset>540580</wp:posOffset>
                </wp:positionV>
                <wp:extent cx="164880" cy="7200"/>
                <wp:effectExtent l="38100" t="38100" r="45085" b="31115"/>
                <wp:wrapNone/>
                <wp:docPr id="8589" name="Ink 8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6">
                      <w14:nvContentPartPr>
                        <w14:cNvContentPartPr/>
                      </w14:nvContentPartPr>
                      <w14:xfrm>
                        <a:off x="0" y="0"/>
                        <a:ext cx="164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9" o:spid="_x0000_s1026" type="#_x0000_t75" style="position:absolute;margin-left:146.05pt;margin-top:41.75pt;width:14.45pt;height:2.1pt;z-index:2577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">
                <v:imagedata r:id="rId1098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37728" behindDoc="0" locked="0" layoutInCell="1" allowOverlap="1">
                <wp:simplePos x="0" y="0"/>
                <wp:positionH relativeFrom="column">
                  <wp:posOffset>1844070</wp:posOffset>
                </wp:positionH>
                <wp:positionV relativeFrom="paragraph">
                  <wp:posOffset>625900</wp:posOffset>
                </wp:positionV>
                <wp:extent cx="173160" cy="51480"/>
                <wp:effectExtent l="38100" t="38100" r="36830" b="24765"/>
                <wp:wrapNone/>
                <wp:docPr id="8588" name="Ink 8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8">
                      <w14:nvContentPartPr>
                        <w14:cNvContentPartPr/>
                      </w14:nvContentPartPr>
                      <w14:xfrm>
                        <a:off x="0" y="0"/>
                        <a:ext cx="1731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8" o:spid="_x0000_s1026" type="#_x0000_t75" style="position:absolute;margin-left:144.5pt;margin-top:48.7pt;width:15pt;height:5.4pt;z-index:25773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">
                <v:imagedata r:id="rId1098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36704" behindDoc="0" locked="0" layoutInCell="1" allowOverlap="1">
                <wp:simplePos x="0" y="0"/>
                <wp:positionH relativeFrom="column">
                  <wp:posOffset>1870710</wp:posOffset>
                </wp:positionH>
                <wp:positionV relativeFrom="paragraph">
                  <wp:posOffset>556420</wp:posOffset>
                </wp:positionV>
                <wp:extent cx="145800" cy="280440"/>
                <wp:effectExtent l="38100" t="38100" r="6985" b="43815"/>
                <wp:wrapNone/>
                <wp:docPr id="8587" name="Ink 8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0">
                      <w14:nvContentPartPr>
                        <w14:cNvContentPartPr/>
                      </w14:nvContentPartPr>
                      <w14:xfrm>
                        <a:off x="0" y="0"/>
                        <a:ext cx="14580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7" o:spid="_x0000_s1026" type="#_x0000_t75" style="position:absolute;margin-left:146.55pt;margin-top:43.05pt;width:13pt;height:23.65pt;z-index:2577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">
                <v:imagedata r:id="rId1099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35680" behindDoc="0" locked="0" layoutInCell="1" allowOverlap="1">
                <wp:simplePos x="0" y="0"/>
                <wp:positionH relativeFrom="column">
                  <wp:posOffset>1427190</wp:posOffset>
                </wp:positionH>
                <wp:positionV relativeFrom="paragraph">
                  <wp:posOffset>593860</wp:posOffset>
                </wp:positionV>
                <wp:extent cx="11880" cy="217440"/>
                <wp:effectExtent l="38100" t="38100" r="26670" b="30480"/>
                <wp:wrapNone/>
                <wp:docPr id="8586" name="Ink 8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2">
                      <w14:nvContentPartPr>
                        <w14:cNvContentPartPr/>
                      </w14:nvContentPartPr>
                      <w14:xfrm>
                        <a:off x="0" y="0"/>
                        <a:ext cx="1188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6" o:spid="_x0000_s1026" type="#_x0000_t75" style="position:absolute;margin-left:111.7pt;margin-top:46.2pt;width:2.45pt;height:18.45pt;z-index:25773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">
                <v:imagedata r:id="rId1099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34656" behindDoc="0" locked="0" layoutInCell="1" allowOverlap="1">
                <wp:simplePos x="0" y="0"/>
                <wp:positionH relativeFrom="column">
                  <wp:posOffset>1497030</wp:posOffset>
                </wp:positionH>
                <wp:positionV relativeFrom="paragraph">
                  <wp:posOffset>581620</wp:posOffset>
                </wp:positionV>
                <wp:extent cx="180000" cy="169560"/>
                <wp:effectExtent l="38100" t="38100" r="29845" b="40005"/>
                <wp:wrapNone/>
                <wp:docPr id="8585" name="Ink 8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4">
                      <w14:nvContentPartPr>
                        <w14:cNvContentPartPr/>
                      </w14:nvContentPartPr>
                      <w14:xfrm>
                        <a:off x="0" y="0"/>
                        <a:ext cx="1800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5" o:spid="_x0000_s1026" type="#_x0000_t75" style="position:absolute;margin-left:117.2pt;margin-top:45.05pt;width:15.65pt;height:14.8pt;z-index:2577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">
                <v:imagedata r:id="rId1099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32608" behindDoc="0" locked="0" layoutInCell="1" allowOverlap="1">
                <wp:simplePos x="0" y="0"/>
                <wp:positionH relativeFrom="column">
                  <wp:posOffset>1391550</wp:posOffset>
                </wp:positionH>
                <wp:positionV relativeFrom="paragraph">
                  <wp:posOffset>620860</wp:posOffset>
                </wp:positionV>
                <wp:extent cx="92160" cy="105120"/>
                <wp:effectExtent l="38100" t="38100" r="41275" b="28575"/>
                <wp:wrapNone/>
                <wp:docPr id="8583" name="Ink 8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6">
                      <w14:nvContentPartPr>
                        <w14:cNvContentPartPr/>
                      </w14:nvContentPartPr>
                      <w14:xfrm>
                        <a:off x="0" y="0"/>
                        <a:ext cx="921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3" o:spid="_x0000_s1026" type="#_x0000_t75" style="position:absolute;margin-left:108.85pt;margin-top:48.25pt;width:8.6pt;height:9.65pt;z-index:2577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">
                <v:imagedata r:id="rId1099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30560" behindDoc="0" locked="0" layoutInCell="1" allowOverlap="1">
                <wp:simplePos x="0" y="0"/>
                <wp:positionH relativeFrom="column">
                  <wp:posOffset>1231350</wp:posOffset>
                </wp:positionH>
                <wp:positionV relativeFrom="paragraph">
                  <wp:posOffset>638140</wp:posOffset>
                </wp:positionV>
                <wp:extent cx="134280" cy="81720"/>
                <wp:effectExtent l="38100" t="38100" r="18415" b="33020"/>
                <wp:wrapNone/>
                <wp:docPr id="8581" name="Ink 8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8">
                      <w14:nvContentPartPr>
                        <w14:cNvContentPartPr/>
                      </w14:nvContentPartPr>
                      <w14:xfrm>
                        <a:off x="0" y="0"/>
                        <a:ext cx="1342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1" o:spid="_x0000_s1026" type="#_x0000_t75" style="position:absolute;margin-left:96.2pt;margin-top:49.55pt;width:11.95pt;height:7.9pt;z-index:2577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">
                <v:imagedata r:id="rId1099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28512" behindDoc="0" locked="0" layoutInCell="1" allowOverlap="1">
                <wp:simplePos x="0" y="0"/>
                <wp:positionH relativeFrom="column">
                  <wp:posOffset>1050630</wp:posOffset>
                </wp:positionH>
                <wp:positionV relativeFrom="paragraph">
                  <wp:posOffset>634900</wp:posOffset>
                </wp:positionV>
                <wp:extent cx="128880" cy="109440"/>
                <wp:effectExtent l="38100" t="38100" r="24130" b="43180"/>
                <wp:wrapNone/>
                <wp:docPr id="8579" name="Ink 8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0">
                      <w14:nvContentPartPr>
                        <w14:cNvContentPartPr/>
                      </w14:nvContentPartPr>
                      <w14:xfrm>
                        <a:off x="0" y="0"/>
                        <a:ext cx="1288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9" o:spid="_x0000_s1026" type="#_x0000_t75" style="position:absolute;margin-left:82.2pt;margin-top:49.3pt;width:11.4pt;height:10pt;z-index:2577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">
                <v:imagedata r:id="rId1100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26464" behindDoc="0" locked="0" layoutInCell="1" allowOverlap="1">
                <wp:simplePos x="0" y="0"/>
                <wp:positionH relativeFrom="column">
                  <wp:posOffset>768390</wp:posOffset>
                </wp:positionH>
                <wp:positionV relativeFrom="paragraph">
                  <wp:posOffset>607540</wp:posOffset>
                </wp:positionV>
                <wp:extent cx="73440" cy="182520"/>
                <wp:effectExtent l="38100" t="19050" r="3175" b="27305"/>
                <wp:wrapNone/>
                <wp:docPr id="8577" name="Ink 8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2">
                      <w14:nvContentPartPr>
                        <w14:cNvContentPartPr/>
                      </w14:nvContentPartPr>
                      <w14:xfrm>
                        <a:off x="0" y="0"/>
                        <a:ext cx="734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7" o:spid="_x0000_s1026" type="#_x0000_t75" style="position:absolute;margin-left:59.85pt;margin-top:47.4pt;width:7.15pt;height:15.4pt;z-index:2577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">
                <v:imagedata r:id="rId1100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25440" behindDoc="0" locked="0" layoutInCell="1" allowOverlap="1">
                <wp:simplePos x="0" y="0"/>
                <wp:positionH relativeFrom="column">
                  <wp:posOffset>594510</wp:posOffset>
                </wp:positionH>
                <wp:positionV relativeFrom="paragraph">
                  <wp:posOffset>474340</wp:posOffset>
                </wp:positionV>
                <wp:extent cx="134280" cy="295920"/>
                <wp:effectExtent l="38100" t="38100" r="18415" b="27940"/>
                <wp:wrapNone/>
                <wp:docPr id="8576" name="Ink 8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4">
                      <w14:nvContentPartPr>
                        <w14:cNvContentPartPr/>
                      </w14:nvContentPartPr>
                      <w14:xfrm>
                        <a:off x="0" y="0"/>
                        <a:ext cx="13428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6" o:spid="_x0000_s1026" type="#_x0000_t75" style="position:absolute;margin-left:46.25pt;margin-top:36.65pt;width:11.85pt;height:24.6pt;z-index:2577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">
                <v:imagedata r:id="rId1100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24416" behindDoc="0" locked="0" layoutInCell="1" allowOverlap="1">
                <wp:simplePos x="0" y="0"/>
                <wp:positionH relativeFrom="column">
                  <wp:posOffset>490470</wp:posOffset>
                </wp:positionH>
                <wp:positionV relativeFrom="paragraph">
                  <wp:posOffset>651460</wp:posOffset>
                </wp:positionV>
                <wp:extent cx="59760" cy="239040"/>
                <wp:effectExtent l="38100" t="38100" r="35560" b="27940"/>
                <wp:wrapNone/>
                <wp:docPr id="8575" name="Ink 8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6">
                      <w14:nvContentPartPr>
                        <w14:cNvContentPartPr/>
                      </w14:nvContentPartPr>
                      <w14:xfrm>
                        <a:off x="0" y="0"/>
                        <a:ext cx="597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5" o:spid="_x0000_s1026" type="#_x0000_t75" style="position:absolute;margin-left:37.9pt;margin-top:50.6pt;width:6.1pt;height:20.2pt;z-index:2577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">
                <v:imagedata r:id="rId1100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23392" behindDoc="0" locked="0" layoutInCell="1" allowOverlap="1">
                <wp:simplePos x="0" y="0"/>
                <wp:positionH relativeFrom="column">
                  <wp:posOffset>343590</wp:posOffset>
                </wp:positionH>
                <wp:positionV relativeFrom="paragraph">
                  <wp:posOffset>523660</wp:posOffset>
                </wp:positionV>
                <wp:extent cx="118800" cy="229320"/>
                <wp:effectExtent l="38100" t="38100" r="33655" b="37465"/>
                <wp:wrapNone/>
                <wp:docPr id="8574" name="Ink 8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8">
                      <w14:nvContentPartPr>
                        <w14:cNvContentPartPr/>
                      </w14:nvContentPartPr>
                      <w14:xfrm>
                        <a:off x="0" y="0"/>
                        <a:ext cx="1188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4" o:spid="_x0000_s1026" type="#_x0000_t75" style="position:absolute;margin-left:26.35pt;margin-top:40.55pt;width:10.75pt;height:19.45pt;z-index:2577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">
                <v:imagedata r:id="rId1100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22368" behindDoc="0" locked="0" layoutInCell="1" allowOverlap="1">
                <wp:simplePos x="0" y="0"/>
                <wp:positionH relativeFrom="column">
                  <wp:posOffset>58110</wp:posOffset>
                </wp:positionH>
                <wp:positionV relativeFrom="paragraph">
                  <wp:posOffset>665140</wp:posOffset>
                </wp:positionV>
                <wp:extent cx="75240" cy="135720"/>
                <wp:effectExtent l="38100" t="38100" r="39370" b="36195"/>
                <wp:wrapNone/>
                <wp:docPr id="8573" name="Ink 8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0">
                      <w14:nvContentPartPr>
                        <w14:cNvContentPartPr/>
                      </w14:nvContentPartPr>
                      <w14:xfrm>
                        <a:off x="0" y="0"/>
                        <a:ext cx="752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3" o:spid="_x0000_s1026" type="#_x0000_t75" style="position:absolute;margin-left:3.85pt;margin-top:51.8pt;width:7.3pt;height:12pt;z-index:2577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">
                <v:imagedata r:id="rId1101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21344" behindDoc="0" locked="0" layoutInCell="1" allowOverlap="1">
                <wp:simplePos x="0" y="0"/>
                <wp:positionH relativeFrom="column">
                  <wp:posOffset>-126210</wp:posOffset>
                </wp:positionH>
                <wp:positionV relativeFrom="paragraph">
                  <wp:posOffset>564700</wp:posOffset>
                </wp:positionV>
                <wp:extent cx="122040" cy="289080"/>
                <wp:effectExtent l="38100" t="38100" r="30480" b="34925"/>
                <wp:wrapNone/>
                <wp:docPr id="8572" name="Ink 8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2">
                      <w14:nvContentPartPr>
                        <w14:cNvContentPartPr/>
                      </w14:nvContentPartPr>
                      <w14:xfrm>
                        <a:off x="0" y="0"/>
                        <a:ext cx="12204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2" o:spid="_x0000_s1026" type="#_x0000_t75" style="position:absolute;margin-left:-10.65pt;margin-top:43.75pt;width:11pt;height:24.15pt;z-index:2577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">
                <v:imagedata r:id="rId1101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9296" behindDoc="0" locked="0" layoutInCell="1" allowOverlap="1">
                <wp:simplePos x="0" y="0"/>
                <wp:positionH relativeFrom="column">
                  <wp:posOffset>4351110</wp:posOffset>
                </wp:positionH>
                <wp:positionV relativeFrom="paragraph">
                  <wp:posOffset>-1000580</wp:posOffset>
                </wp:positionV>
                <wp:extent cx="224280" cy="1279800"/>
                <wp:effectExtent l="38100" t="38100" r="42545" b="34925"/>
                <wp:wrapNone/>
                <wp:docPr id="8570" name="Ink 8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4">
                      <w14:nvContentPartPr>
                        <w14:cNvContentPartPr/>
                      </w14:nvContentPartPr>
                      <w14:xfrm>
                        <a:off x="0" y="0"/>
                        <a:ext cx="224280" cy="12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0" o:spid="_x0000_s1026" type="#_x0000_t75" style="position:absolute;margin-left:341.9pt;margin-top:-79.55pt;width:19.15pt;height:102.25pt;z-index:2577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">
                <v:imagedata r:id="rId1101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7248" behindDoc="0" locked="0" layoutInCell="1" allowOverlap="1">
                <wp:simplePos x="0" y="0"/>
                <wp:positionH relativeFrom="column">
                  <wp:posOffset>4222590</wp:posOffset>
                </wp:positionH>
                <wp:positionV relativeFrom="paragraph">
                  <wp:posOffset>140620</wp:posOffset>
                </wp:positionV>
                <wp:extent cx="77040" cy="96480"/>
                <wp:effectExtent l="19050" t="19050" r="37465" b="37465"/>
                <wp:wrapNone/>
                <wp:docPr id="8568" name="Ink 8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6">
                      <w14:nvContentPartPr>
                        <w14:cNvContentPartPr/>
                      </w14:nvContentPartPr>
                      <w14:xfrm>
                        <a:off x="0" y="0"/>
                        <a:ext cx="770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8" o:spid="_x0000_s1026" type="#_x0000_t75" style="position:absolute;margin-left:331.8pt;margin-top:10.6pt;width:7.5pt;height:8.75pt;z-index:2577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">
                <v:imagedata r:id="rId1101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5200" behindDoc="0" locked="0" layoutInCell="1" allowOverlap="1">
                <wp:simplePos x="0" y="0"/>
                <wp:positionH relativeFrom="column">
                  <wp:posOffset>3903990</wp:posOffset>
                </wp:positionH>
                <wp:positionV relativeFrom="paragraph">
                  <wp:posOffset>179140</wp:posOffset>
                </wp:positionV>
                <wp:extent cx="70200" cy="87480"/>
                <wp:effectExtent l="38100" t="38100" r="25400" b="27305"/>
                <wp:wrapNone/>
                <wp:docPr id="8566" name="Ink 8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8">
                      <w14:nvContentPartPr>
                        <w14:cNvContentPartPr/>
                      </w14:nvContentPartPr>
                      <w14:xfrm>
                        <a:off x="0" y="0"/>
                        <a:ext cx="702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6" o:spid="_x0000_s1026" type="#_x0000_t75" style="position:absolute;margin-left:306.65pt;margin-top:13.45pt;width:7.05pt;height:8.2pt;z-index:2577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">
                <v:imagedata r:id="rId1101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3152" behindDoc="0" locked="0" layoutInCell="1" allowOverlap="1">
                <wp:simplePos x="0" y="0"/>
                <wp:positionH relativeFrom="column">
                  <wp:posOffset>3607350</wp:posOffset>
                </wp:positionH>
                <wp:positionV relativeFrom="paragraph">
                  <wp:posOffset>215860</wp:posOffset>
                </wp:positionV>
                <wp:extent cx="101160" cy="99360"/>
                <wp:effectExtent l="38100" t="38100" r="32385" b="34290"/>
                <wp:wrapNone/>
                <wp:docPr id="8564" name="Ink 8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0">
                      <w14:nvContentPartPr>
                        <w14:cNvContentPartPr/>
                      </w14:nvContentPartPr>
                      <w14:xfrm>
                        <a:off x="0" y="0"/>
                        <a:ext cx="1011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4" o:spid="_x0000_s1026" type="#_x0000_t75" style="position:absolute;margin-left:283.45pt;margin-top:16.45pt;width:9.25pt;height:9.1pt;z-index:2577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">
                <v:imagedata r:id="rId1102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2128" behindDoc="0" locked="0" layoutInCell="1" allowOverlap="1">
                <wp:simplePos x="0" y="0"/>
                <wp:positionH relativeFrom="column">
                  <wp:posOffset>4276230</wp:posOffset>
                </wp:positionH>
                <wp:positionV relativeFrom="paragraph">
                  <wp:posOffset>-83660</wp:posOffset>
                </wp:positionV>
                <wp:extent cx="16560" cy="158400"/>
                <wp:effectExtent l="19050" t="19050" r="21590" b="32385"/>
                <wp:wrapNone/>
                <wp:docPr id="8563" name="Ink 8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2">
                      <w14:nvContentPartPr>
                        <w14:cNvContentPartPr/>
                      </w14:nvContentPartPr>
                      <w14:xfrm>
                        <a:off x="0" y="0"/>
                        <a:ext cx="165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3" o:spid="_x0000_s1026" type="#_x0000_t75" style="position:absolute;margin-left:336.1pt;margin-top:-7.05pt;width:2.35pt;height:13.5pt;z-index:2577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">
                <v:imagedata r:id="rId1102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1104" behindDoc="0" locked="0" layoutInCell="1" allowOverlap="1">
                <wp:simplePos x="0" y="0"/>
                <wp:positionH relativeFrom="column">
                  <wp:posOffset>4208910</wp:posOffset>
                </wp:positionH>
                <wp:positionV relativeFrom="paragraph">
                  <wp:posOffset>-63500</wp:posOffset>
                </wp:positionV>
                <wp:extent cx="117000" cy="62280"/>
                <wp:effectExtent l="38100" t="19050" r="16510" b="33020"/>
                <wp:wrapNone/>
                <wp:docPr id="8562" name="Ink 8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4">
                      <w14:nvContentPartPr>
                        <w14:cNvContentPartPr/>
                      </w14:nvContentPartPr>
                      <w14:xfrm>
                        <a:off x="0" y="0"/>
                        <a:ext cx="1170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2" o:spid="_x0000_s1026" type="#_x0000_t75" style="position:absolute;margin-left:330.75pt;margin-top:-5.45pt;width:10.5pt;height:6pt;z-index:2577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">
                <v:imagedata r:id="rId1102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0080" behindDoc="0" locked="0" layoutInCell="1" allowOverlap="1">
                <wp:simplePos x="0" y="0"/>
                <wp:positionH relativeFrom="column">
                  <wp:posOffset>3978150</wp:posOffset>
                </wp:positionH>
                <wp:positionV relativeFrom="paragraph">
                  <wp:posOffset>-61340</wp:posOffset>
                </wp:positionV>
                <wp:extent cx="21600" cy="164520"/>
                <wp:effectExtent l="38100" t="19050" r="35560" b="26035"/>
                <wp:wrapNone/>
                <wp:docPr id="8561" name="Ink 8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6">
                      <w14:nvContentPartPr>
                        <w14:cNvContentPartPr/>
                      </w14:nvContentPartPr>
                      <w14:xfrm>
                        <a:off x="0" y="0"/>
                        <a:ext cx="2160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1" o:spid="_x0000_s1026" type="#_x0000_t75" style="position:absolute;margin-left:312.55pt;margin-top:-5.35pt;width:3pt;height:14.05pt;z-index:2577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">
                <v:imagedata r:id="rId1102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09056" behindDoc="0" locked="0" layoutInCell="1" allowOverlap="1">
                <wp:simplePos x="0" y="0"/>
                <wp:positionH relativeFrom="column">
                  <wp:posOffset>3910830</wp:posOffset>
                </wp:positionH>
                <wp:positionV relativeFrom="paragraph">
                  <wp:posOffset>-31100</wp:posOffset>
                </wp:positionV>
                <wp:extent cx="124560" cy="55800"/>
                <wp:effectExtent l="38100" t="38100" r="8890" b="40005"/>
                <wp:wrapNone/>
                <wp:docPr id="8560" name="Ink 8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8">
                      <w14:nvContentPartPr>
                        <w14:cNvContentPartPr/>
                      </w14:nvContentPartPr>
                      <w14:xfrm>
                        <a:off x="0" y="0"/>
                        <a:ext cx="1245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0" o:spid="_x0000_s1026" type="#_x0000_t75" style="position:absolute;margin-left:307.3pt;margin-top:-3.05pt;width:11.1pt;height:5.75pt;z-index:2577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">
                <v:imagedata r:id="rId1102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08032" behindDoc="0" locked="0" layoutInCell="1" allowOverlap="1">
                <wp:simplePos x="0" y="0"/>
                <wp:positionH relativeFrom="column">
                  <wp:posOffset>3628590</wp:posOffset>
                </wp:positionH>
                <wp:positionV relativeFrom="paragraph">
                  <wp:posOffset>-140</wp:posOffset>
                </wp:positionV>
                <wp:extent cx="30960" cy="97560"/>
                <wp:effectExtent l="19050" t="38100" r="26670" b="36195"/>
                <wp:wrapNone/>
                <wp:docPr id="8559" name="Ink 8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0">
                      <w14:nvContentPartPr>
                        <w14:cNvContentPartPr/>
                      </w14:nvContentPartPr>
                      <w14:xfrm>
                        <a:off x="0" y="0"/>
                        <a:ext cx="309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9" o:spid="_x0000_s1026" type="#_x0000_t75" style="position:absolute;margin-left:285.2pt;margin-top:-.65pt;width:3.6pt;height:9.05pt;z-index:2577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">
                <v:imagedata r:id="rId1103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07008" behindDoc="0" locked="0" layoutInCell="1" allowOverlap="1">
                <wp:simplePos x="0" y="0"/>
                <wp:positionH relativeFrom="column">
                  <wp:posOffset>6127350</wp:posOffset>
                </wp:positionH>
                <wp:positionV relativeFrom="paragraph">
                  <wp:posOffset>939100</wp:posOffset>
                </wp:positionV>
                <wp:extent cx="360" cy="360"/>
                <wp:effectExtent l="0" t="0" r="0" b="0"/>
                <wp:wrapNone/>
                <wp:docPr id="8558" name="Ink 8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8" o:spid="_x0000_s1026" type="#_x0000_t75" style="position:absolute;margin-left:481.45pt;margin-top:72.95pt;width:2.05pt;height:2.05pt;z-index:2577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gEqSBAQAAMAMAAA4AAABkcnMvZTJvRG9jLnhtbJxSy07DMBC8I/EP&#10;lu80SaE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EGuMZXggnJh&#10;KTAc99c1rhlhK1pB8woFOSTWAfgBkRb0vyF70jOQa0t89q6gqkSgk/ClqT1nmJoi4zgvkjN/t3k+&#10;K1jiWddis0TWvn8cjeh6nLDEiqSzLieDjgtYXCJQJzq0/sLearStK0SZbTNOxu/ab2e62gYmqXjf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">
                <v:imagedata r:id="rId1103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04960" behindDoc="0" locked="0" layoutInCell="1" allowOverlap="1">
                <wp:simplePos x="0" y="0"/>
                <wp:positionH relativeFrom="column">
                  <wp:posOffset>3578910</wp:posOffset>
                </wp:positionH>
                <wp:positionV relativeFrom="paragraph">
                  <wp:posOffset>9220</wp:posOffset>
                </wp:positionV>
                <wp:extent cx="104400" cy="77760"/>
                <wp:effectExtent l="38100" t="38100" r="29210" b="36830"/>
                <wp:wrapNone/>
                <wp:docPr id="8556" name="Ink 8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4">
                      <w14:nvContentPartPr>
                        <w14:cNvContentPartPr/>
                      </w14:nvContentPartPr>
                      <w14:xfrm>
                        <a:off x="0" y="0"/>
                        <a:ext cx="1044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6" o:spid="_x0000_s1026" type="#_x0000_t75" style="position:absolute;margin-left:281pt;margin-top:.25pt;width:9.7pt;height:7.45pt;z-index:2577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">
                <v:imagedata r:id="rId1103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03936" behindDoc="0" locked="0" layoutInCell="1" allowOverlap="1">
                <wp:simplePos x="0" y="0"/>
                <wp:positionH relativeFrom="column">
                  <wp:posOffset>4238790</wp:posOffset>
                </wp:positionH>
                <wp:positionV relativeFrom="paragraph">
                  <wp:posOffset>-317660</wp:posOffset>
                </wp:positionV>
                <wp:extent cx="117360" cy="118800"/>
                <wp:effectExtent l="38100" t="38100" r="35560" b="33655"/>
                <wp:wrapNone/>
                <wp:docPr id="8555" name="Ink 8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6">
                      <w14:nvContentPartPr>
                        <w14:cNvContentPartPr/>
                      </w14:nvContentPartPr>
                      <w14:xfrm>
                        <a:off x="0" y="0"/>
                        <a:ext cx="1173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5" o:spid="_x0000_s1026" type="#_x0000_t75" style="position:absolute;margin-left:333.25pt;margin-top:-25.7pt;width:10.45pt;height:10.95pt;z-index:2577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">
                <v:imagedata r:id="rId1103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02912" behindDoc="0" locked="0" layoutInCell="1" allowOverlap="1">
                <wp:simplePos x="0" y="0"/>
                <wp:positionH relativeFrom="column">
                  <wp:posOffset>3923790</wp:posOffset>
                </wp:positionH>
                <wp:positionV relativeFrom="paragraph">
                  <wp:posOffset>-276260</wp:posOffset>
                </wp:positionV>
                <wp:extent cx="134280" cy="152280"/>
                <wp:effectExtent l="38100" t="38100" r="18415" b="38735"/>
                <wp:wrapNone/>
                <wp:docPr id="8554" name="Ink 8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8">
                      <w14:nvContentPartPr>
                        <w14:cNvContentPartPr/>
                      </w14:nvContentPartPr>
                      <w14:xfrm>
                        <a:off x="0" y="0"/>
                        <a:ext cx="134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4" o:spid="_x0000_s1026" type="#_x0000_t75" style="position:absolute;margin-left:308.25pt;margin-top:-22.25pt;width:11.95pt;height:13.3pt;z-index:2577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">
                <v:imagedata r:id="rId1103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01888" behindDoc="0" locked="0" layoutInCell="1" allowOverlap="1">
                <wp:simplePos x="0" y="0"/>
                <wp:positionH relativeFrom="column">
                  <wp:posOffset>3560550</wp:posOffset>
                </wp:positionH>
                <wp:positionV relativeFrom="paragraph">
                  <wp:posOffset>-238460</wp:posOffset>
                </wp:positionV>
                <wp:extent cx="100080" cy="150120"/>
                <wp:effectExtent l="38100" t="38100" r="33655" b="40640"/>
                <wp:wrapNone/>
                <wp:docPr id="8553" name="Ink 8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0">
                      <w14:nvContentPartPr>
                        <w14:cNvContentPartPr/>
                      </w14:nvContentPartPr>
                      <w14:xfrm>
                        <a:off x="0" y="0"/>
                        <a:ext cx="1000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3" o:spid="_x0000_s1026" type="#_x0000_t75" style="position:absolute;margin-left:279.6pt;margin-top:-19.45pt;width:9.4pt;height:13.15pt;z-index:2577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">
                <v:imagedata r:id="rId1104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00864" behindDoc="0" locked="0" layoutInCell="1" allowOverlap="1">
                <wp:simplePos x="0" y="0"/>
                <wp:positionH relativeFrom="column">
                  <wp:posOffset>4280190</wp:posOffset>
                </wp:positionH>
                <wp:positionV relativeFrom="paragraph">
                  <wp:posOffset>-586940</wp:posOffset>
                </wp:positionV>
                <wp:extent cx="74160" cy="147600"/>
                <wp:effectExtent l="38100" t="38100" r="40640" b="43180"/>
                <wp:wrapNone/>
                <wp:docPr id="8552" name="Ink 8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2">
                      <w14:nvContentPartPr>
                        <w14:cNvContentPartPr/>
                      </w14:nvContentPartPr>
                      <w14:xfrm>
                        <a:off x="0" y="0"/>
                        <a:ext cx="741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2" o:spid="_x0000_s1026" type="#_x0000_t75" style="position:absolute;margin-left:336.3pt;margin-top:-46.95pt;width:7.2pt;height:13.05pt;z-index:2577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">
                <v:imagedata r:id="rId1104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9840" behindDoc="0" locked="0" layoutInCell="1" allowOverlap="1">
                <wp:simplePos x="0" y="0"/>
                <wp:positionH relativeFrom="column">
                  <wp:posOffset>3941430</wp:posOffset>
                </wp:positionH>
                <wp:positionV relativeFrom="paragraph">
                  <wp:posOffset>-578660</wp:posOffset>
                </wp:positionV>
                <wp:extent cx="97200" cy="150120"/>
                <wp:effectExtent l="38100" t="38100" r="36195" b="40640"/>
                <wp:wrapNone/>
                <wp:docPr id="8551" name="Ink 8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4">
                      <w14:nvContentPartPr>
                        <w14:cNvContentPartPr/>
                      </w14:nvContentPartPr>
                      <w14:xfrm>
                        <a:off x="0" y="0"/>
                        <a:ext cx="972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1" o:spid="_x0000_s1026" type="#_x0000_t75" style="position:absolute;margin-left:309.8pt;margin-top:-46.3pt;width:8.95pt;height:13.25pt;z-index:2576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">
                <v:imagedata r:id="rId1104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8816" behindDoc="0" locked="0" layoutInCell="1" allowOverlap="1">
                <wp:simplePos x="0" y="0"/>
                <wp:positionH relativeFrom="column">
                  <wp:posOffset>3540390</wp:posOffset>
                </wp:positionH>
                <wp:positionV relativeFrom="paragraph">
                  <wp:posOffset>-552740</wp:posOffset>
                </wp:positionV>
                <wp:extent cx="111240" cy="122400"/>
                <wp:effectExtent l="19050" t="38100" r="41275" b="30480"/>
                <wp:wrapNone/>
                <wp:docPr id="8550" name="Ink 8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6">
                      <w14:nvContentPartPr>
                        <w14:cNvContentPartPr/>
                      </w14:nvContentPartPr>
                      <w14:xfrm>
                        <a:off x="0" y="0"/>
                        <a:ext cx="1112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0" o:spid="_x0000_s1026" type="#_x0000_t75" style="position:absolute;margin-left:278.05pt;margin-top:-44.25pt;width:10.1pt;height:11.2pt;z-index:2576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">
                <v:imagedata r:id="rId1104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7792" behindDoc="0" locked="0" layoutInCell="1" allowOverlap="1">
                <wp:simplePos x="0" y="0"/>
                <wp:positionH relativeFrom="column">
                  <wp:posOffset>4312230</wp:posOffset>
                </wp:positionH>
                <wp:positionV relativeFrom="paragraph">
                  <wp:posOffset>-872060</wp:posOffset>
                </wp:positionV>
                <wp:extent cx="35640" cy="154800"/>
                <wp:effectExtent l="19050" t="38100" r="40640" b="36195"/>
                <wp:wrapNone/>
                <wp:docPr id="8549" name="Ink 8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8">
                      <w14:nvContentPartPr>
                        <w14:cNvContentPartPr/>
                      </w14:nvContentPartPr>
                      <w14:xfrm>
                        <a:off x="0" y="0"/>
                        <a:ext cx="356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9" o:spid="_x0000_s1026" type="#_x0000_t75" style="position:absolute;margin-left:338.85pt;margin-top:-69.4pt;width:4.3pt;height:13.55pt;z-index:2576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">
                <v:imagedata r:id="rId1104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6768" behindDoc="0" locked="0" layoutInCell="1" allowOverlap="1">
                <wp:simplePos x="0" y="0"/>
                <wp:positionH relativeFrom="column">
                  <wp:posOffset>3905790</wp:posOffset>
                </wp:positionH>
                <wp:positionV relativeFrom="paragraph">
                  <wp:posOffset>-860180</wp:posOffset>
                </wp:positionV>
                <wp:extent cx="66600" cy="147600"/>
                <wp:effectExtent l="38100" t="38100" r="29210" b="43180"/>
                <wp:wrapNone/>
                <wp:docPr id="8548" name="Ink 8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0">
                      <w14:nvContentPartPr>
                        <w14:cNvContentPartPr/>
                      </w14:nvContentPartPr>
                      <w14:xfrm>
                        <a:off x="0" y="0"/>
                        <a:ext cx="66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8" o:spid="_x0000_s1026" type="#_x0000_t75" style="position:absolute;margin-left:306.8pt;margin-top:-68.5pt;width:6.75pt;height:13.05pt;z-index:2576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">
                <v:imagedata r:id="rId1105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5744" behindDoc="0" locked="0" layoutInCell="1" allowOverlap="1">
                <wp:simplePos x="0" y="0"/>
                <wp:positionH relativeFrom="column">
                  <wp:posOffset>3483870</wp:posOffset>
                </wp:positionH>
                <wp:positionV relativeFrom="paragraph">
                  <wp:posOffset>-851180</wp:posOffset>
                </wp:positionV>
                <wp:extent cx="50400" cy="160200"/>
                <wp:effectExtent l="38100" t="38100" r="45085" b="30480"/>
                <wp:wrapNone/>
                <wp:docPr id="8547" name="Ink 8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2">
                      <w14:nvContentPartPr>
                        <w14:cNvContentPartPr/>
                      </w14:nvContentPartPr>
                      <w14:xfrm>
                        <a:off x="0" y="0"/>
                        <a:ext cx="504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7" o:spid="_x0000_s1026" type="#_x0000_t75" style="position:absolute;margin-left:273.6pt;margin-top:-67.75pt;width:5.45pt;height:14.1pt;z-index:2576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">
                <v:imagedata r:id="rId1105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4720" behindDoc="0" locked="0" layoutInCell="1" allowOverlap="1">
                <wp:simplePos x="0" y="0"/>
                <wp:positionH relativeFrom="column">
                  <wp:posOffset>3334830</wp:posOffset>
                </wp:positionH>
                <wp:positionV relativeFrom="paragraph">
                  <wp:posOffset>-936140</wp:posOffset>
                </wp:positionV>
                <wp:extent cx="204840" cy="1340640"/>
                <wp:effectExtent l="38100" t="38100" r="43180" b="31115"/>
                <wp:wrapNone/>
                <wp:docPr id="8546" name="Ink 8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4">
                      <w14:nvContentPartPr>
                        <w14:cNvContentPartPr/>
                      </w14:nvContentPartPr>
                      <w14:xfrm>
                        <a:off x="0" y="0"/>
                        <a:ext cx="204840" cy="13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6" o:spid="_x0000_s1026" type="#_x0000_t75" style="position:absolute;margin-left:261.9pt;margin-top:-74.4pt;width:17.55pt;height:107pt;z-index:2576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">
                <v:imagedata r:id="rId1105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3696" behindDoc="0" locked="0" layoutInCell="1" allowOverlap="1">
                <wp:simplePos x="0" y="0"/>
                <wp:positionH relativeFrom="column">
                  <wp:posOffset>2976270</wp:posOffset>
                </wp:positionH>
                <wp:positionV relativeFrom="paragraph">
                  <wp:posOffset>-713300</wp:posOffset>
                </wp:positionV>
                <wp:extent cx="128520" cy="29880"/>
                <wp:effectExtent l="38100" t="38100" r="24130" b="27305"/>
                <wp:wrapNone/>
                <wp:docPr id="8545" name="Ink 8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6">
                      <w14:nvContentPartPr>
                        <w14:cNvContentPartPr/>
                      </w14:nvContentPartPr>
                      <w14:xfrm>
                        <a:off x="0" y="0"/>
                        <a:ext cx="1285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5" o:spid="_x0000_s1026" type="#_x0000_t75" style="position:absolute;margin-left:233.7pt;margin-top:-56.75pt;width:11.35pt;height:3.55pt;z-index:2576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">
                <v:imagedata r:id="rId1105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2672" behindDoc="0" locked="0" layoutInCell="1" allowOverlap="1">
                <wp:simplePos x="0" y="0"/>
                <wp:positionH relativeFrom="column">
                  <wp:posOffset>3007230</wp:posOffset>
                </wp:positionH>
                <wp:positionV relativeFrom="paragraph">
                  <wp:posOffset>-623300</wp:posOffset>
                </wp:positionV>
                <wp:extent cx="137520" cy="10080"/>
                <wp:effectExtent l="19050" t="19050" r="34290" b="28575"/>
                <wp:wrapNone/>
                <wp:docPr id="8544" name="Ink 8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8">
                      <w14:nvContentPartPr>
                        <w14:cNvContentPartPr/>
                      </w14:nvContentPartPr>
                      <w14:xfrm>
                        <a:off x="0" y="0"/>
                        <a:ext cx="137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4" o:spid="_x0000_s1026" type="#_x0000_t75" style="position:absolute;margin-left:236.3pt;margin-top:-49.65pt;width:11.9pt;height:2pt;z-index:2576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">
                <v:imagedata r:id="rId1105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0624" behindDoc="0" locked="0" layoutInCell="1" allowOverlap="1">
                <wp:simplePos x="0" y="0"/>
                <wp:positionH relativeFrom="column">
                  <wp:posOffset>2552190</wp:posOffset>
                </wp:positionH>
                <wp:positionV relativeFrom="paragraph">
                  <wp:posOffset>-828140</wp:posOffset>
                </wp:positionV>
                <wp:extent cx="234360" cy="272880"/>
                <wp:effectExtent l="38100" t="38100" r="13335" b="32385"/>
                <wp:wrapNone/>
                <wp:docPr id="8542" name="Ink 8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0">
                      <w14:nvContentPartPr>
                        <w14:cNvContentPartPr/>
                      </w14:nvContentPartPr>
                      <w14:xfrm>
                        <a:off x="0" y="0"/>
                        <a:ext cx="23436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2" o:spid="_x0000_s1026" type="#_x0000_t75" style="position:absolute;margin-left:200.3pt;margin-top:-65.95pt;width:19.8pt;height:23.05pt;z-index:2576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">
                <v:imagedata r:id="rId1106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9600" behindDoc="0" locked="0" layoutInCell="1" allowOverlap="1">
                <wp:simplePos x="0" y="0"/>
                <wp:positionH relativeFrom="column">
                  <wp:posOffset>2657670</wp:posOffset>
                </wp:positionH>
                <wp:positionV relativeFrom="paragraph">
                  <wp:posOffset>-793580</wp:posOffset>
                </wp:positionV>
                <wp:extent cx="18000" cy="196200"/>
                <wp:effectExtent l="38100" t="38100" r="39370" b="33020"/>
                <wp:wrapNone/>
                <wp:docPr id="8541" name="Ink 8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2">
                      <w14:nvContentPartPr>
                        <w14:cNvContentPartPr/>
                      </w14:nvContentPartPr>
                      <w14:xfrm>
                        <a:off x="0" y="0"/>
                        <a:ext cx="1800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1" o:spid="_x0000_s1026" type="#_x0000_t75" style="position:absolute;margin-left:208.65pt;margin-top:-63.2pt;width:2.8pt;height:16.85pt;z-index:2576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">
                <v:imagedata r:id="rId1106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7552" behindDoc="0" locked="0" layoutInCell="1" allowOverlap="1">
                <wp:simplePos x="0" y="0"/>
                <wp:positionH relativeFrom="column">
                  <wp:posOffset>2213070</wp:posOffset>
                </wp:positionH>
                <wp:positionV relativeFrom="paragraph">
                  <wp:posOffset>-705740</wp:posOffset>
                </wp:positionV>
                <wp:extent cx="46080" cy="102240"/>
                <wp:effectExtent l="38100" t="38100" r="30480" b="31115"/>
                <wp:wrapNone/>
                <wp:docPr id="8539" name="Ink 8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4">
                      <w14:nvContentPartPr>
                        <w14:cNvContentPartPr/>
                      </w14:nvContentPartPr>
                      <w14:xfrm>
                        <a:off x="0" y="0"/>
                        <a:ext cx="460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9" o:spid="_x0000_s1026" type="#_x0000_t75" style="position:absolute;margin-left:173.55pt;margin-top:-56.2pt;width:5.05pt;height:9.35pt;z-index:2576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">
                <v:imagedata r:id="rId1106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6528" behindDoc="0" locked="0" layoutInCell="1" allowOverlap="1">
                <wp:simplePos x="0" y="0"/>
                <wp:positionH relativeFrom="column">
                  <wp:posOffset>2126670</wp:posOffset>
                </wp:positionH>
                <wp:positionV relativeFrom="paragraph">
                  <wp:posOffset>-707540</wp:posOffset>
                </wp:positionV>
                <wp:extent cx="84240" cy="81720"/>
                <wp:effectExtent l="38100" t="38100" r="30480" b="33020"/>
                <wp:wrapNone/>
                <wp:docPr id="8538" name="Ink 8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6">
                      <w14:nvContentPartPr>
                        <w14:cNvContentPartPr/>
                      </w14:nvContentPartPr>
                      <w14:xfrm>
                        <a:off x="0" y="0"/>
                        <a:ext cx="842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8" o:spid="_x0000_s1026" type="#_x0000_t75" style="position:absolute;margin-left:166.75pt;margin-top:-56.3pt;width:7.95pt;height:7.8pt;z-index:2576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">
                <v:imagedata r:id="rId1106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5504" behindDoc="0" locked="0" layoutInCell="1" allowOverlap="1">
                <wp:simplePos x="0" y="0"/>
                <wp:positionH relativeFrom="column">
                  <wp:posOffset>2034870</wp:posOffset>
                </wp:positionH>
                <wp:positionV relativeFrom="paragraph">
                  <wp:posOffset>-720500</wp:posOffset>
                </wp:positionV>
                <wp:extent cx="87840" cy="99360"/>
                <wp:effectExtent l="38100" t="19050" r="26670" b="34290"/>
                <wp:wrapNone/>
                <wp:docPr id="8537" name="Ink 8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8">
                      <w14:nvContentPartPr>
                        <w14:cNvContentPartPr/>
                      </w14:nvContentPartPr>
                      <w14:xfrm>
                        <a:off x="0" y="0"/>
                        <a:ext cx="878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7" o:spid="_x0000_s1026" type="#_x0000_t75" style="position:absolute;margin-left:159.55pt;margin-top:-57.3pt;width:8.15pt;height:8.9pt;z-index:2576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">
                <v:imagedata r:id="rId1106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3456" behindDoc="0" locked="0" layoutInCell="1" allowOverlap="1">
                <wp:simplePos x="0" y="0"/>
                <wp:positionH relativeFrom="column">
                  <wp:posOffset>1872150</wp:posOffset>
                </wp:positionH>
                <wp:positionV relativeFrom="paragraph">
                  <wp:posOffset>-721940</wp:posOffset>
                </wp:positionV>
                <wp:extent cx="132840" cy="102240"/>
                <wp:effectExtent l="19050" t="38100" r="19685" b="31115"/>
                <wp:wrapNone/>
                <wp:docPr id="8535" name="Ink 8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0">
                      <w14:nvContentPartPr>
                        <w14:cNvContentPartPr/>
                      </w14:nvContentPartPr>
                      <w14:xfrm>
                        <a:off x="0" y="0"/>
                        <a:ext cx="1328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5" o:spid="_x0000_s1026" type="#_x0000_t75" style="position:absolute;margin-left:146.9pt;margin-top:-57.5pt;width:11.55pt;height:9.4pt;z-index:2576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">
                <v:imagedata r:id="rId1107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1408" behindDoc="0" locked="0" layoutInCell="1" allowOverlap="1">
                <wp:simplePos x="0" y="0"/>
                <wp:positionH relativeFrom="column">
                  <wp:posOffset>1704030</wp:posOffset>
                </wp:positionH>
                <wp:positionV relativeFrom="paragraph">
                  <wp:posOffset>-724460</wp:posOffset>
                </wp:positionV>
                <wp:extent cx="129240" cy="115920"/>
                <wp:effectExtent l="38100" t="38100" r="23495" b="36830"/>
                <wp:wrapNone/>
                <wp:docPr id="8533" name="Ink 8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2">
                      <w14:nvContentPartPr>
                        <w14:cNvContentPartPr/>
                      </w14:nvContentPartPr>
                      <w14:xfrm>
                        <a:off x="0" y="0"/>
                        <a:ext cx="1292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3" o:spid="_x0000_s1026" type="#_x0000_t75" style="position:absolute;margin-left:133.5pt;margin-top:-57.75pt;width:11.55pt;height:10.55pt;z-index:2576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">
                <v:imagedata r:id="rId1107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0384" behindDoc="0" locked="0" layoutInCell="1" allowOverlap="1">
                <wp:simplePos x="0" y="0"/>
                <wp:positionH relativeFrom="column">
                  <wp:posOffset>1381830</wp:posOffset>
                </wp:positionH>
                <wp:positionV relativeFrom="paragraph">
                  <wp:posOffset>-787100</wp:posOffset>
                </wp:positionV>
                <wp:extent cx="87480" cy="182520"/>
                <wp:effectExtent l="38100" t="38100" r="27305" b="27305"/>
                <wp:wrapNone/>
                <wp:docPr id="8532" name="Ink 8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4">
                      <w14:nvContentPartPr>
                        <w14:cNvContentPartPr/>
                      </w14:nvContentPartPr>
                      <w14:xfrm>
                        <a:off x="0" y="0"/>
                        <a:ext cx="874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2" o:spid="_x0000_s1026" type="#_x0000_t75" style="position:absolute;margin-left:108.1pt;margin-top:-62.7pt;width:8.3pt;height:15.8pt;z-index:2576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">
                <v:imagedata r:id="rId1107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9360" behindDoc="0" locked="0" layoutInCell="1" allowOverlap="1">
                <wp:simplePos x="0" y="0"/>
                <wp:positionH relativeFrom="column">
                  <wp:posOffset>1256910</wp:posOffset>
                </wp:positionH>
                <wp:positionV relativeFrom="paragraph">
                  <wp:posOffset>-716180</wp:posOffset>
                </wp:positionV>
                <wp:extent cx="45720" cy="84600"/>
                <wp:effectExtent l="38100" t="38100" r="30480" b="29845"/>
                <wp:wrapNone/>
                <wp:docPr id="8531" name="Ink 8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6">
                      <w14:nvContentPartPr>
                        <w14:cNvContentPartPr/>
                      </w14:nvContentPartPr>
                      <w14:xfrm>
                        <a:off x="0" y="0"/>
                        <a:ext cx="457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1" o:spid="_x0000_s1026" type="#_x0000_t75" style="position:absolute;margin-left:98.3pt;margin-top:-57.05pt;width:4.95pt;height:7.9pt;z-index:2576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">
                <v:imagedata r:id="rId1107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8336" behindDoc="0" locked="0" layoutInCell="1" allowOverlap="1">
                <wp:simplePos x="0" y="0"/>
                <wp:positionH relativeFrom="column">
                  <wp:posOffset>1390830</wp:posOffset>
                </wp:positionH>
                <wp:positionV relativeFrom="paragraph">
                  <wp:posOffset>-744260</wp:posOffset>
                </wp:positionV>
                <wp:extent cx="4680" cy="3600"/>
                <wp:effectExtent l="19050" t="19050" r="33655" b="15875"/>
                <wp:wrapNone/>
                <wp:docPr id="8530" name="Ink 8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8">
                      <w14:nvContentPartPr>
                        <w14:cNvContentPartPr/>
                      </w14:nvContentPartPr>
                      <w14:xfrm>
                        <a:off x="0" y="0"/>
                        <a:ext cx="4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0" o:spid="_x0000_s1026" type="#_x0000_t75" style="position:absolute;margin-left:109pt;margin-top:-59.15pt;width:1.25pt;height:1.2pt;z-index:2576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">
                <v:imagedata r:id="rId1107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6288" behindDoc="0" locked="0" layoutInCell="1" allowOverlap="1">
                <wp:simplePos x="0" y="0"/>
                <wp:positionH relativeFrom="column">
                  <wp:posOffset>1229550</wp:posOffset>
                </wp:positionH>
                <wp:positionV relativeFrom="paragraph">
                  <wp:posOffset>-713660</wp:posOffset>
                </wp:positionV>
                <wp:extent cx="88200" cy="72000"/>
                <wp:effectExtent l="38100" t="38100" r="26670" b="42545"/>
                <wp:wrapNone/>
                <wp:docPr id="8528" name="Ink 8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0">
                      <w14:nvContentPartPr>
                        <w14:cNvContentPartPr/>
                      </w14:nvContentPartPr>
                      <w14:xfrm>
                        <a:off x="0" y="0"/>
                        <a:ext cx="882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8" o:spid="_x0000_s1026" type="#_x0000_t75" style="position:absolute;margin-left:96.3pt;margin-top:-56.85pt;width:8.2pt;height:7pt;z-index:2576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">
                <v:imagedata r:id="rId1108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5264" behindDoc="0" locked="0" layoutInCell="1" allowOverlap="1">
                <wp:simplePos x="0" y="0"/>
                <wp:positionH relativeFrom="column">
                  <wp:posOffset>1073310</wp:posOffset>
                </wp:positionH>
                <wp:positionV relativeFrom="paragraph">
                  <wp:posOffset>-775220</wp:posOffset>
                </wp:positionV>
                <wp:extent cx="91440" cy="18000"/>
                <wp:effectExtent l="38100" t="38100" r="41910" b="39370"/>
                <wp:wrapNone/>
                <wp:docPr id="8527" name="Ink 8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2">
                      <w14:nvContentPartPr>
                        <w14:cNvContentPartPr/>
                      </w14:nvContentPartPr>
                      <w14:xfrm>
                        <a:off x="0" y="0"/>
                        <a:ext cx="91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7" o:spid="_x0000_s1026" type="#_x0000_t75" style="position:absolute;margin-left:83.8pt;margin-top:-61.7pt;width:8.55pt;height:2.75pt;z-index:2576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">
                <v:imagedata r:id="rId1108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4240" behindDoc="0" locked="0" layoutInCell="1" allowOverlap="1">
                <wp:simplePos x="0" y="0"/>
                <wp:positionH relativeFrom="column">
                  <wp:posOffset>1038750</wp:posOffset>
                </wp:positionH>
                <wp:positionV relativeFrom="paragraph">
                  <wp:posOffset>-774500</wp:posOffset>
                </wp:positionV>
                <wp:extent cx="71280" cy="169200"/>
                <wp:effectExtent l="38100" t="38100" r="43180" b="40640"/>
                <wp:wrapNone/>
                <wp:docPr id="8526" name="Ink 8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4">
                      <w14:nvContentPartPr>
                        <w14:cNvContentPartPr/>
                      </w14:nvContentPartPr>
                      <w14:xfrm>
                        <a:off x="0" y="0"/>
                        <a:ext cx="712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6" o:spid="_x0000_s1026" type="#_x0000_t75" style="position:absolute;margin-left:81pt;margin-top:-61.7pt;width:7.1pt;height:14.75pt;z-index:2576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">
                <v:imagedata r:id="rId1108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3216" behindDoc="0" locked="0" layoutInCell="1" allowOverlap="1">
                <wp:simplePos x="0" y="0"/>
                <wp:positionH relativeFrom="column">
                  <wp:posOffset>746070</wp:posOffset>
                </wp:positionH>
                <wp:positionV relativeFrom="paragraph">
                  <wp:posOffset>-659660</wp:posOffset>
                </wp:positionV>
                <wp:extent cx="55440" cy="94320"/>
                <wp:effectExtent l="38100" t="38100" r="40005" b="39370"/>
                <wp:wrapNone/>
                <wp:docPr id="8525" name="Ink 8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6">
                      <w14:nvContentPartPr>
                        <w14:cNvContentPartPr/>
                      </w14:nvContentPartPr>
                      <w14:xfrm>
                        <a:off x="0" y="0"/>
                        <a:ext cx="554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5" o:spid="_x0000_s1026" type="#_x0000_t75" style="position:absolute;margin-left:58.1pt;margin-top:-52.65pt;width:5.75pt;height:8.85pt;z-index:2576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">
                <v:imagedata r:id="rId1108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2192" behindDoc="0" locked="0" layoutInCell="1" allowOverlap="1">
                <wp:simplePos x="0" y="0"/>
                <wp:positionH relativeFrom="column">
                  <wp:posOffset>169350</wp:posOffset>
                </wp:positionH>
                <wp:positionV relativeFrom="paragraph">
                  <wp:posOffset>-702500</wp:posOffset>
                </wp:positionV>
                <wp:extent cx="332280" cy="141840"/>
                <wp:effectExtent l="38100" t="38100" r="29845" b="29845"/>
                <wp:wrapNone/>
                <wp:docPr id="8524" name="Ink 8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8">
                      <w14:nvContentPartPr>
                        <w14:cNvContentPartPr/>
                      </w14:nvContentPartPr>
                      <w14:xfrm>
                        <a:off x="0" y="0"/>
                        <a:ext cx="3322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4" o:spid="_x0000_s1026" type="#_x0000_t75" style="position:absolute;margin-left:12.65pt;margin-top:-56pt;width:27.6pt;height:12.6pt;z-index:2576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">
                <v:imagedata r:id="rId1108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1168" behindDoc="0" locked="0" layoutInCell="1" allowOverlap="1">
                <wp:simplePos x="0" y="0"/>
                <wp:positionH relativeFrom="column">
                  <wp:posOffset>-41610</wp:posOffset>
                </wp:positionH>
                <wp:positionV relativeFrom="paragraph">
                  <wp:posOffset>-687380</wp:posOffset>
                </wp:positionV>
                <wp:extent cx="106200" cy="57960"/>
                <wp:effectExtent l="38100" t="38100" r="27305" b="37465"/>
                <wp:wrapNone/>
                <wp:docPr id="8523" name="Ink 8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0">
                      <w14:nvContentPartPr>
                        <w14:cNvContentPartPr/>
                      </w14:nvContentPartPr>
                      <w14:xfrm>
                        <a:off x="0" y="0"/>
                        <a:ext cx="1062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3" o:spid="_x0000_s1026" type="#_x0000_t75" style="position:absolute;margin-left:-3.85pt;margin-top:-54.75pt;width:9.6pt;height:5.8pt;z-index:2576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">
                <v:imagedata r:id="rId1109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0144" behindDoc="0" locked="0" layoutInCell="1" allowOverlap="1">
                <wp:simplePos x="0" y="0"/>
                <wp:positionH relativeFrom="column">
                  <wp:posOffset>178710</wp:posOffset>
                </wp:positionH>
                <wp:positionV relativeFrom="paragraph">
                  <wp:posOffset>-703580</wp:posOffset>
                </wp:positionV>
                <wp:extent cx="10080" cy="32760"/>
                <wp:effectExtent l="38100" t="19050" r="28575" b="24765"/>
                <wp:wrapNone/>
                <wp:docPr id="8522" name="Ink 8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2">
                      <w14:nvContentPartPr>
                        <w14:cNvContentPartPr/>
                      </w14:nvContentPartPr>
                      <w14:xfrm>
                        <a:off x="0" y="0"/>
                        <a:ext cx="100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2" o:spid="_x0000_s1026" type="#_x0000_t75" style="position:absolute;margin-left:13.45pt;margin-top:-55.95pt;width:2.15pt;height:3.65pt;z-index:2576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">
                <v:imagedata r:id="rId1109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69120" behindDoc="0" locked="0" layoutInCell="1" allowOverlap="1">
                <wp:simplePos x="0" y="0"/>
                <wp:positionH relativeFrom="column">
                  <wp:posOffset>-32250</wp:posOffset>
                </wp:positionH>
                <wp:positionV relativeFrom="paragraph">
                  <wp:posOffset>-780980</wp:posOffset>
                </wp:positionV>
                <wp:extent cx="110160" cy="59040"/>
                <wp:effectExtent l="19050" t="19050" r="23495" b="36830"/>
                <wp:wrapNone/>
                <wp:docPr id="8521" name="Ink 8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4">
                      <w14:nvContentPartPr>
                        <w14:cNvContentPartPr/>
                      </w14:nvContentPartPr>
                      <w14:xfrm>
                        <a:off x="0" y="0"/>
                        <a:ext cx="1101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1" o:spid="_x0000_s1026" type="#_x0000_t75" style="position:absolute;margin-left:-3.1pt;margin-top:-62.05pt;width:9.8pt;height:5.8pt;z-index:2576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">
                <v:imagedata r:id="rId1109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67072" behindDoc="0" locked="0" layoutInCell="1" allowOverlap="1">
                <wp:simplePos x="0" y="0"/>
                <wp:positionH relativeFrom="column">
                  <wp:posOffset>-23250</wp:posOffset>
                </wp:positionH>
                <wp:positionV relativeFrom="paragraph">
                  <wp:posOffset>-756860</wp:posOffset>
                </wp:positionV>
                <wp:extent cx="101520" cy="240120"/>
                <wp:effectExtent l="38100" t="38100" r="32385" b="45720"/>
                <wp:wrapNone/>
                <wp:docPr id="8519" name="Ink 8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6">
                      <w14:nvContentPartPr>
                        <w14:cNvContentPartPr/>
                      </w14:nvContentPartPr>
                      <w14:xfrm>
                        <a:off x="0" y="0"/>
                        <a:ext cx="10152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9" o:spid="_x0000_s1026" type="#_x0000_t75" style="position:absolute;margin-left:-2.5pt;margin-top:-60.3pt;width:9.25pt;height:20.35pt;z-index:2576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">
                <v:imagedata r:id="rId11097" o:title=""/>
              </v:shape>
            </w:pict>
          </mc:Fallback>
        </mc:AlternateContent>
      </w:r>
      <w:r w:rsidR="003F4A00" w:rsidRPr="00E17065">
        <w:rPr>
          <w:highlight w:val="lightGray"/>
          <w:lang w:val="el-GR"/>
        </w:rPr>
        <w:br w:type="page"/>
      </w:r>
    </w:p>
    <w:p w:rsidR="003F4A00" w:rsidRPr="00E17065" w:rsidRDefault="000522D3">
      <w:pPr>
        <w:tabs>
          <w:tab w:val="clear" w:pos="1185"/>
        </w:tabs>
        <w:spacing w:before="0" w:after="0" w:line="240" w:lineRule="auto"/>
        <w:jc w:val="left"/>
        <w:rPr>
          <w:highlight w:val="lightGray"/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7969152" behindDoc="0" locked="0" layoutInCell="1" allowOverlap="1">
                <wp:simplePos x="0" y="0"/>
                <wp:positionH relativeFrom="column">
                  <wp:posOffset>1502996</wp:posOffset>
                </wp:positionH>
                <wp:positionV relativeFrom="paragraph">
                  <wp:posOffset>-919106</wp:posOffset>
                </wp:positionV>
                <wp:extent cx="96480" cy="83520"/>
                <wp:effectExtent l="38100" t="38100" r="37465" b="31115"/>
                <wp:wrapNone/>
                <wp:docPr id="8814" name="Ink 8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8">
                      <w14:nvContentPartPr>
                        <w14:cNvContentPartPr/>
                      </w14:nvContentPartPr>
                      <w14:xfrm>
                        <a:off x="0" y="0"/>
                        <a:ext cx="964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4" o:spid="_x0000_s1026" type="#_x0000_t75" style="position:absolute;margin-left:117.7pt;margin-top:-73pt;width:9pt;height:8pt;z-index:25796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">
                <v:imagedata r:id="rId110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34336" behindDoc="0" locked="0" layoutInCell="1" allowOverlap="1">
                <wp:simplePos x="0" y="0"/>
                <wp:positionH relativeFrom="column">
                  <wp:posOffset>2258636</wp:posOffset>
                </wp:positionH>
                <wp:positionV relativeFrom="paragraph">
                  <wp:posOffset>3730534</wp:posOffset>
                </wp:positionV>
                <wp:extent cx="122760" cy="5040"/>
                <wp:effectExtent l="19050" t="19050" r="29845" b="33655"/>
                <wp:wrapNone/>
                <wp:docPr id="8780" name="Ink 8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0">
                      <w14:nvContentPartPr>
                        <w14:cNvContentPartPr/>
                      </w14:nvContentPartPr>
                      <w14:xfrm>
                        <a:off x="0" y="0"/>
                        <a:ext cx="122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0" o:spid="_x0000_s1026" type="#_x0000_t75" style="position:absolute;margin-left:177.55pt;margin-top:293.4pt;width:10.4pt;height:1.25pt;z-index:2579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">
                <v:imagedata r:id="rId111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6144" behindDoc="0" locked="0" layoutInCell="1" allowOverlap="1">
                <wp:simplePos x="0" y="0"/>
                <wp:positionH relativeFrom="column">
                  <wp:posOffset>2676956</wp:posOffset>
                </wp:positionH>
                <wp:positionV relativeFrom="paragraph">
                  <wp:posOffset>1524094</wp:posOffset>
                </wp:positionV>
                <wp:extent cx="360" cy="360"/>
                <wp:effectExtent l="0" t="0" r="0" b="0"/>
                <wp:wrapNone/>
                <wp:docPr id="8772" name="Ink 8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2" o:spid="_x0000_s1026" type="#_x0000_t75" style="position:absolute;margin-left:209.8pt;margin-top:119pt;width:2.05pt;height:2.05pt;z-index:2579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">
                <v:imagedata r:id="rId111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24096" behindDoc="0" locked="0" layoutInCell="1" allowOverlap="1">
                <wp:simplePos x="0" y="0"/>
                <wp:positionH relativeFrom="column">
                  <wp:posOffset>2466356</wp:posOffset>
                </wp:positionH>
                <wp:positionV relativeFrom="paragraph">
                  <wp:posOffset>1443454</wp:posOffset>
                </wp:positionV>
                <wp:extent cx="360" cy="360"/>
                <wp:effectExtent l="0" t="0" r="0" b="0"/>
                <wp:wrapNone/>
                <wp:docPr id="8770" name="Ink 8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0" o:spid="_x0000_s1026" type="#_x0000_t75" style="position:absolute;margin-left:193.2pt;margin-top:112.65pt;width:2.05pt;height:2.05pt;z-index:2579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">
                <v:imagedata r:id="rId111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95424" behindDoc="0" locked="0" layoutInCell="1" allowOverlap="1">
                <wp:simplePos x="0" y="0"/>
                <wp:positionH relativeFrom="column">
                  <wp:posOffset>164516</wp:posOffset>
                </wp:positionH>
                <wp:positionV relativeFrom="paragraph">
                  <wp:posOffset>1481614</wp:posOffset>
                </wp:positionV>
                <wp:extent cx="145440" cy="34200"/>
                <wp:effectExtent l="38100" t="38100" r="26035" b="42545"/>
                <wp:wrapNone/>
                <wp:docPr id="8742" name="Ink 8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6">
                      <w14:nvContentPartPr>
                        <w14:cNvContentPartPr/>
                      </w14:nvContentPartPr>
                      <w14:xfrm>
                        <a:off x="0" y="0"/>
                        <a:ext cx="1454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2" o:spid="_x0000_s1026" type="#_x0000_t75" style="position:absolute;margin-left:12.25pt;margin-top:116pt;width:12.8pt;height:4.05pt;z-index:25789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">
                <v:imagedata r:id="rId111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47296" behindDoc="0" locked="0" layoutInCell="1" allowOverlap="1">
                <wp:simplePos x="0" y="0"/>
                <wp:positionH relativeFrom="column">
                  <wp:posOffset>4038836</wp:posOffset>
                </wp:positionH>
                <wp:positionV relativeFrom="paragraph">
                  <wp:posOffset>4789294</wp:posOffset>
                </wp:positionV>
                <wp:extent cx="360" cy="360"/>
                <wp:effectExtent l="0" t="0" r="0" b="0"/>
                <wp:wrapNone/>
                <wp:docPr id="8695" name="Ink 8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5" o:spid="_x0000_s1026" type="#_x0000_t75" style="position:absolute;margin-left:317pt;margin-top:376.1pt;width:2.05pt;height:2.05pt;z-index:25784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">
                <v:imagedata r:id="rId11109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30912" behindDoc="0" locked="0" layoutInCell="1" allowOverlap="1">
                <wp:simplePos x="0" y="0"/>
                <wp:positionH relativeFrom="column">
                  <wp:posOffset>4068510</wp:posOffset>
                </wp:positionH>
                <wp:positionV relativeFrom="paragraph">
                  <wp:posOffset>2975980</wp:posOffset>
                </wp:positionV>
                <wp:extent cx="137520" cy="36360"/>
                <wp:effectExtent l="19050" t="38100" r="34290" b="20955"/>
                <wp:wrapNone/>
                <wp:docPr id="8679" name="Ink 8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0">
                      <w14:nvContentPartPr>
                        <w14:cNvContentPartPr/>
                      </w14:nvContentPartPr>
                      <w14:xfrm>
                        <a:off x="0" y="0"/>
                        <a:ext cx="1375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9" o:spid="_x0000_s1026" type="#_x0000_t75" style="position:absolute;margin-left:319.85pt;margin-top:233.75pt;width:12pt;height:4pt;z-index:2578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">
                <v:imagedata r:id="rId11111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8864" behindDoc="0" locked="0" layoutInCell="1" allowOverlap="1">
                <wp:simplePos x="0" y="0"/>
                <wp:positionH relativeFrom="column">
                  <wp:posOffset>3538230</wp:posOffset>
                </wp:positionH>
                <wp:positionV relativeFrom="paragraph">
                  <wp:posOffset>3006940</wp:posOffset>
                </wp:positionV>
                <wp:extent cx="119160" cy="68400"/>
                <wp:effectExtent l="38100" t="38100" r="33655" b="27305"/>
                <wp:wrapNone/>
                <wp:docPr id="8677" name="Ink 8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2">
                      <w14:nvContentPartPr>
                        <w14:cNvContentPartPr/>
                      </w14:nvContentPartPr>
                      <w14:xfrm>
                        <a:off x="0" y="0"/>
                        <a:ext cx="1191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7" o:spid="_x0000_s1026" type="#_x0000_t75" style="position:absolute;margin-left:278.05pt;margin-top:236.15pt;width:10.6pt;height:6.6pt;z-index:2578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">
                <v:imagedata r:id="rId11113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24768" behindDoc="0" locked="0" layoutInCell="1" allowOverlap="1">
                <wp:simplePos x="0" y="0"/>
                <wp:positionH relativeFrom="column">
                  <wp:posOffset>4120350</wp:posOffset>
                </wp:positionH>
                <wp:positionV relativeFrom="paragraph">
                  <wp:posOffset>2595100</wp:posOffset>
                </wp:positionV>
                <wp:extent cx="7560" cy="155880"/>
                <wp:effectExtent l="19050" t="19050" r="31115" b="34925"/>
                <wp:wrapNone/>
                <wp:docPr id="8673" name="Ink 8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4">
                      <w14:nvContentPartPr>
                        <w14:cNvContentPartPr/>
                      </w14:nvContentPartPr>
                      <w14:xfrm>
                        <a:off x="0" y="0"/>
                        <a:ext cx="75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3" o:spid="_x0000_s1026" type="#_x0000_t75" style="position:absolute;margin-left:323.8pt;margin-top:203.85pt;width:1.85pt;height:13.3pt;z-index:25782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">
                <v:imagedata r:id="rId1111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8272" behindDoc="0" locked="0" layoutInCell="1" allowOverlap="1">
                <wp:simplePos x="0" y="0"/>
                <wp:positionH relativeFrom="column">
                  <wp:posOffset>4246350</wp:posOffset>
                </wp:positionH>
                <wp:positionV relativeFrom="paragraph">
                  <wp:posOffset>103180</wp:posOffset>
                </wp:positionV>
                <wp:extent cx="99720" cy="45000"/>
                <wp:effectExtent l="19050" t="19050" r="33655" b="31750"/>
                <wp:wrapNone/>
                <wp:docPr id="8569" name="Ink 8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6">
                      <w14:nvContentPartPr>
                        <w14:cNvContentPartPr/>
                      </w14:nvContentPartPr>
                      <w14:xfrm>
                        <a:off x="0" y="0"/>
                        <a:ext cx="997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9" o:spid="_x0000_s1026" type="#_x0000_t75" style="position:absolute;margin-left:333.9pt;margin-top:7.5pt;width:8.9pt;height:4.65pt;z-index:2577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">
                <v:imagedata r:id="rId1111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6224" behindDoc="0" locked="0" layoutInCell="1" allowOverlap="1">
                <wp:simplePos x="0" y="0"/>
                <wp:positionH relativeFrom="column">
                  <wp:posOffset>3944310</wp:posOffset>
                </wp:positionH>
                <wp:positionV relativeFrom="paragraph">
                  <wp:posOffset>162940</wp:posOffset>
                </wp:positionV>
                <wp:extent cx="58680" cy="19800"/>
                <wp:effectExtent l="19050" t="19050" r="17780" b="18415"/>
                <wp:wrapNone/>
                <wp:docPr id="8567" name="Ink 8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8">
                      <w14:nvContentPartPr>
                        <w14:cNvContentPartPr/>
                      </w14:nvContentPartPr>
                      <w14:xfrm>
                        <a:off x="0" y="0"/>
                        <a:ext cx="58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7" o:spid="_x0000_s1026" type="#_x0000_t75" style="position:absolute;margin-left:310.1pt;margin-top:12.35pt;width:5.6pt;height:2.5pt;z-index:2577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">
                <v:imagedata r:id="rId1111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05984" behindDoc="0" locked="0" layoutInCell="1" allowOverlap="1">
                <wp:simplePos x="0" y="0"/>
                <wp:positionH relativeFrom="column">
                  <wp:posOffset>3647310</wp:posOffset>
                </wp:positionH>
                <wp:positionV relativeFrom="paragraph">
                  <wp:posOffset>6700</wp:posOffset>
                </wp:positionV>
                <wp:extent cx="19080" cy="100080"/>
                <wp:effectExtent l="38100" t="38100" r="38100" b="33655"/>
                <wp:wrapNone/>
                <wp:docPr id="8557" name="Ink 8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0">
                      <w14:nvContentPartPr>
                        <w14:cNvContentPartPr/>
                      </w14:nvContentPartPr>
                      <w14:xfrm>
                        <a:off x="0" y="0"/>
                        <a:ext cx="190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7" o:spid="_x0000_s1026" type="#_x0000_t75" style="position:absolute;margin-left:286.55pt;margin-top:-.1pt;width:2.7pt;height:9.4pt;z-index:2577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">
                <v:imagedata r:id="rId1112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91648" behindDoc="0" locked="0" layoutInCell="1" allowOverlap="1">
                <wp:simplePos x="0" y="0"/>
                <wp:positionH relativeFrom="column">
                  <wp:posOffset>3010470</wp:posOffset>
                </wp:positionH>
                <wp:positionV relativeFrom="paragraph">
                  <wp:posOffset>-690260</wp:posOffset>
                </wp:positionV>
                <wp:extent cx="124560" cy="12240"/>
                <wp:effectExtent l="38100" t="38100" r="27940" b="26035"/>
                <wp:wrapNone/>
                <wp:docPr id="8543" name="Ink 8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2">
                      <w14:nvContentPartPr>
                        <w14:cNvContentPartPr/>
                      </w14:nvContentPartPr>
                      <w14:xfrm>
                        <a:off x="0" y="0"/>
                        <a:ext cx="1245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3" o:spid="_x0000_s1026" type="#_x0000_t75" style="position:absolute;margin-left:236.4pt;margin-top:-55pt;width:11.05pt;height:2.3pt;z-index:2576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">
                <v:imagedata r:id="rId11123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8576" behindDoc="0" locked="0" layoutInCell="1" allowOverlap="1">
                <wp:simplePos x="0" y="0"/>
                <wp:positionH relativeFrom="column">
                  <wp:posOffset>2016870</wp:posOffset>
                </wp:positionH>
                <wp:positionV relativeFrom="paragraph">
                  <wp:posOffset>-706820</wp:posOffset>
                </wp:positionV>
                <wp:extent cx="14760" cy="126000"/>
                <wp:effectExtent l="38100" t="38100" r="42545" b="26670"/>
                <wp:wrapNone/>
                <wp:docPr id="8540" name="Ink 8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4">
                      <w14:nvContentPartPr>
                        <w14:cNvContentPartPr/>
                      </w14:nvContentPartPr>
                      <w14:xfrm>
                        <a:off x="0" y="0"/>
                        <a:ext cx="147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0" o:spid="_x0000_s1026" type="#_x0000_t75" style="position:absolute;margin-left:158.1pt;margin-top:-56.35pt;width:2.5pt;height:11.25pt;z-index:2576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">
                <v:imagedata r:id="rId11125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4480" behindDoc="0" locked="0" layoutInCell="1" allowOverlap="1">
                <wp:simplePos x="0" y="0"/>
                <wp:positionH relativeFrom="column">
                  <wp:posOffset>2022270</wp:posOffset>
                </wp:positionH>
                <wp:positionV relativeFrom="paragraph">
                  <wp:posOffset>-738500</wp:posOffset>
                </wp:positionV>
                <wp:extent cx="27720" cy="117000"/>
                <wp:effectExtent l="19050" t="19050" r="29845" b="35560"/>
                <wp:wrapNone/>
                <wp:docPr id="8536" name="Ink 8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6">
                      <w14:nvContentPartPr>
                        <w14:cNvContentPartPr/>
                      </w14:nvContentPartPr>
                      <w14:xfrm>
                        <a:off x="0" y="0"/>
                        <a:ext cx="277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6" o:spid="_x0000_s1026" type="#_x0000_t75" style="position:absolute;margin-left:158.75pt;margin-top:-58.65pt;width:3.3pt;height:10.3pt;z-index:2576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">
                <v:imagedata r:id="rId11127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82432" behindDoc="0" locked="0" layoutInCell="1" allowOverlap="1">
                <wp:simplePos x="0" y="0"/>
                <wp:positionH relativeFrom="column">
                  <wp:posOffset>1800510</wp:posOffset>
                </wp:positionH>
                <wp:positionV relativeFrom="paragraph">
                  <wp:posOffset>-729500</wp:posOffset>
                </wp:positionV>
                <wp:extent cx="10080" cy="12960"/>
                <wp:effectExtent l="19050" t="19050" r="28575" b="25400"/>
                <wp:wrapNone/>
                <wp:docPr id="8534" name="Ink 8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8">
                      <w14:nvContentPartPr>
                        <w14:cNvContentPartPr/>
                      </w14:nvContentPartPr>
                      <w14:xfrm>
                        <a:off x="0" y="0"/>
                        <a:ext cx="10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4" o:spid="_x0000_s1026" type="#_x0000_t75" style="position:absolute;margin-left:141.1pt;margin-top:-57.95pt;width:2.05pt;height:2.15pt;z-index:2576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">
                <v:imagedata r:id="rId11129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77312" behindDoc="0" locked="0" layoutInCell="1" allowOverlap="1">
                <wp:simplePos x="0" y="0"/>
                <wp:positionH relativeFrom="column">
                  <wp:posOffset>1243950</wp:posOffset>
                </wp:positionH>
                <wp:positionV relativeFrom="paragraph">
                  <wp:posOffset>-709700</wp:posOffset>
                </wp:positionV>
                <wp:extent cx="56160" cy="75600"/>
                <wp:effectExtent l="38100" t="38100" r="39370" b="38735"/>
                <wp:wrapNone/>
                <wp:docPr id="8529" name="Ink 8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0">
                      <w14:nvContentPartPr>
                        <w14:cNvContentPartPr/>
                      </w14:nvContentPartPr>
                      <w14:xfrm>
                        <a:off x="0" y="0"/>
                        <a:ext cx="561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9" o:spid="_x0000_s1026" type="#_x0000_t75" style="position:absolute;margin-left:97.3pt;margin-top:-56.5pt;width:5.75pt;height:7.15pt;z-index:2576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">
                <v:imagedata r:id="rId11131" o:title=""/>
              </v:shape>
            </w:pict>
          </mc:Fallback>
        </mc:AlternateContent>
      </w:r>
      <w:r w:rsidR="003F4A00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68096" behindDoc="0" locked="0" layoutInCell="1" allowOverlap="1">
                <wp:simplePos x="0" y="0"/>
                <wp:positionH relativeFrom="column">
                  <wp:posOffset>24270</wp:posOffset>
                </wp:positionH>
                <wp:positionV relativeFrom="paragraph">
                  <wp:posOffset>-658580</wp:posOffset>
                </wp:positionV>
                <wp:extent cx="64800" cy="29520"/>
                <wp:effectExtent l="19050" t="38100" r="30480" b="27940"/>
                <wp:wrapNone/>
                <wp:docPr id="8520" name="Ink 8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2">
                      <w14:nvContentPartPr>
                        <w14:cNvContentPartPr/>
                      </w14:nvContentPartPr>
                      <w14:xfrm>
                        <a:off x="0" y="0"/>
                        <a:ext cx="648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0" o:spid="_x0000_s1026" type="#_x0000_t75" style="position:absolute;margin-left:1.4pt;margin-top:-52.4pt;width:6.2pt;height:3.5pt;z-index:2576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">
                <v:imagedata r:id="rId11133" o:title=""/>
              </v:shape>
            </w:pict>
          </mc:Fallback>
        </mc:AlternateContent>
      </w:r>
    </w:p>
    <w:p w:rsidR="00A0736E" w:rsidRPr="000D260E" w:rsidRDefault="003F4A00" w:rsidP="00D70B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64352" behindDoc="0" locked="0" layoutInCell="1" allowOverlap="1">
                <wp:simplePos x="0" y="0"/>
                <wp:positionH relativeFrom="column">
                  <wp:posOffset>5444070</wp:posOffset>
                </wp:positionH>
                <wp:positionV relativeFrom="paragraph">
                  <wp:posOffset>176630</wp:posOffset>
                </wp:positionV>
                <wp:extent cx="6480" cy="13680"/>
                <wp:effectExtent l="19050" t="19050" r="31750" b="24765"/>
                <wp:wrapNone/>
                <wp:docPr id="8614" name="Ink 8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4">
                      <w14:nvContentPartPr>
                        <w14:cNvContentPartPr/>
                      </w14:nvContentPartPr>
                      <w14:xfrm>
                        <a:off x="0" y="0"/>
                        <a:ext cx="64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14" o:spid="_x0000_s1026" type="#_x0000_t75" style="position:absolute;margin-left:428.25pt;margin-top:13.55pt;width:1.3pt;height:1.9pt;z-index:25776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">
                <v:imagedata r:id="rId111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29536" behindDoc="0" locked="0" layoutInCell="1" allowOverlap="1">
                <wp:simplePos x="0" y="0"/>
                <wp:positionH relativeFrom="column">
                  <wp:posOffset>1152870</wp:posOffset>
                </wp:positionH>
                <wp:positionV relativeFrom="paragraph">
                  <wp:posOffset>327830</wp:posOffset>
                </wp:positionV>
                <wp:extent cx="4680" cy="10800"/>
                <wp:effectExtent l="38100" t="38100" r="33655" b="27305"/>
                <wp:wrapNone/>
                <wp:docPr id="8580" name="Ink 8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6">
                      <w14:nvContentPartPr>
                        <w14:cNvContentPartPr/>
                      </w14:nvContentPartPr>
                      <w14:xfrm>
                        <a:off x="0" y="0"/>
                        <a:ext cx="4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0" o:spid="_x0000_s1026" type="#_x0000_t75" style="position:absolute;margin-left:90.1pt;margin-top:25.1pt;width:1.65pt;height:2.15pt;z-index:2577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">
                <v:imagedata r:id="rId111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20320" behindDoc="0" locked="0" layoutInCell="1" allowOverlap="1">
                <wp:simplePos x="0" y="0"/>
                <wp:positionH relativeFrom="column">
                  <wp:posOffset>4665390</wp:posOffset>
                </wp:positionH>
                <wp:positionV relativeFrom="paragraph">
                  <wp:posOffset>43790</wp:posOffset>
                </wp:positionV>
                <wp:extent cx="2520" cy="720"/>
                <wp:effectExtent l="38100" t="38100" r="36195" b="37465"/>
                <wp:wrapNone/>
                <wp:docPr id="8571" name="Ink 8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8">
                      <w14:nvContentPartPr>
                        <w14:cNvContentPartPr/>
                      </w14:nvContentPartPr>
                      <w14:xfrm>
                        <a:off x="0" y="0"/>
                        <a:ext cx="252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1" o:spid="_x0000_s1026" type="#_x0000_t75" style="position:absolute;margin-left:366.6pt;margin-top:2.75pt;width:1.85pt;height:1.45pt;z-index:2577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">
                <v:imagedata r:id="rId111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14176" behindDoc="0" locked="0" layoutInCell="1" allowOverlap="1">
                <wp:simplePos x="0" y="0"/>
                <wp:positionH relativeFrom="column">
                  <wp:posOffset>3659190</wp:posOffset>
                </wp:positionH>
                <wp:positionV relativeFrom="paragraph">
                  <wp:posOffset>-8770</wp:posOffset>
                </wp:positionV>
                <wp:extent cx="75960" cy="35280"/>
                <wp:effectExtent l="19050" t="19050" r="19685" b="22225"/>
                <wp:wrapNone/>
                <wp:docPr id="8565" name="Ink 8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0">
                      <w14:nvContentPartPr>
                        <w14:cNvContentPartPr/>
                      </w14:nvContentPartPr>
                      <w14:xfrm>
                        <a:off x="0" y="0"/>
                        <a:ext cx="759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5" o:spid="_x0000_s1026" type="#_x0000_t75" style="position:absolute;margin-left:287.6pt;margin-top:-1.25pt;width:7.1pt;height:3.9pt;z-index:2577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">
                <v:imagedata r:id="rId11141" o:title=""/>
              </v:shape>
            </w:pict>
          </mc:Fallback>
        </mc:AlternateContent>
      </w:r>
      <w:r w:rsidR="00C316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32576" behindDoc="0" locked="0" layoutInCell="1" allowOverlap="1">
                <wp:simplePos x="0" y="0"/>
                <wp:positionH relativeFrom="column">
                  <wp:posOffset>2124510</wp:posOffset>
                </wp:positionH>
                <wp:positionV relativeFrom="paragraph">
                  <wp:posOffset>-1251020</wp:posOffset>
                </wp:positionV>
                <wp:extent cx="1043640" cy="318600"/>
                <wp:effectExtent l="38100" t="38100" r="4445" b="24765"/>
                <wp:wrapNone/>
                <wp:docPr id="7909" name="Ink 7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2">
                      <w14:nvContentPartPr>
                        <w14:cNvContentPartPr/>
                      </w14:nvContentPartPr>
                      <w14:xfrm>
                        <a:off x="0" y="0"/>
                        <a:ext cx="104364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9" o:spid="_x0000_s1026" type="#_x0000_t75" style="position:absolute;margin-left:166.7pt;margin-top:-99.2pt;width:83.55pt;height:26.4pt;z-index:2574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">
                <v:imagedata r:id="rId11143" o:title=""/>
              </v:shape>
            </w:pict>
          </mc:Fallback>
        </mc:AlternateContent>
      </w:r>
      <w:r w:rsidR="00C316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31552" behindDoc="0" locked="0" layoutInCell="1" allowOverlap="1">
                <wp:simplePos x="0" y="0"/>
                <wp:positionH relativeFrom="column">
                  <wp:posOffset>2202270</wp:posOffset>
                </wp:positionH>
                <wp:positionV relativeFrom="paragraph">
                  <wp:posOffset>-1191260</wp:posOffset>
                </wp:positionV>
                <wp:extent cx="1065600" cy="300600"/>
                <wp:effectExtent l="38100" t="38100" r="39370" b="42545"/>
                <wp:wrapNone/>
                <wp:docPr id="7908" name="Ink 7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4">
                      <w14:nvContentPartPr>
                        <w14:cNvContentPartPr/>
                      </w14:nvContentPartPr>
                      <w14:xfrm>
                        <a:off x="0" y="0"/>
                        <a:ext cx="106560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8" o:spid="_x0000_s1026" type="#_x0000_t75" style="position:absolute;margin-left:172.65pt;margin-top:-94.7pt;width:85.5pt;height:25.45pt;z-index:2574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">
                <v:imagedata r:id="rId11145" o:title=""/>
              </v:shape>
            </w:pict>
          </mc:Fallback>
        </mc:AlternateContent>
      </w:r>
      <w:r w:rsidR="00C316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30528" behindDoc="0" locked="0" layoutInCell="1" allowOverlap="1">
                <wp:simplePos x="0" y="0"/>
                <wp:positionH relativeFrom="column">
                  <wp:posOffset>2165550</wp:posOffset>
                </wp:positionH>
                <wp:positionV relativeFrom="paragraph">
                  <wp:posOffset>-1203860</wp:posOffset>
                </wp:positionV>
                <wp:extent cx="901440" cy="243360"/>
                <wp:effectExtent l="38100" t="38100" r="32385" b="42545"/>
                <wp:wrapNone/>
                <wp:docPr id="7907" name="Ink 7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6">
                      <w14:nvContentPartPr>
                        <w14:cNvContentPartPr/>
                      </w14:nvContentPartPr>
                      <w14:xfrm>
                        <a:off x="0" y="0"/>
                        <a:ext cx="90144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7" o:spid="_x0000_s1026" type="#_x0000_t75" style="position:absolute;margin-left:169.75pt;margin-top:-95.65pt;width:72.65pt;height:20.75pt;z-index:2574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">
                <v:imagedata r:id="rId11147" o:title=""/>
              </v:shape>
            </w:pict>
          </mc:Fallback>
        </mc:AlternateContent>
      </w:r>
      <w:r w:rsidR="00C316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29504" behindDoc="0" locked="0" layoutInCell="1" allowOverlap="1">
                <wp:simplePos x="0" y="0"/>
                <wp:positionH relativeFrom="column">
                  <wp:posOffset>4435350</wp:posOffset>
                </wp:positionH>
                <wp:positionV relativeFrom="paragraph">
                  <wp:posOffset>-1354340</wp:posOffset>
                </wp:positionV>
                <wp:extent cx="286560" cy="618480"/>
                <wp:effectExtent l="38100" t="38100" r="37465" b="48895"/>
                <wp:wrapNone/>
                <wp:docPr id="7906" name="Ink 7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8">
                      <w14:nvContentPartPr>
                        <w14:cNvContentPartPr/>
                      </w14:nvContentPartPr>
                      <w14:xfrm>
                        <a:off x="0" y="0"/>
                        <a:ext cx="286560" cy="61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6" o:spid="_x0000_s1026" type="#_x0000_t75" style="position:absolute;margin-left:348.45pt;margin-top:-107.45pt;width:24.1pt;height:50.35pt;z-index:2574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">
                <v:imagedata r:id="rId11149" o:title=""/>
              </v:shape>
            </w:pict>
          </mc:Fallback>
        </mc:AlternateContent>
      </w:r>
      <w:r w:rsidR="00C316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28480" behindDoc="0" locked="0" layoutInCell="1" allowOverlap="1">
                <wp:simplePos x="0" y="0"/>
                <wp:positionH relativeFrom="column">
                  <wp:posOffset>866670</wp:posOffset>
                </wp:positionH>
                <wp:positionV relativeFrom="paragraph">
                  <wp:posOffset>-1241660</wp:posOffset>
                </wp:positionV>
                <wp:extent cx="912960" cy="243720"/>
                <wp:effectExtent l="38100" t="38100" r="40005" b="42545"/>
                <wp:wrapNone/>
                <wp:docPr id="7905" name="Ink 7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0">
                      <w14:nvContentPartPr>
                        <w14:cNvContentPartPr/>
                      </w14:nvContentPartPr>
                      <w14:xfrm>
                        <a:off x="0" y="0"/>
                        <a:ext cx="91296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5" o:spid="_x0000_s1026" type="#_x0000_t75" style="position:absolute;margin-left:67.5pt;margin-top:-98.55pt;width:73.5pt;height:21pt;z-index:2574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">
                <v:imagedata r:id="rId11151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9216" behindDoc="0" locked="0" layoutInCell="1" allowOverlap="1">
                <wp:simplePos x="0" y="0"/>
                <wp:positionH relativeFrom="column">
                  <wp:posOffset>5894790</wp:posOffset>
                </wp:positionH>
                <wp:positionV relativeFrom="paragraph">
                  <wp:posOffset>-174020</wp:posOffset>
                </wp:positionV>
                <wp:extent cx="119520" cy="558000"/>
                <wp:effectExtent l="38100" t="38100" r="33020" b="33020"/>
                <wp:wrapNone/>
                <wp:docPr id="7769" name="Ink 7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2">
                      <w14:nvContentPartPr>
                        <w14:cNvContentPartPr/>
                      </w14:nvContentPartPr>
                      <w14:xfrm>
                        <a:off x="0" y="0"/>
                        <a:ext cx="119520" cy="55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9" o:spid="_x0000_s1026" type="#_x0000_t75" style="position:absolute;margin-left:463.35pt;margin-top:-14.3pt;width:10.95pt;height:45.4pt;z-index:2572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">
                <v:imagedata r:id="rId11153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8192" behindDoc="0" locked="0" layoutInCell="1" allowOverlap="1">
                <wp:simplePos x="0" y="0"/>
                <wp:positionH relativeFrom="column">
                  <wp:posOffset>5760510</wp:posOffset>
                </wp:positionH>
                <wp:positionV relativeFrom="paragraph">
                  <wp:posOffset>263740</wp:posOffset>
                </wp:positionV>
                <wp:extent cx="72360" cy="119160"/>
                <wp:effectExtent l="38100" t="38100" r="42545" b="33655"/>
                <wp:wrapNone/>
                <wp:docPr id="7768" name="Ink 7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4">
                      <w14:nvContentPartPr>
                        <w14:cNvContentPartPr/>
                      </w14:nvContentPartPr>
                      <w14:xfrm>
                        <a:off x="0" y="0"/>
                        <a:ext cx="723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8" o:spid="_x0000_s1026" type="#_x0000_t75" style="position:absolute;margin-left:452.9pt;margin-top:20.05pt;width:7.15pt;height:10.85pt;z-index:2572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">
                <v:imagedata r:id="rId11155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7168" behindDoc="0" locked="0" layoutInCell="1" allowOverlap="1">
                <wp:simplePos x="0" y="0"/>
                <wp:positionH relativeFrom="column">
                  <wp:posOffset>5671230</wp:posOffset>
                </wp:positionH>
                <wp:positionV relativeFrom="paragraph">
                  <wp:posOffset>247540</wp:posOffset>
                </wp:positionV>
                <wp:extent cx="61200" cy="110160"/>
                <wp:effectExtent l="38100" t="38100" r="34290" b="42545"/>
                <wp:wrapNone/>
                <wp:docPr id="7767" name="Ink 7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6">
                      <w14:nvContentPartPr>
                        <w14:cNvContentPartPr/>
                      </w14:nvContentPartPr>
                      <w14:xfrm>
                        <a:off x="0" y="0"/>
                        <a:ext cx="612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7" o:spid="_x0000_s1026" type="#_x0000_t75" style="position:absolute;margin-left:445.85pt;margin-top:18.75pt;width:6.25pt;height:10.3pt;z-index:2572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">
                <v:imagedata r:id="rId11157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6144" behindDoc="0" locked="0" layoutInCell="1" allowOverlap="1">
                <wp:simplePos x="0" y="0"/>
                <wp:positionH relativeFrom="column">
                  <wp:posOffset>5526150</wp:posOffset>
                </wp:positionH>
                <wp:positionV relativeFrom="paragraph">
                  <wp:posOffset>48460</wp:posOffset>
                </wp:positionV>
                <wp:extent cx="96480" cy="329400"/>
                <wp:effectExtent l="38100" t="38100" r="37465" b="33020"/>
                <wp:wrapNone/>
                <wp:docPr id="7766" name="Ink 7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8">
                      <w14:nvContentPartPr>
                        <w14:cNvContentPartPr/>
                      </w14:nvContentPartPr>
                      <w14:xfrm>
                        <a:off x="0" y="0"/>
                        <a:ext cx="9648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6" o:spid="_x0000_s1026" type="#_x0000_t75" style="position:absolute;margin-left:434.4pt;margin-top:3pt;width:9.2pt;height:27.6pt;z-index:2572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">
                <v:imagedata r:id="rId11159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5120" behindDoc="0" locked="0" layoutInCell="1" allowOverlap="1">
                <wp:simplePos x="0" y="0"/>
                <wp:positionH relativeFrom="column">
                  <wp:posOffset>4852590</wp:posOffset>
                </wp:positionH>
                <wp:positionV relativeFrom="paragraph">
                  <wp:posOffset>248260</wp:posOffset>
                </wp:positionV>
                <wp:extent cx="69120" cy="7920"/>
                <wp:effectExtent l="38100" t="38100" r="26670" b="30480"/>
                <wp:wrapNone/>
                <wp:docPr id="7765" name="Ink 7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0">
                      <w14:nvContentPartPr>
                        <w14:cNvContentPartPr/>
                      </w14:nvContentPartPr>
                      <w14:xfrm>
                        <a:off x="0" y="0"/>
                        <a:ext cx="69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5" o:spid="_x0000_s1026" type="#_x0000_t75" style="position:absolute;margin-left:381.4pt;margin-top:18.8pt;width:6.7pt;height:2.15pt;z-index:2572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">
                <v:imagedata r:id="rId11161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4096" behindDoc="0" locked="0" layoutInCell="1" allowOverlap="1">
                <wp:simplePos x="0" y="0"/>
                <wp:positionH relativeFrom="column">
                  <wp:posOffset>5068230</wp:posOffset>
                </wp:positionH>
                <wp:positionV relativeFrom="paragraph">
                  <wp:posOffset>140620</wp:posOffset>
                </wp:positionV>
                <wp:extent cx="84600" cy="119520"/>
                <wp:effectExtent l="38100" t="38100" r="29845" b="33020"/>
                <wp:wrapNone/>
                <wp:docPr id="7764" name="Ink 7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2">
                      <w14:nvContentPartPr>
                        <w14:cNvContentPartPr/>
                      </w14:nvContentPartPr>
                      <w14:xfrm>
                        <a:off x="0" y="0"/>
                        <a:ext cx="846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4" o:spid="_x0000_s1026" type="#_x0000_t75" style="position:absolute;margin-left:398.45pt;margin-top:10.5pt;width:7.95pt;height:10.55pt;z-index:2572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">
                <v:imagedata r:id="rId11163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3072" behindDoc="0" locked="0" layoutInCell="1" allowOverlap="1">
                <wp:simplePos x="0" y="0"/>
                <wp:positionH relativeFrom="column">
                  <wp:posOffset>5010270</wp:posOffset>
                </wp:positionH>
                <wp:positionV relativeFrom="paragraph">
                  <wp:posOffset>130180</wp:posOffset>
                </wp:positionV>
                <wp:extent cx="95760" cy="111600"/>
                <wp:effectExtent l="38100" t="38100" r="38100" b="41275"/>
                <wp:wrapNone/>
                <wp:docPr id="7763" name="Ink 7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4">
                      <w14:nvContentPartPr>
                        <w14:cNvContentPartPr/>
                      </w14:nvContentPartPr>
                      <w14:xfrm>
                        <a:off x="0" y="0"/>
                        <a:ext cx="957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3" o:spid="_x0000_s1026" type="#_x0000_t75" style="position:absolute;margin-left:393.85pt;margin-top:9.55pt;width:9pt;height:10.3pt;z-index:25728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">
                <v:imagedata r:id="rId11165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2048" behindDoc="0" locked="0" layoutInCell="1" allowOverlap="1">
                <wp:simplePos x="0" y="0"/>
                <wp:positionH relativeFrom="column">
                  <wp:posOffset>4849710</wp:posOffset>
                </wp:positionH>
                <wp:positionV relativeFrom="paragraph">
                  <wp:posOffset>53500</wp:posOffset>
                </wp:positionV>
                <wp:extent cx="114840" cy="211320"/>
                <wp:effectExtent l="38100" t="38100" r="38100" b="36830"/>
                <wp:wrapNone/>
                <wp:docPr id="7762" name="Ink 7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6">
                      <w14:nvContentPartPr>
                        <w14:cNvContentPartPr/>
                      </w14:nvContentPartPr>
                      <w14:xfrm>
                        <a:off x="0" y="0"/>
                        <a:ext cx="11484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2" o:spid="_x0000_s1026" type="#_x0000_t75" style="position:absolute;margin-left:381.15pt;margin-top:3.4pt;width:10.5pt;height:18.3pt;z-index:2572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">
                <v:imagedata r:id="rId11167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1024" behindDoc="0" locked="0" layoutInCell="1" allowOverlap="1">
                <wp:simplePos x="0" y="0"/>
                <wp:positionH relativeFrom="column">
                  <wp:posOffset>5763750</wp:posOffset>
                </wp:positionH>
                <wp:positionV relativeFrom="paragraph">
                  <wp:posOffset>-172220</wp:posOffset>
                </wp:positionV>
                <wp:extent cx="84240" cy="89640"/>
                <wp:effectExtent l="38100" t="38100" r="30480" b="43815"/>
                <wp:wrapNone/>
                <wp:docPr id="7761" name="Ink 7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8">
                      <w14:nvContentPartPr>
                        <w14:cNvContentPartPr/>
                      </w14:nvContentPartPr>
                      <w14:xfrm>
                        <a:off x="0" y="0"/>
                        <a:ext cx="842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1" o:spid="_x0000_s1026" type="#_x0000_t75" style="position:absolute;margin-left:453.3pt;margin-top:-14.25pt;width:7.9pt;height:8.5pt;z-index:2572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">
                <v:imagedata r:id="rId11169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80000" behindDoc="0" locked="0" layoutInCell="1" allowOverlap="1">
                <wp:simplePos x="0" y="0"/>
                <wp:positionH relativeFrom="column">
                  <wp:posOffset>5683470</wp:posOffset>
                </wp:positionH>
                <wp:positionV relativeFrom="paragraph">
                  <wp:posOffset>-148460</wp:posOffset>
                </wp:positionV>
                <wp:extent cx="51120" cy="60840"/>
                <wp:effectExtent l="38100" t="38100" r="25400" b="34925"/>
                <wp:wrapNone/>
                <wp:docPr id="7760" name="Ink 7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0">
                      <w14:nvContentPartPr>
                        <w14:cNvContentPartPr/>
                      </w14:nvContentPartPr>
                      <w14:xfrm>
                        <a:off x="0" y="0"/>
                        <a:ext cx="511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0" o:spid="_x0000_s1026" type="#_x0000_t75" style="position:absolute;margin-left:447pt;margin-top:-12.45pt;width:5.25pt;height:6.3pt;z-index:2572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">
                <v:imagedata r:id="rId11171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78976" behindDoc="0" locked="0" layoutInCell="1" allowOverlap="1">
                <wp:simplePos x="0" y="0"/>
                <wp:positionH relativeFrom="column">
                  <wp:posOffset>5567910</wp:posOffset>
                </wp:positionH>
                <wp:positionV relativeFrom="paragraph">
                  <wp:posOffset>-264740</wp:posOffset>
                </wp:positionV>
                <wp:extent cx="64800" cy="203760"/>
                <wp:effectExtent l="38100" t="38100" r="49530" b="44450"/>
                <wp:wrapNone/>
                <wp:docPr id="7759" name="Ink 7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2">
                      <w14:nvContentPartPr>
                        <w14:cNvContentPartPr/>
                      </w14:nvContentPartPr>
                      <w14:xfrm>
                        <a:off x="0" y="0"/>
                        <a:ext cx="648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9" o:spid="_x0000_s1026" type="#_x0000_t75" style="position:absolute;margin-left:437.6pt;margin-top:-21.65pt;width:6.75pt;height:17.75pt;z-index:2572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">
                <v:imagedata r:id="rId11173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77952" behindDoc="0" locked="0" layoutInCell="1" allowOverlap="1">
                <wp:simplePos x="0" y="0"/>
                <wp:positionH relativeFrom="column">
                  <wp:posOffset>5139510</wp:posOffset>
                </wp:positionH>
                <wp:positionV relativeFrom="paragraph">
                  <wp:posOffset>-170420</wp:posOffset>
                </wp:positionV>
                <wp:extent cx="5400" cy="117000"/>
                <wp:effectExtent l="38100" t="38100" r="33020" b="35560"/>
                <wp:wrapNone/>
                <wp:docPr id="7758" name="Ink 7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4">
                      <w14:nvContentPartPr>
                        <w14:cNvContentPartPr/>
                      </w14:nvContentPartPr>
                      <w14:xfrm>
                        <a:off x="0" y="0"/>
                        <a:ext cx="54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8" o:spid="_x0000_s1026" type="#_x0000_t75" style="position:absolute;margin-left:403.85pt;margin-top:-13.9pt;width:1.9pt;height:10.65pt;z-index:2572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">
                <v:imagedata r:id="rId11175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76928" behindDoc="0" locked="0" layoutInCell="1" allowOverlap="1">
                <wp:simplePos x="0" y="0"/>
                <wp:positionH relativeFrom="column">
                  <wp:posOffset>5018550</wp:posOffset>
                </wp:positionH>
                <wp:positionV relativeFrom="paragraph">
                  <wp:posOffset>-154940</wp:posOffset>
                </wp:positionV>
                <wp:extent cx="95760" cy="77760"/>
                <wp:effectExtent l="38100" t="38100" r="19050" b="36830"/>
                <wp:wrapNone/>
                <wp:docPr id="7757" name="Ink 7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6">
                      <w14:nvContentPartPr>
                        <w14:cNvContentPartPr/>
                      </w14:nvContentPartPr>
                      <w14:xfrm>
                        <a:off x="0" y="0"/>
                        <a:ext cx="957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7" o:spid="_x0000_s1026" type="#_x0000_t75" style="position:absolute;margin-left:394.65pt;margin-top:-12.95pt;width:8.75pt;height:7.6pt;z-index:2572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">
                <v:imagedata r:id="rId11177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75904" behindDoc="0" locked="0" layoutInCell="1" allowOverlap="1">
                <wp:simplePos x="0" y="0"/>
                <wp:positionH relativeFrom="column">
                  <wp:posOffset>4868070</wp:posOffset>
                </wp:positionH>
                <wp:positionV relativeFrom="paragraph">
                  <wp:posOffset>-268700</wp:posOffset>
                </wp:positionV>
                <wp:extent cx="117720" cy="234720"/>
                <wp:effectExtent l="38100" t="38100" r="34925" b="32385"/>
                <wp:wrapNone/>
                <wp:docPr id="7756" name="Ink 7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8">
                      <w14:nvContentPartPr>
                        <w14:cNvContentPartPr/>
                      </w14:nvContentPartPr>
                      <w14:xfrm>
                        <a:off x="0" y="0"/>
                        <a:ext cx="1177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6" o:spid="_x0000_s1026" type="#_x0000_t75" style="position:absolute;margin-left:382.5pt;margin-top:-21.8pt;width:10.9pt;height:19.9pt;z-index:2572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">
                <v:imagedata r:id="rId11179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74880" behindDoc="0" locked="0" layoutInCell="1" allowOverlap="1">
                <wp:simplePos x="0" y="0"/>
                <wp:positionH relativeFrom="column">
                  <wp:posOffset>5684190</wp:posOffset>
                </wp:positionH>
                <wp:positionV relativeFrom="paragraph">
                  <wp:posOffset>-450140</wp:posOffset>
                </wp:positionV>
                <wp:extent cx="54360" cy="91080"/>
                <wp:effectExtent l="19050" t="38100" r="22225" b="42545"/>
                <wp:wrapNone/>
                <wp:docPr id="7755" name="Ink 7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0">
                      <w14:nvContentPartPr>
                        <w14:cNvContentPartPr/>
                      </w14:nvContentPartPr>
                      <w14:xfrm>
                        <a:off x="0" y="0"/>
                        <a:ext cx="543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5" o:spid="_x0000_s1026" type="#_x0000_t75" style="position:absolute;margin-left:447.05pt;margin-top:-36.2pt;width:5.5pt;height:8.6pt;z-index:2572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">
                <v:imagedata r:id="rId11181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73856" behindDoc="0" locked="0" layoutInCell="1" allowOverlap="1">
                <wp:simplePos x="0" y="0"/>
                <wp:positionH relativeFrom="column">
                  <wp:posOffset>5642790</wp:posOffset>
                </wp:positionH>
                <wp:positionV relativeFrom="paragraph">
                  <wp:posOffset>-456260</wp:posOffset>
                </wp:positionV>
                <wp:extent cx="7920" cy="100800"/>
                <wp:effectExtent l="38100" t="38100" r="30480" b="33020"/>
                <wp:wrapNone/>
                <wp:docPr id="7754" name="Ink 7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2">
                      <w14:nvContentPartPr>
                        <w14:cNvContentPartPr/>
                      </w14:nvContentPartPr>
                      <w14:xfrm>
                        <a:off x="0" y="0"/>
                        <a:ext cx="7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4" o:spid="_x0000_s1026" type="#_x0000_t75" style="position:absolute;margin-left:443.75pt;margin-top:-36.55pt;width:1.8pt;height:9.2pt;z-index:2572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">
                <v:imagedata r:id="rId11183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72832" behindDoc="0" locked="0" layoutInCell="1" allowOverlap="1">
                <wp:simplePos x="0" y="0"/>
                <wp:positionH relativeFrom="column">
                  <wp:posOffset>5523630</wp:posOffset>
                </wp:positionH>
                <wp:positionV relativeFrom="paragraph">
                  <wp:posOffset>-524660</wp:posOffset>
                </wp:positionV>
                <wp:extent cx="77400" cy="230040"/>
                <wp:effectExtent l="38100" t="38100" r="37465" b="36830"/>
                <wp:wrapNone/>
                <wp:docPr id="7753" name="Ink 7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4">
                      <w14:nvContentPartPr>
                        <w14:cNvContentPartPr/>
                      </w14:nvContentPartPr>
                      <w14:xfrm>
                        <a:off x="0" y="0"/>
                        <a:ext cx="774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3" o:spid="_x0000_s1026" type="#_x0000_t75" style="position:absolute;margin-left:434.25pt;margin-top:-41.95pt;width:7.5pt;height:19.45pt;z-index:2572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">
                <v:imagedata r:id="rId11185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71808" behindDoc="0" locked="0" layoutInCell="1" allowOverlap="1">
                <wp:simplePos x="0" y="0"/>
                <wp:positionH relativeFrom="column">
                  <wp:posOffset>5497710</wp:posOffset>
                </wp:positionH>
                <wp:positionV relativeFrom="paragraph">
                  <wp:posOffset>-607460</wp:posOffset>
                </wp:positionV>
                <wp:extent cx="87120" cy="191160"/>
                <wp:effectExtent l="38100" t="38100" r="46355" b="37465"/>
                <wp:wrapNone/>
                <wp:docPr id="7752" name="Ink 7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6">
                      <w14:nvContentPartPr>
                        <w14:cNvContentPartPr/>
                      </w14:nvContentPartPr>
                      <w14:xfrm>
                        <a:off x="0" y="0"/>
                        <a:ext cx="871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2" o:spid="_x0000_s1026" type="#_x0000_t75" style="position:absolute;margin-left:432.15pt;margin-top:-48.6pt;width:8.35pt;height:16.55pt;z-index:2572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">
                <v:imagedata r:id="rId11187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70784" behindDoc="0" locked="0" layoutInCell="1" allowOverlap="1">
                <wp:simplePos x="0" y="0"/>
                <wp:positionH relativeFrom="column">
                  <wp:posOffset>5059590</wp:posOffset>
                </wp:positionH>
                <wp:positionV relativeFrom="paragraph">
                  <wp:posOffset>-524660</wp:posOffset>
                </wp:positionV>
                <wp:extent cx="54720" cy="92880"/>
                <wp:effectExtent l="38100" t="38100" r="21590" b="40640"/>
                <wp:wrapNone/>
                <wp:docPr id="7751" name="Ink 7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8">
                      <w14:nvContentPartPr>
                        <w14:cNvContentPartPr/>
                      </w14:nvContentPartPr>
                      <w14:xfrm>
                        <a:off x="0" y="0"/>
                        <a:ext cx="547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1" o:spid="_x0000_s1026" type="#_x0000_t75" style="position:absolute;margin-left:398pt;margin-top:-42.1pt;width:5.5pt;height:8.9pt;z-index:2572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">
                <v:imagedata r:id="rId11189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9760" behindDoc="0" locked="0" layoutInCell="1" allowOverlap="1">
                <wp:simplePos x="0" y="0"/>
                <wp:positionH relativeFrom="column">
                  <wp:posOffset>4972830</wp:posOffset>
                </wp:positionH>
                <wp:positionV relativeFrom="paragraph">
                  <wp:posOffset>-534740</wp:posOffset>
                </wp:positionV>
                <wp:extent cx="49680" cy="102960"/>
                <wp:effectExtent l="38100" t="38100" r="45720" b="30480"/>
                <wp:wrapNone/>
                <wp:docPr id="7750" name="Ink 7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0">
                      <w14:nvContentPartPr>
                        <w14:cNvContentPartPr/>
                      </w14:nvContentPartPr>
                      <w14:xfrm>
                        <a:off x="0" y="0"/>
                        <a:ext cx="496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0" o:spid="_x0000_s1026" type="#_x0000_t75" style="position:absolute;margin-left:390.85pt;margin-top:-42.85pt;width:5.35pt;height:9.6pt;z-index:2572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">
                <v:imagedata r:id="rId11191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8736" behindDoc="0" locked="0" layoutInCell="1" allowOverlap="1">
                <wp:simplePos x="0" y="0"/>
                <wp:positionH relativeFrom="column">
                  <wp:posOffset>4875270</wp:posOffset>
                </wp:positionH>
                <wp:positionV relativeFrom="paragraph">
                  <wp:posOffset>-659660</wp:posOffset>
                </wp:positionV>
                <wp:extent cx="93240" cy="205200"/>
                <wp:effectExtent l="38100" t="38100" r="40640" b="42545"/>
                <wp:wrapNone/>
                <wp:docPr id="7749" name="Ink 7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2">
                      <w14:nvContentPartPr>
                        <w14:cNvContentPartPr/>
                      </w14:nvContentPartPr>
                      <w14:xfrm>
                        <a:off x="0" y="0"/>
                        <a:ext cx="932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9" o:spid="_x0000_s1026" type="#_x0000_t75" style="position:absolute;margin-left:383.15pt;margin-top:-52.7pt;width:8.85pt;height:17.85pt;z-index:2572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">
                <v:imagedata r:id="rId11193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7712" behindDoc="0" locked="0" layoutInCell="1" allowOverlap="1">
                <wp:simplePos x="0" y="0"/>
                <wp:positionH relativeFrom="column">
                  <wp:posOffset>4627950</wp:posOffset>
                </wp:positionH>
                <wp:positionV relativeFrom="paragraph">
                  <wp:posOffset>-314780</wp:posOffset>
                </wp:positionV>
                <wp:extent cx="261000" cy="485280"/>
                <wp:effectExtent l="38100" t="38100" r="43815" b="29210"/>
                <wp:wrapNone/>
                <wp:docPr id="7748" name="Ink 7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4">
                      <w14:nvContentPartPr>
                        <w14:cNvContentPartPr/>
                      </w14:nvContentPartPr>
                      <w14:xfrm>
                        <a:off x="0" y="0"/>
                        <a:ext cx="261000" cy="48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8" o:spid="_x0000_s1026" type="#_x0000_t75" style="position:absolute;margin-left:363.65pt;margin-top:-25.4pt;width:22.05pt;height:39.55pt;z-index:2572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">
                <v:imagedata r:id="rId11195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6688" behindDoc="0" locked="0" layoutInCell="1" allowOverlap="1">
                <wp:simplePos x="0" y="0"/>
                <wp:positionH relativeFrom="column">
                  <wp:posOffset>5718750</wp:posOffset>
                </wp:positionH>
                <wp:positionV relativeFrom="paragraph">
                  <wp:posOffset>-1465700</wp:posOffset>
                </wp:positionV>
                <wp:extent cx="271800" cy="1353960"/>
                <wp:effectExtent l="38100" t="38100" r="33020" b="36830"/>
                <wp:wrapNone/>
                <wp:docPr id="7747" name="Ink 7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6">
                      <w14:nvContentPartPr>
                        <w14:cNvContentPartPr/>
                      </w14:nvContentPartPr>
                      <w14:xfrm>
                        <a:off x="0" y="0"/>
                        <a:ext cx="271800" cy="135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7" o:spid="_x0000_s1026" type="#_x0000_t75" style="position:absolute;margin-left:449.6pt;margin-top:-116.15pt;width:22.95pt;height:108.3pt;z-index:2572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">
                <v:imagedata r:id="rId11197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5664" behindDoc="0" locked="0" layoutInCell="1" allowOverlap="1">
                <wp:simplePos x="0" y="0"/>
                <wp:positionH relativeFrom="column">
                  <wp:posOffset>5676630</wp:posOffset>
                </wp:positionH>
                <wp:positionV relativeFrom="paragraph">
                  <wp:posOffset>-828860</wp:posOffset>
                </wp:positionV>
                <wp:extent cx="47880" cy="59760"/>
                <wp:effectExtent l="38100" t="38100" r="28575" b="35560"/>
                <wp:wrapNone/>
                <wp:docPr id="7746" name="Ink 7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8">
                      <w14:nvContentPartPr>
                        <w14:cNvContentPartPr/>
                      </w14:nvContentPartPr>
                      <w14:xfrm>
                        <a:off x="0" y="0"/>
                        <a:ext cx="478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6" o:spid="_x0000_s1026" type="#_x0000_t75" style="position:absolute;margin-left:446.25pt;margin-top:-65.95pt;width:5.15pt;height:6.1pt;z-index:2572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">
                <v:imagedata r:id="rId11199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4640" behindDoc="0" locked="0" layoutInCell="1" allowOverlap="1">
                <wp:simplePos x="0" y="0"/>
                <wp:positionH relativeFrom="column">
                  <wp:posOffset>5585910</wp:posOffset>
                </wp:positionH>
                <wp:positionV relativeFrom="paragraph">
                  <wp:posOffset>-853340</wp:posOffset>
                </wp:positionV>
                <wp:extent cx="69840" cy="89280"/>
                <wp:effectExtent l="38100" t="38100" r="26035" b="25400"/>
                <wp:wrapNone/>
                <wp:docPr id="7745" name="Ink 7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0">
                      <w14:nvContentPartPr>
                        <w14:cNvContentPartPr/>
                      </w14:nvContentPartPr>
                      <w14:xfrm>
                        <a:off x="0" y="0"/>
                        <a:ext cx="698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5" o:spid="_x0000_s1026" type="#_x0000_t75" style="position:absolute;margin-left:439.2pt;margin-top:-67.75pt;width:6.7pt;height:8.35pt;z-index:2572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">
                <v:imagedata r:id="rId11201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3616" behindDoc="0" locked="0" layoutInCell="1" allowOverlap="1">
                <wp:simplePos x="0" y="0"/>
                <wp:positionH relativeFrom="column">
                  <wp:posOffset>5475030</wp:posOffset>
                </wp:positionH>
                <wp:positionV relativeFrom="paragraph">
                  <wp:posOffset>-851180</wp:posOffset>
                </wp:positionV>
                <wp:extent cx="120960" cy="42840"/>
                <wp:effectExtent l="19050" t="38100" r="31750" b="33655"/>
                <wp:wrapNone/>
                <wp:docPr id="7744" name="Ink 7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2">
                      <w14:nvContentPartPr>
                        <w14:cNvContentPartPr/>
                      </w14:nvContentPartPr>
                      <w14:xfrm>
                        <a:off x="0" y="0"/>
                        <a:ext cx="1209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4" o:spid="_x0000_s1026" type="#_x0000_t75" style="position:absolute;margin-left:430.45pt;margin-top:-67.45pt;width:10.65pt;height:4.5pt;z-index:2572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">
                <v:imagedata r:id="rId11203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2592" behindDoc="0" locked="0" layoutInCell="1" allowOverlap="1">
                <wp:simplePos x="0" y="0"/>
                <wp:positionH relativeFrom="column">
                  <wp:posOffset>5469990</wp:posOffset>
                </wp:positionH>
                <wp:positionV relativeFrom="paragraph">
                  <wp:posOffset>-969980</wp:posOffset>
                </wp:positionV>
                <wp:extent cx="60480" cy="231120"/>
                <wp:effectExtent l="38100" t="38100" r="34925" b="36195"/>
                <wp:wrapNone/>
                <wp:docPr id="7743" name="Ink 7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4">
                      <w14:nvContentPartPr>
                        <w14:cNvContentPartPr/>
                      </w14:nvContentPartPr>
                      <w14:xfrm>
                        <a:off x="0" y="0"/>
                        <a:ext cx="6048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3" o:spid="_x0000_s1026" type="#_x0000_t75" style="position:absolute;margin-left:429.95pt;margin-top:-77.2pt;width:6.2pt;height:19.75pt;z-index:2572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">
                <v:imagedata r:id="rId11205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1568" behindDoc="0" locked="0" layoutInCell="1" allowOverlap="1">
                <wp:simplePos x="0" y="0"/>
                <wp:positionH relativeFrom="column">
                  <wp:posOffset>5609670</wp:posOffset>
                </wp:positionH>
                <wp:positionV relativeFrom="paragraph">
                  <wp:posOffset>-1102820</wp:posOffset>
                </wp:positionV>
                <wp:extent cx="78480" cy="64440"/>
                <wp:effectExtent l="19050" t="38100" r="17145" b="31115"/>
                <wp:wrapNone/>
                <wp:docPr id="7742" name="Ink 7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6">
                      <w14:nvContentPartPr>
                        <w14:cNvContentPartPr/>
                      </w14:nvContentPartPr>
                      <w14:xfrm>
                        <a:off x="0" y="0"/>
                        <a:ext cx="784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2" o:spid="_x0000_s1026" type="#_x0000_t75" style="position:absolute;margin-left:441.25pt;margin-top:-87.55pt;width:7.3pt;height:6.45pt;z-index:2572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">
                <v:imagedata r:id="rId11207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60544" behindDoc="0" locked="0" layoutInCell="1" allowOverlap="1">
                <wp:simplePos x="0" y="0"/>
                <wp:positionH relativeFrom="column">
                  <wp:posOffset>5562870</wp:posOffset>
                </wp:positionH>
                <wp:positionV relativeFrom="paragraph">
                  <wp:posOffset>-1101740</wp:posOffset>
                </wp:positionV>
                <wp:extent cx="28080" cy="87120"/>
                <wp:effectExtent l="38100" t="38100" r="29210" b="46355"/>
                <wp:wrapNone/>
                <wp:docPr id="7741" name="Ink 7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8">
                      <w14:nvContentPartPr>
                        <w14:cNvContentPartPr/>
                      </w14:nvContentPartPr>
                      <w14:xfrm>
                        <a:off x="0" y="0"/>
                        <a:ext cx="280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1" o:spid="_x0000_s1026" type="#_x0000_t75" style="position:absolute;margin-left:437.25pt;margin-top:-87.55pt;width:3.65pt;height:8.35pt;z-index:2572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">
                <v:imagedata r:id="rId11209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9520" behindDoc="0" locked="0" layoutInCell="1" allowOverlap="1">
                <wp:simplePos x="0" y="0"/>
                <wp:positionH relativeFrom="column">
                  <wp:posOffset>7179990</wp:posOffset>
                </wp:positionH>
                <wp:positionV relativeFrom="paragraph">
                  <wp:posOffset>205420</wp:posOffset>
                </wp:positionV>
                <wp:extent cx="360" cy="360"/>
                <wp:effectExtent l="0" t="0" r="0" b="0"/>
                <wp:wrapNone/>
                <wp:docPr id="7740" name="Ink 7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0" o:spid="_x0000_s1026" type="#_x0000_t75" style="position:absolute;margin-left:564.35pt;margin-top:15.15pt;width:2.05pt;height:2.05pt;z-index:2572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">
                <v:imagedata r:id="rId768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8496" behindDoc="0" locked="0" layoutInCell="1" allowOverlap="1">
                <wp:simplePos x="0" y="0"/>
                <wp:positionH relativeFrom="column">
                  <wp:posOffset>5480070</wp:posOffset>
                </wp:positionH>
                <wp:positionV relativeFrom="paragraph">
                  <wp:posOffset>-1378580</wp:posOffset>
                </wp:positionV>
                <wp:extent cx="53640" cy="330120"/>
                <wp:effectExtent l="19050" t="38100" r="41910" b="32385"/>
                <wp:wrapNone/>
                <wp:docPr id="7739" name="Ink 7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1">
                      <w14:nvContentPartPr>
                        <w14:cNvContentPartPr/>
                      </w14:nvContentPartPr>
                      <w14:xfrm>
                        <a:off x="0" y="0"/>
                        <a:ext cx="5364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9" o:spid="_x0000_s1026" type="#_x0000_t75" style="position:absolute;margin-left:430.8pt;margin-top:-109.35pt;width:5.7pt;height:27.6pt;z-index:2572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">
                <v:imagedata r:id="rId1121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7472" behindDoc="0" locked="0" layoutInCell="1" allowOverlap="1">
                <wp:simplePos x="0" y="0"/>
                <wp:positionH relativeFrom="column">
                  <wp:posOffset>5111790</wp:posOffset>
                </wp:positionH>
                <wp:positionV relativeFrom="paragraph">
                  <wp:posOffset>-845420</wp:posOffset>
                </wp:positionV>
                <wp:extent cx="9720" cy="100440"/>
                <wp:effectExtent l="19050" t="38100" r="28575" b="33020"/>
                <wp:wrapNone/>
                <wp:docPr id="7738" name="Ink 7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3">
                      <w14:nvContentPartPr>
                        <w14:cNvContentPartPr/>
                      </w14:nvContentPartPr>
                      <w14:xfrm>
                        <a:off x="0" y="0"/>
                        <a:ext cx="97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8" o:spid="_x0000_s1026" type="#_x0000_t75" style="position:absolute;margin-left:402.05pt;margin-top:-67.05pt;width:1.85pt;height:9.1pt;z-index:2572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">
                <v:imagedata r:id="rId1121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6448" behindDoc="0" locked="0" layoutInCell="1" allowOverlap="1">
                <wp:simplePos x="0" y="0"/>
                <wp:positionH relativeFrom="column">
                  <wp:posOffset>5027910</wp:posOffset>
                </wp:positionH>
                <wp:positionV relativeFrom="paragraph">
                  <wp:posOffset>-853340</wp:posOffset>
                </wp:positionV>
                <wp:extent cx="58680" cy="97560"/>
                <wp:effectExtent l="38100" t="38100" r="36830" b="36195"/>
                <wp:wrapNone/>
                <wp:docPr id="7737" name="Ink 7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5">
                      <w14:nvContentPartPr>
                        <w14:cNvContentPartPr/>
                      </w14:nvContentPartPr>
                      <w14:xfrm>
                        <a:off x="0" y="0"/>
                        <a:ext cx="586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7" o:spid="_x0000_s1026" type="#_x0000_t75" style="position:absolute;margin-left:395.15pt;margin-top:-68pt;width:6pt;height:9.25pt;z-index:2572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">
                <v:imagedata r:id="rId1121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5424" behindDoc="0" locked="0" layoutInCell="1" allowOverlap="1">
                <wp:simplePos x="0" y="0"/>
                <wp:positionH relativeFrom="column">
                  <wp:posOffset>4899390</wp:posOffset>
                </wp:positionH>
                <wp:positionV relativeFrom="paragraph">
                  <wp:posOffset>-849020</wp:posOffset>
                </wp:positionV>
                <wp:extent cx="137520" cy="43200"/>
                <wp:effectExtent l="19050" t="38100" r="34290" b="33020"/>
                <wp:wrapNone/>
                <wp:docPr id="7736" name="Ink 7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7">
                      <w14:nvContentPartPr>
                        <w14:cNvContentPartPr/>
                      </w14:nvContentPartPr>
                      <w14:xfrm>
                        <a:off x="0" y="0"/>
                        <a:ext cx="1375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6" o:spid="_x0000_s1026" type="#_x0000_t75" style="position:absolute;margin-left:385.3pt;margin-top:-67.4pt;width:11.95pt;height:4.55pt;z-index:2572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">
                <v:imagedata r:id="rId1121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4400" behindDoc="0" locked="0" layoutInCell="1" allowOverlap="1">
                <wp:simplePos x="0" y="0"/>
                <wp:positionH relativeFrom="column">
                  <wp:posOffset>4893990</wp:posOffset>
                </wp:positionH>
                <wp:positionV relativeFrom="paragraph">
                  <wp:posOffset>-1035860</wp:posOffset>
                </wp:positionV>
                <wp:extent cx="96120" cy="236880"/>
                <wp:effectExtent l="38100" t="38100" r="37465" b="29845"/>
                <wp:wrapNone/>
                <wp:docPr id="7735" name="Ink 7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9">
                      <w14:nvContentPartPr>
                        <w14:cNvContentPartPr/>
                      </w14:nvContentPartPr>
                      <w14:xfrm>
                        <a:off x="0" y="0"/>
                        <a:ext cx="9612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5" o:spid="_x0000_s1026" type="#_x0000_t75" style="position:absolute;margin-left:384.8pt;margin-top:-82.35pt;width:8.8pt;height:20.05pt;z-index:25725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">
                <v:imagedata r:id="rId1122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3376" behindDoc="0" locked="0" layoutInCell="1" allowOverlap="1">
                <wp:simplePos x="0" y="0"/>
                <wp:positionH relativeFrom="column">
                  <wp:posOffset>5069670</wp:posOffset>
                </wp:positionH>
                <wp:positionV relativeFrom="paragraph">
                  <wp:posOffset>-1130900</wp:posOffset>
                </wp:positionV>
                <wp:extent cx="52920" cy="87120"/>
                <wp:effectExtent l="19050" t="38100" r="23495" b="27305"/>
                <wp:wrapNone/>
                <wp:docPr id="7734" name="Ink 7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1">
                      <w14:nvContentPartPr>
                        <w14:cNvContentPartPr/>
                      </w14:nvContentPartPr>
                      <w14:xfrm>
                        <a:off x="0" y="0"/>
                        <a:ext cx="529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4" o:spid="_x0000_s1026" type="#_x0000_t75" style="position:absolute;margin-left:398.75pt;margin-top:-89.8pt;width:5.25pt;height:8.2pt;z-index:2572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">
                <v:imagedata r:id="rId1122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2352" behindDoc="0" locked="0" layoutInCell="1" allowOverlap="1">
                <wp:simplePos x="0" y="0"/>
                <wp:positionH relativeFrom="column">
                  <wp:posOffset>5011350</wp:posOffset>
                </wp:positionH>
                <wp:positionV relativeFrom="paragraph">
                  <wp:posOffset>-1180580</wp:posOffset>
                </wp:positionV>
                <wp:extent cx="37440" cy="120960"/>
                <wp:effectExtent l="38100" t="38100" r="39370" b="31750"/>
                <wp:wrapNone/>
                <wp:docPr id="7733" name="Ink 7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3">
                      <w14:nvContentPartPr>
                        <w14:cNvContentPartPr/>
                      </w14:nvContentPartPr>
                      <w14:xfrm>
                        <a:off x="0" y="0"/>
                        <a:ext cx="3744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3" o:spid="_x0000_s1026" type="#_x0000_t75" style="position:absolute;margin-left:393.85pt;margin-top:-93.7pt;width:4.55pt;height:10.95pt;z-index:2572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">
                <v:imagedata r:id="rId1122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1328" behindDoc="0" locked="0" layoutInCell="1" allowOverlap="1">
                <wp:simplePos x="0" y="0"/>
                <wp:positionH relativeFrom="column">
                  <wp:posOffset>4848630</wp:posOffset>
                </wp:positionH>
                <wp:positionV relativeFrom="paragraph">
                  <wp:posOffset>-1132700</wp:posOffset>
                </wp:positionV>
                <wp:extent cx="87840" cy="19440"/>
                <wp:effectExtent l="19050" t="19050" r="26670" b="19050"/>
                <wp:wrapNone/>
                <wp:docPr id="7732" name="Ink 7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5">
                      <w14:nvContentPartPr>
                        <w14:cNvContentPartPr/>
                      </w14:nvContentPartPr>
                      <w14:xfrm>
                        <a:off x="0" y="0"/>
                        <a:ext cx="878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2" o:spid="_x0000_s1026" type="#_x0000_t75" style="position:absolute;margin-left:381.3pt;margin-top:-89.65pt;width:7.95pt;height:2.6pt;z-index:2572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">
                <v:imagedata r:id="rId1122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50304" behindDoc="0" locked="0" layoutInCell="1" allowOverlap="1">
                <wp:simplePos x="0" y="0"/>
                <wp:positionH relativeFrom="column">
                  <wp:posOffset>4914870</wp:posOffset>
                </wp:positionH>
                <wp:positionV relativeFrom="paragraph">
                  <wp:posOffset>-1412780</wp:posOffset>
                </wp:positionV>
                <wp:extent cx="44640" cy="318960"/>
                <wp:effectExtent l="19050" t="38100" r="31750" b="43180"/>
                <wp:wrapNone/>
                <wp:docPr id="7731" name="Ink 7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7">
                      <w14:nvContentPartPr>
                        <w14:cNvContentPartPr/>
                      </w14:nvContentPartPr>
                      <w14:xfrm>
                        <a:off x="0" y="0"/>
                        <a:ext cx="4464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1" o:spid="_x0000_s1026" type="#_x0000_t75" style="position:absolute;margin-left:386.3pt;margin-top:-112pt;width:4.95pt;height:26.5pt;z-index:2572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">
                <v:imagedata r:id="rId1122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49280" behindDoc="0" locked="0" layoutInCell="1" allowOverlap="1">
                <wp:simplePos x="0" y="0"/>
                <wp:positionH relativeFrom="column">
                  <wp:posOffset>4896510</wp:posOffset>
                </wp:positionH>
                <wp:positionV relativeFrom="paragraph">
                  <wp:posOffset>-1192820</wp:posOffset>
                </wp:positionV>
                <wp:extent cx="13680" cy="11520"/>
                <wp:effectExtent l="38100" t="38100" r="24765" b="26670"/>
                <wp:wrapNone/>
                <wp:docPr id="7730" name="Ink 7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9">
                      <w14:nvContentPartPr>
                        <w14:cNvContentPartPr/>
                      </w14:nvContentPartPr>
                      <w14:xfrm>
                        <a:off x="0" y="0"/>
                        <a:ext cx="13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0" o:spid="_x0000_s1026" type="#_x0000_t75" style="position:absolute;margin-left:384.8pt;margin-top:-94.4pt;width:2.35pt;height:2.2pt;z-index:2572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">
                <v:imagedata r:id="rId1123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48256" behindDoc="0" locked="0" layoutInCell="1" allowOverlap="1">
                <wp:simplePos x="0" y="0"/>
                <wp:positionH relativeFrom="column">
                  <wp:posOffset>4745310</wp:posOffset>
                </wp:positionH>
                <wp:positionV relativeFrom="paragraph">
                  <wp:posOffset>-766220</wp:posOffset>
                </wp:positionV>
                <wp:extent cx="1189800" cy="30240"/>
                <wp:effectExtent l="38100" t="38100" r="0" b="27305"/>
                <wp:wrapNone/>
                <wp:docPr id="7729" name="Ink 7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1">
                      <w14:nvContentPartPr>
                        <w14:cNvContentPartPr/>
                      </w14:nvContentPartPr>
                      <w14:xfrm>
                        <a:off x="0" y="0"/>
                        <a:ext cx="11898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9" o:spid="_x0000_s1026" type="#_x0000_t75" style="position:absolute;margin-left:372.95pt;margin-top:-61.05pt;width:95.2pt;height:3.85pt;z-index:2572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">
                <v:imagedata r:id="rId1123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47232" behindDoc="0" locked="0" layoutInCell="1" allowOverlap="1">
                <wp:simplePos x="0" y="0"/>
                <wp:positionH relativeFrom="column">
                  <wp:posOffset>4622190</wp:posOffset>
                </wp:positionH>
                <wp:positionV relativeFrom="paragraph">
                  <wp:posOffset>-1381820</wp:posOffset>
                </wp:positionV>
                <wp:extent cx="297000" cy="1221840"/>
                <wp:effectExtent l="38100" t="38100" r="27305" b="35560"/>
                <wp:wrapNone/>
                <wp:docPr id="7728" name="Ink 7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3">
                      <w14:nvContentPartPr>
                        <w14:cNvContentPartPr/>
                      </w14:nvContentPartPr>
                      <w14:xfrm>
                        <a:off x="0" y="0"/>
                        <a:ext cx="297000" cy="12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8" o:spid="_x0000_s1026" type="#_x0000_t75" style="position:absolute;margin-left:363.1pt;margin-top:-109.45pt;width:25.1pt;height:97.7pt;z-index:2572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">
                <v:imagedata r:id="rId1123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46208" behindDoc="0" locked="0" layoutInCell="1" allowOverlap="1">
                <wp:simplePos x="0" y="0"/>
                <wp:positionH relativeFrom="column">
                  <wp:posOffset>4366590</wp:posOffset>
                </wp:positionH>
                <wp:positionV relativeFrom="paragraph">
                  <wp:posOffset>-627980</wp:posOffset>
                </wp:positionV>
                <wp:extent cx="187920" cy="52920"/>
                <wp:effectExtent l="38100" t="38100" r="41275" b="42545"/>
                <wp:wrapNone/>
                <wp:docPr id="7727" name="Ink 7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5">
                      <w14:nvContentPartPr>
                        <w14:cNvContentPartPr/>
                      </w14:nvContentPartPr>
                      <w14:xfrm>
                        <a:off x="0" y="0"/>
                        <a:ext cx="1879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7" o:spid="_x0000_s1026" type="#_x0000_t75" style="position:absolute;margin-left:343.1pt;margin-top:-50.15pt;width:16.35pt;height:5.7pt;z-index:2572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">
                <v:imagedata r:id="rId1123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45184" behindDoc="0" locked="0" layoutInCell="1" allowOverlap="1">
                <wp:simplePos x="0" y="0"/>
                <wp:positionH relativeFrom="column">
                  <wp:posOffset>4353630</wp:posOffset>
                </wp:positionH>
                <wp:positionV relativeFrom="paragraph">
                  <wp:posOffset>-687020</wp:posOffset>
                </wp:positionV>
                <wp:extent cx="190080" cy="23760"/>
                <wp:effectExtent l="38100" t="38100" r="38735" b="33655"/>
                <wp:wrapNone/>
                <wp:docPr id="7726" name="Ink 7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7">
                      <w14:nvContentPartPr>
                        <w14:cNvContentPartPr/>
                      </w14:nvContentPartPr>
                      <w14:xfrm>
                        <a:off x="0" y="0"/>
                        <a:ext cx="1900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6" o:spid="_x0000_s1026" type="#_x0000_t75" style="position:absolute;margin-left:342.1pt;margin-top:-54.7pt;width:16.3pt;height:3.25pt;z-index:2572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">
                <v:imagedata r:id="rId1123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44160" behindDoc="0" locked="0" layoutInCell="1" allowOverlap="1">
                <wp:simplePos x="0" y="0"/>
                <wp:positionH relativeFrom="column">
                  <wp:posOffset>3991830</wp:posOffset>
                </wp:positionH>
                <wp:positionV relativeFrom="paragraph">
                  <wp:posOffset>-611060</wp:posOffset>
                </wp:positionV>
                <wp:extent cx="213840" cy="39600"/>
                <wp:effectExtent l="38100" t="38100" r="34290" b="36830"/>
                <wp:wrapNone/>
                <wp:docPr id="7725" name="Ink 7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9">
                      <w14:nvContentPartPr>
                        <w14:cNvContentPartPr/>
                      </w14:nvContentPartPr>
                      <w14:xfrm>
                        <a:off x="0" y="0"/>
                        <a:ext cx="2138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5" o:spid="_x0000_s1026" type="#_x0000_t75" style="position:absolute;margin-left:313.75pt;margin-top:-48.9pt;width:18.3pt;height:4.65pt;z-index:2572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">
                <v:imagedata r:id="rId1124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43136" behindDoc="0" locked="0" layoutInCell="1" allowOverlap="1">
                <wp:simplePos x="0" y="0"/>
                <wp:positionH relativeFrom="column">
                  <wp:posOffset>4194870</wp:posOffset>
                </wp:positionH>
                <wp:positionV relativeFrom="paragraph">
                  <wp:posOffset>-843620</wp:posOffset>
                </wp:positionV>
                <wp:extent cx="11520" cy="417600"/>
                <wp:effectExtent l="38100" t="38100" r="45720" b="40005"/>
                <wp:wrapNone/>
                <wp:docPr id="7724" name="Ink 7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1">
                      <w14:nvContentPartPr>
                        <w14:cNvContentPartPr/>
                      </w14:nvContentPartPr>
                      <w14:xfrm>
                        <a:off x="0" y="0"/>
                        <a:ext cx="1152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4" o:spid="_x0000_s1026" type="#_x0000_t75" style="position:absolute;margin-left:329.6pt;margin-top:-67pt;width:2.35pt;height:34.2pt;z-index:2572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">
                <v:imagedata r:id="rId1124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42112" behindDoc="0" locked="0" layoutInCell="1" allowOverlap="1">
                <wp:simplePos x="0" y="0"/>
                <wp:positionH relativeFrom="column">
                  <wp:posOffset>4051230</wp:posOffset>
                </wp:positionH>
                <wp:positionV relativeFrom="paragraph">
                  <wp:posOffset>-846500</wp:posOffset>
                </wp:positionV>
                <wp:extent cx="19800" cy="431640"/>
                <wp:effectExtent l="38100" t="38100" r="37465" b="45085"/>
                <wp:wrapNone/>
                <wp:docPr id="7723" name="Ink 7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3">
                      <w14:nvContentPartPr>
                        <w14:cNvContentPartPr/>
                      </w14:nvContentPartPr>
                      <w14:xfrm>
                        <a:off x="0" y="0"/>
                        <a:ext cx="1980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3" o:spid="_x0000_s1026" type="#_x0000_t75" style="position:absolute;margin-left:318.3pt;margin-top:-67.4pt;width:3.05pt;height:35.55pt;z-index:2572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">
                <v:imagedata r:id="rId1124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40064" behindDoc="0" locked="0" layoutInCell="1" allowOverlap="1">
                <wp:simplePos x="0" y="0"/>
                <wp:positionH relativeFrom="column">
                  <wp:posOffset>2580270</wp:posOffset>
                </wp:positionH>
                <wp:positionV relativeFrom="paragraph">
                  <wp:posOffset>-1630220</wp:posOffset>
                </wp:positionV>
                <wp:extent cx="260640" cy="317160"/>
                <wp:effectExtent l="38100" t="38100" r="44450" b="45085"/>
                <wp:wrapNone/>
                <wp:docPr id="7721" name="Ink 7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5">
                      <w14:nvContentPartPr>
                        <w14:cNvContentPartPr/>
                      </w14:nvContentPartPr>
                      <w14:xfrm>
                        <a:off x="0" y="0"/>
                        <a:ext cx="26064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1" o:spid="_x0000_s1026" type="#_x0000_t75" style="position:absolute;margin-left:202.45pt;margin-top:-129.15pt;width:21.95pt;height:26.65pt;z-index:2572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">
                <v:imagedata r:id="rId1124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39040" behindDoc="0" locked="0" layoutInCell="1" allowOverlap="1">
                <wp:simplePos x="0" y="0"/>
                <wp:positionH relativeFrom="column">
                  <wp:posOffset>2678910</wp:posOffset>
                </wp:positionH>
                <wp:positionV relativeFrom="paragraph">
                  <wp:posOffset>-1621220</wp:posOffset>
                </wp:positionV>
                <wp:extent cx="50040" cy="365040"/>
                <wp:effectExtent l="38100" t="38100" r="26670" b="35560"/>
                <wp:wrapNone/>
                <wp:docPr id="7720" name="Ink 7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7">
                      <w14:nvContentPartPr>
                        <w14:cNvContentPartPr/>
                      </w14:nvContentPartPr>
                      <w14:xfrm>
                        <a:off x="0" y="0"/>
                        <a:ext cx="5004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0" o:spid="_x0000_s1026" type="#_x0000_t75" style="position:absolute;margin-left:210.45pt;margin-top:-128.15pt;width:5.2pt;height:30pt;z-index:2572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">
                <v:imagedata r:id="rId1124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38016" behindDoc="0" locked="0" layoutInCell="1" allowOverlap="1">
                <wp:simplePos x="0" y="0"/>
                <wp:positionH relativeFrom="column">
                  <wp:posOffset>2444190</wp:posOffset>
                </wp:positionH>
                <wp:positionV relativeFrom="paragraph">
                  <wp:posOffset>-1410260</wp:posOffset>
                </wp:positionV>
                <wp:extent cx="162000" cy="327240"/>
                <wp:effectExtent l="38100" t="38100" r="28575" b="34925"/>
                <wp:wrapNone/>
                <wp:docPr id="7719" name="Ink 7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9">
                      <w14:nvContentPartPr>
                        <w14:cNvContentPartPr/>
                      </w14:nvContentPartPr>
                      <w14:xfrm>
                        <a:off x="0" y="0"/>
                        <a:ext cx="16200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9" o:spid="_x0000_s1026" type="#_x0000_t75" style="position:absolute;margin-left:191.75pt;margin-top:-111.8pt;width:14.2pt;height:27.2pt;z-index:2572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">
                <v:imagedata r:id="rId1125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36992" behindDoc="0" locked="0" layoutInCell="1" allowOverlap="1">
                <wp:simplePos x="0" y="0"/>
                <wp:positionH relativeFrom="column">
                  <wp:posOffset>2004270</wp:posOffset>
                </wp:positionH>
                <wp:positionV relativeFrom="paragraph">
                  <wp:posOffset>-1127660</wp:posOffset>
                </wp:positionV>
                <wp:extent cx="1302480" cy="1065240"/>
                <wp:effectExtent l="38100" t="38100" r="31115" b="40005"/>
                <wp:wrapNone/>
                <wp:docPr id="7718" name="Ink 7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1">
                      <w14:nvContentPartPr>
                        <w14:cNvContentPartPr/>
                      </w14:nvContentPartPr>
                      <w14:xfrm>
                        <a:off x="0" y="0"/>
                        <a:ext cx="1302480" cy="10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8" o:spid="_x0000_s1026" type="#_x0000_t75" style="position:absolute;margin-left:157.2pt;margin-top:-89.7pt;width:104.05pt;height:85.55pt;z-index:2572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">
                <v:imagedata r:id="rId1125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35968" behindDoc="0" locked="0" layoutInCell="1" allowOverlap="1">
                <wp:simplePos x="0" y="0"/>
                <wp:positionH relativeFrom="column">
                  <wp:posOffset>3265350</wp:posOffset>
                </wp:positionH>
                <wp:positionV relativeFrom="paragraph">
                  <wp:posOffset>-1226660</wp:posOffset>
                </wp:positionV>
                <wp:extent cx="298800" cy="1156680"/>
                <wp:effectExtent l="38100" t="38100" r="44450" b="43815"/>
                <wp:wrapNone/>
                <wp:docPr id="7717" name="Ink 7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3">
                      <w14:nvContentPartPr>
                        <w14:cNvContentPartPr/>
                      </w14:nvContentPartPr>
                      <w14:xfrm>
                        <a:off x="0" y="0"/>
                        <a:ext cx="298800" cy="11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7" o:spid="_x0000_s1026" type="#_x0000_t75" style="position:absolute;margin-left:256.45pt;margin-top:-97.25pt;width:25.15pt;height:92.85pt;z-index:2572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">
                <v:imagedata r:id="rId1125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34944" behindDoc="0" locked="0" layoutInCell="1" allowOverlap="1">
                <wp:simplePos x="0" y="0"/>
                <wp:positionH relativeFrom="column">
                  <wp:posOffset>3195150</wp:posOffset>
                </wp:positionH>
                <wp:positionV relativeFrom="paragraph">
                  <wp:posOffset>-328460</wp:posOffset>
                </wp:positionV>
                <wp:extent cx="84600" cy="127440"/>
                <wp:effectExtent l="38100" t="38100" r="29845" b="25400"/>
                <wp:wrapNone/>
                <wp:docPr id="7716" name="Ink 7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5">
                      <w14:nvContentPartPr>
                        <w14:cNvContentPartPr/>
                      </w14:nvContentPartPr>
                      <w14:xfrm>
                        <a:off x="0" y="0"/>
                        <a:ext cx="846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6" o:spid="_x0000_s1026" type="#_x0000_t75" style="position:absolute;margin-left:250.9pt;margin-top:-26.4pt;width:8.15pt;height:11.35pt;z-index:2572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">
                <v:imagedata r:id="rId1125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33920" behindDoc="0" locked="0" layoutInCell="1" allowOverlap="1">
                <wp:simplePos x="0" y="0"/>
                <wp:positionH relativeFrom="column">
                  <wp:posOffset>3102270</wp:posOffset>
                </wp:positionH>
                <wp:positionV relativeFrom="paragraph">
                  <wp:posOffset>-304700</wp:posOffset>
                </wp:positionV>
                <wp:extent cx="82080" cy="88920"/>
                <wp:effectExtent l="38100" t="38100" r="32385" b="44450"/>
                <wp:wrapNone/>
                <wp:docPr id="7715" name="Ink 7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7">
                      <w14:nvContentPartPr>
                        <w14:cNvContentPartPr/>
                      </w14:nvContentPartPr>
                      <w14:xfrm>
                        <a:off x="0" y="0"/>
                        <a:ext cx="820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5" o:spid="_x0000_s1026" type="#_x0000_t75" style="position:absolute;margin-left:243.75pt;margin-top:-24.75pt;width:7.65pt;height:8.55pt;z-index:25723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">
                <v:imagedata r:id="rId1125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32896" behindDoc="0" locked="0" layoutInCell="1" allowOverlap="1">
                <wp:simplePos x="0" y="0"/>
                <wp:positionH relativeFrom="column">
                  <wp:posOffset>2984910</wp:posOffset>
                </wp:positionH>
                <wp:positionV relativeFrom="paragraph">
                  <wp:posOffset>-548060</wp:posOffset>
                </wp:positionV>
                <wp:extent cx="112320" cy="305280"/>
                <wp:effectExtent l="38100" t="38100" r="21590" b="38100"/>
                <wp:wrapNone/>
                <wp:docPr id="7714" name="Ink 7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9">
                      <w14:nvContentPartPr>
                        <w14:cNvContentPartPr/>
                      </w14:nvContentPartPr>
                      <w14:xfrm>
                        <a:off x="0" y="0"/>
                        <a:ext cx="11232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4" o:spid="_x0000_s1026" type="#_x0000_t75" style="position:absolute;margin-left:234.3pt;margin-top:-43.85pt;width:10.4pt;height:25.55pt;z-index:2572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">
                <v:imagedata r:id="rId1126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31872" behindDoc="0" locked="0" layoutInCell="1" allowOverlap="1">
                <wp:simplePos x="0" y="0"/>
                <wp:positionH relativeFrom="column">
                  <wp:posOffset>2734710</wp:posOffset>
                </wp:positionH>
                <wp:positionV relativeFrom="paragraph">
                  <wp:posOffset>-289580</wp:posOffset>
                </wp:positionV>
                <wp:extent cx="50760" cy="86040"/>
                <wp:effectExtent l="38100" t="38100" r="26035" b="28575"/>
                <wp:wrapNone/>
                <wp:docPr id="7713" name="Ink 7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1">
                      <w14:nvContentPartPr>
                        <w14:cNvContentPartPr/>
                      </w14:nvContentPartPr>
                      <w14:xfrm>
                        <a:off x="0" y="0"/>
                        <a:ext cx="507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3" o:spid="_x0000_s1026" type="#_x0000_t75" style="position:absolute;margin-left:214.7pt;margin-top:-23.3pt;width:5.35pt;height:7.95pt;z-index:2572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">
                <v:imagedata r:id="rId1126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30848" behindDoc="0" locked="0" layoutInCell="1" allowOverlap="1">
                <wp:simplePos x="0" y="0"/>
                <wp:positionH relativeFrom="column">
                  <wp:posOffset>2636070</wp:posOffset>
                </wp:positionH>
                <wp:positionV relativeFrom="paragraph">
                  <wp:posOffset>-295700</wp:posOffset>
                </wp:positionV>
                <wp:extent cx="83160" cy="97200"/>
                <wp:effectExtent l="38100" t="38100" r="31750" b="36195"/>
                <wp:wrapNone/>
                <wp:docPr id="7712" name="Ink 7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3">
                      <w14:nvContentPartPr>
                        <w14:cNvContentPartPr/>
                      </w14:nvContentPartPr>
                      <w14:xfrm>
                        <a:off x="0" y="0"/>
                        <a:ext cx="831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2" o:spid="_x0000_s1026" type="#_x0000_t75" style="position:absolute;margin-left:207.15pt;margin-top:-24.05pt;width:7.85pt;height:9.15pt;z-index:2572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">
                <v:imagedata r:id="rId1126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9824" behindDoc="0" locked="0" layoutInCell="1" allowOverlap="1">
                <wp:simplePos x="0" y="0"/>
                <wp:positionH relativeFrom="column">
                  <wp:posOffset>2555790</wp:posOffset>
                </wp:positionH>
                <wp:positionV relativeFrom="paragraph">
                  <wp:posOffset>-547700</wp:posOffset>
                </wp:positionV>
                <wp:extent cx="100440" cy="318600"/>
                <wp:effectExtent l="38100" t="38100" r="33020" b="43815"/>
                <wp:wrapNone/>
                <wp:docPr id="7711" name="Ink 7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5">
                      <w14:nvContentPartPr>
                        <w14:cNvContentPartPr/>
                      </w14:nvContentPartPr>
                      <w14:xfrm>
                        <a:off x="0" y="0"/>
                        <a:ext cx="10044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1" o:spid="_x0000_s1026" type="#_x0000_t75" style="position:absolute;margin-left:200.55pt;margin-top:-43.85pt;width:9.35pt;height:26.6pt;z-index:2572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">
                <v:imagedata r:id="rId1126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8800" behindDoc="0" locked="0" layoutInCell="1" allowOverlap="1">
                <wp:simplePos x="0" y="0"/>
                <wp:positionH relativeFrom="column">
                  <wp:posOffset>2356350</wp:posOffset>
                </wp:positionH>
                <wp:positionV relativeFrom="paragraph">
                  <wp:posOffset>-264020</wp:posOffset>
                </wp:positionV>
                <wp:extent cx="18720" cy="63360"/>
                <wp:effectExtent l="19050" t="19050" r="19685" b="32385"/>
                <wp:wrapNone/>
                <wp:docPr id="7710" name="Ink 7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7">
                      <w14:nvContentPartPr>
                        <w14:cNvContentPartPr/>
                      </w14:nvContentPartPr>
                      <w14:xfrm>
                        <a:off x="0" y="0"/>
                        <a:ext cx="187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0" o:spid="_x0000_s1026" type="#_x0000_t75" style="position:absolute;margin-left:185.05pt;margin-top:-21.3pt;width:2.6pt;height:6.15pt;z-index:2572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">
                <v:imagedata r:id="rId1126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7776" behindDoc="0" locked="0" layoutInCell="1" allowOverlap="1">
                <wp:simplePos x="0" y="0"/>
                <wp:positionH relativeFrom="column">
                  <wp:posOffset>2253750</wp:posOffset>
                </wp:positionH>
                <wp:positionV relativeFrom="paragraph">
                  <wp:posOffset>-266180</wp:posOffset>
                </wp:positionV>
                <wp:extent cx="67320" cy="69480"/>
                <wp:effectExtent l="19050" t="38100" r="27940" b="26035"/>
                <wp:wrapNone/>
                <wp:docPr id="7709" name="Ink 7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9">
                      <w14:nvContentPartPr>
                        <w14:cNvContentPartPr/>
                      </w14:nvContentPartPr>
                      <w14:xfrm>
                        <a:off x="0" y="0"/>
                        <a:ext cx="673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9" o:spid="_x0000_s1026" type="#_x0000_t75" style="position:absolute;margin-left:177pt;margin-top:-21.65pt;width:6.35pt;height:6.8pt;z-index:2572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">
                <v:imagedata r:id="rId1127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6752" behindDoc="0" locked="0" layoutInCell="1" allowOverlap="1">
                <wp:simplePos x="0" y="0"/>
                <wp:positionH relativeFrom="column">
                  <wp:posOffset>2151870</wp:posOffset>
                </wp:positionH>
                <wp:positionV relativeFrom="paragraph">
                  <wp:posOffset>-524660</wp:posOffset>
                </wp:positionV>
                <wp:extent cx="101520" cy="311760"/>
                <wp:effectExtent l="38100" t="38100" r="32385" b="31750"/>
                <wp:wrapNone/>
                <wp:docPr id="7708" name="Ink 7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1">
                      <w14:nvContentPartPr>
                        <w14:cNvContentPartPr/>
                      </w14:nvContentPartPr>
                      <w14:xfrm>
                        <a:off x="0" y="0"/>
                        <a:ext cx="10152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8" o:spid="_x0000_s1026" type="#_x0000_t75" style="position:absolute;margin-left:168.7pt;margin-top:-42.05pt;width:9.55pt;height:26.15pt;z-index:2572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">
                <v:imagedata r:id="rId1127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5728" behindDoc="0" locked="0" layoutInCell="1" allowOverlap="1">
                <wp:simplePos x="0" y="0"/>
                <wp:positionH relativeFrom="column">
                  <wp:posOffset>2142510</wp:posOffset>
                </wp:positionH>
                <wp:positionV relativeFrom="paragraph">
                  <wp:posOffset>-611780</wp:posOffset>
                </wp:positionV>
                <wp:extent cx="10800" cy="29160"/>
                <wp:effectExtent l="38100" t="38100" r="27305" b="28575"/>
                <wp:wrapNone/>
                <wp:docPr id="7707" name="Ink 7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3">
                      <w14:nvContentPartPr>
                        <w14:cNvContentPartPr/>
                      </w14:nvContentPartPr>
                      <w14:xfrm>
                        <a:off x="0" y="0"/>
                        <a:ext cx="10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7" o:spid="_x0000_s1026" type="#_x0000_t75" style="position:absolute;margin-left:168pt;margin-top:-48.95pt;width:2pt;height:3.5pt;z-index:2572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">
                <v:imagedata r:id="rId1127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4704" behindDoc="0" locked="0" layoutInCell="1" allowOverlap="1">
                <wp:simplePos x="0" y="0"/>
                <wp:positionH relativeFrom="column">
                  <wp:posOffset>3100830</wp:posOffset>
                </wp:positionH>
                <wp:positionV relativeFrom="paragraph">
                  <wp:posOffset>-824540</wp:posOffset>
                </wp:positionV>
                <wp:extent cx="76680" cy="101160"/>
                <wp:effectExtent l="19050" t="38100" r="38100" b="32385"/>
                <wp:wrapNone/>
                <wp:docPr id="7706" name="Ink 7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5">
                      <w14:nvContentPartPr>
                        <w14:cNvContentPartPr/>
                      </w14:nvContentPartPr>
                      <w14:xfrm>
                        <a:off x="0" y="0"/>
                        <a:ext cx="766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6" o:spid="_x0000_s1026" type="#_x0000_t75" style="position:absolute;margin-left:243.7pt;margin-top:-65.6pt;width:7.25pt;height:9.35pt;z-index:2572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">
                <v:imagedata r:id="rId1127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3680" behindDoc="0" locked="0" layoutInCell="1" allowOverlap="1">
                <wp:simplePos x="0" y="0"/>
                <wp:positionH relativeFrom="column">
                  <wp:posOffset>3062670</wp:posOffset>
                </wp:positionH>
                <wp:positionV relativeFrom="paragraph">
                  <wp:posOffset>-828500</wp:posOffset>
                </wp:positionV>
                <wp:extent cx="11520" cy="90720"/>
                <wp:effectExtent l="19050" t="38100" r="26670" b="24130"/>
                <wp:wrapNone/>
                <wp:docPr id="7705" name="Ink 7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7">
                      <w14:nvContentPartPr>
                        <w14:cNvContentPartPr/>
                      </w14:nvContentPartPr>
                      <w14:xfrm>
                        <a:off x="0" y="0"/>
                        <a:ext cx="115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5" o:spid="_x0000_s1026" type="#_x0000_t75" style="position:absolute;margin-left:240.7pt;margin-top:-65.95pt;width:1.95pt;height:8.5pt;z-index:2572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">
                <v:imagedata r:id="rId1127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2656" behindDoc="0" locked="0" layoutInCell="1" allowOverlap="1">
                <wp:simplePos x="0" y="0"/>
                <wp:positionH relativeFrom="column">
                  <wp:posOffset>2949270</wp:posOffset>
                </wp:positionH>
                <wp:positionV relativeFrom="paragraph">
                  <wp:posOffset>-1095980</wp:posOffset>
                </wp:positionV>
                <wp:extent cx="108360" cy="311760"/>
                <wp:effectExtent l="38100" t="38100" r="44450" b="31750"/>
                <wp:wrapNone/>
                <wp:docPr id="7704" name="Ink 7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9">
                      <w14:nvContentPartPr>
                        <w14:cNvContentPartPr/>
                      </w14:nvContentPartPr>
                      <w14:xfrm>
                        <a:off x="0" y="0"/>
                        <a:ext cx="10836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4" o:spid="_x0000_s1026" type="#_x0000_t75" style="position:absolute;margin-left:231.55pt;margin-top:-86.95pt;width:10pt;height:26.15pt;z-index:25722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">
                <v:imagedata r:id="rId1128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1632" behindDoc="0" locked="0" layoutInCell="1" allowOverlap="1">
                <wp:simplePos x="0" y="0"/>
                <wp:positionH relativeFrom="column">
                  <wp:posOffset>2676750</wp:posOffset>
                </wp:positionH>
                <wp:positionV relativeFrom="paragraph">
                  <wp:posOffset>-839300</wp:posOffset>
                </wp:positionV>
                <wp:extent cx="34200" cy="88200"/>
                <wp:effectExtent l="38100" t="38100" r="42545" b="26670"/>
                <wp:wrapNone/>
                <wp:docPr id="7703" name="Ink 7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1">
                      <w14:nvContentPartPr>
                        <w14:cNvContentPartPr/>
                      </w14:nvContentPartPr>
                      <w14:xfrm>
                        <a:off x="0" y="0"/>
                        <a:ext cx="342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3" o:spid="_x0000_s1026" type="#_x0000_t75" style="position:absolute;margin-left:210.05pt;margin-top:-66.8pt;width:4.15pt;height:8.3pt;z-index:25722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">
                <v:imagedata r:id="rId1128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20608" behindDoc="0" locked="0" layoutInCell="1" allowOverlap="1">
                <wp:simplePos x="0" y="0"/>
                <wp:positionH relativeFrom="column">
                  <wp:posOffset>2614110</wp:posOffset>
                </wp:positionH>
                <wp:positionV relativeFrom="paragraph">
                  <wp:posOffset>-840380</wp:posOffset>
                </wp:positionV>
                <wp:extent cx="15480" cy="75240"/>
                <wp:effectExtent l="38100" t="38100" r="22860" b="39370"/>
                <wp:wrapNone/>
                <wp:docPr id="7702" name="Ink 7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3">
                      <w14:nvContentPartPr>
                        <w14:cNvContentPartPr/>
                      </w14:nvContentPartPr>
                      <w14:xfrm>
                        <a:off x="0" y="0"/>
                        <a:ext cx="154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2" o:spid="_x0000_s1026" type="#_x0000_t75" style="position:absolute;margin-left:205.15pt;margin-top:-66.85pt;width:2.45pt;height:7.25pt;z-index:25722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">
                <v:imagedata r:id="rId1128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9584" behindDoc="0" locked="0" layoutInCell="1" allowOverlap="1">
                <wp:simplePos x="0" y="0"/>
                <wp:positionH relativeFrom="column">
                  <wp:posOffset>2473350</wp:posOffset>
                </wp:positionH>
                <wp:positionV relativeFrom="paragraph">
                  <wp:posOffset>-1041620</wp:posOffset>
                </wp:positionV>
                <wp:extent cx="114120" cy="255240"/>
                <wp:effectExtent l="38100" t="38100" r="635" b="31115"/>
                <wp:wrapNone/>
                <wp:docPr id="7701" name="Ink 7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5">
                      <w14:nvContentPartPr>
                        <w14:cNvContentPartPr/>
                      </w14:nvContentPartPr>
                      <w14:xfrm>
                        <a:off x="0" y="0"/>
                        <a:ext cx="1141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1" o:spid="_x0000_s1026" type="#_x0000_t75" style="position:absolute;margin-left:194.1pt;margin-top:-82.55pt;width:10.35pt;height:21.45pt;z-index:25721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">
                <v:imagedata r:id="rId1128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8560" behindDoc="0" locked="0" layoutInCell="1" allowOverlap="1">
                <wp:simplePos x="0" y="0"/>
                <wp:positionH relativeFrom="column">
                  <wp:posOffset>2253030</wp:posOffset>
                </wp:positionH>
                <wp:positionV relativeFrom="paragraph">
                  <wp:posOffset>-824900</wp:posOffset>
                </wp:positionV>
                <wp:extent cx="32040" cy="80280"/>
                <wp:effectExtent l="38100" t="38100" r="25400" b="34290"/>
                <wp:wrapNone/>
                <wp:docPr id="7700" name="Ink 7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7">
                      <w14:nvContentPartPr>
                        <w14:cNvContentPartPr/>
                      </w14:nvContentPartPr>
                      <w14:xfrm>
                        <a:off x="0" y="0"/>
                        <a:ext cx="320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0" o:spid="_x0000_s1026" type="#_x0000_t75" style="position:absolute;margin-left:176.95pt;margin-top:-65.7pt;width:3.65pt;height:7.75pt;z-index:2572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">
                <v:imagedata r:id="rId1128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7536" behindDoc="0" locked="0" layoutInCell="1" allowOverlap="1">
                <wp:simplePos x="0" y="0"/>
                <wp:positionH relativeFrom="column">
                  <wp:posOffset>2203710</wp:posOffset>
                </wp:positionH>
                <wp:positionV relativeFrom="paragraph">
                  <wp:posOffset>-850820</wp:posOffset>
                </wp:positionV>
                <wp:extent cx="24120" cy="101880"/>
                <wp:effectExtent l="38100" t="38100" r="33655" b="31750"/>
                <wp:wrapNone/>
                <wp:docPr id="7699" name="Ink 7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9">
                      <w14:nvContentPartPr>
                        <w14:cNvContentPartPr/>
                      </w14:nvContentPartPr>
                      <w14:xfrm>
                        <a:off x="0" y="0"/>
                        <a:ext cx="24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9" o:spid="_x0000_s1026" type="#_x0000_t75" style="position:absolute;margin-left:172.8pt;margin-top:-67.75pt;width:3.35pt;height:9.45pt;z-index:2572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">
                <v:imagedata r:id="rId1129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6512" behindDoc="0" locked="0" layoutInCell="1" allowOverlap="1">
                <wp:simplePos x="0" y="0"/>
                <wp:positionH relativeFrom="column">
                  <wp:posOffset>2088870</wp:posOffset>
                </wp:positionH>
                <wp:positionV relativeFrom="paragraph">
                  <wp:posOffset>-1083380</wp:posOffset>
                </wp:positionV>
                <wp:extent cx="89640" cy="295200"/>
                <wp:effectExtent l="38100" t="38100" r="24765" b="29210"/>
                <wp:wrapNone/>
                <wp:docPr id="7698" name="Ink 7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1">
                      <w14:nvContentPartPr>
                        <w14:cNvContentPartPr/>
                      </w14:nvContentPartPr>
                      <w14:xfrm>
                        <a:off x="0" y="0"/>
                        <a:ext cx="8964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8" o:spid="_x0000_s1026" type="#_x0000_t75" style="position:absolute;margin-left:163.8pt;margin-top:-85.9pt;width:8.5pt;height:24.65pt;z-index:2572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">
                <v:imagedata r:id="rId1129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5488" behindDoc="0" locked="0" layoutInCell="1" allowOverlap="1">
                <wp:simplePos x="0" y="0"/>
                <wp:positionH relativeFrom="column">
                  <wp:posOffset>1999950</wp:posOffset>
                </wp:positionH>
                <wp:positionV relativeFrom="paragraph">
                  <wp:posOffset>-1066460</wp:posOffset>
                </wp:positionV>
                <wp:extent cx="60120" cy="941400"/>
                <wp:effectExtent l="38100" t="38100" r="35560" b="30480"/>
                <wp:wrapNone/>
                <wp:docPr id="7697" name="Ink 7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3">
                      <w14:nvContentPartPr>
                        <w14:cNvContentPartPr/>
                      </w14:nvContentPartPr>
                      <w14:xfrm>
                        <a:off x="0" y="0"/>
                        <a:ext cx="60120" cy="9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7" o:spid="_x0000_s1026" type="#_x0000_t75" style="position:absolute;margin-left:156.9pt;margin-top:-84.55pt;width:6.15pt;height:75.5pt;z-index:25721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">
                <v:imagedata r:id="rId1129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4464" behindDoc="0" locked="0" layoutInCell="1" allowOverlap="1">
                <wp:simplePos x="0" y="0"/>
                <wp:positionH relativeFrom="column">
                  <wp:posOffset>1010310</wp:posOffset>
                </wp:positionH>
                <wp:positionV relativeFrom="paragraph">
                  <wp:posOffset>-1371380</wp:posOffset>
                </wp:positionV>
                <wp:extent cx="222480" cy="7560"/>
                <wp:effectExtent l="38100" t="38100" r="25400" b="31115"/>
                <wp:wrapNone/>
                <wp:docPr id="7696" name="Ink 7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5">
                      <w14:nvContentPartPr>
                        <w14:cNvContentPartPr/>
                      </w14:nvContentPartPr>
                      <w14:xfrm>
                        <a:off x="0" y="0"/>
                        <a:ext cx="2224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6" o:spid="_x0000_s1026" type="#_x0000_t75" style="position:absolute;margin-left:78.95pt;margin-top:-108.65pt;width:18.75pt;height:2pt;z-index:2572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">
                <v:imagedata r:id="rId1129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3440" behindDoc="0" locked="0" layoutInCell="1" allowOverlap="1">
                <wp:simplePos x="0" y="0"/>
                <wp:positionH relativeFrom="column">
                  <wp:posOffset>1079070</wp:posOffset>
                </wp:positionH>
                <wp:positionV relativeFrom="paragraph">
                  <wp:posOffset>-1571540</wp:posOffset>
                </wp:positionV>
                <wp:extent cx="84600" cy="333360"/>
                <wp:effectExtent l="38100" t="38100" r="29845" b="29210"/>
                <wp:wrapNone/>
                <wp:docPr id="7695" name="Ink 7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7">
                      <w14:nvContentPartPr>
                        <w14:cNvContentPartPr/>
                      </w14:nvContentPartPr>
                      <w14:xfrm>
                        <a:off x="0" y="0"/>
                        <a:ext cx="8460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5" o:spid="_x0000_s1026" type="#_x0000_t75" style="position:absolute;margin-left:84.15pt;margin-top:-124.45pt;width:8.15pt;height:27.75pt;z-index:25721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">
                <v:imagedata r:id="rId1129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2416" behindDoc="0" locked="0" layoutInCell="1" allowOverlap="1">
                <wp:simplePos x="0" y="0"/>
                <wp:positionH relativeFrom="column">
                  <wp:posOffset>617910</wp:posOffset>
                </wp:positionH>
                <wp:positionV relativeFrom="paragraph">
                  <wp:posOffset>-1168700</wp:posOffset>
                </wp:positionV>
                <wp:extent cx="1185840" cy="1096200"/>
                <wp:effectExtent l="38100" t="38100" r="33655" b="46990"/>
                <wp:wrapNone/>
                <wp:docPr id="7694" name="Ink 7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9">
                      <w14:nvContentPartPr>
                        <w14:cNvContentPartPr/>
                      </w14:nvContentPartPr>
                      <w14:xfrm>
                        <a:off x="0" y="0"/>
                        <a:ext cx="1185840" cy="10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4" o:spid="_x0000_s1026" type="#_x0000_t75" style="position:absolute;margin-left:47.9pt;margin-top:-92.75pt;width:94.9pt;height:87.85pt;z-index:25721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">
                <v:imagedata r:id="rId1130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1392" behindDoc="0" locked="0" layoutInCell="1" allowOverlap="1">
                <wp:simplePos x="0" y="0"/>
                <wp:positionH relativeFrom="column">
                  <wp:posOffset>1646070</wp:posOffset>
                </wp:positionH>
                <wp:positionV relativeFrom="paragraph">
                  <wp:posOffset>-341420</wp:posOffset>
                </wp:positionV>
                <wp:extent cx="53640" cy="93600"/>
                <wp:effectExtent l="38100" t="38100" r="22860" b="40005"/>
                <wp:wrapNone/>
                <wp:docPr id="7693" name="Ink 7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1">
                      <w14:nvContentPartPr>
                        <w14:cNvContentPartPr/>
                      </w14:nvContentPartPr>
                      <w14:xfrm>
                        <a:off x="0" y="0"/>
                        <a:ext cx="536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3" o:spid="_x0000_s1026" type="#_x0000_t75" style="position:absolute;margin-left:129pt;margin-top:-27.6pt;width:5.4pt;height:8.7pt;z-index:25721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">
                <v:imagedata r:id="rId1130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10368" behindDoc="0" locked="0" layoutInCell="1" allowOverlap="1">
                <wp:simplePos x="0" y="0"/>
                <wp:positionH relativeFrom="column">
                  <wp:posOffset>1572270</wp:posOffset>
                </wp:positionH>
                <wp:positionV relativeFrom="paragraph">
                  <wp:posOffset>-323060</wp:posOffset>
                </wp:positionV>
                <wp:extent cx="50400" cy="66240"/>
                <wp:effectExtent l="38100" t="38100" r="45085" b="48260"/>
                <wp:wrapNone/>
                <wp:docPr id="7692" name="Ink 7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3">
                      <w14:nvContentPartPr>
                        <w14:cNvContentPartPr/>
                      </w14:nvContentPartPr>
                      <w14:xfrm>
                        <a:off x="0" y="0"/>
                        <a:ext cx="504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2" o:spid="_x0000_s1026" type="#_x0000_t75" style="position:absolute;margin-left:123.2pt;margin-top:-26.1pt;width:5.55pt;height:6.75pt;z-index:2572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">
                <v:imagedata r:id="rId1130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9344" behindDoc="0" locked="0" layoutInCell="1" allowOverlap="1">
                <wp:simplePos x="0" y="0"/>
                <wp:positionH relativeFrom="column">
                  <wp:posOffset>1439430</wp:posOffset>
                </wp:positionH>
                <wp:positionV relativeFrom="paragraph">
                  <wp:posOffset>-445460</wp:posOffset>
                </wp:positionV>
                <wp:extent cx="87480" cy="177480"/>
                <wp:effectExtent l="19050" t="38100" r="27305" b="32385"/>
                <wp:wrapNone/>
                <wp:docPr id="7691" name="Ink 7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5">
                      <w14:nvContentPartPr>
                        <w14:cNvContentPartPr/>
                      </w14:nvContentPartPr>
                      <w14:xfrm>
                        <a:off x="0" y="0"/>
                        <a:ext cx="874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1" o:spid="_x0000_s1026" type="#_x0000_t75" style="position:absolute;margin-left:112.6pt;margin-top:-35.9pt;width:8.35pt;height:15.4pt;z-index:25720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">
                <v:imagedata r:id="rId1130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8320" behindDoc="0" locked="0" layoutInCell="1" allowOverlap="1">
                <wp:simplePos x="0" y="0"/>
                <wp:positionH relativeFrom="column">
                  <wp:posOffset>1100670</wp:posOffset>
                </wp:positionH>
                <wp:positionV relativeFrom="paragraph">
                  <wp:posOffset>-357260</wp:posOffset>
                </wp:positionV>
                <wp:extent cx="13320" cy="115560"/>
                <wp:effectExtent l="38100" t="19050" r="25400" b="18415"/>
                <wp:wrapNone/>
                <wp:docPr id="7690" name="Ink 7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7">
                      <w14:nvContentPartPr>
                        <w14:cNvContentPartPr/>
                      </w14:nvContentPartPr>
                      <w14:xfrm>
                        <a:off x="0" y="0"/>
                        <a:ext cx="133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0" o:spid="_x0000_s1026" type="#_x0000_t75" style="position:absolute;margin-left:86pt;margin-top:-28.65pt;width:2.35pt;height:10.25pt;z-index:2572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">
                <v:imagedata r:id="rId1130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7296" behindDoc="0" locked="0" layoutInCell="1" allowOverlap="1">
                <wp:simplePos x="0" y="0"/>
                <wp:positionH relativeFrom="column">
                  <wp:posOffset>987270</wp:posOffset>
                </wp:positionH>
                <wp:positionV relativeFrom="paragraph">
                  <wp:posOffset>-337460</wp:posOffset>
                </wp:positionV>
                <wp:extent cx="76320" cy="72000"/>
                <wp:effectExtent l="19050" t="38100" r="19050" b="42545"/>
                <wp:wrapNone/>
                <wp:docPr id="7689" name="Ink 7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9">
                      <w14:nvContentPartPr>
                        <w14:cNvContentPartPr/>
                      </w14:nvContentPartPr>
                      <w14:xfrm>
                        <a:off x="0" y="0"/>
                        <a:ext cx="763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9" o:spid="_x0000_s1026" type="#_x0000_t75" style="position:absolute;margin-left:77.35pt;margin-top:-27.25pt;width:7.05pt;height:7.05pt;z-index:2572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">
                <v:imagedata r:id="rId1131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6272" behindDoc="0" locked="0" layoutInCell="1" allowOverlap="1">
                <wp:simplePos x="0" y="0"/>
                <wp:positionH relativeFrom="column">
                  <wp:posOffset>842190</wp:posOffset>
                </wp:positionH>
                <wp:positionV relativeFrom="paragraph">
                  <wp:posOffset>-418820</wp:posOffset>
                </wp:positionV>
                <wp:extent cx="95400" cy="169920"/>
                <wp:effectExtent l="38100" t="38100" r="38100" b="40005"/>
                <wp:wrapNone/>
                <wp:docPr id="7688" name="Ink 7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1">
                      <w14:nvContentPartPr>
                        <w14:cNvContentPartPr/>
                      </w14:nvContentPartPr>
                      <w14:xfrm>
                        <a:off x="0" y="0"/>
                        <a:ext cx="954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8" o:spid="_x0000_s1026" type="#_x0000_t75" style="position:absolute;margin-left:65.65pt;margin-top:-33.75pt;width:8.9pt;height:14.9pt;z-index:2572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">
                <v:imagedata r:id="rId1131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5248" behindDoc="0" locked="0" layoutInCell="1" allowOverlap="1">
                <wp:simplePos x="0" y="0"/>
                <wp:positionH relativeFrom="column">
                  <wp:posOffset>1607190</wp:posOffset>
                </wp:positionH>
                <wp:positionV relativeFrom="paragraph">
                  <wp:posOffset>-842900</wp:posOffset>
                </wp:positionV>
                <wp:extent cx="63360" cy="70560"/>
                <wp:effectExtent l="19050" t="38100" r="32385" b="24765"/>
                <wp:wrapNone/>
                <wp:docPr id="7687" name="Ink 7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3">
                      <w14:nvContentPartPr>
                        <w14:cNvContentPartPr/>
                      </w14:nvContentPartPr>
                      <w14:xfrm>
                        <a:off x="0" y="0"/>
                        <a:ext cx="633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7" o:spid="_x0000_s1026" type="#_x0000_t75" style="position:absolute;margin-left:126.1pt;margin-top:-67.05pt;width:6.05pt;height:6.8pt;z-index:2572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">
                <v:imagedata r:id="rId1131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4224" behindDoc="0" locked="0" layoutInCell="1" allowOverlap="1">
                <wp:simplePos x="0" y="0"/>
                <wp:positionH relativeFrom="column">
                  <wp:posOffset>1554630</wp:posOffset>
                </wp:positionH>
                <wp:positionV relativeFrom="paragraph">
                  <wp:posOffset>-841100</wp:posOffset>
                </wp:positionV>
                <wp:extent cx="24840" cy="58680"/>
                <wp:effectExtent l="38100" t="38100" r="32385" b="36830"/>
                <wp:wrapNone/>
                <wp:docPr id="7686" name="Ink 7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5">
                      <w14:nvContentPartPr>
                        <w14:cNvContentPartPr/>
                      </w14:nvContentPartPr>
                      <w14:xfrm>
                        <a:off x="0" y="0"/>
                        <a:ext cx="248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6" o:spid="_x0000_s1026" type="#_x0000_t75" style="position:absolute;margin-left:121.7pt;margin-top:-66.95pt;width:3.25pt;height:5.9pt;z-index:2572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">
                <v:imagedata r:id="rId1131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3200" behindDoc="0" locked="0" layoutInCell="1" allowOverlap="1">
                <wp:simplePos x="0" y="0"/>
                <wp:positionH relativeFrom="column">
                  <wp:posOffset>1426830</wp:posOffset>
                </wp:positionH>
                <wp:positionV relativeFrom="paragraph">
                  <wp:posOffset>-960980</wp:posOffset>
                </wp:positionV>
                <wp:extent cx="76320" cy="167040"/>
                <wp:effectExtent l="38100" t="38100" r="38100" b="42545"/>
                <wp:wrapNone/>
                <wp:docPr id="7685" name="Ink 7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7">
                      <w14:nvContentPartPr>
                        <w14:cNvContentPartPr/>
                      </w14:nvContentPartPr>
                      <w14:xfrm>
                        <a:off x="0" y="0"/>
                        <a:ext cx="76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5" o:spid="_x0000_s1026" type="#_x0000_t75" style="position:absolute;margin-left:111.6pt;margin-top:-76.4pt;width:7.5pt;height:14.55pt;z-index:2572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">
                <v:imagedata r:id="rId1131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2176" behindDoc="0" locked="0" layoutInCell="1" allowOverlap="1">
                <wp:simplePos x="0" y="0"/>
                <wp:positionH relativeFrom="column">
                  <wp:posOffset>1013190</wp:posOffset>
                </wp:positionH>
                <wp:positionV relativeFrom="paragraph">
                  <wp:posOffset>-812660</wp:posOffset>
                </wp:positionV>
                <wp:extent cx="9360" cy="73800"/>
                <wp:effectExtent l="38100" t="38100" r="29210" b="40640"/>
                <wp:wrapNone/>
                <wp:docPr id="7684" name="Ink 7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9">
                      <w14:nvContentPartPr>
                        <w14:cNvContentPartPr/>
                      </w14:nvContentPartPr>
                      <w14:xfrm>
                        <a:off x="0" y="0"/>
                        <a:ext cx="93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4" o:spid="_x0000_s1026" type="#_x0000_t75" style="position:absolute;margin-left:79.1pt;margin-top:-64.65pt;width:2.15pt;height:7.1pt;z-index:2572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">
                <v:imagedata r:id="rId1132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1152" behindDoc="0" locked="0" layoutInCell="1" allowOverlap="1">
                <wp:simplePos x="0" y="0"/>
                <wp:positionH relativeFrom="column">
                  <wp:posOffset>922470</wp:posOffset>
                </wp:positionH>
                <wp:positionV relativeFrom="paragraph">
                  <wp:posOffset>-833900</wp:posOffset>
                </wp:positionV>
                <wp:extent cx="44640" cy="112320"/>
                <wp:effectExtent l="19050" t="38100" r="31750" b="40640"/>
                <wp:wrapNone/>
                <wp:docPr id="7683" name="Ink 7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1">
                      <w14:nvContentPartPr>
                        <w14:cNvContentPartPr/>
                      </w14:nvContentPartPr>
                      <w14:xfrm>
                        <a:off x="0" y="0"/>
                        <a:ext cx="446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3" o:spid="_x0000_s1026" type="#_x0000_t75" style="position:absolute;margin-left:72.05pt;margin-top:-66.4pt;width:4.65pt;height:10.15pt;z-index:2572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">
                <v:imagedata r:id="rId1132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00128" behindDoc="0" locked="0" layoutInCell="1" allowOverlap="1">
                <wp:simplePos x="0" y="0"/>
                <wp:positionH relativeFrom="column">
                  <wp:posOffset>769110</wp:posOffset>
                </wp:positionH>
                <wp:positionV relativeFrom="paragraph">
                  <wp:posOffset>-934340</wp:posOffset>
                </wp:positionV>
                <wp:extent cx="109080" cy="153720"/>
                <wp:effectExtent l="38100" t="38100" r="43815" b="36830"/>
                <wp:wrapNone/>
                <wp:docPr id="7682" name="Ink 7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3">
                      <w14:nvContentPartPr>
                        <w14:cNvContentPartPr/>
                      </w14:nvContentPartPr>
                      <w14:xfrm>
                        <a:off x="0" y="0"/>
                        <a:ext cx="10908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2" o:spid="_x0000_s1026" type="#_x0000_t75" style="position:absolute;margin-left:59.8pt;margin-top:-74.25pt;width:10pt;height:13.45pt;z-index:2572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">
                <v:imagedata r:id="rId1132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99104" behindDoc="0" locked="0" layoutInCell="1" allowOverlap="1">
                <wp:simplePos x="0" y="0"/>
                <wp:positionH relativeFrom="column">
                  <wp:posOffset>531870</wp:posOffset>
                </wp:positionH>
                <wp:positionV relativeFrom="paragraph">
                  <wp:posOffset>-1056740</wp:posOffset>
                </wp:positionV>
                <wp:extent cx="131760" cy="982800"/>
                <wp:effectExtent l="38100" t="38100" r="40005" b="27305"/>
                <wp:wrapNone/>
                <wp:docPr id="7681" name="Ink 7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5">
                      <w14:nvContentPartPr>
                        <w14:cNvContentPartPr/>
                      </w14:nvContentPartPr>
                      <w14:xfrm>
                        <a:off x="0" y="0"/>
                        <a:ext cx="131760" cy="9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1" o:spid="_x0000_s1026" type="#_x0000_t75" style="position:absolute;margin-left:41.15pt;margin-top:-83.65pt;width:11.85pt;height:78.65pt;z-index:2571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">
                <v:imagedata r:id="rId11326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98080" behindDoc="0" locked="0" layoutInCell="1" allowOverlap="1">
                <wp:simplePos x="0" y="0"/>
                <wp:positionH relativeFrom="column">
                  <wp:posOffset>317310</wp:posOffset>
                </wp:positionH>
                <wp:positionV relativeFrom="paragraph">
                  <wp:posOffset>-564620</wp:posOffset>
                </wp:positionV>
                <wp:extent cx="149040" cy="13320"/>
                <wp:effectExtent l="19050" t="38100" r="22860" b="25400"/>
                <wp:wrapNone/>
                <wp:docPr id="7680" name="Ink 7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7">
                      <w14:nvContentPartPr>
                        <w14:cNvContentPartPr/>
                      </w14:nvContentPartPr>
                      <w14:xfrm>
                        <a:off x="0" y="0"/>
                        <a:ext cx="149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0" o:spid="_x0000_s1026" type="#_x0000_t75" style="position:absolute;margin-left:24.5pt;margin-top:-45.05pt;width:12.85pt;height:2.35pt;z-index:2571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">
                <v:imagedata r:id="rId11328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97056" behindDoc="0" locked="0" layoutInCell="1" allowOverlap="1">
                <wp:simplePos x="0" y="0"/>
                <wp:positionH relativeFrom="column">
                  <wp:posOffset>315510</wp:posOffset>
                </wp:positionH>
                <wp:positionV relativeFrom="paragraph">
                  <wp:posOffset>-631580</wp:posOffset>
                </wp:positionV>
                <wp:extent cx="156960" cy="18000"/>
                <wp:effectExtent l="38100" t="38100" r="33655" b="39370"/>
                <wp:wrapNone/>
                <wp:docPr id="7679" name="Ink 7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9">
                      <w14:nvContentPartPr>
                        <w14:cNvContentPartPr/>
                      </w14:nvContentPartPr>
                      <w14:xfrm>
                        <a:off x="0" y="0"/>
                        <a:ext cx="156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9" o:spid="_x0000_s1026" type="#_x0000_t75" style="position:absolute;margin-left:24.15pt;margin-top:-50.35pt;width:13.65pt;height:2.7pt;z-index:2571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">
                <v:imagedata r:id="rId11330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96032" behindDoc="0" locked="0" layoutInCell="1" allowOverlap="1">
                <wp:simplePos x="0" y="0"/>
                <wp:positionH relativeFrom="column">
                  <wp:posOffset>51270</wp:posOffset>
                </wp:positionH>
                <wp:positionV relativeFrom="paragraph">
                  <wp:posOffset>-752540</wp:posOffset>
                </wp:positionV>
                <wp:extent cx="181800" cy="397800"/>
                <wp:effectExtent l="38100" t="38100" r="27940" b="40640"/>
                <wp:wrapNone/>
                <wp:docPr id="7678" name="Ink 7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1">
                      <w14:nvContentPartPr>
                        <w14:cNvContentPartPr/>
                      </w14:nvContentPartPr>
                      <w14:xfrm>
                        <a:off x="0" y="0"/>
                        <a:ext cx="18180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8" o:spid="_x0000_s1026" type="#_x0000_t75" style="position:absolute;margin-left:3.35pt;margin-top:-59.85pt;width:15.6pt;height:32.6pt;z-index:2571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">
                <v:imagedata r:id="rId11332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95008" behindDoc="0" locked="0" layoutInCell="1" allowOverlap="1">
                <wp:simplePos x="0" y="0"/>
                <wp:positionH relativeFrom="column">
                  <wp:posOffset>138390</wp:posOffset>
                </wp:positionH>
                <wp:positionV relativeFrom="paragraph">
                  <wp:posOffset>-652820</wp:posOffset>
                </wp:positionV>
                <wp:extent cx="360" cy="360"/>
                <wp:effectExtent l="0" t="0" r="0" b="0"/>
                <wp:wrapNone/>
                <wp:docPr id="7677" name="Ink 7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7" o:spid="_x0000_s1026" type="#_x0000_t75" style="position:absolute;margin-left:9.9pt;margin-top:-52.4pt;width:2.05pt;height:2.05pt;z-index:2571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">
                <v:imagedata r:id="rId11334" o:title=""/>
              </v:shape>
            </w:pict>
          </mc:Fallback>
        </mc:AlternateContent>
      </w:r>
      <w:r w:rsidR="00C845A3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193984" behindDoc="0" locked="0" layoutInCell="1" allowOverlap="1">
                <wp:simplePos x="0" y="0"/>
                <wp:positionH relativeFrom="column">
                  <wp:posOffset>30030</wp:posOffset>
                </wp:positionH>
                <wp:positionV relativeFrom="paragraph">
                  <wp:posOffset>-766940</wp:posOffset>
                </wp:positionV>
                <wp:extent cx="56160" cy="371520"/>
                <wp:effectExtent l="38100" t="38100" r="39370" b="28575"/>
                <wp:wrapNone/>
                <wp:docPr id="7676" name="Ink 7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5">
                      <w14:nvContentPartPr>
                        <w14:cNvContentPartPr/>
                      </w14:nvContentPartPr>
                      <w14:xfrm>
                        <a:off x="0" y="0"/>
                        <a:ext cx="56160" cy="37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6" o:spid="_x0000_s1026" type="#_x0000_t75" style="position:absolute;margin-left:1.65pt;margin-top:-61.1pt;width:5.75pt;height:30.7pt;z-index:2571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">
                <v:imagedata r:id="rId11336" o:title=""/>
              </v:shape>
            </w:pict>
          </mc:Fallback>
        </mc:AlternateContent>
      </w:r>
      <w:r w:rsidR="00A052D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86464" behindDoc="0" locked="0" layoutInCell="1" allowOverlap="1">
                <wp:simplePos x="0" y="0"/>
                <wp:positionH relativeFrom="column">
                  <wp:posOffset>3200190</wp:posOffset>
                </wp:positionH>
                <wp:positionV relativeFrom="paragraph">
                  <wp:posOffset>408500</wp:posOffset>
                </wp:positionV>
                <wp:extent cx="4320" cy="16920"/>
                <wp:effectExtent l="38100" t="38100" r="34290" b="40640"/>
                <wp:wrapNone/>
                <wp:docPr id="7570" name="Ink 7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7">
                      <w14:nvContentPartPr>
                        <w14:cNvContentPartPr/>
                      </w14:nvContentPartPr>
                      <w14:xfrm>
                        <a:off x="0" y="0"/>
                        <a:ext cx="4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0" o:spid="_x0000_s1026" type="#_x0000_t75" style="position:absolute;margin-left:251.15pt;margin-top:31.5pt;width:2.2pt;height:3pt;z-index:2570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">
                <v:imagedata r:id="rId11338" o:title=""/>
              </v:shape>
            </w:pict>
          </mc:Fallback>
        </mc:AlternateContent>
      </w:r>
      <w:r w:rsidR="00855673">
        <w:rPr>
          <w:lang w:val="el-GR"/>
        </w:rPr>
        <w:t>Έστω</w:t>
      </w:r>
      <w:r w:rsidR="00855673" w:rsidRPr="000D260E">
        <w:rPr>
          <w:lang w:val="el-GR"/>
        </w:rPr>
        <w:t xml:space="preserve"> </w:t>
      </w:r>
      <w:r w:rsidR="00855673" w:rsidRPr="000D260E">
        <w:rPr>
          <w:lang w:val="el-GR"/>
        </w:rPr>
        <w:tab/>
      </w:r>
      <w:r w:rsidR="00855673" w:rsidRPr="000D260E">
        <w:rPr>
          <w:lang w:val="el-GR"/>
        </w:rPr>
        <w:tab/>
      </w:r>
      <w:r w:rsidR="00855673">
        <w:rPr>
          <w:lang w:val="el-GR"/>
        </w:rPr>
        <w:tab/>
      </w:r>
      <w:r w:rsidR="000D260E" w:rsidRPr="000D260E">
        <w:rPr>
          <w:position w:val="-16"/>
          <w:lang w:val="el-GR"/>
        </w:rPr>
        <w:object w:dxaOrig="1500" w:dyaOrig="460">
          <v:shape id="_x0000_i1244" type="#_x0000_t75" style="width:75pt;height:23.4pt" o:ole="">
            <v:imagedata r:id="rId11339" o:title=""/>
          </v:shape>
          <o:OLEObject Type="Embed" ProgID="Equation.DSMT4" ShapeID="_x0000_i1244" DrawAspect="Content" ObjectID="_1667038439" r:id="rId11340"/>
        </w:object>
      </w:r>
      <w:r w:rsidR="002E066C" w:rsidRPr="00855673">
        <w:rPr>
          <w:lang w:val="el-GR"/>
        </w:rPr>
        <w:t xml:space="preserve"> </w:t>
      </w:r>
      <w:r w:rsidR="00855673" w:rsidRPr="000D260E">
        <w:rPr>
          <w:lang w:val="el-GR"/>
        </w:rPr>
        <w:t xml:space="preserve">, </w:t>
      </w:r>
      <w:r w:rsidR="000D260E" w:rsidRPr="00855673">
        <w:rPr>
          <w:position w:val="-4"/>
          <w:lang w:val="en-US"/>
        </w:rPr>
        <w:object w:dxaOrig="279" w:dyaOrig="279">
          <v:shape id="_x0000_i1245" type="#_x0000_t75" style="width:13.8pt;height:13.8pt" o:ole="">
            <v:imagedata r:id="rId11341" o:title=""/>
          </v:shape>
          <o:OLEObject Type="Embed" ProgID="Equation.DSMT4" ShapeID="_x0000_i1245" DrawAspect="Content" ObjectID="_1667038440" r:id="rId11342"/>
        </w:object>
      </w:r>
      <w:r w:rsidR="00855673" w:rsidRPr="000D260E">
        <w:rPr>
          <w:lang w:val="el-GR"/>
        </w:rPr>
        <w:t xml:space="preserve"> </w:t>
      </w:r>
      <w:r w:rsidR="00855673" w:rsidRPr="00855673">
        <w:rPr>
          <w:position w:val="-6"/>
          <w:lang w:val="en-US"/>
        </w:rPr>
        <w:object w:dxaOrig="639" w:dyaOrig="240">
          <v:shape id="_x0000_i1246" type="#_x0000_t75" style="width:31.8pt;height:12pt" o:ole="">
            <v:imagedata r:id="rId11343" o:title=""/>
          </v:shape>
          <o:OLEObject Type="Embed" ProgID="Equation.DSMT4" ShapeID="_x0000_i1246" DrawAspect="Content" ObjectID="_1667038441" r:id="rId11344"/>
        </w:object>
      </w:r>
      <w:r w:rsidR="00855673" w:rsidRPr="000D260E">
        <w:rPr>
          <w:lang w:val="el-GR"/>
        </w:rPr>
        <w:t xml:space="preserve"> , </w:t>
      </w:r>
      <w:r w:rsidR="000D260E" w:rsidRPr="000D260E">
        <w:rPr>
          <w:position w:val="-4"/>
          <w:lang w:val="en-US"/>
        </w:rPr>
        <w:object w:dxaOrig="260" w:dyaOrig="279">
          <v:shape id="_x0000_i1247" type="#_x0000_t75" style="width:13.2pt;height:13.8pt" o:ole="">
            <v:imagedata r:id="rId11345" o:title=""/>
          </v:shape>
          <o:OLEObject Type="Embed" ProgID="Equation.DSMT4" ShapeID="_x0000_i1247" DrawAspect="Content" ObjectID="_1667038442" r:id="rId11346"/>
        </w:object>
      </w:r>
      <w:r w:rsidR="00855673" w:rsidRPr="000D260E">
        <w:rPr>
          <w:lang w:val="el-GR"/>
        </w:rPr>
        <w:t xml:space="preserve"> </w:t>
      </w:r>
      <w:r w:rsidR="00855673" w:rsidRPr="00855673">
        <w:rPr>
          <w:position w:val="-6"/>
          <w:lang w:val="en-US"/>
        </w:rPr>
        <w:object w:dxaOrig="639" w:dyaOrig="240">
          <v:shape id="_x0000_i1248" type="#_x0000_t75" style="width:31.8pt;height:12pt" o:ole="">
            <v:imagedata r:id="rId11347" o:title=""/>
          </v:shape>
          <o:OLEObject Type="Embed" ProgID="Equation.DSMT4" ShapeID="_x0000_i1248" DrawAspect="Content" ObjectID="_1667038443" r:id="rId11348"/>
        </w:object>
      </w:r>
      <w:r w:rsidR="00855673" w:rsidRPr="000D260E">
        <w:rPr>
          <w:lang w:val="el-GR"/>
        </w:rPr>
        <w:t>,</w:t>
      </w:r>
    </w:p>
    <w:p w:rsidR="00855673" w:rsidRPr="000D260E" w:rsidRDefault="000522D3" w:rsidP="00D70B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l-GR"/>
        </w:rPr>
      </w:pP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893376" behindDoc="0" locked="0" layoutInCell="1" allowOverlap="1">
                <wp:simplePos x="0" y="0"/>
                <wp:positionH relativeFrom="column">
                  <wp:posOffset>2508476</wp:posOffset>
                </wp:positionH>
                <wp:positionV relativeFrom="paragraph">
                  <wp:posOffset>448304</wp:posOffset>
                </wp:positionV>
                <wp:extent cx="360" cy="360"/>
                <wp:effectExtent l="0" t="0" r="0" b="0"/>
                <wp:wrapNone/>
                <wp:docPr id="8740" name="Ink 8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0" o:spid="_x0000_s1026" type="#_x0000_t75" style="position:absolute;margin-left:196.5pt;margin-top:34.3pt;width:2.05pt;height:2.05pt;z-index:25789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8kfWAAQAAMAMAAA4AAABkcnMvZTJvRG9jLnhtbJxSy07DMBC8I/EP&#10;lu80Sak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z8+jMgaJyyxIumsy8mg4wIWlwjUiQ6tv7C3Gm3rClFm24wT+q79dqarbWCSivft&#10;PUiqt0EPc//vcUJv+zT2wud+3lLqHXr+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">
                <v:imagedata r:id="rId11350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801216" behindDoc="0" locked="0" layoutInCell="1" allowOverlap="1">
                <wp:simplePos x="0" y="0"/>
                <wp:positionH relativeFrom="column">
                  <wp:posOffset>4502310</wp:posOffset>
                </wp:positionH>
                <wp:positionV relativeFrom="paragraph">
                  <wp:posOffset>225110</wp:posOffset>
                </wp:positionV>
                <wp:extent cx="4320" cy="59760"/>
                <wp:effectExtent l="38100" t="38100" r="34290" b="35560"/>
                <wp:wrapNone/>
                <wp:docPr id="8650" name="Ink 8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1">
                      <w14:nvContentPartPr>
                        <w14:cNvContentPartPr/>
                      </w14:nvContentPartPr>
                      <w14:xfrm>
                        <a:off x="0" y="0"/>
                        <a:ext cx="43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0" o:spid="_x0000_s1026" type="#_x0000_t75" style="position:absolute;margin-left:353.65pt;margin-top:17pt;width:2pt;height:6.1pt;z-index:2578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">
                <v:imagedata r:id="rId11352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99168" behindDoc="0" locked="0" layoutInCell="1" allowOverlap="1">
                <wp:simplePos x="0" y="0"/>
                <wp:positionH relativeFrom="column">
                  <wp:posOffset>4334910</wp:posOffset>
                </wp:positionH>
                <wp:positionV relativeFrom="paragraph">
                  <wp:posOffset>422750</wp:posOffset>
                </wp:positionV>
                <wp:extent cx="15840" cy="117360"/>
                <wp:effectExtent l="38100" t="38100" r="22860" b="35560"/>
                <wp:wrapNone/>
                <wp:docPr id="8648" name="Ink 8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3">
                      <w14:nvContentPartPr>
                        <w14:cNvContentPartPr/>
                      </w14:nvContentPartPr>
                      <w14:xfrm>
                        <a:off x="0" y="0"/>
                        <a:ext cx="158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8" o:spid="_x0000_s1026" type="#_x0000_t75" style="position:absolute;margin-left:340.75pt;margin-top:32.65pt;width:2.6pt;height:10.65pt;z-index:25779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">
                <v:imagedata r:id="rId11354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97120" behindDoc="0" locked="0" layoutInCell="1" allowOverlap="1">
                <wp:simplePos x="0" y="0"/>
                <wp:positionH relativeFrom="column">
                  <wp:posOffset>4360470</wp:posOffset>
                </wp:positionH>
                <wp:positionV relativeFrom="paragraph">
                  <wp:posOffset>408710</wp:posOffset>
                </wp:positionV>
                <wp:extent cx="13680" cy="110520"/>
                <wp:effectExtent l="38100" t="38100" r="24765" b="22860"/>
                <wp:wrapNone/>
                <wp:docPr id="8646" name="Ink 8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5">
                      <w14:nvContentPartPr>
                        <w14:cNvContentPartPr/>
                      </w14:nvContentPartPr>
                      <w14:xfrm>
                        <a:off x="0" y="0"/>
                        <a:ext cx="136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6" o:spid="_x0000_s1026" type="#_x0000_t75" style="position:absolute;margin-left:342.8pt;margin-top:31.6pt;width:2.35pt;height:9.9pt;z-index:25779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">
                <v:imagedata r:id="rId11356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95072" behindDoc="0" locked="0" layoutInCell="1" allowOverlap="1">
                <wp:simplePos x="0" y="0"/>
                <wp:positionH relativeFrom="column">
                  <wp:posOffset>2995710</wp:posOffset>
                </wp:positionH>
                <wp:positionV relativeFrom="paragraph">
                  <wp:posOffset>495470</wp:posOffset>
                </wp:positionV>
                <wp:extent cx="12240" cy="104400"/>
                <wp:effectExtent l="38100" t="38100" r="26035" b="29210"/>
                <wp:wrapNone/>
                <wp:docPr id="8644" name="Ink 8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7">
                      <w14:nvContentPartPr>
                        <w14:cNvContentPartPr/>
                      </w14:nvContentPartPr>
                      <w14:xfrm>
                        <a:off x="0" y="0"/>
                        <a:ext cx="12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4" o:spid="_x0000_s1026" type="#_x0000_t75" style="position:absolute;margin-left:235.2pt;margin-top:38.3pt;width:2.3pt;height:9.6pt;z-index:2577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">
                <v:imagedata r:id="rId11358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90976" behindDoc="0" locked="0" layoutInCell="1" allowOverlap="1">
                <wp:simplePos x="0" y="0"/>
                <wp:positionH relativeFrom="column">
                  <wp:posOffset>3031350</wp:posOffset>
                </wp:positionH>
                <wp:positionV relativeFrom="paragraph">
                  <wp:posOffset>461630</wp:posOffset>
                </wp:positionV>
                <wp:extent cx="16200" cy="92520"/>
                <wp:effectExtent l="38100" t="38100" r="41275" b="22225"/>
                <wp:wrapNone/>
                <wp:docPr id="8640" name="Ink 8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9">
                      <w14:nvContentPartPr>
                        <w14:cNvContentPartPr/>
                      </w14:nvContentPartPr>
                      <w14:xfrm>
                        <a:off x="0" y="0"/>
                        <a:ext cx="162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0" o:spid="_x0000_s1026" type="#_x0000_t75" style="position:absolute;margin-left:238.1pt;margin-top:35.8pt;width:2.65pt;height:8.55pt;z-index:25779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">
                <v:imagedata r:id="rId11360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73568" behindDoc="0" locked="0" layoutInCell="1" allowOverlap="1">
                <wp:simplePos x="0" y="0"/>
                <wp:positionH relativeFrom="column">
                  <wp:posOffset>1164750</wp:posOffset>
                </wp:positionH>
                <wp:positionV relativeFrom="paragraph">
                  <wp:posOffset>504830</wp:posOffset>
                </wp:positionV>
                <wp:extent cx="11520" cy="134280"/>
                <wp:effectExtent l="38100" t="38100" r="45720" b="37465"/>
                <wp:wrapNone/>
                <wp:docPr id="8623" name="Ink 8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1">
                      <w14:nvContentPartPr>
                        <w14:cNvContentPartPr/>
                      </w14:nvContentPartPr>
                      <w14:xfrm>
                        <a:off x="0" y="0"/>
                        <a:ext cx="115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3" o:spid="_x0000_s1026" type="#_x0000_t75" style="position:absolute;margin-left:91pt;margin-top:39.2pt;width:2.35pt;height:11.85pt;z-index:2577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">
                <v:imagedata r:id="rId11362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57184" behindDoc="0" locked="0" layoutInCell="1" allowOverlap="1">
                <wp:simplePos x="0" y="0"/>
                <wp:positionH relativeFrom="column">
                  <wp:posOffset>4065990</wp:posOffset>
                </wp:positionH>
                <wp:positionV relativeFrom="paragraph">
                  <wp:posOffset>98030</wp:posOffset>
                </wp:positionV>
                <wp:extent cx="114120" cy="9360"/>
                <wp:effectExtent l="38100" t="38100" r="38735" b="29210"/>
                <wp:wrapNone/>
                <wp:docPr id="8607" name="Ink 8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3">
                      <w14:nvContentPartPr>
                        <w14:cNvContentPartPr/>
                      </w14:nvContentPartPr>
                      <w14:xfrm>
                        <a:off x="0" y="0"/>
                        <a:ext cx="114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7" o:spid="_x0000_s1026" type="#_x0000_t75" style="position:absolute;margin-left:319.5pt;margin-top:6.9pt;width:10.35pt;height:2.3pt;z-index:25775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">
                <v:imagedata r:id="rId11364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55136" behindDoc="0" locked="0" layoutInCell="1" allowOverlap="1">
                <wp:simplePos x="0" y="0"/>
                <wp:positionH relativeFrom="column">
                  <wp:posOffset>4026750</wp:posOffset>
                </wp:positionH>
                <wp:positionV relativeFrom="paragraph">
                  <wp:posOffset>68510</wp:posOffset>
                </wp:positionV>
                <wp:extent cx="143280" cy="62640"/>
                <wp:effectExtent l="38100" t="38100" r="28575" b="33020"/>
                <wp:wrapNone/>
                <wp:docPr id="8605" name="Ink 8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5">
                      <w14:nvContentPartPr>
                        <w14:cNvContentPartPr/>
                      </w14:nvContentPartPr>
                      <w14:xfrm>
                        <a:off x="0" y="0"/>
                        <a:ext cx="1432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05" o:spid="_x0000_s1026" type="#_x0000_t75" style="position:absolute;margin-left:316.4pt;margin-top:4.75pt;width:12.6pt;height:6.2pt;z-index:2577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">
                <v:imagedata r:id="rId11366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48992" behindDoc="0" locked="0" layoutInCell="1" allowOverlap="1">
                <wp:simplePos x="0" y="0"/>
                <wp:positionH relativeFrom="column">
                  <wp:posOffset>2611950</wp:posOffset>
                </wp:positionH>
                <wp:positionV relativeFrom="paragraph">
                  <wp:posOffset>139070</wp:posOffset>
                </wp:positionV>
                <wp:extent cx="32760" cy="128160"/>
                <wp:effectExtent l="38100" t="38100" r="43815" b="24765"/>
                <wp:wrapNone/>
                <wp:docPr id="8599" name="Ink 8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7">
                      <w14:nvContentPartPr>
                        <w14:cNvContentPartPr/>
                      </w14:nvContentPartPr>
                      <w14:xfrm>
                        <a:off x="0" y="0"/>
                        <a:ext cx="327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9" o:spid="_x0000_s1026" type="#_x0000_t75" style="position:absolute;margin-left:204.9pt;margin-top:10.3pt;width:4.05pt;height:11.4pt;z-index:2577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">
                <v:imagedata r:id="rId11368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42848" behindDoc="0" locked="0" layoutInCell="1" allowOverlap="1">
                <wp:simplePos x="0" y="0"/>
                <wp:positionH relativeFrom="column">
                  <wp:posOffset>2323950</wp:posOffset>
                </wp:positionH>
                <wp:positionV relativeFrom="paragraph">
                  <wp:posOffset>203870</wp:posOffset>
                </wp:positionV>
                <wp:extent cx="67680" cy="27000"/>
                <wp:effectExtent l="38100" t="38100" r="27940" b="30480"/>
                <wp:wrapNone/>
                <wp:docPr id="8593" name="Ink 8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9">
                      <w14:nvContentPartPr>
                        <w14:cNvContentPartPr/>
                      </w14:nvContentPartPr>
                      <w14:xfrm>
                        <a:off x="0" y="0"/>
                        <a:ext cx="676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3" o:spid="_x0000_s1026" type="#_x0000_t75" style="position:absolute;margin-left:182.35pt;margin-top:15.4pt;width:6.65pt;height:3.5pt;z-index:2577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">
                <v:imagedata r:id="rId11370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33632" behindDoc="0" locked="0" layoutInCell="1" allowOverlap="1">
                <wp:simplePos x="0" y="0"/>
                <wp:positionH relativeFrom="column">
                  <wp:posOffset>1431510</wp:posOffset>
                </wp:positionH>
                <wp:positionV relativeFrom="paragraph">
                  <wp:posOffset>73190</wp:posOffset>
                </wp:positionV>
                <wp:extent cx="3240" cy="109800"/>
                <wp:effectExtent l="38100" t="38100" r="34925" b="24130"/>
                <wp:wrapNone/>
                <wp:docPr id="8584" name="Ink 8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1">
                      <w14:nvContentPartPr>
                        <w14:cNvContentPartPr/>
                      </w14:nvContentPartPr>
                      <w14:xfrm>
                        <a:off x="0" y="0"/>
                        <a:ext cx="32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4" o:spid="_x0000_s1026" type="#_x0000_t75" style="position:absolute;margin-left:111.95pt;margin-top:5.05pt;width:1.55pt;height:10pt;z-index:2577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">
                <v:imagedata r:id="rId11372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31584" behindDoc="0" locked="0" layoutInCell="1" allowOverlap="1">
                <wp:simplePos x="0" y="0"/>
                <wp:positionH relativeFrom="column">
                  <wp:posOffset>1386510</wp:posOffset>
                </wp:positionH>
                <wp:positionV relativeFrom="paragraph">
                  <wp:posOffset>83630</wp:posOffset>
                </wp:positionV>
                <wp:extent cx="45360" cy="121680"/>
                <wp:effectExtent l="38100" t="38100" r="31115" b="31115"/>
                <wp:wrapNone/>
                <wp:docPr id="8582" name="Ink 8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3">
                      <w14:nvContentPartPr>
                        <w14:cNvContentPartPr/>
                      </w14:nvContentPartPr>
                      <w14:xfrm>
                        <a:off x="0" y="0"/>
                        <a:ext cx="45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2" o:spid="_x0000_s1026" type="#_x0000_t75" style="position:absolute;margin-left:108.5pt;margin-top:5.95pt;width:4.75pt;height:10.85pt;z-index:2577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">
                <v:imagedata r:id="rId11374" o:title=""/>
              </v:shape>
            </w:pict>
          </mc:Fallback>
        </mc:AlternateContent>
      </w:r>
      <w:r w:rsidR="003F4A00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727488" behindDoc="0" locked="0" layoutInCell="1" allowOverlap="1">
                <wp:simplePos x="0" y="0"/>
                <wp:positionH relativeFrom="column">
                  <wp:posOffset>819870</wp:posOffset>
                </wp:positionH>
                <wp:positionV relativeFrom="paragraph">
                  <wp:posOffset>58430</wp:posOffset>
                </wp:positionV>
                <wp:extent cx="18000" cy="11520"/>
                <wp:effectExtent l="38100" t="38100" r="39370" b="26670"/>
                <wp:wrapNone/>
                <wp:docPr id="8578" name="Ink 8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5">
                      <w14:nvContentPartPr>
                        <w14:cNvContentPartPr/>
                      </w14:nvContentPartPr>
                      <w14:xfrm>
                        <a:off x="0" y="0"/>
                        <a:ext cx="18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8" o:spid="_x0000_s1026" type="#_x0000_t75" style="position:absolute;margin-left:63.9pt;margin-top:3.95pt;width:2.65pt;height:2.15pt;z-index:2577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">
                <v:imagedata r:id="rId11376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11744" behindDoc="0" locked="0" layoutInCell="1" allowOverlap="1">
                <wp:simplePos x="0" y="0"/>
                <wp:positionH relativeFrom="column">
                  <wp:posOffset>5714790</wp:posOffset>
                </wp:positionH>
                <wp:positionV relativeFrom="paragraph">
                  <wp:posOffset>421660</wp:posOffset>
                </wp:positionV>
                <wp:extent cx="168480" cy="49680"/>
                <wp:effectExtent l="38100" t="38100" r="22225" b="26670"/>
                <wp:wrapNone/>
                <wp:docPr id="7791" name="Ink 7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7">
                      <w14:nvContentPartPr>
                        <w14:cNvContentPartPr/>
                      </w14:nvContentPartPr>
                      <w14:xfrm>
                        <a:off x="0" y="0"/>
                        <a:ext cx="1684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1" o:spid="_x0000_s1026" type="#_x0000_t75" style="position:absolute;margin-left:449.4pt;margin-top:32.55pt;width:14.5pt;height:5.25pt;z-index:2573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">
                <v:imagedata r:id="rId11378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10720" behindDoc="0" locked="0" layoutInCell="1" allowOverlap="1">
                <wp:simplePos x="0" y="0"/>
                <wp:positionH relativeFrom="column">
                  <wp:posOffset>5715150</wp:posOffset>
                </wp:positionH>
                <wp:positionV relativeFrom="paragraph">
                  <wp:posOffset>308260</wp:posOffset>
                </wp:positionV>
                <wp:extent cx="79200" cy="198720"/>
                <wp:effectExtent l="38100" t="38100" r="35560" b="30480"/>
                <wp:wrapNone/>
                <wp:docPr id="7790" name="Ink 7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9">
                      <w14:nvContentPartPr>
                        <w14:cNvContentPartPr/>
                      </w14:nvContentPartPr>
                      <w14:xfrm>
                        <a:off x="0" y="0"/>
                        <a:ext cx="7920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0" o:spid="_x0000_s1026" type="#_x0000_t75" style="position:absolute;margin-left:449.3pt;margin-top:23.5pt;width:7.6pt;height:17.1pt;z-index:2573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">
                <v:imagedata r:id="rId11380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09696" behindDoc="0" locked="0" layoutInCell="1" allowOverlap="1">
                <wp:simplePos x="0" y="0"/>
                <wp:positionH relativeFrom="column">
                  <wp:posOffset>6354150</wp:posOffset>
                </wp:positionH>
                <wp:positionV relativeFrom="paragraph">
                  <wp:posOffset>475660</wp:posOffset>
                </wp:positionV>
                <wp:extent cx="7560" cy="11160"/>
                <wp:effectExtent l="19050" t="19050" r="31115" b="27305"/>
                <wp:wrapNone/>
                <wp:docPr id="7789" name="Ink 7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1">
                      <w14:nvContentPartPr>
                        <w14:cNvContentPartPr/>
                      </w14:nvContentPartPr>
                      <w14:xfrm>
                        <a:off x="0" y="0"/>
                        <a:ext cx="7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9" o:spid="_x0000_s1026" type="#_x0000_t75" style="position:absolute;margin-left:499.8pt;margin-top:36.9pt;width:1.75pt;height:2pt;z-index:2573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">
                <v:imagedata r:id="rId11382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08672" behindDoc="0" locked="0" layoutInCell="1" allowOverlap="1">
                <wp:simplePos x="0" y="0"/>
                <wp:positionH relativeFrom="column">
                  <wp:posOffset>6153270</wp:posOffset>
                </wp:positionH>
                <wp:positionV relativeFrom="paragraph">
                  <wp:posOffset>450820</wp:posOffset>
                </wp:positionV>
                <wp:extent cx="157320" cy="30600"/>
                <wp:effectExtent l="38100" t="38100" r="33655" b="26670"/>
                <wp:wrapNone/>
                <wp:docPr id="7788" name="Ink 7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3">
                      <w14:nvContentPartPr>
                        <w14:cNvContentPartPr/>
                      </w14:nvContentPartPr>
                      <w14:xfrm>
                        <a:off x="0" y="0"/>
                        <a:ext cx="157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8" o:spid="_x0000_s1026" type="#_x0000_t75" style="position:absolute;margin-left:484pt;margin-top:34.8pt;width:13.65pt;height:3.65pt;z-index:2573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">
                <v:imagedata r:id="rId11384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07648" behindDoc="0" locked="0" layoutInCell="1" allowOverlap="1">
                <wp:simplePos x="0" y="0"/>
                <wp:positionH relativeFrom="column">
                  <wp:posOffset>6243630</wp:posOffset>
                </wp:positionH>
                <wp:positionV relativeFrom="paragraph">
                  <wp:posOffset>340660</wp:posOffset>
                </wp:positionV>
                <wp:extent cx="13320" cy="220320"/>
                <wp:effectExtent l="38100" t="38100" r="25400" b="27940"/>
                <wp:wrapNone/>
                <wp:docPr id="7787" name="Ink 7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5">
                      <w14:nvContentPartPr>
                        <w14:cNvContentPartPr/>
                      </w14:nvContentPartPr>
                      <w14:xfrm>
                        <a:off x="0" y="0"/>
                        <a:ext cx="133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7" o:spid="_x0000_s1026" type="#_x0000_t75" style="position:absolute;margin-left:491.05pt;margin-top:26.25pt;width:2.35pt;height:18.55pt;z-index:2573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">
                <v:imagedata r:id="rId11386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06624" behindDoc="0" locked="0" layoutInCell="1" allowOverlap="1">
                <wp:simplePos x="0" y="0"/>
                <wp:positionH relativeFrom="column">
                  <wp:posOffset>6182430</wp:posOffset>
                </wp:positionH>
                <wp:positionV relativeFrom="paragraph">
                  <wp:posOffset>339940</wp:posOffset>
                </wp:positionV>
                <wp:extent cx="18720" cy="233280"/>
                <wp:effectExtent l="38100" t="38100" r="38735" b="33655"/>
                <wp:wrapNone/>
                <wp:docPr id="7786" name="Ink 7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7">
                      <w14:nvContentPartPr>
                        <w14:cNvContentPartPr/>
                      </w14:nvContentPartPr>
                      <w14:xfrm>
                        <a:off x="0" y="0"/>
                        <a:ext cx="1872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6" o:spid="_x0000_s1026" type="#_x0000_t75" style="position:absolute;margin-left:486.1pt;margin-top:26.2pt;width:2.75pt;height:19.6pt;z-index:2573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">
                <v:imagedata r:id="rId11388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05600" behindDoc="0" locked="0" layoutInCell="1" allowOverlap="1">
                <wp:simplePos x="0" y="0"/>
                <wp:positionH relativeFrom="column">
                  <wp:posOffset>5969310</wp:posOffset>
                </wp:positionH>
                <wp:positionV relativeFrom="paragraph">
                  <wp:posOffset>504100</wp:posOffset>
                </wp:positionV>
                <wp:extent cx="158400" cy="77760"/>
                <wp:effectExtent l="38100" t="38100" r="32385" b="36830"/>
                <wp:wrapNone/>
                <wp:docPr id="7785" name="Ink 7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9">
                      <w14:nvContentPartPr>
                        <w14:cNvContentPartPr/>
                      </w14:nvContentPartPr>
                      <w14:xfrm>
                        <a:off x="0" y="0"/>
                        <a:ext cx="1584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5" o:spid="_x0000_s1026" type="#_x0000_t75" style="position:absolute;margin-left:469.3pt;margin-top:39pt;width:13.85pt;height:7.35pt;z-index:2573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">
                <v:imagedata r:id="rId11390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04576" behindDoc="0" locked="0" layoutInCell="1" allowOverlap="1">
                <wp:simplePos x="0" y="0"/>
                <wp:positionH relativeFrom="column">
                  <wp:posOffset>5872470</wp:posOffset>
                </wp:positionH>
                <wp:positionV relativeFrom="paragraph">
                  <wp:posOffset>265780</wp:posOffset>
                </wp:positionV>
                <wp:extent cx="137880" cy="498600"/>
                <wp:effectExtent l="38100" t="38100" r="33655" b="34925"/>
                <wp:wrapNone/>
                <wp:docPr id="7784" name="Ink 7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1">
                      <w14:nvContentPartPr>
                        <w14:cNvContentPartPr/>
                      </w14:nvContentPartPr>
                      <w14:xfrm>
                        <a:off x="0" y="0"/>
                        <a:ext cx="137880" cy="49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4" o:spid="_x0000_s1026" type="#_x0000_t75" style="position:absolute;margin-left:461.7pt;margin-top:20.25pt;width:12.25pt;height:40.7pt;z-index:2573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">
                <v:imagedata r:id="rId11392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03552" behindDoc="0" locked="0" layoutInCell="1" allowOverlap="1">
                <wp:simplePos x="0" y="0"/>
                <wp:positionH relativeFrom="column">
                  <wp:posOffset>5501310</wp:posOffset>
                </wp:positionH>
                <wp:positionV relativeFrom="paragraph">
                  <wp:posOffset>283420</wp:posOffset>
                </wp:positionV>
                <wp:extent cx="186480" cy="22680"/>
                <wp:effectExtent l="38100" t="38100" r="42545" b="34925"/>
                <wp:wrapNone/>
                <wp:docPr id="7783" name="Ink 7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3">
                      <w14:nvContentPartPr>
                        <w14:cNvContentPartPr/>
                      </w14:nvContentPartPr>
                      <w14:xfrm>
                        <a:off x="0" y="0"/>
                        <a:ext cx="1864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3" o:spid="_x0000_s1026" type="#_x0000_t75" style="position:absolute;margin-left:432.45pt;margin-top:21.55pt;width:16.15pt;height:3.1pt;z-index:2573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">
                <v:imagedata r:id="rId11394" o:title=""/>
              </v:shape>
            </w:pict>
          </mc:Fallback>
        </mc:AlternateContent>
      </w:r>
      <w:r w:rsidR="00C3161C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02528" behindDoc="0" locked="0" layoutInCell="1" allowOverlap="1">
                <wp:simplePos x="0" y="0"/>
                <wp:positionH relativeFrom="column">
                  <wp:posOffset>5544870</wp:posOffset>
                </wp:positionH>
                <wp:positionV relativeFrom="paragraph">
                  <wp:posOffset>277660</wp:posOffset>
                </wp:positionV>
                <wp:extent cx="117000" cy="500760"/>
                <wp:effectExtent l="38100" t="38100" r="16510" b="33020"/>
                <wp:wrapNone/>
                <wp:docPr id="7782" name="Ink 7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5">
                      <w14:nvContentPartPr>
                        <w14:cNvContentPartPr/>
                      </w14:nvContentPartPr>
                      <w14:xfrm>
                        <a:off x="0" y="0"/>
                        <a:ext cx="117000" cy="50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2" o:spid="_x0000_s1026" type="#_x0000_t75" style="position:absolute;margin-left:435.95pt;margin-top:21.2pt;width:10.55pt;height:40.8pt;z-index:2573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">
                <v:imagedata r:id="rId11396" o:title=""/>
              </v:shape>
            </w:pict>
          </mc:Fallback>
        </mc:AlternateContent>
      </w:r>
      <w:r w:rsidR="00A052DB"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093632" behindDoc="0" locked="0" layoutInCell="1" allowOverlap="1">
                <wp:simplePos x="0" y="0"/>
                <wp:positionH relativeFrom="column">
                  <wp:posOffset>3194430</wp:posOffset>
                </wp:positionH>
                <wp:positionV relativeFrom="paragraph">
                  <wp:posOffset>511340</wp:posOffset>
                </wp:positionV>
                <wp:extent cx="24120" cy="9720"/>
                <wp:effectExtent l="38100" t="38100" r="33655" b="28575"/>
                <wp:wrapNone/>
                <wp:docPr id="7577" name="Ink 7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7">
                      <w14:nvContentPartPr>
                        <w14:cNvContentPartPr/>
                      </w14:nvContentPartPr>
                      <w14:xfrm>
                        <a:off x="0" y="0"/>
                        <a:ext cx="24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7" o:spid="_x0000_s1026" type="#_x0000_t75" style="position:absolute;margin-left:251pt;margin-top:39.6pt;width:3.2pt;height:2.05pt;z-index:2570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">
                <v:imagedata r:id="rId11398" o:title=""/>
              </v:shape>
            </w:pict>
          </mc:Fallback>
        </mc:AlternateContent>
      </w:r>
      <w:r w:rsidR="000D260E" w:rsidRPr="000D260E">
        <w:rPr>
          <w:position w:val="-38"/>
          <w:lang w:val="en-US"/>
        </w:rPr>
        <w:object w:dxaOrig="1080" w:dyaOrig="900">
          <v:shape id="_x0000_i1249" type="#_x0000_t75" style="width:54pt;height:45pt" o:ole="">
            <v:imagedata r:id="rId11399" o:title=""/>
          </v:shape>
          <o:OLEObject Type="Embed" ProgID="Equation.DSMT4" ShapeID="_x0000_i1249" DrawAspect="Content" ObjectID="_1667038444" r:id="rId11400"/>
        </w:object>
      </w:r>
      <w:r w:rsidR="00855673" w:rsidRPr="000D260E">
        <w:rPr>
          <w:lang w:val="el-GR"/>
        </w:rPr>
        <w:t xml:space="preserve"> , </w:t>
      </w:r>
      <w:r w:rsidR="00855673" w:rsidRPr="00855673">
        <w:rPr>
          <w:position w:val="-4"/>
          <w:lang w:val="en-US"/>
        </w:rPr>
        <w:object w:dxaOrig="240" w:dyaOrig="279">
          <v:shape id="_x0000_i1250" type="#_x0000_t75" style="width:12pt;height:13.8pt" o:ole="">
            <v:imagedata r:id="rId11401" o:title=""/>
          </v:shape>
          <o:OLEObject Type="Embed" ProgID="Equation.DSMT4" ShapeID="_x0000_i1250" DrawAspect="Content" ObjectID="_1667038445" r:id="rId11402"/>
        </w:object>
      </w:r>
      <w:r w:rsidR="00855673" w:rsidRPr="000D260E">
        <w:rPr>
          <w:lang w:val="el-GR"/>
        </w:rPr>
        <w:t xml:space="preserve"> </w:t>
      </w:r>
      <w:r w:rsidR="00855673" w:rsidRPr="00855673">
        <w:rPr>
          <w:position w:val="-12"/>
          <w:lang w:val="en-US"/>
        </w:rPr>
        <w:object w:dxaOrig="620" w:dyaOrig="300">
          <v:shape id="_x0000_i1251" type="#_x0000_t75" style="width:31.2pt;height:15pt" o:ole="">
            <v:imagedata r:id="rId11403" o:title=""/>
          </v:shape>
          <o:OLEObject Type="Embed" ProgID="Equation.DSMT4" ShapeID="_x0000_i1251" DrawAspect="Content" ObjectID="_1667038446" r:id="rId11404"/>
        </w:object>
      </w:r>
      <w:r w:rsidR="00855673" w:rsidRPr="000D260E">
        <w:rPr>
          <w:lang w:val="el-GR"/>
        </w:rPr>
        <w:t xml:space="preserve"> , </w:t>
      </w:r>
      <w:r w:rsidR="00855673" w:rsidRPr="00855673">
        <w:rPr>
          <w:position w:val="-6"/>
          <w:lang w:val="en-US"/>
        </w:rPr>
        <w:object w:dxaOrig="300" w:dyaOrig="300">
          <v:shape id="_x0000_i1252" type="#_x0000_t75" style="width:15pt;height:15pt" o:ole="">
            <v:imagedata r:id="rId11405" o:title=""/>
          </v:shape>
          <o:OLEObject Type="Embed" ProgID="Equation.DSMT4" ShapeID="_x0000_i1252" DrawAspect="Content" ObjectID="_1667038447" r:id="rId11406"/>
        </w:object>
      </w:r>
      <w:r w:rsidR="00855673" w:rsidRPr="000D260E">
        <w:rPr>
          <w:lang w:val="el-GR"/>
        </w:rPr>
        <w:t xml:space="preserve"> </w:t>
      </w:r>
      <w:r w:rsidR="003C4C4F" w:rsidRPr="00855673">
        <w:rPr>
          <w:position w:val="-12"/>
          <w:lang w:val="en-US"/>
        </w:rPr>
        <w:object w:dxaOrig="600" w:dyaOrig="300">
          <v:shape id="_x0000_i1253" type="#_x0000_t75" style="width:30pt;height:15pt" o:ole="">
            <v:imagedata r:id="rId11407" o:title=""/>
          </v:shape>
          <o:OLEObject Type="Embed" ProgID="Equation.DSMT4" ShapeID="_x0000_i1253" DrawAspect="Content" ObjectID="_1667038448" r:id="rId11408"/>
        </w:object>
      </w:r>
    </w:p>
    <w:p w:rsidR="00855673" w:rsidRDefault="003F4A00" w:rsidP="00D70B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776640" behindDoc="0" locked="0" layoutInCell="1" allowOverlap="1">
                <wp:simplePos x="0" y="0"/>
                <wp:positionH relativeFrom="column">
                  <wp:posOffset>1135230</wp:posOffset>
                </wp:positionH>
                <wp:positionV relativeFrom="paragraph">
                  <wp:posOffset>-57250</wp:posOffset>
                </wp:positionV>
                <wp:extent cx="19800" cy="146880"/>
                <wp:effectExtent l="38100" t="38100" r="37465" b="24765"/>
                <wp:wrapNone/>
                <wp:docPr id="8626" name="Ink 8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9">
                      <w14:nvContentPartPr>
                        <w14:cNvContentPartPr/>
                      </w14:nvContentPartPr>
                      <w14:xfrm>
                        <a:off x="0" y="0"/>
                        <a:ext cx="198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6" o:spid="_x0000_s1026" type="#_x0000_t75" style="position:absolute;margin-left:88.7pt;margin-top:-5.1pt;width:2.95pt;height:12.85pt;z-index:2577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">
                <v:imagedata r:id="rId11410" o:title=""/>
              </v:shape>
            </w:pict>
          </mc:Fallback>
        </mc:AlternateContent>
      </w:r>
      <w:r w:rsidR="00C3161C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12768" behindDoc="0" locked="0" layoutInCell="1" allowOverlap="1">
                <wp:simplePos x="0" y="0"/>
                <wp:positionH relativeFrom="column">
                  <wp:posOffset>5710110</wp:posOffset>
                </wp:positionH>
                <wp:positionV relativeFrom="paragraph">
                  <wp:posOffset>-26660</wp:posOffset>
                </wp:positionV>
                <wp:extent cx="115560" cy="194040"/>
                <wp:effectExtent l="38100" t="38100" r="18415" b="34925"/>
                <wp:wrapNone/>
                <wp:docPr id="7792" name="Ink 7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1">
                      <w14:nvContentPartPr>
                        <w14:cNvContentPartPr/>
                      </w14:nvContentPartPr>
                      <w14:xfrm>
                        <a:off x="0" y="0"/>
                        <a:ext cx="11556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2" o:spid="_x0000_s1026" type="#_x0000_t75" style="position:absolute;margin-left:448.85pt;margin-top:-2.9pt;width:10.65pt;height:16.9pt;z-index:2573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">
                <v:imagedata r:id="rId11412" o:title=""/>
              </v:shape>
            </w:pict>
          </mc:Fallback>
        </mc:AlternateContent>
      </w:r>
    </w:p>
    <w:p w:rsidR="00855673" w:rsidRPr="000D260E" w:rsidRDefault="000522D3" w:rsidP="00D70B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55840" behindDoc="0" locked="0" layoutInCell="1" allowOverlap="1">
                <wp:simplePos x="0" y="0"/>
                <wp:positionH relativeFrom="column">
                  <wp:posOffset>4888796</wp:posOffset>
                </wp:positionH>
                <wp:positionV relativeFrom="paragraph">
                  <wp:posOffset>55824</wp:posOffset>
                </wp:positionV>
                <wp:extent cx="360" cy="360"/>
                <wp:effectExtent l="0" t="0" r="0" b="0"/>
                <wp:wrapNone/>
                <wp:docPr id="8801" name="Ink 8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1" o:spid="_x0000_s1026" type="#_x0000_t75" style="position:absolute;margin-left:384.05pt;margin-top:3.5pt;width:1.9pt;height:1.9pt;z-index:25795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">
                <v:imagedata r:id="rId11414" o:title=""/>
              </v:shape>
            </w:pict>
          </mc:Fallback>
        </mc:AlternateContent>
      </w:r>
      <w:r w:rsidR="008D6029" w:rsidRPr="00D70BE7">
        <w:rPr>
          <w:highlight w:val="yellow"/>
          <w:lang w:val="el-GR"/>
        </w:rPr>
        <w:t>Τότε</w:t>
      </w:r>
      <w:r w:rsidR="00855673" w:rsidRPr="00D70BE7">
        <w:rPr>
          <w:highlight w:val="yellow"/>
          <w:lang w:val="el-GR"/>
        </w:rPr>
        <w:tab/>
      </w:r>
      <w:r w:rsidR="00855673" w:rsidRPr="00D70BE7">
        <w:rPr>
          <w:highlight w:val="yellow"/>
          <w:lang w:val="el-GR"/>
        </w:rPr>
        <w:tab/>
        <w:t xml:space="preserve"> </w:t>
      </w:r>
      <w:r w:rsidR="00641181" w:rsidRPr="00D70BE7">
        <w:rPr>
          <w:position w:val="-6"/>
          <w:highlight w:val="yellow"/>
          <w:lang w:val="el-GR"/>
        </w:rPr>
        <w:object w:dxaOrig="1860" w:dyaOrig="300">
          <v:shape id="_x0000_i1254" type="#_x0000_t75" style="width:93pt;height:15pt" o:ole="">
            <v:imagedata r:id="rId11415" o:title=""/>
          </v:shape>
          <o:OLEObject Type="Embed" ProgID="Equation.DSMT4" ShapeID="_x0000_i1254" DrawAspect="Content" ObjectID="_1667038449" r:id="rId11416"/>
        </w:object>
      </w:r>
      <w:r w:rsidR="00855673" w:rsidRPr="00855673">
        <w:rPr>
          <w:lang w:val="el-GR"/>
        </w:rPr>
        <w:t xml:space="preserve"> </w:t>
      </w:r>
    </w:p>
    <w:p w:rsidR="00855673" w:rsidRDefault="00C3161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27104" behindDoc="0" locked="0" layoutInCell="1" allowOverlap="1">
                <wp:simplePos x="0" y="0"/>
                <wp:positionH relativeFrom="column">
                  <wp:posOffset>5503830</wp:posOffset>
                </wp:positionH>
                <wp:positionV relativeFrom="paragraph">
                  <wp:posOffset>-143940</wp:posOffset>
                </wp:positionV>
                <wp:extent cx="1175040" cy="597240"/>
                <wp:effectExtent l="38100" t="38100" r="44450" b="31750"/>
                <wp:wrapNone/>
                <wp:docPr id="7806" name="Ink 7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7">
                      <w14:nvContentPartPr>
                        <w14:cNvContentPartPr/>
                      </w14:nvContentPartPr>
                      <w14:xfrm>
                        <a:off x="0" y="0"/>
                        <a:ext cx="1175040" cy="59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6" o:spid="_x0000_s1026" type="#_x0000_t75" style="position:absolute;margin-left:432.6pt;margin-top:-12.25pt;width:94.05pt;height:48.65pt;z-index:2573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">
                <v:imagedata r:id="rId1141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23008" behindDoc="0" locked="0" layoutInCell="1" allowOverlap="1">
                <wp:simplePos x="0" y="0"/>
                <wp:positionH relativeFrom="column">
                  <wp:posOffset>6321390</wp:posOffset>
                </wp:positionH>
                <wp:positionV relativeFrom="paragraph">
                  <wp:posOffset>10860</wp:posOffset>
                </wp:positionV>
                <wp:extent cx="92880" cy="330120"/>
                <wp:effectExtent l="38100" t="38100" r="40640" b="32385"/>
                <wp:wrapNone/>
                <wp:docPr id="7802" name="Ink 7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9">
                      <w14:nvContentPartPr>
                        <w14:cNvContentPartPr/>
                      </w14:nvContentPartPr>
                      <w14:xfrm>
                        <a:off x="0" y="0"/>
                        <a:ext cx="9288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2" o:spid="_x0000_s1026" type="#_x0000_t75" style="position:absolute;margin-left:497.05pt;margin-top:.05pt;width:8.8pt;height:27.65pt;z-index:2573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">
                <v:imagedata r:id="rId1142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21984" behindDoc="0" locked="0" layoutInCell="1" allowOverlap="1">
                <wp:simplePos x="0" y="0"/>
                <wp:positionH relativeFrom="column">
                  <wp:posOffset>6314550</wp:posOffset>
                </wp:positionH>
                <wp:positionV relativeFrom="paragraph">
                  <wp:posOffset>60540</wp:posOffset>
                </wp:positionV>
                <wp:extent cx="12600" cy="10440"/>
                <wp:effectExtent l="38100" t="38100" r="45085" b="27940"/>
                <wp:wrapNone/>
                <wp:docPr id="7801" name="Ink 7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1">
                      <w14:nvContentPartPr>
                        <w14:cNvContentPartPr/>
                      </w14:nvContentPartPr>
                      <w14:xfrm>
                        <a:off x="0" y="0"/>
                        <a:ext cx="126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1" o:spid="_x0000_s1026" type="#_x0000_t75" style="position:absolute;margin-left:496.45pt;margin-top:4.05pt;width:2.55pt;height:2.3pt;z-index:2573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">
                <v:imagedata r:id="rId1142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20960" behindDoc="0" locked="0" layoutInCell="1" allowOverlap="1">
                <wp:simplePos x="0" y="0"/>
                <wp:positionH relativeFrom="column">
                  <wp:posOffset>6172350</wp:posOffset>
                </wp:positionH>
                <wp:positionV relativeFrom="paragraph">
                  <wp:posOffset>-123420</wp:posOffset>
                </wp:positionV>
                <wp:extent cx="89640" cy="301680"/>
                <wp:effectExtent l="38100" t="38100" r="43815" b="41275"/>
                <wp:wrapNone/>
                <wp:docPr id="7800" name="Ink 7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3">
                      <w14:nvContentPartPr>
                        <w14:cNvContentPartPr/>
                      </w14:nvContentPartPr>
                      <w14:xfrm>
                        <a:off x="0" y="0"/>
                        <a:ext cx="8964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0" o:spid="_x0000_s1026" type="#_x0000_t75" style="position:absolute;margin-left:485.2pt;margin-top:-10.55pt;width:8.65pt;height:25.4pt;z-index:2573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">
                <v:imagedata r:id="rId1142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19936" behindDoc="0" locked="0" layoutInCell="1" allowOverlap="1">
                <wp:simplePos x="0" y="0"/>
                <wp:positionH relativeFrom="column">
                  <wp:posOffset>5987670</wp:posOffset>
                </wp:positionH>
                <wp:positionV relativeFrom="paragraph">
                  <wp:posOffset>84300</wp:posOffset>
                </wp:positionV>
                <wp:extent cx="123480" cy="23400"/>
                <wp:effectExtent l="38100" t="38100" r="29210" b="34290"/>
                <wp:wrapNone/>
                <wp:docPr id="7799" name="Ink 7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5">
                      <w14:nvContentPartPr>
                        <w14:cNvContentPartPr/>
                      </w14:nvContentPartPr>
                      <w14:xfrm>
                        <a:off x="0" y="0"/>
                        <a:ext cx="1234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9" o:spid="_x0000_s1026" type="#_x0000_t75" style="position:absolute;margin-left:470.8pt;margin-top:5.85pt;width:11.15pt;height:3.5pt;z-index:2573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">
                <v:imagedata r:id="rId1142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18912" behindDoc="0" locked="0" layoutInCell="1" allowOverlap="1">
                <wp:simplePos x="0" y="0"/>
                <wp:positionH relativeFrom="column">
                  <wp:posOffset>6043830</wp:posOffset>
                </wp:positionH>
                <wp:positionV relativeFrom="paragraph">
                  <wp:posOffset>15540</wp:posOffset>
                </wp:positionV>
                <wp:extent cx="12600" cy="117000"/>
                <wp:effectExtent l="38100" t="38100" r="26035" b="35560"/>
                <wp:wrapNone/>
                <wp:docPr id="7798" name="Ink 7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7">
                      <w14:nvContentPartPr>
                        <w14:cNvContentPartPr/>
                      </w14:nvContentPartPr>
                      <w14:xfrm>
                        <a:off x="0" y="0"/>
                        <a:ext cx="12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8" o:spid="_x0000_s1026" type="#_x0000_t75" style="position:absolute;margin-left:475.2pt;margin-top:.65pt;width:2.45pt;height:10.4pt;z-index:2573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">
                <v:imagedata r:id="rId1142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17888" behindDoc="0" locked="0" layoutInCell="1" allowOverlap="1">
                <wp:simplePos x="0" y="0"/>
                <wp:positionH relativeFrom="column">
                  <wp:posOffset>5852670</wp:posOffset>
                </wp:positionH>
                <wp:positionV relativeFrom="paragraph">
                  <wp:posOffset>128220</wp:posOffset>
                </wp:positionV>
                <wp:extent cx="108360" cy="24840"/>
                <wp:effectExtent l="38100" t="38100" r="25400" b="32385"/>
                <wp:wrapNone/>
                <wp:docPr id="7797" name="Ink 7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9">
                      <w14:nvContentPartPr>
                        <w14:cNvContentPartPr/>
                      </w14:nvContentPartPr>
                      <w14:xfrm>
                        <a:off x="0" y="0"/>
                        <a:ext cx="1083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7" o:spid="_x0000_s1026" type="#_x0000_t75" style="position:absolute;margin-left:460.25pt;margin-top:9.4pt;width:9.85pt;height:3.2pt;z-index:2573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">
                <v:imagedata r:id="rId1143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16864" behindDoc="0" locked="0" layoutInCell="1" allowOverlap="1">
                <wp:simplePos x="0" y="0"/>
                <wp:positionH relativeFrom="column">
                  <wp:posOffset>5871750</wp:posOffset>
                </wp:positionH>
                <wp:positionV relativeFrom="paragraph">
                  <wp:posOffset>-109740</wp:posOffset>
                </wp:positionV>
                <wp:extent cx="33120" cy="393120"/>
                <wp:effectExtent l="38100" t="38100" r="24130" b="45085"/>
                <wp:wrapNone/>
                <wp:docPr id="7796" name="Ink 7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1">
                      <w14:nvContentPartPr>
                        <w14:cNvContentPartPr/>
                      </w14:nvContentPartPr>
                      <w14:xfrm>
                        <a:off x="0" y="0"/>
                        <a:ext cx="33120" cy="39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6" o:spid="_x0000_s1026" type="#_x0000_t75" style="position:absolute;margin-left:461.9pt;margin-top:-9.5pt;width:3.85pt;height:32.55pt;z-index:2573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">
                <v:imagedata r:id="rId1143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15840" behindDoc="0" locked="0" layoutInCell="1" allowOverlap="1">
                <wp:simplePos x="0" y="0"/>
                <wp:positionH relativeFrom="column">
                  <wp:posOffset>5856630</wp:posOffset>
                </wp:positionH>
                <wp:positionV relativeFrom="paragraph">
                  <wp:posOffset>-30180</wp:posOffset>
                </wp:positionV>
                <wp:extent cx="58320" cy="124560"/>
                <wp:effectExtent l="19050" t="38100" r="37465" b="27940"/>
                <wp:wrapNone/>
                <wp:docPr id="7795" name="Ink 7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3">
                      <w14:nvContentPartPr>
                        <w14:cNvContentPartPr/>
                      </w14:nvContentPartPr>
                      <w14:xfrm>
                        <a:off x="0" y="0"/>
                        <a:ext cx="583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5" o:spid="_x0000_s1026" type="#_x0000_t75" style="position:absolute;margin-left:460.55pt;margin-top:-3.05pt;width:6.1pt;height:11.25pt;z-index:2573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">
                <v:imagedata r:id="rId1143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14816" behindDoc="0" locked="0" layoutInCell="1" allowOverlap="1">
                <wp:simplePos x="0" y="0"/>
                <wp:positionH relativeFrom="column">
                  <wp:posOffset>5705430</wp:posOffset>
                </wp:positionH>
                <wp:positionV relativeFrom="paragraph">
                  <wp:posOffset>-11460</wp:posOffset>
                </wp:positionV>
                <wp:extent cx="129600" cy="150480"/>
                <wp:effectExtent l="38100" t="38100" r="41910" b="40640"/>
                <wp:wrapNone/>
                <wp:docPr id="7794" name="Ink 7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5">
                      <w14:nvContentPartPr>
                        <w14:cNvContentPartPr/>
                      </w14:nvContentPartPr>
                      <w14:xfrm>
                        <a:off x="0" y="0"/>
                        <a:ext cx="1296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4" o:spid="_x0000_s1026" type="#_x0000_t75" style="position:absolute;margin-left:448.45pt;margin-top:-1.8pt;width:11.75pt;height:13.65pt;z-index:2573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">
                <v:imagedata r:id="rId1143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13792" behindDoc="0" locked="0" layoutInCell="1" allowOverlap="1">
                <wp:simplePos x="0" y="0"/>
                <wp:positionH relativeFrom="column">
                  <wp:posOffset>5700750</wp:posOffset>
                </wp:positionH>
                <wp:positionV relativeFrom="paragraph">
                  <wp:posOffset>-9660</wp:posOffset>
                </wp:positionV>
                <wp:extent cx="36360" cy="43560"/>
                <wp:effectExtent l="38100" t="38100" r="40005" b="33020"/>
                <wp:wrapNone/>
                <wp:docPr id="7793" name="Ink 7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7">
                      <w14:nvContentPartPr>
                        <w14:cNvContentPartPr/>
                      </w14:nvContentPartPr>
                      <w14:xfrm>
                        <a:off x="0" y="0"/>
                        <a:ext cx="3636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3" o:spid="_x0000_s1026" type="#_x0000_t75" style="position:absolute;margin-left:448.15pt;margin-top:-1.6pt;width:4.5pt;height:5.15pt;z-index:2573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">
                <v:imagedata r:id="rId1143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01504" behindDoc="0" locked="0" layoutInCell="1" allowOverlap="1">
                <wp:simplePos x="0" y="0"/>
                <wp:positionH relativeFrom="column">
                  <wp:posOffset>5306190</wp:posOffset>
                </wp:positionH>
                <wp:positionV relativeFrom="paragraph">
                  <wp:posOffset>-197940</wp:posOffset>
                </wp:positionV>
                <wp:extent cx="196920" cy="419760"/>
                <wp:effectExtent l="38100" t="38100" r="31750" b="37465"/>
                <wp:wrapNone/>
                <wp:docPr id="7781" name="Ink 7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9">
                      <w14:nvContentPartPr>
                        <w14:cNvContentPartPr/>
                      </w14:nvContentPartPr>
                      <w14:xfrm>
                        <a:off x="0" y="0"/>
                        <a:ext cx="19692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1" o:spid="_x0000_s1026" type="#_x0000_t75" style="position:absolute;margin-left:417.1pt;margin-top:-16.3pt;width:16.9pt;height:34.55pt;z-index:2573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">
                <v:imagedata r:id="rId1144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00480" behindDoc="0" locked="0" layoutInCell="1" allowOverlap="1">
                <wp:simplePos x="0" y="0"/>
                <wp:positionH relativeFrom="column">
                  <wp:posOffset>5316270</wp:posOffset>
                </wp:positionH>
                <wp:positionV relativeFrom="paragraph">
                  <wp:posOffset>-87060</wp:posOffset>
                </wp:positionV>
                <wp:extent cx="84240" cy="192960"/>
                <wp:effectExtent l="38100" t="38100" r="30480" b="36195"/>
                <wp:wrapNone/>
                <wp:docPr id="7780" name="Ink 7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1">
                      <w14:nvContentPartPr>
                        <w14:cNvContentPartPr/>
                      </w14:nvContentPartPr>
                      <w14:xfrm>
                        <a:off x="0" y="0"/>
                        <a:ext cx="842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0" o:spid="_x0000_s1026" type="#_x0000_t75" style="position:absolute;margin-left:417.9pt;margin-top:-7.6pt;width:8.1pt;height:16.7pt;z-index:2573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">
                <v:imagedata r:id="rId1144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99456" behindDoc="0" locked="0" layoutInCell="1" allowOverlap="1">
                <wp:simplePos x="0" y="0"/>
                <wp:positionH relativeFrom="column">
                  <wp:posOffset>5025030</wp:posOffset>
                </wp:positionH>
                <wp:positionV relativeFrom="paragraph">
                  <wp:posOffset>-35940</wp:posOffset>
                </wp:positionV>
                <wp:extent cx="109440" cy="146880"/>
                <wp:effectExtent l="38100" t="38100" r="43180" b="43815"/>
                <wp:wrapNone/>
                <wp:docPr id="7779" name="Ink 7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3">
                      <w14:nvContentPartPr>
                        <w14:cNvContentPartPr/>
                      </w14:nvContentPartPr>
                      <w14:xfrm>
                        <a:off x="0" y="0"/>
                        <a:ext cx="1094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9" o:spid="_x0000_s1026" type="#_x0000_t75" style="position:absolute;margin-left:394.9pt;margin-top:-3.6pt;width:10pt;height:12.95pt;z-index:2572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">
                <v:imagedata r:id="rId1144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98432" behindDoc="0" locked="0" layoutInCell="1" allowOverlap="1">
                <wp:simplePos x="0" y="0"/>
                <wp:positionH relativeFrom="column">
                  <wp:posOffset>4854750</wp:posOffset>
                </wp:positionH>
                <wp:positionV relativeFrom="paragraph">
                  <wp:posOffset>-171300</wp:posOffset>
                </wp:positionV>
                <wp:extent cx="110880" cy="396720"/>
                <wp:effectExtent l="38100" t="38100" r="41910" b="41910"/>
                <wp:wrapNone/>
                <wp:docPr id="7778" name="Ink 7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5">
                      <w14:nvContentPartPr>
                        <w14:cNvContentPartPr/>
                      </w14:nvContentPartPr>
                      <w14:xfrm>
                        <a:off x="0" y="0"/>
                        <a:ext cx="110880" cy="39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8" o:spid="_x0000_s1026" type="#_x0000_t75" style="position:absolute;margin-left:381.6pt;margin-top:-14.2pt;width:10.1pt;height:32.65pt;z-index:2572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">
                <v:imagedata r:id="rId1144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97408" behindDoc="0" locked="0" layoutInCell="1" allowOverlap="1">
                <wp:simplePos x="0" y="0"/>
                <wp:positionH relativeFrom="column">
                  <wp:posOffset>4693830</wp:posOffset>
                </wp:positionH>
                <wp:positionV relativeFrom="paragraph">
                  <wp:posOffset>31020</wp:posOffset>
                </wp:positionV>
                <wp:extent cx="91440" cy="28440"/>
                <wp:effectExtent l="38100" t="38100" r="22860" b="29210"/>
                <wp:wrapNone/>
                <wp:docPr id="7777" name="Ink 7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7">
                      <w14:nvContentPartPr>
                        <w14:cNvContentPartPr/>
                      </w14:nvContentPartPr>
                      <w14:xfrm>
                        <a:off x="0" y="0"/>
                        <a:ext cx="914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7" o:spid="_x0000_s1026" type="#_x0000_t75" style="position:absolute;margin-left:368.95pt;margin-top:1.9pt;width:8.4pt;height:3.5pt;z-index:25729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">
                <v:imagedata r:id="rId1144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96384" behindDoc="0" locked="0" layoutInCell="1" allowOverlap="1">
                <wp:simplePos x="0" y="0"/>
                <wp:positionH relativeFrom="column">
                  <wp:posOffset>4703190</wp:posOffset>
                </wp:positionH>
                <wp:positionV relativeFrom="paragraph">
                  <wp:posOffset>-10020</wp:posOffset>
                </wp:positionV>
                <wp:extent cx="109440" cy="33480"/>
                <wp:effectExtent l="38100" t="19050" r="43180" b="24130"/>
                <wp:wrapNone/>
                <wp:docPr id="7776" name="Ink 7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9">
                      <w14:nvContentPartPr>
                        <w14:cNvContentPartPr/>
                      </w14:nvContentPartPr>
                      <w14:xfrm>
                        <a:off x="0" y="0"/>
                        <a:ext cx="1094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6" o:spid="_x0000_s1026" type="#_x0000_t75" style="position:absolute;margin-left:369.65pt;margin-top:-1.5pt;width:10pt;height:3.8pt;z-index:2572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">
                <v:imagedata r:id="rId11450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95360" behindDoc="0" locked="0" layoutInCell="1" allowOverlap="1">
                <wp:simplePos x="0" y="0"/>
                <wp:positionH relativeFrom="column">
                  <wp:posOffset>4513830</wp:posOffset>
                </wp:positionH>
                <wp:positionV relativeFrom="paragraph">
                  <wp:posOffset>-68340</wp:posOffset>
                </wp:positionV>
                <wp:extent cx="133560" cy="198360"/>
                <wp:effectExtent l="38100" t="38100" r="38100" b="30480"/>
                <wp:wrapNone/>
                <wp:docPr id="7775" name="Ink 7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1">
                      <w14:nvContentPartPr>
                        <w14:cNvContentPartPr/>
                      </w14:nvContentPartPr>
                      <w14:xfrm>
                        <a:off x="0" y="0"/>
                        <a:ext cx="1335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5" o:spid="_x0000_s1026" type="#_x0000_t75" style="position:absolute;margin-left:354.7pt;margin-top:-6pt;width:11.85pt;height:17.2pt;z-index:2572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">
                <v:imagedata r:id="rId114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294336" behindDoc="0" locked="0" layoutInCell="1" allowOverlap="1">
                <wp:simplePos x="0" y="0"/>
                <wp:positionH relativeFrom="column">
                  <wp:posOffset>4524630</wp:posOffset>
                </wp:positionH>
                <wp:positionV relativeFrom="paragraph">
                  <wp:posOffset>-130620</wp:posOffset>
                </wp:positionV>
                <wp:extent cx="31680" cy="292320"/>
                <wp:effectExtent l="38100" t="38100" r="26035" b="31750"/>
                <wp:wrapNone/>
                <wp:docPr id="7774" name="Ink 7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3">
                      <w14:nvContentPartPr>
                        <w14:cNvContentPartPr/>
                      </w14:nvContentPartPr>
                      <w14:xfrm>
                        <a:off x="0" y="0"/>
                        <a:ext cx="3168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4" o:spid="_x0000_s1026" type="#_x0000_t75" style="position:absolute;margin-left:355.55pt;margin-top:-10.9pt;width:3.65pt;height:24.35pt;z-index:2572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">
                <v:imagedata r:id="rId11454" o:title=""/>
              </v:shape>
            </w:pict>
          </mc:Fallback>
        </mc:AlternateContent>
      </w:r>
    </w:p>
    <w:p w:rsidR="000D260E" w:rsidRPr="00076004" w:rsidRDefault="00C3161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26080" behindDoc="0" locked="0" layoutInCell="1" allowOverlap="1">
                <wp:simplePos x="0" y="0"/>
                <wp:positionH relativeFrom="column">
                  <wp:posOffset>6332190</wp:posOffset>
                </wp:positionH>
                <wp:positionV relativeFrom="paragraph">
                  <wp:posOffset>127150</wp:posOffset>
                </wp:positionV>
                <wp:extent cx="99720" cy="19440"/>
                <wp:effectExtent l="38100" t="38100" r="33655" b="38100"/>
                <wp:wrapNone/>
                <wp:docPr id="7805" name="Ink 7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5">
                      <w14:nvContentPartPr>
                        <w14:cNvContentPartPr/>
                      </w14:nvContentPartPr>
                      <w14:xfrm>
                        <a:off x="0" y="0"/>
                        <a:ext cx="99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5" o:spid="_x0000_s1026" type="#_x0000_t75" style="position:absolute;margin-left:497.95pt;margin-top:9.25pt;width:9.25pt;height:3pt;z-index:2573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">
                <v:imagedata r:id="rId114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25056" behindDoc="0" locked="0" layoutInCell="1" allowOverlap="1">
                <wp:simplePos x="0" y="0"/>
                <wp:positionH relativeFrom="column">
                  <wp:posOffset>5721990</wp:posOffset>
                </wp:positionH>
                <wp:positionV relativeFrom="paragraph">
                  <wp:posOffset>30670</wp:posOffset>
                </wp:positionV>
                <wp:extent cx="215640" cy="17640"/>
                <wp:effectExtent l="38100" t="38100" r="51435" b="40005"/>
                <wp:wrapNone/>
                <wp:docPr id="7804" name="Ink 7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7">
                      <w14:nvContentPartPr>
                        <w14:cNvContentPartPr/>
                      </w14:nvContentPartPr>
                      <w14:xfrm>
                        <a:off x="0" y="0"/>
                        <a:ext cx="2156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4" o:spid="_x0000_s1026" type="#_x0000_t75" style="position:absolute;margin-left:449.75pt;margin-top:1.4pt;width:18.8pt;height:3.25pt;z-index:2573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">
                <v:imagedata r:id="rId11458" o:title=""/>
              </v:shape>
            </w:pict>
          </mc:Fallback>
        </mc:AlternateContent>
      </w:r>
      <w:r w:rsidR="00A052DB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095680" behindDoc="0" locked="0" layoutInCell="1" allowOverlap="1">
                <wp:simplePos x="0" y="0"/>
                <wp:positionH relativeFrom="column">
                  <wp:posOffset>5343630</wp:posOffset>
                </wp:positionH>
                <wp:positionV relativeFrom="paragraph">
                  <wp:posOffset>344990</wp:posOffset>
                </wp:positionV>
                <wp:extent cx="360" cy="360"/>
                <wp:effectExtent l="0" t="0" r="0" b="0"/>
                <wp:wrapNone/>
                <wp:docPr id="7579" name="Ink 7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9" o:spid="_x0000_s1026" type="#_x0000_t75" style="position:absolute;margin-left:419.75pt;margin-top:26.15pt;width:2.05pt;height:2.05pt;z-index:2570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">
                <v:imagedata r:id="rId11334" o:title=""/>
              </v:shape>
            </w:pict>
          </mc:Fallback>
        </mc:AlternateContent>
      </w:r>
      <w:proofErr w:type="spellStart"/>
      <w:r w:rsidR="000D260E">
        <w:rPr>
          <w:lang w:val="el-GR"/>
        </w:rPr>
        <w:t>Υπενθυμ</w:t>
      </w:r>
      <w:proofErr w:type="spellEnd"/>
      <w:r w:rsidR="000D260E">
        <w:rPr>
          <w:lang w:val="el-GR"/>
        </w:rPr>
        <w:t xml:space="preserve">. Αν </w:t>
      </w:r>
      <w:r w:rsidR="000D260E" w:rsidRPr="000D260E">
        <w:rPr>
          <w:position w:val="-16"/>
          <w:sz w:val="24"/>
          <w:lang w:val="el-GR"/>
        </w:rPr>
        <w:object w:dxaOrig="1140" w:dyaOrig="440">
          <v:shape id="_x0000_i1255" type="#_x0000_t75" style="width:57pt;height:22.2pt" o:ole="">
            <v:imagedata r:id="rId11460" o:title=""/>
          </v:shape>
          <o:OLEObject Type="Embed" ProgID="Equation.DSMT4" ShapeID="_x0000_i1255" DrawAspect="Content" ObjectID="_1667038450" r:id="rId11461"/>
        </w:object>
      </w:r>
      <w:r w:rsidR="000D260E">
        <w:rPr>
          <w:sz w:val="24"/>
          <w:lang w:val="el-GR"/>
        </w:rPr>
        <w:t xml:space="preserve"> και </w:t>
      </w:r>
      <w:r w:rsidR="000D260E" w:rsidRPr="000D260E">
        <w:rPr>
          <w:position w:val="-34"/>
          <w:sz w:val="24"/>
        </w:rPr>
        <w:object w:dxaOrig="859" w:dyaOrig="800">
          <v:shape id="_x0000_i1256" type="#_x0000_t75" style="width:42.6pt;height:40.2pt" o:ole="">
            <v:imagedata r:id="rId11462" o:title=""/>
          </v:shape>
          <o:OLEObject Type="Embed" ProgID="Equation.DSMT4" ShapeID="_x0000_i1256" DrawAspect="Content" ObjectID="_1667038451" r:id="rId11463"/>
        </w:object>
      </w:r>
      <w:r w:rsidR="000D260E">
        <w:rPr>
          <w:lang w:val="el-GR"/>
        </w:rPr>
        <w:t xml:space="preserve">, τότε </w:t>
      </w:r>
      <w:r w:rsidR="000D260E" w:rsidRPr="000D260E">
        <w:rPr>
          <w:position w:val="-6"/>
          <w:lang w:val="en-US"/>
        </w:rPr>
        <w:object w:dxaOrig="1700" w:dyaOrig="300">
          <v:shape id="_x0000_i1257" type="#_x0000_t75" style="width:85.15pt;height:15pt" o:ole="">
            <v:imagedata r:id="rId11464" o:title=""/>
          </v:shape>
          <o:OLEObject Type="Embed" ProgID="Equation.DSMT4" ShapeID="_x0000_i1257" DrawAspect="Content" ObjectID="_1667038452" r:id="rId11465"/>
        </w:object>
      </w:r>
    </w:p>
    <w:p w:rsidR="000D260E" w:rsidRPr="00076004" w:rsidRDefault="000522D3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9696" behindDoc="0" locked="0" layoutInCell="1" allowOverlap="1">
                <wp:simplePos x="0" y="0"/>
                <wp:positionH relativeFrom="column">
                  <wp:posOffset>1194116</wp:posOffset>
                </wp:positionH>
                <wp:positionV relativeFrom="paragraph">
                  <wp:posOffset>87494</wp:posOffset>
                </wp:positionV>
                <wp:extent cx="101880" cy="143280"/>
                <wp:effectExtent l="38100" t="38100" r="31750" b="28575"/>
                <wp:wrapNone/>
                <wp:docPr id="8795" name="Ink 8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6">
                      <w14:nvContentPartPr>
                        <w14:cNvContentPartPr/>
                      </w14:nvContentPartPr>
                      <w14:xfrm>
                        <a:off x="0" y="0"/>
                        <a:ext cx="1018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5" o:spid="_x0000_s1026" type="#_x0000_t75" style="position:absolute;margin-left:93.35pt;margin-top:6.25pt;width:9.25pt;height:12.55pt;z-index:2579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">
                <v:imagedata r:id="rId11467" o:title=""/>
              </v:shape>
            </w:pict>
          </mc:Fallback>
        </mc:AlternateContent>
      </w:r>
    </w:p>
    <w:p w:rsidR="000D260E" w:rsidRDefault="000522D3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90656" behindDoc="0" locked="0" layoutInCell="1" allowOverlap="1">
                <wp:simplePos x="0" y="0"/>
                <wp:positionH relativeFrom="column">
                  <wp:posOffset>2942636</wp:posOffset>
                </wp:positionH>
                <wp:positionV relativeFrom="paragraph">
                  <wp:posOffset>203339</wp:posOffset>
                </wp:positionV>
                <wp:extent cx="28440" cy="163440"/>
                <wp:effectExtent l="38100" t="38100" r="29210" b="27305"/>
                <wp:wrapNone/>
                <wp:docPr id="8835" name="Ink 8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8">
                      <w14:nvContentPartPr>
                        <w14:cNvContentPartPr/>
                      </w14:nvContentPartPr>
                      <w14:xfrm>
                        <a:off x="0" y="0"/>
                        <a:ext cx="284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5" o:spid="_x0000_s1026" type="#_x0000_t75" style="position:absolute;margin-left:230.9pt;margin-top:15.35pt;width:3.8pt;height:14.3pt;z-index:2579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">
                <v:imagedata r:id="rId11469" o:title=""/>
              </v:shape>
            </w:pict>
          </mc:Fallback>
        </mc:AlternateContent>
      </w:r>
      <w:r w:rsidR="001618A5"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37056" behindDoc="0" locked="0" layoutInCell="1" allowOverlap="1">
                <wp:simplePos x="0" y="0"/>
                <wp:positionH relativeFrom="column">
                  <wp:posOffset>7190790</wp:posOffset>
                </wp:positionH>
                <wp:positionV relativeFrom="paragraph">
                  <wp:posOffset>370470</wp:posOffset>
                </wp:positionV>
                <wp:extent cx="360" cy="360"/>
                <wp:effectExtent l="0" t="0" r="0" b="0"/>
                <wp:wrapNone/>
                <wp:docPr id="8685" name="Ink 8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5" o:spid="_x0000_s1026" type="#_x0000_t75" style="position:absolute;margin-left:565.2pt;margin-top:28.15pt;width:2.05pt;height:2.05pt;z-index:2578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">
                <v:imagedata r:id="rId11471" o:title=""/>
              </v:shape>
            </w:pict>
          </mc:Fallback>
        </mc:AlternateContent>
      </w:r>
      <w:r w:rsidR="000D260E">
        <w:rPr>
          <w:lang w:val="el-GR"/>
        </w:rPr>
        <w:t xml:space="preserve">Παρατήρηση: </w:t>
      </w:r>
      <w:r w:rsidR="000D260E" w:rsidRPr="000D260E">
        <w:rPr>
          <w:position w:val="-16"/>
          <w:lang w:val="el-GR"/>
        </w:rPr>
        <w:object w:dxaOrig="1320" w:dyaOrig="440">
          <v:shape id="_x0000_i1258" type="#_x0000_t75" style="width:66pt;height:22.2pt" o:ole="">
            <v:imagedata r:id="rId11472" o:title=""/>
          </v:shape>
          <o:OLEObject Type="Embed" ProgID="Equation.DSMT4" ShapeID="_x0000_i1258" DrawAspect="Content" ObjectID="_1667038453" r:id="rId11473"/>
        </w:object>
      </w:r>
      <w:r w:rsidR="000D260E" w:rsidRPr="000D260E">
        <w:rPr>
          <w:position w:val="-36"/>
          <w:lang w:val="el-GR"/>
        </w:rPr>
        <w:object w:dxaOrig="1420" w:dyaOrig="840">
          <v:shape id="_x0000_i1259" type="#_x0000_t75" style="width:71.45pt;height:42pt" o:ole="">
            <v:imagedata r:id="rId11474" o:title=""/>
          </v:shape>
          <o:OLEObject Type="Embed" ProgID="Equation.DSMT4" ShapeID="_x0000_i1259" DrawAspect="Content" ObjectID="_1667038454" r:id="rId11475"/>
        </w:object>
      </w:r>
    </w:p>
    <w:p w:rsidR="000D260E" w:rsidRDefault="000522D3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12832" behindDoc="0" locked="0" layoutInCell="1" allowOverlap="1">
                <wp:simplePos x="0" y="0"/>
                <wp:positionH relativeFrom="column">
                  <wp:posOffset>7699676</wp:posOffset>
                </wp:positionH>
                <wp:positionV relativeFrom="paragraph">
                  <wp:posOffset>30744</wp:posOffset>
                </wp:positionV>
                <wp:extent cx="360" cy="360"/>
                <wp:effectExtent l="0" t="0" r="0" b="0"/>
                <wp:wrapNone/>
                <wp:docPr id="8759" name="Ink 8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9" o:spid="_x0000_s1026" type="#_x0000_t75" style="position:absolute;margin-left:605.25pt;margin-top:1.4pt;width:2.05pt;height:2.05pt;z-index:25791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">
                <v:imagedata r:id="rId11477" o:title=""/>
              </v:shape>
            </w:pict>
          </mc:Fallback>
        </mc:AlternateContent>
      </w:r>
    </w:p>
    <w:p w:rsidR="00021D8B" w:rsidRDefault="000522D3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46624" behindDoc="0" locked="0" layoutInCell="1" allowOverlap="1">
                <wp:simplePos x="0" y="0"/>
                <wp:positionH relativeFrom="column">
                  <wp:posOffset>4201196</wp:posOffset>
                </wp:positionH>
                <wp:positionV relativeFrom="paragraph">
                  <wp:posOffset>190594</wp:posOffset>
                </wp:positionV>
                <wp:extent cx="360" cy="360"/>
                <wp:effectExtent l="0" t="0" r="0" b="0"/>
                <wp:wrapNone/>
                <wp:docPr id="8792" name="Ink 8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2" o:spid="_x0000_s1026" type="#_x0000_t75" style="position:absolute;margin-left:329.8pt;margin-top:14pt;width:2.05pt;height:2.05pt;z-index:25794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">
                <v:imagedata r:id="rId11479" o:title=""/>
              </v:shape>
            </w:pict>
          </mc:Fallback>
        </mc:AlternateContent>
      </w:r>
    </w:p>
    <w:p w:rsidR="00021D8B" w:rsidRDefault="00021D8B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1D8B" w:rsidRDefault="00021D8B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1D8B" w:rsidRDefault="000522D3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915904" behindDoc="0" locked="0" layoutInCell="1" allowOverlap="1">
                <wp:simplePos x="0" y="0"/>
                <wp:positionH relativeFrom="column">
                  <wp:posOffset>2508116</wp:posOffset>
                </wp:positionH>
                <wp:positionV relativeFrom="paragraph">
                  <wp:posOffset>134464</wp:posOffset>
                </wp:positionV>
                <wp:extent cx="5760" cy="9000"/>
                <wp:effectExtent l="19050" t="19050" r="32385" b="29210"/>
                <wp:wrapNone/>
                <wp:docPr id="8762" name="Ink 8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0">
                      <w14:nvContentPartPr>
                        <w14:cNvContentPartPr/>
                      </w14:nvContentPartPr>
                      <w14:xfrm>
                        <a:off x="0" y="0"/>
                        <a:ext cx="5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2" o:spid="_x0000_s1026" type="#_x0000_t75" style="position:absolute;margin-left:196.95pt;margin-top:10.1pt;width:1.55pt;height:1.75pt;z-index:25791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">
                <v:imagedata r:id="rId11481" o:title=""/>
              </v:shape>
            </w:pict>
          </mc:Fallback>
        </mc:AlternateContent>
      </w:r>
    </w:p>
    <w:p w:rsidR="00021D8B" w:rsidRDefault="00021D8B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1D8B" w:rsidRDefault="00021D8B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1D8B" w:rsidRDefault="00021D8B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1D8B" w:rsidRDefault="000522D3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4704" behindDoc="0" locked="0" layoutInCell="1" allowOverlap="1">
                <wp:simplePos x="0" y="0"/>
                <wp:positionH relativeFrom="column">
                  <wp:posOffset>3512876</wp:posOffset>
                </wp:positionH>
                <wp:positionV relativeFrom="paragraph">
                  <wp:posOffset>23539</wp:posOffset>
                </wp:positionV>
                <wp:extent cx="73440" cy="98640"/>
                <wp:effectExtent l="38100" t="38100" r="22225" b="34925"/>
                <wp:wrapNone/>
                <wp:docPr id="8712" name="Ink 8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2">
                      <w14:nvContentPartPr>
                        <w14:cNvContentPartPr/>
                      </w14:nvContentPartPr>
                      <w14:xfrm>
                        <a:off x="0" y="0"/>
                        <a:ext cx="734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2" o:spid="_x0000_s1026" type="#_x0000_t75" style="position:absolute;margin-left:275.95pt;margin-top:1.35pt;width:7pt;height:8.95pt;z-index:25786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">
                <v:imagedata r:id="rId11483" o:title=""/>
              </v:shape>
            </w:pict>
          </mc:Fallback>
        </mc:AlternateContent>
      </w:r>
    </w:p>
    <w:p w:rsidR="00021D8B" w:rsidRDefault="000522D3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8800" behindDoc="0" locked="0" layoutInCell="1" allowOverlap="1">
                <wp:simplePos x="0" y="0"/>
                <wp:positionH relativeFrom="column">
                  <wp:posOffset>4214876</wp:posOffset>
                </wp:positionH>
                <wp:positionV relativeFrom="paragraph">
                  <wp:posOffset>90149</wp:posOffset>
                </wp:positionV>
                <wp:extent cx="104040" cy="32760"/>
                <wp:effectExtent l="38100" t="38100" r="29845" b="24765"/>
                <wp:wrapNone/>
                <wp:docPr id="8716" name="Ink 8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4">
                      <w14:nvContentPartPr>
                        <w14:cNvContentPartPr/>
                      </w14:nvContentPartPr>
                      <w14:xfrm>
                        <a:off x="0" y="0"/>
                        <a:ext cx="1040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6" o:spid="_x0000_s1026" type="#_x0000_t75" style="position:absolute;margin-left:331.25pt;margin-top:6.45pt;width:9.5pt;height:4pt;z-index:25786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">
                <v:imagedata r:id="rId114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866752" behindDoc="0" locked="0" layoutInCell="1" allowOverlap="1">
                <wp:simplePos x="0" y="0"/>
                <wp:positionH relativeFrom="column">
                  <wp:posOffset>3441956</wp:posOffset>
                </wp:positionH>
                <wp:positionV relativeFrom="paragraph">
                  <wp:posOffset>133349</wp:posOffset>
                </wp:positionV>
                <wp:extent cx="145080" cy="54360"/>
                <wp:effectExtent l="38100" t="38100" r="26670" b="41275"/>
                <wp:wrapNone/>
                <wp:docPr id="8714" name="Ink 8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6">
                      <w14:nvContentPartPr>
                        <w14:cNvContentPartPr/>
                      </w14:nvContentPartPr>
                      <w14:xfrm>
                        <a:off x="0" y="0"/>
                        <a:ext cx="1450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4" o:spid="_x0000_s1026" type="#_x0000_t75" style="position:absolute;margin-left:270.25pt;margin-top:9.85pt;width:12.8pt;height:5.75pt;z-index:2578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">
                <v:imagedata r:id="rId11487" o:title=""/>
              </v:shape>
            </w:pict>
          </mc:Fallback>
        </mc:AlternateContent>
      </w:r>
    </w:p>
    <w:p w:rsidR="00021D8B" w:rsidRDefault="00C3161C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24384" behindDoc="0" locked="0" layoutInCell="1" allowOverlap="1">
                <wp:simplePos x="0" y="0"/>
                <wp:positionH relativeFrom="column">
                  <wp:posOffset>5764830</wp:posOffset>
                </wp:positionH>
                <wp:positionV relativeFrom="paragraph">
                  <wp:posOffset>30875</wp:posOffset>
                </wp:positionV>
                <wp:extent cx="258120" cy="262800"/>
                <wp:effectExtent l="19050" t="38100" r="27940" b="42545"/>
                <wp:wrapNone/>
                <wp:docPr id="7901" name="Ink 7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8">
                      <w14:nvContentPartPr>
                        <w14:cNvContentPartPr/>
                      </w14:nvContentPartPr>
                      <w14:xfrm>
                        <a:off x="0" y="0"/>
                        <a:ext cx="258120" cy="26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1" o:spid="_x0000_s1026" type="#_x0000_t75" style="position:absolute;margin-left:453.3pt;margin-top:1.75pt;width:21.65pt;height:22.15pt;z-index:2574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">
                <v:imagedata r:id="rId114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23360" behindDoc="0" locked="0" layoutInCell="1" allowOverlap="1">
                <wp:simplePos x="0" y="0"/>
                <wp:positionH relativeFrom="column">
                  <wp:posOffset>5851230</wp:posOffset>
                </wp:positionH>
                <wp:positionV relativeFrom="paragraph">
                  <wp:posOffset>11795</wp:posOffset>
                </wp:positionV>
                <wp:extent cx="19800" cy="250560"/>
                <wp:effectExtent l="38100" t="19050" r="37465" b="35560"/>
                <wp:wrapNone/>
                <wp:docPr id="7900" name="Ink 7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0">
                      <w14:nvContentPartPr>
                        <w14:cNvContentPartPr/>
                      </w14:nvContentPartPr>
                      <w14:xfrm>
                        <a:off x="0" y="0"/>
                        <a:ext cx="1980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0" o:spid="_x0000_s1026" type="#_x0000_t75" style="position:absolute;margin-left:460.15pt;margin-top:.4pt;width:2.75pt;height:20.85pt;z-index:2574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">
                <v:imagedata r:id="rId114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17216" behindDoc="0" locked="0" layoutInCell="1" allowOverlap="1">
                <wp:simplePos x="0" y="0"/>
                <wp:positionH relativeFrom="column">
                  <wp:posOffset>5232750</wp:posOffset>
                </wp:positionH>
                <wp:positionV relativeFrom="paragraph">
                  <wp:posOffset>-85</wp:posOffset>
                </wp:positionV>
                <wp:extent cx="81360" cy="339120"/>
                <wp:effectExtent l="38100" t="38100" r="33020" b="41910"/>
                <wp:wrapNone/>
                <wp:docPr id="7894" name="Ink 7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2">
                      <w14:nvContentPartPr>
                        <w14:cNvContentPartPr/>
                      </w14:nvContentPartPr>
                      <w14:xfrm>
                        <a:off x="0" y="0"/>
                        <a:ext cx="8136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4" o:spid="_x0000_s1026" type="#_x0000_t75" style="position:absolute;margin-left:411.3pt;margin-top:-.75pt;width:7.85pt;height:28.15pt;z-index:2574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">
                <v:imagedata r:id="rId114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3664" behindDoc="0" locked="0" layoutInCell="1" allowOverlap="1">
                <wp:simplePos x="0" y="0"/>
                <wp:positionH relativeFrom="column">
                  <wp:posOffset>4403670</wp:posOffset>
                </wp:positionH>
                <wp:positionV relativeFrom="paragraph">
                  <wp:posOffset>-7645</wp:posOffset>
                </wp:positionV>
                <wp:extent cx="217440" cy="394560"/>
                <wp:effectExtent l="38100" t="38100" r="49530" b="43815"/>
                <wp:wrapNone/>
                <wp:docPr id="7871" name="Ink 7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4">
                      <w14:nvContentPartPr>
                        <w14:cNvContentPartPr/>
                      </w14:nvContentPartPr>
                      <w14:xfrm>
                        <a:off x="0" y="0"/>
                        <a:ext cx="21744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1" o:spid="_x0000_s1026" type="#_x0000_t75" style="position:absolute;margin-left:346.05pt;margin-top:-1.2pt;width:18.8pt;height:32.65pt;z-index:2573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">
                <v:imagedata r:id="rId114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76256" behindDoc="0" locked="0" layoutInCell="1" allowOverlap="1">
                <wp:simplePos x="0" y="0"/>
                <wp:positionH relativeFrom="column">
                  <wp:posOffset>1621590</wp:posOffset>
                </wp:positionH>
                <wp:positionV relativeFrom="paragraph">
                  <wp:posOffset>35195</wp:posOffset>
                </wp:positionV>
                <wp:extent cx="19080" cy="7920"/>
                <wp:effectExtent l="38100" t="38100" r="38100" b="30480"/>
                <wp:wrapNone/>
                <wp:docPr id="7854" name="Ink 7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6">
                      <w14:nvContentPartPr>
                        <w14:cNvContentPartPr/>
                      </w14:nvContentPartPr>
                      <w14:xfrm>
                        <a:off x="0" y="0"/>
                        <a:ext cx="19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4" o:spid="_x0000_s1026" type="#_x0000_t75" style="position:absolute;margin-left:127.05pt;margin-top:2.1pt;width:2.7pt;height:1.9pt;z-index:2573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">
                <v:imagedata r:id="rId114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75232" behindDoc="0" locked="0" layoutInCell="1" allowOverlap="1">
                <wp:simplePos x="0" y="0"/>
                <wp:positionH relativeFrom="column">
                  <wp:posOffset>1606470</wp:posOffset>
                </wp:positionH>
                <wp:positionV relativeFrom="paragraph">
                  <wp:posOffset>146435</wp:posOffset>
                </wp:positionV>
                <wp:extent cx="54360" cy="76680"/>
                <wp:effectExtent l="38100" t="38100" r="22225" b="38100"/>
                <wp:wrapNone/>
                <wp:docPr id="7853" name="Ink 7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8">
                      <w14:nvContentPartPr>
                        <w14:cNvContentPartPr/>
                      </w14:nvContentPartPr>
                      <w14:xfrm>
                        <a:off x="0" y="0"/>
                        <a:ext cx="543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3" o:spid="_x0000_s1026" type="#_x0000_t75" style="position:absolute;margin-left:125.8pt;margin-top:10.85pt;width:5.6pt;height:7.45pt;z-index:2573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">
                <v:imagedata r:id="rId114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74208" behindDoc="0" locked="0" layoutInCell="1" allowOverlap="1">
                <wp:simplePos x="0" y="0"/>
                <wp:positionH relativeFrom="column">
                  <wp:posOffset>1157190</wp:posOffset>
                </wp:positionH>
                <wp:positionV relativeFrom="paragraph">
                  <wp:posOffset>141395</wp:posOffset>
                </wp:positionV>
                <wp:extent cx="88920" cy="15840"/>
                <wp:effectExtent l="38100" t="38100" r="25400" b="22860"/>
                <wp:wrapNone/>
                <wp:docPr id="7852" name="Ink 7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0">
                      <w14:nvContentPartPr>
                        <w14:cNvContentPartPr/>
                      </w14:nvContentPartPr>
                      <w14:xfrm>
                        <a:off x="0" y="0"/>
                        <a:ext cx="889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2" o:spid="_x0000_s1026" type="#_x0000_t75" style="position:absolute;margin-left:90.5pt;margin-top:10.6pt;width:8.15pt;height:2.55pt;z-index:2573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">
                <v:imagedata r:id="rId115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73184" behindDoc="0" locked="0" layoutInCell="1" allowOverlap="1">
                <wp:simplePos x="0" y="0"/>
                <wp:positionH relativeFrom="column">
                  <wp:posOffset>1070070</wp:posOffset>
                </wp:positionH>
                <wp:positionV relativeFrom="paragraph">
                  <wp:posOffset>80915</wp:posOffset>
                </wp:positionV>
                <wp:extent cx="164160" cy="32400"/>
                <wp:effectExtent l="38100" t="38100" r="26670" b="43815"/>
                <wp:wrapNone/>
                <wp:docPr id="7851" name="Ink 7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2">
                      <w14:nvContentPartPr>
                        <w14:cNvContentPartPr/>
                      </w14:nvContentPartPr>
                      <w14:xfrm>
                        <a:off x="0" y="0"/>
                        <a:ext cx="1641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1" o:spid="_x0000_s1026" type="#_x0000_t75" style="position:absolute;margin-left:83.55pt;margin-top:5.65pt;width:14.35pt;height:3.95pt;z-index:2573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">
                <v:imagedata r:id="rId115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72160" behindDoc="0" locked="0" layoutInCell="1" allowOverlap="1">
                <wp:simplePos x="0" y="0"/>
                <wp:positionH relativeFrom="column">
                  <wp:posOffset>929670</wp:posOffset>
                </wp:positionH>
                <wp:positionV relativeFrom="paragraph">
                  <wp:posOffset>177395</wp:posOffset>
                </wp:positionV>
                <wp:extent cx="18000" cy="13320"/>
                <wp:effectExtent l="38100" t="19050" r="20320" b="25400"/>
                <wp:wrapNone/>
                <wp:docPr id="7850" name="Ink 7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4">
                      <w14:nvContentPartPr>
                        <w14:cNvContentPartPr/>
                      </w14:nvContentPartPr>
                      <w14:xfrm>
                        <a:off x="0" y="0"/>
                        <a:ext cx="18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0" o:spid="_x0000_s1026" type="#_x0000_t75" style="position:absolute;margin-left:72.55pt;margin-top:13.35pt;width:2.6pt;height:2.25pt;z-index:2573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">
                <v:imagedata r:id="rId115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70112" behindDoc="0" locked="0" layoutInCell="1" allowOverlap="1">
                <wp:simplePos x="0" y="0"/>
                <wp:positionH relativeFrom="column">
                  <wp:posOffset>696750</wp:posOffset>
                </wp:positionH>
                <wp:positionV relativeFrom="paragraph">
                  <wp:posOffset>-165685</wp:posOffset>
                </wp:positionV>
                <wp:extent cx="167400" cy="590760"/>
                <wp:effectExtent l="38100" t="38100" r="23495" b="38100"/>
                <wp:wrapNone/>
                <wp:docPr id="7848" name="Ink 7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6">
                      <w14:nvContentPartPr>
                        <w14:cNvContentPartPr/>
                      </w14:nvContentPartPr>
                      <w14:xfrm>
                        <a:off x="0" y="0"/>
                        <a:ext cx="167400" cy="59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8" o:spid="_x0000_s1026" type="#_x0000_t75" style="position:absolute;margin-left:54.3pt;margin-top:-13.7pt;width:14.5pt;height:47.75pt;z-index:2573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">
                <v:imagedata r:id="rId115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69088" behindDoc="0" locked="0" layoutInCell="1" allowOverlap="1">
                <wp:simplePos x="0" y="0"/>
                <wp:positionH relativeFrom="column">
                  <wp:posOffset>441150</wp:posOffset>
                </wp:positionH>
                <wp:positionV relativeFrom="paragraph">
                  <wp:posOffset>-244165</wp:posOffset>
                </wp:positionV>
                <wp:extent cx="165960" cy="691560"/>
                <wp:effectExtent l="38100" t="19050" r="24765" b="32385"/>
                <wp:wrapNone/>
                <wp:docPr id="7847" name="Ink 7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8">
                      <w14:nvContentPartPr>
                        <w14:cNvContentPartPr/>
                      </w14:nvContentPartPr>
                      <w14:xfrm>
                        <a:off x="0" y="0"/>
                        <a:ext cx="165960" cy="69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7" o:spid="_x0000_s1026" type="#_x0000_t75" style="position:absolute;margin-left:34.1pt;margin-top:-19.7pt;width:14.35pt;height:55.5pt;z-index:2573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">
                <v:imagedata r:id="rId115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68064" behindDoc="0" locked="0" layoutInCell="1" allowOverlap="1">
                <wp:simplePos x="0" y="0"/>
                <wp:positionH relativeFrom="column">
                  <wp:posOffset>601710</wp:posOffset>
                </wp:positionH>
                <wp:positionV relativeFrom="paragraph">
                  <wp:posOffset>89555</wp:posOffset>
                </wp:positionV>
                <wp:extent cx="203400" cy="49320"/>
                <wp:effectExtent l="38100" t="38100" r="25400" b="27305"/>
                <wp:wrapNone/>
                <wp:docPr id="7846" name="Ink 7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0">
                      <w14:nvContentPartPr>
                        <w14:cNvContentPartPr/>
                      </w14:nvContentPartPr>
                      <w14:xfrm>
                        <a:off x="0" y="0"/>
                        <a:ext cx="2034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6" o:spid="_x0000_s1026" type="#_x0000_t75" style="position:absolute;margin-left:46.85pt;margin-top:6.4pt;width:17.2pt;height:5.2pt;z-index:2573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">
                <v:imagedata r:id="rId115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67040" behindDoc="0" locked="0" layoutInCell="1" allowOverlap="1">
                <wp:simplePos x="0" y="0"/>
                <wp:positionH relativeFrom="column">
                  <wp:posOffset>614670</wp:posOffset>
                </wp:positionH>
                <wp:positionV relativeFrom="paragraph">
                  <wp:posOffset>-107005</wp:posOffset>
                </wp:positionV>
                <wp:extent cx="175320" cy="370080"/>
                <wp:effectExtent l="38100" t="38100" r="34290" b="30480"/>
                <wp:wrapNone/>
                <wp:docPr id="7845" name="Ink 7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2">
                      <w14:nvContentPartPr>
                        <w14:cNvContentPartPr/>
                      </w14:nvContentPartPr>
                      <w14:xfrm>
                        <a:off x="0" y="0"/>
                        <a:ext cx="17532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5" o:spid="_x0000_s1026" type="#_x0000_t75" style="position:absolute;margin-left:47.7pt;margin-top:-9.05pt;width:15.15pt;height:30.5pt;z-index:2573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">
                <v:imagedata r:id="rId115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66016" behindDoc="0" locked="0" layoutInCell="1" allowOverlap="1">
                <wp:simplePos x="0" y="0"/>
                <wp:positionH relativeFrom="column">
                  <wp:posOffset>1393710</wp:posOffset>
                </wp:positionH>
                <wp:positionV relativeFrom="paragraph">
                  <wp:posOffset>-36805</wp:posOffset>
                </wp:positionV>
                <wp:extent cx="161280" cy="171360"/>
                <wp:effectExtent l="38100" t="38100" r="29845" b="38735"/>
                <wp:wrapNone/>
                <wp:docPr id="7844" name="Ink 7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4">
                      <w14:nvContentPartPr>
                        <w14:cNvContentPartPr/>
                      </w14:nvContentPartPr>
                      <w14:xfrm>
                        <a:off x="0" y="0"/>
                        <a:ext cx="1612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4" o:spid="_x0000_s1026" type="#_x0000_t75" style="position:absolute;margin-left:109.05pt;margin-top:-3.6pt;width:14.1pt;height:14.95pt;z-index:2573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">
                <v:imagedata r:id="rId11515" o:title=""/>
              </v:shape>
            </w:pict>
          </mc:Fallback>
        </mc:AlternateContent>
      </w:r>
    </w:p>
    <w:p w:rsidR="00021D8B" w:rsidRDefault="00C3161C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25408" behindDoc="0" locked="0" layoutInCell="1" allowOverlap="1">
                <wp:simplePos x="0" y="0"/>
                <wp:positionH relativeFrom="column">
                  <wp:posOffset>6012510</wp:posOffset>
                </wp:positionH>
                <wp:positionV relativeFrom="paragraph">
                  <wp:posOffset>-104115</wp:posOffset>
                </wp:positionV>
                <wp:extent cx="249480" cy="344160"/>
                <wp:effectExtent l="38100" t="38100" r="17780" b="37465"/>
                <wp:wrapNone/>
                <wp:docPr id="7902" name="Ink 7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6">
                      <w14:nvContentPartPr>
                        <w14:cNvContentPartPr/>
                      </w14:nvContentPartPr>
                      <w14:xfrm>
                        <a:off x="0" y="0"/>
                        <a:ext cx="24948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2" o:spid="_x0000_s1026" type="#_x0000_t75" style="position:absolute;margin-left:472.7pt;margin-top:-8.95pt;width:21.15pt;height:28.6pt;z-index:2574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">
                <v:imagedata r:id="rId115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22336" behindDoc="0" locked="0" layoutInCell="1" allowOverlap="1">
                <wp:simplePos x="0" y="0"/>
                <wp:positionH relativeFrom="column">
                  <wp:posOffset>5612550</wp:posOffset>
                </wp:positionH>
                <wp:positionV relativeFrom="paragraph">
                  <wp:posOffset>-3315</wp:posOffset>
                </wp:positionV>
                <wp:extent cx="168120" cy="21960"/>
                <wp:effectExtent l="19050" t="38100" r="22860" b="35560"/>
                <wp:wrapNone/>
                <wp:docPr id="7899" name="Ink 7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8">
                      <w14:nvContentPartPr>
                        <w14:cNvContentPartPr/>
                      </w14:nvContentPartPr>
                      <w14:xfrm>
                        <a:off x="0" y="0"/>
                        <a:ext cx="1681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9" o:spid="_x0000_s1026" type="#_x0000_t75" style="position:absolute;margin-left:441.4pt;margin-top:-.8pt;width:14.4pt;height:2.95pt;z-index:2574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">
                <v:imagedata r:id="rId115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21312" behindDoc="0" locked="0" layoutInCell="1" allowOverlap="1">
                <wp:simplePos x="0" y="0"/>
                <wp:positionH relativeFrom="column">
                  <wp:posOffset>5660790</wp:posOffset>
                </wp:positionH>
                <wp:positionV relativeFrom="paragraph">
                  <wp:posOffset>-75675</wp:posOffset>
                </wp:positionV>
                <wp:extent cx="40680" cy="149400"/>
                <wp:effectExtent l="38100" t="38100" r="35560" b="41275"/>
                <wp:wrapNone/>
                <wp:docPr id="7898" name="Ink 7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0">
                      <w14:nvContentPartPr>
                        <w14:cNvContentPartPr/>
                      </w14:nvContentPartPr>
                      <w14:xfrm>
                        <a:off x="0" y="0"/>
                        <a:ext cx="40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8" o:spid="_x0000_s1026" type="#_x0000_t75" style="position:absolute;margin-left:445.2pt;margin-top:-6.65pt;width:4.45pt;height:13.05pt;z-index:2574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">
                <v:imagedata r:id="rId115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20288" behindDoc="0" locked="0" layoutInCell="1" allowOverlap="1">
                <wp:simplePos x="0" y="0"/>
                <wp:positionH relativeFrom="column">
                  <wp:posOffset>5397630</wp:posOffset>
                </wp:positionH>
                <wp:positionV relativeFrom="paragraph">
                  <wp:posOffset>82365</wp:posOffset>
                </wp:positionV>
                <wp:extent cx="150120" cy="27360"/>
                <wp:effectExtent l="38100" t="19050" r="21590" b="29845"/>
                <wp:wrapNone/>
                <wp:docPr id="7897" name="Ink 7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2">
                      <w14:nvContentPartPr>
                        <w14:cNvContentPartPr/>
                      </w14:nvContentPartPr>
                      <w14:xfrm>
                        <a:off x="0" y="0"/>
                        <a:ext cx="1501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7" o:spid="_x0000_s1026" type="#_x0000_t75" style="position:absolute;margin-left:424.4pt;margin-top:5.9pt;width:13.05pt;height:3.15pt;z-index:2574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">
                <v:imagedata r:id="rId115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19264" behindDoc="0" locked="0" layoutInCell="1" allowOverlap="1">
                <wp:simplePos x="0" y="0"/>
                <wp:positionH relativeFrom="column">
                  <wp:posOffset>5423550</wp:posOffset>
                </wp:positionH>
                <wp:positionV relativeFrom="paragraph">
                  <wp:posOffset>-214635</wp:posOffset>
                </wp:positionV>
                <wp:extent cx="70560" cy="433800"/>
                <wp:effectExtent l="38100" t="38100" r="24765" b="42545"/>
                <wp:wrapNone/>
                <wp:docPr id="7896" name="Ink 7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4">
                      <w14:nvContentPartPr>
                        <w14:cNvContentPartPr/>
                      </w14:nvContentPartPr>
                      <w14:xfrm>
                        <a:off x="0" y="0"/>
                        <a:ext cx="70560" cy="43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6" o:spid="_x0000_s1026" type="#_x0000_t75" style="position:absolute;margin-left:426.55pt;margin-top:-17.6pt;width:6.7pt;height:35.5pt;z-index:2574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">
                <v:imagedata r:id="rId115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18240" behindDoc="0" locked="0" layoutInCell="1" allowOverlap="1">
                <wp:simplePos x="0" y="0"/>
                <wp:positionH relativeFrom="column">
                  <wp:posOffset>5176230</wp:posOffset>
                </wp:positionH>
                <wp:positionV relativeFrom="paragraph">
                  <wp:posOffset>-9435</wp:posOffset>
                </wp:positionV>
                <wp:extent cx="199800" cy="21600"/>
                <wp:effectExtent l="38100" t="19050" r="29210" b="35560"/>
                <wp:wrapNone/>
                <wp:docPr id="7895" name="Ink 7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6">
                      <w14:nvContentPartPr>
                        <w14:cNvContentPartPr/>
                      </w14:nvContentPartPr>
                      <w14:xfrm>
                        <a:off x="0" y="0"/>
                        <a:ext cx="1998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5" o:spid="_x0000_s1026" type="#_x0000_t75" style="position:absolute;margin-left:406.95pt;margin-top:-1.35pt;width:17.05pt;height:2.8pt;z-index:2574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">
                <v:imagedata r:id="rId115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16192" behindDoc="0" locked="0" layoutInCell="1" allowOverlap="1">
                <wp:simplePos x="0" y="0"/>
                <wp:positionH relativeFrom="column">
                  <wp:posOffset>4948350</wp:posOffset>
                </wp:positionH>
                <wp:positionV relativeFrom="paragraph">
                  <wp:posOffset>91725</wp:posOffset>
                </wp:positionV>
                <wp:extent cx="155160" cy="19800"/>
                <wp:effectExtent l="19050" t="19050" r="16510" b="18415"/>
                <wp:wrapNone/>
                <wp:docPr id="7893" name="Ink 7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8">
                      <w14:nvContentPartPr>
                        <w14:cNvContentPartPr/>
                      </w14:nvContentPartPr>
                      <w14:xfrm>
                        <a:off x="0" y="0"/>
                        <a:ext cx="1551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3" o:spid="_x0000_s1026" type="#_x0000_t75" style="position:absolute;margin-left:389.2pt;margin-top:6.75pt;width:13.1pt;height:2.6pt;z-index:2574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">
                <v:imagedata r:id="rId115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15168" behindDoc="0" locked="0" layoutInCell="1" allowOverlap="1">
                <wp:simplePos x="0" y="0"/>
                <wp:positionH relativeFrom="column">
                  <wp:posOffset>4936830</wp:posOffset>
                </wp:positionH>
                <wp:positionV relativeFrom="paragraph">
                  <wp:posOffset>40245</wp:posOffset>
                </wp:positionV>
                <wp:extent cx="120240" cy="10440"/>
                <wp:effectExtent l="38100" t="38100" r="32385" b="27940"/>
                <wp:wrapNone/>
                <wp:docPr id="7892" name="Ink 7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0">
                      <w14:nvContentPartPr>
                        <w14:cNvContentPartPr/>
                      </w14:nvContentPartPr>
                      <w14:xfrm>
                        <a:off x="0" y="0"/>
                        <a:ext cx="1202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2" o:spid="_x0000_s1026" type="#_x0000_t75" style="position:absolute;margin-left:388.1pt;margin-top:2.5pt;width:10.75pt;height:2.15pt;z-index:2574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">
                <v:imagedata r:id="rId115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14144" behindDoc="0" locked="0" layoutInCell="1" allowOverlap="1">
                <wp:simplePos x="0" y="0"/>
                <wp:positionH relativeFrom="column">
                  <wp:posOffset>4570350</wp:posOffset>
                </wp:positionH>
                <wp:positionV relativeFrom="paragraph">
                  <wp:posOffset>3885</wp:posOffset>
                </wp:positionV>
                <wp:extent cx="43920" cy="39600"/>
                <wp:effectExtent l="38100" t="38100" r="32385" b="36830"/>
                <wp:wrapNone/>
                <wp:docPr id="7891" name="Ink 7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2">
                      <w14:nvContentPartPr>
                        <w14:cNvContentPartPr/>
                      </w14:nvContentPartPr>
                      <w14:xfrm>
                        <a:off x="0" y="0"/>
                        <a:ext cx="439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1" o:spid="_x0000_s1026" type="#_x0000_t75" style="position:absolute;margin-left:359.1pt;margin-top:-.45pt;width:4.75pt;height:4.6pt;z-index:2574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">
                <v:imagedata r:id="rId115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5712" behindDoc="0" locked="0" layoutInCell="1" allowOverlap="1">
                <wp:simplePos x="0" y="0"/>
                <wp:positionH relativeFrom="column">
                  <wp:posOffset>4652790</wp:posOffset>
                </wp:positionH>
                <wp:positionV relativeFrom="paragraph">
                  <wp:posOffset>-85395</wp:posOffset>
                </wp:positionV>
                <wp:extent cx="158040" cy="278640"/>
                <wp:effectExtent l="38100" t="38100" r="33020" b="26670"/>
                <wp:wrapNone/>
                <wp:docPr id="7873" name="Ink 7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4">
                      <w14:nvContentPartPr>
                        <w14:cNvContentPartPr/>
                      </w14:nvContentPartPr>
                      <w14:xfrm>
                        <a:off x="0" y="0"/>
                        <a:ext cx="15804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3" o:spid="_x0000_s1026" type="#_x0000_t75" style="position:absolute;margin-left:365.7pt;margin-top:-7.2pt;width:13.75pt;height:23.15pt;z-index:2573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">
                <v:imagedata r:id="rId115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4688" behindDoc="0" locked="0" layoutInCell="1" allowOverlap="1">
                <wp:simplePos x="0" y="0"/>
                <wp:positionH relativeFrom="column">
                  <wp:posOffset>4725870</wp:posOffset>
                </wp:positionH>
                <wp:positionV relativeFrom="paragraph">
                  <wp:posOffset>-72435</wp:posOffset>
                </wp:positionV>
                <wp:extent cx="91440" cy="263160"/>
                <wp:effectExtent l="38100" t="38100" r="41910" b="41910"/>
                <wp:wrapNone/>
                <wp:docPr id="7872" name="Ink 7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6">
                      <w14:nvContentPartPr>
                        <w14:cNvContentPartPr/>
                      </w14:nvContentPartPr>
                      <w14:xfrm>
                        <a:off x="0" y="0"/>
                        <a:ext cx="9144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2" o:spid="_x0000_s1026" type="#_x0000_t75" style="position:absolute;margin-left:371.45pt;margin-top:-6.35pt;width:8.6pt;height:22.1pt;z-index:2573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">
                <v:imagedata r:id="rId115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2640" behindDoc="0" locked="0" layoutInCell="1" allowOverlap="1">
                <wp:simplePos x="0" y="0"/>
                <wp:positionH relativeFrom="column">
                  <wp:posOffset>4346430</wp:posOffset>
                </wp:positionH>
                <wp:positionV relativeFrom="paragraph">
                  <wp:posOffset>-207075</wp:posOffset>
                </wp:positionV>
                <wp:extent cx="63720" cy="422280"/>
                <wp:effectExtent l="38100" t="38100" r="31750" b="34925"/>
                <wp:wrapNone/>
                <wp:docPr id="7870" name="Ink 7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8">
                      <w14:nvContentPartPr>
                        <w14:cNvContentPartPr/>
                      </w14:nvContentPartPr>
                      <w14:xfrm>
                        <a:off x="0" y="0"/>
                        <a:ext cx="63720" cy="42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0" o:spid="_x0000_s1026" type="#_x0000_t75" style="position:absolute;margin-left:341.5pt;margin-top:-17.05pt;width:6.55pt;height:34.75pt;z-index:2573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">
                <v:imagedata r:id="rId115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1616" behindDoc="0" locked="0" layoutInCell="1" allowOverlap="1">
                <wp:simplePos x="0" y="0"/>
                <wp:positionH relativeFrom="column">
                  <wp:posOffset>3860430</wp:posOffset>
                </wp:positionH>
                <wp:positionV relativeFrom="paragraph">
                  <wp:posOffset>38445</wp:posOffset>
                </wp:positionV>
                <wp:extent cx="228240" cy="289080"/>
                <wp:effectExtent l="38100" t="38100" r="19685" b="34925"/>
                <wp:wrapNone/>
                <wp:docPr id="7869" name="Ink 7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0">
                      <w14:nvContentPartPr>
                        <w14:cNvContentPartPr/>
                      </w14:nvContentPartPr>
                      <w14:xfrm>
                        <a:off x="0" y="0"/>
                        <a:ext cx="22824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9" o:spid="_x0000_s1026" type="#_x0000_t75" style="position:absolute;margin-left:303.25pt;margin-top:2.35pt;width:19.55pt;height:24.25pt;z-index:2573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">
                <v:imagedata r:id="rId115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0592" behindDoc="0" locked="0" layoutInCell="1" allowOverlap="1">
                <wp:simplePos x="0" y="0"/>
                <wp:positionH relativeFrom="column">
                  <wp:posOffset>3359670</wp:posOffset>
                </wp:positionH>
                <wp:positionV relativeFrom="paragraph">
                  <wp:posOffset>96045</wp:posOffset>
                </wp:positionV>
                <wp:extent cx="342720" cy="189000"/>
                <wp:effectExtent l="38100" t="38100" r="19685" b="40005"/>
                <wp:wrapNone/>
                <wp:docPr id="7868" name="Ink 7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2">
                      <w14:nvContentPartPr>
                        <w14:cNvContentPartPr/>
                      </w14:nvContentPartPr>
                      <w14:xfrm>
                        <a:off x="0" y="0"/>
                        <a:ext cx="3427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8" o:spid="_x0000_s1026" type="#_x0000_t75" style="position:absolute;margin-left:264.1pt;margin-top:6.8pt;width:28.25pt;height:16.45pt;z-index:2573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">
                <v:imagedata r:id="rId115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89568" behindDoc="0" locked="0" layoutInCell="1" allowOverlap="1">
                <wp:simplePos x="0" y="0"/>
                <wp:positionH relativeFrom="column">
                  <wp:posOffset>3225750</wp:posOffset>
                </wp:positionH>
                <wp:positionV relativeFrom="paragraph">
                  <wp:posOffset>-10515</wp:posOffset>
                </wp:positionV>
                <wp:extent cx="42840" cy="84240"/>
                <wp:effectExtent l="19050" t="19050" r="33655" b="30480"/>
                <wp:wrapNone/>
                <wp:docPr id="7867" name="Ink 7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4">
                      <w14:nvContentPartPr>
                        <w14:cNvContentPartPr/>
                      </w14:nvContentPartPr>
                      <w14:xfrm>
                        <a:off x="0" y="0"/>
                        <a:ext cx="428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7" o:spid="_x0000_s1026" type="#_x0000_t75" style="position:absolute;margin-left:253.5pt;margin-top:-1.45pt;width:4.25pt;height:7.75pt;z-index:2573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">
                <v:imagedata r:id="rId115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71136" behindDoc="0" locked="0" layoutInCell="1" allowOverlap="1">
                <wp:simplePos x="0" y="0"/>
                <wp:positionH relativeFrom="column">
                  <wp:posOffset>906990</wp:posOffset>
                </wp:positionH>
                <wp:positionV relativeFrom="paragraph">
                  <wp:posOffset>119085</wp:posOffset>
                </wp:positionV>
                <wp:extent cx="94320" cy="68400"/>
                <wp:effectExtent l="19050" t="38100" r="20320" b="27305"/>
                <wp:wrapNone/>
                <wp:docPr id="7849" name="Ink 7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6">
                      <w14:nvContentPartPr>
                        <w14:cNvContentPartPr/>
                      </w14:nvContentPartPr>
                      <w14:xfrm>
                        <a:off x="0" y="0"/>
                        <a:ext cx="943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9" o:spid="_x0000_s1026" type="#_x0000_t75" style="position:absolute;margin-left:70.9pt;margin-top:8.7pt;width:8.5pt;height:6.85pt;z-index:2573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">
                <v:imagedata r:id="rId11547" o:title=""/>
              </v:shape>
            </w:pict>
          </mc:Fallback>
        </mc:AlternateContent>
      </w:r>
    </w:p>
    <w:p w:rsidR="00021D8B" w:rsidRDefault="00C3161C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88544" behindDoc="0" locked="0" layoutInCell="1" allowOverlap="1">
                <wp:simplePos x="0" y="0"/>
                <wp:positionH relativeFrom="column">
                  <wp:posOffset>3028110</wp:posOffset>
                </wp:positionH>
                <wp:positionV relativeFrom="paragraph">
                  <wp:posOffset>-96905</wp:posOffset>
                </wp:positionV>
                <wp:extent cx="312840" cy="230040"/>
                <wp:effectExtent l="38100" t="38100" r="11430" b="36830"/>
                <wp:wrapNone/>
                <wp:docPr id="7866" name="Ink 7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8">
                      <w14:nvContentPartPr>
                        <w14:cNvContentPartPr/>
                      </w14:nvContentPartPr>
                      <w14:xfrm>
                        <a:off x="0" y="0"/>
                        <a:ext cx="31284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6" o:spid="_x0000_s1026" type="#_x0000_t75" style="position:absolute;margin-left:237.75pt;margin-top:-8.15pt;width:26.15pt;height:19.3pt;z-index:2573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">
                <v:imagedata r:id="rId115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87520" behindDoc="0" locked="0" layoutInCell="1" allowOverlap="1">
                <wp:simplePos x="0" y="0"/>
                <wp:positionH relativeFrom="column">
                  <wp:posOffset>2925870</wp:posOffset>
                </wp:positionH>
                <wp:positionV relativeFrom="paragraph">
                  <wp:posOffset>-132545</wp:posOffset>
                </wp:positionV>
                <wp:extent cx="114120" cy="309240"/>
                <wp:effectExtent l="38100" t="38100" r="635" b="34290"/>
                <wp:wrapNone/>
                <wp:docPr id="7865" name="Ink 7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0">
                      <w14:nvContentPartPr>
                        <w14:cNvContentPartPr/>
                      </w14:nvContentPartPr>
                      <w14:xfrm>
                        <a:off x="0" y="0"/>
                        <a:ext cx="11412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5" o:spid="_x0000_s1026" type="#_x0000_t75" style="position:absolute;margin-left:229.65pt;margin-top:-10.95pt;width:10.45pt;height:25.6pt;z-index:2573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">
                <v:imagedata r:id="rId115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80352" behindDoc="0" locked="0" layoutInCell="1" allowOverlap="1">
                <wp:simplePos x="0" y="0"/>
                <wp:positionH relativeFrom="column">
                  <wp:posOffset>1358430</wp:posOffset>
                </wp:positionH>
                <wp:positionV relativeFrom="paragraph">
                  <wp:posOffset>-23825</wp:posOffset>
                </wp:positionV>
                <wp:extent cx="336600" cy="57240"/>
                <wp:effectExtent l="38100" t="38100" r="44450" b="38100"/>
                <wp:wrapNone/>
                <wp:docPr id="7858" name="Ink 7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2">
                      <w14:nvContentPartPr>
                        <w14:cNvContentPartPr/>
                      </w14:nvContentPartPr>
                      <w14:xfrm>
                        <a:off x="0" y="0"/>
                        <a:ext cx="3366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8" o:spid="_x0000_s1026" type="#_x0000_t75" style="position:absolute;margin-left:106.4pt;margin-top:-2.6pt;width:28.05pt;height:5.85pt;z-index:2573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">
                <v:imagedata r:id="rId11553" o:title=""/>
              </v:shape>
            </w:pict>
          </mc:Fallback>
        </mc:AlternateContent>
      </w:r>
    </w:p>
    <w:p w:rsidR="00021D8B" w:rsidRDefault="00021D8B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021D8B" w:rsidRPr="00021D8B" w:rsidRDefault="00C3161C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86496" behindDoc="0" locked="0" layoutInCell="1" allowOverlap="1">
                <wp:simplePos x="0" y="0"/>
                <wp:positionH relativeFrom="column">
                  <wp:posOffset>2343390</wp:posOffset>
                </wp:positionH>
                <wp:positionV relativeFrom="paragraph">
                  <wp:posOffset>-328005</wp:posOffset>
                </wp:positionV>
                <wp:extent cx="430560" cy="684000"/>
                <wp:effectExtent l="38100" t="38100" r="45720" b="40005"/>
                <wp:wrapNone/>
                <wp:docPr id="7864" name="Ink 7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4">
                      <w14:nvContentPartPr>
                        <w14:cNvContentPartPr/>
                      </w14:nvContentPartPr>
                      <w14:xfrm>
                        <a:off x="0" y="0"/>
                        <a:ext cx="430560" cy="68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4" o:spid="_x0000_s1026" type="#_x0000_t75" style="position:absolute;margin-left:183.65pt;margin-top:-26.65pt;width:35.55pt;height:55.5pt;z-index:2573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">
                <v:imagedata r:id="rId11555" o:title=""/>
              </v:shape>
            </w:pict>
          </mc:Fallback>
        </mc:AlternateContent>
      </w:r>
    </w:p>
    <w:p w:rsidR="000D260E" w:rsidRDefault="00C3161C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427456" behindDoc="0" locked="0" layoutInCell="1" allowOverlap="1">
                <wp:simplePos x="0" y="0"/>
                <wp:positionH relativeFrom="column">
                  <wp:posOffset>3317190</wp:posOffset>
                </wp:positionH>
                <wp:positionV relativeFrom="paragraph">
                  <wp:posOffset>443485</wp:posOffset>
                </wp:positionV>
                <wp:extent cx="1036440" cy="59760"/>
                <wp:effectExtent l="38100" t="38100" r="30480" b="35560"/>
                <wp:wrapNone/>
                <wp:docPr id="7904" name="Ink 7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6">
                      <w14:nvContentPartPr>
                        <w14:cNvContentPartPr/>
                      </w14:nvContentPartPr>
                      <w14:xfrm>
                        <a:off x="0" y="0"/>
                        <a:ext cx="10364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4" o:spid="_x0000_s1026" type="#_x0000_t75" style="position:absolute;margin-left:260.6pt;margin-top:34.15pt;width:82.9pt;height:6.1pt;z-index:2574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">
                <v:imagedata r:id="rId11557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426432" behindDoc="0" locked="0" layoutInCell="1" allowOverlap="1">
                <wp:simplePos x="0" y="0"/>
                <wp:positionH relativeFrom="column">
                  <wp:posOffset>2448150</wp:posOffset>
                </wp:positionH>
                <wp:positionV relativeFrom="paragraph">
                  <wp:posOffset>425485</wp:posOffset>
                </wp:positionV>
                <wp:extent cx="665640" cy="132480"/>
                <wp:effectExtent l="38100" t="38100" r="39370" b="39370"/>
                <wp:wrapNone/>
                <wp:docPr id="7903" name="Ink 7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8">
                      <w14:nvContentPartPr>
                        <w14:cNvContentPartPr/>
                      </w14:nvContentPartPr>
                      <w14:xfrm>
                        <a:off x="0" y="0"/>
                        <a:ext cx="6656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3" o:spid="_x0000_s1026" type="#_x0000_t75" style="position:absolute;margin-left:192.05pt;margin-top:32.75pt;width:53.85pt;height:12pt;z-index:2574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">
                <v:imagedata r:id="rId11559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412096" behindDoc="0" locked="0" layoutInCell="1" allowOverlap="1">
                <wp:simplePos x="0" y="0"/>
                <wp:positionH relativeFrom="column">
                  <wp:posOffset>2411430</wp:posOffset>
                </wp:positionH>
                <wp:positionV relativeFrom="paragraph">
                  <wp:posOffset>424405</wp:posOffset>
                </wp:positionV>
                <wp:extent cx="681480" cy="59400"/>
                <wp:effectExtent l="38100" t="19050" r="42545" b="17145"/>
                <wp:wrapNone/>
                <wp:docPr id="7889" name="Ink 7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0">
                      <w14:nvContentPartPr>
                        <w14:cNvContentPartPr/>
                      </w14:nvContentPartPr>
                      <w14:xfrm>
                        <a:off x="0" y="0"/>
                        <a:ext cx="6814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9" o:spid="_x0000_s1026" type="#_x0000_t75" style="position:absolute;margin-left:189.3pt;margin-top:33.05pt;width:55pt;height:5.7pt;z-index:2574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">
                <v:imagedata r:id="rId11561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411072" behindDoc="0" locked="0" layoutInCell="1" allowOverlap="1">
                <wp:simplePos x="0" y="0"/>
                <wp:positionH relativeFrom="column">
                  <wp:posOffset>524310</wp:posOffset>
                </wp:positionH>
                <wp:positionV relativeFrom="paragraph">
                  <wp:posOffset>372205</wp:posOffset>
                </wp:positionV>
                <wp:extent cx="123840" cy="15840"/>
                <wp:effectExtent l="38100" t="38100" r="28575" b="41910"/>
                <wp:wrapNone/>
                <wp:docPr id="7888" name="Ink 7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2">
                      <w14:nvContentPartPr>
                        <w14:cNvContentPartPr/>
                      </w14:nvContentPartPr>
                      <w14:xfrm>
                        <a:off x="0" y="0"/>
                        <a:ext cx="123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8" o:spid="_x0000_s1026" type="#_x0000_t75" style="position:absolute;margin-left:40.6pt;margin-top:28.55pt;width:11.15pt;height:2.7pt;z-index:2574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">
                <v:imagedata r:id="rId11563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410048" behindDoc="0" locked="0" layoutInCell="1" allowOverlap="1">
                <wp:simplePos x="0" y="0"/>
                <wp:positionH relativeFrom="column">
                  <wp:posOffset>518550</wp:posOffset>
                </wp:positionH>
                <wp:positionV relativeFrom="paragraph">
                  <wp:posOffset>288325</wp:posOffset>
                </wp:positionV>
                <wp:extent cx="141840" cy="21600"/>
                <wp:effectExtent l="38100" t="38100" r="29845" b="35560"/>
                <wp:wrapNone/>
                <wp:docPr id="7887" name="Ink 7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4">
                      <w14:nvContentPartPr>
                        <w14:cNvContentPartPr/>
                      </w14:nvContentPartPr>
                      <w14:xfrm>
                        <a:off x="0" y="0"/>
                        <a:ext cx="1418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7" o:spid="_x0000_s1026" type="#_x0000_t75" style="position:absolute;margin-left:40.15pt;margin-top:22.1pt;width:12.45pt;height:2.85pt;z-index:2574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">
                <v:imagedata r:id="rId11565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85472" behindDoc="0" locked="0" layoutInCell="1" allowOverlap="1">
                <wp:simplePos x="0" y="0"/>
                <wp:positionH relativeFrom="column">
                  <wp:posOffset>1927230</wp:posOffset>
                </wp:positionH>
                <wp:positionV relativeFrom="paragraph">
                  <wp:posOffset>-755</wp:posOffset>
                </wp:positionV>
                <wp:extent cx="320040" cy="644400"/>
                <wp:effectExtent l="38100" t="19050" r="22860" b="22860"/>
                <wp:wrapNone/>
                <wp:docPr id="7863" name="Ink 7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6">
                      <w14:nvContentPartPr>
                        <w14:cNvContentPartPr/>
                      </w14:nvContentPartPr>
                      <w14:xfrm>
                        <a:off x="0" y="0"/>
                        <a:ext cx="320040" cy="64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3" o:spid="_x0000_s1026" type="#_x0000_t75" style="position:absolute;margin-left:151.2pt;margin-top:-.4pt;width:26.4pt;height:51.65pt;z-index:2573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">
                <v:imagedata r:id="rId11567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84448" behindDoc="0" locked="0" layoutInCell="1" allowOverlap="1">
                <wp:simplePos x="0" y="0"/>
                <wp:positionH relativeFrom="column">
                  <wp:posOffset>1379310</wp:posOffset>
                </wp:positionH>
                <wp:positionV relativeFrom="paragraph">
                  <wp:posOffset>385525</wp:posOffset>
                </wp:positionV>
                <wp:extent cx="16920" cy="4680"/>
                <wp:effectExtent l="19050" t="19050" r="21590" b="33655"/>
                <wp:wrapNone/>
                <wp:docPr id="7862" name="Ink 7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8">
                      <w14:nvContentPartPr>
                        <w14:cNvContentPartPr/>
                      </w14:nvContentPartPr>
                      <w14:xfrm>
                        <a:off x="0" y="0"/>
                        <a:ext cx="169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2" o:spid="_x0000_s1026" type="#_x0000_t75" style="position:absolute;margin-left:108.2pt;margin-top:29.85pt;width:2.3pt;height:1.25pt;z-index:2573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">
                <v:imagedata r:id="rId11569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82400" behindDoc="0" locked="0" layoutInCell="1" allowOverlap="1">
                <wp:simplePos x="0" y="0"/>
                <wp:positionH relativeFrom="column">
                  <wp:posOffset>1495950</wp:posOffset>
                </wp:positionH>
                <wp:positionV relativeFrom="paragraph">
                  <wp:posOffset>432325</wp:posOffset>
                </wp:positionV>
                <wp:extent cx="114120" cy="30600"/>
                <wp:effectExtent l="19050" t="19050" r="19685" b="26670"/>
                <wp:wrapNone/>
                <wp:docPr id="7860" name="Ink 7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0">
                      <w14:nvContentPartPr>
                        <w14:cNvContentPartPr/>
                      </w14:nvContentPartPr>
                      <w14:xfrm>
                        <a:off x="0" y="0"/>
                        <a:ext cx="1141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0" o:spid="_x0000_s1026" type="#_x0000_t75" style="position:absolute;margin-left:117.25pt;margin-top:33.6pt;width:10.05pt;height:3.4pt;z-index:2573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">
                <v:imagedata r:id="rId11571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81376" behindDoc="0" locked="0" layoutInCell="1" allowOverlap="1">
                <wp:simplePos x="0" y="0"/>
                <wp:positionH relativeFrom="column">
                  <wp:posOffset>1473630</wp:posOffset>
                </wp:positionH>
                <wp:positionV relativeFrom="paragraph">
                  <wp:posOffset>424045</wp:posOffset>
                </wp:positionV>
                <wp:extent cx="127800" cy="21960"/>
                <wp:effectExtent l="19050" t="19050" r="24765" b="35560"/>
                <wp:wrapNone/>
                <wp:docPr id="7859" name="Ink 7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2">
                      <w14:nvContentPartPr>
                        <w14:cNvContentPartPr/>
                      </w14:nvContentPartPr>
                      <w14:xfrm>
                        <a:off x="0" y="0"/>
                        <a:ext cx="1278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9" o:spid="_x0000_s1026" type="#_x0000_t75" style="position:absolute;margin-left:115.65pt;margin-top:32.9pt;width:10.95pt;height:2.85pt;z-index:2573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">
                <v:imagedata r:id="rId11573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78304" behindDoc="0" locked="0" layoutInCell="1" allowOverlap="1">
                <wp:simplePos x="0" y="0"/>
                <wp:positionH relativeFrom="column">
                  <wp:posOffset>1435470</wp:posOffset>
                </wp:positionH>
                <wp:positionV relativeFrom="paragraph">
                  <wp:posOffset>555805</wp:posOffset>
                </wp:positionV>
                <wp:extent cx="177120" cy="15480"/>
                <wp:effectExtent l="38100" t="38100" r="33020" b="22860"/>
                <wp:wrapNone/>
                <wp:docPr id="7856" name="Ink 7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4">
                      <w14:nvContentPartPr>
                        <w14:cNvContentPartPr/>
                      </w14:nvContentPartPr>
                      <w14:xfrm>
                        <a:off x="0" y="0"/>
                        <a:ext cx="177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6" o:spid="_x0000_s1026" type="#_x0000_t75" style="position:absolute;margin-left:112.45pt;margin-top:43.15pt;width:15.2pt;height:2.45pt;z-index:2573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">
                <v:imagedata r:id="rId11575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64992" behindDoc="0" locked="0" layoutInCell="1" allowOverlap="1">
                <wp:simplePos x="0" y="0"/>
                <wp:positionH relativeFrom="column">
                  <wp:posOffset>1514310</wp:posOffset>
                </wp:positionH>
                <wp:positionV relativeFrom="paragraph">
                  <wp:posOffset>421165</wp:posOffset>
                </wp:positionV>
                <wp:extent cx="79920" cy="19440"/>
                <wp:effectExtent l="19050" t="19050" r="15875" b="19050"/>
                <wp:wrapNone/>
                <wp:docPr id="7843" name="Ink 7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6">
                      <w14:nvContentPartPr>
                        <w14:cNvContentPartPr/>
                      </w14:nvContentPartPr>
                      <w14:xfrm>
                        <a:off x="0" y="0"/>
                        <a:ext cx="799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3" o:spid="_x0000_s1026" type="#_x0000_t75" style="position:absolute;margin-left:118.85pt;margin-top:32.75pt;width:7.3pt;height:2.55pt;z-index:2573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">
                <v:imagedata r:id="rId11577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63968" behindDoc="0" locked="0" layoutInCell="1" allowOverlap="1">
                <wp:simplePos x="0" y="0"/>
                <wp:positionH relativeFrom="column">
                  <wp:posOffset>927510</wp:posOffset>
                </wp:positionH>
                <wp:positionV relativeFrom="paragraph">
                  <wp:posOffset>481645</wp:posOffset>
                </wp:positionV>
                <wp:extent cx="207360" cy="35640"/>
                <wp:effectExtent l="38100" t="38100" r="21590" b="40640"/>
                <wp:wrapNone/>
                <wp:docPr id="7842" name="Ink 7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8">
                      <w14:nvContentPartPr>
                        <w14:cNvContentPartPr/>
                      </w14:nvContentPartPr>
                      <w14:xfrm>
                        <a:off x="0" y="0"/>
                        <a:ext cx="2073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2" o:spid="_x0000_s1026" type="#_x0000_t75" style="position:absolute;margin-left:72.6pt;margin-top:37.2pt;width:17.55pt;height:4.05pt;z-index:2573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">
                <v:imagedata r:id="rId11579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62944" behindDoc="0" locked="0" layoutInCell="1" allowOverlap="1">
                <wp:simplePos x="0" y="0"/>
                <wp:positionH relativeFrom="column">
                  <wp:posOffset>1481550</wp:posOffset>
                </wp:positionH>
                <wp:positionV relativeFrom="paragraph">
                  <wp:posOffset>417205</wp:posOffset>
                </wp:positionV>
                <wp:extent cx="111240" cy="16920"/>
                <wp:effectExtent l="38100" t="38100" r="22225" b="21590"/>
                <wp:wrapNone/>
                <wp:docPr id="7841" name="Ink 7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0">
                      <w14:nvContentPartPr>
                        <w14:cNvContentPartPr/>
                      </w14:nvContentPartPr>
                      <w14:xfrm>
                        <a:off x="0" y="0"/>
                        <a:ext cx="111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1" o:spid="_x0000_s1026" type="#_x0000_t75" style="position:absolute;margin-left:116.2pt;margin-top:32.2pt;width:9.9pt;height:2.6pt;z-index:2573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">
                <v:imagedata r:id="rId11581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36320" behindDoc="0" locked="0" layoutInCell="1" allowOverlap="1">
                <wp:simplePos x="0" y="0"/>
                <wp:positionH relativeFrom="column">
                  <wp:posOffset>494070</wp:posOffset>
                </wp:positionH>
                <wp:positionV relativeFrom="paragraph">
                  <wp:posOffset>407845</wp:posOffset>
                </wp:positionV>
                <wp:extent cx="138960" cy="200160"/>
                <wp:effectExtent l="38100" t="38100" r="33020" b="28575"/>
                <wp:wrapNone/>
                <wp:docPr id="7815" name="Ink 7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2">
                      <w14:nvContentPartPr>
                        <w14:cNvContentPartPr/>
                      </w14:nvContentPartPr>
                      <w14:xfrm>
                        <a:off x="0" y="0"/>
                        <a:ext cx="1389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5" o:spid="_x0000_s1026" type="#_x0000_t75" style="position:absolute;margin-left:38.2pt;margin-top:31.35pt;width:12.35pt;height:17.2pt;z-index:2573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">
                <v:imagedata r:id="rId11583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34272" behindDoc="0" locked="0" layoutInCell="1" allowOverlap="1">
                <wp:simplePos x="0" y="0"/>
                <wp:positionH relativeFrom="column">
                  <wp:posOffset>644910</wp:posOffset>
                </wp:positionH>
                <wp:positionV relativeFrom="paragraph">
                  <wp:posOffset>515485</wp:posOffset>
                </wp:positionV>
                <wp:extent cx="488880" cy="25200"/>
                <wp:effectExtent l="38100" t="38100" r="26035" b="32385"/>
                <wp:wrapNone/>
                <wp:docPr id="7813" name="Ink 7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4">
                      <w14:nvContentPartPr>
                        <w14:cNvContentPartPr/>
                      </w14:nvContentPartPr>
                      <w14:xfrm>
                        <a:off x="0" y="0"/>
                        <a:ext cx="4888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3" o:spid="_x0000_s1026" type="#_x0000_t75" style="position:absolute;margin-left:50.2pt;margin-top:39.95pt;width:39.8pt;height:3.35pt;z-index:2573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">
                <v:imagedata r:id="rId11585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33248" behindDoc="0" locked="0" layoutInCell="1" allowOverlap="1">
                <wp:simplePos x="0" y="0"/>
                <wp:positionH relativeFrom="column">
                  <wp:posOffset>807630</wp:posOffset>
                </wp:positionH>
                <wp:positionV relativeFrom="paragraph">
                  <wp:posOffset>265645</wp:posOffset>
                </wp:positionV>
                <wp:extent cx="19080" cy="7200"/>
                <wp:effectExtent l="38100" t="38100" r="38100" b="31115"/>
                <wp:wrapNone/>
                <wp:docPr id="7812" name="Ink 7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6">
                      <w14:nvContentPartPr>
                        <w14:cNvContentPartPr/>
                      </w14:nvContentPartPr>
                      <w14:xfrm>
                        <a:off x="0" y="0"/>
                        <a:ext cx="19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2" o:spid="_x0000_s1026" type="#_x0000_t75" style="position:absolute;margin-left:62.9pt;margin-top:20.15pt;width:2.65pt;height:1.75pt;z-index:2573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">
                <v:imagedata r:id="rId11587" o:title=""/>
              </v:shape>
            </w:pict>
          </mc:Fallback>
        </mc:AlternateContent>
      </w:r>
      <w:r>
        <w:rPr>
          <w:noProof/>
          <w:position w:val="-38"/>
          <w:lang w:val="el-GR" w:eastAsia="el-GR"/>
        </w:rPr>
        <mc:AlternateContent>
          <mc:Choice Requires="wpi">
            <w:drawing>
              <wp:anchor distT="0" distB="0" distL="114300" distR="114300" simplePos="0" relativeHeight="257332224" behindDoc="0" locked="0" layoutInCell="1" allowOverlap="1">
                <wp:simplePos x="0" y="0"/>
                <wp:positionH relativeFrom="column">
                  <wp:posOffset>-56370</wp:posOffset>
                </wp:positionH>
                <wp:positionV relativeFrom="paragraph">
                  <wp:posOffset>60805</wp:posOffset>
                </wp:positionV>
                <wp:extent cx="639360" cy="559080"/>
                <wp:effectExtent l="38100" t="38100" r="46990" b="50800"/>
                <wp:wrapNone/>
                <wp:docPr id="7811" name="Ink 7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8">
                      <w14:nvContentPartPr>
                        <w14:cNvContentPartPr/>
                      </w14:nvContentPartPr>
                      <w14:xfrm>
                        <a:off x="0" y="0"/>
                        <a:ext cx="639360" cy="55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1" o:spid="_x0000_s1026" type="#_x0000_t75" style="position:absolute;margin-left:-5.2pt;margin-top:3.9pt;width:51.95pt;height:45.65pt;z-index:2573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">
                <v:imagedata r:id="rId11589" o:title=""/>
              </v:shape>
            </w:pict>
          </mc:Fallback>
        </mc:AlternateContent>
      </w:r>
      <w:r w:rsidR="00641181" w:rsidRPr="000D260E">
        <w:rPr>
          <w:position w:val="-38"/>
          <w:lang w:val="el-GR"/>
        </w:rPr>
        <w:object w:dxaOrig="3840" w:dyaOrig="900">
          <v:shape id="_x0000_i1260" type="#_x0000_t75" style="width:192pt;height:45pt" o:ole="">
            <v:imagedata r:id="rId11590" o:title=""/>
          </v:shape>
          <o:OLEObject Type="Embed" ProgID="Equation.DSMT4" ShapeID="_x0000_i1260" DrawAspect="Content" ObjectID="_1667038455" r:id="rId11591"/>
        </w:object>
      </w:r>
      <w:r w:rsidR="00A138AC" w:rsidRPr="00A138AC">
        <w:rPr>
          <w:position w:val="-16"/>
          <w:lang w:val="el-GR"/>
        </w:rPr>
        <w:object w:dxaOrig="3040" w:dyaOrig="440">
          <v:shape id="_x0000_i1261" type="#_x0000_t75" style="width:151.85pt;height:22.2pt" o:ole="">
            <v:imagedata r:id="rId11592" o:title=""/>
          </v:shape>
          <o:OLEObject Type="Embed" ProgID="Equation.DSMT4" ShapeID="_x0000_i1261" DrawAspect="Content" ObjectID="_1667038456" r:id="rId11593"/>
        </w:object>
      </w:r>
    </w:p>
    <w:p w:rsidR="00021D8B" w:rsidRDefault="00C3161C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13120" behindDoc="0" locked="0" layoutInCell="1" allowOverlap="1">
                <wp:simplePos x="0" y="0"/>
                <wp:positionH relativeFrom="column">
                  <wp:posOffset>7421550</wp:posOffset>
                </wp:positionH>
                <wp:positionV relativeFrom="paragraph">
                  <wp:posOffset>215065</wp:posOffset>
                </wp:positionV>
                <wp:extent cx="360" cy="360"/>
                <wp:effectExtent l="0" t="0" r="0" b="0"/>
                <wp:wrapNone/>
                <wp:docPr id="7890" name="Ink 7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0" o:spid="_x0000_s1026" type="#_x0000_t75" style="position:absolute;margin-left:583.35pt;margin-top:15.95pt;width:2.05pt;height:2.05pt;z-index:2574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">
                <v:imagedata r:id="rId5752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09024" behindDoc="0" locked="0" layoutInCell="1" allowOverlap="1">
                <wp:simplePos x="0" y="0"/>
                <wp:positionH relativeFrom="column">
                  <wp:posOffset>2947110</wp:posOffset>
                </wp:positionH>
                <wp:positionV relativeFrom="paragraph">
                  <wp:posOffset>1045945</wp:posOffset>
                </wp:positionV>
                <wp:extent cx="360" cy="360"/>
                <wp:effectExtent l="0" t="0" r="0" b="0"/>
                <wp:wrapNone/>
                <wp:docPr id="7886" name="Ink 7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6" o:spid="_x0000_s1026" type="#_x0000_t75" style="position:absolute;margin-left:231.05pt;margin-top:81.35pt;width:2.05pt;height:2.05pt;z-index:2574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5+1eB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z+OxyPOnLDEiqSzLieD+gUsLxGoEx1af2FvNdrWFaLMthkn43fttzNdbQOTVLxv&#10;70FSvQ3OMPf/9hPOtk9jL3w+z1tKZ4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">
                <v:imagedata r:id="rId1029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08000" behindDoc="0" locked="0" layoutInCell="1" allowOverlap="1">
                <wp:simplePos x="0" y="0"/>
                <wp:positionH relativeFrom="column">
                  <wp:posOffset>1744350</wp:posOffset>
                </wp:positionH>
                <wp:positionV relativeFrom="paragraph">
                  <wp:posOffset>700705</wp:posOffset>
                </wp:positionV>
                <wp:extent cx="390960" cy="592560"/>
                <wp:effectExtent l="19050" t="38100" r="28575" b="36195"/>
                <wp:wrapNone/>
                <wp:docPr id="7885" name="Ink 7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6">
                      <w14:nvContentPartPr>
                        <w14:cNvContentPartPr/>
                      </w14:nvContentPartPr>
                      <w14:xfrm>
                        <a:off x="0" y="0"/>
                        <a:ext cx="390960" cy="59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5" o:spid="_x0000_s1026" type="#_x0000_t75" style="position:absolute;margin-left:137pt;margin-top:54.35pt;width:31.95pt;height:48.15pt;z-index:2574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">
                <v:imagedata r:id="rId115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06976" behindDoc="0" locked="0" layoutInCell="1" allowOverlap="1">
                <wp:simplePos x="0" y="0"/>
                <wp:positionH relativeFrom="column">
                  <wp:posOffset>1895190</wp:posOffset>
                </wp:positionH>
                <wp:positionV relativeFrom="paragraph">
                  <wp:posOffset>687025</wp:posOffset>
                </wp:positionV>
                <wp:extent cx="30960" cy="15480"/>
                <wp:effectExtent l="19050" t="19050" r="26670" b="22860"/>
                <wp:wrapNone/>
                <wp:docPr id="7884" name="Ink 7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8">
                      <w14:nvContentPartPr>
                        <w14:cNvContentPartPr/>
                      </w14:nvContentPartPr>
                      <w14:xfrm>
                        <a:off x="0" y="0"/>
                        <a:ext cx="309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4" o:spid="_x0000_s1026" type="#_x0000_t75" style="position:absolute;margin-left:148.8pt;margin-top:53.65pt;width:3.3pt;height:2.05pt;z-index:2574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">
                <v:imagedata r:id="rId115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05952" behindDoc="0" locked="0" layoutInCell="1" allowOverlap="1">
                <wp:simplePos x="0" y="0"/>
                <wp:positionH relativeFrom="column">
                  <wp:posOffset>1683150</wp:posOffset>
                </wp:positionH>
                <wp:positionV relativeFrom="paragraph">
                  <wp:posOffset>1054225</wp:posOffset>
                </wp:positionV>
                <wp:extent cx="9000" cy="27720"/>
                <wp:effectExtent l="38100" t="19050" r="29210" b="29845"/>
                <wp:wrapNone/>
                <wp:docPr id="7883" name="Ink 7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0">
                      <w14:nvContentPartPr>
                        <w14:cNvContentPartPr/>
                      </w14:nvContentPartPr>
                      <w14:xfrm>
                        <a:off x="0" y="0"/>
                        <a:ext cx="90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3" o:spid="_x0000_s1026" type="#_x0000_t75" style="position:absolute;margin-left:131.85pt;margin-top:82.5pt;width:2pt;height:3.3pt;z-index:2574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">
                <v:imagedata r:id="rId116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04928" behindDoc="0" locked="0" layoutInCell="1" allowOverlap="1">
                <wp:simplePos x="0" y="0"/>
                <wp:positionH relativeFrom="column">
                  <wp:posOffset>1484430</wp:posOffset>
                </wp:positionH>
                <wp:positionV relativeFrom="paragraph">
                  <wp:posOffset>1086985</wp:posOffset>
                </wp:positionV>
                <wp:extent cx="88560" cy="12960"/>
                <wp:effectExtent l="38100" t="38100" r="26035" b="25400"/>
                <wp:wrapNone/>
                <wp:docPr id="7882" name="Ink 7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2">
                      <w14:nvContentPartPr>
                        <w14:cNvContentPartPr/>
                      </w14:nvContentPartPr>
                      <w14:xfrm>
                        <a:off x="0" y="0"/>
                        <a:ext cx="885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2" o:spid="_x0000_s1026" type="#_x0000_t75" style="position:absolute;margin-left:116.4pt;margin-top:84.95pt;width:8.15pt;height:2.25pt;z-index:2574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">
                <v:imagedata r:id="rId116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03904" behindDoc="0" locked="0" layoutInCell="1" allowOverlap="1">
                <wp:simplePos x="0" y="0"/>
                <wp:positionH relativeFrom="column">
                  <wp:posOffset>1448070</wp:posOffset>
                </wp:positionH>
                <wp:positionV relativeFrom="paragraph">
                  <wp:posOffset>910225</wp:posOffset>
                </wp:positionV>
                <wp:extent cx="174600" cy="185040"/>
                <wp:effectExtent l="19050" t="19050" r="16510" b="24765"/>
                <wp:wrapNone/>
                <wp:docPr id="7881" name="Ink 7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4">
                      <w14:nvContentPartPr>
                        <w14:cNvContentPartPr/>
                      </w14:nvContentPartPr>
                      <w14:xfrm>
                        <a:off x="0" y="0"/>
                        <a:ext cx="1746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1" o:spid="_x0000_s1026" type="#_x0000_t75" style="position:absolute;margin-left:113.65pt;margin-top:71.3pt;width:14.65pt;height:15.4pt;z-index:2574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">
                <v:imagedata r:id="rId116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02880" behindDoc="0" locked="0" layoutInCell="1" allowOverlap="1">
                <wp:simplePos x="0" y="0"/>
                <wp:positionH relativeFrom="column">
                  <wp:posOffset>1196430</wp:posOffset>
                </wp:positionH>
                <wp:positionV relativeFrom="paragraph">
                  <wp:posOffset>1224505</wp:posOffset>
                </wp:positionV>
                <wp:extent cx="113040" cy="14400"/>
                <wp:effectExtent l="38100" t="38100" r="39370" b="43180"/>
                <wp:wrapNone/>
                <wp:docPr id="7880" name="Ink 7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6">
                      <w14:nvContentPartPr>
                        <w14:cNvContentPartPr/>
                      </w14:nvContentPartPr>
                      <w14:xfrm>
                        <a:off x="0" y="0"/>
                        <a:ext cx="1130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0" o:spid="_x0000_s1026" type="#_x0000_t75" style="position:absolute;margin-left:93.6pt;margin-top:95.6pt;width:10.3pt;height:2.65pt;z-index:2574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">
                <v:imagedata r:id="rId116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01856" behindDoc="0" locked="0" layoutInCell="1" allowOverlap="1">
                <wp:simplePos x="0" y="0"/>
                <wp:positionH relativeFrom="column">
                  <wp:posOffset>1182750</wp:posOffset>
                </wp:positionH>
                <wp:positionV relativeFrom="paragraph">
                  <wp:posOffset>1142065</wp:posOffset>
                </wp:positionV>
                <wp:extent cx="130320" cy="52200"/>
                <wp:effectExtent l="38100" t="38100" r="22225" b="24130"/>
                <wp:wrapNone/>
                <wp:docPr id="7879" name="Ink 7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8">
                      <w14:nvContentPartPr>
                        <w14:cNvContentPartPr/>
                      </w14:nvContentPartPr>
                      <w14:xfrm>
                        <a:off x="0" y="0"/>
                        <a:ext cx="1303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9" o:spid="_x0000_s1026" type="#_x0000_t75" style="position:absolute;margin-left:92.6pt;margin-top:89.25pt;width:11.4pt;height:5.25pt;z-index:2574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">
                <v:imagedata r:id="rId116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00832" behindDoc="0" locked="0" layoutInCell="1" allowOverlap="1">
                <wp:simplePos x="0" y="0"/>
                <wp:positionH relativeFrom="column">
                  <wp:posOffset>1092750</wp:posOffset>
                </wp:positionH>
                <wp:positionV relativeFrom="paragraph">
                  <wp:posOffset>1431145</wp:posOffset>
                </wp:positionV>
                <wp:extent cx="13680" cy="23040"/>
                <wp:effectExtent l="19050" t="38100" r="24765" b="34290"/>
                <wp:wrapNone/>
                <wp:docPr id="7878" name="Ink 7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0">
                      <w14:nvContentPartPr>
                        <w14:cNvContentPartPr/>
                      </w14:nvContentPartPr>
                      <w14:xfrm>
                        <a:off x="0" y="0"/>
                        <a:ext cx="136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8" o:spid="_x0000_s1026" type="#_x0000_t75" style="position:absolute;margin-left:85.6pt;margin-top:111.95pt;width:2.1pt;height:3pt;z-index:2574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">
                <v:imagedata r:id="rId116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9808" behindDoc="0" locked="0" layoutInCell="1" allowOverlap="1">
                <wp:simplePos x="0" y="0"/>
                <wp:positionH relativeFrom="column">
                  <wp:posOffset>524670</wp:posOffset>
                </wp:positionH>
                <wp:positionV relativeFrom="paragraph">
                  <wp:posOffset>1367785</wp:posOffset>
                </wp:positionV>
                <wp:extent cx="298080" cy="126360"/>
                <wp:effectExtent l="38100" t="38100" r="26035" b="26670"/>
                <wp:wrapNone/>
                <wp:docPr id="7877" name="Ink 7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2">
                      <w14:nvContentPartPr>
                        <w14:cNvContentPartPr/>
                      </w14:nvContentPartPr>
                      <w14:xfrm>
                        <a:off x="0" y="0"/>
                        <a:ext cx="2980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7" o:spid="_x0000_s1026" type="#_x0000_t75" style="position:absolute;margin-left:40.7pt;margin-top:107pt;width:24.8pt;height:11.15pt;z-index:2573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">
                <v:imagedata r:id="rId116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8784" behindDoc="0" locked="0" layoutInCell="1" allowOverlap="1">
                <wp:simplePos x="0" y="0"/>
                <wp:positionH relativeFrom="column">
                  <wp:posOffset>1995630</wp:posOffset>
                </wp:positionH>
                <wp:positionV relativeFrom="paragraph">
                  <wp:posOffset>741385</wp:posOffset>
                </wp:positionV>
                <wp:extent cx="162360" cy="632520"/>
                <wp:effectExtent l="38100" t="38100" r="28575" b="34290"/>
                <wp:wrapNone/>
                <wp:docPr id="7876" name="Ink 7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4">
                      <w14:nvContentPartPr>
                        <w14:cNvContentPartPr/>
                      </w14:nvContentPartPr>
                      <w14:xfrm>
                        <a:off x="0" y="0"/>
                        <a:ext cx="162360" cy="63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6" o:spid="_x0000_s1026" type="#_x0000_t75" style="position:absolute;margin-left:156.45pt;margin-top:57.7pt;width:14.3pt;height:51.25pt;z-index:2573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">
                <v:imagedata r:id="rId116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7760" behindDoc="0" locked="0" layoutInCell="1" allowOverlap="1">
                <wp:simplePos x="0" y="0"/>
                <wp:positionH relativeFrom="column">
                  <wp:posOffset>1735710</wp:posOffset>
                </wp:positionH>
                <wp:positionV relativeFrom="paragraph">
                  <wp:posOffset>717625</wp:posOffset>
                </wp:positionV>
                <wp:extent cx="140400" cy="667440"/>
                <wp:effectExtent l="38100" t="38100" r="31115" b="37465"/>
                <wp:wrapNone/>
                <wp:docPr id="7875" name="Ink 7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6">
                      <w14:nvContentPartPr>
                        <w14:cNvContentPartPr/>
                      </w14:nvContentPartPr>
                      <w14:xfrm>
                        <a:off x="0" y="0"/>
                        <a:ext cx="140400" cy="66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5" o:spid="_x0000_s1026" type="#_x0000_t75" style="position:absolute;margin-left:135.9pt;margin-top:55.8pt;width:12.45pt;height:53.95pt;z-index:2573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">
                <v:imagedata r:id="rId116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96736" behindDoc="0" locked="0" layoutInCell="1" allowOverlap="1">
                <wp:simplePos x="0" y="0"/>
                <wp:positionH relativeFrom="column">
                  <wp:posOffset>635190</wp:posOffset>
                </wp:positionH>
                <wp:positionV relativeFrom="paragraph">
                  <wp:posOffset>1224505</wp:posOffset>
                </wp:positionV>
                <wp:extent cx="51840" cy="55440"/>
                <wp:effectExtent l="38100" t="38100" r="43815" b="40005"/>
                <wp:wrapNone/>
                <wp:docPr id="7874" name="Ink 7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8">
                      <w14:nvContentPartPr>
                        <w14:cNvContentPartPr/>
                      </w14:nvContentPartPr>
                      <w14:xfrm>
                        <a:off x="0" y="0"/>
                        <a:ext cx="518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4" o:spid="_x0000_s1026" type="#_x0000_t75" style="position:absolute;margin-left:49.25pt;margin-top:95.7pt;width:5.65pt;height:5.8pt;z-index:2573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">
                <v:imagedata r:id="rId116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83424" behindDoc="0" locked="0" layoutInCell="1" allowOverlap="1">
                <wp:simplePos x="0" y="0"/>
                <wp:positionH relativeFrom="column">
                  <wp:posOffset>1490550</wp:posOffset>
                </wp:positionH>
                <wp:positionV relativeFrom="paragraph">
                  <wp:posOffset>-4535</wp:posOffset>
                </wp:positionV>
                <wp:extent cx="100800" cy="26280"/>
                <wp:effectExtent l="19050" t="19050" r="33020" b="31115"/>
                <wp:wrapNone/>
                <wp:docPr id="7861" name="Ink 7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0">
                      <w14:nvContentPartPr>
                        <w14:cNvContentPartPr/>
                      </w14:nvContentPartPr>
                      <w14:xfrm>
                        <a:off x="0" y="0"/>
                        <a:ext cx="1008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1" o:spid="_x0000_s1026" type="#_x0000_t75" style="position:absolute;margin-left:116.9pt;margin-top:-.85pt;width:8.95pt;height:3.1pt;z-index:2573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">
                <v:imagedata r:id="rId116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79328" behindDoc="0" locked="0" layoutInCell="1" allowOverlap="1">
                <wp:simplePos x="0" y="0"/>
                <wp:positionH relativeFrom="column">
                  <wp:posOffset>3795990</wp:posOffset>
                </wp:positionH>
                <wp:positionV relativeFrom="paragraph">
                  <wp:posOffset>365545</wp:posOffset>
                </wp:positionV>
                <wp:extent cx="162360" cy="72360"/>
                <wp:effectExtent l="38100" t="38100" r="47625" b="42545"/>
                <wp:wrapNone/>
                <wp:docPr id="7857" name="Ink 7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2">
                      <w14:nvContentPartPr>
                        <w14:cNvContentPartPr/>
                      </w14:nvContentPartPr>
                      <w14:xfrm>
                        <a:off x="0" y="0"/>
                        <a:ext cx="1623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7" o:spid="_x0000_s1026" type="#_x0000_t75" style="position:absolute;margin-left:297.9pt;margin-top:27.8pt;width:14.8pt;height:7.75pt;z-index:2573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">
                <v:imagedata r:id="rId116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77280" behindDoc="0" locked="0" layoutInCell="1" allowOverlap="1">
                <wp:simplePos x="0" y="0"/>
                <wp:positionH relativeFrom="column">
                  <wp:posOffset>795390</wp:posOffset>
                </wp:positionH>
                <wp:positionV relativeFrom="paragraph">
                  <wp:posOffset>6265</wp:posOffset>
                </wp:positionV>
                <wp:extent cx="276480" cy="24120"/>
                <wp:effectExtent l="38100" t="38100" r="28575" b="33655"/>
                <wp:wrapNone/>
                <wp:docPr id="7855" name="Ink 7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4">
                      <w14:nvContentPartPr>
                        <w14:cNvContentPartPr/>
                      </w14:nvContentPartPr>
                      <w14:xfrm>
                        <a:off x="0" y="0"/>
                        <a:ext cx="2764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5" o:spid="_x0000_s1026" type="#_x0000_t75" style="position:absolute;margin-left:62.05pt;margin-top:-.1pt;width:22.95pt;height:3.2pt;z-index:2573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">
                <v:imagedata r:id="rId116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61920" behindDoc="0" locked="0" layoutInCell="1" allowOverlap="1">
                <wp:simplePos x="0" y="0"/>
                <wp:positionH relativeFrom="column">
                  <wp:posOffset>2045670</wp:posOffset>
                </wp:positionH>
                <wp:positionV relativeFrom="paragraph">
                  <wp:posOffset>1046665</wp:posOffset>
                </wp:positionV>
                <wp:extent cx="10440" cy="20880"/>
                <wp:effectExtent l="38100" t="38100" r="27940" b="36830"/>
                <wp:wrapNone/>
                <wp:docPr id="7840" name="Ink 7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6">
                      <w14:nvContentPartPr>
                        <w14:cNvContentPartPr/>
                      </w14:nvContentPartPr>
                      <w14:xfrm>
                        <a:off x="0" y="0"/>
                        <a:ext cx="104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0" o:spid="_x0000_s1026" type="#_x0000_t75" style="position:absolute;margin-left:160.3pt;margin-top:81.8pt;width:2.25pt;height:3.05pt;z-index:2573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">
                <v:imagedata r:id="rId116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60896" behindDoc="0" locked="0" layoutInCell="1" allowOverlap="1">
                <wp:simplePos x="0" y="0"/>
                <wp:positionH relativeFrom="column">
                  <wp:posOffset>2044950</wp:posOffset>
                </wp:positionH>
                <wp:positionV relativeFrom="paragraph">
                  <wp:posOffset>1118305</wp:posOffset>
                </wp:positionV>
                <wp:extent cx="33840" cy="57600"/>
                <wp:effectExtent l="38100" t="38100" r="42545" b="38100"/>
                <wp:wrapNone/>
                <wp:docPr id="7839" name="Ink 7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8">
                      <w14:nvContentPartPr>
                        <w14:cNvContentPartPr/>
                      </w14:nvContentPartPr>
                      <w14:xfrm>
                        <a:off x="0" y="0"/>
                        <a:ext cx="338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9" o:spid="_x0000_s1026" type="#_x0000_t75" style="position:absolute;margin-left:160.25pt;margin-top:87.25pt;width:4.15pt;height:6.15pt;z-index:2573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">
                <v:imagedata r:id="rId116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9872" behindDoc="0" locked="0" layoutInCell="1" allowOverlap="1">
                <wp:simplePos x="0" y="0"/>
                <wp:positionH relativeFrom="column">
                  <wp:posOffset>1758030</wp:posOffset>
                </wp:positionH>
                <wp:positionV relativeFrom="paragraph">
                  <wp:posOffset>867385</wp:posOffset>
                </wp:positionV>
                <wp:extent cx="237600" cy="300960"/>
                <wp:effectExtent l="38100" t="38100" r="10160" b="42545"/>
                <wp:wrapNone/>
                <wp:docPr id="7838" name="Ink 7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0">
                      <w14:nvContentPartPr>
                        <w14:cNvContentPartPr/>
                      </w14:nvContentPartPr>
                      <w14:xfrm>
                        <a:off x="0" y="0"/>
                        <a:ext cx="23760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8" o:spid="_x0000_s1026" type="#_x0000_t75" style="position:absolute;margin-left:137.8pt;margin-top:67.45pt;width:20.15pt;height:25.5pt;z-index:2573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">
                <v:imagedata r:id="rId116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8848" behindDoc="0" locked="0" layoutInCell="1" allowOverlap="1">
                <wp:simplePos x="0" y="0"/>
                <wp:positionH relativeFrom="column">
                  <wp:posOffset>1817430</wp:posOffset>
                </wp:positionH>
                <wp:positionV relativeFrom="paragraph">
                  <wp:posOffset>843985</wp:posOffset>
                </wp:positionV>
                <wp:extent cx="48240" cy="281880"/>
                <wp:effectExtent l="38100" t="38100" r="47625" b="42545"/>
                <wp:wrapNone/>
                <wp:docPr id="7837" name="Ink 7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2">
                      <w14:nvContentPartPr>
                        <w14:cNvContentPartPr/>
                      </w14:nvContentPartPr>
                      <w14:xfrm>
                        <a:off x="0" y="0"/>
                        <a:ext cx="4824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7" o:spid="_x0000_s1026" type="#_x0000_t75" style="position:absolute;margin-left:142.35pt;margin-top:65.75pt;width:5.55pt;height:23.8pt;z-index:2573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">
                <v:imagedata r:id="rId116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7824" behindDoc="0" locked="0" layoutInCell="1" allowOverlap="1">
                <wp:simplePos x="0" y="0"/>
                <wp:positionH relativeFrom="column">
                  <wp:posOffset>1693590</wp:posOffset>
                </wp:positionH>
                <wp:positionV relativeFrom="paragraph">
                  <wp:posOffset>1005625</wp:posOffset>
                </wp:positionV>
                <wp:extent cx="18720" cy="33480"/>
                <wp:effectExtent l="38100" t="38100" r="38735" b="43180"/>
                <wp:wrapNone/>
                <wp:docPr id="7836" name="Ink 7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4">
                      <w14:nvContentPartPr>
                        <w14:cNvContentPartPr/>
                      </w14:nvContentPartPr>
                      <w14:xfrm>
                        <a:off x="0" y="0"/>
                        <a:ext cx="187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6" o:spid="_x0000_s1026" type="#_x0000_t75" style="position:absolute;margin-left:132.45pt;margin-top:78.65pt;width:3.05pt;height:4.05pt;z-index:2573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">
                <v:imagedata r:id="rId116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6800" behindDoc="0" locked="0" layoutInCell="1" allowOverlap="1">
                <wp:simplePos x="0" y="0"/>
                <wp:positionH relativeFrom="column">
                  <wp:posOffset>1436190</wp:posOffset>
                </wp:positionH>
                <wp:positionV relativeFrom="paragraph">
                  <wp:posOffset>1041265</wp:posOffset>
                </wp:positionV>
                <wp:extent cx="168840" cy="58680"/>
                <wp:effectExtent l="38100" t="38100" r="41275" b="36830"/>
                <wp:wrapNone/>
                <wp:docPr id="7835" name="Ink 7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6">
                      <w14:nvContentPartPr>
                        <w14:cNvContentPartPr/>
                      </w14:nvContentPartPr>
                      <w14:xfrm>
                        <a:off x="0" y="0"/>
                        <a:ext cx="1688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5" o:spid="_x0000_s1026" type="#_x0000_t75" style="position:absolute;margin-left:112.35pt;margin-top:81.35pt;width:14.75pt;height:6.15pt;z-index:2573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">
                <v:imagedata r:id="rId116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5776" behindDoc="0" locked="0" layoutInCell="1" allowOverlap="1">
                <wp:simplePos x="0" y="0"/>
                <wp:positionH relativeFrom="column">
                  <wp:posOffset>1442310</wp:posOffset>
                </wp:positionH>
                <wp:positionV relativeFrom="paragraph">
                  <wp:posOffset>884305</wp:posOffset>
                </wp:positionV>
                <wp:extent cx="156960" cy="302400"/>
                <wp:effectExtent l="38100" t="38100" r="14605" b="40640"/>
                <wp:wrapNone/>
                <wp:docPr id="7834" name="Ink 7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8">
                      <w14:nvContentPartPr>
                        <w14:cNvContentPartPr/>
                      </w14:nvContentPartPr>
                      <w14:xfrm>
                        <a:off x="0" y="0"/>
                        <a:ext cx="15696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4" o:spid="_x0000_s1026" type="#_x0000_t75" style="position:absolute;margin-left:112.7pt;margin-top:68.8pt;width:14pt;height:25.55pt;z-index:2573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">
                <v:imagedata r:id="rId116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4752" behindDoc="0" locked="0" layoutInCell="1" allowOverlap="1">
                <wp:simplePos x="0" y="0"/>
                <wp:positionH relativeFrom="column">
                  <wp:posOffset>1187070</wp:posOffset>
                </wp:positionH>
                <wp:positionV relativeFrom="paragraph">
                  <wp:posOffset>1204345</wp:posOffset>
                </wp:positionV>
                <wp:extent cx="71640" cy="32400"/>
                <wp:effectExtent l="38100" t="38100" r="43180" b="43815"/>
                <wp:wrapNone/>
                <wp:docPr id="7833" name="Ink 7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0">
                      <w14:nvContentPartPr>
                        <w14:cNvContentPartPr/>
                      </w14:nvContentPartPr>
                      <w14:xfrm>
                        <a:off x="0" y="0"/>
                        <a:ext cx="716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3" o:spid="_x0000_s1026" type="#_x0000_t75" style="position:absolute;margin-left:92.65pt;margin-top:94.2pt;width:7.15pt;height:4.05pt;z-index:2573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">
                <v:imagedata r:id="rId116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3728" behindDoc="0" locked="0" layoutInCell="1" allowOverlap="1">
                <wp:simplePos x="0" y="0"/>
                <wp:positionH relativeFrom="column">
                  <wp:posOffset>1174830</wp:posOffset>
                </wp:positionH>
                <wp:positionV relativeFrom="paragraph">
                  <wp:posOffset>1126945</wp:posOffset>
                </wp:positionV>
                <wp:extent cx="119880" cy="46800"/>
                <wp:effectExtent l="38100" t="38100" r="33020" b="29845"/>
                <wp:wrapNone/>
                <wp:docPr id="7832" name="Ink 7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2">
                      <w14:nvContentPartPr>
                        <w14:cNvContentPartPr/>
                      </w14:nvContentPartPr>
                      <w14:xfrm>
                        <a:off x="0" y="0"/>
                        <a:ext cx="1198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2" o:spid="_x0000_s1026" type="#_x0000_t75" style="position:absolute;margin-left:91.7pt;margin-top:88.05pt;width:11pt;height:5.3pt;z-index:2573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">
                <v:imagedata r:id="rId116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2704" behindDoc="0" locked="0" layoutInCell="1" allowOverlap="1">
                <wp:simplePos x="0" y="0"/>
                <wp:positionH relativeFrom="column">
                  <wp:posOffset>1031190</wp:posOffset>
                </wp:positionH>
                <wp:positionV relativeFrom="paragraph">
                  <wp:posOffset>1206505</wp:posOffset>
                </wp:positionV>
                <wp:extent cx="13320" cy="10440"/>
                <wp:effectExtent l="38100" t="38100" r="25400" b="27940"/>
                <wp:wrapNone/>
                <wp:docPr id="7831" name="Ink 7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4">
                      <w14:nvContentPartPr>
                        <w14:cNvContentPartPr/>
                      </w14:nvContentPartPr>
                      <w14:xfrm>
                        <a:off x="0" y="0"/>
                        <a:ext cx="13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1" o:spid="_x0000_s1026" type="#_x0000_t75" style="position:absolute;margin-left:80.4pt;margin-top:94.4pt;width:2.55pt;height:2.2pt;z-index:2573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">
                <v:imagedata r:id="rId116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1680" behindDoc="0" locked="0" layoutInCell="1" allowOverlap="1">
                <wp:simplePos x="0" y="0"/>
                <wp:positionH relativeFrom="column">
                  <wp:posOffset>1045950</wp:posOffset>
                </wp:positionH>
                <wp:positionV relativeFrom="paragraph">
                  <wp:posOffset>1292185</wp:posOffset>
                </wp:positionV>
                <wp:extent cx="46800" cy="117000"/>
                <wp:effectExtent l="38100" t="38100" r="29845" b="35560"/>
                <wp:wrapNone/>
                <wp:docPr id="7830" name="Ink 7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6">
                      <w14:nvContentPartPr>
                        <w14:cNvContentPartPr/>
                      </w14:nvContentPartPr>
                      <w14:xfrm>
                        <a:off x="0" y="0"/>
                        <a:ext cx="468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0" o:spid="_x0000_s1026" type="#_x0000_t75" style="position:absolute;margin-left:81.5pt;margin-top:101.15pt;width:5.15pt;height:10.65pt;z-index:2573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">
                <v:imagedata r:id="rId116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50656" behindDoc="0" locked="0" layoutInCell="1" allowOverlap="1">
                <wp:simplePos x="0" y="0"/>
                <wp:positionH relativeFrom="column">
                  <wp:posOffset>779910</wp:posOffset>
                </wp:positionH>
                <wp:positionV relativeFrom="paragraph">
                  <wp:posOffset>948025</wp:posOffset>
                </wp:positionV>
                <wp:extent cx="200520" cy="484200"/>
                <wp:effectExtent l="38100" t="38100" r="28575" b="30480"/>
                <wp:wrapNone/>
                <wp:docPr id="7829" name="Ink 7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8">
                      <w14:nvContentPartPr>
                        <w14:cNvContentPartPr/>
                      </w14:nvContentPartPr>
                      <w14:xfrm>
                        <a:off x="0" y="0"/>
                        <a:ext cx="20052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9" o:spid="_x0000_s1026" type="#_x0000_t75" style="position:absolute;margin-left:60.9pt;margin-top:74.1pt;width:17.2pt;height:39.45pt;z-index:2573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">
                <v:imagedata r:id="rId116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9632" behindDoc="0" locked="0" layoutInCell="1" allowOverlap="1">
                <wp:simplePos x="0" y="0"/>
                <wp:positionH relativeFrom="column">
                  <wp:posOffset>251430</wp:posOffset>
                </wp:positionH>
                <wp:positionV relativeFrom="paragraph">
                  <wp:posOffset>1011385</wp:posOffset>
                </wp:positionV>
                <wp:extent cx="230400" cy="591120"/>
                <wp:effectExtent l="38100" t="38100" r="36830" b="38100"/>
                <wp:wrapNone/>
                <wp:docPr id="7828" name="Ink 7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0">
                      <w14:nvContentPartPr>
                        <w14:cNvContentPartPr/>
                      </w14:nvContentPartPr>
                      <w14:xfrm>
                        <a:off x="0" y="0"/>
                        <a:ext cx="230400" cy="59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8" o:spid="_x0000_s1026" type="#_x0000_t75" style="position:absolute;margin-left:19pt;margin-top:79.05pt;width:19.7pt;height:47.95pt;z-index:2573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">
                <v:imagedata r:id="rId116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8608" behindDoc="0" locked="0" layoutInCell="1" allowOverlap="1">
                <wp:simplePos x="0" y="0"/>
                <wp:positionH relativeFrom="column">
                  <wp:posOffset>706830</wp:posOffset>
                </wp:positionH>
                <wp:positionV relativeFrom="paragraph">
                  <wp:posOffset>1079425</wp:posOffset>
                </wp:positionV>
                <wp:extent cx="195120" cy="241560"/>
                <wp:effectExtent l="38100" t="38100" r="14605" b="44450"/>
                <wp:wrapNone/>
                <wp:docPr id="7827" name="Ink 7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2">
                      <w14:nvContentPartPr>
                        <w14:cNvContentPartPr/>
                      </w14:nvContentPartPr>
                      <w14:xfrm>
                        <a:off x="0" y="0"/>
                        <a:ext cx="1951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7" o:spid="_x0000_s1026" type="#_x0000_t75" style="position:absolute;margin-left:54.9pt;margin-top:84.3pt;width:16.85pt;height:20.45pt;z-index:2573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">
                <v:imagedata r:id="rId116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7584" behindDoc="0" locked="0" layoutInCell="1" allowOverlap="1">
                <wp:simplePos x="0" y="0"/>
                <wp:positionH relativeFrom="column">
                  <wp:posOffset>631590</wp:posOffset>
                </wp:positionH>
                <wp:positionV relativeFrom="paragraph">
                  <wp:posOffset>1119745</wp:posOffset>
                </wp:positionV>
                <wp:extent cx="16560" cy="13680"/>
                <wp:effectExtent l="38100" t="38100" r="40640" b="43815"/>
                <wp:wrapNone/>
                <wp:docPr id="7826" name="Ink 7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4">
                      <w14:nvContentPartPr>
                        <w14:cNvContentPartPr/>
                      </w14:nvContentPartPr>
                      <w14:xfrm>
                        <a:off x="0" y="0"/>
                        <a:ext cx="16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6" o:spid="_x0000_s1026" type="#_x0000_t75" style="position:absolute;margin-left:49pt;margin-top:87.55pt;width:2.65pt;height:2.5pt;z-index:2573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">
                <v:imagedata r:id="rId116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6560" behindDoc="0" locked="0" layoutInCell="1" allowOverlap="1">
                <wp:simplePos x="0" y="0"/>
                <wp:positionH relativeFrom="column">
                  <wp:posOffset>381030</wp:posOffset>
                </wp:positionH>
                <wp:positionV relativeFrom="paragraph">
                  <wp:posOffset>1245025</wp:posOffset>
                </wp:positionV>
                <wp:extent cx="131400" cy="45360"/>
                <wp:effectExtent l="38100" t="38100" r="40640" b="31115"/>
                <wp:wrapNone/>
                <wp:docPr id="7825" name="Ink 7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6">
                      <w14:nvContentPartPr>
                        <w14:cNvContentPartPr/>
                      </w14:nvContentPartPr>
                      <w14:xfrm>
                        <a:off x="0" y="0"/>
                        <a:ext cx="1314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5" o:spid="_x0000_s1026" type="#_x0000_t75" style="position:absolute;margin-left:29.2pt;margin-top:97.35pt;width:11.9pt;height:5.05pt;z-index:2573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">
                <v:imagedata r:id="rId116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5536" behindDoc="0" locked="0" layoutInCell="1" allowOverlap="1">
                <wp:simplePos x="0" y="0"/>
                <wp:positionH relativeFrom="column">
                  <wp:posOffset>404070</wp:posOffset>
                </wp:positionH>
                <wp:positionV relativeFrom="paragraph">
                  <wp:posOffset>1120825</wp:posOffset>
                </wp:positionV>
                <wp:extent cx="194760" cy="297000"/>
                <wp:effectExtent l="38100" t="38100" r="34290" b="46355"/>
                <wp:wrapNone/>
                <wp:docPr id="7824" name="Ink 7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8">
                      <w14:nvContentPartPr>
                        <w14:cNvContentPartPr/>
                      </w14:nvContentPartPr>
                      <w14:xfrm>
                        <a:off x="0" y="0"/>
                        <a:ext cx="19476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4" o:spid="_x0000_s1026" type="#_x0000_t75" style="position:absolute;margin-left:31pt;margin-top:87.35pt;width:17.1pt;height:25.2pt;z-index:2573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">
                <v:imagedata r:id="rId116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4512" behindDoc="0" locked="0" layoutInCell="1" allowOverlap="1">
                <wp:simplePos x="0" y="0"/>
                <wp:positionH relativeFrom="column">
                  <wp:posOffset>458790</wp:posOffset>
                </wp:positionH>
                <wp:positionV relativeFrom="paragraph">
                  <wp:posOffset>1295425</wp:posOffset>
                </wp:positionV>
                <wp:extent cx="52560" cy="25560"/>
                <wp:effectExtent l="38100" t="38100" r="43180" b="31750"/>
                <wp:wrapNone/>
                <wp:docPr id="7823" name="Ink 7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0">
                      <w14:nvContentPartPr>
                        <w14:cNvContentPartPr/>
                      </w14:nvContentPartPr>
                      <w14:xfrm>
                        <a:off x="0" y="0"/>
                        <a:ext cx="52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3" o:spid="_x0000_s1026" type="#_x0000_t75" style="position:absolute;margin-left:35.35pt;margin-top:101.3pt;width:5.65pt;height:3.5pt;z-index:2573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">
                <v:imagedata r:id="rId116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3488" behindDoc="0" locked="0" layoutInCell="1" allowOverlap="1">
                <wp:simplePos x="0" y="0"/>
                <wp:positionH relativeFrom="column">
                  <wp:posOffset>411990</wp:posOffset>
                </wp:positionH>
                <wp:positionV relativeFrom="paragraph">
                  <wp:posOffset>1162945</wp:posOffset>
                </wp:positionV>
                <wp:extent cx="27360" cy="258840"/>
                <wp:effectExtent l="38100" t="38100" r="29845" b="46355"/>
                <wp:wrapNone/>
                <wp:docPr id="7822" name="Ink 7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2">
                      <w14:nvContentPartPr>
                        <w14:cNvContentPartPr/>
                      </w14:nvContentPartPr>
                      <w14:xfrm>
                        <a:off x="0" y="0"/>
                        <a:ext cx="2736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2" o:spid="_x0000_s1026" type="#_x0000_t75" style="position:absolute;margin-left:31.65pt;margin-top:90.75pt;width:3.45pt;height:22pt;z-index:2573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">
                <v:imagedata r:id="rId116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2464" behindDoc="0" locked="0" layoutInCell="1" allowOverlap="1">
                <wp:simplePos x="0" y="0"/>
                <wp:positionH relativeFrom="column">
                  <wp:posOffset>1143870</wp:posOffset>
                </wp:positionH>
                <wp:positionV relativeFrom="paragraph">
                  <wp:posOffset>717265</wp:posOffset>
                </wp:positionV>
                <wp:extent cx="54000" cy="111240"/>
                <wp:effectExtent l="38100" t="38100" r="22225" b="41275"/>
                <wp:wrapNone/>
                <wp:docPr id="7821" name="Ink 7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4">
                      <w14:nvContentPartPr>
                        <w14:cNvContentPartPr/>
                      </w14:nvContentPartPr>
                      <w14:xfrm>
                        <a:off x="0" y="0"/>
                        <a:ext cx="540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1" o:spid="_x0000_s1026" type="#_x0000_t75" style="position:absolute;margin-left:89.7pt;margin-top:55.75pt;width:5.4pt;height:10.25pt;z-index:2573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">
                <v:imagedata r:id="rId116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1440" behindDoc="0" locked="0" layoutInCell="1" allowOverlap="1">
                <wp:simplePos x="0" y="0"/>
                <wp:positionH relativeFrom="column">
                  <wp:posOffset>934350</wp:posOffset>
                </wp:positionH>
                <wp:positionV relativeFrom="paragraph">
                  <wp:posOffset>690625</wp:posOffset>
                </wp:positionV>
                <wp:extent cx="198720" cy="133200"/>
                <wp:effectExtent l="19050" t="38100" r="30480" b="38735"/>
                <wp:wrapNone/>
                <wp:docPr id="7820" name="Ink 7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6">
                      <w14:nvContentPartPr>
                        <w14:cNvContentPartPr/>
                      </w14:nvContentPartPr>
                      <w14:xfrm>
                        <a:off x="0" y="0"/>
                        <a:ext cx="1987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0" o:spid="_x0000_s1026" type="#_x0000_t75" style="position:absolute;margin-left:73.05pt;margin-top:53.9pt;width:16.8pt;height:11.75pt;z-index:2573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">
                <v:imagedata r:id="rId116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40416" behindDoc="0" locked="0" layoutInCell="1" allowOverlap="1">
                <wp:simplePos x="0" y="0"/>
                <wp:positionH relativeFrom="column">
                  <wp:posOffset>742110</wp:posOffset>
                </wp:positionH>
                <wp:positionV relativeFrom="paragraph">
                  <wp:posOffset>691345</wp:posOffset>
                </wp:positionV>
                <wp:extent cx="138960" cy="129240"/>
                <wp:effectExtent l="38100" t="38100" r="33020" b="23495"/>
                <wp:wrapNone/>
                <wp:docPr id="7819" name="Ink 7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8">
                      <w14:nvContentPartPr>
                        <w14:cNvContentPartPr/>
                      </w14:nvContentPartPr>
                      <w14:xfrm>
                        <a:off x="0" y="0"/>
                        <a:ext cx="1389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9" o:spid="_x0000_s1026" type="#_x0000_t75" style="position:absolute;margin-left:57.9pt;margin-top:54pt;width:12.3pt;height:11.4pt;z-index:2573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">
                <v:imagedata r:id="rId116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39392" behindDoc="0" locked="0" layoutInCell="1" allowOverlap="1">
                <wp:simplePos x="0" y="0"/>
                <wp:positionH relativeFrom="column">
                  <wp:posOffset>584790</wp:posOffset>
                </wp:positionH>
                <wp:positionV relativeFrom="paragraph">
                  <wp:posOffset>671545</wp:posOffset>
                </wp:positionV>
                <wp:extent cx="91080" cy="173880"/>
                <wp:effectExtent l="38100" t="38100" r="42545" b="36195"/>
                <wp:wrapNone/>
                <wp:docPr id="7818" name="Ink 7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0">
                      <w14:nvContentPartPr>
                        <w14:cNvContentPartPr/>
                      </w14:nvContentPartPr>
                      <w14:xfrm>
                        <a:off x="0" y="0"/>
                        <a:ext cx="910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8" o:spid="_x0000_s1026" type="#_x0000_t75" style="position:absolute;margin-left:45.3pt;margin-top:52.4pt;width:8.55pt;height:14.95pt;z-index:2573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">
                <v:imagedata r:id="rId116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38368" behindDoc="0" locked="0" layoutInCell="1" allowOverlap="1">
                <wp:simplePos x="0" y="0"/>
                <wp:positionH relativeFrom="column">
                  <wp:posOffset>465630</wp:posOffset>
                </wp:positionH>
                <wp:positionV relativeFrom="paragraph">
                  <wp:posOffset>674785</wp:posOffset>
                </wp:positionV>
                <wp:extent cx="107640" cy="156960"/>
                <wp:effectExtent l="38100" t="38100" r="26035" b="33655"/>
                <wp:wrapNone/>
                <wp:docPr id="7817" name="Ink 7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2">
                      <w14:nvContentPartPr>
                        <w14:cNvContentPartPr/>
                      </w14:nvContentPartPr>
                      <w14:xfrm>
                        <a:off x="0" y="0"/>
                        <a:ext cx="1076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7" o:spid="_x0000_s1026" type="#_x0000_t75" style="position:absolute;margin-left:35.95pt;margin-top:52.55pt;width:9.8pt;height:13.5pt;z-index:2573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">
                <v:imagedata r:id="rId116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37344" behindDoc="0" locked="0" layoutInCell="1" allowOverlap="1">
                <wp:simplePos x="0" y="0"/>
                <wp:positionH relativeFrom="column">
                  <wp:posOffset>469230</wp:posOffset>
                </wp:positionH>
                <wp:positionV relativeFrom="paragraph">
                  <wp:posOffset>597025</wp:posOffset>
                </wp:positionV>
                <wp:extent cx="27000" cy="250200"/>
                <wp:effectExtent l="38100" t="38100" r="30480" b="35560"/>
                <wp:wrapNone/>
                <wp:docPr id="7816" name="Ink 7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4">
                      <w14:nvContentPartPr>
                        <w14:cNvContentPartPr/>
                      </w14:nvContentPartPr>
                      <w14:xfrm>
                        <a:off x="0" y="0"/>
                        <a:ext cx="270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6" o:spid="_x0000_s1026" type="#_x0000_t75" style="position:absolute;margin-left:36.3pt;margin-top:46.35pt;width:3.35pt;height:21.05pt;z-index:2573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">
                <v:imagedata r:id="rId116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35296" behindDoc="0" locked="0" layoutInCell="1" allowOverlap="1">
                <wp:simplePos x="0" y="0"/>
                <wp:positionH relativeFrom="column">
                  <wp:posOffset>549150</wp:posOffset>
                </wp:positionH>
                <wp:positionV relativeFrom="paragraph">
                  <wp:posOffset>-148535</wp:posOffset>
                </wp:positionV>
                <wp:extent cx="55440" cy="690120"/>
                <wp:effectExtent l="38100" t="38100" r="20955" b="34290"/>
                <wp:wrapNone/>
                <wp:docPr id="7814" name="Ink 7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6">
                      <w14:nvContentPartPr>
                        <w14:cNvContentPartPr/>
                      </w14:nvContentPartPr>
                      <w14:xfrm>
                        <a:off x="0" y="0"/>
                        <a:ext cx="55440" cy="69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4" o:spid="_x0000_s1026" type="#_x0000_t75" style="position:absolute;margin-left:42.55pt;margin-top:-12.4pt;width:5.55pt;height:55.9pt;z-index:2573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">
                <v:imagedata r:id="rId116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331200" behindDoc="0" locked="0" layoutInCell="1" allowOverlap="1">
                <wp:simplePos x="0" y="0"/>
                <wp:positionH relativeFrom="column">
                  <wp:posOffset>2508270</wp:posOffset>
                </wp:positionH>
                <wp:positionV relativeFrom="paragraph">
                  <wp:posOffset>1224865</wp:posOffset>
                </wp:positionV>
                <wp:extent cx="360" cy="360"/>
                <wp:effectExtent l="0" t="0" r="0" b="0"/>
                <wp:wrapNone/>
                <wp:docPr id="7810" name="Ink 7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0" o:spid="_x0000_s1026" type="#_x0000_t75" style="position:absolute;margin-left:196.5pt;margin-top:95.45pt;width:2.05pt;height:2.05pt;z-index:2573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4Ct2A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z+OE7LGCUusSDrrcjKoX8DyEoE60aH1F/ZWo21dIcpsm3FC37XfznS1DUxS8b69&#10;B0n1NjjD3P/bTzjbPo298Pk8bymdHfr0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">
                <v:imagedata r:id="rId10296" o:title=""/>
              </v:shape>
            </w:pict>
          </mc:Fallback>
        </mc:AlternateContent>
      </w:r>
      <w:r w:rsidR="00021D8B">
        <w:rPr>
          <w:lang w:val="en-US"/>
        </w:rPr>
        <w:br w:type="page"/>
      </w:r>
    </w:p>
    <w:p w:rsidR="008D6029" w:rsidRDefault="00762F67" w:rsidP="00D70B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>
        <w:rPr>
          <w:noProof/>
          <w:sz w:val="24"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7656832" behindDoc="0" locked="0" layoutInCell="1" allowOverlap="1">
                <wp:simplePos x="0" y="0"/>
                <wp:positionH relativeFrom="column">
                  <wp:posOffset>5080110</wp:posOffset>
                </wp:positionH>
                <wp:positionV relativeFrom="paragraph">
                  <wp:posOffset>-741220</wp:posOffset>
                </wp:positionV>
                <wp:extent cx="87840" cy="76320"/>
                <wp:effectExtent l="38100" t="19050" r="26670" b="19050"/>
                <wp:wrapNone/>
                <wp:docPr id="8129" name="Ink 8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9">
                      <w14:nvContentPartPr>
                        <w14:cNvContentPartPr/>
                      </w14:nvContentPartPr>
                      <w14:xfrm>
                        <a:off x="0" y="0"/>
                        <a:ext cx="878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9" o:spid="_x0000_s1026" type="#_x0000_t75" style="position:absolute;margin-left:399.45pt;margin-top:-58.9pt;width:8.05pt;height:7.1pt;z-index:2576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">
                <v:imagedata r:id="rId11680" o:title=""/>
              </v:shape>
            </w:pict>
          </mc:Fallback>
        </mc:AlternateContent>
      </w:r>
      <w:r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655808" behindDoc="0" locked="0" layoutInCell="1" allowOverlap="1">
                <wp:simplePos x="0" y="0"/>
                <wp:positionH relativeFrom="column">
                  <wp:posOffset>5101710</wp:posOffset>
                </wp:positionH>
                <wp:positionV relativeFrom="paragraph">
                  <wp:posOffset>-768220</wp:posOffset>
                </wp:positionV>
                <wp:extent cx="28080" cy="144360"/>
                <wp:effectExtent l="38100" t="38100" r="29210" b="27305"/>
                <wp:wrapNone/>
                <wp:docPr id="8128" name="Ink 8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1">
                      <w14:nvContentPartPr>
                        <w14:cNvContentPartPr/>
                      </w14:nvContentPartPr>
                      <w14:xfrm>
                        <a:off x="0" y="0"/>
                        <a:ext cx="280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8" o:spid="_x0000_s1026" type="#_x0000_t75" style="position:absolute;margin-left:401.15pt;margin-top:-61.1pt;width:3.4pt;height:12.65pt;z-index:2576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">
                <v:imagedata r:id="rId11682" o:title=""/>
              </v:shape>
            </w:pict>
          </mc:Fallback>
        </mc:AlternateContent>
      </w:r>
      <w:r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654784" behindDoc="0" locked="0" layoutInCell="1" allowOverlap="1">
                <wp:simplePos x="0" y="0"/>
                <wp:positionH relativeFrom="column">
                  <wp:posOffset>4735230</wp:posOffset>
                </wp:positionH>
                <wp:positionV relativeFrom="paragraph">
                  <wp:posOffset>-568420</wp:posOffset>
                </wp:positionV>
                <wp:extent cx="119160" cy="74520"/>
                <wp:effectExtent l="19050" t="38100" r="33655" b="40005"/>
                <wp:wrapNone/>
                <wp:docPr id="8127" name="Ink 8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3">
                      <w14:nvContentPartPr>
                        <w14:cNvContentPartPr/>
                      </w14:nvContentPartPr>
                      <w14:xfrm>
                        <a:off x="0" y="0"/>
                        <a:ext cx="1191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7" o:spid="_x0000_s1026" type="#_x0000_t75" style="position:absolute;margin-left:372.45pt;margin-top:-45.3pt;width:10.5pt;height:7.1pt;z-index:2576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">
                <v:imagedata r:id="rId11684" o:title=""/>
              </v:shape>
            </w:pict>
          </mc:Fallback>
        </mc:AlternateContent>
      </w:r>
      <w:r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653760" behindDoc="0" locked="0" layoutInCell="1" allowOverlap="1">
                <wp:simplePos x="0" y="0"/>
                <wp:positionH relativeFrom="column">
                  <wp:posOffset>4777350</wp:posOffset>
                </wp:positionH>
                <wp:positionV relativeFrom="paragraph">
                  <wp:posOffset>-565540</wp:posOffset>
                </wp:positionV>
                <wp:extent cx="19080" cy="187560"/>
                <wp:effectExtent l="38100" t="38100" r="38100" b="22225"/>
                <wp:wrapNone/>
                <wp:docPr id="8126" name="Ink 8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5">
                      <w14:nvContentPartPr>
                        <w14:cNvContentPartPr/>
                      </w14:nvContentPartPr>
                      <w14:xfrm>
                        <a:off x="0" y="0"/>
                        <a:ext cx="1908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6" o:spid="_x0000_s1026" type="#_x0000_t75" style="position:absolute;margin-left:375.55pt;margin-top:-45.1pt;width:2.75pt;height:15.95pt;z-index:2576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">
                <v:imagedata r:id="rId11686" o:title=""/>
              </v:shape>
            </w:pict>
          </mc:Fallback>
        </mc:AlternateContent>
      </w:r>
      <w:r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652736" behindDoc="0" locked="0" layoutInCell="1" allowOverlap="1">
                <wp:simplePos x="0" y="0"/>
                <wp:positionH relativeFrom="column">
                  <wp:posOffset>4337430</wp:posOffset>
                </wp:positionH>
                <wp:positionV relativeFrom="paragraph">
                  <wp:posOffset>455780</wp:posOffset>
                </wp:positionV>
                <wp:extent cx="116640" cy="190080"/>
                <wp:effectExtent l="38100" t="38100" r="36195" b="38735"/>
                <wp:wrapNone/>
                <wp:docPr id="8125" name="Ink 8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7">
                      <w14:nvContentPartPr>
                        <w14:cNvContentPartPr/>
                      </w14:nvContentPartPr>
                      <w14:xfrm>
                        <a:off x="0" y="0"/>
                        <a:ext cx="11664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5" o:spid="_x0000_s1026" type="#_x0000_t75" style="position:absolute;margin-left:340.8pt;margin-top:35.2pt;width:10.6pt;height:16.35pt;z-index:2576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">
                <v:imagedata r:id="rId11688" o:title=""/>
              </v:shape>
            </w:pict>
          </mc:Fallback>
        </mc:AlternateContent>
      </w:r>
      <w:r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651712" behindDoc="0" locked="0" layoutInCell="1" allowOverlap="1">
                <wp:simplePos x="0" y="0"/>
                <wp:positionH relativeFrom="column">
                  <wp:posOffset>4356150</wp:posOffset>
                </wp:positionH>
                <wp:positionV relativeFrom="paragraph">
                  <wp:posOffset>-10420</wp:posOffset>
                </wp:positionV>
                <wp:extent cx="124560" cy="157680"/>
                <wp:effectExtent l="38100" t="38100" r="27940" b="33020"/>
                <wp:wrapNone/>
                <wp:docPr id="8124" name="Ink 8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9">
                      <w14:nvContentPartPr>
                        <w14:cNvContentPartPr/>
                      </w14:nvContentPartPr>
                      <w14:xfrm>
                        <a:off x="0" y="0"/>
                        <a:ext cx="1245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4" o:spid="_x0000_s1026" type="#_x0000_t75" style="position:absolute;margin-left:342.35pt;margin-top:-1.5pt;width:11.15pt;height:13.85pt;z-index:2576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">
                <v:imagedata r:id="rId11690" o:title=""/>
              </v:shape>
            </w:pict>
          </mc:Fallback>
        </mc:AlternateContent>
      </w:r>
      <w:r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650688" behindDoc="0" locked="0" layoutInCell="1" allowOverlap="1">
                <wp:simplePos x="0" y="0"/>
                <wp:positionH relativeFrom="column">
                  <wp:posOffset>1769190</wp:posOffset>
                </wp:positionH>
                <wp:positionV relativeFrom="paragraph">
                  <wp:posOffset>496820</wp:posOffset>
                </wp:positionV>
                <wp:extent cx="38880" cy="5760"/>
                <wp:effectExtent l="19050" t="19050" r="18415" b="32385"/>
                <wp:wrapNone/>
                <wp:docPr id="8123" name="Ink 8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1">
                      <w14:nvContentPartPr>
                        <w14:cNvContentPartPr/>
                      </w14:nvContentPartPr>
                      <w14:xfrm>
                        <a:off x="0" y="0"/>
                        <a:ext cx="38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3" o:spid="_x0000_s1026" type="#_x0000_t75" style="position:absolute;margin-left:138.95pt;margin-top:38.75pt;width:3.8pt;height:1.2pt;z-index:2576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">
                <v:imagedata r:id="rId11692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65344" behindDoc="0" locked="0" layoutInCell="1" allowOverlap="1">
                <wp:simplePos x="0" y="0"/>
                <wp:positionH relativeFrom="column">
                  <wp:posOffset>4607430</wp:posOffset>
                </wp:positionH>
                <wp:positionV relativeFrom="paragraph">
                  <wp:posOffset>-426940</wp:posOffset>
                </wp:positionV>
                <wp:extent cx="527760" cy="165600"/>
                <wp:effectExtent l="38100" t="38100" r="24765" b="25400"/>
                <wp:wrapNone/>
                <wp:docPr id="7942" name="Ink 7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3">
                      <w14:nvContentPartPr>
                        <w14:cNvContentPartPr/>
                      </w14:nvContentPartPr>
                      <w14:xfrm>
                        <a:off x="0" y="0"/>
                        <a:ext cx="5277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2" o:spid="_x0000_s1026" type="#_x0000_t75" style="position:absolute;margin-left:362.05pt;margin-top:-34.35pt;width:43.1pt;height:14.35pt;z-index:2574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">
                <v:imagedata r:id="rId11694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62272" behindDoc="0" locked="0" layoutInCell="1" allowOverlap="1">
                <wp:simplePos x="0" y="0"/>
                <wp:positionH relativeFrom="column">
                  <wp:posOffset>5838630</wp:posOffset>
                </wp:positionH>
                <wp:positionV relativeFrom="paragraph">
                  <wp:posOffset>537140</wp:posOffset>
                </wp:positionV>
                <wp:extent cx="146520" cy="22680"/>
                <wp:effectExtent l="38100" t="38100" r="44450" b="34925"/>
                <wp:wrapNone/>
                <wp:docPr id="7939" name="Ink 7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5">
                      <w14:nvContentPartPr>
                        <w14:cNvContentPartPr/>
                      </w14:nvContentPartPr>
                      <w14:xfrm>
                        <a:off x="0" y="0"/>
                        <a:ext cx="146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9" o:spid="_x0000_s1026" type="#_x0000_t75" style="position:absolute;margin-left:459.05pt;margin-top:41.45pt;width:13.1pt;height:3.4pt;z-index:2574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">
                <v:imagedata r:id="rId11696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61248" behindDoc="0" locked="0" layoutInCell="1" allowOverlap="1">
                <wp:simplePos x="0" y="0"/>
                <wp:positionH relativeFrom="column">
                  <wp:posOffset>5813070</wp:posOffset>
                </wp:positionH>
                <wp:positionV relativeFrom="paragraph">
                  <wp:posOffset>411500</wp:posOffset>
                </wp:positionV>
                <wp:extent cx="202320" cy="174240"/>
                <wp:effectExtent l="38100" t="38100" r="26670" b="35560"/>
                <wp:wrapNone/>
                <wp:docPr id="7938" name="Ink 7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7">
                      <w14:nvContentPartPr>
                        <w14:cNvContentPartPr/>
                      </w14:nvContentPartPr>
                      <w14:xfrm>
                        <a:off x="0" y="0"/>
                        <a:ext cx="2023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8" o:spid="_x0000_s1026" type="#_x0000_t75" style="position:absolute;margin-left:457.15pt;margin-top:31.6pt;width:17.3pt;height:14.95pt;z-index:2574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">
                <v:imagedata r:id="rId11698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59200" behindDoc="0" locked="0" layoutInCell="1" allowOverlap="1">
                <wp:simplePos x="0" y="0"/>
                <wp:positionH relativeFrom="column">
                  <wp:posOffset>5543430</wp:posOffset>
                </wp:positionH>
                <wp:positionV relativeFrom="paragraph">
                  <wp:posOffset>450380</wp:posOffset>
                </wp:positionV>
                <wp:extent cx="252000" cy="274680"/>
                <wp:effectExtent l="38100" t="38100" r="15240" b="30480"/>
                <wp:wrapNone/>
                <wp:docPr id="7936" name="Ink 7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9">
                      <w14:nvContentPartPr>
                        <w14:cNvContentPartPr/>
                      </w14:nvContentPartPr>
                      <w14:xfrm>
                        <a:off x="0" y="0"/>
                        <a:ext cx="25200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6" o:spid="_x0000_s1026" type="#_x0000_t75" style="position:absolute;margin-left:435.75pt;margin-top:34.8pt;width:21.35pt;height:23.1pt;z-index:2574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">
                <v:imagedata r:id="rId11700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57152" behindDoc="0" locked="0" layoutInCell="1" allowOverlap="1">
                <wp:simplePos x="0" y="0"/>
                <wp:positionH relativeFrom="column">
                  <wp:posOffset>5448030</wp:posOffset>
                </wp:positionH>
                <wp:positionV relativeFrom="paragraph">
                  <wp:posOffset>258140</wp:posOffset>
                </wp:positionV>
                <wp:extent cx="739440" cy="52200"/>
                <wp:effectExtent l="38100" t="38100" r="22860" b="43180"/>
                <wp:wrapNone/>
                <wp:docPr id="7934" name="Ink 7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1">
                      <w14:nvContentPartPr>
                        <w14:cNvContentPartPr/>
                      </w14:nvContentPartPr>
                      <w14:xfrm>
                        <a:off x="0" y="0"/>
                        <a:ext cx="7394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4" o:spid="_x0000_s1026" type="#_x0000_t75" style="position:absolute;margin-left:428.55pt;margin-top:19.65pt;width:59.4pt;height:5.45pt;z-index:2574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">
                <v:imagedata r:id="rId11702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56128" behindDoc="0" locked="0" layoutInCell="1" allowOverlap="1">
                <wp:simplePos x="0" y="0"/>
                <wp:positionH relativeFrom="column">
                  <wp:posOffset>5326350</wp:posOffset>
                </wp:positionH>
                <wp:positionV relativeFrom="paragraph">
                  <wp:posOffset>-244420</wp:posOffset>
                </wp:positionV>
                <wp:extent cx="925920" cy="1215000"/>
                <wp:effectExtent l="38100" t="38100" r="26670" b="42545"/>
                <wp:wrapNone/>
                <wp:docPr id="7933" name="Ink 7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3">
                      <w14:nvContentPartPr>
                        <w14:cNvContentPartPr/>
                      </w14:nvContentPartPr>
                      <w14:xfrm>
                        <a:off x="0" y="0"/>
                        <a:ext cx="925920" cy="12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3" o:spid="_x0000_s1026" type="#_x0000_t75" style="position:absolute;margin-left:418.9pt;margin-top:-20pt;width:74.2pt;height:97.2pt;z-index:2574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">
                <v:imagedata r:id="rId11704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55104" behindDoc="0" locked="0" layoutInCell="1" allowOverlap="1">
                <wp:simplePos x="0" y="0"/>
                <wp:positionH relativeFrom="column">
                  <wp:posOffset>5350470</wp:posOffset>
                </wp:positionH>
                <wp:positionV relativeFrom="paragraph">
                  <wp:posOffset>-43540</wp:posOffset>
                </wp:positionV>
                <wp:extent cx="85320" cy="888840"/>
                <wp:effectExtent l="38100" t="38100" r="29210" b="26035"/>
                <wp:wrapNone/>
                <wp:docPr id="7932" name="Ink 7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5">
                      <w14:nvContentPartPr>
                        <w14:cNvContentPartPr/>
                      </w14:nvContentPartPr>
                      <w14:xfrm>
                        <a:off x="0" y="0"/>
                        <a:ext cx="85320" cy="88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2" o:spid="_x0000_s1026" type="#_x0000_t75" style="position:absolute;margin-left:420.7pt;margin-top:-4.05pt;width:8.05pt;height:71.4pt;z-index:2574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">
                <v:imagedata r:id="rId11706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54080" behindDoc="0" locked="0" layoutInCell="1" allowOverlap="1">
                <wp:simplePos x="0" y="0"/>
                <wp:positionH relativeFrom="column">
                  <wp:posOffset>5346870</wp:posOffset>
                </wp:positionH>
                <wp:positionV relativeFrom="paragraph">
                  <wp:posOffset>-185740</wp:posOffset>
                </wp:positionV>
                <wp:extent cx="110160" cy="462960"/>
                <wp:effectExtent l="38100" t="38100" r="42545" b="32385"/>
                <wp:wrapNone/>
                <wp:docPr id="7931" name="Ink 7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7">
                      <w14:nvContentPartPr>
                        <w14:cNvContentPartPr/>
                      </w14:nvContentPartPr>
                      <w14:xfrm>
                        <a:off x="0" y="0"/>
                        <a:ext cx="110160" cy="4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1" o:spid="_x0000_s1026" type="#_x0000_t75" style="position:absolute;margin-left:420.4pt;margin-top:-15.25pt;width:10pt;height:37.75pt;z-index:2574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">
                <v:imagedata r:id="rId11708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53056" behindDoc="0" locked="0" layoutInCell="1" allowOverlap="1">
                <wp:simplePos x="0" y="0"/>
                <wp:positionH relativeFrom="column">
                  <wp:posOffset>5846550</wp:posOffset>
                </wp:positionH>
                <wp:positionV relativeFrom="paragraph">
                  <wp:posOffset>-20860</wp:posOffset>
                </wp:positionV>
                <wp:extent cx="209520" cy="27720"/>
                <wp:effectExtent l="38100" t="38100" r="38735" b="29845"/>
                <wp:wrapNone/>
                <wp:docPr id="7930" name="Ink 7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9">
                      <w14:nvContentPartPr>
                        <w14:cNvContentPartPr/>
                      </w14:nvContentPartPr>
                      <w14:xfrm>
                        <a:off x="0" y="0"/>
                        <a:ext cx="2095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0" o:spid="_x0000_s1026" type="#_x0000_t75" style="position:absolute;margin-left:459.85pt;margin-top:-2.35pt;width:17.75pt;height:3.45pt;z-index:2574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">
                <v:imagedata r:id="rId11710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52032" behindDoc="0" locked="0" layoutInCell="1" allowOverlap="1">
                <wp:simplePos x="0" y="0"/>
                <wp:positionH relativeFrom="column">
                  <wp:posOffset>5867430</wp:posOffset>
                </wp:positionH>
                <wp:positionV relativeFrom="paragraph">
                  <wp:posOffset>-126340</wp:posOffset>
                </wp:positionV>
                <wp:extent cx="175320" cy="46800"/>
                <wp:effectExtent l="38100" t="38100" r="34290" b="29845"/>
                <wp:wrapNone/>
                <wp:docPr id="7929" name="Ink 7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1">
                      <w14:nvContentPartPr>
                        <w14:cNvContentPartPr/>
                      </w14:nvContentPartPr>
                      <w14:xfrm>
                        <a:off x="0" y="0"/>
                        <a:ext cx="1753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9" o:spid="_x0000_s1026" type="#_x0000_t75" style="position:absolute;margin-left:461.55pt;margin-top:-10.65pt;width:14.95pt;height:4.9pt;z-index:2574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">
                <v:imagedata r:id="rId11712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51008" behindDoc="0" locked="0" layoutInCell="1" allowOverlap="1">
                <wp:simplePos x="0" y="0"/>
                <wp:positionH relativeFrom="column">
                  <wp:posOffset>5857350</wp:posOffset>
                </wp:positionH>
                <wp:positionV relativeFrom="paragraph">
                  <wp:posOffset>-100060</wp:posOffset>
                </wp:positionV>
                <wp:extent cx="20160" cy="200880"/>
                <wp:effectExtent l="38100" t="38100" r="37465" b="27940"/>
                <wp:wrapNone/>
                <wp:docPr id="7928" name="Ink 7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3">
                      <w14:nvContentPartPr>
                        <w14:cNvContentPartPr/>
                      </w14:nvContentPartPr>
                      <w14:xfrm>
                        <a:off x="0" y="0"/>
                        <a:ext cx="2016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8" o:spid="_x0000_s1026" type="#_x0000_t75" style="position:absolute;margin-left:460.6pt;margin-top:-8.5pt;width:2.9pt;height:17.1pt;z-index:2574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">
                <v:imagedata r:id="rId11714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9984" behindDoc="0" locked="0" layoutInCell="1" allowOverlap="1">
                <wp:simplePos x="0" y="0"/>
                <wp:positionH relativeFrom="column">
                  <wp:posOffset>5565030</wp:posOffset>
                </wp:positionH>
                <wp:positionV relativeFrom="paragraph">
                  <wp:posOffset>-137140</wp:posOffset>
                </wp:positionV>
                <wp:extent cx="218160" cy="232560"/>
                <wp:effectExtent l="38100" t="38100" r="10795" b="34290"/>
                <wp:wrapNone/>
                <wp:docPr id="7927" name="Ink 7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5">
                      <w14:nvContentPartPr>
                        <w14:cNvContentPartPr/>
                      </w14:nvContentPartPr>
                      <w14:xfrm>
                        <a:off x="0" y="0"/>
                        <a:ext cx="2181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7" o:spid="_x0000_s1026" type="#_x0000_t75" style="position:absolute;margin-left:437.45pt;margin-top:-11.55pt;width:18.75pt;height:19.8pt;z-index:2574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">
                <v:imagedata r:id="rId11716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8960" behindDoc="0" locked="0" layoutInCell="1" allowOverlap="1">
                <wp:simplePos x="0" y="0"/>
                <wp:positionH relativeFrom="column">
                  <wp:posOffset>4709670</wp:posOffset>
                </wp:positionH>
                <wp:positionV relativeFrom="paragraph">
                  <wp:posOffset>278300</wp:posOffset>
                </wp:positionV>
                <wp:extent cx="316440" cy="338040"/>
                <wp:effectExtent l="19050" t="38100" r="7620" b="43180"/>
                <wp:wrapNone/>
                <wp:docPr id="7926" name="Ink 7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7">
                      <w14:nvContentPartPr>
                        <w14:cNvContentPartPr/>
                      </w14:nvContentPartPr>
                      <w14:xfrm>
                        <a:off x="0" y="0"/>
                        <a:ext cx="31644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6" o:spid="_x0000_s1026" type="#_x0000_t75" style="position:absolute;margin-left:370.25pt;margin-top:21.15pt;width:26.3pt;height:28.25pt;z-index:2574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">
                <v:imagedata r:id="rId11718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7936" behindDoc="0" locked="0" layoutInCell="1" allowOverlap="1">
                <wp:simplePos x="0" y="0"/>
                <wp:positionH relativeFrom="column">
                  <wp:posOffset>4765830</wp:posOffset>
                </wp:positionH>
                <wp:positionV relativeFrom="paragraph">
                  <wp:posOffset>-129220</wp:posOffset>
                </wp:positionV>
                <wp:extent cx="154800" cy="246960"/>
                <wp:effectExtent l="38100" t="38100" r="36195" b="39370"/>
                <wp:wrapNone/>
                <wp:docPr id="7925" name="Ink 7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9">
                      <w14:nvContentPartPr>
                        <w14:cNvContentPartPr/>
                      </w14:nvContentPartPr>
                      <w14:xfrm>
                        <a:off x="0" y="0"/>
                        <a:ext cx="15480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5" o:spid="_x0000_s1026" type="#_x0000_t75" style="position:absolute;margin-left:374.45pt;margin-top:-10.95pt;width:13.8pt;height:21.1pt;z-index:25744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">
                <v:imagedata r:id="rId11720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6912" behindDoc="0" locked="0" layoutInCell="1" allowOverlap="1">
                <wp:simplePos x="0" y="0"/>
                <wp:positionH relativeFrom="column">
                  <wp:posOffset>2761710</wp:posOffset>
                </wp:positionH>
                <wp:positionV relativeFrom="paragraph">
                  <wp:posOffset>447500</wp:posOffset>
                </wp:positionV>
                <wp:extent cx="154800" cy="12600"/>
                <wp:effectExtent l="38100" t="38100" r="36195" b="26035"/>
                <wp:wrapNone/>
                <wp:docPr id="7924" name="Ink 7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1">
                      <w14:nvContentPartPr>
                        <w14:cNvContentPartPr/>
                      </w14:nvContentPartPr>
                      <w14:xfrm>
                        <a:off x="0" y="0"/>
                        <a:ext cx="154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4" o:spid="_x0000_s1026" type="#_x0000_t75" style="position:absolute;margin-left:217pt;margin-top:34.5pt;width:13.4pt;height:2.2pt;z-index:25744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">
                <v:imagedata r:id="rId11722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5888" behindDoc="0" locked="0" layoutInCell="1" allowOverlap="1">
                <wp:simplePos x="0" y="0"/>
                <wp:positionH relativeFrom="column">
                  <wp:posOffset>2070510</wp:posOffset>
                </wp:positionH>
                <wp:positionV relativeFrom="paragraph">
                  <wp:posOffset>420860</wp:posOffset>
                </wp:positionV>
                <wp:extent cx="165240" cy="17640"/>
                <wp:effectExtent l="38100" t="38100" r="25400" b="40005"/>
                <wp:wrapNone/>
                <wp:docPr id="7923" name="Ink 7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3">
                      <w14:nvContentPartPr>
                        <w14:cNvContentPartPr/>
                      </w14:nvContentPartPr>
                      <w14:xfrm>
                        <a:off x="0" y="0"/>
                        <a:ext cx="165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3" o:spid="_x0000_s1026" type="#_x0000_t75" style="position:absolute;margin-left:162.4pt;margin-top:32.45pt;width:14.3pt;height:2.85pt;z-index:2574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">
                <v:imagedata r:id="rId11724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4864" behindDoc="0" locked="0" layoutInCell="1" allowOverlap="1">
                <wp:simplePos x="0" y="0"/>
                <wp:positionH relativeFrom="column">
                  <wp:posOffset>3402870</wp:posOffset>
                </wp:positionH>
                <wp:positionV relativeFrom="paragraph">
                  <wp:posOffset>460100</wp:posOffset>
                </wp:positionV>
                <wp:extent cx="163800" cy="50760"/>
                <wp:effectExtent l="38100" t="38100" r="27305" b="45085"/>
                <wp:wrapNone/>
                <wp:docPr id="7922" name="Ink 7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5">
                      <w14:nvContentPartPr>
                        <w14:cNvContentPartPr/>
                      </w14:nvContentPartPr>
                      <w14:xfrm>
                        <a:off x="0" y="0"/>
                        <a:ext cx="163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2" o:spid="_x0000_s1026" type="#_x0000_t75" style="position:absolute;margin-left:267.25pt;margin-top:35.55pt;width:14.35pt;height:5.5pt;z-index:2574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">
                <v:imagedata r:id="rId11726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3840" behindDoc="0" locked="0" layoutInCell="1" allowOverlap="1">
                <wp:simplePos x="0" y="0"/>
                <wp:positionH relativeFrom="column">
                  <wp:posOffset>5147790</wp:posOffset>
                </wp:positionH>
                <wp:positionV relativeFrom="paragraph">
                  <wp:posOffset>-933100</wp:posOffset>
                </wp:positionV>
                <wp:extent cx="129240" cy="637920"/>
                <wp:effectExtent l="38100" t="38100" r="42545" b="29210"/>
                <wp:wrapNone/>
                <wp:docPr id="7921" name="Ink 7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7">
                      <w14:nvContentPartPr>
                        <w14:cNvContentPartPr/>
                      </w14:nvContentPartPr>
                      <w14:xfrm>
                        <a:off x="0" y="0"/>
                        <a:ext cx="129240" cy="63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1" o:spid="_x0000_s1026" type="#_x0000_t75" style="position:absolute;margin-left:404.65pt;margin-top:-74.05pt;width:11.6pt;height:51.65pt;z-index:2574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">
                <v:imagedata r:id="rId11728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2816" behindDoc="0" locked="0" layoutInCell="1" allowOverlap="1">
                <wp:simplePos x="0" y="0"/>
                <wp:positionH relativeFrom="column">
                  <wp:posOffset>5191350</wp:posOffset>
                </wp:positionH>
                <wp:positionV relativeFrom="paragraph">
                  <wp:posOffset>-1047220</wp:posOffset>
                </wp:positionV>
                <wp:extent cx="1090440" cy="816840"/>
                <wp:effectExtent l="38100" t="38100" r="33655" b="40640"/>
                <wp:wrapNone/>
                <wp:docPr id="7920" name="Ink 7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9">
                      <w14:nvContentPartPr>
                        <w14:cNvContentPartPr/>
                      </w14:nvContentPartPr>
                      <w14:xfrm>
                        <a:off x="0" y="0"/>
                        <a:ext cx="1090440" cy="81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0" o:spid="_x0000_s1026" type="#_x0000_t75" style="position:absolute;margin-left:408.25pt;margin-top:-83.15pt;width:87.15pt;height:65.9pt;z-index:2574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">
                <v:imagedata r:id="rId11730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1792" behindDoc="0" locked="0" layoutInCell="1" allowOverlap="1">
                <wp:simplePos x="0" y="0"/>
                <wp:positionH relativeFrom="column">
                  <wp:posOffset>5332830</wp:posOffset>
                </wp:positionH>
                <wp:positionV relativeFrom="paragraph">
                  <wp:posOffset>-1002940</wp:posOffset>
                </wp:positionV>
                <wp:extent cx="879480" cy="744120"/>
                <wp:effectExtent l="38100" t="38100" r="15875" b="37465"/>
                <wp:wrapNone/>
                <wp:docPr id="7919" name="Ink 7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1">
                      <w14:nvContentPartPr>
                        <w14:cNvContentPartPr/>
                      </w14:nvContentPartPr>
                      <w14:xfrm>
                        <a:off x="0" y="0"/>
                        <a:ext cx="879480" cy="74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9" o:spid="_x0000_s1026" type="#_x0000_t75" style="position:absolute;margin-left:419.4pt;margin-top:-79.35pt;width:70.55pt;height:59.8pt;z-index:2574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">
                <v:imagedata r:id="rId11732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40768" behindDoc="0" locked="0" layoutInCell="1" allowOverlap="1">
                <wp:simplePos x="0" y="0"/>
                <wp:positionH relativeFrom="column">
                  <wp:posOffset>5436150</wp:posOffset>
                </wp:positionH>
                <wp:positionV relativeFrom="paragraph">
                  <wp:posOffset>-745540</wp:posOffset>
                </wp:positionV>
                <wp:extent cx="188280" cy="16920"/>
                <wp:effectExtent l="38100" t="38100" r="40640" b="40640"/>
                <wp:wrapNone/>
                <wp:docPr id="7918" name="Ink 7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3">
                      <w14:nvContentPartPr>
                        <w14:cNvContentPartPr/>
                      </w14:nvContentPartPr>
                      <w14:xfrm>
                        <a:off x="0" y="0"/>
                        <a:ext cx="1882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8" o:spid="_x0000_s1026" type="#_x0000_t75" style="position:absolute;margin-left:427.5pt;margin-top:-59.45pt;width:16.15pt;height:2.85pt;z-index:2574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">
                <v:imagedata r:id="rId11734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39744" behindDoc="0" locked="0" layoutInCell="1" allowOverlap="1">
                <wp:simplePos x="0" y="0"/>
                <wp:positionH relativeFrom="column">
                  <wp:posOffset>5452710</wp:posOffset>
                </wp:positionH>
                <wp:positionV relativeFrom="paragraph">
                  <wp:posOffset>-935260</wp:posOffset>
                </wp:positionV>
                <wp:extent cx="237960" cy="435960"/>
                <wp:effectExtent l="38100" t="38100" r="48260" b="40640"/>
                <wp:wrapNone/>
                <wp:docPr id="7917" name="Ink 7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5">
                      <w14:nvContentPartPr>
                        <w14:cNvContentPartPr/>
                      </w14:nvContentPartPr>
                      <w14:xfrm>
                        <a:off x="0" y="0"/>
                        <a:ext cx="237960" cy="43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7" o:spid="_x0000_s1026" type="#_x0000_t75" style="position:absolute;margin-left:428.55pt;margin-top:-74.4pt;width:20.4pt;height:36pt;z-index:2574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">
                <v:imagedata r:id="rId11736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38720" behindDoc="0" locked="0" layoutInCell="1" allowOverlap="1">
                <wp:simplePos x="0" y="0"/>
                <wp:positionH relativeFrom="column">
                  <wp:posOffset>5027190</wp:posOffset>
                </wp:positionH>
                <wp:positionV relativeFrom="paragraph">
                  <wp:posOffset>-306700</wp:posOffset>
                </wp:positionV>
                <wp:extent cx="201240" cy="1114920"/>
                <wp:effectExtent l="38100" t="38100" r="27940" b="47625"/>
                <wp:wrapNone/>
                <wp:docPr id="7916" name="Ink 7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7">
                      <w14:nvContentPartPr>
                        <w14:cNvContentPartPr/>
                      </w14:nvContentPartPr>
                      <w14:xfrm>
                        <a:off x="0" y="0"/>
                        <a:ext cx="201240" cy="11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6" o:spid="_x0000_s1026" type="#_x0000_t75" style="position:absolute;margin-left:395.15pt;margin-top:-24.85pt;width:17.35pt;height:89.35pt;z-index:2574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">
                <v:imagedata r:id="rId11738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37696" behindDoc="0" locked="0" layoutInCell="1" allowOverlap="1">
                <wp:simplePos x="0" y="0"/>
                <wp:positionH relativeFrom="column">
                  <wp:posOffset>4497990</wp:posOffset>
                </wp:positionH>
                <wp:positionV relativeFrom="paragraph">
                  <wp:posOffset>-289780</wp:posOffset>
                </wp:positionV>
                <wp:extent cx="260280" cy="1089000"/>
                <wp:effectExtent l="38100" t="38100" r="26035" b="35560"/>
                <wp:wrapNone/>
                <wp:docPr id="7915" name="Ink 7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9">
                      <w14:nvContentPartPr>
                        <w14:cNvContentPartPr/>
                      </w14:nvContentPartPr>
                      <w14:xfrm>
                        <a:off x="0" y="0"/>
                        <a:ext cx="260280" cy="10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5" o:spid="_x0000_s1026" type="#_x0000_t75" style="position:absolute;margin-left:353.5pt;margin-top:-23.55pt;width:21.85pt;height:87.35pt;z-index:2574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">
                <v:imagedata r:id="rId11740" o:title=""/>
              </v:shape>
            </w:pict>
          </mc:Fallback>
        </mc:AlternateContent>
      </w:r>
      <w:r w:rsidR="005C1BD6">
        <w:rPr>
          <w:noProof/>
          <w:sz w:val="24"/>
          <w:lang w:val="el-GR" w:eastAsia="el-GR"/>
        </w:rPr>
        <mc:AlternateContent>
          <mc:Choice Requires="wpi">
            <w:drawing>
              <wp:anchor distT="0" distB="0" distL="114300" distR="114300" simplePos="0" relativeHeight="257434624" behindDoc="0" locked="0" layoutInCell="1" allowOverlap="1">
                <wp:simplePos x="0" y="0"/>
                <wp:positionH relativeFrom="column">
                  <wp:posOffset>4866990</wp:posOffset>
                </wp:positionH>
                <wp:positionV relativeFrom="paragraph">
                  <wp:posOffset>227180</wp:posOffset>
                </wp:positionV>
                <wp:extent cx="22320" cy="334440"/>
                <wp:effectExtent l="38100" t="38100" r="34925" b="46990"/>
                <wp:wrapNone/>
                <wp:docPr id="7912" name="Ink 7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1">
                      <w14:nvContentPartPr>
                        <w14:cNvContentPartPr/>
                      </w14:nvContentPartPr>
                      <w14:xfrm>
                        <a:off x="0" y="0"/>
                        <a:ext cx="2232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2" o:spid="_x0000_s1026" type="#_x0000_t75" style="position:absolute;margin-left:382.7pt;margin-top:17.15pt;width:3.15pt;height:27.9pt;z-index:2574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">
                <v:imagedata r:id="rId11742" o:title=""/>
              </v:shape>
            </w:pict>
          </mc:Fallback>
        </mc:AlternateContent>
      </w:r>
      <w:r w:rsidR="008D6029">
        <w:rPr>
          <w:sz w:val="24"/>
          <w:lang w:val="el-GR"/>
        </w:rPr>
        <w:t xml:space="preserve">Έστω </w:t>
      </w:r>
      <w:r w:rsidR="008D6029" w:rsidRPr="000D260E">
        <w:rPr>
          <w:position w:val="-38"/>
          <w:lang w:val="en-US"/>
        </w:rPr>
        <w:object w:dxaOrig="1020" w:dyaOrig="900">
          <v:shape id="_x0000_i1262" type="#_x0000_t75" style="width:51pt;height:45pt" o:ole="">
            <v:imagedata r:id="rId11743" o:title=""/>
          </v:shape>
          <o:OLEObject Type="Embed" ProgID="Equation.DSMT4" ShapeID="_x0000_i1262" DrawAspect="Content" ObjectID="_1667038457" r:id="rId11744"/>
        </w:object>
      </w:r>
      <w:r w:rsidR="008D6029" w:rsidRPr="008D6029">
        <w:rPr>
          <w:lang w:val="el-GR"/>
        </w:rPr>
        <w:t xml:space="preserve">, </w:t>
      </w:r>
      <w:r w:rsidR="008D6029" w:rsidRPr="008D6029">
        <w:rPr>
          <w:position w:val="-6"/>
          <w:lang w:val="en-US"/>
        </w:rPr>
        <w:object w:dxaOrig="260" w:dyaOrig="300">
          <v:shape id="_x0000_i1263" type="#_x0000_t75" style="width:13.2pt;height:15pt" o:ole="">
            <v:imagedata r:id="rId11745" o:title=""/>
          </v:shape>
          <o:OLEObject Type="Embed" ProgID="Equation.DSMT4" ShapeID="_x0000_i1263" DrawAspect="Content" ObjectID="_1667038458" r:id="rId11746"/>
        </w:object>
      </w:r>
      <w:r w:rsidR="008D6029" w:rsidRPr="000D260E">
        <w:rPr>
          <w:lang w:val="el-GR"/>
        </w:rPr>
        <w:t xml:space="preserve"> </w:t>
      </w:r>
      <w:r w:rsidR="008D6029" w:rsidRPr="00855673">
        <w:rPr>
          <w:position w:val="-12"/>
          <w:lang w:val="en-US"/>
        </w:rPr>
        <w:object w:dxaOrig="620" w:dyaOrig="300">
          <v:shape id="_x0000_i1264" type="#_x0000_t75" style="width:31.2pt;height:15pt" o:ole="">
            <v:imagedata r:id="rId11403" o:title=""/>
          </v:shape>
          <o:OLEObject Type="Embed" ProgID="Equation.DSMT4" ShapeID="_x0000_i1264" DrawAspect="Content" ObjectID="_1667038459" r:id="rId11747"/>
        </w:object>
      </w:r>
      <w:r w:rsidR="008D6029" w:rsidRPr="000D260E">
        <w:rPr>
          <w:lang w:val="el-GR"/>
        </w:rPr>
        <w:t xml:space="preserve"> , </w:t>
      </w:r>
      <w:r w:rsidR="008D6029" w:rsidRPr="008D6029">
        <w:rPr>
          <w:position w:val="-4"/>
          <w:lang w:val="en-US"/>
        </w:rPr>
        <w:object w:dxaOrig="279" w:dyaOrig="279">
          <v:shape id="_x0000_i1265" type="#_x0000_t75" style="width:13.8pt;height:13.8pt" o:ole="">
            <v:imagedata r:id="rId11748" o:title=""/>
          </v:shape>
          <o:OLEObject Type="Embed" ProgID="Equation.DSMT4" ShapeID="_x0000_i1265" DrawAspect="Content" ObjectID="_1667038460" r:id="rId11749"/>
        </w:object>
      </w:r>
      <w:r w:rsidR="008D6029" w:rsidRPr="000D260E">
        <w:rPr>
          <w:lang w:val="el-GR"/>
        </w:rPr>
        <w:t xml:space="preserve"> </w:t>
      </w:r>
      <w:r w:rsidR="008D6029" w:rsidRPr="00855673">
        <w:rPr>
          <w:position w:val="-12"/>
          <w:lang w:val="en-US"/>
        </w:rPr>
        <w:object w:dxaOrig="600" w:dyaOrig="300">
          <v:shape id="_x0000_i1266" type="#_x0000_t75" style="width:30pt;height:15pt" o:ole="">
            <v:imagedata r:id="rId11407" o:title=""/>
          </v:shape>
          <o:OLEObject Type="Embed" ProgID="Equation.DSMT4" ShapeID="_x0000_i1266" DrawAspect="Content" ObjectID="_1667038461" r:id="rId11750"/>
        </w:object>
      </w:r>
      <w:r w:rsidR="008D6029" w:rsidRPr="008D6029">
        <w:rPr>
          <w:lang w:val="el-GR"/>
        </w:rPr>
        <w:t xml:space="preserve"> </w:t>
      </w:r>
      <w:r w:rsidR="008D6029">
        <w:rPr>
          <w:lang w:val="el-GR"/>
        </w:rPr>
        <w:t xml:space="preserve">και </w:t>
      </w:r>
      <w:r w:rsidR="008D6029" w:rsidRPr="00855673">
        <w:rPr>
          <w:position w:val="-4"/>
          <w:lang w:val="en-US"/>
        </w:rPr>
        <w:object w:dxaOrig="240" w:dyaOrig="279">
          <v:shape id="_x0000_i1267" type="#_x0000_t75" style="width:12pt;height:13.8pt" o:ole="">
            <v:imagedata r:id="rId11401" o:title=""/>
          </v:shape>
          <o:OLEObject Type="Embed" ProgID="Equation.DSMT4" ShapeID="_x0000_i1267" DrawAspect="Content" ObjectID="_1667038462" r:id="rId11751"/>
        </w:object>
      </w:r>
      <w:r w:rsidR="008D6029" w:rsidRPr="000D260E">
        <w:rPr>
          <w:lang w:val="el-GR"/>
        </w:rPr>
        <w:t xml:space="preserve"> </w:t>
      </w:r>
      <w:r w:rsidR="00D76A20" w:rsidRPr="00855673">
        <w:rPr>
          <w:position w:val="-12"/>
          <w:lang w:val="en-US"/>
        </w:rPr>
        <w:object w:dxaOrig="639" w:dyaOrig="300">
          <v:shape id="_x0000_i1268" type="#_x0000_t75" style="width:32.4pt;height:15pt" o:ole="">
            <v:imagedata r:id="rId11752" o:title=""/>
          </v:shape>
          <o:OLEObject Type="Embed" ProgID="Equation.DSMT4" ShapeID="_x0000_i1268" DrawAspect="Content" ObjectID="_1667038463" r:id="rId11753"/>
        </w:object>
      </w:r>
      <w:r w:rsidR="008D6029" w:rsidRPr="000D260E">
        <w:rPr>
          <w:lang w:val="el-GR"/>
        </w:rPr>
        <w:t xml:space="preserve"> </w:t>
      </w:r>
      <w:r w:rsidR="008D6029">
        <w:rPr>
          <w:lang w:val="el-GR"/>
        </w:rPr>
        <w:t>.</w:t>
      </w:r>
    </w:p>
    <w:p w:rsidR="008D6029" w:rsidRPr="008D6029" w:rsidRDefault="005C1BD6" w:rsidP="00D70B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64320" behindDoc="0" locked="0" layoutInCell="1" allowOverlap="1">
                <wp:simplePos x="0" y="0"/>
                <wp:positionH relativeFrom="column">
                  <wp:posOffset>6804150</wp:posOffset>
                </wp:positionH>
                <wp:positionV relativeFrom="paragraph">
                  <wp:posOffset>124430</wp:posOffset>
                </wp:positionV>
                <wp:extent cx="360" cy="360"/>
                <wp:effectExtent l="0" t="0" r="0" b="0"/>
                <wp:wrapNone/>
                <wp:docPr id="7941" name="Ink 7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1" o:spid="_x0000_s1026" type="#_x0000_t75" style="position:absolute;margin-left:534.75pt;margin-top:8.8pt;width:2.05pt;height:2.05pt;z-index:2574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">
                <v:imagedata r:id="rId6904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63296" behindDoc="0" locked="0" layoutInCell="1" allowOverlap="1">
                <wp:simplePos x="0" y="0"/>
                <wp:positionH relativeFrom="column">
                  <wp:posOffset>1777110</wp:posOffset>
                </wp:positionH>
                <wp:positionV relativeFrom="paragraph">
                  <wp:posOffset>298310</wp:posOffset>
                </wp:positionV>
                <wp:extent cx="23400" cy="25560"/>
                <wp:effectExtent l="19050" t="38100" r="34290" b="31750"/>
                <wp:wrapNone/>
                <wp:docPr id="7940" name="Ink 7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5">
                      <w14:nvContentPartPr>
                        <w14:cNvContentPartPr/>
                      </w14:nvContentPartPr>
                      <w14:xfrm>
                        <a:off x="0" y="0"/>
                        <a:ext cx="234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0" o:spid="_x0000_s1026" type="#_x0000_t75" style="position:absolute;margin-left:139.55pt;margin-top:22.85pt;width:3pt;height:3.25pt;z-index:2574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">
                <v:imagedata r:id="rId11756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60224" behindDoc="0" locked="0" layoutInCell="1" allowOverlap="1">
                <wp:simplePos x="0" y="0"/>
                <wp:positionH relativeFrom="column">
                  <wp:posOffset>5843310</wp:posOffset>
                </wp:positionH>
                <wp:positionV relativeFrom="paragraph">
                  <wp:posOffset>-96250</wp:posOffset>
                </wp:positionV>
                <wp:extent cx="13320" cy="219240"/>
                <wp:effectExtent l="38100" t="38100" r="25400" b="28575"/>
                <wp:wrapNone/>
                <wp:docPr id="7937" name="Ink 7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7">
                      <w14:nvContentPartPr>
                        <w14:cNvContentPartPr/>
                      </w14:nvContentPartPr>
                      <w14:xfrm>
                        <a:off x="0" y="0"/>
                        <a:ext cx="1332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7" o:spid="_x0000_s1026" type="#_x0000_t75" style="position:absolute;margin-left:459.45pt;margin-top:-8.2pt;width:2.45pt;height:18.5pt;z-index:2574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">
                <v:imagedata r:id="rId11758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58176" behindDoc="0" locked="0" layoutInCell="1" allowOverlap="1">
                <wp:simplePos x="0" y="0"/>
                <wp:positionH relativeFrom="column">
                  <wp:posOffset>5631270</wp:posOffset>
                </wp:positionH>
                <wp:positionV relativeFrom="paragraph">
                  <wp:posOffset>-118930</wp:posOffset>
                </wp:positionV>
                <wp:extent cx="31320" cy="248760"/>
                <wp:effectExtent l="38100" t="38100" r="26035" b="37465"/>
                <wp:wrapNone/>
                <wp:docPr id="7935" name="Ink 7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9">
                      <w14:nvContentPartPr>
                        <w14:cNvContentPartPr/>
                      </w14:nvContentPartPr>
                      <w14:xfrm>
                        <a:off x="0" y="0"/>
                        <a:ext cx="3132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5" o:spid="_x0000_s1026" type="#_x0000_t75" style="position:absolute;margin-left:442.75pt;margin-top:-9.95pt;width:3.85pt;height:20.95pt;z-index:2574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">
                <v:imagedata r:id="rId11760" o:title=""/>
              </v:shape>
            </w:pict>
          </mc:Fallback>
        </mc:AlternateContent>
      </w:r>
      <w:r w:rsidR="008D6029" w:rsidRPr="00D70BE7">
        <w:rPr>
          <w:highlight w:val="yellow"/>
          <w:lang w:val="el-GR"/>
        </w:rPr>
        <w:t xml:space="preserve">Τότε </w:t>
      </w:r>
      <w:r w:rsidR="008D6029" w:rsidRPr="00D70BE7">
        <w:rPr>
          <w:position w:val="-38"/>
          <w:highlight w:val="yellow"/>
          <w:lang w:val="en-US"/>
        </w:rPr>
        <w:object w:dxaOrig="1380" w:dyaOrig="900">
          <v:shape id="_x0000_i1269" type="#_x0000_t75" style="width:69pt;height:45pt" o:ole="">
            <v:imagedata r:id="rId11761" o:title=""/>
          </v:shape>
          <o:OLEObject Type="Embed" ProgID="Equation.DSMT4" ShapeID="_x0000_i1269" DrawAspect="Content" ObjectID="_1667038464" r:id="rId11762"/>
        </w:object>
      </w:r>
    </w:p>
    <w:p w:rsidR="008D6029" w:rsidRPr="008D6029" w:rsidRDefault="008D6029" w:rsidP="008D6029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</w:p>
    <w:p w:rsidR="00021D8B" w:rsidRDefault="008D6029" w:rsidP="008D6029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proofErr w:type="spellStart"/>
      <w:r>
        <w:rPr>
          <w:lang w:val="el-GR"/>
        </w:rPr>
        <w:t>Υπενθυμ</w:t>
      </w:r>
      <w:proofErr w:type="spellEnd"/>
      <w:r w:rsidRPr="008D6029">
        <w:rPr>
          <w:sz w:val="24"/>
          <w:lang w:val="el-GR"/>
        </w:rPr>
        <w:t xml:space="preserve">.: </w:t>
      </w:r>
      <w:r w:rsidR="00021D8B">
        <w:rPr>
          <w:sz w:val="24"/>
          <w:lang w:val="el-GR"/>
        </w:rPr>
        <w:t xml:space="preserve">Έστω </w:t>
      </w:r>
      <w:r w:rsidRPr="000D260E">
        <w:rPr>
          <w:position w:val="-38"/>
          <w:lang w:val="en-US"/>
        </w:rPr>
        <w:object w:dxaOrig="1020" w:dyaOrig="900">
          <v:shape id="_x0000_i1270" type="#_x0000_t75" style="width:51pt;height:45pt" o:ole="">
            <v:imagedata r:id="rId11743" o:title=""/>
          </v:shape>
          <o:OLEObject Type="Embed" ProgID="Equation.DSMT4" ShapeID="_x0000_i1270" DrawAspect="Content" ObjectID="_1667038465" r:id="rId11763"/>
        </w:object>
      </w:r>
      <w:r w:rsidRPr="008D6029">
        <w:rPr>
          <w:lang w:val="el-GR"/>
        </w:rPr>
        <w:t xml:space="preserve">, </w:t>
      </w:r>
      <w:r w:rsidRPr="008D6029">
        <w:rPr>
          <w:position w:val="-6"/>
          <w:lang w:val="en-US"/>
        </w:rPr>
        <w:object w:dxaOrig="260" w:dyaOrig="300">
          <v:shape id="_x0000_i1271" type="#_x0000_t75" style="width:13.2pt;height:15pt" o:ole="">
            <v:imagedata r:id="rId11745" o:title=""/>
          </v:shape>
          <o:OLEObject Type="Embed" ProgID="Equation.DSMT4" ShapeID="_x0000_i1271" DrawAspect="Content" ObjectID="_1667038466" r:id="rId11764"/>
        </w:object>
      </w:r>
      <w:r w:rsidRPr="000D260E">
        <w:rPr>
          <w:lang w:val="el-GR"/>
        </w:rPr>
        <w:t xml:space="preserve"> </w:t>
      </w:r>
      <w:r w:rsidRPr="00855673">
        <w:rPr>
          <w:position w:val="-12"/>
          <w:lang w:val="en-US"/>
        </w:rPr>
        <w:object w:dxaOrig="620" w:dyaOrig="300">
          <v:shape id="_x0000_i1272" type="#_x0000_t75" style="width:31.2pt;height:15pt" o:ole="">
            <v:imagedata r:id="rId11403" o:title=""/>
          </v:shape>
          <o:OLEObject Type="Embed" ProgID="Equation.DSMT4" ShapeID="_x0000_i1272" DrawAspect="Content" ObjectID="_1667038467" r:id="rId11765"/>
        </w:object>
      </w:r>
      <w:r w:rsidRPr="000D260E">
        <w:rPr>
          <w:lang w:val="el-GR"/>
        </w:rPr>
        <w:t xml:space="preserve"> , </w:t>
      </w:r>
      <w:r w:rsidRPr="008D6029">
        <w:rPr>
          <w:position w:val="-4"/>
          <w:lang w:val="en-US"/>
        </w:rPr>
        <w:object w:dxaOrig="279" w:dyaOrig="279">
          <v:shape id="_x0000_i1273" type="#_x0000_t75" style="width:13.8pt;height:13.8pt" o:ole="">
            <v:imagedata r:id="rId11748" o:title=""/>
          </v:shape>
          <o:OLEObject Type="Embed" ProgID="Equation.DSMT4" ShapeID="_x0000_i1273" DrawAspect="Content" ObjectID="_1667038468" r:id="rId11766"/>
        </w:object>
      </w:r>
      <w:r w:rsidRPr="000D260E">
        <w:rPr>
          <w:lang w:val="el-GR"/>
        </w:rPr>
        <w:t xml:space="preserve"> </w:t>
      </w:r>
      <w:r w:rsidRPr="00855673">
        <w:rPr>
          <w:position w:val="-12"/>
          <w:lang w:val="en-US"/>
        </w:rPr>
        <w:object w:dxaOrig="600" w:dyaOrig="300">
          <v:shape id="_x0000_i1274" type="#_x0000_t75" style="width:30pt;height:15pt" o:ole="">
            <v:imagedata r:id="rId11407" o:title=""/>
          </v:shape>
          <o:OLEObject Type="Embed" ProgID="Equation.DSMT4" ShapeID="_x0000_i1274" DrawAspect="Content" ObjectID="_1667038469" r:id="rId11767"/>
        </w:object>
      </w:r>
      <w:r w:rsidRPr="008D6029">
        <w:rPr>
          <w:lang w:val="el-GR"/>
        </w:rPr>
        <w:t xml:space="preserve"> </w:t>
      </w:r>
      <w:r w:rsidR="00021D8B">
        <w:rPr>
          <w:lang w:val="el-GR"/>
        </w:rPr>
        <w:t xml:space="preserve"> και </w:t>
      </w:r>
      <w:r w:rsidRPr="008D6029">
        <w:rPr>
          <w:position w:val="-10"/>
          <w:sz w:val="24"/>
        </w:rPr>
        <w:object w:dxaOrig="720" w:dyaOrig="360">
          <v:shape id="_x0000_i1275" type="#_x0000_t75" style="width:36pt;height:18pt" o:ole="">
            <v:imagedata r:id="rId11768" o:title=""/>
          </v:shape>
          <o:OLEObject Type="Embed" ProgID="Equation.DSMT4" ShapeID="_x0000_i1275" DrawAspect="Content" ObjectID="_1667038470" r:id="rId11769"/>
        </w:object>
      </w:r>
      <w:r w:rsidR="00021D8B">
        <w:rPr>
          <w:sz w:val="24"/>
          <w:lang w:val="el-GR"/>
        </w:rPr>
        <w:t xml:space="preserve">. </w:t>
      </w:r>
      <w:r>
        <w:rPr>
          <w:sz w:val="24"/>
          <w:lang w:val="en-US"/>
        </w:rPr>
        <w:t>T</w:t>
      </w:r>
      <w:proofErr w:type="spellStart"/>
      <w:r w:rsidR="00021D8B">
        <w:rPr>
          <w:sz w:val="24"/>
          <w:lang w:val="el-GR"/>
        </w:rPr>
        <w:t>ότε</w:t>
      </w:r>
      <w:proofErr w:type="spellEnd"/>
      <w:r w:rsidR="00021D8B">
        <w:rPr>
          <w:sz w:val="24"/>
          <w:lang w:val="el-GR"/>
        </w:rPr>
        <w:t xml:space="preserve"> </w:t>
      </w:r>
      <w:r w:rsidR="00021D8B" w:rsidRPr="00021D8B">
        <w:rPr>
          <w:position w:val="-36"/>
          <w:lang w:val="el-GR"/>
        </w:rPr>
        <w:object w:dxaOrig="1300" w:dyaOrig="859">
          <v:shape id="_x0000_i1276" type="#_x0000_t75" style="width:65.4pt;height:42.6pt" o:ole="">
            <v:imagedata r:id="rId11770" o:title=""/>
          </v:shape>
          <o:OLEObject Type="Embed" ProgID="Equation.DSMT4" ShapeID="_x0000_i1276" DrawAspect="Content" ObjectID="_1667038471" r:id="rId11771"/>
        </w:object>
      </w:r>
    </w:p>
    <w:p w:rsidR="008D6029" w:rsidRDefault="008D6029" w:rsidP="008D6029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</w:p>
    <w:p w:rsidR="008D6029" w:rsidRDefault="008D6029" w:rsidP="008D6029">
      <w:pPr>
        <w:tabs>
          <w:tab w:val="clear" w:pos="1185"/>
        </w:tabs>
        <w:spacing w:before="0" w:after="0" w:line="240" w:lineRule="auto"/>
        <w:ind w:firstLine="720"/>
        <w:rPr>
          <w:lang w:val="en-US"/>
        </w:rPr>
      </w:pPr>
    </w:p>
    <w:p w:rsidR="008D6029" w:rsidRDefault="008D6029" w:rsidP="008D6029">
      <w:pPr>
        <w:tabs>
          <w:tab w:val="clear" w:pos="1185"/>
        </w:tabs>
        <w:spacing w:before="0" w:after="0" w:line="240" w:lineRule="auto"/>
        <w:ind w:firstLine="720"/>
        <w:rPr>
          <w:lang w:val="en-US"/>
        </w:rPr>
      </w:pPr>
    </w:p>
    <w:p w:rsidR="008D6029" w:rsidRPr="008D6029" w:rsidRDefault="008D6029" w:rsidP="008D6029">
      <w:pPr>
        <w:tabs>
          <w:tab w:val="clear" w:pos="1185"/>
        </w:tabs>
        <w:spacing w:before="0" w:after="0" w:line="240" w:lineRule="auto"/>
        <w:ind w:firstLine="720"/>
        <w:rPr>
          <w:lang w:val="el-GR"/>
        </w:rPr>
      </w:pPr>
      <w:r w:rsidRPr="008D6029">
        <w:rPr>
          <w:position w:val="-42"/>
          <w:lang w:val="el-GR"/>
        </w:rPr>
        <w:object w:dxaOrig="6700" w:dyaOrig="980">
          <v:shape id="_x0000_i1277" type="#_x0000_t75" style="width:335.35pt;height:49.2pt" o:ole="">
            <v:imagedata r:id="rId11772" o:title=""/>
          </v:shape>
          <o:OLEObject Type="Embed" ProgID="Equation.DSMT4" ShapeID="_x0000_i1277" DrawAspect="Content" ObjectID="_1667038472" r:id="rId11773"/>
        </w:object>
      </w:r>
    </w:p>
    <w:p w:rsidR="008D6029" w:rsidRDefault="008D6029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1B0AD6" w:rsidRDefault="001B0AD6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D70BE7" w:rsidRDefault="00D70BE7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D70BE7" w:rsidRPr="00D96C11" w:rsidRDefault="00D70BE7" w:rsidP="00D70B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>Έστω</w:t>
      </w:r>
      <w:r w:rsidRPr="000D260E">
        <w:rPr>
          <w:lang w:val="el-GR"/>
        </w:rPr>
        <w:t xml:space="preserve"> </w:t>
      </w:r>
      <w:r w:rsidRPr="000D260E">
        <w:rPr>
          <w:lang w:val="el-GR"/>
        </w:rPr>
        <w:tab/>
      </w:r>
      <w:r w:rsidRPr="000D260E">
        <w:rPr>
          <w:lang w:val="el-GR"/>
        </w:rPr>
        <w:tab/>
      </w:r>
      <w:r>
        <w:rPr>
          <w:lang w:val="el-GR"/>
        </w:rPr>
        <w:tab/>
      </w:r>
      <w:r w:rsidRPr="00855673">
        <w:rPr>
          <w:position w:val="-4"/>
          <w:lang w:val="en-US"/>
        </w:rPr>
        <w:object w:dxaOrig="279" w:dyaOrig="279">
          <v:shape id="_x0000_i1278" type="#_x0000_t75" style="width:13.8pt;height:13.8pt" o:ole="">
            <v:imagedata r:id="rId11341" o:title=""/>
          </v:shape>
          <o:OLEObject Type="Embed" ProgID="Equation.DSMT4" ShapeID="_x0000_i1278" DrawAspect="Content" ObjectID="_1667038473" r:id="rId11774"/>
        </w:object>
      </w:r>
      <w:r w:rsidRPr="000D260E">
        <w:rPr>
          <w:lang w:val="el-GR"/>
        </w:rPr>
        <w:t xml:space="preserve"> </w:t>
      </w:r>
      <w:r w:rsidRPr="00855673">
        <w:rPr>
          <w:position w:val="-6"/>
          <w:lang w:val="en-US"/>
        </w:rPr>
        <w:object w:dxaOrig="639" w:dyaOrig="240">
          <v:shape id="_x0000_i1279" type="#_x0000_t75" style="width:31.8pt;height:12pt" o:ole="">
            <v:imagedata r:id="rId11343" o:title=""/>
          </v:shape>
          <o:OLEObject Type="Embed" ProgID="Equation.DSMT4" ShapeID="_x0000_i1279" DrawAspect="Content" ObjectID="_1667038474" r:id="rId11775"/>
        </w:object>
      </w:r>
      <w:r w:rsidR="00775C4D">
        <w:rPr>
          <w:lang w:val="el-GR"/>
        </w:rPr>
        <w:t xml:space="preserve"> ,</w:t>
      </w:r>
    </w:p>
    <w:p w:rsidR="00D70BE7" w:rsidRDefault="005C1BD6" w:rsidP="00775C4D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l-GR"/>
        </w:rPr>
      </w:pP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7483776" behindDoc="0" locked="0" layoutInCell="1" allowOverlap="1">
                <wp:simplePos x="0" y="0"/>
                <wp:positionH relativeFrom="column">
                  <wp:posOffset>4620390</wp:posOffset>
                </wp:positionH>
                <wp:positionV relativeFrom="paragraph">
                  <wp:posOffset>-170060</wp:posOffset>
                </wp:positionV>
                <wp:extent cx="123480" cy="476640"/>
                <wp:effectExtent l="38100" t="38100" r="29210" b="38100"/>
                <wp:wrapNone/>
                <wp:docPr id="7960" name="Ink 7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6">
                      <w14:nvContentPartPr>
                        <w14:cNvContentPartPr/>
                      </w14:nvContentPartPr>
                      <w14:xfrm>
                        <a:off x="0" y="0"/>
                        <a:ext cx="12348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0" o:spid="_x0000_s1026" type="#_x0000_t75" style="position:absolute;margin-left:363.1pt;margin-top:-13.95pt;width:10.95pt;height:38.85pt;z-index:2574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">
                <v:imagedata r:id="rId11777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7474560" behindDoc="0" locked="0" layoutInCell="1" allowOverlap="1">
                <wp:simplePos x="0" y="0"/>
                <wp:positionH relativeFrom="column">
                  <wp:posOffset>5820990</wp:posOffset>
                </wp:positionH>
                <wp:positionV relativeFrom="paragraph">
                  <wp:posOffset>-117140</wp:posOffset>
                </wp:positionV>
                <wp:extent cx="252720" cy="406080"/>
                <wp:effectExtent l="38100" t="38100" r="33655" b="32385"/>
                <wp:wrapNone/>
                <wp:docPr id="7951" name="Ink 7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8">
                      <w14:nvContentPartPr>
                        <w14:cNvContentPartPr/>
                      </w14:nvContentPartPr>
                      <w14:xfrm>
                        <a:off x="0" y="0"/>
                        <a:ext cx="25272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1" o:spid="_x0000_s1026" type="#_x0000_t75" style="position:absolute;margin-left:457.6pt;margin-top:-10pt;width:21.6pt;height:33.55pt;z-index:2574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">
                <v:imagedata r:id="rId11779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7473536" behindDoc="0" locked="0" layoutInCell="1" allowOverlap="1">
                <wp:simplePos x="0" y="0"/>
                <wp:positionH relativeFrom="column">
                  <wp:posOffset>5073990</wp:posOffset>
                </wp:positionH>
                <wp:positionV relativeFrom="paragraph">
                  <wp:posOffset>-48740</wp:posOffset>
                </wp:positionV>
                <wp:extent cx="247320" cy="411840"/>
                <wp:effectExtent l="38100" t="38100" r="38735" b="45720"/>
                <wp:wrapNone/>
                <wp:docPr id="7950" name="Ink 7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0">
                      <w14:nvContentPartPr>
                        <w14:cNvContentPartPr/>
                      </w14:nvContentPartPr>
                      <w14:xfrm>
                        <a:off x="0" y="0"/>
                        <a:ext cx="247320" cy="4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0" o:spid="_x0000_s1026" type="#_x0000_t75" style="position:absolute;margin-left:399.1pt;margin-top:-4.6pt;width:20.65pt;height:34.1pt;z-index:2574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">
                <v:imagedata r:id="rId11781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7472512" behindDoc="0" locked="0" layoutInCell="1" allowOverlap="1">
                <wp:simplePos x="0" y="0"/>
                <wp:positionH relativeFrom="column">
                  <wp:posOffset>5606430</wp:posOffset>
                </wp:positionH>
                <wp:positionV relativeFrom="paragraph">
                  <wp:posOffset>-389300</wp:posOffset>
                </wp:positionV>
                <wp:extent cx="13320" cy="868680"/>
                <wp:effectExtent l="38100" t="38100" r="25400" b="45720"/>
                <wp:wrapNone/>
                <wp:docPr id="7949" name="Ink 7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2">
                      <w14:nvContentPartPr>
                        <w14:cNvContentPartPr/>
                      </w14:nvContentPartPr>
                      <w14:xfrm>
                        <a:off x="0" y="0"/>
                        <a:ext cx="13320" cy="86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9" o:spid="_x0000_s1026" type="#_x0000_t75" style="position:absolute;margin-left:440.75pt;margin-top:-31.25pt;width:2.35pt;height:69.95pt;z-index:2574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">
                <v:imagedata r:id="rId11783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7471488" behindDoc="0" locked="0" layoutInCell="1" allowOverlap="1">
                <wp:simplePos x="0" y="0"/>
                <wp:positionH relativeFrom="column">
                  <wp:posOffset>4699590</wp:posOffset>
                </wp:positionH>
                <wp:positionV relativeFrom="paragraph">
                  <wp:posOffset>-348980</wp:posOffset>
                </wp:positionV>
                <wp:extent cx="1603080" cy="933120"/>
                <wp:effectExtent l="38100" t="38100" r="35560" b="38735"/>
                <wp:wrapNone/>
                <wp:docPr id="7948" name="Ink 7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4">
                      <w14:nvContentPartPr>
                        <w14:cNvContentPartPr/>
                      </w14:nvContentPartPr>
                      <w14:xfrm>
                        <a:off x="0" y="0"/>
                        <a:ext cx="1603080" cy="9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8" o:spid="_x0000_s1026" type="#_x0000_t75" style="position:absolute;margin-left:369.35pt;margin-top:-28.25pt;width:127.85pt;height:75.1pt;z-index:2574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">
                <v:imagedata r:id="rId11785" o:title=""/>
              </v:shape>
            </w:pict>
          </mc:Fallback>
        </mc:AlternateContent>
      </w:r>
      <w:r>
        <w:rPr>
          <w:noProof/>
          <w:position w:val="-16"/>
          <w:lang w:val="el-GR" w:eastAsia="el-GR"/>
        </w:rPr>
        <mc:AlternateContent>
          <mc:Choice Requires="wpi">
            <w:drawing>
              <wp:anchor distT="0" distB="0" distL="114300" distR="114300" simplePos="0" relativeHeight="257470464" behindDoc="0" locked="0" layoutInCell="1" allowOverlap="1">
                <wp:simplePos x="0" y="0"/>
                <wp:positionH relativeFrom="column">
                  <wp:posOffset>4773750</wp:posOffset>
                </wp:positionH>
                <wp:positionV relativeFrom="paragraph">
                  <wp:posOffset>-363740</wp:posOffset>
                </wp:positionV>
                <wp:extent cx="1567440" cy="862920"/>
                <wp:effectExtent l="38100" t="38100" r="33020" b="33020"/>
                <wp:wrapNone/>
                <wp:docPr id="7947" name="Ink 7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6">
                      <w14:nvContentPartPr>
                        <w14:cNvContentPartPr/>
                      </w14:nvContentPartPr>
                      <w14:xfrm>
                        <a:off x="0" y="0"/>
                        <a:ext cx="1567440" cy="86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7" o:spid="_x0000_s1026" type="#_x0000_t75" style="position:absolute;margin-left:375.2pt;margin-top:-29.15pt;width:124.85pt;height:69.4pt;z-index:2574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">
                <v:imagedata r:id="rId11787" o:title=""/>
              </v:shape>
            </w:pict>
          </mc:Fallback>
        </mc:AlternateContent>
      </w:r>
      <w:r w:rsidR="00775C4D" w:rsidRPr="000D260E">
        <w:rPr>
          <w:position w:val="-16"/>
          <w:lang w:val="el-GR"/>
        </w:rPr>
        <w:object w:dxaOrig="1540" w:dyaOrig="460">
          <v:shape id="_x0000_i1280" type="#_x0000_t75" style="width:77.4pt;height:23.4pt" o:ole="">
            <v:imagedata r:id="rId11788" o:title=""/>
          </v:shape>
          <o:OLEObject Type="Embed" ProgID="Equation.DSMT4" ShapeID="_x0000_i1280" DrawAspect="Content" ObjectID="_1667038475" r:id="rId11789"/>
        </w:object>
      </w:r>
      <w:r w:rsidR="00775C4D" w:rsidRPr="00855673">
        <w:rPr>
          <w:lang w:val="el-GR"/>
        </w:rPr>
        <w:t xml:space="preserve"> </w:t>
      </w:r>
      <w:r w:rsidR="00775C4D" w:rsidRPr="000D260E">
        <w:rPr>
          <w:lang w:val="el-GR"/>
        </w:rPr>
        <w:t xml:space="preserve">, </w:t>
      </w:r>
      <w:r w:rsidR="00775C4D" w:rsidRPr="00855673">
        <w:rPr>
          <w:position w:val="-4"/>
          <w:lang w:val="en-US"/>
        </w:rPr>
        <w:object w:dxaOrig="340" w:dyaOrig="279">
          <v:shape id="_x0000_i1281" type="#_x0000_t75" style="width:17.4pt;height:13.8pt" o:ole="">
            <v:imagedata r:id="rId11790" o:title=""/>
          </v:shape>
          <o:OLEObject Type="Embed" ProgID="Equation.DSMT4" ShapeID="_x0000_i1281" DrawAspect="Content" ObjectID="_1667038476" r:id="rId11791"/>
        </w:object>
      </w:r>
      <w:r w:rsidR="00775C4D" w:rsidRPr="000D260E">
        <w:rPr>
          <w:lang w:val="el-GR"/>
        </w:rPr>
        <w:t xml:space="preserve"> </w:t>
      </w:r>
      <w:r w:rsidR="00D453B4" w:rsidRPr="00D453B4">
        <w:rPr>
          <w:position w:val="-12"/>
          <w:lang w:val="en-US"/>
        </w:rPr>
        <w:object w:dxaOrig="620" w:dyaOrig="300">
          <v:shape id="_x0000_i1282" type="#_x0000_t75" style="width:31.2pt;height:15pt" o:ole="">
            <v:imagedata r:id="rId11792" o:title=""/>
          </v:shape>
          <o:OLEObject Type="Embed" ProgID="Equation.DSMT4" ShapeID="_x0000_i1282" DrawAspect="Content" ObjectID="_1667038477" r:id="rId11793"/>
        </w:object>
      </w:r>
      <w:r w:rsidR="00775C4D" w:rsidRPr="000D260E">
        <w:rPr>
          <w:lang w:val="el-GR"/>
        </w:rPr>
        <w:t xml:space="preserve"> , </w:t>
      </w:r>
      <w:r w:rsidR="00775C4D" w:rsidRPr="00775C4D">
        <w:rPr>
          <w:position w:val="-6"/>
          <w:lang w:val="en-US"/>
        </w:rPr>
        <w:object w:dxaOrig="279" w:dyaOrig="300">
          <v:shape id="_x0000_i1283" type="#_x0000_t75" style="width:13.8pt;height:15pt" o:ole="">
            <v:imagedata r:id="rId11794" o:title=""/>
          </v:shape>
          <o:OLEObject Type="Embed" ProgID="Equation.DSMT4" ShapeID="_x0000_i1283" DrawAspect="Content" ObjectID="_1667038478" r:id="rId11795"/>
        </w:object>
      </w:r>
      <w:r w:rsidR="00775C4D" w:rsidRPr="000D260E">
        <w:rPr>
          <w:lang w:val="el-GR"/>
        </w:rPr>
        <w:t xml:space="preserve"> </w:t>
      </w:r>
      <w:r w:rsidR="00D453B4" w:rsidRPr="00D453B4">
        <w:rPr>
          <w:position w:val="-12"/>
          <w:lang w:val="en-US"/>
        </w:rPr>
        <w:object w:dxaOrig="580" w:dyaOrig="300">
          <v:shape id="_x0000_i1284" type="#_x0000_t75" style="width:29.4pt;height:15pt" o:ole="">
            <v:imagedata r:id="rId11796" o:title=""/>
          </v:shape>
          <o:OLEObject Type="Embed" ProgID="Equation.DSMT4" ShapeID="_x0000_i1284" DrawAspect="Content" ObjectID="_1667038479" r:id="rId11797"/>
        </w:object>
      </w:r>
      <w:r w:rsidR="00775C4D" w:rsidRPr="000D260E">
        <w:rPr>
          <w:lang w:val="el-GR"/>
        </w:rPr>
        <w:t>,</w:t>
      </w:r>
    </w:p>
    <w:p w:rsidR="00D70BE7" w:rsidRPr="000D260E" w:rsidRDefault="005C1BD6" w:rsidP="00D70BE7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82752" behindDoc="0" locked="0" layoutInCell="1" allowOverlap="1">
                <wp:simplePos x="0" y="0"/>
                <wp:positionH relativeFrom="column">
                  <wp:posOffset>4209630</wp:posOffset>
                </wp:positionH>
                <wp:positionV relativeFrom="paragraph">
                  <wp:posOffset>-18260</wp:posOffset>
                </wp:positionV>
                <wp:extent cx="511560" cy="180720"/>
                <wp:effectExtent l="38100" t="38100" r="3175" b="29210"/>
                <wp:wrapNone/>
                <wp:docPr id="7959" name="Ink 7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8">
                      <w14:nvContentPartPr>
                        <w14:cNvContentPartPr/>
                      </w14:nvContentPartPr>
                      <w14:xfrm>
                        <a:off x="0" y="0"/>
                        <a:ext cx="5115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9" o:spid="_x0000_s1026" type="#_x0000_t75" style="position:absolute;margin-left:330.95pt;margin-top:-2.15pt;width:41.55pt;height:15.45pt;z-index:25748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">
                <v:imagedata r:id="rId117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75584" behindDoc="0" locked="0" layoutInCell="1" allowOverlap="1">
                <wp:simplePos x="0" y="0"/>
                <wp:positionH relativeFrom="column">
                  <wp:posOffset>1612230</wp:posOffset>
                </wp:positionH>
                <wp:positionV relativeFrom="paragraph">
                  <wp:posOffset>305380</wp:posOffset>
                </wp:positionV>
                <wp:extent cx="7560" cy="1440"/>
                <wp:effectExtent l="38100" t="38100" r="31115" b="36830"/>
                <wp:wrapNone/>
                <wp:docPr id="7952" name="Ink 7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0">
                      <w14:nvContentPartPr>
                        <w14:cNvContentPartPr/>
                      </w14:nvContentPartPr>
                      <w14:xfrm>
                        <a:off x="0" y="0"/>
                        <a:ext cx="75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2" o:spid="_x0000_s1026" type="#_x0000_t75" style="position:absolute;margin-left:126.15pt;margin-top:23.3pt;width:2.2pt;height:1.5pt;z-index:2574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">
                <v:imagedata r:id="rId11801" o:title=""/>
              </v:shape>
            </w:pict>
          </mc:Fallback>
        </mc:AlternateContent>
      </w:r>
      <w:r w:rsidR="00D70BE7" w:rsidRPr="00D70BE7">
        <w:rPr>
          <w:highlight w:val="yellow"/>
          <w:lang w:val="el-GR"/>
        </w:rPr>
        <w:t>Τότε</w:t>
      </w:r>
      <w:r w:rsidR="00D70BE7" w:rsidRPr="00D70BE7">
        <w:rPr>
          <w:highlight w:val="yellow"/>
          <w:lang w:val="el-GR"/>
        </w:rPr>
        <w:tab/>
      </w:r>
      <w:r w:rsidR="00D70BE7" w:rsidRPr="00D70BE7">
        <w:rPr>
          <w:highlight w:val="yellow"/>
          <w:lang w:val="el-GR"/>
        </w:rPr>
        <w:tab/>
        <w:t xml:space="preserve"> </w:t>
      </w:r>
      <w:r w:rsidR="00775C4D" w:rsidRPr="00775C4D">
        <w:rPr>
          <w:position w:val="-16"/>
          <w:highlight w:val="yellow"/>
          <w:lang w:val="el-GR"/>
        </w:rPr>
        <w:object w:dxaOrig="2160" w:dyaOrig="460">
          <v:shape id="_x0000_i1285" type="#_x0000_t75" style="width:108pt;height:23.4pt" o:ole="">
            <v:imagedata r:id="rId11802" o:title=""/>
          </v:shape>
          <o:OLEObject Type="Embed" ProgID="Equation.DSMT4" ShapeID="_x0000_i1285" DrawAspect="Content" ObjectID="_1667038480" r:id="rId11803"/>
        </w:object>
      </w:r>
      <w:r w:rsidR="00D70BE7" w:rsidRPr="00855673">
        <w:rPr>
          <w:lang w:val="el-GR"/>
        </w:rPr>
        <w:t xml:space="preserve"> </w:t>
      </w:r>
    </w:p>
    <w:p w:rsidR="00932C8E" w:rsidRPr="00D96C11" w:rsidRDefault="005C1BD6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67392" behindDoc="0" locked="0" layoutInCell="1" allowOverlap="1">
                <wp:simplePos x="0" y="0"/>
                <wp:positionH relativeFrom="column">
                  <wp:posOffset>4221150</wp:posOffset>
                </wp:positionH>
                <wp:positionV relativeFrom="paragraph">
                  <wp:posOffset>151095</wp:posOffset>
                </wp:positionV>
                <wp:extent cx="234360" cy="44640"/>
                <wp:effectExtent l="38100" t="38100" r="32385" b="31750"/>
                <wp:wrapNone/>
                <wp:docPr id="7944" name="Ink 7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4">
                      <w14:nvContentPartPr>
                        <w14:cNvContentPartPr/>
                      </w14:nvContentPartPr>
                      <w14:xfrm>
                        <a:off x="0" y="0"/>
                        <a:ext cx="2343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4" o:spid="_x0000_s1026" type="#_x0000_t75" style="position:absolute;margin-left:331.6pt;margin-top:11.2pt;width:19.9pt;height:4.65pt;z-index:2574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">
                <v:imagedata r:id="rId118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66368" behindDoc="0" locked="0" layoutInCell="1" allowOverlap="1">
                <wp:simplePos x="0" y="0"/>
                <wp:positionH relativeFrom="column">
                  <wp:posOffset>4199910</wp:posOffset>
                </wp:positionH>
                <wp:positionV relativeFrom="paragraph">
                  <wp:posOffset>-68145</wp:posOffset>
                </wp:positionV>
                <wp:extent cx="256320" cy="419760"/>
                <wp:effectExtent l="38100" t="38100" r="29845" b="37465"/>
                <wp:wrapNone/>
                <wp:docPr id="7943" name="Ink 7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6">
                      <w14:nvContentPartPr>
                        <w14:cNvContentPartPr/>
                      </w14:nvContentPartPr>
                      <w14:xfrm>
                        <a:off x="0" y="0"/>
                        <a:ext cx="25632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3" o:spid="_x0000_s1026" type="#_x0000_t75" style="position:absolute;margin-left:329.85pt;margin-top:-6.15pt;width:21.9pt;height:34.7pt;z-index:2574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">
                <v:imagedata r:id="rId11807" o:title=""/>
              </v:shape>
            </w:pict>
          </mc:Fallback>
        </mc:AlternateContent>
      </w:r>
    </w:p>
    <w:p w:rsidR="00932538" w:rsidRPr="00D96C11" w:rsidRDefault="005C1BD6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7481728" behindDoc="0" locked="0" layoutInCell="1" allowOverlap="1">
                <wp:simplePos x="0" y="0"/>
                <wp:positionH relativeFrom="column">
                  <wp:posOffset>4888230</wp:posOffset>
                </wp:positionH>
                <wp:positionV relativeFrom="paragraph">
                  <wp:posOffset>-276575</wp:posOffset>
                </wp:positionV>
                <wp:extent cx="1514160" cy="777240"/>
                <wp:effectExtent l="38100" t="38100" r="48260" b="41910"/>
                <wp:wrapNone/>
                <wp:docPr id="7958" name="Ink 7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8">
                      <w14:nvContentPartPr>
                        <w14:cNvContentPartPr/>
                      </w14:nvContentPartPr>
                      <w14:xfrm>
                        <a:off x="0" y="0"/>
                        <a:ext cx="1514160" cy="77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8" o:spid="_x0000_s1026" type="#_x0000_t75" style="position:absolute;margin-left:383.95pt;margin-top:-22.6pt;width:121.15pt;height:62.95pt;z-index:2574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">
                <v:imagedata r:id="rId11809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7480704" behindDoc="0" locked="0" layoutInCell="1" allowOverlap="1">
                <wp:simplePos x="0" y="0"/>
                <wp:positionH relativeFrom="column">
                  <wp:posOffset>5837550</wp:posOffset>
                </wp:positionH>
                <wp:positionV relativeFrom="paragraph">
                  <wp:posOffset>-107735</wp:posOffset>
                </wp:positionV>
                <wp:extent cx="339480" cy="289440"/>
                <wp:effectExtent l="38100" t="38100" r="41910" b="34925"/>
                <wp:wrapNone/>
                <wp:docPr id="7957" name="Ink 7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0">
                      <w14:nvContentPartPr>
                        <w14:cNvContentPartPr/>
                      </w14:nvContentPartPr>
                      <w14:xfrm>
                        <a:off x="0" y="0"/>
                        <a:ext cx="33948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7" o:spid="_x0000_s1026" type="#_x0000_t75" style="position:absolute;margin-left:458.95pt;margin-top:-9.3pt;width:28.35pt;height:24.45pt;z-index:2574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">
                <v:imagedata r:id="rId11811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7479680" behindDoc="0" locked="0" layoutInCell="1" allowOverlap="1">
                <wp:simplePos x="0" y="0"/>
                <wp:positionH relativeFrom="column">
                  <wp:posOffset>5859510</wp:posOffset>
                </wp:positionH>
                <wp:positionV relativeFrom="paragraph">
                  <wp:posOffset>-172895</wp:posOffset>
                </wp:positionV>
                <wp:extent cx="120240" cy="379800"/>
                <wp:effectExtent l="38100" t="38100" r="32385" b="39370"/>
                <wp:wrapNone/>
                <wp:docPr id="7956" name="Ink 7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2">
                      <w14:nvContentPartPr>
                        <w14:cNvContentPartPr/>
                      </w14:nvContentPartPr>
                      <w14:xfrm>
                        <a:off x="0" y="0"/>
                        <a:ext cx="12024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6" o:spid="_x0000_s1026" type="#_x0000_t75" style="position:absolute;margin-left:460.65pt;margin-top:-14.35pt;width:11pt;height:31.4pt;z-index:2574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">
                <v:imagedata r:id="rId11813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7478656" behindDoc="0" locked="0" layoutInCell="1" allowOverlap="1">
                <wp:simplePos x="0" y="0"/>
                <wp:positionH relativeFrom="column">
                  <wp:posOffset>5670150</wp:posOffset>
                </wp:positionH>
                <wp:positionV relativeFrom="paragraph">
                  <wp:posOffset>-125375</wp:posOffset>
                </wp:positionV>
                <wp:extent cx="24480" cy="385920"/>
                <wp:effectExtent l="38100" t="38100" r="33020" b="33655"/>
                <wp:wrapNone/>
                <wp:docPr id="7955" name="Ink 7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4">
                      <w14:nvContentPartPr>
                        <w14:cNvContentPartPr/>
                      </w14:nvContentPartPr>
                      <w14:xfrm>
                        <a:off x="0" y="0"/>
                        <a:ext cx="2448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5" o:spid="_x0000_s1026" type="#_x0000_t75" style="position:absolute;margin-left:445.7pt;margin-top:-10.35pt;width:3.2pt;height:31.6pt;z-index:2574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">
                <v:imagedata r:id="rId11815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7477632" behindDoc="0" locked="0" layoutInCell="1" allowOverlap="1">
                <wp:simplePos x="0" y="0"/>
                <wp:positionH relativeFrom="column">
                  <wp:posOffset>5078670</wp:posOffset>
                </wp:positionH>
                <wp:positionV relativeFrom="paragraph">
                  <wp:posOffset>-100535</wp:posOffset>
                </wp:positionV>
                <wp:extent cx="358560" cy="335520"/>
                <wp:effectExtent l="38100" t="38100" r="41910" b="26670"/>
                <wp:wrapNone/>
                <wp:docPr id="7954" name="Ink 7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6">
                      <w14:nvContentPartPr>
                        <w14:cNvContentPartPr/>
                      </w14:nvContentPartPr>
                      <w14:xfrm>
                        <a:off x="0" y="0"/>
                        <a:ext cx="35856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4" o:spid="_x0000_s1026" type="#_x0000_t75" style="position:absolute;margin-left:399.15pt;margin-top:-8.7pt;width:29.65pt;height:27.85pt;z-index:25747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">
                <v:imagedata r:id="rId11817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7476608" behindDoc="0" locked="0" layoutInCell="1" allowOverlap="1">
                <wp:simplePos x="0" y="0"/>
                <wp:positionH relativeFrom="column">
                  <wp:posOffset>5077230</wp:posOffset>
                </wp:positionH>
                <wp:positionV relativeFrom="paragraph">
                  <wp:posOffset>-123575</wp:posOffset>
                </wp:positionV>
                <wp:extent cx="138240" cy="353880"/>
                <wp:effectExtent l="38100" t="38100" r="33655" b="46355"/>
                <wp:wrapNone/>
                <wp:docPr id="7953" name="Ink 7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8">
                      <w14:nvContentPartPr>
                        <w14:cNvContentPartPr/>
                      </w14:nvContentPartPr>
                      <w14:xfrm>
                        <a:off x="0" y="0"/>
                        <a:ext cx="13824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3" o:spid="_x0000_s1026" type="#_x0000_t75" style="position:absolute;margin-left:399.05pt;margin-top:-10.5pt;width:12.4pt;height:29.35pt;z-index:2574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">
                <v:imagedata r:id="rId11819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7469440" behindDoc="0" locked="0" layoutInCell="1" allowOverlap="1">
                <wp:simplePos x="0" y="0"/>
                <wp:positionH relativeFrom="column">
                  <wp:posOffset>4097310</wp:posOffset>
                </wp:positionH>
                <wp:positionV relativeFrom="paragraph">
                  <wp:posOffset>-358295</wp:posOffset>
                </wp:positionV>
                <wp:extent cx="747360" cy="783720"/>
                <wp:effectExtent l="38100" t="38100" r="34290" b="35560"/>
                <wp:wrapNone/>
                <wp:docPr id="7946" name="Ink 7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0">
                      <w14:nvContentPartPr>
                        <w14:cNvContentPartPr/>
                      </w14:nvContentPartPr>
                      <w14:xfrm>
                        <a:off x="0" y="0"/>
                        <a:ext cx="747360" cy="78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6" o:spid="_x0000_s1026" type="#_x0000_t75" style="position:absolute;margin-left:321.8pt;margin-top:-29.05pt;width:60.55pt;height:63.4pt;z-index:2574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">
                <v:imagedata r:id="rId11821" o:title=""/>
              </v:shape>
            </w:pict>
          </mc:Fallback>
        </mc:AlternateContent>
      </w:r>
      <w:r>
        <w:rPr>
          <w:noProof/>
          <w:position w:val="-12"/>
          <w:lang w:val="el-GR" w:eastAsia="el-GR"/>
        </w:rPr>
        <mc:AlternateContent>
          <mc:Choice Requires="wpi">
            <w:drawing>
              <wp:anchor distT="0" distB="0" distL="114300" distR="114300" simplePos="0" relativeHeight="257468416" behindDoc="0" locked="0" layoutInCell="1" allowOverlap="1">
                <wp:simplePos x="0" y="0"/>
                <wp:positionH relativeFrom="column">
                  <wp:posOffset>4122870</wp:posOffset>
                </wp:positionH>
                <wp:positionV relativeFrom="paragraph">
                  <wp:posOffset>-371615</wp:posOffset>
                </wp:positionV>
                <wp:extent cx="725760" cy="824400"/>
                <wp:effectExtent l="38100" t="38100" r="17780" b="33020"/>
                <wp:wrapNone/>
                <wp:docPr id="7945" name="Ink 7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2">
                      <w14:nvContentPartPr>
                        <w14:cNvContentPartPr/>
                      </w14:nvContentPartPr>
                      <w14:xfrm>
                        <a:off x="0" y="0"/>
                        <a:ext cx="725760" cy="82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5" o:spid="_x0000_s1026" type="#_x0000_t75" style="position:absolute;margin-left:323.85pt;margin-top:-29.75pt;width:58.75pt;height:66.25pt;z-index:2574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">
                <v:imagedata r:id="rId11823" o:title=""/>
              </v:shape>
            </w:pict>
          </mc:Fallback>
        </mc:AlternateContent>
      </w:r>
      <w:r w:rsidR="00932C8E" w:rsidRPr="00932C8E">
        <w:rPr>
          <w:position w:val="-12"/>
          <w:lang w:val="el-GR"/>
        </w:rPr>
        <w:object w:dxaOrig="600" w:dyaOrig="340">
          <v:shape id="_x0000_i1286" type="#_x0000_t75" style="width:30pt;height:17.4pt" o:ole="">
            <v:imagedata r:id="rId11824" o:title=""/>
          </v:shape>
          <o:OLEObject Type="Embed" ProgID="Equation.DSMT4" ShapeID="_x0000_i1286" DrawAspect="Content" ObjectID="_1667038481" r:id="rId11825"/>
        </w:object>
      </w:r>
      <w:r w:rsidR="00932C8E">
        <w:rPr>
          <w:lang w:val="el-GR"/>
        </w:rPr>
        <w:t xml:space="preserve"> </w:t>
      </w:r>
      <w:r w:rsidR="00932C8E" w:rsidRPr="00D96C11">
        <w:rPr>
          <w:lang w:val="el-GR"/>
        </w:rPr>
        <w:t xml:space="preserve">: </w:t>
      </w:r>
      <w:r w:rsidR="00932C8E" w:rsidRPr="00932C8E">
        <w:rPr>
          <w:position w:val="-18"/>
          <w:lang w:val="en-US"/>
        </w:rPr>
        <w:object w:dxaOrig="4560" w:dyaOrig="480">
          <v:shape id="_x0000_i1287" type="#_x0000_t75" style="width:228pt;height:24pt" o:ole="">
            <v:imagedata r:id="rId11826" o:title=""/>
          </v:shape>
          <o:OLEObject Type="Embed" ProgID="Equation.DSMT4" ShapeID="_x0000_i1287" DrawAspect="Content" ObjectID="_1667038482" r:id="rId11827"/>
        </w:object>
      </w:r>
    </w:p>
    <w:p w:rsidR="009F7483" w:rsidRPr="00D96C11" w:rsidRDefault="009F7483" w:rsidP="009F7483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932C8E">
        <w:rPr>
          <w:position w:val="-12"/>
          <w:lang w:val="el-GR"/>
        </w:rPr>
        <w:object w:dxaOrig="600" w:dyaOrig="340">
          <v:shape id="_x0000_i1288" type="#_x0000_t75" style="width:30pt;height:17.4pt" o:ole="">
            <v:imagedata r:id="rId11828" o:title=""/>
          </v:shape>
          <o:OLEObject Type="Embed" ProgID="Equation.DSMT4" ShapeID="_x0000_i1288" DrawAspect="Content" ObjectID="_1667038483" r:id="rId11829"/>
        </w:object>
      </w:r>
      <w:r>
        <w:rPr>
          <w:lang w:val="el-GR"/>
        </w:rPr>
        <w:t xml:space="preserve"> </w:t>
      </w:r>
      <w:r w:rsidRPr="00D96C11">
        <w:rPr>
          <w:lang w:val="el-GR"/>
        </w:rPr>
        <w:t xml:space="preserve">: </w:t>
      </w:r>
      <w:r w:rsidRPr="009F7483">
        <w:rPr>
          <w:position w:val="-20"/>
          <w:lang w:val="en-US"/>
        </w:rPr>
        <w:object w:dxaOrig="4720" w:dyaOrig="499">
          <v:shape id="_x0000_i1289" type="#_x0000_t75" style="width:235.75pt;height:24.6pt" o:ole="">
            <v:imagedata r:id="rId11830" o:title=""/>
          </v:shape>
          <o:OLEObject Type="Embed" ProgID="Equation.DSMT4" ShapeID="_x0000_i1289" DrawAspect="Content" ObjectID="_1667038484" r:id="rId11831"/>
        </w:object>
      </w:r>
    </w:p>
    <w:p w:rsidR="009F7483" w:rsidRPr="00D96C11" w:rsidRDefault="009F7483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932C8E" w:rsidRPr="00D96C11" w:rsidRDefault="00932C8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932C8E" w:rsidRDefault="00932C8E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1B0AD6" w:rsidRPr="001B0AD6" w:rsidRDefault="00762F6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w:lastRenderedPageBreak/>
        <mc:AlternateContent>
          <mc:Choice Requires="wpi">
            <w:drawing>
              <wp:anchor distT="0" distB="0" distL="114300" distR="114300" simplePos="0" relativeHeight="257664000" behindDoc="0" locked="0" layoutInCell="1" allowOverlap="1">
                <wp:simplePos x="0" y="0"/>
                <wp:positionH relativeFrom="column">
                  <wp:posOffset>3047550</wp:posOffset>
                </wp:positionH>
                <wp:positionV relativeFrom="paragraph">
                  <wp:posOffset>-896380</wp:posOffset>
                </wp:positionV>
                <wp:extent cx="460440" cy="518400"/>
                <wp:effectExtent l="19050" t="19050" r="15875" b="34290"/>
                <wp:wrapNone/>
                <wp:docPr id="8136" name="Ink 8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2">
                      <w14:nvContentPartPr>
                        <w14:cNvContentPartPr/>
                      </w14:nvContentPartPr>
                      <w14:xfrm>
                        <a:off x="0" y="0"/>
                        <a:ext cx="460440" cy="51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6" o:spid="_x0000_s1026" type="#_x0000_t75" style="position:absolute;margin-left:239.3pt;margin-top:-71pt;width:37.25pt;height:41.85pt;z-index:2576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">
                <v:imagedata r:id="rId118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62976" behindDoc="0" locked="0" layoutInCell="1" allowOverlap="1">
                <wp:simplePos x="0" y="0"/>
                <wp:positionH relativeFrom="column">
                  <wp:posOffset>2977350</wp:posOffset>
                </wp:positionH>
                <wp:positionV relativeFrom="paragraph">
                  <wp:posOffset>-680380</wp:posOffset>
                </wp:positionV>
                <wp:extent cx="329400" cy="366120"/>
                <wp:effectExtent l="19050" t="19050" r="33020" b="34290"/>
                <wp:wrapNone/>
                <wp:docPr id="8135" name="Ink 8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4">
                      <w14:nvContentPartPr>
                        <w14:cNvContentPartPr/>
                      </w14:nvContentPartPr>
                      <w14:xfrm>
                        <a:off x="0" y="0"/>
                        <a:ext cx="32940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5" o:spid="_x0000_s1026" type="#_x0000_t75" style="position:absolute;margin-left:233.85pt;margin-top:-54pt;width:27pt;height:29.85pt;z-index:2576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">
                <v:imagedata r:id="rId118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61952" behindDoc="0" locked="0" layoutInCell="1" allowOverlap="1">
                <wp:simplePos x="0" y="0"/>
                <wp:positionH relativeFrom="column">
                  <wp:posOffset>3342750</wp:posOffset>
                </wp:positionH>
                <wp:positionV relativeFrom="paragraph">
                  <wp:posOffset>-878020</wp:posOffset>
                </wp:positionV>
                <wp:extent cx="37080" cy="32400"/>
                <wp:effectExtent l="19050" t="19050" r="20320" b="24765"/>
                <wp:wrapNone/>
                <wp:docPr id="8134" name="Ink 8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6">
                      <w14:nvContentPartPr>
                        <w14:cNvContentPartPr/>
                      </w14:nvContentPartPr>
                      <w14:xfrm>
                        <a:off x="0" y="0"/>
                        <a:ext cx="3708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4" o:spid="_x0000_s1026" type="#_x0000_t75" style="position:absolute;margin-left:262.7pt;margin-top:-69.7pt;width:3.85pt;height:3.55pt;z-index:2576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">
                <v:imagedata r:id="rId118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60928" behindDoc="0" locked="0" layoutInCell="1" allowOverlap="1">
                <wp:simplePos x="0" y="0"/>
                <wp:positionH relativeFrom="column">
                  <wp:posOffset>3619590</wp:posOffset>
                </wp:positionH>
                <wp:positionV relativeFrom="paragraph">
                  <wp:posOffset>-903940</wp:posOffset>
                </wp:positionV>
                <wp:extent cx="3240" cy="6120"/>
                <wp:effectExtent l="19050" t="19050" r="15875" b="32385"/>
                <wp:wrapNone/>
                <wp:docPr id="8133" name="Ink 8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8">
                      <w14:nvContentPartPr>
                        <w14:cNvContentPartPr/>
                      </w14:nvContentPartPr>
                      <w14:xfrm>
                        <a:off x="0" y="0"/>
                        <a:ext cx="3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3" o:spid="_x0000_s1026" type="#_x0000_t75" style="position:absolute;margin-left:284.5pt;margin-top:-71.75pt;width:1.2pt;height:1.6pt;z-index:2576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">
                <v:imagedata r:id="rId118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57856" behindDoc="0" locked="0" layoutInCell="1" allowOverlap="1">
                <wp:simplePos x="0" y="0"/>
                <wp:positionH relativeFrom="column">
                  <wp:posOffset>2816790</wp:posOffset>
                </wp:positionH>
                <wp:positionV relativeFrom="paragraph">
                  <wp:posOffset>-799180</wp:posOffset>
                </wp:positionV>
                <wp:extent cx="360" cy="360"/>
                <wp:effectExtent l="0" t="0" r="0" b="0"/>
                <wp:wrapNone/>
                <wp:docPr id="8130" name="Ink 8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0" o:spid="_x0000_s1026" type="#_x0000_t75" style="position:absolute;margin-left:220.8pt;margin-top:-63.95pt;width:2.05pt;height:2.05pt;z-index:2576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">
                <v:imagedata r:id="rId118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0208" behindDoc="0" locked="0" layoutInCell="1" allowOverlap="1">
                <wp:simplePos x="0" y="0"/>
                <wp:positionH relativeFrom="column">
                  <wp:posOffset>4405470</wp:posOffset>
                </wp:positionH>
                <wp:positionV relativeFrom="paragraph">
                  <wp:posOffset>-1331260</wp:posOffset>
                </wp:positionV>
                <wp:extent cx="647640" cy="1324080"/>
                <wp:effectExtent l="38100" t="38100" r="38735" b="28575"/>
                <wp:wrapNone/>
                <wp:docPr id="8103" name="Ink 8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2">
                      <w14:nvContentPartPr>
                        <w14:cNvContentPartPr/>
                      </w14:nvContentPartPr>
                      <w14:xfrm>
                        <a:off x="0" y="0"/>
                        <a:ext cx="647640" cy="132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3" o:spid="_x0000_s1026" type="#_x0000_t75" style="position:absolute;margin-left:346.2pt;margin-top:-105.35pt;width:52.5pt;height:105.5pt;z-index:2576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">
                <v:imagedata r:id="rId118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0752" behindDoc="0" locked="0" layoutInCell="1" allowOverlap="1">
                <wp:simplePos x="0" y="0"/>
                <wp:positionH relativeFrom="column">
                  <wp:posOffset>5388270</wp:posOffset>
                </wp:positionH>
                <wp:positionV relativeFrom="paragraph">
                  <wp:posOffset>-1506220</wp:posOffset>
                </wp:positionV>
                <wp:extent cx="922320" cy="1646280"/>
                <wp:effectExtent l="38100" t="38100" r="49530" b="30480"/>
                <wp:wrapNone/>
                <wp:docPr id="8084" name="Ink 8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4">
                      <w14:nvContentPartPr>
                        <w14:cNvContentPartPr/>
                      </w14:nvContentPartPr>
                      <w14:xfrm>
                        <a:off x="0" y="0"/>
                        <a:ext cx="922320" cy="164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4" o:spid="_x0000_s1026" type="#_x0000_t75" style="position:absolute;margin-left:423.45pt;margin-top:-119.3pt;width:74.2pt;height:131.1pt;z-index:2576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">
                <v:imagedata r:id="rId118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3104" behindDoc="0" locked="0" layoutInCell="1" allowOverlap="1">
                <wp:simplePos x="0" y="0"/>
                <wp:positionH relativeFrom="column">
                  <wp:posOffset>5475390</wp:posOffset>
                </wp:positionH>
                <wp:positionV relativeFrom="paragraph">
                  <wp:posOffset>-1416580</wp:posOffset>
                </wp:positionV>
                <wp:extent cx="951840" cy="1311840"/>
                <wp:effectExtent l="38100" t="38100" r="39370" b="41275"/>
                <wp:wrapNone/>
                <wp:docPr id="8057" name="Ink 8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6">
                      <w14:nvContentPartPr>
                        <w14:cNvContentPartPr/>
                      </w14:nvContentPartPr>
                      <w14:xfrm>
                        <a:off x="0" y="0"/>
                        <a:ext cx="951840" cy="131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7" o:spid="_x0000_s1026" type="#_x0000_t75" style="position:absolute;margin-left:430.55pt;margin-top:-112.2pt;width:76.45pt;height:104.75pt;z-index:2575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">
                <v:imagedata r:id="rId118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7504" behindDoc="0" locked="0" layoutInCell="1" allowOverlap="1">
                <wp:simplePos x="0" y="0"/>
                <wp:positionH relativeFrom="column">
                  <wp:posOffset>4240590</wp:posOffset>
                </wp:positionH>
                <wp:positionV relativeFrom="paragraph">
                  <wp:posOffset>-1346020</wp:posOffset>
                </wp:positionV>
                <wp:extent cx="999720" cy="1319040"/>
                <wp:effectExtent l="38100" t="38100" r="29210" b="33655"/>
                <wp:wrapNone/>
                <wp:docPr id="8032" name="Ink 8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8">
                      <w14:nvContentPartPr>
                        <w14:cNvContentPartPr/>
                      </w14:nvContentPartPr>
                      <w14:xfrm>
                        <a:off x="0" y="0"/>
                        <a:ext cx="999720" cy="131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2" o:spid="_x0000_s1026" type="#_x0000_t75" style="position:absolute;margin-left:333.2pt;margin-top:-106.9pt;width:80.2pt;height:105.45pt;z-index:2575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">
                <v:imagedata r:id="rId118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2384" behindDoc="0" locked="0" layoutInCell="1" allowOverlap="1">
                <wp:simplePos x="0" y="0"/>
                <wp:positionH relativeFrom="column">
                  <wp:posOffset>3516630</wp:posOffset>
                </wp:positionH>
                <wp:positionV relativeFrom="paragraph">
                  <wp:posOffset>-484180</wp:posOffset>
                </wp:positionV>
                <wp:extent cx="191160" cy="412920"/>
                <wp:effectExtent l="38100" t="38100" r="37465" b="25400"/>
                <wp:wrapNone/>
                <wp:docPr id="8027" name="Ink 8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0">
                      <w14:nvContentPartPr>
                        <w14:cNvContentPartPr/>
                      </w14:nvContentPartPr>
                      <w14:xfrm>
                        <a:off x="0" y="0"/>
                        <a:ext cx="19116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7" o:spid="_x0000_s1026" type="#_x0000_t75" style="position:absolute;margin-left:276.25pt;margin-top:-38.7pt;width:16.55pt;height:33.85pt;z-index:2575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">
                <v:imagedata r:id="rId118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1360" behindDoc="0" locked="0" layoutInCell="1" allowOverlap="1">
                <wp:simplePos x="0" y="0"/>
                <wp:positionH relativeFrom="column">
                  <wp:posOffset>3753510</wp:posOffset>
                </wp:positionH>
                <wp:positionV relativeFrom="paragraph">
                  <wp:posOffset>-596500</wp:posOffset>
                </wp:positionV>
                <wp:extent cx="145800" cy="426240"/>
                <wp:effectExtent l="38100" t="38100" r="45085" b="31115"/>
                <wp:wrapNone/>
                <wp:docPr id="8026" name="Ink 8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2">
                      <w14:nvContentPartPr>
                        <w14:cNvContentPartPr/>
                      </w14:nvContentPartPr>
                      <w14:xfrm>
                        <a:off x="0" y="0"/>
                        <a:ext cx="145800" cy="42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6" o:spid="_x0000_s1026" type="#_x0000_t75" style="position:absolute;margin-left:294.85pt;margin-top:-47.75pt;width:13.05pt;height:35.05pt;z-index:2575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">
                <v:imagedata r:id="rId118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0336" behindDoc="0" locked="0" layoutInCell="1" allowOverlap="1">
                <wp:simplePos x="0" y="0"/>
                <wp:positionH relativeFrom="column">
                  <wp:posOffset>2719230</wp:posOffset>
                </wp:positionH>
                <wp:positionV relativeFrom="paragraph">
                  <wp:posOffset>-653020</wp:posOffset>
                </wp:positionV>
                <wp:extent cx="379800" cy="515520"/>
                <wp:effectExtent l="38100" t="38100" r="39370" b="37465"/>
                <wp:wrapNone/>
                <wp:docPr id="8025" name="Ink 8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4">
                      <w14:nvContentPartPr>
                        <w14:cNvContentPartPr/>
                      </w14:nvContentPartPr>
                      <w14:xfrm>
                        <a:off x="0" y="0"/>
                        <a:ext cx="379800" cy="51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5" o:spid="_x0000_s1026" type="#_x0000_t75" style="position:absolute;margin-left:213.35pt;margin-top:-52.3pt;width:31.5pt;height:42.35pt;z-index:2575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">
                <v:imagedata r:id="rId118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9312" behindDoc="0" locked="0" layoutInCell="1" allowOverlap="1">
                <wp:simplePos x="0" y="0"/>
                <wp:positionH relativeFrom="column">
                  <wp:posOffset>3489270</wp:posOffset>
                </wp:positionH>
                <wp:positionV relativeFrom="paragraph">
                  <wp:posOffset>-1295620</wp:posOffset>
                </wp:positionV>
                <wp:extent cx="295200" cy="552600"/>
                <wp:effectExtent l="38100" t="38100" r="29210" b="38100"/>
                <wp:wrapNone/>
                <wp:docPr id="8024" name="Ink 8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6">
                      <w14:nvContentPartPr>
                        <w14:cNvContentPartPr/>
                      </w14:nvContentPartPr>
                      <w14:xfrm>
                        <a:off x="0" y="0"/>
                        <a:ext cx="295200" cy="55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4" o:spid="_x0000_s1026" type="#_x0000_t75" style="position:absolute;margin-left:274.05pt;margin-top:-102.8pt;width:24.8pt;height:45pt;z-index:2575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">
                <v:imagedata r:id="rId118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8288" behindDoc="0" locked="0" layoutInCell="1" allowOverlap="1">
                <wp:simplePos x="0" y="0"/>
                <wp:positionH relativeFrom="column">
                  <wp:posOffset>3033150</wp:posOffset>
                </wp:positionH>
                <wp:positionV relativeFrom="paragraph">
                  <wp:posOffset>-1007980</wp:posOffset>
                </wp:positionV>
                <wp:extent cx="478440" cy="511920"/>
                <wp:effectExtent l="38100" t="38100" r="36195" b="40640"/>
                <wp:wrapNone/>
                <wp:docPr id="8023" name="Ink 8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8">
                      <w14:nvContentPartPr>
                        <w14:cNvContentPartPr/>
                      </w14:nvContentPartPr>
                      <w14:xfrm>
                        <a:off x="0" y="0"/>
                        <a:ext cx="478440" cy="51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3" o:spid="_x0000_s1026" type="#_x0000_t75" style="position:absolute;margin-left:238.25pt;margin-top:-80.15pt;width:39.05pt;height:41.6pt;z-index:2575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">
                <v:imagedata r:id="rId118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7264" behindDoc="0" locked="0" layoutInCell="1" allowOverlap="1">
                <wp:simplePos x="0" y="0"/>
                <wp:positionH relativeFrom="column">
                  <wp:posOffset>3006150</wp:posOffset>
                </wp:positionH>
                <wp:positionV relativeFrom="paragraph">
                  <wp:posOffset>-974860</wp:posOffset>
                </wp:positionV>
                <wp:extent cx="474840" cy="410400"/>
                <wp:effectExtent l="38100" t="38100" r="40005" b="27940"/>
                <wp:wrapNone/>
                <wp:docPr id="8022" name="Ink 8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0">
                      <w14:nvContentPartPr>
                        <w14:cNvContentPartPr/>
                      </w14:nvContentPartPr>
                      <w14:xfrm>
                        <a:off x="0" y="0"/>
                        <a:ext cx="47484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2" o:spid="_x0000_s1026" type="#_x0000_t75" style="position:absolute;margin-left:236.15pt;margin-top:-77.55pt;width:38.8pt;height:33.7pt;z-index:2575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">
                <v:imagedata r:id="rId118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6240" behindDoc="0" locked="0" layoutInCell="1" allowOverlap="1">
                <wp:simplePos x="0" y="0"/>
                <wp:positionH relativeFrom="column">
                  <wp:posOffset>3756750</wp:posOffset>
                </wp:positionH>
                <wp:positionV relativeFrom="paragraph">
                  <wp:posOffset>-490300</wp:posOffset>
                </wp:positionV>
                <wp:extent cx="106920" cy="190080"/>
                <wp:effectExtent l="38100" t="38100" r="45720" b="38735"/>
                <wp:wrapNone/>
                <wp:docPr id="8021" name="Ink 8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2">
                      <w14:nvContentPartPr>
                        <w14:cNvContentPartPr/>
                      </w14:nvContentPartPr>
                      <w14:xfrm>
                        <a:off x="0" y="0"/>
                        <a:ext cx="1069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1" o:spid="_x0000_s1026" type="#_x0000_t75" style="position:absolute;margin-left:295.05pt;margin-top:-39.3pt;width:9.9pt;height:16.5pt;z-index:2575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">
                <v:imagedata r:id="rId118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5216" behindDoc="0" locked="0" layoutInCell="1" allowOverlap="1">
                <wp:simplePos x="0" y="0"/>
                <wp:positionH relativeFrom="column">
                  <wp:posOffset>3875910</wp:posOffset>
                </wp:positionH>
                <wp:positionV relativeFrom="paragraph">
                  <wp:posOffset>-680020</wp:posOffset>
                </wp:positionV>
                <wp:extent cx="116280" cy="496440"/>
                <wp:effectExtent l="38100" t="38100" r="36195" b="37465"/>
                <wp:wrapNone/>
                <wp:docPr id="8020" name="Ink 8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4">
                      <w14:nvContentPartPr>
                        <w14:cNvContentPartPr/>
                      </w14:nvContentPartPr>
                      <w14:xfrm>
                        <a:off x="0" y="0"/>
                        <a:ext cx="116280" cy="49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0" o:spid="_x0000_s1026" type="#_x0000_t75" style="position:absolute;margin-left:304.5pt;margin-top:-54.25pt;width:10.5pt;height:40.45pt;z-index:25754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">
                <v:imagedata r:id="rId118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4192" behindDoc="0" locked="0" layoutInCell="1" allowOverlap="1">
                <wp:simplePos x="0" y="0"/>
                <wp:positionH relativeFrom="column">
                  <wp:posOffset>5757270</wp:posOffset>
                </wp:positionH>
                <wp:positionV relativeFrom="paragraph">
                  <wp:posOffset>-1850380</wp:posOffset>
                </wp:positionV>
                <wp:extent cx="204840" cy="103320"/>
                <wp:effectExtent l="19050" t="38100" r="24130" b="30480"/>
                <wp:wrapNone/>
                <wp:docPr id="8019" name="Ink 8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6">
                      <w14:nvContentPartPr>
                        <w14:cNvContentPartPr/>
                      </w14:nvContentPartPr>
                      <w14:xfrm>
                        <a:off x="0" y="0"/>
                        <a:ext cx="2048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9" o:spid="_x0000_s1026" type="#_x0000_t75" style="position:absolute;margin-left:453pt;margin-top:-146.35pt;width:17.25pt;height:9.45pt;z-index:2575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">
                <v:imagedata r:id="rId118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3168" behindDoc="0" locked="0" layoutInCell="1" allowOverlap="1">
                <wp:simplePos x="0" y="0"/>
                <wp:positionH relativeFrom="column">
                  <wp:posOffset>5368110</wp:posOffset>
                </wp:positionH>
                <wp:positionV relativeFrom="paragraph">
                  <wp:posOffset>-1751740</wp:posOffset>
                </wp:positionV>
                <wp:extent cx="947160" cy="183240"/>
                <wp:effectExtent l="38100" t="38100" r="43815" b="45720"/>
                <wp:wrapNone/>
                <wp:docPr id="8018" name="Ink 8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8">
                      <w14:nvContentPartPr>
                        <w14:cNvContentPartPr/>
                      </w14:nvContentPartPr>
                      <w14:xfrm>
                        <a:off x="0" y="0"/>
                        <a:ext cx="94716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8" o:spid="_x0000_s1026" type="#_x0000_t75" style="position:absolute;margin-left:421.9pt;margin-top:-138.7pt;width:76.15pt;height:15.95pt;z-index:2575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">
                <v:imagedata r:id="rId118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2144" behindDoc="0" locked="0" layoutInCell="1" allowOverlap="1">
                <wp:simplePos x="0" y="0"/>
                <wp:positionH relativeFrom="column">
                  <wp:posOffset>4640910</wp:posOffset>
                </wp:positionH>
                <wp:positionV relativeFrom="paragraph">
                  <wp:posOffset>-1763260</wp:posOffset>
                </wp:positionV>
                <wp:extent cx="205920" cy="91800"/>
                <wp:effectExtent l="38100" t="38100" r="41910" b="41910"/>
                <wp:wrapNone/>
                <wp:docPr id="8017" name="Ink 8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0">
                      <w14:nvContentPartPr>
                        <w14:cNvContentPartPr/>
                      </w14:nvContentPartPr>
                      <w14:xfrm>
                        <a:off x="0" y="0"/>
                        <a:ext cx="2059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7" o:spid="_x0000_s1026" type="#_x0000_t75" style="position:absolute;margin-left:364.85pt;margin-top:-139.55pt;width:17.5pt;height:8.7pt;z-index:2575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">
                <v:imagedata r:id="rId118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1120" behindDoc="0" locked="0" layoutInCell="1" allowOverlap="1">
                <wp:simplePos x="0" y="0"/>
                <wp:positionH relativeFrom="column">
                  <wp:posOffset>4260030</wp:posOffset>
                </wp:positionH>
                <wp:positionV relativeFrom="paragraph">
                  <wp:posOffset>-1626100</wp:posOffset>
                </wp:positionV>
                <wp:extent cx="780120" cy="129240"/>
                <wp:effectExtent l="38100" t="19050" r="39370" b="23495"/>
                <wp:wrapNone/>
                <wp:docPr id="8016" name="Ink 8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2">
                      <w14:nvContentPartPr>
                        <w14:cNvContentPartPr/>
                      </w14:nvContentPartPr>
                      <w14:xfrm>
                        <a:off x="0" y="0"/>
                        <a:ext cx="7801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6" o:spid="_x0000_s1026" type="#_x0000_t75" style="position:absolute;margin-left:334.95pt;margin-top:-128.7pt;width:62.65pt;height:11.3pt;z-index:2575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">
                <v:imagedata r:id="rId118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40096" behindDoc="0" locked="0" layoutInCell="1" allowOverlap="1">
                <wp:simplePos x="0" y="0"/>
                <wp:positionH relativeFrom="column">
                  <wp:posOffset>3578550</wp:posOffset>
                </wp:positionH>
                <wp:positionV relativeFrom="paragraph">
                  <wp:posOffset>-1134340</wp:posOffset>
                </wp:positionV>
                <wp:extent cx="94320" cy="226800"/>
                <wp:effectExtent l="38100" t="38100" r="39370" b="40005"/>
                <wp:wrapNone/>
                <wp:docPr id="8015" name="Ink 8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4">
                      <w14:nvContentPartPr>
                        <w14:cNvContentPartPr/>
                      </w14:nvContentPartPr>
                      <w14:xfrm>
                        <a:off x="0" y="0"/>
                        <a:ext cx="9432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5" o:spid="_x0000_s1026" type="#_x0000_t75" style="position:absolute;margin-left:281.15pt;margin-top:-89.95pt;width:8.8pt;height:19.2pt;z-index:2575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">
                <v:imagedata r:id="rId118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39072" behindDoc="0" locked="0" layoutInCell="1" allowOverlap="1">
                <wp:simplePos x="0" y="0"/>
                <wp:positionH relativeFrom="column">
                  <wp:posOffset>3903630</wp:posOffset>
                </wp:positionH>
                <wp:positionV relativeFrom="paragraph">
                  <wp:posOffset>-1414780</wp:posOffset>
                </wp:positionV>
                <wp:extent cx="135360" cy="580320"/>
                <wp:effectExtent l="38100" t="38100" r="17145" b="29845"/>
                <wp:wrapNone/>
                <wp:docPr id="8014" name="Ink 8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6">
                      <w14:nvContentPartPr>
                        <w14:cNvContentPartPr/>
                      </w14:nvContentPartPr>
                      <w14:xfrm>
                        <a:off x="0" y="0"/>
                        <a:ext cx="135360" cy="58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4" o:spid="_x0000_s1026" type="#_x0000_t75" style="position:absolute;margin-left:306.65pt;margin-top:-112.05pt;width:12.05pt;height:47.05pt;z-index:2575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">
                <v:imagedata r:id="rId118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33952" behindDoc="0" locked="0" layoutInCell="1" allowOverlap="1">
                <wp:simplePos x="0" y="0"/>
                <wp:positionH relativeFrom="column">
                  <wp:posOffset>3552270</wp:posOffset>
                </wp:positionH>
                <wp:positionV relativeFrom="paragraph">
                  <wp:posOffset>-411100</wp:posOffset>
                </wp:positionV>
                <wp:extent cx="114480" cy="159840"/>
                <wp:effectExtent l="38100" t="38100" r="38100" b="31115"/>
                <wp:wrapNone/>
                <wp:docPr id="8009" name="Ink 8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8">
                      <w14:nvContentPartPr>
                        <w14:cNvContentPartPr/>
                      </w14:nvContentPartPr>
                      <w14:xfrm>
                        <a:off x="0" y="0"/>
                        <a:ext cx="1144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9" o:spid="_x0000_s1026" type="#_x0000_t75" style="position:absolute;margin-left:279pt;margin-top:-33.05pt;width:10.55pt;height:14.2pt;z-index:2575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">
                <v:imagedata r:id="rId118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32928" behindDoc="0" locked="0" layoutInCell="1" allowOverlap="1">
                <wp:simplePos x="0" y="0"/>
                <wp:positionH relativeFrom="column">
                  <wp:posOffset>3300990</wp:posOffset>
                </wp:positionH>
                <wp:positionV relativeFrom="paragraph">
                  <wp:posOffset>-206260</wp:posOffset>
                </wp:positionV>
                <wp:extent cx="525960" cy="176400"/>
                <wp:effectExtent l="38100" t="38100" r="45720" b="33655"/>
                <wp:wrapNone/>
                <wp:docPr id="8008" name="Ink 8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0">
                      <w14:nvContentPartPr>
                        <w14:cNvContentPartPr/>
                      </w14:nvContentPartPr>
                      <w14:xfrm>
                        <a:off x="0" y="0"/>
                        <a:ext cx="5259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8" o:spid="_x0000_s1026" type="#_x0000_t75" style="position:absolute;margin-left:259.15pt;margin-top:-17.05pt;width:42.95pt;height:15.4pt;z-index:2575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">
                <v:imagedata r:id="rId118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30880" behindDoc="0" locked="0" layoutInCell="1" allowOverlap="1">
                <wp:simplePos x="0" y="0"/>
                <wp:positionH relativeFrom="column">
                  <wp:posOffset>2843070</wp:posOffset>
                </wp:positionH>
                <wp:positionV relativeFrom="paragraph">
                  <wp:posOffset>-445300</wp:posOffset>
                </wp:positionV>
                <wp:extent cx="107280" cy="92520"/>
                <wp:effectExtent l="38100" t="38100" r="26670" b="41275"/>
                <wp:wrapNone/>
                <wp:docPr id="8006" name="Ink 8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2">
                      <w14:nvContentPartPr>
                        <w14:cNvContentPartPr/>
                      </w14:nvContentPartPr>
                      <w14:xfrm>
                        <a:off x="0" y="0"/>
                        <a:ext cx="1072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6" o:spid="_x0000_s1026" type="#_x0000_t75" style="position:absolute;margin-left:223.2pt;margin-top:-35.7pt;width:9.85pt;height:8.65pt;z-index:2575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">
                <v:imagedata r:id="rId118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9856" behindDoc="0" locked="0" layoutInCell="1" allowOverlap="1">
                <wp:simplePos x="0" y="0"/>
                <wp:positionH relativeFrom="column">
                  <wp:posOffset>2870790</wp:posOffset>
                </wp:positionH>
                <wp:positionV relativeFrom="paragraph">
                  <wp:posOffset>-424420</wp:posOffset>
                </wp:positionV>
                <wp:extent cx="34200" cy="161640"/>
                <wp:effectExtent l="38100" t="38100" r="42545" b="29210"/>
                <wp:wrapNone/>
                <wp:docPr id="8005" name="Ink 8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4">
                      <w14:nvContentPartPr>
                        <w14:cNvContentPartPr/>
                      </w14:nvContentPartPr>
                      <w14:xfrm>
                        <a:off x="0" y="0"/>
                        <a:ext cx="3420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5" o:spid="_x0000_s1026" type="#_x0000_t75" style="position:absolute;margin-left:225.45pt;margin-top:-34pt;width:4.05pt;height:14.1pt;z-index:2575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">
                <v:imagedata r:id="rId118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8832" behindDoc="0" locked="0" layoutInCell="1" allowOverlap="1">
                <wp:simplePos x="0" y="0"/>
                <wp:positionH relativeFrom="column">
                  <wp:posOffset>2545710</wp:posOffset>
                </wp:positionH>
                <wp:positionV relativeFrom="paragraph">
                  <wp:posOffset>-232540</wp:posOffset>
                </wp:positionV>
                <wp:extent cx="585360" cy="150120"/>
                <wp:effectExtent l="38100" t="38100" r="24765" b="40640"/>
                <wp:wrapNone/>
                <wp:docPr id="8004" name="Ink 8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6">
                      <w14:nvContentPartPr>
                        <w14:cNvContentPartPr/>
                      </w14:nvContentPartPr>
                      <w14:xfrm>
                        <a:off x="0" y="0"/>
                        <a:ext cx="5853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4" o:spid="_x0000_s1026" type="#_x0000_t75" style="position:absolute;margin-left:199.8pt;margin-top:-19.05pt;width:47.55pt;height:13.15pt;z-index:2575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">
                <v:imagedata r:id="rId118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3712" behindDoc="0" locked="0" layoutInCell="1" allowOverlap="1">
                <wp:simplePos x="0" y="0"/>
                <wp:positionH relativeFrom="column">
                  <wp:posOffset>6030870</wp:posOffset>
                </wp:positionH>
                <wp:positionV relativeFrom="paragraph">
                  <wp:posOffset>-292300</wp:posOffset>
                </wp:positionV>
                <wp:extent cx="157680" cy="129600"/>
                <wp:effectExtent l="19050" t="38100" r="33020" b="41910"/>
                <wp:wrapNone/>
                <wp:docPr id="7999" name="Ink 7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8">
                      <w14:nvContentPartPr>
                        <w14:cNvContentPartPr/>
                      </w14:nvContentPartPr>
                      <w14:xfrm>
                        <a:off x="0" y="0"/>
                        <a:ext cx="1576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9" o:spid="_x0000_s1026" type="#_x0000_t75" style="position:absolute;margin-left:474.1pt;margin-top:-23.8pt;width:14.15pt;height:11.85pt;z-index:2575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">
                <v:imagedata r:id="rId118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2688" behindDoc="0" locked="0" layoutInCell="1" allowOverlap="1">
                <wp:simplePos x="0" y="0"/>
                <wp:positionH relativeFrom="column">
                  <wp:posOffset>5958510</wp:posOffset>
                </wp:positionH>
                <wp:positionV relativeFrom="paragraph">
                  <wp:posOffset>-300220</wp:posOffset>
                </wp:positionV>
                <wp:extent cx="75240" cy="140040"/>
                <wp:effectExtent l="38100" t="38100" r="39370" b="31750"/>
                <wp:wrapNone/>
                <wp:docPr id="7998" name="Ink 7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0">
                      <w14:nvContentPartPr>
                        <w14:cNvContentPartPr/>
                      </w14:nvContentPartPr>
                      <w14:xfrm>
                        <a:off x="0" y="0"/>
                        <a:ext cx="752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8" o:spid="_x0000_s1026" type="#_x0000_t75" style="position:absolute;margin-left:468.4pt;margin-top:-24.45pt;width:7.35pt;height:12.65pt;z-index:2575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">
                <v:imagedata r:id="rId118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1664" behindDoc="0" locked="0" layoutInCell="1" allowOverlap="1">
                <wp:simplePos x="0" y="0"/>
                <wp:positionH relativeFrom="column">
                  <wp:posOffset>5712990</wp:posOffset>
                </wp:positionH>
                <wp:positionV relativeFrom="paragraph">
                  <wp:posOffset>-569860</wp:posOffset>
                </wp:positionV>
                <wp:extent cx="259200" cy="367560"/>
                <wp:effectExtent l="38100" t="38100" r="26670" b="33020"/>
                <wp:wrapNone/>
                <wp:docPr id="7997" name="Ink 7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2">
                      <w14:nvContentPartPr>
                        <w14:cNvContentPartPr/>
                      </w14:nvContentPartPr>
                      <w14:xfrm>
                        <a:off x="0" y="0"/>
                        <a:ext cx="259200" cy="36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7" o:spid="_x0000_s1026" type="#_x0000_t75" style="position:absolute;margin-left:449.25pt;margin-top:-45.6pt;width:21.75pt;height:30.45pt;z-index:2575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">
                <v:imagedata r:id="rId118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0640" behindDoc="0" locked="0" layoutInCell="1" allowOverlap="1">
                <wp:simplePos x="0" y="0"/>
                <wp:positionH relativeFrom="column">
                  <wp:posOffset>5815230</wp:posOffset>
                </wp:positionH>
                <wp:positionV relativeFrom="paragraph">
                  <wp:posOffset>-603340</wp:posOffset>
                </wp:positionV>
                <wp:extent cx="16200" cy="360360"/>
                <wp:effectExtent l="38100" t="38100" r="41275" b="40005"/>
                <wp:wrapNone/>
                <wp:docPr id="7996" name="Ink 7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4">
                      <w14:nvContentPartPr>
                        <w14:cNvContentPartPr/>
                      </w14:nvContentPartPr>
                      <w14:xfrm>
                        <a:off x="0" y="0"/>
                        <a:ext cx="1620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6" o:spid="_x0000_s1026" type="#_x0000_t75" style="position:absolute;margin-left:457.25pt;margin-top:-48.1pt;width:2.75pt;height:29.7pt;z-index:2575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">
                <v:imagedata r:id="rId118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9616" behindDoc="0" locked="0" layoutInCell="1" allowOverlap="1">
                <wp:simplePos x="0" y="0"/>
                <wp:positionH relativeFrom="column">
                  <wp:posOffset>4881750</wp:posOffset>
                </wp:positionH>
                <wp:positionV relativeFrom="paragraph">
                  <wp:posOffset>-321460</wp:posOffset>
                </wp:positionV>
                <wp:extent cx="160920" cy="234720"/>
                <wp:effectExtent l="38100" t="38100" r="10795" b="51435"/>
                <wp:wrapNone/>
                <wp:docPr id="7995" name="Ink 7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6">
                      <w14:nvContentPartPr>
                        <w14:cNvContentPartPr/>
                      </w14:nvContentPartPr>
                      <w14:xfrm>
                        <a:off x="0" y="0"/>
                        <a:ext cx="1609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5" o:spid="_x0000_s1026" type="#_x0000_t75" style="position:absolute;margin-left:383.5pt;margin-top:-26.1pt;width:14.3pt;height:20.25pt;z-index:2575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">
                <v:imagedata r:id="rId118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8592" behindDoc="0" locked="0" layoutInCell="1" allowOverlap="1">
                <wp:simplePos x="0" y="0"/>
                <wp:positionH relativeFrom="column">
                  <wp:posOffset>4897950</wp:posOffset>
                </wp:positionH>
                <wp:positionV relativeFrom="paragraph">
                  <wp:posOffset>-306700</wp:posOffset>
                </wp:positionV>
                <wp:extent cx="47520" cy="114480"/>
                <wp:effectExtent l="38100" t="38100" r="29210" b="38100"/>
                <wp:wrapNone/>
                <wp:docPr id="7994" name="Ink 7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8">
                      <w14:nvContentPartPr>
                        <w14:cNvContentPartPr/>
                      </w14:nvContentPartPr>
                      <w14:xfrm>
                        <a:off x="0" y="0"/>
                        <a:ext cx="475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4" o:spid="_x0000_s1026" type="#_x0000_t75" style="position:absolute;margin-left:384.9pt;margin-top:-24.95pt;width:5.25pt;height:10.55pt;z-index:2575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">
                <v:imagedata r:id="rId118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7568" behindDoc="0" locked="0" layoutInCell="1" allowOverlap="1">
                <wp:simplePos x="0" y="0"/>
                <wp:positionH relativeFrom="column">
                  <wp:posOffset>4782030</wp:posOffset>
                </wp:positionH>
                <wp:positionV relativeFrom="paragraph">
                  <wp:posOffset>-304540</wp:posOffset>
                </wp:positionV>
                <wp:extent cx="118440" cy="109440"/>
                <wp:effectExtent l="38100" t="38100" r="34290" b="43180"/>
                <wp:wrapNone/>
                <wp:docPr id="7993" name="Ink 7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0">
                      <w14:nvContentPartPr>
                        <w14:cNvContentPartPr/>
                      </w14:nvContentPartPr>
                      <w14:xfrm>
                        <a:off x="0" y="0"/>
                        <a:ext cx="1184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3" o:spid="_x0000_s1026" type="#_x0000_t75" style="position:absolute;margin-left:376pt;margin-top:-24.8pt;width:10.55pt;height:10.25pt;z-index:2575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">
                <v:imagedata r:id="rId119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6544" behindDoc="0" locked="0" layoutInCell="1" allowOverlap="1">
                <wp:simplePos x="0" y="0"/>
                <wp:positionH relativeFrom="column">
                  <wp:posOffset>4528590</wp:posOffset>
                </wp:positionH>
                <wp:positionV relativeFrom="paragraph">
                  <wp:posOffset>-515500</wp:posOffset>
                </wp:positionV>
                <wp:extent cx="266400" cy="304920"/>
                <wp:effectExtent l="38100" t="38100" r="19685" b="38100"/>
                <wp:wrapNone/>
                <wp:docPr id="7992" name="Ink 7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2">
                      <w14:nvContentPartPr>
                        <w14:cNvContentPartPr/>
                      </w14:nvContentPartPr>
                      <w14:xfrm>
                        <a:off x="0" y="0"/>
                        <a:ext cx="26640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2" o:spid="_x0000_s1026" type="#_x0000_t75" style="position:absolute;margin-left:356pt;margin-top:-41.35pt;width:22.4pt;height:25.55pt;z-index:2575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">
                <v:imagedata r:id="rId119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5520" behindDoc="0" locked="0" layoutInCell="1" allowOverlap="1">
                <wp:simplePos x="0" y="0"/>
                <wp:positionH relativeFrom="column">
                  <wp:posOffset>4592670</wp:posOffset>
                </wp:positionH>
                <wp:positionV relativeFrom="paragraph">
                  <wp:posOffset>-482380</wp:posOffset>
                </wp:positionV>
                <wp:extent cx="26280" cy="251280"/>
                <wp:effectExtent l="38100" t="38100" r="31115" b="34925"/>
                <wp:wrapNone/>
                <wp:docPr id="7991" name="Ink 7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4">
                      <w14:nvContentPartPr>
                        <w14:cNvContentPartPr/>
                      </w14:nvContentPartPr>
                      <w14:xfrm>
                        <a:off x="0" y="0"/>
                        <a:ext cx="2628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1" o:spid="_x0000_s1026" type="#_x0000_t75" style="position:absolute;margin-left:361.1pt;margin-top:-38.7pt;width:3.45pt;height:21.3pt;z-index:2575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">
                <v:imagedata r:id="rId119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4496" behindDoc="0" locked="0" layoutInCell="1" allowOverlap="1">
                <wp:simplePos x="0" y="0"/>
                <wp:positionH relativeFrom="column">
                  <wp:posOffset>5938710</wp:posOffset>
                </wp:positionH>
                <wp:positionV relativeFrom="paragraph">
                  <wp:posOffset>-988900</wp:posOffset>
                </wp:positionV>
                <wp:extent cx="102240" cy="130680"/>
                <wp:effectExtent l="19050" t="38100" r="31115" b="41275"/>
                <wp:wrapNone/>
                <wp:docPr id="7990" name="Ink 7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6">
                      <w14:nvContentPartPr>
                        <w14:cNvContentPartPr/>
                      </w14:nvContentPartPr>
                      <w14:xfrm>
                        <a:off x="0" y="0"/>
                        <a:ext cx="1022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90" o:spid="_x0000_s1026" type="#_x0000_t75" style="position:absolute;margin-left:467.15pt;margin-top:-78.5pt;width:9.1pt;height:11.65pt;z-index:2575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">
                <v:imagedata r:id="rId119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3472" behindDoc="0" locked="0" layoutInCell="1" allowOverlap="1">
                <wp:simplePos x="0" y="0"/>
                <wp:positionH relativeFrom="column">
                  <wp:posOffset>5885430</wp:posOffset>
                </wp:positionH>
                <wp:positionV relativeFrom="paragraph">
                  <wp:posOffset>-1024540</wp:posOffset>
                </wp:positionV>
                <wp:extent cx="20160" cy="171000"/>
                <wp:effectExtent l="38100" t="38100" r="37465" b="38735"/>
                <wp:wrapNone/>
                <wp:docPr id="7989" name="Ink 7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8">
                      <w14:nvContentPartPr>
                        <w14:cNvContentPartPr/>
                      </w14:nvContentPartPr>
                      <w14:xfrm>
                        <a:off x="0" y="0"/>
                        <a:ext cx="201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9" o:spid="_x0000_s1026" type="#_x0000_t75" style="position:absolute;margin-left:462.8pt;margin-top:-81.35pt;width:2.85pt;height:14.8pt;z-index:2575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">
                <v:imagedata r:id="rId119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2448" behindDoc="0" locked="0" layoutInCell="1" allowOverlap="1">
                <wp:simplePos x="0" y="0"/>
                <wp:positionH relativeFrom="column">
                  <wp:posOffset>5669430</wp:posOffset>
                </wp:positionH>
                <wp:positionV relativeFrom="paragraph">
                  <wp:posOffset>-1214980</wp:posOffset>
                </wp:positionV>
                <wp:extent cx="200160" cy="339120"/>
                <wp:effectExtent l="38100" t="38100" r="28575" b="41910"/>
                <wp:wrapNone/>
                <wp:docPr id="7988" name="Ink 7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0">
                      <w14:nvContentPartPr>
                        <w14:cNvContentPartPr/>
                      </w14:nvContentPartPr>
                      <w14:xfrm>
                        <a:off x="0" y="0"/>
                        <a:ext cx="20016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8" o:spid="_x0000_s1026" type="#_x0000_t75" style="position:absolute;margin-left:445.7pt;margin-top:-96.4pt;width:17.1pt;height:28.1pt;z-index:2575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">
                <v:imagedata r:id="rId119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1424" behindDoc="0" locked="0" layoutInCell="1" allowOverlap="1">
                <wp:simplePos x="0" y="0"/>
                <wp:positionH relativeFrom="column">
                  <wp:posOffset>4862670</wp:posOffset>
                </wp:positionH>
                <wp:positionV relativeFrom="paragraph">
                  <wp:posOffset>-1032100</wp:posOffset>
                </wp:positionV>
                <wp:extent cx="27360" cy="137880"/>
                <wp:effectExtent l="38100" t="38100" r="29845" b="33655"/>
                <wp:wrapNone/>
                <wp:docPr id="7987" name="Ink 7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2">
                      <w14:nvContentPartPr>
                        <w14:cNvContentPartPr/>
                      </w14:nvContentPartPr>
                      <w14:xfrm>
                        <a:off x="0" y="0"/>
                        <a:ext cx="27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7" o:spid="_x0000_s1026" type="#_x0000_t75" style="position:absolute;margin-left:382.3pt;margin-top:-82pt;width:3.35pt;height:12.2pt;z-index:2575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">
                <v:imagedata r:id="rId119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10400" behindDoc="0" locked="0" layoutInCell="1" allowOverlap="1">
                <wp:simplePos x="0" y="0"/>
                <wp:positionH relativeFrom="column">
                  <wp:posOffset>4791390</wp:posOffset>
                </wp:positionH>
                <wp:positionV relativeFrom="paragraph">
                  <wp:posOffset>-1025260</wp:posOffset>
                </wp:positionV>
                <wp:extent cx="27360" cy="145800"/>
                <wp:effectExtent l="38100" t="38100" r="29845" b="45085"/>
                <wp:wrapNone/>
                <wp:docPr id="7986" name="Ink 7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4">
                      <w14:nvContentPartPr>
                        <w14:cNvContentPartPr/>
                      </w14:nvContentPartPr>
                      <w14:xfrm>
                        <a:off x="0" y="0"/>
                        <a:ext cx="273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6" o:spid="_x0000_s1026" type="#_x0000_t75" style="position:absolute;margin-left:376.5pt;margin-top:-81.5pt;width:3.7pt;height:13.3pt;z-index:2575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">
                <v:imagedata r:id="rId119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9376" behindDoc="0" locked="0" layoutInCell="1" allowOverlap="1">
                <wp:simplePos x="0" y="0"/>
                <wp:positionH relativeFrom="column">
                  <wp:posOffset>4449750</wp:posOffset>
                </wp:positionH>
                <wp:positionV relativeFrom="paragraph">
                  <wp:posOffset>-1266820</wp:posOffset>
                </wp:positionV>
                <wp:extent cx="296640" cy="331200"/>
                <wp:effectExtent l="38100" t="38100" r="27305" b="31115"/>
                <wp:wrapNone/>
                <wp:docPr id="7985" name="Ink 7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6">
                      <w14:nvContentPartPr>
                        <w14:cNvContentPartPr/>
                      </w14:nvContentPartPr>
                      <w14:xfrm>
                        <a:off x="0" y="0"/>
                        <a:ext cx="29664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5" o:spid="_x0000_s1026" type="#_x0000_t75" style="position:absolute;margin-left:349.75pt;margin-top:-100.45pt;width:24.65pt;height:27.65pt;z-index:2575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">
                <v:imagedata r:id="rId119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8352" behindDoc="0" locked="0" layoutInCell="1" allowOverlap="1">
                <wp:simplePos x="0" y="0"/>
                <wp:positionH relativeFrom="column">
                  <wp:posOffset>4034310</wp:posOffset>
                </wp:positionH>
                <wp:positionV relativeFrom="paragraph">
                  <wp:posOffset>-810700</wp:posOffset>
                </wp:positionV>
                <wp:extent cx="2252520" cy="75960"/>
                <wp:effectExtent l="38100" t="38100" r="33655" b="38735"/>
                <wp:wrapNone/>
                <wp:docPr id="7984" name="Ink 7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8">
                      <w14:nvContentPartPr>
                        <w14:cNvContentPartPr/>
                      </w14:nvContentPartPr>
                      <w14:xfrm>
                        <a:off x="0" y="0"/>
                        <a:ext cx="22525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4" o:spid="_x0000_s1026" type="#_x0000_t75" style="position:absolute;margin-left:317.05pt;margin-top:-64.6pt;width:178.75pt;height:7.6pt;z-index:2575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">
                <v:imagedata r:id="rId119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7328" behindDoc="0" locked="0" layoutInCell="1" allowOverlap="1">
                <wp:simplePos x="0" y="0"/>
                <wp:positionH relativeFrom="column">
                  <wp:posOffset>5256150</wp:posOffset>
                </wp:positionH>
                <wp:positionV relativeFrom="paragraph">
                  <wp:posOffset>-1527100</wp:posOffset>
                </wp:positionV>
                <wp:extent cx="95400" cy="1562760"/>
                <wp:effectExtent l="38100" t="38100" r="38100" b="37465"/>
                <wp:wrapNone/>
                <wp:docPr id="7983" name="Ink 7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0">
                      <w14:nvContentPartPr>
                        <w14:cNvContentPartPr/>
                      </w14:nvContentPartPr>
                      <w14:xfrm>
                        <a:off x="0" y="0"/>
                        <a:ext cx="95400" cy="156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3" o:spid="_x0000_s1026" type="#_x0000_t75" style="position:absolute;margin-left:413.2pt;margin-top:-120.9pt;width:8.95pt;height:124.4pt;z-index:2575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">
                <v:imagedata r:id="rId119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6304" behindDoc="0" locked="0" layoutInCell="1" allowOverlap="1">
                <wp:simplePos x="0" y="0"/>
                <wp:positionH relativeFrom="column">
                  <wp:posOffset>3966990</wp:posOffset>
                </wp:positionH>
                <wp:positionV relativeFrom="paragraph">
                  <wp:posOffset>-1589020</wp:posOffset>
                </wp:positionV>
                <wp:extent cx="2620440" cy="1707120"/>
                <wp:effectExtent l="38100" t="38100" r="27940" b="45720"/>
                <wp:wrapNone/>
                <wp:docPr id="7982" name="Ink 7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2">
                      <w14:nvContentPartPr>
                        <w14:cNvContentPartPr/>
                      </w14:nvContentPartPr>
                      <w14:xfrm>
                        <a:off x="0" y="0"/>
                        <a:ext cx="2620440" cy="170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2" o:spid="_x0000_s1026" type="#_x0000_t75" style="position:absolute;margin-left:311.8pt;margin-top:-125.85pt;width:207.7pt;height:136.05pt;z-index:2575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">
                <v:imagedata r:id="rId119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5280" behindDoc="0" locked="0" layoutInCell="1" allowOverlap="1">
                <wp:simplePos x="0" y="0"/>
                <wp:positionH relativeFrom="column">
                  <wp:posOffset>4008030</wp:posOffset>
                </wp:positionH>
                <wp:positionV relativeFrom="paragraph">
                  <wp:posOffset>-1445740</wp:posOffset>
                </wp:positionV>
                <wp:extent cx="2457720" cy="1444320"/>
                <wp:effectExtent l="38100" t="38100" r="38100" b="41910"/>
                <wp:wrapNone/>
                <wp:docPr id="7981" name="Ink 7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4">
                      <w14:nvContentPartPr>
                        <w14:cNvContentPartPr/>
                      </w14:nvContentPartPr>
                      <w14:xfrm>
                        <a:off x="0" y="0"/>
                        <a:ext cx="2457720" cy="144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1" o:spid="_x0000_s1026" type="#_x0000_t75" style="position:absolute;margin-left:314.8pt;margin-top:-114.5pt;width:195.05pt;height:115.25pt;z-index:2575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">
                <v:imagedata r:id="rId11925" o:title=""/>
              </v:shape>
            </w:pict>
          </mc:Fallback>
        </mc:AlternateContent>
      </w:r>
      <w:r w:rsidR="001B0AD6">
        <w:rPr>
          <w:lang w:val="el-GR"/>
        </w:rPr>
        <w:t>Συνδυάζοντας τα προηγούμενα:</w:t>
      </w:r>
    </w:p>
    <w:p w:rsidR="001B0AD6" w:rsidRPr="001B0AD6" w:rsidRDefault="00762F6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26112" behindDoc="0" locked="0" layoutInCell="1" allowOverlap="1">
                <wp:simplePos x="0" y="0"/>
                <wp:positionH relativeFrom="column">
                  <wp:posOffset>6510750</wp:posOffset>
                </wp:positionH>
                <wp:positionV relativeFrom="paragraph">
                  <wp:posOffset>39270</wp:posOffset>
                </wp:positionV>
                <wp:extent cx="140400" cy="224280"/>
                <wp:effectExtent l="38100" t="38100" r="31115" b="42545"/>
                <wp:wrapNone/>
                <wp:docPr id="8099" name="Ink 8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6">
                      <w14:nvContentPartPr>
                        <w14:cNvContentPartPr/>
                      </w14:nvContentPartPr>
                      <w14:xfrm>
                        <a:off x="0" y="0"/>
                        <a:ext cx="1404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9" o:spid="_x0000_s1026" type="#_x0000_t75" style="position:absolute;margin-left:512.15pt;margin-top:2.4pt;width:12.2pt;height:19.05pt;z-index:2576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">
                <v:imagedata r:id="rId119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25088" behindDoc="0" locked="0" layoutInCell="1" allowOverlap="1">
                <wp:simplePos x="0" y="0"/>
                <wp:positionH relativeFrom="column">
                  <wp:posOffset>6542790</wp:posOffset>
                </wp:positionH>
                <wp:positionV relativeFrom="paragraph">
                  <wp:posOffset>33150</wp:posOffset>
                </wp:positionV>
                <wp:extent cx="11880" cy="233280"/>
                <wp:effectExtent l="38100" t="38100" r="45720" b="33655"/>
                <wp:wrapNone/>
                <wp:docPr id="8098" name="Ink 8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8">
                      <w14:nvContentPartPr>
                        <w14:cNvContentPartPr/>
                      </w14:nvContentPartPr>
                      <w14:xfrm>
                        <a:off x="0" y="0"/>
                        <a:ext cx="1188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8" o:spid="_x0000_s1026" type="#_x0000_t75" style="position:absolute;margin-left:514.4pt;margin-top:1.85pt;width:2.55pt;height:19.8pt;z-index:2576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">
                <v:imagedata r:id="rId119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22016" behindDoc="0" locked="0" layoutInCell="1" allowOverlap="1">
                <wp:simplePos x="0" y="0"/>
                <wp:positionH relativeFrom="column">
                  <wp:posOffset>6243630</wp:posOffset>
                </wp:positionH>
                <wp:positionV relativeFrom="paragraph">
                  <wp:posOffset>185430</wp:posOffset>
                </wp:positionV>
                <wp:extent cx="173520" cy="29160"/>
                <wp:effectExtent l="38100" t="38100" r="36195" b="28575"/>
                <wp:wrapNone/>
                <wp:docPr id="8095" name="Ink 8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0">
                      <w14:nvContentPartPr>
                        <w14:cNvContentPartPr/>
                      </w14:nvContentPartPr>
                      <w14:xfrm>
                        <a:off x="0" y="0"/>
                        <a:ext cx="1735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5" o:spid="_x0000_s1026" type="#_x0000_t75" style="position:absolute;margin-left:490.95pt;margin-top:13.85pt;width:15.2pt;height:3.7pt;z-index:2576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">
                <v:imagedata r:id="rId119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20992" behindDoc="0" locked="0" layoutInCell="1" allowOverlap="1">
                <wp:simplePos x="0" y="0"/>
                <wp:positionH relativeFrom="column">
                  <wp:posOffset>6251550</wp:posOffset>
                </wp:positionH>
                <wp:positionV relativeFrom="paragraph">
                  <wp:posOffset>-34890</wp:posOffset>
                </wp:positionV>
                <wp:extent cx="116640" cy="340200"/>
                <wp:effectExtent l="38100" t="38100" r="36195" b="41275"/>
                <wp:wrapNone/>
                <wp:docPr id="8094" name="Ink 8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2">
                      <w14:nvContentPartPr>
                        <w14:cNvContentPartPr/>
                      </w14:nvContentPartPr>
                      <w14:xfrm>
                        <a:off x="0" y="0"/>
                        <a:ext cx="116640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4" o:spid="_x0000_s1026" type="#_x0000_t75" style="position:absolute;margin-left:491.45pt;margin-top:-3.55pt;width:10.85pt;height:28.35pt;z-index:2576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">
                <v:imagedata r:id="rId119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9968" behindDoc="0" locked="0" layoutInCell="1" allowOverlap="1">
                <wp:simplePos x="0" y="0"/>
                <wp:positionH relativeFrom="column">
                  <wp:posOffset>6103950</wp:posOffset>
                </wp:positionH>
                <wp:positionV relativeFrom="paragraph">
                  <wp:posOffset>155910</wp:posOffset>
                </wp:positionV>
                <wp:extent cx="175320" cy="22320"/>
                <wp:effectExtent l="19050" t="38100" r="34290" b="34925"/>
                <wp:wrapNone/>
                <wp:docPr id="8093" name="Ink 8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4">
                      <w14:nvContentPartPr>
                        <w14:cNvContentPartPr/>
                      </w14:nvContentPartPr>
                      <w14:xfrm>
                        <a:off x="0" y="0"/>
                        <a:ext cx="175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3" o:spid="_x0000_s1026" type="#_x0000_t75" style="position:absolute;margin-left:480.15pt;margin-top:11.7pt;width:14.9pt;height:3.05pt;z-index:2576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">
                <v:imagedata r:id="rId119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8944" behindDoc="0" locked="0" layoutInCell="1" allowOverlap="1">
                <wp:simplePos x="0" y="0"/>
                <wp:positionH relativeFrom="column">
                  <wp:posOffset>6187830</wp:posOffset>
                </wp:positionH>
                <wp:positionV relativeFrom="paragraph">
                  <wp:posOffset>66990</wp:posOffset>
                </wp:positionV>
                <wp:extent cx="26640" cy="166320"/>
                <wp:effectExtent l="38100" t="38100" r="31115" b="24765"/>
                <wp:wrapNone/>
                <wp:docPr id="8092" name="Ink 8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6">
                      <w14:nvContentPartPr>
                        <w14:cNvContentPartPr/>
                      </w14:nvContentPartPr>
                      <w14:xfrm>
                        <a:off x="0" y="0"/>
                        <a:ext cx="2664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2" o:spid="_x0000_s1026" type="#_x0000_t75" style="position:absolute;margin-left:486.75pt;margin-top:4.75pt;width:3.45pt;height:14.45pt;z-index:2576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">
                <v:imagedata r:id="rId119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5872" behindDoc="0" locked="0" layoutInCell="1" allowOverlap="1">
                <wp:simplePos x="0" y="0"/>
                <wp:positionH relativeFrom="column">
                  <wp:posOffset>5871750</wp:posOffset>
                </wp:positionH>
                <wp:positionV relativeFrom="paragraph">
                  <wp:posOffset>35310</wp:posOffset>
                </wp:positionV>
                <wp:extent cx="146880" cy="262080"/>
                <wp:effectExtent l="38100" t="38100" r="43815" b="43180"/>
                <wp:wrapNone/>
                <wp:docPr id="8089" name="Ink 8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8">
                      <w14:nvContentPartPr>
                        <w14:cNvContentPartPr/>
                      </w14:nvContentPartPr>
                      <w14:xfrm>
                        <a:off x="0" y="0"/>
                        <a:ext cx="14688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9" o:spid="_x0000_s1026" type="#_x0000_t75" style="position:absolute;margin-left:461.65pt;margin-top:2pt;width:12.95pt;height:22.3pt;z-index:2576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">
                <v:imagedata r:id="rId119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2800" behindDoc="0" locked="0" layoutInCell="1" allowOverlap="1">
                <wp:simplePos x="0" y="0"/>
                <wp:positionH relativeFrom="column">
                  <wp:posOffset>5622630</wp:posOffset>
                </wp:positionH>
                <wp:positionV relativeFrom="paragraph">
                  <wp:posOffset>-48570</wp:posOffset>
                </wp:positionV>
                <wp:extent cx="130320" cy="329040"/>
                <wp:effectExtent l="38100" t="38100" r="41275" b="33020"/>
                <wp:wrapNone/>
                <wp:docPr id="8086" name="Ink 8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0">
                      <w14:nvContentPartPr>
                        <w14:cNvContentPartPr/>
                      </w14:nvContentPartPr>
                      <w14:xfrm>
                        <a:off x="0" y="0"/>
                        <a:ext cx="13032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6" o:spid="_x0000_s1026" type="#_x0000_t75" style="position:absolute;margin-left:441.95pt;margin-top:-4.6pt;width:11.65pt;height:27.5pt;z-index:2576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">
                <v:imagedata r:id="rId119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1776" behindDoc="0" locked="0" layoutInCell="1" allowOverlap="1">
                <wp:simplePos x="0" y="0"/>
                <wp:positionH relativeFrom="column">
                  <wp:posOffset>2454630</wp:posOffset>
                </wp:positionH>
                <wp:positionV relativeFrom="paragraph">
                  <wp:posOffset>-275010</wp:posOffset>
                </wp:positionV>
                <wp:extent cx="1549800" cy="603360"/>
                <wp:effectExtent l="38100" t="38100" r="31750" b="44450"/>
                <wp:wrapNone/>
                <wp:docPr id="8085" name="Ink 8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2">
                      <w14:nvContentPartPr>
                        <w14:cNvContentPartPr/>
                      </w14:nvContentPartPr>
                      <w14:xfrm>
                        <a:off x="0" y="0"/>
                        <a:ext cx="1549800" cy="60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5" o:spid="_x0000_s1026" type="#_x0000_t75" style="position:absolute;margin-left:192.55pt;margin-top:-22.45pt;width:123.55pt;height:49.05pt;z-index:2576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">
                <v:imagedata r:id="rId119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9728" behindDoc="0" locked="0" layoutInCell="1" allowOverlap="1">
                <wp:simplePos x="0" y="0"/>
                <wp:positionH relativeFrom="column">
                  <wp:posOffset>5724150</wp:posOffset>
                </wp:positionH>
                <wp:positionV relativeFrom="paragraph">
                  <wp:posOffset>133950</wp:posOffset>
                </wp:positionV>
                <wp:extent cx="17280" cy="3600"/>
                <wp:effectExtent l="38100" t="38100" r="40005" b="34925"/>
                <wp:wrapNone/>
                <wp:docPr id="8083" name="Ink 8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4">
                      <w14:nvContentPartPr>
                        <w14:cNvContentPartPr/>
                      </w14:nvContentPartPr>
                      <w14:xfrm>
                        <a:off x="0" y="0"/>
                        <a:ext cx="172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3" o:spid="_x0000_s1026" type="#_x0000_t75" style="position:absolute;margin-left:450.05pt;margin-top:9.75pt;width:2.65pt;height:1.95pt;z-index:2576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">
                <v:imagedata r:id="rId119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7680" behindDoc="0" locked="0" layoutInCell="1" allowOverlap="1">
                <wp:simplePos x="0" y="0"/>
                <wp:positionH relativeFrom="column">
                  <wp:posOffset>6162270</wp:posOffset>
                </wp:positionH>
                <wp:positionV relativeFrom="paragraph">
                  <wp:posOffset>163110</wp:posOffset>
                </wp:positionV>
                <wp:extent cx="10440" cy="17640"/>
                <wp:effectExtent l="38100" t="38100" r="46990" b="40005"/>
                <wp:wrapNone/>
                <wp:docPr id="8081" name="Ink 8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6">
                      <w14:nvContentPartPr>
                        <w14:cNvContentPartPr/>
                      </w14:nvContentPartPr>
                      <w14:xfrm>
                        <a:off x="0" y="0"/>
                        <a:ext cx="104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1" o:spid="_x0000_s1026" type="#_x0000_t75" style="position:absolute;margin-left:484.3pt;margin-top:12.1pt;width:2.55pt;height:3pt;z-index:2576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">
                <v:imagedata r:id="rId119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6656" behindDoc="0" locked="0" layoutInCell="1" allowOverlap="1">
                <wp:simplePos x="0" y="0"/>
                <wp:positionH relativeFrom="column">
                  <wp:posOffset>5974350</wp:posOffset>
                </wp:positionH>
                <wp:positionV relativeFrom="paragraph">
                  <wp:posOffset>159150</wp:posOffset>
                </wp:positionV>
                <wp:extent cx="23760" cy="4320"/>
                <wp:effectExtent l="38100" t="38100" r="52705" b="53340"/>
                <wp:wrapNone/>
                <wp:docPr id="8080" name="Ink 8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8">
                      <w14:nvContentPartPr>
                        <w14:cNvContentPartPr/>
                      </w14:nvContentPartPr>
                      <w14:xfrm>
                        <a:off x="0" y="0"/>
                        <a:ext cx="23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0" o:spid="_x0000_s1026" type="#_x0000_t75" style="position:absolute;margin-left:469.5pt;margin-top:11.55pt;width:3.6pt;height:2.35pt;z-index:2576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">
                <v:imagedata r:id="rId119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5632" behindDoc="0" locked="0" layoutInCell="1" allowOverlap="1">
                <wp:simplePos x="0" y="0"/>
                <wp:positionH relativeFrom="column">
                  <wp:posOffset>5718390</wp:posOffset>
                </wp:positionH>
                <wp:positionV relativeFrom="paragraph">
                  <wp:posOffset>177510</wp:posOffset>
                </wp:positionV>
                <wp:extent cx="15120" cy="18000"/>
                <wp:effectExtent l="38100" t="38100" r="42545" b="39370"/>
                <wp:wrapNone/>
                <wp:docPr id="8079" name="Ink 8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0">
                      <w14:nvContentPartPr>
                        <w14:cNvContentPartPr/>
                      </w14:nvContentPartPr>
                      <w14:xfrm>
                        <a:off x="0" y="0"/>
                        <a:ext cx="151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9" o:spid="_x0000_s1026" type="#_x0000_t75" style="position:absolute;margin-left:449.3pt;margin-top:13.2pt;width:3pt;height:3pt;z-index:2576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">
                <v:imagedata r:id="rId119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74912" behindDoc="0" locked="0" layoutInCell="1" allowOverlap="1">
                <wp:simplePos x="0" y="0"/>
                <wp:positionH relativeFrom="column">
                  <wp:posOffset>5244630</wp:posOffset>
                </wp:positionH>
                <wp:positionV relativeFrom="paragraph">
                  <wp:posOffset>133230</wp:posOffset>
                </wp:positionV>
                <wp:extent cx="109080" cy="96840"/>
                <wp:effectExtent l="38100" t="38100" r="24765" b="36830"/>
                <wp:wrapNone/>
                <wp:docPr id="8049" name="Ink 8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2">
                      <w14:nvContentPartPr>
                        <w14:cNvContentPartPr/>
                      </w14:nvContentPartPr>
                      <w14:xfrm>
                        <a:off x="0" y="0"/>
                        <a:ext cx="1090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9" o:spid="_x0000_s1026" type="#_x0000_t75" style="position:absolute;margin-left:412.25pt;margin-top:9.6pt;width:10pt;height:9.4pt;z-index:2575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">
                <v:imagedata r:id="rId119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73888" behindDoc="0" locked="0" layoutInCell="1" allowOverlap="1">
                <wp:simplePos x="0" y="0"/>
                <wp:positionH relativeFrom="column">
                  <wp:posOffset>5121510</wp:posOffset>
                </wp:positionH>
                <wp:positionV relativeFrom="paragraph">
                  <wp:posOffset>-37050</wp:posOffset>
                </wp:positionV>
                <wp:extent cx="142200" cy="232560"/>
                <wp:effectExtent l="19050" t="38100" r="29845" b="34290"/>
                <wp:wrapNone/>
                <wp:docPr id="8048" name="Ink 8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4">
                      <w14:nvContentPartPr>
                        <w14:cNvContentPartPr/>
                      </w14:nvContentPartPr>
                      <w14:xfrm>
                        <a:off x="0" y="0"/>
                        <a:ext cx="1422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8" o:spid="_x0000_s1026" type="#_x0000_t75" style="position:absolute;margin-left:402.6pt;margin-top:-3.65pt;width:12.6pt;height:19.8pt;z-index:2575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">
                <v:imagedata r:id="rId119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72864" behindDoc="0" locked="0" layoutInCell="1" allowOverlap="1">
                <wp:simplePos x="0" y="0"/>
                <wp:positionH relativeFrom="column">
                  <wp:posOffset>5142030</wp:posOffset>
                </wp:positionH>
                <wp:positionV relativeFrom="paragraph">
                  <wp:posOffset>-42090</wp:posOffset>
                </wp:positionV>
                <wp:extent cx="21240" cy="234720"/>
                <wp:effectExtent l="38100" t="38100" r="36195" b="32385"/>
                <wp:wrapNone/>
                <wp:docPr id="8047" name="Ink 8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6">
                      <w14:nvContentPartPr>
                        <w14:cNvContentPartPr/>
                      </w14:nvContentPartPr>
                      <w14:xfrm>
                        <a:off x="0" y="0"/>
                        <a:ext cx="2124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7" o:spid="_x0000_s1026" type="#_x0000_t75" style="position:absolute;margin-left:404.3pt;margin-top:-3.85pt;width:3.1pt;height:19.95pt;z-index:2575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">
                <v:imagedata r:id="rId119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70816" behindDoc="0" locked="0" layoutInCell="1" allowOverlap="1">
                <wp:simplePos x="0" y="0"/>
                <wp:positionH relativeFrom="column">
                  <wp:posOffset>5002350</wp:posOffset>
                </wp:positionH>
                <wp:positionV relativeFrom="paragraph">
                  <wp:posOffset>128550</wp:posOffset>
                </wp:positionV>
                <wp:extent cx="12240" cy="136440"/>
                <wp:effectExtent l="38100" t="38100" r="45085" b="35560"/>
                <wp:wrapNone/>
                <wp:docPr id="8045" name="Ink 8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8">
                      <w14:nvContentPartPr>
                        <w14:cNvContentPartPr/>
                      </w14:nvContentPartPr>
                      <w14:xfrm>
                        <a:off x="0" y="0"/>
                        <a:ext cx="122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5" o:spid="_x0000_s1026" type="#_x0000_t75" style="position:absolute;margin-left:393.1pt;margin-top:9.3pt;width:2.6pt;height:12.45pt;z-index:2575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">
                <v:imagedata r:id="rId119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9792" behindDoc="0" locked="0" layoutInCell="1" allowOverlap="1">
                <wp:simplePos x="0" y="0"/>
                <wp:positionH relativeFrom="column">
                  <wp:posOffset>4863390</wp:posOffset>
                </wp:positionH>
                <wp:positionV relativeFrom="paragraph">
                  <wp:posOffset>138630</wp:posOffset>
                </wp:positionV>
                <wp:extent cx="136800" cy="21240"/>
                <wp:effectExtent l="38100" t="38100" r="34925" b="36195"/>
                <wp:wrapNone/>
                <wp:docPr id="8044" name="Ink 8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0">
                      <w14:nvContentPartPr>
                        <w14:cNvContentPartPr/>
                      </w14:nvContentPartPr>
                      <w14:xfrm>
                        <a:off x="0" y="0"/>
                        <a:ext cx="136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4" o:spid="_x0000_s1026" type="#_x0000_t75" style="position:absolute;margin-left:382.4pt;margin-top:10.2pt;width:11.95pt;height:2.9pt;z-index:2575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">
                <v:imagedata r:id="rId119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8768" behindDoc="0" locked="0" layoutInCell="1" allowOverlap="1">
                <wp:simplePos x="0" y="0"/>
                <wp:positionH relativeFrom="column">
                  <wp:posOffset>4857990</wp:posOffset>
                </wp:positionH>
                <wp:positionV relativeFrom="paragraph">
                  <wp:posOffset>-52890</wp:posOffset>
                </wp:positionV>
                <wp:extent cx="101520" cy="287280"/>
                <wp:effectExtent l="38100" t="38100" r="51435" b="36830"/>
                <wp:wrapNone/>
                <wp:docPr id="8043" name="Ink 8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2">
                      <w14:nvContentPartPr>
                        <w14:cNvContentPartPr/>
                      </w14:nvContentPartPr>
                      <w14:xfrm>
                        <a:off x="0" y="0"/>
                        <a:ext cx="10152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3" o:spid="_x0000_s1026" type="#_x0000_t75" style="position:absolute;margin-left:381.75pt;margin-top:-4.9pt;width:9.8pt;height:24.3pt;z-index:2575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">
                <v:imagedata r:id="rId119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7744" behindDoc="0" locked="0" layoutInCell="1" allowOverlap="1">
                <wp:simplePos x="0" y="0"/>
                <wp:positionH relativeFrom="column">
                  <wp:posOffset>4731990</wp:posOffset>
                </wp:positionH>
                <wp:positionV relativeFrom="paragraph">
                  <wp:posOffset>111630</wp:posOffset>
                </wp:positionV>
                <wp:extent cx="116280" cy="8640"/>
                <wp:effectExtent l="19050" t="38100" r="36195" b="29845"/>
                <wp:wrapNone/>
                <wp:docPr id="8042" name="Ink 8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4">
                      <w14:nvContentPartPr>
                        <w14:cNvContentPartPr/>
                      </w14:nvContentPartPr>
                      <w14:xfrm>
                        <a:off x="0" y="0"/>
                        <a:ext cx="1162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2" o:spid="_x0000_s1026" type="#_x0000_t75" style="position:absolute;margin-left:372.1pt;margin-top:8.25pt;width:10.25pt;height:2pt;z-index:2575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">
                <v:imagedata r:id="rId119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6720" behindDoc="0" locked="0" layoutInCell="1" allowOverlap="1">
                <wp:simplePos x="0" y="0"/>
                <wp:positionH relativeFrom="column">
                  <wp:posOffset>4771950</wp:posOffset>
                </wp:positionH>
                <wp:positionV relativeFrom="paragraph">
                  <wp:posOffset>45030</wp:posOffset>
                </wp:positionV>
                <wp:extent cx="20880" cy="130680"/>
                <wp:effectExtent l="38100" t="38100" r="36830" b="41275"/>
                <wp:wrapNone/>
                <wp:docPr id="8041" name="Ink 8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6">
                      <w14:nvContentPartPr>
                        <w14:cNvContentPartPr/>
                      </w14:nvContentPartPr>
                      <w14:xfrm>
                        <a:off x="0" y="0"/>
                        <a:ext cx="208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1" o:spid="_x0000_s1026" type="#_x0000_t75" style="position:absolute;margin-left:375.05pt;margin-top:2.85pt;width:3.15pt;height:11.75pt;z-index:2575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">
                <v:imagedata r:id="rId119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3648" behindDoc="0" locked="0" layoutInCell="1" allowOverlap="1">
                <wp:simplePos x="0" y="0"/>
                <wp:positionH relativeFrom="column">
                  <wp:posOffset>4478190</wp:posOffset>
                </wp:positionH>
                <wp:positionV relativeFrom="paragraph">
                  <wp:posOffset>-30930</wp:posOffset>
                </wp:positionV>
                <wp:extent cx="129960" cy="270000"/>
                <wp:effectExtent l="38100" t="38100" r="41910" b="34925"/>
                <wp:wrapNone/>
                <wp:docPr id="8038" name="Ink 8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8">
                      <w14:nvContentPartPr>
                        <w14:cNvContentPartPr/>
                      </w14:nvContentPartPr>
                      <w14:xfrm>
                        <a:off x="0" y="0"/>
                        <a:ext cx="12996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8" o:spid="_x0000_s1026" type="#_x0000_t75" style="position:absolute;margin-left:351.8pt;margin-top:-3.2pt;width:11.85pt;height:22.85pt;z-index:2575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">
                <v:imagedata r:id="rId119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2624" behindDoc="0" locked="0" layoutInCell="1" allowOverlap="1">
                <wp:simplePos x="0" y="0"/>
                <wp:positionH relativeFrom="column">
                  <wp:posOffset>4517790</wp:posOffset>
                </wp:positionH>
                <wp:positionV relativeFrom="paragraph">
                  <wp:posOffset>-37050</wp:posOffset>
                </wp:positionV>
                <wp:extent cx="38160" cy="244800"/>
                <wp:effectExtent l="38100" t="38100" r="38100" b="41275"/>
                <wp:wrapNone/>
                <wp:docPr id="8037" name="Ink 8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0">
                      <w14:nvContentPartPr>
                        <w14:cNvContentPartPr/>
                      </w14:nvContentPartPr>
                      <w14:xfrm>
                        <a:off x="0" y="0"/>
                        <a:ext cx="381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7" o:spid="_x0000_s1026" type="#_x0000_t75" style="position:absolute;margin-left:354.95pt;margin-top:-3.6pt;width:4.3pt;height:20.85pt;z-index:2575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">
                <v:imagedata r:id="rId119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1600" behindDoc="0" locked="0" layoutInCell="1" allowOverlap="1">
                <wp:simplePos x="0" y="0"/>
                <wp:positionH relativeFrom="column">
                  <wp:posOffset>4409070</wp:posOffset>
                </wp:positionH>
                <wp:positionV relativeFrom="paragraph">
                  <wp:posOffset>114150</wp:posOffset>
                </wp:positionV>
                <wp:extent cx="37440" cy="133560"/>
                <wp:effectExtent l="19050" t="38100" r="39370" b="38100"/>
                <wp:wrapNone/>
                <wp:docPr id="8036" name="Ink 8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2">
                      <w14:nvContentPartPr>
                        <w14:cNvContentPartPr/>
                      </w14:nvContentPartPr>
                      <w14:xfrm>
                        <a:off x="0" y="0"/>
                        <a:ext cx="374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6" o:spid="_x0000_s1026" type="#_x0000_t75" style="position:absolute;margin-left:346.65pt;margin-top:8.25pt;width:4.3pt;height:12.1pt;z-index:2575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">
                <v:imagedata r:id="rId119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0576" behindDoc="0" locked="0" layoutInCell="1" allowOverlap="1">
                <wp:simplePos x="0" y="0"/>
                <wp:positionH relativeFrom="column">
                  <wp:posOffset>4347150</wp:posOffset>
                </wp:positionH>
                <wp:positionV relativeFrom="paragraph">
                  <wp:posOffset>112710</wp:posOffset>
                </wp:positionV>
                <wp:extent cx="47160" cy="126360"/>
                <wp:effectExtent l="38100" t="38100" r="29210" b="45720"/>
                <wp:wrapNone/>
                <wp:docPr id="8035" name="Ink 8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4">
                      <w14:nvContentPartPr>
                        <w14:cNvContentPartPr/>
                      </w14:nvContentPartPr>
                      <w14:xfrm>
                        <a:off x="0" y="0"/>
                        <a:ext cx="471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5" o:spid="_x0000_s1026" type="#_x0000_t75" style="position:absolute;margin-left:341.7pt;margin-top:8.1pt;width:5.05pt;height:11.55pt;z-index:2575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">
                <v:imagedata r:id="rId119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9552" behindDoc="0" locked="0" layoutInCell="1" allowOverlap="1">
                <wp:simplePos x="0" y="0"/>
                <wp:positionH relativeFrom="column">
                  <wp:posOffset>4205310</wp:posOffset>
                </wp:positionH>
                <wp:positionV relativeFrom="paragraph">
                  <wp:posOffset>120990</wp:posOffset>
                </wp:positionV>
                <wp:extent cx="145440" cy="26640"/>
                <wp:effectExtent l="38100" t="38100" r="45085" b="50165"/>
                <wp:wrapNone/>
                <wp:docPr id="8034" name="Ink 8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6">
                      <w14:nvContentPartPr>
                        <w14:cNvContentPartPr/>
                      </w14:nvContentPartPr>
                      <w14:xfrm>
                        <a:off x="0" y="0"/>
                        <a:ext cx="145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4" o:spid="_x0000_s1026" type="#_x0000_t75" style="position:absolute;margin-left:330.4pt;margin-top:8.6pt;width:13.1pt;height:3.9pt;z-index:2575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">
                <v:imagedata r:id="rId119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8528" behindDoc="0" locked="0" layoutInCell="1" allowOverlap="1">
                <wp:simplePos x="0" y="0"/>
                <wp:positionH relativeFrom="column">
                  <wp:posOffset>4213230</wp:posOffset>
                </wp:positionH>
                <wp:positionV relativeFrom="paragraph">
                  <wp:posOffset>-21930</wp:posOffset>
                </wp:positionV>
                <wp:extent cx="94680" cy="227880"/>
                <wp:effectExtent l="38100" t="38100" r="38735" b="39370"/>
                <wp:wrapNone/>
                <wp:docPr id="8033" name="Ink 8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8">
                      <w14:nvContentPartPr>
                        <w14:cNvContentPartPr/>
                      </w14:nvContentPartPr>
                      <w14:xfrm>
                        <a:off x="0" y="0"/>
                        <a:ext cx="9468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3" o:spid="_x0000_s1026" type="#_x0000_t75" style="position:absolute;margin-left:330.95pt;margin-top:-2.6pt;width:9.15pt;height:19.65pt;z-index:2575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">
                <v:imagedata r:id="rId119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6480" behindDoc="0" locked="0" layoutInCell="1" allowOverlap="1">
                <wp:simplePos x="0" y="0"/>
                <wp:positionH relativeFrom="column">
                  <wp:posOffset>2458230</wp:posOffset>
                </wp:positionH>
                <wp:positionV relativeFrom="paragraph">
                  <wp:posOffset>-205530</wp:posOffset>
                </wp:positionV>
                <wp:extent cx="1479960" cy="504360"/>
                <wp:effectExtent l="38100" t="38100" r="44450" b="29210"/>
                <wp:wrapNone/>
                <wp:docPr id="8031" name="Ink 8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0">
                      <w14:nvContentPartPr>
                        <w14:cNvContentPartPr/>
                      </w14:nvContentPartPr>
                      <w14:xfrm>
                        <a:off x="0" y="0"/>
                        <a:ext cx="1479960" cy="50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1" o:spid="_x0000_s1026" type="#_x0000_t75" style="position:absolute;margin-left:192.85pt;margin-top:-16.85pt;width:118.05pt;height:41.05pt;z-index:2575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">
                <v:imagedata r:id="rId119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5456" behindDoc="0" locked="0" layoutInCell="1" allowOverlap="1">
                <wp:simplePos x="0" y="0"/>
                <wp:positionH relativeFrom="column">
                  <wp:posOffset>4481070</wp:posOffset>
                </wp:positionH>
                <wp:positionV relativeFrom="paragraph">
                  <wp:posOffset>93990</wp:posOffset>
                </wp:positionV>
                <wp:extent cx="108000" cy="87120"/>
                <wp:effectExtent l="38100" t="38100" r="25400" b="46355"/>
                <wp:wrapNone/>
                <wp:docPr id="8030" name="Ink 8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2">
                      <w14:nvContentPartPr>
                        <w14:cNvContentPartPr/>
                      </w14:nvContentPartPr>
                      <w14:xfrm>
                        <a:off x="0" y="0"/>
                        <a:ext cx="1080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0" o:spid="_x0000_s1026" type="#_x0000_t75" style="position:absolute;margin-left:352.05pt;margin-top:6.7pt;width:9.85pt;height:8.35pt;z-index:2575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">
                <v:imagedata r:id="rId119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7808" behindDoc="0" locked="0" layoutInCell="1" allowOverlap="1">
                <wp:simplePos x="0" y="0"/>
                <wp:positionH relativeFrom="column">
                  <wp:posOffset>1916070</wp:posOffset>
                </wp:positionH>
                <wp:positionV relativeFrom="paragraph">
                  <wp:posOffset>78870</wp:posOffset>
                </wp:positionV>
                <wp:extent cx="155520" cy="150840"/>
                <wp:effectExtent l="38100" t="38100" r="35560" b="40005"/>
                <wp:wrapNone/>
                <wp:docPr id="8003" name="Ink 8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4">
                      <w14:nvContentPartPr>
                        <w14:cNvContentPartPr/>
                      </w14:nvContentPartPr>
                      <w14:xfrm>
                        <a:off x="0" y="0"/>
                        <a:ext cx="1555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3" o:spid="_x0000_s1026" type="#_x0000_t75" style="position:absolute;margin-left:150.15pt;margin-top:5.45pt;width:13.7pt;height:13.45pt;z-index:2575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">
                <v:imagedata r:id="rId119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6784" behindDoc="0" locked="0" layoutInCell="1" allowOverlap="1">
                <wp:simplePos x="0" y="0"/>
                <wp:positionH relativeFrom="column">
                  <wp:posOffset>2233950</wp:posOffset>
                </wp:positionH>
                <wp:positionV relativeFrom="paragraph">
                  <wp:posOffset>-176370</wp:posOffset>
                </wp:positionV>
                <wp:extent cx="169200" cy="437040"/>
                <wp:effectExtent l="38100" t="38100" r="21590" b="39370"/>
                <wp:wrapNone/>
                <wp:docPr id="8002" name="Ink 8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6">
                      <w14:nvContentPartPr>
                        <w14:cNvContentPartPr/>
                      </w14:nvContentPartPr>
                      <w14:xfrm>
                        <a:off x="0" y="0"/>
                        <a:ext cx="169200" cy="43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2" o:spid="_x0000_s1026" type="#_x0000_t75" style="position:absolute;margin-left:175.2pt;margin-top:-14.6pt;width:14.45pt;height:35.8pt;z-index:2575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">
                <v:imagedata r:id="rId119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92992" behindDoc="0" locked="0" layoutInCell="1" allowOverlap="1">
                <wp:simplePos x="0" y="0"/>
                <wp:positionH relativeFrom="column">
                  <wp:posOffset>3660630</wp:posOffset>
                </wp:positionH>
                <wp:positionV relativeFrom="paragraph">
                  <wp:posOffset>99750</wp:posOffset>
                </wp:positionV>
                <wp:extent cx="99720" cy="134640"/>
                <wp:effectExtent l="19050" t="38100" r="33655" b="36830"/>
                <wp:wrapNone/>
                <wp:docPr id="7969" name="Ink 7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8">
                      <w14:nvContentPartPr>
                        <w14:cNvContentPartPr/>
                      </w14:nvContentPartPr>
                      <w14:xfrm>
                        <a:off x="0" y="0"/>
                        <a:ext cx="997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9" o:spid="_x0000_s1026" type="#_x0000_t75" style="position:absolute;margin-left:287.8pt;margin-top:7.15pt;width:8.8pt;height:12pt;z-index:2574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">
                <v:imagedata r:id="rId119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91968" behindDoc="0" locked="0" layoutInCell="1" allowOverlap="1">
                <wp:simplePos x="0" y="0"/>
                <wp:positionH relativeFrom="column">
                  <wp:posOffset>3620310</wp:posOffset>
                </wp:positionH>
                <wp:positionV relativeFrom="paragraph">
                  <wp:posOffset>76350</wp:posOffset>
                </wp:positionV>
                <wp:extent cx="31320" cy="129600"/>
                <wp:effectExtent l="38100" t="38100" r="26035" b="41910"/>
                <wp:wrapNone/>
                <wp:docPr id="7968" name="Ink 7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0">
                      <w14:nvContentPartPr>
                        <w14:cNvContentPartPr/>
                      </w14:nvContentPartPr>
                      <w14:xfrm>
                        <a:off x="0" y="0"/>
                        <a:ext cx="313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8" o:spid="_x0000_s1026" type="#_x0000_t75" style="position:absolute;margin-left:284.4pt;margin-top:5.3pt;width:3.75pt;height:11.5pt;z-index:2574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">
                <v:imagedata r:id="rId119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90944" behindDoc="0" locked="0" layoutInCell="1" allowOverlap="1">
                <wp:simplePos x="0" y="0"/>
                <wp:positionH relativeFrom="column">
                  <wp:posOffset>3421590</wp:posOffset>
                </wp:positionH>
                <wp:positionV relativeFrom="paragraph">
                  <wp:posOffset>76350</wp:posOffset>
                </wp:positionV>
                <wp:extent cx="160920" cy="11880"/>
                <wp:effectExtent l="38100" t="38100" r="29845" b="26670"/>
                <wp:wrapNone/>
                <wp:docPr id="7967" name="Ink 7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2">
                      <w14:nvContentPartPr>
                        <w14:cNvContentPartPr/>
                      </w14:nvContentPartPr>
                      <w14:xfrm>
                        <a:off x="0" y="0"/>
                        <a:ext cx="160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7" o:spid="_x0000_s1026" type="#_x0000_t75" style="position:absolute;margin-left:268.85pt;margin-top:5.45pt;width:13.85pt;height:2.35pt;z-index:2574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">
                <v:imagedata r:id="rId119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89920" behindDoc="0" locked="0" layoutInCell="1" allowOverlap="1">
                <wp:simplePos x="0" y="0"/>
                <wp:positionH relativeFrom="column">
                  <wp:posOffset>3456510</wp:posOffset>
                </wp:positionH>
                <wp:positionV relativeFrom="paragraph">
                  <wp:posOffset>-139650</wp:posOffset>
                </wp:positionV>
                <wp:extent cx="120240" cy="297720"/>
                <wp:effectExtent l="38100" t="38100" r="32385" b="45720"/>
                <wp:wrapNone/>
                <wp:docPr id="7966" name="Ink 7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4">
                      <w14:nvContentPartPr>
                        <w14:cNvContentPartPr/>
                      </w14:nvContentPartPr>
                      <w14:xfrm>
                        <a:off x="0" y="0"/>
                        <a:ext cx="12024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6" o:spid="_x0000_s1026" type="#_x0000_t75" style="position:absolute;margin-left:271.3pt;margin-top:-11.8pt;width:11pt;height:25.1pt;z-index:2574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">
                <v:imagedata r:id="rId119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88896" behindDoc="0" locked="0" layoutInCell="1" allowOverlap="1">
                <wp:simplePos x="0" y="0"/>
                <wp:positionH relativeFrom="column">
                  <wp:posOffset>2934510</wp:posOffset>
                </wp:positionH>
                <wp:positionV relativeFrom="paragraph">
                  <wp:posOffset>133590</wp:posOffset>
                </wp:positionV>
                <wp:extent cx="60120" cy="94680"/>
                <wp:effectExtent l="38100" t="38100" r="35560" b="38735"/>
                <wp:wrapNone/>
                <wp:docPr id="7965" name="Ink 7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6">
                      <w14:nvContentPartPr>
                        <w14:cNvContentPartPr/>
                      </w14:nvContentPartPr>
                      <w14:xfrm>
                        <a:off x="0" y="0"/>
                        <a:ext cx="601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5" o:spid="_x0000_s1026" type="#_x0000_t75" style="position:absolute;margin-left:230.6pt;margin-top:9.7pt;width:6.05pt;height:9.1pt;z-index:2574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">
                <v:imagedata r:id="rId119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87872" behindDoc="0" locked="0" layoutInCell="1" allowOverlap="1">
                <wp:simplePos x="0" y="0"/>
                <wp:positionH relativeFrom="column">
                  <wp:posOffset>2884830</wp:posOffset>
                </wp:positionH>
                <wp:positionV relativeFrom="paragraph">
                  <wp:posOffset>119910</wp:posOffset>
                </wp:positionV>
                <wp:extent cx="25200" cy="102600"/>
                <wp:effectExtent l="38100" t="38100" r="32385" b="31115"/>
                <wp:wrapNone/>
                <wp:docPr id="7964" name="Ink 7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8">
                      <w14:nvContentPartPr>
                        <w14:cNvContentPartPr/>
                      </w14:nvContentPartPr>
                      <w14:xfrm>
                        <a:off x="0" y="0"/>
                        <a:ext cx="252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4" o:spid="_x0000_s1026" type="#_x0000_t75" style="position:absolute;margin-left:226.4pt;margin-top:8.65pt;width:3.45pt;height:9.65pt;z-index:2574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">
                <v:imagedata r:id="rId119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86848" behindDoc="0" locked="0" layoutInCell="1" allowOverlap="1">
                <wp:simplePos x="0" y="0"/>
                <wp:positionH relativeFrom="column">
                  <wp:posOffset>2681070</wp:posOffset>
                </wp:positionH>
                <wp:positionV relativeFrom="paragraph">
                  <wp:posOffset>115230</wp:posOffset>
                </wp:positionV>
                <wp:extent cx="136800" cy="14040"/>
                <wp:effectExtent l="38100" t="38100" r="34925" b="43180"/>
                <wp:wrapNone/>
                <wp:docPr id="7963" name="Ink 7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0">
                      <w14:nvContentPartPr>
                        <w14:cNvContentPartPr/>
                      </w14:nvContentPartPr>
                      <w14:xfrm>
                        <a:off x="0" y="0"/>
                        <a:ext cx="136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3" o:spid="_x0000_s1026" type="#_x0000_t75" style="position:absolute;margin-left:210.45pt;margin-top:8.35pt;width:12.1pt;height:2.6pt;z-index:2574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">
                <v:imagedata r:id="rId120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85824" behindDoc="0" locked="0" layoutInCell="1" allowOverlap="1">
                <wp:simplePos x="0" y="0"/>
                <wp:positionH relativeFrom="column">
                  <wp:posOffset>2706990</wp:posOffset>
                </wp:positionH>
                <wp:positionV relativeFrom="paragraph">
                  <wp:posOffset>-102210</wp:posOffset>
                </wp:positionV>
                <wp:extent cx="105480" cy="294120"/>
                <wp:effectExtent l="38100" t="38100" r="46990" b="48895"/>
                <wp:wrapNone/>
                <wp:docPr id="7962" name="Ink 7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2">
                      <w14:nvContentPartPr>
                        <w14:cNvContentPartPr/>
                      </w14:nvContentPartPr>
                      <w14:xfrm>
                        <a:off x="0" y="0"/>
                        <a:ext cx="10548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2" o:spid="_x0000_s1026" type="#_x0000_t75" style="position:absolute;margin-left:212.35pt;margin-top:-8.85pt;width:9.9pt;height:24.75pt;z-index:2574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">
                <v:imagedata r:id="rId12003" o:title=""/>
              </v:shape>
            </w:pict>
          </mc:Fallback>
        </mc:AlternateContent>
      </w:r>
    </w:p>
    <w:p w:rsidR="001B0AD6" w:rsidRPr="001B0AD6" w:rsidRDefault="00762F67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28160" behindDoc="0" locked="0" layoutInCell="1" allowOverlap="1">
                <wp:simplePos x="0" y="0"/>
                <wp:positionH relativeFrom="column">
                  <wp:posOffset>6737550</wp:posOffset>
                </wp:positionH>
                <wp:positionV relativeFrom="paragraph">
                  <wp:posOffset>2200</wp:posOffset>
                </wp:positionV>
                <wp:extent cx="90000" cy="91080"/>
                <wp:effectExtent l="38100" t="38100" r="24765" b="42545"/>
                <wp:wrapNone/>
                <wp:docPr id="8101" name="Ink 8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4">
                      <w14:nvContentPartPr>
                        <w14:cNvContentPartPr/>
                      </w14:nvContentPartPr>
                      <w14:xfrm>
                        <a:off x="0" y="0"/>
                        <a:ext cx="900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1" o:spid="_x0000_s1026" type="#_x0000_t75" style="position:absolute;margin-left:529.9pt;margin-top:-.7pt;width:8.4pt;height:8.8pt;z-index:2576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">
                <v:imagedata r:id="rId120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27136" behindDoc="0" locked="0" layoutInCell="1" allowOverlap="1">
                <wp:simplePos x="0" y="0"/>
                <wp:positionH relativeFrom="column">
                  <wp:posOffset>6663750</wp:posOffset>
                </wp:positionH>
                <wp:positionV relativeFrom="paragraph">
                  <wp:posOffset>-20840</wp:posOffset>
                </wp:positionV>
                <wp:extent cx="60120" cy="96480"/>
                <wp:effectExtent l="19050" t="38100" r="35560" b="37465"/>
                <wp:wrapNone/>
                <wp:docPr id="8100" name="Ink 8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6">
                      <w14:nvContentPartPr>
                        <w14:cNvContentPartPr/>
                      </w14:nvContentPartPr>
                      <w14:xfrm>
                        <a:off x="0" y="0"/>
                        <a:ext cx="601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0" o:spid="_x0000_s1026" type="#_x0000_t75" style="position:absolute;margin-left:524.25pt;margin-top:-2.4pt;width:5.85pt;height:9.15pt;z-index:2576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">
                <v:imagedata r:id="rId120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24064" behindDoc="0" locked="0" layoutInCell="1" allowOverlap="1">
                <wp:simplePos x="0" y="0"/>
                <wp:positionH relativeFrom="column">
                  <wp:posOffset>6426150</wp:posOffset>
                </wp:positionH>
                <wp:positionV relativeFrom="paragraph">
                  <wp:posOffset>17680</wp:posOffset>
                </wp:positionV>
                <wp:extent cx="120240" cy="79920"/>
                <wp:effectExtent l="38100" t="38100" r="32385" b="34925"/>
                <wp:wrapNone/>
                <wp:docPr id="8097" name="Ink 8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8">
                      <w14:nvContentPartPr>
                        <w14:cNvContentPartPr/>
                      </w14:nvContentPartPr>
                      <w14:xfrm>
                        <a:off x="0" y="0"/>
                        <a:ext cx="1202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7" o:spid="_x0000_s1026" type="#_x0000_t75" style="position:absolute;margin-left:505.55pt;margin-top:.65pt;width:10.6pt;height:7.9pt;z-index:2576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">
                <v:imagedata r:id="rId120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23040" behindDoc="0" locked="0" layoutInCell="1" allowOverlap="1">
                <wp:simplePos x="0" y="0"/>
                <wp:positionH relativeFrom="column">
                  <wp:posOffset>6401670</wp:posOffset>
                </wp:positionH>
                <wp:positionV relativeFrom="paragraph">
                  <wp:posOffset>-17960</wp:posOffset>
                </wp:positionV>
                <wp:extent cx="24840" cy="128880"/>
                <wp:effectExtent l="38100" t="38100" r="32385" b="43180"/>
                <wp:wrapNone/>
                <wp:docPr id="8096" name="Ink 8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0">
                      <w14:nvContentPartPr>
                        <w14:cNvContentPartPr/>
                      </w14:nvContentPartPr>
                      <w14:xfrm>
                        <a:off x="0" y="0"/>
                        <a:ext cx="248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6" o:spid="_x0000_s1026" type="#_x0000_t75" style="position:absolute;margin-left:503.45pt;margin-top:-2.2pt;width:3.35pt;height:11.6pt;z-index:2576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">
                <v:imagedata r:id="rId120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7920" behindDoc="0" locked="0" layoutInCell="1" allowOverlap="1">
                <wp:simplePos x="0" y="0"/>
                <wp:positionH relativeFrom="column">
                  <wp:posOffset>6072630</wp:posOffset>
                </wp:positionH>
                <wp:positionV relativeFrom="paragraph">
                  <wp:posOffset>40720</wp:posOffset>
                </wp:positionV>
                <wp:extent cx="54000" cy="104760"/>
                <wp:effectExtent l="38100" t="38100" r="22225" b="29210"/>
                <wp:wrapNone/>
                <wp:docPr id="8091" name="Ink 8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2">
                      <w14:nvContentPartPr>
                        <w14:cNvContentPartPr/>
                      </w14:nvContentPartPr>
                      <w14:xfrm>
                        <a:off x="0" y="0"/>
                        <a:ext cx="540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1" o:spid="_x0000_s1026" type="#_x0000_t75" style="position:absolute;margin-left:477.65pt;margin-top:2.45pt;width:5.4pt;height:9.8pt;z-index:2576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">
                <v:imagedata r:id="rId120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6896" behindDoc="0" locked="0" layoutInCell="1" allowOverlap="1">
                <wp:simplePos x="0" y="0"/>
                <wp:positionH relativeFrom="column">
                  <wp:posOffset>6008550</wp:posOffset>
                </wp:positionH>
                <wp:positionV relativeFrom="paragraph">
                  <wp:posOffset>-680</wp:posOffset>
                </wp:positionV>
                <wp:extent cx="40320" cy="162360"/>
                <wp:effectExtent l="19050" t="38100" r="36195" b="28575"/>
                <wp:wrapNone/>
                <wp:docPr id="8090" name="Ink 8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4">
                      <w14:nvContentPartPr>
                        <w14:cNvContentPartPr/>
                      </w14:nvContentPartPr>
                      <w14:xfrm>
                        <a:off x="0" y="0"/>
                        <a:ext cx="403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90" o:spid="_x0000_s1026" type="#_x0000_t75" style="position:absolute;margin-left:472.65pt;margin-top:-.8pt;width:4.4pt;height:14.3pt;z-index:2576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">
                <v:imagedata r:id="rId120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4848" behindDoc="0" locked="0" layoutInCell="1" allowOverlap="1">
                <wp:simplePos x="0" y="0"/>
                <wp:positionH relativeFrom="column">
                  <wp:posOffset>5808390</wp:posOffset>
                </wp:positionH>
                <wp:positionV relativeFrom="paragraph">
                  <wp:posOffset>-37400</wp:posOffset>
                </wp:positionV>
                <wp:extent cx="42480" cy="158040"/>
                <wp:effectExtent l="38100" t="38100" r="34290" b="33020"/>
                <wp:wrapNone/>
                <wp:docPr id="8088" name="Ink 8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6">
                      <w14:nvContentPartPr>
                        <w14:cNvContentPartPr/>
                      </w14:nvContentPartPr>
                      <w14:xfrm>
                        <a:off x="0" y="0"/>
                        <a:ext cx="424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8" o:spid="_x0000_s1026" type="#_x0000_t75" style="position:absolute;margin-left:456.9pt;margin-top:-3.75pt;width:4.7pt;height:14.15pt;z-index:2576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">
                <v:imagedata r:id="rId120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13824" behindDoc="0" locked="0" layoutInCell="1" allowOverlap="1">
                <wp:simplePos x="0" y="0"/>
                <wp:positionH relativeFrom="column">
                  <wp:posOffset>5754390</wp:posOffset>
                </wp:positionH>
                <wp:positionV relativeFrom="paragraph">
                  <wp:posOffset>-40280</wp:posOffset>
                </wp:positionV>
                <wp:extent cx="42120" cy="131400"/>
                <wp:effectExtent l="38100" t="38100" r="34290" b="40640"/>
                <wp:wrapNone/>
                <wp:docPr id="8087" name="Ink 8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8">
                      <w14:nvContentPartPr>
                        <w14:cNvContentPartPr/>
                      </w14:nvContentPartPr>
                      <w14:xfrm>
                        <a:off x="0" y="0"/>
                        <a:ext cx="421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7" o:spid="_x0000_s1026" type="#_x0000_t75" style="position:absolute;margin-left:452.35pt;margin-top:-4pt;width:4.95pt;height:12.15pt;z-index:2576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">
                <v:imagedata r:id="rId120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75936" behindDoc="0" locked="0" layoutInCell="1" allowOverlap="1">
                <wp:simplePos x="0" y="0"/>
                <wp:positionH relativeFrom="column">
                  <wp:posOffset>5326350</wp:posOffset>
                </wp:positionH>
                <wp:positionV relativeFrom="paragraph">
                  <wp:posOffset>-59720</wp:posOffset>
                </wp:positionV>
                <wp:extent cx="29160" cy="126360"/>
                <wp:effectExtent l="38100" t="38100" r="28575" b="26670"/>
                <wp:wrapNone/>
                <wp:docPr id="8050" name="Ink 8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0">
                      <w14:nvContentPartPr>
                        <w14:cNvContentPartPr/>
                      </w14:nvContentPartPr>
                      <w14:xfrm>
                        <a:off x="0" y="0"/>
                        <a:ext cx="2916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0" o:spid="_x0000_s1026" type="#_x0000_t75" style="position:absolute;margin-left:418.6pt;margin-top:-5.2pt;width:3.65pt;height:11.4pt;z-index:25757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">
                <v:imagedata r:id="rId120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71840" behindDoc="0" locked="0" layoutInCell="1" allowOverlap="1">
                <wp:simplePos x="0" y="0"/>
                <wp:positionH relativeFrom="column">
                  <wp:posOffset>5025390</wp:posOffset>
                </wp:positionH>
                <wp:positionV relativeFrom="paragraph">
                  <wp:posOffset>-30920</wp:posOffset>
                </wp:positionV>
                <wp:extent cx="83880" cy="84960"/>
                <wp:effectExtent l="19050" t="38100" r="30480" b="29845"/>
                <wp:wrapNone/>
                <wp:docPr id="8046" name="Ink 8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2">
                      <w14:nvContentPartPr>
                        <w14:cNvContentPartPr/>
                      </w14:nvContentPartPr>
                      <w14:xfrm>
                        <a:off x="0" y="0"/>
                        <a:ext cx="838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6" o:spid="_x0000_s1026" type="#_x0000_t75" style="position:absolute;margin-left:395.3pt;margin-top:-3.15pt;width:7.65pt;height:8.2pt;z-index:2575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">
                <v:imagedata r:id="rId120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5696" behindDoc="0" locked="0" layoutInCell="1" allowOverlap="1">
                <wp:simplePos x="0" y="0"/>
                <wp:positionH relativeFrom="column">
                  <wp:posOffset>4640190</wp:posOffset>
                </wp:positionH>
                <wp:positionV relativeFrom="paragraph">
                  <wp:posOffset>-27680</wp:posOffset>
                </wp:positionV>
                <wp:extent cx="39960" cy="145440"/>
                <wp:effectExtent l="19050" t="38100" r="36830" b="45085"/>
                <wp:wrapNone/>
                <wp:docPr id="8040" name="Ink 8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4">
                      <w14:nvContentPartPr>
                        <w14:cNvContentPartPr/>
                      </w14:nvContentPartPr>
                      <w14:xfrm>
                        <a:off x="0" y="0"/>
                        <a:ext cx="399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40" o:spid="_x0000_s1026" type="#_x0000_t75" style="position:absolute;margin-left:364.9pt;margin-top:-2.95pt;width:4.45pt;height:13.05pt;z-index:2575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">
                <v:imagedata r:id="rId120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64672" behindDoc="0" locked="0" layoutInCell="1" allowOverlap="1">
                <wp:simplePos x="0" y="0"/>
                <wp:positionH relativeFrom="column">
                  <wp:posOffset>4598070</wp:posOffset>
                </wp:positionH>
                <wp:positionV relativeFrom="paragraph">
                  <wp:posOffset>-64760</wp:posOffset>
                </wp:positionV>
                <wp:extent cx="46080" cy="140760"/>
                <wp:effectExtent l="19050" t="38100" r="30480" b="31115"/>
                <wp:wrapNone/>
                <wp:docPr id="8039" name="Ink 8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6">
                      <w14:nvContentPartPr>
                        <w14:cNvContentPartPr/>
                      </w14:nvContentPartPr>
                      <w14:xfrm>
                        <a:off x="0" y="0"/>
                        <a:ext cx="460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39" o:spid="_x0000_s1026" type="#_x0000_t75" style="position:absolute;margin-left:361.5pt;margin-top:-5.85pt;width:5.05pt;height:12.65pt;z-index:2575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">
                <v:imagedata r:id="rId120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4432" behindDoc="0" locked="0" layoutInCell="1" allowOverlap="1">
                <wp:simplePos x="0" y="0"/>
                <wp:positionH relativeFrom="column">
                  <wp:posOffset>3988590</wp:posOffset>
                </wp:positionH>
                <wp:positionV relativeFrom="paragraph">
                  <wp:posOffset>-323600</wp:posOffset>
                </wp:positionV>
                <wp:extent cx="2556720" cy="959400"/>
                <wp:effectExtent l="38100" t="38100" r="34290" b="50800"/>
                <wp:wrapNone/>
                <wp:docPr id="8029" name="Ink 8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8">
                      <w14:nvContentPartPr>
                        <w14:cNvContentPartPr/>
                      </w14:nvContentPartPr>
                      <w14:xfrm>
                        <a:off x="0" y="0"/>
                        <a:ext cx="2556720" cy="9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9" o:spid="_x0000_s1026" type="#_x0000_t75" style="position:absolute;margin-left:313.45pt;margin-top:-26.4pt;width:202.9pt;height:77.4pt;z-index:2575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">
                <v:imagedata r:id="rId120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53408" behindDoc="0" locked="0" layoutInCell="1" allowOverlap="1">
                <wp:simplePos x="0" y="0"/>
                <wp:positionH relativeFrom="column">
                  <wp:posOffset>4025670</wp:posOffset>
                </wp:positionH>
                <wp:positionV relativeFrom="paragraph">
                  <wp:posOffset>-345560</wp:posOffset>
                </wp:positionV>
                <wp:extent cx="2403360" cy="1014840"/>
                <wp:effectExtent l="38100" t="38100" r="16510" b="33020"/>
                <wp:wrapNone/>
                <wp:docPr id="8028" name="Ink 8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0">
                      <w14:nvContentPartPr>
                        <w14:cNvContentPartPr/>
                      </w14:nvContentPartPr>
                      <w14:xfrm>
                        <a:off x="0" y="0"/>
                        <a:ext cx="2403360" cy="10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28" o:spid="_x0000_s1026" type="#_x0000_t75" style="position:absolute;margin-left:316.4pt;margin-top:-27.9pt;width:190.8pt;height:81.4pt;z-index:2575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">
                <v:imagedata r:id="rId120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5760" behindDoc="0" locked="0" layoutInCell="1" allowOverlap="1">
                <wp:simplePos x="0" y="0"/>
                <wp:positionH relativeFrom="column">
                  <wp:posOffset>2552910</wp:posOffset>
                </wp:positionH>
                <wp:positionV relativeFrom="paragraph">
                  <wp:posOffset>42520</wp:posOffset>
                </wp:positionV>
                <wp:extent cx="1414080" cy="68400"/>
                <wp:effectExtent l="38100" t="38100" r="34290" b="46355"/>
                <wp:wrapNone/>
                <wp:docPr id="8001" name="Ink 8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2">
                      <w14:nvContentPartPr>
                        <w14:cNvContentPartPr/>
                      </w14:nvContentPartPr>
                      <w14:xfrm>
                        <a:off x="0" y="0"/>
                        <a:ext cx="14140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1" o:spid="_x0000_s1026" type="#_x0000_t75" style="position:absolute;margin-left:200.45pt;margin-top:2.6pt;width:112.75pt;height:6.95pt;z-index:2575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">
                <v:imagedata r:id="rId120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24736" behindDoc="0" locked="0" layoutInCell="1" allowOverlap="1">
                <wp:simplePos x="0" y="0"/>
                <wp:positionH relativeFrom="column">
                  <wp:posOffset>3216750</wp:posOffset>
                </wp:positionH>
                <wp:positionV relativeFrom="paragraph">
                  <wp:posOffset>-479480</wp:posOffset>
                </wp:positionV>
                <wp:extent cx="50400" cy="1082520"/>
                <wp:effectExtent l="38100" t="38100" r="26035" b="41910"/>
                <wp:wrapNone/>
                <wp:docPr id="8000" name="Ink 8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4">
                      <w14:nvContentPartPr>
                        <w14:cNvContentPartPr/>
                      </w14:nvContentPartPr>
                      <w14:xfrm>
                        <a:off x="0" y="0"/>
                        <a:ext cx="50400" cy="10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0" o:spid="_x0000_s1026" type="#_x0000_t75" style="position:absolute;margin-left:252.65pt;margin-top:-38.3pt;width:5.35pt;height:86.6pt;z-index:2575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">
                <v:imagedata r:id="rId120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4256" behindDoc="0" locked="0" layoutInCell="1" allowOverlap="1">
                <wp:simplePos x="0" y="0"/>
                <wp:positionH relativeFrom="column">
                  <wp:posOffset>2328630</wp:posOffset>
                </wp:positionH>
                <wp:positionV relativeFrom="paragraph">
                  <wp:posOffset>-455000</wp:posOffset>
                </wp:positionV>
                <wp:extent cx="1683000" cy="1091160"/>
                <wp:effectExtent l="38100" t="38100" r="31750" b="52070"/>
                <wp:wrapNone/>
                <wp:docPr id="7980" name="Ink 7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6">
                      <w14:nvContentPartPr>
                        <w14:cNvContentPartPr/>
                      </w14:nvContentPartPr>
                      <w14:xfrm>
                        <a:off x="0" y="0"/>
                        <a:ext cx="1683000" cy="10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80" o:spid="_x0000_s1026" type="#_x0000_t75" style="position:absolute;margin-left:182.45pt;margin-top:-36.75pt;width:134.3pt;height:87.7pt;z-index:2575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">
                <v:imagedata r:id="rId12037" o:title=""/>
              </v:shape>
            </w:pict>
          </mc:Fallback>
        </mc:AlternateContent>
      </w:r>
    </w:p>
    <w:p w:rsidR="001B0AD6" w:rsidRPr="001B0AD6" w:rsidRDefault="00762F67" w:rsidP="001B0AD6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65024" behindDoc="0" locked="0" layoutInCell="1" allowOverlap="1">
                <wp:simplePos x="0" y="0"/>
                <wp:positionH relativeFrom="column">
                  <wp:posOffset>3045390</wp:posOffset>
                </wp:positionH>
                <wp:positionV relativeFrom="paragraph">
                  <wp:posOffset>389210</wp:posOffset>
                </wp:positionV>
                <wp:extent cx="200520" cy="360000"/>
                <wp:effectExtent l="38100" t="38100" r="28575" b="40640"/>
                <wp:wrapNone/>
                <wp:docPr id="8137" name="Ink 8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8">
                      <w14:nvContentPartPr>
                        <w14:cNvContentPartPr/>
                      </w14:nvContentPartPr>
                      <w14:xfrm>
                        <a:off x="0" y="0"/>
                        <a:ext cx="20052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7" o:spid="_x0000_s1026" type="#_x0000_t75" style="position:absolute;margin-left:239.15pt;margin-top:29.9pt;width:17.1pt;height:29.8pt;z-index:2576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">
                <v:imagedata r:id="rId120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58880" behindDoc="0" locked="0" layoutInCell="1" allowOverlap="1">
                <wp:simplePos x="0" y="0"/>
                <wp:positionH relativeFrom="column">
                  <wp:posOffset>2389110</wp:posOffset>
                </wp:positionH>
                <wp:positionV relativeFrom="paragraph">
                  <wp:posOffset>389570</wp:posOffset>
                </wp:positionV>
                <wp:extent cx="190800" cy="314640"/>
                <wp:effectExtent l="38100" t="38100" r="38100" b="28575"/>
                <wp:wrapNone/>
                <wp:docPr id="8131" name="Ink 8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0">
                      <w14:nvContentPartPr>
                        <w14:cNvContentPartPr/>
                      </w14:nvContentPartPr>
                      <w14:xfrm>
                        <a:off x="0" y="0"/>
                        <a:ext cx="19080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1" o:spid="_x0000_s1026" type="#_x0000_t75" style="position:absolute;margin-left:187.4pt;margin-top:29.9pt;width:16.4pt;height:26.2pt;z-index:2576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">
                <v:imagedata r:id="rId120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48640" behindDoc="0" locked="0" layoutInCell="1" allowOverlap="1">
                <wp:simplePos x="0" y="0"/>
                <wp:positionH relativeFrom="column">
                  <wp:posOffset>5351550</wp:posOffset>
                </wp:positionH>
                <wp:positionV relativeFrom="paragraph">
                  <wp:posOffset>297410</wp:posOffset>
                </wp:positionV>
                <wp:extent cx="10440" cy="93960"/>
                <wp:effectExtent l="38100" t="38100" r="27940" b="40005"/>
                <wp:wrapNone/>
                <wp:docPr id="8121" name="Ink 8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2">
                      <w14:nvContentPartPr>
                        <w14:cNvContentPartPr/>
                      </w14:nvContentPartPr>
                      <w14:xfrm>
                        <a:off x="0" y="0"/>
                        <a:ext cx="104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1" o:spid="_x0000_s1026" type="#_x0000_t75" style="position:absolute;margin-left:420.6pt;margin-top:22.85pt;width:2.2pt;height:8.8pt;z-index:2576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">
                <v:imagedata r:id="rId120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47616" behindDoc="0" locked="0" layoutInCell="1" allowOverlap="1">
                <wp:simplePos x="0" y="0"/>
                <wp:positionH relativeFrom="column">
                  <wp:posOffset>5262270</wp:posOffset>
                </wp:positionH>
                <wp:positionV relativeFrom="paragraph">
                  <wp:posOffset>289130</wp:posOffset>
                </wp:positionV>
                <wp:extent cx="83520" cy="74160"/>
                <wp:effectExtent l="38100" t="38100" r="31115" b="40640"/>
                <wp:wrapNone/>
                <wp:docPr id="8120" name="Ink 8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4">
                      <w14:nvContentPartPr>
                        <w14:cNvContentPartPr/>
                      </w14:nvContentPartPr>
                      <w14:xfrm>
                        <a:off x="0" y="0"/>
                        <a:ext cx="835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20" o:spid="_x0000_s1026" type="#_x0000_t75" style="position:absolute;margin-left:413.65pt;margin-top:22pt;width:7.95pt;height:7.35pt;z-index:2576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">
                <v:imagedata r:id="rId120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46592" behindDoc="0" locked="0" layoutInCell="1" allowOverlap="1">
                <wp:simplePos x="0" y="0"/>
                <wp:positionH relativeFrom="column">
                  <wp:posOffset>5117910</wp:posOffset>
                </wp:positionH>
                <wp:positionV relativeFrom="paragraph">
                  <wp:posOffset>32810</wp:posOffset>
                </wp:positionV>
                <wp:extent cx="154800" cy="307440"/>
                <wp:effectExtent l="19050" t="38100" r="36195" b="35560"/>
                <wp:wrapNone/>
                <wp:docPr id="8119" name="Ink 8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6">
                      <w14:nvContentPartPr>
                        <w14:cNvContentPartPr/>
                      </w14:nvContentPartPr>
                      <w14:xfrm>
                        <a:off x="0" y="0"/>
                        <a:ext cx="15480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9" o:spid="_x0000_s1026" type="#_x0000_t75" style="position:absolute;margin-left:402.45pt;margin-top:1.85pt;width:13.55pt;height:25.65pt;z-index:2576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">
                <v:imagedata r:id="rId120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45568" behindDoc="0" locked="0" layoutInCell="1" allowOverlap="1">
                <wp:simplePos x="0" y="0"/>
                <wp:positionH relativeFrom="column">
                  <wp:posOffset>5176590</wp:posOffset>
                </wp:positionH>
                <wp:positionV relativeFrom="paragraph">
                  <wp:posOffset>29570</wp:posOffset>
                </wp:positionV>
                <wp:extent cx="46800" cy="305640"/>
                <wp:effectExtent l="38100" t="38100" r="29845" b="37465"/>
                <wp:wrapNone/>
                <wp:docPr id="8118" name="Ink 8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8">
                      <w14:nvContentPartPr>
                        <w14:cNvContentPartPr/>
                      </w14:nvContentPartPr>
                      <w14:xfrm>
                        <a:off x="0" y="0"/>
                        <a:ext cx="4680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8" o:spid="_x0000_s1026" type="#_x0000_t75" style="position:absolute;margin-left:406.95pt;margin-top:1.75pt;width:5.1pt;height:25.35pt;z-index:2576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">
                <v:imagedata r:id="rId120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44544" behindDoc="0" locked="0" layoutInCell="1" allowOverlap="1">
                <wp:simplePos x="0" y="0"/>
                <wp:positionH relativeFrom="column">
                  <wp:posOffset>5067510</wp:posOffset>
                </wp:positionH>
                <wp:positionV relativeFrom="paragraph">
                  <wp:posOffset>290930</wp:posOffset>
                </wp:positionV>
                <wp:extent cx="59760" cy="70560"/>
                <wp:effectExtent l="38100" t="38100" r="35560" b="43815"/>
                <wp:wrapNone/>
                <wp:docPr id="8117" name="Ink 8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0">
                      <w14:nvContentPartPr>
                        <w14:cNvContentPartPr/>
                      </w14:nvContentPartPr>
                      <w14:xfrm>
                        <a:off x="0" y="0"/>
                        <a:ext cx="597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7" o:spid="_x0000_s1026" type="#_x0000_t75" style="position:absolute;margin-left:398.4pt;margin-top:22.15pt;width:6pt;height:7.1pt;z-index:2576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">
                <v:imagedata r:id="rId120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43520" behindDoc="0" locked="0" layoutInCell="1" allowOverlap="1">
                <wp:simplePos x="0" y="0"/>
                <wp:positionH relativeFrom="column">
                  <wp:posOffset>4995150</wp:posOffset>
                </wp:positionH>
                <wp:positionV relativeFrom="paragraph">
                  <wp:posOffset>276890</wp:posOffset>
                </wp:positionV>
                <wp:extent cx="64080" cy="92160"/>
                <wp:effectExtent l="38100" t="38100" r="31750" b="41275"/>
                <wp:wrapNone/>
                <wp:docPr id="8116" name="Ink 8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2">
                      <w14:nvContentPartPr>
                        <w14:cNvContentPartPr/>
                      </w14:nvContentPartPr>
                      <w14:xfrm>
                        <a:off x="0" y="0"/>
                        <a:ext cx="6408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6" o:spid="_x0000_s1026" type="#_x0000_t75" style="position:absolute;margin-left:392.5pt;margin-top:20.95pt;width:6.55pt;height:8.9pt;z-index:2576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">
                <v:imagedata r:id="rId1205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42496" behindDoc="0" locked="0" layoutInCell="1" allowOverlap="1">
                <wp:simplePos x="0" y="0"/>
                <wp:positionH relativeFrom="column">
                  <wp:posOffset>4839990</wp:posOffset>
                </wp:positionH>
                <wp:positionV relativeFrom="paragraph">
                  <wp:posOffset>243770</wp:posOffset>
                </wp:positionV>
                <wp:extent cx="156960" cy="23040"/>
                <wp:effectExtent l="19050" t="19050" r="33655" b="34290"/>
                <wp:wrapNone/>
                <wp:docPr id="8115" name="Ink 8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4">
                      <w14:nvContentPartPr>
                        <w14:cNvContentPartPr/>
                      </w14:nvContentPartPr>
                      <w14:xfrm>
                        <a:off x="0" y="0"/>
                        <a:ext cx="156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5" o:spid="_x0000_s1026" type="#_x0000_t75" style="position:absolute;margin-left:380.6pt;margin-top:18.7pt;width:13.4pt;height:2.9pt;z-index:2576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">
                <v:imagedata r:id="rId1205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41472" behindDoc="0" locked="0" layoutInCell="1" allowOverlap="1">
                <wp:simplePos x="0" y="0"/>
                <wp:positionH relativeFrom="column">
                  <wp:posOffset>4878870</wp:posOffset>
                </wp:positionH>
                <wp:positionV relativeFrom="paragraph">
                  <wp:posOffset>-18310</wp:posOffset>
                </wp:positionV>
                <wp:extent cx="100440" cy="363600"/>
                <wp:effectExtent l="38100" t="38100" r="33020" b="36830"/>
                <wp:wrapNone/>
                <wp:docPr id="8114" name="Ink 8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6">
                      <w14:nvContentPartPr>
                        <w14:cNvContentPartPr/>
                      </w14:nvContentPartPr>
                      <w14:xfrm>
                        <a:off x="0" y="0"/>
                        <a:ext cx="100440" cy="36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4" o:spid="_x0000_s1026" type="#_x0000_t75" style="position:absolute;margin-left:383.4pt;margin-top:-2.25pt;width:9.4pt;height:30.2pt;z-index:2576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">
                <v:imagedata r:id="rId1205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40448" behindDoc="0" locked="0" layoutInCell="1" allowOverlap="1">
                <wp:simplePos x="0" y="0"/>
                <wp:positionH relativeFrom="column">
                  <wp:posOffset>4702470</wp:posOffset>
                </wp:positionH>
                <wp:positionV relativeFrom="paragraph">
                  <wp:posOffset>226130</wp:posOffset>
                </wp:positionV>
                <wp:extent cx="141120" cy="42120"/>
                <wp:effectExtent l="19050" t="19050" r="30480" b="34290"/>
                <wp:wrapNone/>
                <wp:docPr id="8113" name="Ink 8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8">
                      <w14:nvContentPartPr>
                        <w14:cNvContentPartPr/>
                      </w14:nvContentPartPr>
                      <w14:xfrm>
                        <a:off x="0" y="0"/>
                        <a:ext cx="1411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3" o:spid="_x0000_s1026" type="#_x0000_t75" style="position:absolute;margin-left:369.75pt;margin-top:17.3pt;width:12.1pt;height:4.2pt;z-index:2576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">
                <v:imagedata r:id="rId1205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9424" behindDoc="0" locked="0" layoutInCell="1" allowOverlap="1">
                <wp:simplePos x="0" y="0"/>
                <wp:positionH relativeFrom="column">
                  <wp:posOffset>4737030</wp:posOffset>
                </wp:positionH>
                <wp:positionV relativeFrom="paragraph">
                  <wp:posOffset>157730</wp:posOffset>
                </wp:positionV>
                <wp:extent cx="16200" cy="135000"/>
                <wp:effectExtent l="38100" t="38100" r="41275" b="36830"/>
                <wp:wrapNone/>
                <wp:docPr id="8112" name="Ink 8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0">
                      <w14:nvContentPartPr>
                        <w14:cNvContentPartPr/>
                      </w14:nvContentPartPr>
                      <w14:xfrm>
                        <a:off x="0" y="0"/>
                        <a:ext cx="162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2" o:spid="_x0000_s1026" type="#_x0000_t75" style="position:absolute;margin-left:372.35pt;margin-top:11.75pt;width:2.65pt;height:12.1pt;z-index:2576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">
                <v:imagedata r:id="rId1206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8400" behindDoc="0" locked="0" layoutInCell="1" allowOverlap="1">
                <wp:simplePos x="0" y="0"/>
                <wp:positionH relativeFrom="column">
                  <wp:posOffset>4610670</wp:posOffset>
                </wp:positionH>
                <wp:positionV relativeFrom="paragraph">
                  <wp:posOffset>256370</wp:posOffset>
                </wp:positionV>
                <wp:extent cx="32040" cy="108000"/>
                <wp:effectExtent l="19050" t="38100" r="25400" b="44450"/>
                <wp:wrapNone/>
                <wp:docPr id="8111" name="Ink 8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2">
                      <w14:nvContentPartPr>
                        <w14:cNvContentPartPr/>
                      </w14:nvContentPartPr>
                      <w14:xfrm>
                        <a:off x="0" y="0"/>
                        <a:ext cx="320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1" o:spid="_x0000_s1026" type="#_x0000_t75" style="position:absolute;margin-left:362.65pt;margin-top:19.5pt;width:3.65pt;height:9.95pt;z-index:2576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">
                <v:imagedata r:id="rId1206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7376" behindDoc="0" locked="0" layoutInCell="1" allowOverlap="1">
                <wp:simplePos x="0" y="0"/>
                <wp:positionH relativeFrom="column">
                  <wp:posOffset>4587630</wp:posOffset>
                </wp:positionH>
                <wp:positionV relativeFrom="paragraph">
                  <wp:posOffset>232250</wp:posOffset>
                </wp:positionV>
                <wp:extent cx="11520" cy="100800"/>
                <wp:effectExtent l="38100" t="38100" r="26670" b="33020"/>
                <wp:wrapNone/>
                <wp:docPr id="8110" name="Ink 8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4">
                      <w14:nvContentPartPr>
                        <w14:cNvContentPartPr/>
                      </w14:nvContentPartPr>
                      <w14:xfrm>
                        <a:off x="0" y="0"/>
                        <a:ext cx="11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10" o:spid="_x0000_s1026" type="#_x0000_t75" style="position:absolute;margin-left:360.5pt;margin-top:17.75pt;width:2.3pt;height:9.3pt;z-index:2576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">
                <v:imagedata r:id="rId1206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6352" behindDoc="0" locked="0" layoutInCell="1" allowOverlap="1">
                <wp:simplePos x="0" y="0"/>
                <wp:positionH relativeFrom="column">
                  <wp:posOffset>4443990</wp:posOffset>
                </wp:positionH>
                <wp:positionV relativeFrom="paragraph">
                  <wp:posOffset>44330</wp:posOffset>
                </wp:positionV>
                <wp:extent cx="120960" cy="266400"/>
                <wp:effectExtent l="38100" t="38100" r="31750" b="38735"/>
                <wp:wrapNone/>
                <wp:docPr id="8109" name="Ink 8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6">
                      <w14:nvContentPartPr>
                        <w14:cNvContentPartPr/>
                      </w14:nvContentPartPr>
                      <w14:xfrm>
                        <a:off x="0" y="0"/>
                        <a:ext cx="12096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9" o:spid="_x0000_s1026" type="#_x0000_t75" style="position:absolute;margin-left:349.35pt;margin-top:2.75pt;width:10.7pt;height:22.45pt;z-index:2576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">
                <v:imagedata r:id="rId120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5328" behindDoc="0" locked="0" layoutInCell="1" allowOverlap="1">
                <wp:simplePos x="0" y="0"/>
                <wp:positionH relativeFrom="column">
                  <wp:posOffset>4459830</wp:posOffset>
                </wp:positionH>
                <wp:positionV relativeFrom="paragraph">
                  <wp:posOffset>43610</wp:posOffset>
                </wp:positionV>
                <wp:extent cx="12960" cy="263520"/>
                <wp:effectExtent l="38100" t="38100" r="25400" b="41910"/>
                <wp:wrapNone/>
                <wp:docPr id="8108" name="Ink 8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8">
                      <w14:nvContentPartPr>
                        <w14:cNvContentPartPr/>
                      </w14:nvContentPartPr>
                      <w14:xfrm>
                        <a:off x="0" y="0"/>
                        <a:ext cx="1296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8" o:spid="_x0000_s1026" type="#_x0000_t75" style="position:absolute;margin-left:350.35pt;margin-top:2.75pt;width:2.25pt;height:22.2pt;z-index:2576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">
                <v:imagedata r:id="rId120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4304" behindDoc="0" locked="0" layoutInCell="1" allowOverlap="1">
                <wp:simplePos x="0" y="0"/>
                <wp:positionH relativeFrom="column">
                  <wp:posOffset>4386030</wp:posOffset>
                </wp:positionH>
                <wp:positionV relativeFrom="paragraph">
                  <wp:posOffset>254930</wp:posOffset>
                </wp:positionV>
                <wp:extent cx="1800" cy="96120"/>
                <wp:effectExtent l="38100" t="38100" r="36830" b="37465"/>
                <wp:wrapNone/>
                <wp:docPr id="8107" name="Ink 8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0">
                      <w14:nvContentPartPr>
                        <w14:cNvContentPartPr/>
                      </w14:nvContentPartPr>
                      <w14:xfrm>
                        <a:off x="0" y="0"/>
                        <a:ext cx="18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7" o:spid="_x0000_s1026" type="#_x0000_t75" style="position:absolute;margin-left:344.4pt;margin-top:19.45pt;width:2.1pt;height:8.95pt;z-index:2576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">
                <v:imagedata r:id="rId120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3280" behindDoc="0" locked="0" layoutInCell="1" allowOverlap="1">
                <wp:simplePos x="0" y="0"/>
                <wp:positionH relativeFrom="column">
                  <wp:posOffset>4283430</wp:posOffset>
                </wp:positionH>
                <wp:positionV relativeFrom="paragraph">
                  <wp:posOffset>213530</wp:posOffset>
                </wp:positionV>
                <wp:extent cx="81720" cy="125640"/>
                <wp:effectExtent l="38100" t="38100" r="33020" b="27305"/>
                <wp:wrapNone/>
                <wp:docPr id="8106" name="Ink 8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2">
                      <w14:nvContentPartPr>
                        <w14:cNvContentPartPr/>
                      </w14:nvContentPartPr>
                      <w14:xfrm>
                        <a:off x="0" y="0"/>
                        <a:ext cx="817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6" o:spid="_x0000_s1026" type="#_x0000_t75" style="position:absolute;margin-left:336.6pt;margin-top:16.05pt;width:7.8pt;height:11.4pt;z-index:2576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">
                <v:imagedata r:id="rId1207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2256" behindDoc="0" locked="0" layoutInCell="1" allowOverlap="1">
                <wp:simplePos x="0" y="0"/>
                <wp:positionH relativeFrom="column">
                  <wp:posOffset>4157430</wp:posOffset>
                </wp:positionH>
                <wp:positionV relativeFrom="paragraph">
                  <wp:posOffset>187250</wp:posOffset>
                </wp:positionV>
                <wp:extent cx="166680" cy="38160"/>
                <wp:effectExtent l="38100" t="38100" r="24130" b="38100"/>
                <wp:wrapNone/>
                <wp:docPr id="8105" name="Ink 8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4">
                      <w14:nvContentPartPr>
                        <w14:cNvContentPartPr/>
                      </w14:nvContentPartPr>
                      <w14:xfrm>
                        <a:off x="0" y="0"/>
                        <a:ext cx="1666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5" o:spid="_x0000_s1026" type="#_x0000_t75" style="position:absolute;margin-left:326.75pt;margin-top:14.15pt;width:14.3pt;height:4.25pt;z-index:2576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">
                <v:imagedata r:id="rId1207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31232" behindDoc="0" locked="0" layoutInCell="1" allowOverlap="1">
                <wp:simplePos x="0" y="0"/>
                <wp:positionH relativeFrom="column">
                  <wp:posOffset>4146630</wp:posOffset>
                </wp:positionH>
                <wp:positionV relativeFrom="paragraph">
                  <wp:posOffset>52250</wp:posOffset>
                </wp:positionV>
                <wp:extent cx="118800" cy="265680"/>
                <wp:effectExtent l="38100" t="38100" r="33655" b="39370"/>
                <wp:wrapNone/>
                <wp:docPr id="8104" name="Ink 8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6">
                      <w14:nvContentPartPr>
                        <w14:cNvContentPartPr/>
                      </w14:nvContentPartPr>
                      <w14:xfrm>
                        <a:off x="0" y="0"/>
                        <a:ext cx="11880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4" o:spid="_x0000_s1026" type="#_x0000_t75" style="position:absolute;margin-left:325.7pt;margin-top:3.35pt;width:10.8pt;height:22.35pt;z-index:2576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">
                <v:imagedata r:id="rId1207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29184" behindDoc="0" locked="0" layoutInCell="1" allowOverlap="1">
                <wp:simplePos x="0" y="0"/>
                <wp:positionH relativeFrom="column">
                  <wp:posOffset>2602230</wp:posOffset>
                </wp:positionH>
                <wp:positionV relativeFrom="paragraph">
                  <wp:posOffset>-63670</wp:posOffset>
                </wp:positionV>
                <wp:extent cx="1238040" cy="459720"/>
                <wp:effectExtent l="38100" t="38100" r="38735" b="36195"/>
                <wp:wrapNone/>
                <wp:docPr id="8102" name="Ink 8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8">
                      <w14:nvContentPartPr>
                        <w14:cNvContentPartPr/>
                      </w14:nvContentPartPr>
                      <w14:xfrm>
                        <a:off x="0" y="0"/>
                        <a:ext cx="1238040" cy="45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02" o:spid="_x0000_s1026" type="#_x0000_t75" style="position:absolute;margin-left:204.15pt;margin-top:-5.8pt;width:99pt;height:37.7pt;z-index:2576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">
                <v:imagedata r:id="rId1207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8704" behindDoc="0" locked="0" layoutInCell="1" allowOverlap="1">
                <wp:simplePos x="0" y="0"/>
                <wp:positionH relativeFrom="column">
                  <wp:posOffset>5474310</wp:posOffset>
                </wp:positionH>
                <wp:positionV relativeFrom="paragraph">
                  <wp:posOffset>-50710</wp:posOffset>
                </wp:positionV>
                <wp:extent cx="1312920" cy="576360"/>
                <wp:effectExtent l="38100" t="38100" r="40005" b="33655"/>
                <wp:wrapNone/>
                <wp:docPr id="8082" name="Ink 8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0">
                      <w14:nvContentPartPr>
                        <w14:cNvContentPartPr/>
                      </w14:nvContentPartPr>
                      <w14:xfrm>
                        <a:off x="0" y="0"/>
                        <a:ext cx="1312920" cy="57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82" o:spid="_x0000_s1026" type="#_x0000_t75" style="position:absolute;margin-left:430.55pt;margin-top:-4.6pt;width:104.65pt;height:46.75pt;z-index:2576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">
                <v:imagedata r:id="rId1208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4608" behindDoc="0" locked="0" layoutInCell="1" allowOverlap="1">
                <wp:simplePos x="0" y="0"/>
                <wp:positionH relativeFrom="column">
                  <wp:posOffset>4921350</wp:posOffset>
                </wp:positionH>
                <wp:positionV relativeFrom="paragraph">
                  <wp:posOffset>178250</wp:posOffset>
                </wp:positionV>
                <wp:extent cx="19440" cy="9720"/>
                <wp:effectExtent l="38100" t="38100" r="38100" b="47625"/>
                <wp:wrapNone/>
                <wp:docPr id="8078" name="Ink 8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2">
                      <w14:nvContentPartPr>
                        <w14:cNvContentPartPr/>
                      </w14:nvContentPartPr>
                      <w14:xfrm>
                        <a:off x="0" y="0"/>
                        <a:ext cx="19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8" o:spid="_x0000_s1026" type="#_x0000_t75" style="position:absolute;margin-left:386.55pt;margin-top:13.35pt;width:3.25pt;height:2.45pt;z-index:2576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">
                <v:imagedata r:id="rId1208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3584" behindDoc="0" locked="0" layoutInCell="1" allowOverlap="1">
                <wp:simplePos x="0" y="0"/>
                <wp:positionH relativeFrom="column">
                  <wp:posOffset>4732710</wp:posOffset>
                </wp:positionH>
                <wp:positionV relativeFrom="paragraph">
                  <wp:posOffset>209210</wp:posOffset>
                </wp:positionV>
                <wp:extent cx="16200" cy="15840"/>
                <wp:effectExtent l="38100" t="38100" r="41275" b="41910"/>
                <wp:wrapNone/>
                <wp:docPr id="8077" name="Ink 8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4">
                      <w14:nvContentPartPr>
                        <w14:cNvContentPartPr/>
                      </w14:nvContentPartPr>
                      <w14:xfrm>
                        <a:off x="0" y="0"/>
                        <a:ext cx="16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7" o:spid="_x0000_s1026" type="#_x0000_t75" style="position:absolute;margin-left:371.85pt;margin-top:15.8pt;width:2.8pt;height:2.75pt;z-index:2576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">
                <v:imagedata r:id="rId1208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2560" behindDoc="0" locked="0" layoutInCell="1" allowOverlap="1">
                <wp:simplePos x="0" y="0"/>
                <wp:positionH relativeFrom="column">
                  <wp:posOffset>4530390</wp:posOffset>
                </wp:positionH>
                <wp:positionV relativeFrom="paragraph">
                  <wp:posOffset>198410</wp:posOffset>
                </wp:positionV>
                <wp:extent cx="51120" cy="10080"/>
                <wp:effectExtent l="38100" t="38100" r="44450" b="47625"/>
                <wp:wrapNone/>
                <wp:docPr id="8076" name="Ink 8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6">
                      <w14:nvContentPartPr>
                        <w14:cNvContentPartPr/>
                      </w14:nvContentPartPr>
                      <w14:xfrm>
                        <a:off x="0" y="0"/>
                        <a:ext cx="51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6" o:spid="_x0000_s1026" type="#_x0000_t75" style="position:absolute;margin-left:355.75pt;margin-top:14.65pt;width:5.85pt;height:2.55pt;z-index:2576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">
                <v:imagedata r:id="rId1208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1536" behindDoc="0" locked="0" layoutInCell="1" allowOverlap="1">
                <wp:simplePos x="0" y="0"/>
                <wp:positionH relativeFrom="column">
                  <wp:posOffset>6698310</wp:posOffset>
                </wp:positionH>
                <wp:positionV relativeFrom="paragraph">
                  <wp:posOffset>310370</wp:posOffset>
                </wp:positionV>
                <wp:extent cx="57960" cy="100440"/>
                <wp:effectExtent l="38100" t="38100" r="37465" b="33020"/>
                <wp:wrapNone/>
                <wp:docPr id="8075" name="Ink 8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8">
                      <w14:nvContentPartPr>
                        <w14:cNvContentPartPr/>
                      </w14:nvContentPartPr>
                      <w14:xfrm>
                        <a:off x="0" y="0"/>
                        <a:ext cx="579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5" o:spid="_x0000_s1026" type="#_x0000_t75" style="position:absolute;margin-left:526.95pt;margin-top:23.95pt;width:5.75pt;height:9.1pt;z-index:2576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">
                <v:imagedata r:id="rId1208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600512" behindDoc="0" locked="0" layoutInCell="1" allowOverlap="1">
                <wp:simplePos x="0" y="0"/>
                <wp:positionH relativeFrom="column">
                  <wp:posOffset>6625590</wp:posOffset>
                </wp:positionH>
                <wp:positionV relativeFrom="paragraph">
                  <wp:posOffset>283370</wp:posOffset>
                </wp:positionV>
                <wp:extent cx="82080" cy="93240"/>
                <wp:effectExtent l="38100" t="38100" r="32385" b="21590"/>
                <wp:wrapNone/>
                <wp:docPr id="8074" name="Ink 8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0">
                      <w14:nvContentPartPr>
                        <w14:cNvContentPartPr/>
                      </w14:nvContentPartPr>
                      <w14:xfrm>
                        <a:off x="0" y="0"/>
                        <a:ext cx="8208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4" o:spid="_x0000_s1026" type="#_x0000_t75" style="position:absolute;margin-left:521.1pt;margin-top:21.85pt;width:7.65pt;height:8.6pt;z-index:2576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">
                <v:imagedata r:id="rId1209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9488" behindDoc="0" locked="0" layoutInCell="1" allowOverlap="1">
                <wp:simplePos x="0" y="0"/>
                <wp:positionH relativeFrom="column">
                  <wp:posOffset>6493830</wp:posOffset>
                </wp:positionH>
                <wp:positionV relativeFrom="paragraph">
                  <wp:posOffset>-28390</wp:posOffset>
                </wp:positionV>
                <wp:extent cx="175320" cy="349560"/>
                <wp:effectExtent l="38100" t="38100" r="34290" b="31750"/>
                <wp:wrapNone/>
                <wp:docPr id="8073" name="Ink 8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2">
                      <w14:nvContentPartPr>
                        <w14:cNvContentPartPr/>
                      </w14:nvContentPartPr>
                      <w14:xfrm>
                        <a:off x="0" y="0"/>
                        <a:ext cx="17532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3" o:spid="_x0000_s1026" type="#_x0000_t75" style="position:absolute;margin-left:510.75pt;margin-top:-3.05pt;width:15.25pt;height:29.05pt;z-index:2575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">
                <v:imagedata r:id="rId1209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8464" behindDoc="0" locked="0" layoutInCell="1" allowOverlap="1">
                <wp:simplePos x="0" y="0"/>
                <wp:positionH relativeFrom="column">
                  <wp:posOffset>6580950</wp:posOffset>
                </wp:positionH>
                <wp:positionV relativeFrom="paragraph">
                  <wp:posOffset>-22990</wp:posOffset>
                </wp:positionV>
                <wp:extent cx="32400" cy="333720"/>
                <wp:effectExtent l="38100" t="38100" r="43815" b="47625"/>
                <wp:wrapNone/>
                <wp:docPr id="8072" name="Ink 8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4">
                      <w14:nvContentPartPr>
                        <w14:cNvContentPartPr/>
                      </w14:nvContentPartPr>
                      <w14:xfrm>
                        <a:off x="0" y="0"/>
                        <a:ext cx="3240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2" o:spid="_x0000_s1026" type="#_x0000_t75" style="position:absolute;margin-left:517.55pt;margin-top:-2.6pt;width:4.05pt;height:27.9pt;z-index:2575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">
                <v:imagedata r:id="rId1209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7440" behindDoc="0" locked="0" layoutInCell="1" allowOverlap="1">
                <wp:simplePos x="0" y="0"/>
                <wp:positionH relativeFrom="column">
                  <wp:posOffset>6423990</wp:posOffset>
                </wp:positionH>
                <wp:positionV relativeFrom="paragraph">
                  <wp:posOffset>238010</wp:posOffset>
                </wp:positionV>
                <wp:extent cx="68760" cy="112680"/>
                <wp:effectExtent l="38100" t="38100" r="45720" b="40005"/>
                <wp:wrapNone/>
                <wp:docPr id="8071" name="Ink 8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6">
                      <w14:nvContentPartPr>
                        <w14:cNvContentPartPr/>
                      </w14:nvContentPartPr>
                      <w14:xfrm>
                        <a:off x="0" y="0"/>
                        <a:ext cx="687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1" o:spid="_x0000_s1026" type="#_x0000_t75" style="position:absolute;margin-left:505.25pt;margin-top:17.95pt;width:6.85pt;height:10.35pt;z-index:2575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">
                <v:imagedata r:id="rId1209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6416" behindDoc="0" locked="0" layoutInCell="1" allowOverlap="1">
                <wp:simplePos x="0" y="0"/>
                <wp:positionH relativeFrom="column">
                  <wp:posOffset>6349110</wp:posOffset>
                </wp:positionH>
                <wp:positionV relativeFrom="paragraph">
                  <wp:posOffset>245570</wp:posOffset>
                </wp:positionV>
                <wp:extent cx="55800" cy="112320"/>
                <wp:effectExtent l="38100" t="38100" r="40005" b="40640"/>
                <wp:wrapNone/>
                <wp:docPr id="8070" name="Ink 8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8">
                      <w14:nvContentPartPr>
                        <w14:cNvContentPartPr/>
                      </w14:nvContentPartPr>
                      <w14:xfrm>
                        <a:off x="0" y="0"/>
                        <a:ext cx="558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70" o:spid="_x0000_s1026" type="#_x0000_t75" style="position:absolute;margin-left:499.2pt;margin-top:18.6pt;width:5.8pt;height:10.4pt;z-index:2575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">
                <v:imagedata r:id="rId1209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5392" behindDoc="0" locked="0" layoutInCell="1" allowOverlap="1">
                <wp:simplePos x="0" y="0"/>
                <wp:positionH relativeFrom="column">
                  <wp:posOffset>6211590</wp:posOffset>
                </wp:positionH>
                <wp:positionV relativeFrom="paragraph">
                  <wp:posOffset>208130</wp:posOffset>
                </wp:positionV>
                <wp:extent cx="143280" cy="28440"/>
                <wp:effectExtent l="38100" t="38100" r="28575" b="29210"/>
                <wp:wrapNone/>
                <wp:docPr id="8069" name="Ink 8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0">
                      <w14:nvContentPartPr>
                        <w14:cNvContentPartPr/>
                      </w14:nvContentPartPr>
                      <w14:xfrm>
                        <a:off x="0" y="0"/>
                        <a:ext cx="1432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9" o:spid="_x0000_s1026" type="#_x0000_t75" style="position:absolute;margin-left:488.55pt;margin-top:15.75pt;width:12.5pt;height:3.55pt;z-index:2575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">
                <v:imagedata r:id="rId1210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4368" behindDoc="0" locked="0" layoutInCell="1" allowOverlap="1">
                <wp:simplePos x="0" y="0"/>
                <wp:positionH relativeFrom="column">
                  <wp:posOffset>6229590</wp:posOffset>
                </wp:positionH>
                <wp:positionV relativeFrom="paragraph">
                  <wp:posOffset>31010</wp:posOffset>
                </wp:positionV>
                <wp:extent cx="100440" cy="272160"/>
                <wp:effectExtent l="38100" t="38100" r="33020" b="33020"/>
                <wp:wrapNone/>
                <wp:docPr id="8068" name="Ink 8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2">
                      <w14:nvContentPartPr>
                        <w14:cNvContentPartPr/>
                      </w14:nvContentPartPr>
                      <w14:xfrm>
                        <a:off x="0" y="0"/>
                        <a:ext cx="10044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8" o:spid="_x0000_s1026" type="#_x0000_t75" style="position:absolute;margin-left:489.7pt;margin-top:1.65pt;width:9.4pt;height:22.95pt;z-index:2575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">
                <v:imagedata r:id="rId1210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3344" behindDoc="0" locked="0" layoutInCell="1" allowOverlap="1">
                <wp:simplePos x="0" y="0"/>
                <wp:positionH relativeFrom="column">
                  <wp:posOffset>6076590</wp:posOffset>
                </wp:positionH>
                <wp:positionV relativeFrom="paragraph">
                  <wp:posOffset>133250</wp:posOffset>
                </wp:positionV>
                <wp:extent cx="172440" cy="53280"/>
                <wp:effectExtent l="19050" t="38100" r="18415" b="23495"/>
                <wp:wrapNone/>
                <wp:docPr id="8067" name="Ink 8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4">
                      <w14:nvContentPartPr>
                        <w14:cNvContentPartPr/>
                      </w14:nvContentPartPr>
                      <w14:xfrm>
                        <a:off x="0" y="0"/>
                        <a:ext cx="1724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7" o:spid="_x0000_s1026" type="#_x0000_t75" style="position:absolute;margin-left:477.95pt;margin-top:10pt;width:14.65pt;height:5.5pt;z-index:2575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">
                <v:imagedata r:id="rId1210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2320" behindDoc="0" locked="0" layoutInCell="1" allowOverlap="1">
                <wp:simplePos x="0" y="0"/>
                <wp:positionH relativeFrom="column">
                  <wp:posOffset>6111510</wp:posOffset>
                </wp:positionH>
                <wp:positionV relativeFrom="paragraph">
                  <wp:posOffset>108410</wp:posOffset>
                </wp:positionV>
                <wp:extent cx="27360" cy="105480"/>
                <wp:effectExtent l="38100" t="38100" r="29845" b="27940"/>
                <wp:wrapNone/>
                <wp:docPr id="8066" name="Ink 8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6">
                      <w14:nvContentPartPr>
                        <w14:cNvContentPartPr/>
                      </w14:nvContentPartPr>
                      <w14:xfrm>
                        <a:off x="0" y="0"/>
                        <a:ext cx="27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6" o:spid="_x0000_s1026" type="#_x0000_t75" style="position:absolute;margin-left:480.7pt;margin-top:7.9pt;width:3.4pt;height:9.7pt;z-index:2575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">
                <v:imagedata r:id="rId1210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1296" behindDoc="0" locked="0" layoutInCell="1" allowOverlap="1">
                <wp:simplePos x="0" y="0"/>
                <wp:positionH relativeFrom="column">
                  <wp:posOffset>5979030</wp:posOffset>
                </wp:positionH>
                <wp:positionV relativeFrom="paragraph">
                  <wp:posOffset>289490</wp:posOffset>
                </wp:positionV>
                <wp:extent cx="84960" cy="95040"/>
                <wp:effectExtent l="38100" t="38100" r="29845" b="38735"/>
                <wp:wrapNone/>
                <wp:docPr id="8065" name="Ink 8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8">
                      <w14:nvContentPartPr>
                        <w14:cNvContentPartPr/>
                      </w14:nvContentPartPr>
                      <w14:xfrm>
                        <a:off x="0" y="0"/>
                        <a:ext cx="849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5" o:spid="_x0000_s1026" type="#_x0000_t75" style="position:absolute;margin-left:470pt;margin-top:22.05pt;width:8.25pt;height:9.1pt;z-index:2575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">
                <v:imagedata r:id="rId1210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90272" behindDoc="0" locked="0" layoutInCell="1" allowOverlap="1">
                <wp:simplePos x="0" y="0"/>
                <wp:positionH relativeFrom="column">
                  <wp:posOffset>5944110</wp:posOffset>
                </wp:positionH>
                <wp:positionV relativeFrom="paragraph">
                  <wp:posOffset>250250</wp:posOffset>
                </wp:positionV>
                <wp:extent cx="33120" cy="148680"/>
                <wp:effectExtent l="19050" t="38100" r="24130" b="41910"/>
                <wp:wrapNone/>
                <wp:docPr id="8064" name="Ink 8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0">
                      <w14:nvContentPartPr>
                        <w14:cNvContentPartPr/>
                      </w14:nvContentPartPr>
                      <w14:xfrm>
                        <a:off x="0" y="0"/>
                        <a:ext cx="331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4" o:spid="_x0000_s1026" type="#_x0000_t75" style="position:absolute;margin-left:467.65pt;margin-top:18.95pt;width:3.65pt;height:13.2pt;z-index:2575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">
                <v:imagedata r:id="rId1211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9248" behindDoc="0" locked="0" layoutInCell="1" allowOverlap="1">
                <wp:simplePos x="0" y="0"/>
                <wp:positionH relativeFrom="column">
                  <wp:posOffset>5814150</wp:posOffset>
                </wp:positionH>
                <wp:positionV relativeFrom="paragraph">
                  <wp:posOffset>71690</wp:posOffset>
                </wp:positionV>
                <wp:extent cx="135720" cy="287280"/>
                <wp:effectExtent l="19050" t="38100" r="36195" b="36830"/>
                <wp:wrapNone/>
                <wp:docPr id="8063" name="Ink 8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2">
                      <w14:nvContentPartPr>
                        <w14:cNvContentPartPr/>
                      </w14:nvContentPartPr>
                      <w14:xfrm>
                        <a:off x="0" y="0"/>
                        <a:ext cx="135720" cy="28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3" o:spid="_x0000_s1026" type="#_x0000_t75" style="position:absolute;margin-left:457.2pt;margin-top:4.9pt;width:12.15pt;height:24.1pt;z-index:2575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">
                <v:imagedata r:id="rId1211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8224" behindDoc="0" locked="0" layoutInCell="1" allowOverlap="1">
                <wp:simplePos x="0" y="0"/>
                <wp:positionH relativeFrom="column">
                  <wp:posOffset>5845830</wp:posOffset>
                </wp:positionH>
                <wp:positionV relativeFrom="paragraph">
                  <wp:posOffset>52970</wp:posOffset>
                </wp:positionV>
                <wp:extent cx="7200" cy="281160"/>
                <wp:effectExtent l="38100" t="38100" r="31115" b="43180"/>
                <wp:wrapNone/>
                <wp:docPr id="8062" name="Ink 8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4">
                      <w14:nvContentPartPr>
                        <w14:cNvContentPartPr/>
                      </w14:nvContentPartPr>
                      <w14:xfrm>
                        <a:off x="0" y="0"/>
                        <a:ext cx="720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2" o:spid="_x0000_s1026" type="#_x0000_t75" style="position:absolute;margin-left:459.6pt;margin-top:3.55pt;width:2.05pt;height:23.5pt;z-index:2575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">
                <v:imagedata r:id="rId1211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7200" behindDoc="0" locked="0" layoutInCell="1" allowOverlap="1">
                <wp:simplePos x="0" y="0"/>
                <wp:positionH relativeFrom="column">
                  <wp:posOffset>5768070</wp:posOffset>
                </wp:positionH>
                <wp:positionV relativeFrom="paragraph">
                  <wp:posOffset>312530</wp:posOffset>
                </wp:positionV>
                <wp:extent cx="7560" cy="95760"/>
                <wp:effectExtent l="38100" t="38100" r="31115" b="38100"/>
                <wp:wrapNone/>
                <wp:docPr id="8061" name="Ink 8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6">
                      <w14:nvContentPartPr>
                        <w14:cNvContentPartPr/>
                      </w14:nvContentPartPr>
                      <w14:xfrm>
                        <a:off x="0" y="0"/>
                        <a:ext cx="75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1" o:spid="_x0000_s1026" type="#_x0000_t75" style="position:absolute;margin-left:453.4pt;margin-top:23.95pt;width:2.15pt;height:8.85pt;z-index:2575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">
                <v:imagedata r:id="rId1211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6176" behindDoc="0" locked="0" layoutInCell="1" allowOverlap="1">
                <wp:simplePos x="0" y="0"/>
                <wp:positionH relativeFrom="column">
                  <wp:posOffset>5680590</wp:posOffset>
                </wp:positionH>
                <wp:positionV relativeFrom="paragraph">
                  <wp:posOffset>263570</wp:posOffset>
                </wp:positionV>
                <wp:extent cx="81000" cy="120960"/>
                <wp:effectExtent l="19050" t="38100" r="33655" b="31750"/>
                <wp:wrapNone/>
                <wp:docPr id="8060" name="Ink 8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8">
                      <w14:nvContentPartPr>
                        <w14:cNvContentPartPr/>
                      </w14:nvContentPartPr>
                      <w14:xfrm>
                        <a:off x="0" y="0"/>
                        <a:ext cx="810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60" o:spid="_x0000_s1026" type="#_x0000_t75" style="position:absolute;margin-left:446.65pt;margin-top:20pt;width:7.75pt;height:11.05pt;z-index:2575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">
                <v:imagedata r:id="rId1211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5152" behindDoc="0" locked="0" layoutInCell="1" allowOverlap="1">
                <wp:simplePos x="0" y="0"/>
                <wp:positionH relativeFrom="column">
                  <wp:posOffset>5500590</wp:posOffset>
                </wp:positionH>
                <wp:positionV relativeFrom="paragraph">
                  <wp:posOffset>241250</wp:posOffset>
                </wp:positionV>
                <wp:extent cx="218880" cy="42120"/>
                <wp:effectExtent l="38100" t="38100" r="29210" b="34290"/>
                <wp:wrapNone/>
                <wp:docPr id="8059" name="Ink 8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0">
                      <w14:nvContentPartPr>
                        <w14:cNvContentPartPr/>
                      </w14:nvContentPartPr>
                      <w14:xfrm>
                        <a:off x="0" y="0"/>
                        <a:ext cx="2188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9" o:spid="_x0000_s1026" type="#_x0000_t75" style="position:absolute;margin-left:432.4pt;margin-top:18.45pt;width:18.55pt;height:4.7pt;z-index:2575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">
                <v:imagedata r:id="rId1212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4128" behindDoc="0" locked="0" layoutInCell="1" allowOverlap="1">
                <wp:simplePos x="0" y="0"/>
                <wp:positionH relativeFrom="column">
                  <wp:posOffset>5503470</wp:posOffset>
                </wp:positionH>
                <wp:positionV relativeFrom="paragraph">
                  <wp:posOffset>770</wp:posOffset>
                </wp:positionV>
                <wp:extent cx="140760" cy="396000"/>
                <wp:effectExtent l="38100" t="38100" r="31115" b="42545"/>
                <wp:wrapNone/>
                <wp:docPr id="8058" name="Ink 8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2">
                      <w14:nvContentPartPr>
                        <w14:cNvContentPartPr/>
                      </w14:nvContentPartPr>
                      <w14:xfrm>
                        <a:off x="0" y="0"/>
                        <a:ext cx="14076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8" o:spid="_x0000_s1026" type="#_x0000_t75" style="position:absolute;margin-left:432.55pt;margin-top:-.75pt;width:12.6pt;height:32.75pt;z-index:2575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">
                <v:imagedata r:id="rId1212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2080" behindDoc="0" locked="0" layoutInCell="1" allowOverlap="1">
                <wp:simplePos x="0" y="0"/>
                <wp:positionH relativeFrom="column">
                  <wp:posOffset>2519430</wp:posOffset>
                </wp:positionH>
                <wp:positionV relativeFrom="paragraph">
                  <wp:posOffset>-133150</wp:posOffset>
                </wp:positionV>
                <wp:extent cx="1500840" cy="532080"/>
                <wp:effectExtent l="38100" t="38100" r="4445" b="40005"/>
                <wp:wrapNone/>
                <wp:docPr id="8056" name="Ink 8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4">
                      <w14:nvContentPartPr>
                        <w14:cNvContentPartPr/>
                      </w14:nvContentPartPr>
                      <w14:xfrm>
                        <a:off x="0" y="0"/>
                        <a:ext cx="1500840" cy="5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6" o:spid="_x0000_s1026" type="#_x0000_t75" style="position:absolute;margin-left:197.5pt;margin-top:-11.35pt;width:119.95pt;height:43.55pt;z-index:2575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">
                <v:imagedata r:id="rId1212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1056" behindDoc="0" locked="0" layoutInCell="1" allowOverlap="1">
                <wp:simplePos x="0" y="0"/>
                <wp:positionH relativeFrom="column">
                  <wp:posOffset>5967870</wp:posOffset>
                </wp:positionH>
                <wp:positionV relativeFrom="paragraph">
                  <wp:posOffset>170330</wp:posOffset>
                </wp:positionV>
                <wp:extent cx="6120" cy="21960"/>
                <wp:effectExtent l="38100" t="38100" r="32385" b="35560"/>
                <wp:wrapNone/>
                <wp:docPr id="8055" name="Ink 8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6">
                      <w14:nvContentPartPr>
                        <w14:cNvContentPartPr/>
                      </w14:nvContentPartPr>
                      <w14:xfrm>
                        <a:off x="0" y="0"/>
                        <a:ext cx="61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5" o:spid="_x0000_s1026" type="#_x0000_t75" style="position:absolute;margin-left:469pt;margin-top:12.7pt;width:2.3pt;height:3.3pt;z-index:2575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">
                <v:imagedata r:id="rId1212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36000" behindDoc="0" locked="0" layoutInCell="1" allowOverlap="1">
                <wp:simplePos x="0" y="0"/>
                <wp:positionH relativeFrom="column">
                  <wp:posOffset>2292270</wp:posOffset>
                </wp:positionH>
                <wp:positionV relativeFrom="paragraph">
                  <wp:posOffset>4730</wp:posOffset>
                </wp:positionV>
                <wp:extent cx="84960" cy="390960"/>
                <wp:effectExtent l="19050" t="38100" r="29845" b="28575"/>
                <wp:wrapNone/>
                <wp:docPr id="8011" name="Ink 8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8">
                      <w14:nvContentPartPr>
                        <w14:cNvContentPartPr/>
                      </w14:nvContentPartPr>
                      <w14:xfrm>
                        <a:off x="0" y="0"/>
                        <a:ext cx="8496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1" o:spid="_x0000_s1026" type="#_x0000_t75" style="position:absolute;margin-left:179.75pt;margin-top:-.35pt;width:8pt;height:32.25pt;z-index:2575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">
                <v:imagedata r:id="rId1212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34976" behindDoc="0" locked="0" layoutInCell="1" allowOverlap="1">
                <wp:simplePos x="0" y="0"/>
                <wp:positionH relativeFrom="column">
                  <wp:posOffset>2188950</wp:posOffset>
                </wp:positionH>
                <wp:positionV relativeFrom="paragraph">
                  <wp:posOffset>73130</wp:posOffset>
                </wp:positionV>
                <wp:extent cx="106200" cy="157320"/>
                <wp:effectExtent l="38100" t="38100" r="27305" b="33655"/>
                <wp:wrapNone/>
                <wp:docPr id="8010" name="Ink 8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0">
                      <w14:nvContentPartPr>
                        <w14:cNvContentPartPr/>
                      </w14:nvContentPartPr>
                      <w14:xfrm>
                        <a:off x="0" y="0"/>
                        <a:ext cx="1062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0" o:spid="_x0000_s1026" type="#_x0000_t75" style="position:absolute;margin-left:171.55pt;margin-top:4.9pt;width:10pt;height:14.1pt;z-index:2575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">
                <v:imagedata r:id="rId1213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31904" behindDoc="0" locked="0" layoutInCell="1" allowOverlap="1">
                <wp:simplePos x="0" y="0"/>
                <wp:positionH relativeFrom="column">
                  <wp:posOffset>2139990</wp:posOffset>
                </wp:positionH>
                <wp:positionV relativeFrom="paragraph">
                  <wp:posOffset>631490</wp:posOffset>
                </wp:positionV>
                <wp:extent cx="419400" cy="21960"/>
                <wp:effectExtent l="38100" t="38100" r="38100" b="35560"/>
                <wp:wrapNone/>
                <wp:docPr id="8007" name="Ink 8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2">
                      <w14:nvContentPartPr>
                        <w14:cNvContentPartPr/>
                      </w14:nvContentPartPr>
                      <w14:xfrm>
                        <a:off x="0" y="0"/>
                        <a:ext cx="4194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07" o:spid="_x0000_s1026" type="#_x0000_t75" style="position:absolute;margin-left:167.95pt;margin-top:48.9pt;width:34.35pt;height:3.2pt;z-index:2575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">
                <v:imagedata r:id="rId1213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3232" behindDoc="0" locked="0" layoutInCell="1" allowOverlap="1">
                <wp:simplePos x="0" y="0"/>
                <wp:positionH relativeFrom="column">
                  <wp:posOffset>3759270</wp:posOffset>
                </wp:positionH>
                <wp:positionV relativeFrom="paragraph">
                  <wp:posOffset>130010</wp:posOffset>
                </wp:positionV>
                <wp:extent cx="90000" cy="118800"/>
                <wp:effectExtent l="38100" t="38100" r="43815" b="52705"/>
                <wp:wrapNone/>
                <wp:docPr id="7979" name="Ink 7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4">
                      <w14:nvContentPartPr>
                        <w14:cNvContentPartPr/>
                      </w14:nvContentPartPr>
                      <w14:xfrm>
                        <a:off x="0" y="0"/>
                        <a:ext cx="900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9" o:spid="_x0000_s1026" type="#_x0000_t75" style="position:absolute;margin-left:295.15pt;margin-top:9.4pt;width:8.8pt;height:11.05pt;z-index:2575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">
                <v:imagedata r:id="rId1213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2208" behindDoc="0" locked="0" layoutInCell="1" allowOverlap="1">
                <wp:simplePos x="0" y="0"/>
                <wp:positionH relativeFrom="column">
                  <wp:posOffset>3660990</wp:posOffset>
                </wp:positionH>
                <wp:positionV relativeFrom="paragraph">
                  <wp:posOffset>130370</wp:posOffset>
                </wp:positionV>
                <wp:extent cx="105840" cy="126720"/>
                <wp:effectExtent l="38100" t="38100" r="27940" b="45085"/>
                <wp:wrapNone/>
                <wp:docPr id="7978" name="Ink 7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6">
                      <w14:nvContentPartPr>
                        <w14:cNvContentPartPr/>
                      </w14:nvContentPartPr>
                      <w14:xfrm>
                        <a:off x="0" y="0"/>
                        <a:ext cx="1058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8" o:spid="_x0000_s1026" type="#_x0000_t75" style="position:absolute;margin-left:287.55pt;margin-top:9.4pt;width:9.75pt;height:11.75pt;z-index:2575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">
                <v:imagedata r:id="rId1213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1184" behindDoc="0" locked="0" layoutInCell="1" allowOverlap="1">
                <wp:simplePos x="0" y="0"/>
                <wp:positionH relativeFrom="column">
                  <wp:posOffset>3449670</wp:posOffset>
                </wp:positionH>
                <wp:positionV relativeFrom="paragraph">
                  <wp:posOffset>117410</wp:posOffset>
                </wp:positionV>
                <wp:extent cx="173160" cy="45360"/>
                <wp:effectExtent l="38100" t="38100" r="36830" b="31115"/>
                <wp:wrapNone/>
                <wp:docPr id="7977" name="Ink 7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8">
                      <w14:nvContentPartPr>
                        <w14:cNvContentPartPr/>
                      </w14:nvContentPartPr>
                      <w14:xfrm>
                        <a:off x="0" y="0"/>
                        <a:ext cx="1731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7" o:spid="_x0000_s1026" type="#_x0000_t75" style="position:absolute;margin-left:271.1pt;margin-top:8.6pt;width:14.9pt;height:4.95pt;z-index:2575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">
                <v:imagedata r:id="rId1213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00160" behindDoc="0" locked="0" layoutInCell="1" allowOverlap="1">
                <wp:simplePos x="0" y="0"/>
                <wp:positionH relativeFrom="column">
                  <wp:posOffset>3497910</wp:posOffset>
                </wp:positionH>
                <wp:positionV relativeFrom="paragraph">
                  <wp:posOffset>-133150</wp:posOffset>
                </wp:positionV>
                <wp:extent cx="133920" cy="378000"/>
                <wp:effectExtent l="38100" t="38100" r="38100" b="41275"/>
                <wp:wrapNone/>
                <wp:docPr id="7976" name="Ink 7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0">
                      <w14:nvContentPartPr>
                        <w14:cNvContentPartPr/>
                      </w14:nvContentPartPr>
                      <w14:xfrm>
                        <a:off x="0" y="0"/>
                        <a:ext cx="13392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6" o:spid="_x0000_s1026" type="#_x0000_t75" style="position:absolute;margin-left:274.6pt;margin-top:-11.3pt;width:12.2pt;height:31.3pt;z-index:2575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">
                <v:imagedata r:id="rId1214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99136" behindDoc="0" locked="0" layoutInCell="1" allowOverlap="1">
                <wp:simplePos x="0" y="0"/>
                <wp:positionH relativeFrom="column">
                  <wp:posOffset>3013710</wp:posOffset>
                </wp:positionH>
                <wp:positionV relativeFrom="paragraph">
                  <wp:posOffset>128210</wp:posOffset>
                </wp:positionV>
                <wp:extent cx="11880" cy="149400"/>
                <wp:effectExtent l="38100" t="38100" r="45720" b="41275"/>
                <wp:wrapNone/>
                <wp:docPr id="7975" name="Ink 7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2">
                      <w14:nvContentPartPr>
                        <w14:cNvContentPartPr/>
                      </w14:nvContentPartPr>
                      <w14:xfrm>
                        <a:off x="0" y="0"/>
                        <a:ext cx="118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5" o:spid="_x0000_s1026" type="#_x0000_t75" style="position:absolute;margin-left:236.5pt;margin-top:9.6pt;width:2.6pt;height:13.1pt;z-index:2574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">
                <v:imagedata r:id="rId12143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98112" behindDoc="0" locked="0" layoutInCell="1" allowOverlap="1">
                <wp:simplePos x="0" y="0"/>
                <wp:positionH relativeFrom="column">
                  <wp:posOffset>2916510</wp:posOffset>
                </wp:positionH>
                <wp:positionV relativeFrom="paragraph">
                  <wp:posOffset>135050</wp:posOffset>
                </wp:positionV>
                <wp:extent cx="91440" cy="118800"/>
                <wp:effectExtent l="38100" t="38100" r="22860" b="33655"/>
                <wp:wrapNone/>
                <wp:docPr id="7974" name="Ink 7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4">
                      <w14:nvContentPartPr>
                        <w14:cNvContentPartPr/>
                      </w14:nvContentPartPr>
                      <w14:xfrm>
                        <a:off x="0" y="0"/>
                        <a:ext cx="914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4" o:spid="_x0000_s1026" type="#_x0000_t75" style="position:absolute;margin-left:228.9pt;margin-top:9.85pt;width:8.6pt;height:11pt;z-index:2574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">
                <v:imagedata r:id="rId12145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97088" behindDoc="0" locked="0" layoutInCell="1" allowOverlap="1">
                <wp:simplePos x="0" y="0"/>
                <wp:positionH relativeFrom="column">
                  <wp:posOffset>2690790</wp:posOffset>
                </wp:positionH>
                <wp:positionV relativeFrom="paragraph">
                  <wp:posOffset>108770</wp:posOffset>
                </wp:positionV>
                <wp:extent cx="219600" cy="34200"/>
                <wp:effectExtent l="38100" t="38100" r="28575" b="42545"/>
                <wp:wrapNone/>
                <wp:docPr id="7973" name="Ink 7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6">
                      <w14:nvContentPartPr>
                        <w14:cNvContentPartPr/>
                      </w14:nvContentPartPr>
                      <w14:xfrm>
                        <a:off x="0" y="0"/>
                        <a:ext cx="2196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3" o:spid="_x0000_s1026" type="#_x0000_t75" style="position:absolute;margin-left:211.15pt;margin-top:7.85pt;width:18.75pt;height:4.25pt;z-index:2574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">
                <v:imagedata r:id="rId1214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96064" behindDoc="0" locked="0" layoutInCell="1" allowOverlap="1">
                <wp:simplePos x="0" y="0"/>
                <wp:positionH relativeFrom="column">
                  <wp:posOffset>2731470</wp:posOffset>
                </wp:positionH>
                <wp:positionV relativeFrom="paragraph">
                  <wp:posOffset>-49630</wp:posOffset>
                </wp:positionV>
                <wp:extent cx="181080" cy="298800"/>
                <wp:effectExtent l="38100" t="38100" r="9525" b="44450"/>
                <wp:wrapNone/>
                <wp:docPr id="7972" name="Ink 7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8">
                      <w14:nvContentPartPr>
                        <w14:cNvContentPartPr/>
                      </w14:nvContentPartPr>
                      <w14:xfrm>
                        <a:off x="0" y="0"/>
                        <a:ext cx="18108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2" o:spid="_x0000_s1026" type="#_x0000_t75" style="position:absolute;margin-left:214.3pt;margin-top:-4.7pt;width:15.9pt;height:25.2pt;z-index:2574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">
                <v:imagedata r:id="rId1214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95040" behindDoc="0" locked="0" layoutInCell="1" allowOverlap="1">
                <wp:simplePos x="0" y="0"/>
                <wp:positionH relativeFrom="column">
                  <wp:posOffset>2675310</wp:posOffset>
                </wp:positionH>
                <wp:positionV relativeFrom="paragraph">
                  <wp:posOffset>-46750</wp:posOffset>
                </wp:positionV>
                <wp:extent cx="184680" cy="100080"/>
                <wp:effectExtent l="38100" t="38100" r="44450" b="33655"/>
                <wp:wrapNone/>
                <wp:docPr id="7971" name="Ink 7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0">
                      <w14:nvContentPartPr>
                        <w14:cNvContentPartPr/>
                      </w14:nvContentPartPr>
                      <w14:xfrm>
                        <a:off x="0" y="0"/>
                        <a:ext cx="1846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1" o:spid="_x0000_s1026" type="#_x0000_t75" style="position:absolute;margin-left:209.9pt;margin-top:-4.5pt;width:16.1pt;height:9.5pt;z-index:2574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">
                <v:imagedata r:id="rId1215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494016" behindDoc="0" locked="0" layoutInCell="1" allowOverlap="1">
                <wp:simplePos x="0" y="0"/>
                <wp:positionH relativeFrom="column">
                  <wp:posOffset>2745150</wp:posOffset>
                </wp:positionH>
                <wp:positionV relativeFrom="paragraph">
                  <wp:posOffset>14810</wp:posOffset>
                </wp:positionV>
                <wp:extent cx="12960" cy="219240"/>
                <wp:effectExtent l="38100" t="38100" r="44450" b="47625"/>
                <wp:wrapNone/>
                <wp:docPr id="7970" name="Ink 7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2">
                      <w14:nvContentPartPr>
                        <w14:cNvContentPartPr/>
                      </w14:nvContentPartPr>
                      <w14:xfrm>
                        <a:off x="0" y="0"/>
                        <a:ext cx="1296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0" o:spid="_x0000_s1026" type="#_x0000_t75" style="position:absolute;margin-left:215.4pt;margin-top:.4pt;width:2.6pt;height:18.8pt;z-index:2574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">
                <v:imagedata r:id="rId12153" o:title=""/>
              </v:shape>
            </w:pict>
          </mc:Fallback>
        </mc:AlternateContent>
      </w:r>
      <w:r w:rsidR="001B0AD6">
        <w:rPr>
          <w:lang w:val="el-GR"/>
        </w:rPr>
        <w:t>Έστω</w:t>
      </w:r>
      <w:r w:rsidR="001B0AD6" w:rsidRPr="000D260E">
        <w:rPr>
          <w:lang w:val="el-GR"/>
        </w:rPr>
        <w:t xml:space="preserve"> </w:t>
      </w:r>
      <w:r w:rsidR="001B0AD6" w:rsidRPr="000D260E">
        <w:rPr>
          <w:lang w:val="el-GR"/>
        </w:rPr>
        <w:tab/>
      </w:r>
      <w:r w:rsidR="001B0AD6" w:rsidRPr="000D260E">
        <w:rPr>
          <w:lang w:val="el-GR"/>
        </w:rPr>
        <w:tab/>
      </w:r>
      <w:r w:rsidR="001B0AD6">
        <w:rPr>
          <w:lang w:val="el-GR"/>
        </w:rPr>
        <w:tab/>
      </w:r>
      <w:r w:rsidR="002E159E" w:rsidRPr="002E159E">
        <w:rPr>
          <w:position w:val="-42"/>
          <w:lang w:val="el-GR"/>
        </w:rPr>
        <w:object w:dxaOrig="6560" w:dyaOrig="980">
          <v:shape id="_x0000_i1290" type="#_x0000_t75" style="width:328.35pt;height:49.2pt" o:ole="">
            <v:imagedata r:id="rId12154" o:title=""/>
          </v:shape>
          <o:OLEObject Type="Embed" ProgID="Equation.DSMT4" ShapeID="_x0000_i1290" DrawAspect="Content" ObjectID="_1667038485" r:id="rId12155"/>
        </w:object>
      </w:r>
      <w:r w:rsidR="001B0AD6" w:rsidRPr="00855673">
        <w:rPr>
          <w:lang w:val="el-GR"/>
        </w:rPr>
        <w:t xml:space="preserve"> </w:t>
      </w:r>
      <w:r w:rsidR="001B0AD6" w:rsidRPr="00775C4D">
        <w:rPr>
          <w:lang w:val="el-GR"/>
        </w:rPr>
        <w:t xml:space="preserve"> </w:t>
      </w:r>
      <w:r w:rsidR="001B0AD6">
        <w:rPr>
          <w:lang w:val="el-GR"/>
        </w:rPr>
        <w:t>και</w:t>
      </w:r>
    </w:p>
    <w:p w:rsidR="001B0AD6" w:rsidRDefault="00762F67" w:rsidP="001B0AD6">
      <w:pP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n-US"/>
        </w:rPr>
      </w:pPr>
      <w:r>
        <w:rPr>
          <w:noProof/>
          <w:position w:val="-42"/>
          <w:lang w:val="el-GR" w:eastAsia="el-GR"/>
        </w:rPr>
        <mc:AlternateContent>
          <mc:Choice Requires="wpi">
            <w:drawing>
              <wp:anchor distT="0" distB="0" distL="114300" distR="114300" simplePos="0" relativeHeight="257666048" behindDoc="0" locked="0" layoutInCell="1" allowOverlap="1">
                <wp:simplePos x="0" y="0"/>
                <wp:positionH relativeFrom="column">
                  <wp:posOffset>4467390</wp:posOffset>
                </wp:positionH>
                <wp:positionV relativeFrom="paragraph">
                  <wp:posOffset>157500</wp:posOffset>
                </wp:positionV>
                <wp:extent cx="141840" cy="310320"/>
                <wp:effectExtent l="38100" t="38100" r="29845" b="33020"/>
                <wp:wrapNone/>
                <wp:docPr id="8138" name="Ink 8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6">
                      <w14:nvContentPartPr>
                        <w14:cNvContentPartPr/>
                      </w14:nvContentPartPr>
                      <w14:xfrm>
                        <a:off x="0" y="0"/>
                        <a:ext cx="14184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8" o:spid="_x0000_s1026" type="#_x0000_t75" style="position:absolute;margin-left:351.1pt;margin-top:11.7pt;width:12.5pt;height:25.75pt;z-index:2576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">
                <v:imagedata r:id="rId12157" o:title=""/>
              </v:shape>
            </w:pict>
          </mc:Fallback>
        </mc:AlternateContent>
      </w:r>
      <w:r>
        <w:rPr>
          <w:noProof/>
          <w:position w:val="-42"/>
          <w:lang w:val="el-GR" w:eastAsia="el-GR"/>
        </w:rPr>
        <mc:AlternateContent>
          <mc:Choice Requires="wpi">
            <w:drawing>
              <wp:anchor distT="0" distB="0" distL="114300" distR="114300" simplePos="0" relativeHeight="257659904" behindDoc="0" locked="0" layoutInCell="1" allowOverlap="1">
                <wp:simplePos x="0" y="0"/>
                <wp:positionH relativeFrom="column">
                  <wp:posOffset>2989590</wp:posOffset>
                </wp:positionH>
                <wp:positionV relativeFrom="paragraph">
                  <wp:posOffset>138060</wp:posOffset>
                </wp:positionV>
                <wp:extent cx="208080" cy="400320"/>
                <wp:effectExtent l="38100" t="38100" r="40005" b="38100"/>
                <wp:wrapNone/>
                <wp:docPr id="8132" name="Ink 8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8">
                      <w14:nvContentPartPr>
                        <w14:cNvContentPartPr/>
                      </w14:nvContentPartPr>
                      <w14:xfrm>
                        <a:off x="0" y="0"/>
                        <a:ext cx="208080" cy="40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2" o:spid="_x0000_s1026" type="#_x0000_t75" style="position:absolute;margin-left:234.65pt;margin-top:10.15pt;width:17.9pt;height:32.85pt;z-index:2576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">
                <v:imagedata r:id="rId12159" o:title=""/>
              </v:shape>
            </w:pict>
          </mc:Fallback>
        </mc:AlternateContent>
      </w:r>
      <w:r>
        <w:rPr>
          <w:noProof/>
          <w:position w:val="-42"/>
          <w:lang w:val="el-GR" w:eastAsia="el-GR"/>
        </w:rPr>
        <mc:AlternateContent>
          <mc:Choice Requires="wpi">
            <w:drawing>
              <wp:anchor distT="0" distB="0" distL="114300" distR="114300" simplePos="0" relativeHeight="257538048" behindDoc="0" locked="0" layoutInCell="1" allowOverlap="1">
                <wp:simplePos x="0" y="0"/>
                <wp:positionH relativeFrom="column">
                  <wp:posOffset>3326550</wp:posOffset>
                </wp:positionH>
                <wp:positionV relativeFrom="paragraph">
                  <wp:posOffset>427500</wp:posOffset>
                </wp:positionV>
                <wp:extent cx="98280" cy="14040"/>
                <wp:effectExtent l="38100" t="38100" r="35560" b="24130"/>
                <wp:wrapNone/>
                <wp:docPr id="8013" name="Ink 8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0">
                      <w14:nvContentPartPr>
                        <w14:cNvContentPartPr/>
                      </w14:nvContentPartPr>
                      <w14:xfrm>
                        <a:off x="0" y="0"/>
                        <a:ext cx="982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3" o:spid="_x0000_s1026" type="#_x0000_t75" style="position:absolute;margin-left:261.3pt;margin-top:33.1pt;width:8.95pt;height:2.4pt;z-index:2575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">
                <v:imagedata r:id="rId12161" o:title=""/>
              </v:shape>
            </w:pict>
          </mc:Fallback>
        </mc:AlternateContent>
      </w:r>
      <w:r>
        <w:rPr>
          <w:noProof/>
          <w:position w:val="-42"/>
          <w:lang w:val="el-GR" w:eastAsia="el-GR"/>
        </w:rPr>
        <mc:AlternateContent>
          <mc:Choice Requires="wpi">
            <w:drawing>
              <wp:anchor distT="0" distB="0" distL="114300" distR="114300" simplePos="0" relativeHeight="257537024" behindDoc="0" locked="0" layoutInCell="1" allowOverlap="1">
                <wp:simplePos x="0" y="0"/>
                <wp:positionH relativeFrom="column">
                  <wp:posOffset>2985630</wp:posOffset>
                </wp:positionH>
                <wp:positionV relativeFrom="paragraph">
                  <wp:posOffset>409860</wp:posOffset>
                </wp:positionV>
                <wp:extent cx="142200" cy="37800"/>
                <wp:effectExtent l="38100" t="38100" r="29845" b="38735"/>
                <wp:wrapNone/>
                <wp:docPr id="8012" name="Ink 8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2">
                      <w14:nvContentPartPr>
                        <w14:cNvContentPartPr/>
                      </w14:nvContentPartPr>
                      <w14:xfrm>
                        <a:off x="0" y="0"/>
                        <a:ext cx="1422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12" o:spid="_x0000_s1026" type="#_x0000_t75" style="position:absolute;margin-left:234.35pt;margin-top:31.75pt;width:12.7pt;height:4.25pt;z-index:2575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">
                <v:imagedata r:id="rId12163" o:title=""/>
              </v:shape>
            </w:pict>
          </mc:Fallback>
        </mc:AlternateContent>
      </w:r>
      <w:r w:rsidR="002E159E" w:rsidRPr="002E159E">
        <w:rPr>
          <w:position w:val="-42"/>
          <w:lang w:val="el-GR"/>
        </w:rPr>
        <w:object w:dxaOrig="6640" w:dyaOrig="980">
          <v:shape id="_x0000_i1291" type="#_x0000_t75" style="width:331.65pt;height:49.2pt" o:ole="">
            <v:imagedata r:id="rId12164" o:title=""/>
          </v:shape>
          <o:OLEObject Type="Embed" ProgID="Equation.DSMT4" ShapeID="_x0000_i1291" DrawAspect="Content" ObjectID="_1667038486" r:id="rId12165"/>
        </w:object>
      </w:r>
    </w:p>
    <w:p w:rsidR="002E159E" w:rsidRDefault="002E159E" w:rsidP="001B0AD6">
      <w:pP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n-US"/>
        </w:rPr>
      </w:pPr>
    </w:p>
    <w:p w:rsidR="002E159E" w:rsidRPr="002E159E" w:rsidRDefault="002E159E" w:rsidP="001B0AD6">
      <w:pPr>
        <w:tabs>
          <w:tab w:val="clear" w:pos="1185"/>
        </w:tabs>
        <w:spacing w:before="0" w:after="0" w:line="240" w:lineRule="auto"/>
        <w:ind w:left="1440" w:firstLine="720"/>
        <w:jc w:val="left"/>
        <w:rPr>
          <w:lang w:val="en-US"/>
        </w:rPr>
      </w:pPr>
    </w:p>
    <w:p w:rsidR="001B0AD6" w:rsidRPr="000D260E" w:rsidRDefault="00762F67" w:rsidP="001B0A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80032" behindDoc="0" locked="0" layoutInCell="1" allowOverlap="1">
                <wp:simplePos x="0" y="0"/>
                <wp:positionH relativeFrom="column">
                  <wp:posOffset>2517990</wp:posOffset>
                </wp:positionH>
                <wp:positionV relativeFrom="paragraph">
                  <wp:posOffset>324330</wp:posOffset>
                </wp:positionV>
                <wp:extent cx="54720" cy="16920"/>
                <wp:effectExtent l="38100" t="38100" r="21590" b="21590"/>
                <wp:wrapNone/>
                <wp:docPr id="8054" name="Ink 8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6">
                      <w14:nvContentPartPr>
                        <w14:cNvContentPartPr/>
                      </w14:nvContentPartPr>
                      <w14:xfrm>
                        <a:off x="0" y="0"/>
                        <a:ext cx="547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4" o:spid="_x0000_s1026" type="#_x0000_t75" style="position:absolute;margin-left:197.7pt;margin-top:25pt;width:5.55pt;height:2.65pt;z-index:2575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">
                <v:imagedata r:id="rId12167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79008" behindDoc="0" locked="0" layoutInCell="1" allowOverlap="1">
                <wp:simplePos x="0" y="0"/>
                <wp:positionH relativeFrom="column">
                  <wp:posOffset>2231430</wp:posOffset>
                </wp:positionH>
                <wp:positionV relativeFrom="paragraph">
                  <wp:posOffset>302010</wp:posOffset>
                </wp:positionV>
                <wp:extent cx="119520" cy="16920"/>
                <wp:effectExtent l="38100" t="38100" r="33020" b="40640"/>
                <wp:wrapNone/>
                <wp:docPr id="8053" name="Ink 8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8">
                      <w14:nvContentPartPr>
                        <w14:cNvContentPartPr/>
                      </w14:nvContentPartPr>
                      <w14:xfrm>
                        <a:off x="0" y="0"/>
                        <a:ext cx="119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3" o:spid="_x0000_s1026" type="#_x0000_t75" style="position:absolute;margin-left:175.05pt;margin-top:23.1pt;width:10.75pt;height:2.8pt;z-index:2575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">
                <v:imagedata r:id="rId12169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77984" behindDoc="0" locked="0" layoutInCell="1" allowOverlap="1">
                <wp:simplePos x="0" y="0"/>
                <wp:positionH relativeFrom="column">
                  <wp:posOffset>1831470</wp:posOffset>
                </wp:positionH>
                <wp:positionV relativeFrom="paragraph">
                  <wp:posOffset>285450</wp:posOffset>
                </wp:positionV>
                <wp:extent cx="121320" cy="12600"/>
                <wp:effectExtent l="38100" t="38100" r="31115" b="26035"/>
                <wp:wrapNone/>
                <wp:docPr id="8052" name="Ink 8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0">
                      <w14:nvContentPartPr>
                        <w14:cNvContentPartPr/>
                      </w14:nvContentPartPr>
                      <w14:xfrm>
                        <a:off x="0" y="0"/>
                        <a:ext cx="121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2" o:spid="_x0000_s1026" type="#_x0000_t75" style="position:absolute;margin-left:143.6pt;margin-top:21.85pt;width:10.8pt;height:2.4pt;z-index:2575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">
                <v:imagedata r:id="rId12171" o:title=""/>
              </v:shape>
            </w:pict>
          </mc:Fallback>
        </mc:AlternateContent>
      </w:r>
      <w:r>
        <w:rPr>
          <w:noProof/>
          <w:lang w:val="el-GR" w:eastAsia="el-GR"/>
        </w:rPr>
        <mc:AlternateContent>
          <mc:Choice Requires="wpi">
            <w:drawing>
              <wp:anchor distT="0" distB="0" distL="114300" distR="114300" simplePos="0" relativeHeight="257576960" behindDoc="0" locked="0" layoutInCell="1" allowOverlap="1">
                <wp:simplePos x="0" y="0"/>
                <wp:positionH relativeFrom="column">
                  <wp:posOffset>1553910</wp:posOffset>
                </wp:positionH>
                <wp:positionV relativeFrom="paragraph">
                  <wp:posOffset>323250</wp:posOffset>
                </wp:positionV>
                <wp:extent cx="76680" cy="21960"/>
                <wp:effectExtent l="38100" t="38100" r="38100" b="35560"/>
                <wp:wrapNone/>
                <wp:docPr id="8051" name="Ink 8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2">
                      <w14:nvContentPartPr>
                        <w14:cNvContentPartPr/>
                      </w14:nvContentPartPr>
                      <w14:xfrm>
                        <a:off x="0" y="0"/>
                        <a:ext cx="766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51" o:spid="_x0000_s1026" type="#_x0000_t75" style="position:absolute;margin-left:121.6pt;margin-top:24.75pt;width:7.5pt;height:3.1pt;z-index:2575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">
                <v:imagedata r:id="rId12173" o:title=""/>
              </v:shape>
            </w:pict>
          </mc:Fallback>
        </mc:AlternateContent>
      </w:r>
      <w:r w:rsidR="001B0AD6">
        <w:rPr>
          <w:lang w:val="el-GR"/>
        </w:rPr>
        <w:t>Τότε</w:t>
      </w:r>
      <w:r w:rsidR="001B0AD6">
        <w:rPr>
          <w:lang w:val="el-GR"/>
        </w:rPr>
        <w:tab/>
      </w:r>
      <w:r w:rsidR="001B0AD6">
        <w:rPr>
          <w:lang w:val="el-GR"/>
        </w:rPr>
        <w:tab/>
      </w:r>
      <w:r w:rsidR="001B0AD6" w:rsidRPr="00855673">
        <w:rPr>
          <w:lang w:val="el-GR"/>
        </w:rPr>
        <w:t xml:space="preserve"> </w:t>
      </w:r>
      <w:r w:rsidR="002E159E" w:rsidRPr="002E159E">
        <w:rPr>
          <w:position w:val="-42"/>
          <w:lang w:val="el-GR"/>
        </w:rPr>
        <w:object w:dxaOrig="5280" w:dyaOrig="980">
          <v:shape id="_x0000_i1292" type="#_x0000_t75" style="width:264pt;height:49.2pt" o:ole="">
            <v:imagedata r:id="rId12174" o:title=""/>
          </v:shape>
          <o:OLEObject Type="Embed" ProgID="Equation.DSMT4" ShapeID="_x0000_i1292" DrawAspect="Content" ObjectID="_1667038487" r:id="rId12175"/>
        </w:object>
      </w:r>
    </w:p>
    <w:p w:rsidR="001B0AD6" w:rsidRDefault="001B0AD6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8B7584" w:rsidRDefault="008B7584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8B7584" w:rsidRDefault="00932538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 w:rsidRPr="00932538">
        <w:rPr>
          <w:position w:val="-98"/>
          <w:lang w:val="el-GR"/>
        </w:rPr>
        <w:object w:dxaOrig="7839" w:dyaOrig="2100">
          <v:shape id="_x0000_i1293" type="#_x0000_t75" style="width:391.95pt;height:105pt" o:ole="">
            <v:imagedata r:id="rId12176" o:title=""/>
          </v:shape>
          <o:OLEObject Type="Embed" ProgID="Equation.DSMT4" ShapeID="_x0000_i1293" DrawAspect="Content" ObjectID="_1667038488" r:id="rId12177"/>
        </w:object>
      </w:r>
    </w:p>
    <w:p w:rsidR="00932538" w:rsidRPr="00932538" w:rsidRDefault="00932538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932538" w:rsidRDefault="00932538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 w:rsidRPr="00932538">
        <w:rPr>
          <w:position w:val="-48"/>
          <w:lang w:val="en-US"/>
        </w:rPr>
        <w:object w:dxaOrig="4780" w:dyaOrig="1100">
          <v:shape id="_x0000_i1294" type="#_x0000_t75" style="width:239.5pt;height:55.2pt" o:ole="">
            <v:imagedata r:id="rId12178" o:title=""/>
          </v:shape>
          <o:OLEObject Type="Embed" ProgID="Equation.DSMT4" ShapeID="_x0000_i1294" DrawAspect="Content" ObjectID="_1667038489" r:id="rId12179"/>
        </w:object>
      </w:r>
    </w:p>
    <w:p w:rsidR="00932538" w:rsidRDefault="00932538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</w:p>
    <w:p w:rsidR="00932538" w:rsidRPr="00932538" w:rsidRDefault="00932538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 w:rsidRPr="00932538">
        <w:rPr>
          <w:position w:val="-48"/>
          <w:lang w:val="en-US"/>
        </w:rPr>
        <w:object w:dxaOrig="4599" w:dyaOrig="1100">
          <v:shape id="_x0000_i1295" type="#_x0000_t75" style="width:229.7pt;height:55.2pt" o:ole="">
            <v:imagedata r:id="rId12180" o:title=""/>
          </v:shape>
          <o:OLEObject Type="Embed" ProgID="Equation.DSMT4" ShapeID="_x0000_i1295" DrawAspect="Content" ObjectID="_1667038490" r:id="rId12181"/>
        </w:object>
      </w:r>
    </w:p>
    <w:sectPr w:rsidR="00932538" w:rsidRPr="00932538" w:rsidSect="0028753C">
      <w:headerReference w:type="even" r:id="rId12182"/>
      <w:headerReference w:type="default" r:id="rId12183"/>
      <w:pgSz w:w="11906" w:h="16838"/>
      <w:pgMar w:top="1440" w:right="2408" w:bottom="144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6845" w:rsidRDefault="00206845">
      <w:pPr>
        <w:spacing w:before="0" w:after="0" w:line="240" w:lineRule="auto"/>
      </w:pPr>
      <w:r>
        <w:separator/>
      </w:r>
    </w:p>
  </w:endnote>
  <w:endnote w:type="continuationSeparator" w:id="0">
    <w:p w:rsidR="00206845" w:rsidRDefault="00206845">
      <w:pPr>
        <w:spacing w:before="0" w:after="0" w:line="240" w:lineRule="auto"/>
      </w:pPr>
      <w:r>
        <w:continuationSeparator/>
      </w:r>
    </w:p>
  </w:endnote>
</w:endnote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6845" w:rsidRDefault="00206845">
      <w:pPr>
        <w:spacing w:before="0" w:after="0" w:line="240" w:lineRule="auto"/>
      </w:pPr>
      <w:r>
        <w:separator/>
      </w:r>
    </w:p>
  </w:footnote>
  <w:footnote w:type="continuationSeparator" w:id="0">
    <w:p w:rsidR="00206845" w:rsidRDefault="00206845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6E3B" w:rsidRDefault="00B16E3B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16E3B" w:rsidRDefault="00B16E3B">
    <w:pPr>
      <w:pStyle w:val="Header"/>
    </w:pPr>
  </w:p>
  <w:p w:rsidR="00B16E3B" w:rsidRDefault="00B16E3B" w:rsidP="00502726"/>
  <w:p w:rsidR="00B16E3B" w:rsidRDefault="00B16E3B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6E3B" w:rsidRDefault="00B16E3B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17065">
      <w:rPr>
        <w:rStyle w:val="PageNumber"/>
        <w:noProof/>
      </w:rPr>
      <w:t>32</w:t>
    </w:r>
    <w:r>
      <w:rPr>
        <w:rStyle w:val="PageNumber"/>
      </w:rPr>
      <w:fldChar w:fldCharType="end"/>
    </w:r>
  </w:p>
  <w:p w:rsidR="00B16E3B" w:rsidRPr="001F01DD" w:rsidRDefault="00B16E3B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B16E3B" w:rsidRDefault="00B16E3B" w:rsidP="00502726"/>
  <w:p w:rsidR="00B16E3B" w:rsidRDefault="00B16E3B" w:rsidP="007D3293"/>
</w:hdr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703.emf"/><Relationship Id="rId3182" Type="http://schemas.openxmlformats.org/officeDocument/2006/relationships/customXml" Target="ink/ink1349.xml"/><Relationship Id="rId4233" Type="http://schemas.openxmlformats.org/officeDocument/2006/relationships/customXml" Target="ink/ink1870.xml"/><Relationship Id="rId7389" Type="http://schemas.openxmlformats.org/officeDocument/2006/relationships/image" Target="media/image3122.emf"/><Relationship Id="rId8854" Type="http://schemas.openxmlformats.org/officeDocument/2006/relationships/customXml" Target="ink/ink3973.xml"/><Relationship Id="rId9905" Type="http://schemas.openxmlformats.org/officeDocument/2006/relationships/customXml" Target="ink/ink4481.xml"/><Relationship Id="rId3999" Type="http://schemas.openxmlformats.org/officeDocument/2006/relationships/image" Target="media/image1695.emf"/><Relationship Id="rId4300" Type="http://schemas.openxmlformats.org/officeDocument/2006/relationships/customXml" Target="ink/ink1904.xml"/><Relationship Id="rId7456" Type="http://schemas.openxmlformats.org/officeDocument/2006/relationships/customXml" Target="ink/ink3338.xml"/><Relationship Id="rId8507" Type="http://schemas.openxmlformats.org/officeDocument/2006/relationships/customXml" Target="ink/ink3807.xml"/><Relationship Id="rId10784" Type="http://schemas.openxmlformats.org/officeDocument/2006/relationships/customXml" Target="ink/ink4918.xml"/><Relationship Id="rId11835" Type="http://schemas.openxmlformats.org/officeDocument/2006/relationships/image" Target="media/image5075.emf"/><Relationship Id="rId170" Type="http://schemas.openxmlformats.org/officeDocument/2006/relationships/image" Target="media/image80.emf"/><Relationship Id="rId6058" Type="http://schemas.openxmlformats.org/officeDocument/2006/relationships/customXml" Target="ink/ink2741.xml"/><Relationship Id="rId6472" Type="http://schemas.openxmlformats.org/officeDocument/2006/relationships/image" Target="media/image2822.emf"/><Relationship Id="rId7109" Type="http://schemas.openxmlformats.org/officeDocument/2006/relationships/customXml" Target="ink/ink3193.xml"/><Relationship Id="rId7523" Type="http://schemas.openxmlformats.org/officeDocument/2006/relationships/image" Target="media/image3188.emf"/><Relationship Id="rId7870" Type="http://schemas.openxmlformats.org/officeDocument/2006/relationships/image" Target="media/image567.emf"/><Relationship Id="rId8921" Type="http://schemas.openxmlformats.org/officeDocument/2006/relationships/image" Target="media/image3883.emf"/><Relationship Id="rId10437" Type="http://schemas.openxmlformats.org/officeDocument/2006/relationships/image" Target="media/image4634.emf"/><Relationship Id="rId10851" Type="http://schemas.openxmlformats.org/officeDocument/2006/relationships/image" Target="media/image3220.emf"/><Relationship Id="rId11902" Type="http://schemas.openxmlformats.org/officeDocument/2006/relationships/customXml" Target="ink/ink5439.xml"/><Relationship Id="rId5074" Type="http://schemas.openxmlformats.org/officeDocument/2006/relationships/customXml" Target="ink/ink2286.xml"/><Relationship Id="rId6125" Type="http://schemas.openxmlformats.org/officeDocument/2006/relationships/customXml" Target="ink/ink2774.xml"/><Relationship Id="rId10504" Type="http://schemas.openxmlformats.org/officeDocument/2006/relationships/customXml" Target="ink/ink4778.xml"/><Relationship Id="rId987" Type="http://schemas.openxmlformats.org/officeDocument/2006/relationships/image" Target="media/image82.wmf"/><Relationship Id="rId2668" Type="http://schemas.openxmlformats.org/officeDocument/2006/relationships/customXml" Target="ink/ink1097.xml"/><Relationship Id="rId3719" Type="http://schemas.openxmlformats.org/officeDocument/2006/relationships/image" Target="media/image1556.emf"/><Relationship Id="rId4090" Type="http://schemas.openxmlformats.org/officeDocument/2006/relationships/image" Target="media/image1740.emf"/><Relationship Id="rId8297" Type="http://schemas.openxmlformats.org/officeDocument/2006/relationships/image" Target="media/image3573.emf"/><Relationship Id="rId9695" Type="http://schemas.openxmlformats.org/officeDocument/2006/relationships/customXml" Target="ink/ink4375.xml"/><Relationship Id="rId1684" Type="http://schemas.openxmlformats.org/officeDocument/2006/relationships/customXml" Target="ink/ink619.xml"/><Relationship Id="rId2735" Type="http://schemas.openxmlformats.org/officeDocument/2006/relationships/image" Target="media/image1068.emf"/><Relationship Id="rId5141" Type="http://schemas.openxmlformats.org/officeDocument/2006/relationships/image" Target="media/image2263.emf"/><Relationship Id="rId9348" Type="http://schemas.openxmlformats.org/officeDocument/2006/relationships/customXml" Target="ink/ink4210.xml"/><Relationship Id="rId9762" Type="http://schemas.openxmlformats.org/officeDocument/2006/relationships/image" Target="media/image4300.emf"/><Relationship Id="rId11278" Type="http://schemas.openxmlformats.org/officeDocument/2006/relationships/image" Target="media/image48200.emf"/><Relationship Id="rId11692" Type="http://schemas.openxmlformats.org/officeDocument/2006/relationships/image" Target="media/image5009.emf"/><Relationship Id="rId707" Type="http://schemas.openxmlformats.org/officeDocument/2006/relationships/image" Target="media/image299.emf"/><Relationship Id="rId1337" Type="http://schemas.openxmlformats.org/officeDocument/2006/relationships/customXml" Target="ink/ink463.xml"/><Relationship Id="rId1751" Type="http://schemas.openxmlformats.org/officeDocument/2006/relationships/image" Target="media/image665.emf"/><Relationship Id="rId2802" Type="http://schemas.openxmlformats.org/officeDocument/2006/relationships/customXml" Target="ink/ink1162.xml"/><Relationship Id="rId5958" Type="http://schemas.openxmlformats.org/officeDocument/2006/relationships/customXml" Target="ink/ink2700.xml"/><Relationship Id="rId8364" Type="http://schemas.openxmlformats.org/officeDocument/2006/relationships/image" Target="media/image3606.emf"/><Relationship Id="rId9415" Type="http://schemas.openxmlformats.org/officeDocument/2006/relationships/image" Target="media/image4132.emf"/><Relationship Id="rId10294" Type="http://schemas.openxmlformats.org/officeDocument/2006/relationships/image" Target="media/image4564.emf"/><Relationship Id="rId11345" Type="http://schemas.openxmlformats.org/officeDocument/2006/relationships/image" Target="media/image233.wmf"/><Relationship Id="rId43" Type="http://schemas.openxmlformats.org/officeDocument/2006/relationships/customXml" Target="ink/ink12.xml"/><Relationship Id="rId1404" Type="http://schemas.openxmlformats.org/officeDocument/2006/relationships/image" Target="media/image544.emf"/><Relationship Id="rId8017" Type="http://schemas.openxmlformats.org/officeDocument/2006/relationships/image" Target="media/image3433.emf"/><Relationship Id="rId8431" Type="http://schemas.openxmlformats.org/officeDocument/2006/relationships/image" Target="media/image3639.emf"/><Relationship Id="rId10361" Type="http://schemas.openxmlformats.org/officeDocument/2006/relationships/image" Target="media/image4596.emf"/><Relationship Id="rId3576" Type="http://schemas.openxmlformats.org/officeDocument/2006/relationships/customXml" Target="ink/ink1541.xml"/><Relationship Id="rId4627" Type="http://schemas.openxmlformats.org/officeDocument/2006/relationships/customXml" Target="ink/ink2064.xml"/><Relationship Id="rId4974" Type="http://schemas.openxmlformats.org/officeDocument/2006/relationships/customXml" Target="ink/ink2236.xml"/><Relationship Id="rId10014" Type="http://schemas.openxmlformats.org/officeDocument/2006/relationships/customXml" Target="ink/ink4531.xml"/><Relationship Id="rId11412" Type="http://schemas.openxmlformats.org/officeDocument/2006/relationships/image" Target="media/image4874.emf"/><Relationship Id="rId2178" Type="http://schemas.openxmlformats.org/officeDocument/2006/relationships/customXml" Target="ink/ink859.xml"/><Relationship Id="rId3229" Type="http://schemas.openxmlformats.org/officeDocument/2006/relationships/image" Target="media/image1313.emf"/><Relationship Id="rId3990" Type="http://schemas.openxmlformats.org/officeDocument/2006/relationships/customXml" Target="ink/ink1748.xml"/><Relationship Id="rId7100" Type="http://schemas.openxmlformats.org/officeDocument/2006/relationships/image" Target="media/image3062.emf"/><Relationship Id="rId1194" Type="http://schemas.openxmlformats.org/officeDocument/2006/relationships/customXml" Target="ink/ink402.xml"/><Relationship Id="rId2592" Type="http://schemas.openxmlformats.org/officeDocument/2006/relationships/customXml" Target="ink/ink1059.xml"/><Relationship Id="rId3643" Type="http://schemas.openxmlformats.org/officeDocument/2006/relationships/image" Target="media/image1518.emf"/><Relationship Id="rId6799" Type="http://schemas.openxmlformats.org/officeDocument/2006/relationships/customXml" Target="ink/ink3101.xml"/><Relationship Id="rId217" Type="http://schemas.openxmlformats.org/officeDocument/2006/relationships/oleObject" Target="embeddings/oleObject16.bin"/><Relationship Id="rId564" Type="http://schemas.openxmlformats.org/officeDocument/2006/relationships/oleObject" Target="embeddings/oleObject62.bin"/><Relationship Id="rId2245" Type="http://schemas.openxmlformats.org/officeDocument/2006/relationships/image" Target="media/image830.emf"/><Relationship Id="rId3710" Type="http://schemas.openxmlformats.org/officeDocument/2006/relationships/customXml" Target="ink/ink1608.xml"/><Relationship Id="rId6866" Type="http://schemas.openxmlformats.org/officeDocument/2006/relationships/image" Target="media/image2525.emf"/><Relationship Id="rId7917" Type="http://schemas.openxmlformats.org/officeDocument/2006/relationships/image" Target="media/image3387.emf"/><Relationship Id="rId9272" Type="http://schemas.openxmlformats.org/officeDocument/2006/relationships/image" Target="media/image4062.emf"/><Relationship Id="rId631" Type="http://schemas.openxmlformats.org/officeDocument/2006/relationships/image" Target="media/image262.emf"/><Relationship Id="rId1261" Type="http://schemas.openxmlformats.org/officeDocument/2006/relationships/image" Target="media/image492.emf"/><Relationship Id="rId2312" Type="http://schemas.openxmlformats.org/officeDocument/2006/relationships/image" Target="media/image857.emf"/><Relationship Id="rId5468" Type="http://schemas.openxmlformats.org/officeDocument/2006/relationships/customXml" Target="ink/ink2478.xml"/><Relationship Id="rId5882" Type="http://schemas.openxmlformats.org/officeDocument/2006/relationships/customXml" Target="ink/ink2663.xml"/><Relationship Id="rId6519" Type="http://schemas.openxmlformats.org/officeDocument/2006/relationships/image" Target="media/image2835.emf"/><Relationship Id="rId6933" Type="http://schemas.openxmlformats.org/officeDocument/2006/relationships/customXml" Target="ink/ink3168.xml"/><Relationship Id="rId4484" Type="http://schemas.openxmlformats.org/officeDocument/2006/relationships/oleObject" Target="embeddings/oleObject154.bin"/><Relationship Id="rId5535" Type="http://schemas.openxmlformats.org/officeDocument/2006/relationships/image" Target="media/image2427.emf"/><Relationship Id="rId3086" Type="http://schemas.openxmlformats.org/officeDocument/2006/relationships/customXml" Target="ink/ink1300.xml"/><Relationship Id="rId4137" Type="http://schemas.openxmlformats.org/officeDocument/2006/relationships/customXml" Target="ink/ink1822.xml"/><Relationship Id="rId4551" Type="http://schemas.openxmlformats.org/officeDocument/2006/relationships/image" Target="media/image1969.emf"/><Relationship Id="rId8758" Type="http://schemas.openxmlformats.org/officeDocument/2006/relationships/customXml" Target="ink/ink3925.xml"/><Relationship Id="rId3153" Type="http://schemas.openxmlformats.org/officeDocument/2006/relationships/image" Target="media/image1276.emf"/><Relationship Id="rId4204" Type="http://schemas.openxmlformats.org/officeDocument/2006/relationships/image" Target="media/image1797.emf"/><Relationship Id="rId5602" Type="http://schemas.openxmlformats.org/officeDocument/2006/relationships/customXml" Target="ink/ink2545.xml"/><Relationship Id="rId9809" Type="http://schemas.openxmlformats.org/officeDocument/2006/relationships/customXml" Target="ink/ink4432.xml"/><Relationship Id="rId10688" Type="http://schemas.openxmlformats.org/officeDocument/2006/relationships/customXml" Target="ink/ink4870.xml"/><Relationship Id="rId11739" Type="http://schemas.openxmlformats.org/officeDocument/2006/relationships/customXml" Target="ink/ink5380.xml"/><Relationship Id="rId7774" Type="http://schemas.openxmlformats.org/officeDocument/2006/relationships/image" Target="media/image3314.emf"/><Relationship Id="rId8825" Type="http://schemas.openxmlformats.org/officeDocument/2006/relationships/image" Target="media/image3835.emf"/><Relationship Id="rId10755" Type="http://schemas.openxmlformats.org/officeDocument/2006/relationships/image" Target="media/image3017.emf"/><Relationship Id="rId11806" Type="http://schemas.openxmlformats.org/officeDocument/2006/relationships/customXml" Target="ink/ink5395.xml"/><Relationship Id="rId141" Type="http://schemas.openxmlformats.org/officeDocument/2006/relationships/customXml" Target="ink/ink56.xml"/><Relationship Id="rId3220" Type="http://schemas.openxmlformats.org/officeDocument/2006/relationships/customXml" Target="ink/ink1368.xml"/><Relationship Id="rId6029" Type="http://schemas.openxmlformats.org/officeDocument/2006/relationships/image" Target="media/image356.emf"/><Relationship Id="rId6376" Type="http://schemas.openxmlformats.org/officeDocument/2006/relationships/customXml" Target="ink/ink2889.xml"/><Relationship Id="rId6790" Type="http://schemas.openxmlformats.org/officeDocument/2006/relationships/image" Target="media/image2959.emf"/><Relationship Id="rId7427" Type="http://schemas.openxmlformats.org/officeDocument/2006/relationships/oleObject" Target="embeddings/oleObject227.bin"/><Relationship Id="rId10408" Type="http://schemas.openxmlformats.org/officeDocument/2006/relationships/customXml" Target="ink/ink4730.xml"/><Relationship Id="rId10822" Type="http://schemas.openxmlformats.org/officeDocument/2006/relationships/customXml" Target="ink/ink4937.xml"/><Relationship Id="rId7" Type="http://schemas.openxmlformats.org/officeDocument/2006/relationships/footnotes" Target="footnotes.xml"/><Relationship Id="rId2986" Type="http://schemas.openxmlformats.org/officeDocument/2006/relationships/customXml" Target="ink/ink1251.xml"/><Relationship Id="rId5392" Type="http://schemas.openxmlformats.org/officeDocument/2006/relationships/image" Target="media/image2356.emf"/><Relationship Id="rId6443" Type="http://schemas.openxmlformats.org/officeDocument/2006/relationships/customXml" Target="ink/ink2922.xml"/><Relationship Id="rId9599" Type="http://schemas.openxmlformats.org/officeDocument/2006/relationships/customXml" Target="ink/ink4326.xml"/><Relationship Id="rId1588" Type="http://schemas.openxmlformats.org/officeDocument/2006/relationships/customXml" Target="ink/ink577.xml"/><Relationship Id="rId2639" Type="http://schemas.openxmlformats.org/officeDocument/2006/relationships/image" Target="media/image1020.emf"/><Relationship Id="rId5045" Type="http://schemas.openxmlformats.org/officeDocument/2006/relationships/image" Target="media/image2215.emf"/><Relationship Id="rId6510" Type="http://schemas.openxmlformats.org/officeDocument/2006/relationships/customXml" Target="ink/ink2955.xml"/><Relationship Id="rId9666" Type="http://schemas.openxmlformats.org/officeDocument/2006/relationships/image" Target="media/image4252.emf"/><Relationship Id="rId11596" Type="http://schemas.openxmlformats.org/officeDocument/2006/relationships/customXml" Target="ink/ink5308.xml"/><Relationship Id="rId1655" Type="http://schemas.openxmlformats.org/officeDocument/2006/relationships/image" Target="media/image641.emf"/><Relationship Id="rId2706" Type="http://schemas.openxmlformats.org/officeDocument/2006/relationships/customXml" Target="ink/ink1115.xml"/><Relationship Id="rId4061" Type="http://schemas.openxmlformats.org/officeDocument/2006/relationships/customXml" Target="ink/ink1784.xml"/><Relationship Id="rId5112" Type="http://schemas.openxmlformats.org/officeDocument/2006/relationships/customXml" Target="ink/ink2305.xml"/><Relationship Id="rId8268" Type="http://schemas.openxmlformats.org/officeDocument/2006/relationships/customXml" Target="ink/ink3686.xml"/><Relationship Id="rId8682" Type="http://schemas.openxmlformats.org/officeDocument/2006/relationships/customXml" Target="ink/ink3887.xml"/><Relationship Id="rId9319" Type="http://schemas.openxmlformats.org/officeDocument/2006/relationships/customXml" Target="ink/ink4196.xml"/><Relationship Id="rId9733" Type="http://schemas.openxmlformats.org/officeDocument/2006/relationships/customXml" Target="ink/ink4394.xml"/><Relationship Id="rId10198" Type="http://schemas.openxmlformats.org/officeDocument/2006/relationships/customXml" Target="ink/ink4623.xml"/><Relationship Id="rId11249" Type="http://schemas.openxmlformats.org/officeDocument/2006/relationships/customXml" Target="ink/ink5151.xml"/><Relationship Id="rId1308" Type="http://schemas.openxmlformats.org/officeDocument/2006/relationships/image" Target="media/image249.wmf"/><Relationship Id="rId7284" Type="http://schemas.openxmlformats.org/officeDocument/2006/relationships/customXml" Target="ink/ink3281.xml"/><Relationship Id="rId8335" Type="http://schemas.openxmlformats.org/officeDocument/2006/relationships/customXml" Target="ink/ink3720.xml"/><Relationship Id="rId11663" Type="http://schemas.openxmlformats.org/officeDocument/2006/relationships/image" Target="media/image4995.emf"/><Relationship Id="rId1722" Type="http://schemas.openxmlformats.org/officeDocument/2006/relationships/customXml" Target="ink/ink636.xml"/><Relationship Id="rId4878" Type="http://schemas.openxmlformats.org/officeDocument/2006/relationships/image" Target="media/image2132.emf"/><Relationship Id="rId5929" Type="http://schemas.openxmlformats.org/officeDocument/2006/relationships/customXml" Target="ink/ink2687.xml"/><Relationship Id="rId9800" Type="http://schemas.openxmlformats.org/officeDocument/2006/relationships/image" Target="media/image4319.emf"/><Relationship Id="rId10265" Type="http://schemas.openxmlformats.org/officeDocument/2006/relationships/customXml" Target="ink/ink4657.xml"/><Relationship Id="rId11316" Type="http://schemas.openxmlformats.org/officeDocument/2006/relationships/image" Target="media/image4839.emf"/><Relationship Id="rId11730" Type="http://schemas.openxmlformats.org/officeDocument/2006/relationships/image" Target="media/image5028.emf"/><Relationship Id="rId14" Type="http://schemas.openxmlformats.org/officeDocument/2006/relationships/image" Target="media/image3.emf"/><Relationship Id="rId3894" Type="http://schemas.openxmlformats.org/officeDocument/2006/relationships/image" Target="media/image1643.emf"/><Relationship Id="rId4945" Type="http://schemas.openxmlformats.org/officeDocument/2006/relationships/customXml" Target="ink/ink2221.xml"/><Relationship Id="rId8402" Type="http://schemas.openxmlformats.org/officeDocument/2006/relationships/customXml" Target="ink/ink3754.xml"/><Relationship Id="rId10332" Type="http://schemas.openxmlformats.org/officeDocument/2006/relationships/customXml" Target="ink/ink4691.xml"/><Relationship Id="rId2496" Type="http://schemas.openxmlformats.org/officeDocument/2006/relationships/oleObject" Target="embeddings/oleObject139.bin"/><Relationship Id="rId3547" Type="http://schemas.openxmlformats.org/officeDocument/2006/relationships/image" Target="media/image1470.emf"/><Relationship Id="rId3961" Type="http://schemas.openxmlformats.org/officeDocument/2006/relationships/image" Target="media/image1676.emf"/><Relationship Id="rId468" Type="http://schemas.openxmlformats.org/officeDocument/2006/relationships/image" Target="media/image42.wmf"/><Relationship Id="rId2149" Type="http://schemas.openxmlformats.org/officeDocument/2006/relationships/image" Target="media/image7840.emf"/><Relationship Id="rId2563" Type="http://schemas.openxmlformats.org/officeDocument/2006/relationships/image" Target="media/image982.emf"/><Relationship Id="rId3614" Type="http://schemas.openxmlformats.org/officeDocument/2006/relationships/customXml" Target="ink/ink1560.xml"/><Relationship Id="rId6020" Type="http://schemas.openxmlformats.org/officeDocument/2006/relationships/image" Target="media/image166.wmf"/><Relationship Id="rId9176" Type="http://schemas.openxmlformats.org/officeDocument/2006/relationships/image" Target="media/image4014.emf"/><Relationship Id="rId9590" Type="http://schemas.openxmlformats.org/officeDocument/2006/relationships/image" Target="media/image4215.emf"/><Relationship Id="rId12157" Type="http://schemas.openxmlformats.org/officeDocument/2006/relationships/image" Target="media/image5238.emf"/><Relationship Id="rId535" Type="http://schemas.openxmlformats.org/officeDocument/2006/relationships/image" Target="media/image46.wmf"/><Relationship Id="rId2216" Type="http://schemas.openxmlformats.org/officeDocument/2006/relationships/customXml" Target="ink/ink877.xml"/><Relationship Id="rId2630" Type="http://schemas.openxmlformats.org/officeDocument/2006/relationships/customXml" Target="ink/ink1078.xml"/><Relationship Id="rId5786" Type="http://schemas.openxmlformats.org/officeDocument/2006/relationships/customXml" Target="ink/ink2622.xml"/><Relationship Id="rId6837" Type="http://schemas.openxmlformats.org/officeDocument/2006/relationships/customXml" Target="ink/ink3120.xml"/><Relationship Id="rId8192" Type="http://schemas.openxmlformats.org/officeDocument/2006/relationships/customXml" Target="ink/ink3651.xml"/><Relationship Id="rId9243" Type="http://schemas.openxmlformats.org/officeDocument/2006/relationships/customXml" Target="ink/ink4158.xml"/><Relationship Id="rId11173" Type="http://schemas.openxmlformats.org/officeDocument/2006/relationships/image" Target="media/image47620.emf"/><Relationship Id="rId602" Type="http://schemas.openxmlformats.org/officeDocument/2006/relationships/customXml" Target="ink/ink193.xml"/><Relationship Id="rId1232" Type="http://schemas.openxmlformats.org/officeDocument/2006/relationships/customXml" Target="ink/ink419.xml"/><Relationship Id="rId4388" Type="http://schemas.openxmlformats.org/officeDocument/2006/relationships/customXml" Target="ink/ink1948.xml"/><Relationship Id="rId5439" Type="http://schemas.openxmlformats.org/officeDocument/2006/relationships/customXml" Target="ink/ink2463.xml"/><Relationship Id="rId9310" Type="http://schemas.openxmlformats.org/officeDocument/2006/relationships/image" Target="media/image4081.emf"/><Relationship Id="rId5853" Type="http://schemas.openxmlformats.org/officeDocument/2006/relationships/image" Target="media/image2559.emf"/><Relationship Id="rId6904" Type="http://schemas.openxmlformats.org/officeDocument/2006/relationships/image" Target="media/image2722.emf"/><Relationship Id="rId11240" Type="http://schemas.openxmlformats.org/officeDocument/2006/relationships/image" Target="media/image47980.emf"/><Relationship Id="rId3057" Type="http://schemas.openxmlformats.org/officeDocument/2006/relationships/image" Target="media/image1228.emf"/><Relationship Id="rId4108" Type="http://schemas.openxmlformats.org/officeDocument/2006/relationships/image" Target="media/image1749.emf"/><Relationship Id="rId4455" Type="http://schemas.openxmlformats.org/officeDocument/2006/relationships/customXml" Target="ink/ink1982.xml"/><Relationship Id="rId5506" Type="http://schemas.openxmlformats.org/officeDocument/2006/relationships/customXml" Target="ink/ink2497.xml"/><Relationship Id="rId5920" Type="http://schemas.openxmlformats.org/officeDocument/2006/relationships/image" Target="media/image2585.emf"/><Relationship Id="rId3471" Type="http://schemas.openxmlformats.org/officeDocument/2006/relationships/image" Target="media/image1432.emf"/><Relationship Id="rId4522" Type="http://schemas.openxmlformats.org/officeDocument/2006/relationships/customXml" Target="ink/ink2011.xml"/><Relationship Id="rId7678" Type="http://schemas.openxmlformats.org/officeDocument/2006/relationships/image" Target="media/image3265.emf"/><Relationship Id="rId8729" Type="http://schemas.openxmlformats.org/officeDocument/2006/relationships/image" Target="media/image3787.emf"/><Relationship Id="rId10659" Type="http://schemas.openxmlformats.org/officeDocument/2006/relationships/image" Target="media/image1391.emf"/><Relationship Id="rId392" Type="http://schemas.openxmlformats.org/officeDocument/2006/relationships/image" Target="media/image167.emf"/><Relationship Id="rId2073" Type="http://schemas.openxmlformats.org/officeDocument/2006/relationships/image" Target="media/image768.emf"/><Relationship Id="rId3124" Type="http://schemas.openxmlformats.org/officeDocument/2006/relationships/customXml" Target="ink/ink1319.xml"/><Relationship Id="rId6694" Type="http://schemas.openxmlformats.org/officeDocument/2006/relationships/image" Target="media/image2911.emf"/><Relationship Id="rId7745" Type="http://schemas.openxmlformats.org/officeDocument/2006/relationships/customXml" Target="ink/ink3471.xml"/><Relationship Id="rId12081" Type="http://schemas.openxmlformats.org/officeDocument/2006/relationships/image" Target="media/image5200.emf"/><Relationship Id="rId2140" Type="http://schemas.openxmlformats.org/officeDocument/2006/relationships/customXml" Target="ink/ink840.xml"/><Relationship Id="rId5296" Type="http://schemas.openxmlformats.org/officeDocument/2006/relationships/customXml" Target="ink/ink2398.xml"/><Relationship Id="rId6347" Type="http://schemas.openxmlformats.org/officeDocument/2006/relationships/customXml" Target="ink/ink2874.xml"/><Relationship Id="rId6761" Type="http://schemas.openxmlformats.org/officeDocument/2006/relationships/customXml" Target="ink/ink3082.xml"/><Relationship Id="rId7812" Type="http://schemas.openxmlformats.org/officeDocument/2006/relationships/image" Target="media/image3334.emf"/><Relationship Id="rId10726" Type="http://schemas.openxmlformats.org/officeDocument/2006/relationships/customXml" Target="ink/ink4889.xml"/><Relationship Id="rId112" Type="http://schemas.openxmlformats.org/officeDocument/2006/relationships/image" Target="media/image51.emf"/><Relationship Id="rId5363" Type="http://schemas.openxmlformats.org/officeDocument/2006/relationships/customXml" Target="ink/ink2427.xml"/><Relationship Id="rId6414" Type="http://schemas.openxmlformats.org/officeDocument/2006/relationships/customXml" Target="ink/ink2908.xml"/><Relationship Id="rId2957" Type="http://schemas.openxmlformats.org/officeDocument/2006/relationships/customXml" Target="ink/ink1240.xml"/><Relationship Id="rId5016" Type="http://schemas.openxmlformats.org/officeDocument/2006/relationships/customXml" Target="ink/ink2257.xml"/><Relationship Id="rId9984" Type="http://schemas.openxmlformats.org/officeDocument/2006/relationships/image" Target="media/image4410.emf"/><Relationship Id="rId1559" Type="http://schemas.openxmlformats.org/officeDocument/2006/relationships/image" Target="media/image6020.emf"/><Relationship Id="rId1973" Type="http://schemas.openxmlformats.org/officeDocument/2006/relationships/image" Target="media/image736.emf"/><Relationship Id="rId4032" Type="http://schemas.openxmlformats.org/officeDocument/2006/relationships/customXml" Target="ink/ink1769.xml"/><Relationship Id="rId5430" Type="http://schemas.openxmlformats.org/officeDocument/2006/relationships/image" Target="media/image2375.emf"/><Relationship Id="rId7188" Type="http://schemas.openxmlformats.org/officeDocument/2006/relationships/customXml" Target="ink/ink3233.xml"/><Relationship Id="rId8239" Type="http://schemas.openxmlformats.org/officeDocument/2006/relationships/image" Target="media/image3544.emf"/><Relationship Id="rId8586" Type="http://schemas.openxmlformats.org/officeDocument/2006/relationships/customXml" Target="ink/ink3841.xml"/><Relationship Id="rId9637" Type="http://schemas.openxmlformats.org/officeDocument/2006/relationships/customXml" Target="ink/ink4346.xml"/><Relationship Id="rId11567" Type="http://schemas.openxmlformats.org/officeDocument/2006/relationships/image" Target="media/image4947.emf"/><Relationship Id="rId11981" Type="http://schemas.openxmlformats.org/officeDocument/2006/relationships/image" Target="media/image5150.emf"/><Relationship Id="rId1626" Type="http://schemas.openxmlformats.org/officeDocument/2006/relationships/customXml" Target="ink/ink590.xml"/><Relationship Id="rId8653" Type="http://schemas.openxmlformats.org/officeDocument/2006/relationships/image" Target="media/image3749.emf"/><Relationship Id="rId9704" Type="http://schemas.openxmlformats.org/officeDocument/2006/relationships/image" Target="media/image4271.emf"/><Relationship Id="rId10169" Type="http://schemas.openxmlformats.org/officeDocument/2006/relationships/image" Target="media/image4502.emf"/><Relationship Id="rId10583" Type="http://schemas.openxmlformats.org/officeDocument/2006/relationships/image" Target="media/image4709.emf"/><Relationship Id="rId11634" Type="http://schemas.openxmlformats.org/officeDocument/2006/relationships/customXml" Target="ink/ink5327.xml"/><Relationship Id="rId3798" Type="http://schemas.openxmlformats.org/officeDocument/2006/relationships/image" Target="media/image1595.emf"/><Relationship Id="rId4849" Type="http://schemas.openxmlformats.org/officeDocument/2006/relationships/customXml" Target="ink/ink2173.xml"/><Relationship Id="rId7255" Type="http://schemas.openxmlformats.org/officeDocument/2006/relationships/image" Target="media/image29940.emf"/><Relationship Id="rId8306" Type="http://schemas.openxmlformats.org/officeDocument/2006/relationships/customXml" Target="ink/ink3705.xml"/><Relationship Id="rId8720" Type="http://schemas.openxmlformats.org/officeDocument/2006/relationships/customXml" Target="ink/ink3906.xml"/><Relationship Id="rId10236" Type="http://schemas.openxmlformats.org/officeDocument/2006/relationships/image" Target="media/image4535.emf"/><Relationship Id="rId10650" Type="http://schemas.openxmlformats.org/officeDocument/2006/relationships/customXml" Target="ink/ink4851.xml"/><Relationship Id="rId3865" Type="http://schemas.openxmlformats.org/officeDocument/2006/relationships/customXml" Target="ink/ink1686.xml"/><Relationship Id="rId4916" Type="http://schemas.openxmlformats.org/officeDocument/2006/relationships/image" Target="media/image2151.emf"/><Relationship Id="rId6271" Type="http://schemas.openxmlformats.org/officeDocument/2006/relationships/image" Target="media/image2731.emf"/><Relationship Id="rId7322" Type="http://schemas.openxmlformats.org/officeDocument/2006/relationships/customXml" Target="ink/ink3300.xml"/><Relationship Id="rId10303" Type="http://schemas.openxmlformats.org/officeDocument/2006/relationships/customXml" Target="ink/ink4676.xml"/><Relationship Id="rId11701" Type="http://schemas.openxmlformats.org/officeDocument/2006/relationships/customXml" Target="ink/ink5361.xml"/><Relationship Id="rId786" Type="http://schemas.openxmlformats.org/officeDocument/2006/relationships/image" Target="media/image28510.emf"/><Relationship Id="rId2467" Type="http://schemas.openxmlformats.org/officeDocument/2006/relationships/customXml" Target="ink/ink997.xml"/><Relationship Id="rId3518" Type="http://schemas.openxmlformats.org/officeDocument/2006/relationships/customXml" Target="ink/ink1512.xml"/><Relationship Id="rId9494" Type="http://schemas.openxmlformats.org/officeDocument/2006/relationships/customXml" Target="ink/ink4281.xml"/><Relationship Id="rId439" Type="http://schemas.openxmlformats.org/officeDocument/2006/relationships/image" Target="media/image39.wmf"/><Relationship Id="rId1069" Type="http://schemas.openxmlformats.org/officeDocument/2006/relationships/customXml" Target="ink/ink361.xml"/><Relationship Id="rId1483" Type="http://schemas.openxmlformats.org/officeDocument/2006/relationships/image" Target="media/image577.emf"/><Relationship Id="rId2881" Type="http://schemas.openxmlformats.org/officeDocument/2006/relationships/image" Target="media/image1141.emf"/><Relationship Id="rId3932" Type="http://schemas.openxmlformats.org/officeDocument/2006/relationships/image" Target="media/image1662.emf"/><Relationship Id="rId8096" Type="http://schemas.openxmlformats.org/officeDocument/2006/relationships/customXml" Target="ink/ink3603.xml"/><Relationship Id="rId9147" Type="http://schemas.openxmlformats.org/officeDocument/2006/relationships/customXml" Target="ink/ink4110.xml"/><Relationship Id="rId11077" Type="http://schemas.openxmlformats.org/officeDocument/2006/relationships/image" Target="media/image4788.emf"/><Relationship Id="rId853" Type="http://schemas.openxmlformats.org/officeDocument/2006/relationships/customXml" Target="ink/ink306.xml"/><Relationship Id="rId2534" Type="http://schemas.openxmlformats.org/officeDocument/2006/relationships/customXml" Target="ink/ink1030.xml"/><Relationship Id="rId8163" Type="http://schemas.openxmlformats.org/officeDocument/2006/relationships/image" Target="media/image3506.emf"/><Relationship Id="rId9214" Type="http://schemas.openxmlformats.org/officeDocument/2006/relationships/image" Target="media/image4033.emf"/><Relationship Id="rId9561" Type="http://schemas.openxmlformats.org/officeDocument/2006/relationships/customXml" Target="ink/ink4307.xml"/><Relationship Id="rId11491" Type="http://schemas.openxmlformats.org/officeDocument/2006/relationships/image" Target="media/image4909.emf"/><Relationship Id="rId12128" Type="http://schemas.openxmlformats.org/officeDocument/2006/relationships/customXml" Target="ink/ink5552.xml"/><Relationship Id="rId1550" Type="http://schemas.openxmlformats.org/officeDocument/2006/relationships/customXml" Target="ink/ink558.xml"/><Relationship Id="rId2601" Type="http://schemas.openxmlformats.org/officeDocument/2006/relationships/image" Target="media/image1001.emf"/><Relationship Id="rId5757" Type="http://schemas.openxmlformats.org/officeDocument/2006/relationships/oleObject" Target="embeddings/oleObject181.bin"/><Relationship Id="rId6808" Type="http://schemas.openxmlformats.org/officeDocument/2006/relationships/image" Target="media/image2962.emf"/><Relationship Id="rId10093" Type="http://schemas.openxmlformats.org/officeDocument/2006/relationships/image" Target="media/image4464.emf"/><Relationship Id="rId11144" Type="http://schemas.openxmlformats.org/officeDocument/2006/relationships/customXml" Target="ink/ink5098.xml"/><Relationship Id="rId1203" Type="http://schemas.openxmlformats.org/officeDocument/2006/relationships/image" Target="media/image4660.emf"/><Relationship Id="rId4359" Type="http://schemas.openxmlformats.org/officeDocument/2006/relationships/image" Target="media/image1874.emf"/><Relationship Id="rId4773" Type="http://schemas.openxmlformats.org/officeDocument/2006/relationships/customXml" Target="ink/ink2135.xml"/><Relationship Id="rId5824" Type="http://schemas.openxmlformats.org/officeDocument/2006/relationships/customXml" Target="ink/ink2637.xml"/><Relationship Id="rId8230" Type="http://schemas.openxmlformats.org/officeDocument/2006/relationships/customXml" Target="ink/ink3670.xml"/><Relationship Id="rId10160" Type="http://schemas.openxmlformats.org/officeDocument/2006/relationships/customXml" Target="ink/ink4604.xml"/><Relationship Id="rId11211" Type="http://schemas.openxmlformats.org/officeDocument/2006/relationships/customXml" Target="ink/ink5132.xml"/><Relationship Id="rId3375" Type="http://schemas.openxmlformats.org/officeDocument/2006/relationships/customXml" Target="ink/ink1444.xml"/><Relationship Id="rId4426" Type="http://schemas.openxmlformats.org/officeDocument/2006/relationships/customXml" Target="ink/ink1967.xml"/><Relationship Id="rId4840" Type="http://schemas.openxmlformats.org/officeDocument/2006/relationships/image" Target="media/image2113.emf"/><Relationship Id="rId7996" Type="http://schemas.openxmlformats.org/officeDocument/2006/relationships/customXml" Target="ink/ink3553.xml"/><Relationship Id="rId296" Type="http://schemas.openxmlformats.org/officeDocument/2006/relationships/image" Target="media/image26.wmf"/><Relationship Id="rId2391" Type="http://schemas.openxmlformats.org/officeDocument/2006/relationships/customXml" Target="ink/ink962.xml"/><Relationship Id="rId3028" Type="http://schemas.openxmlformats.org/officeDocument/2006/relationships/customXml" Target="ink/ink1272.xml"/><Relationship Id="rId3442" Type="http://schemas.openxmlformats.org/officeDocument/2006/relationships/customXml" Target="ink/ink1474.xml"/><Relationship Id="rId6598" Type="http://schemas.openxmlformats.org/officeDocument/2006/relationships/image" Target="media/image2869.emf"/><Relationship Id="rId7649" Type="http://schemas.openxmlformats.org/officeDocument/2006/relationships/customXml" Target="ink/ink3423.xml"/><Relationship Id="rId10977" Type="http://schemas.openxmlformats.org/officeDocument/2006/relationships/image" Target="media/image3984.emf"/><Relationship Id="rId363" Type="http://schemas.openxmlformats.org/officeDocument/2006/relationships/customXml" Target="ink/ink127.xml"/><Relationship Id="rId2044" Type="http://schemas.openxmlformats.org/officeDocument/2006/relationships/customXml" Target="ink/ink793.xml"/><Relationship Id="rId9071" Type="http://schemas.openxmlformats.org/officeDocument/2006/relationships/customXml" Target="ink/ink4074.xml"/><Relationship Id="rId12052" Type="http://schemas.openxmlformats.org/officeDocument/2006/relationships/customXml" Target="ink/ink5514.xml"/><Relationship Id="rId430" Type="http://schemas.openxmlformats.org/officeDocument/2006/relationships/image" Target="media/image186.emf"/><Relationship Id="rId1060" Type="http://schemas.openxmlformats.org/officeDocument/2006/relationships/image" Target="media/image4000.emf"/><Relationship Id="rId2111" Type="http://schemas.openxmlformats.org/officeDocument/2006/relationships/image" Target="media/image775.emf"/><Relationship Id="rId5267" Type="http://schemas.openxmlformats.org/officeDocument/2006/relationships/image" Target="media/image189.emf"/><Relationship Id="rId6318" Type="http://schemas.openxmlformats.org/officeDocument/2006/relationships/customXml" Target="ink/ink2861.xml"/><Relationship Id="rId6665" Type="http://schemas.openxmlformats.org/officeDocument/2006/relationships/customXml" Target="ink/ink3034.xml"/><Relationship Id="rId7716" Type="http://schemas.openxmlformats.org/officeDocument/2006/relationships/image" Target="media/image3284.emf"/><Relationship Id="rId5681" Type="http://schemas.openxmlformats.org/officeDocument/2006/relationships/customXml" Target="ink/ink2584.xml"/><Relationship Id="rId6732" Type="http://schemas.openxmlformats.org/officeDocument/2006/relationships/image" Target="media/image2930.emf"/><Relationship Id="rId9888" Type="http://schemas.openxmlformats.org/officeDocument/2006/relationships/image" Target="media/image4362.emf"/><Relationship Id="rId1877" Type="http://schemas.openxmlformats.org/officeDocument/2006/relationships/image" Target="media/image6880.emf"/><Relationship Id="rId2928" Type="http://schemas.openxmlformats.org/officeDocument/2006/relationships/image" Target="media/image1164.emf"/><Relationship Id="rId4283" Type="http://schemas.openxmlformats.org/officeDocument/2006/relationships/customXml" Target="ink/ink1895.xml"/><Relationship Id="rId5334" Type="http://schemas.openxmlformats.org/officeDocument/2006/relationships/customXml" Target="ink/ink2417.xml"/><Relationship Id="rId9955" Type="http://schemas.openxmlformats.org/officeDocument/2006/relationships/customXml" Target="ink/ink4506.xml"/><Relationship Id="rId11885" Type="http://schemas.openxmlformats.org/officeDocument/2006/relationships/image" Target="media/image5101.emf"/><Relationship Id="rId1944" Type="http://schemas.openxmlformats.org/officeDocument/2006/relationships/customXml" Target="ink/ink747.xml"/><Relationship Id="rId4350" Type="http://schemas.openxmlformats.org/officeDocument/2006/relationships/customXml" Target="ink/ink1929.xml"/><Relationship Id="rId5401" Type="http://schemas.openxmlformats.org/officeDocument/2006/relationships/customXml" Target="ink/ink2444.xml"/><Relationship Id="rId8557" Type="http://schemas.openxmlformats.org/officeDocument/2006/relationships/image" Target="media/image209.wmf"/><Relationship Id="rId8971" Type="http://schemas.openxmlformats.org/officeDocument/2006/relationships/customXml" Target="ink/ink4025.xml"/><Relationship Id="rId9608" Type="http://schemas.openxmlformats.org/officeDocument/2006/relationships/customXml" Target="ink/ink4331.xml"/><Relationship Id="rId10487" Type="http://schemas.openxmlformats.org/officeDocument/2006/relationships/image" Target="media/image4659.emf"/><Relationship Id="rId11538" Type="http://schemas.openxmlformats.org/officeDocument/2006/relationships/customXml" Target="ink/ink5280.xml"/><Relationship Id="rId4003" Type="http://schemas.openxmlformats.org/officeDocument/2006/relationships/image" Target="media/image1697.emf"/><Relationship Id="rId7159" Type="http://schemas.openxmlformats.org/officeDocument/2006/relationships/image" Target="media/image3094.emf"/><Relationship Id="rId7573" Type="http://schemas.openxmlformats.org/officeDocument/2006/relationships/customXml" Target="ink/ink3386.xml"/><Relationship Id="rId8624" Type="http://schemas.openxmlformats.org/officeDocument/2006/relationships/customXml" Target="ink/ink3858.xml"/><Relationship Id="rId11952" Type="http://schemas.openxmlformats.org/officeDocument/2006/relationships/customXml" Target="ink/ink5464.xml"/><Relationship Id="rId6175" Type="http://schemas.openxmlformats.org/officeDocument/2006/relationships/customXml" Target="ink/ink2796.xml"/><Relationship Id="rId7226" Type="http://schemas.openxmlformats.org/officeDocument/2006/relationships/customXml" Target="ink/ink3252.xml"/><Relationship Id="rId10554" Type="http://schemas.openxmlformats.org/officeDocument/2006/relationships/customXml" Target="ink/ink4803.xml"/><Relationship Id="rId11605" Type="http://schemas.openxmlformats.org/officeDocument/2006/relationships/image" Target="media/image4965.emf"/><Relationship Id="rId3769" Type="http://schemas.openxmlformats.org/officeDocument/2006/relationships/customXml" Target="ink/ink1638.xml"/><Relationship Id="rId5191" Type="http://schemas.openxmlformats.org/officeDocument/2006/relationships/customXml" Target="ink/ink2345.xml"/><Relationship Id="rId6242" Type="http://schemas.openxmlformats.org/officeDocument/2006/relationships/image" Target="media/image2719.emf"/><Relationship Id="rId7640" Type="http://schemas.openxmlformats.org/officeDocument/2006/relationships/image" Target="media/image3246.emf"/><Relationship Id="rId9398" Type="http://schemas.openxmlformats.org/officeDocument/2006/relationships/customXml" Target="ink/ink4235.xml"/><Relationship Id="rId10207" Type="http://schemas.openxmlformats.org/officeDocument/2006/relationships/image" Target="media/image4521.emf"/><Relationship Id="rId10621" Type="http://schemas.openxmlformats.org/officeDocument/2006/relationships/image" Target="media/image4731.emf"/><Relationship Id="rId2785" Type="http://schemas.openxmlformats.org/officeDocument/2006/relationships/image" Target="media/image1093.emf"/><Relationship Id="rId3836" Type="http://schemas.openxmlformats.org/officeDocument/2006/relationships/image" Target="media/image1614.emf"/><Relationship Id="rId757" Type="http://schemas.openxmlformats.org/officeDocument/2006/relationships/customXml" Target="ink/ink258.xml"/><Relationship Id="rId1387" Type="http://schemas.openxmlformats.org/officeDocument/2006/relationships/customXml" Target="ink/ink488.xml"/><Relationship Id="rId2438" Type="http://schemas.openxmlformats.org/officeDocument/2006/relationships/image" Target="media/image920.emf"/><Relationship Id="rId2852" Type="http://schemas.openxmlformats.org/officeDocument/2006/relationships/customXml" Target="ink/ink1187.xml"/><Relationship Id="rId3903" Type="http://schemas.openxmlformats.org/officeDocument/2006/relationships/customXml" Target="ink/ink1705.xml"/><Relationship Id="rId9465" Type="http://schemas.openxmlformats.org/officeDocument/2006/relationships/image" Target="media/image4157.emf"/><Relationship Id="rId11395" Type="http://schemas.openxmlformats.org/officeDocument/2006/relationships/customXml" Target="ink/ink5219.xml"/><Relationship Id="rId93" Type="http://schemas.openxmlformats.org/officeDocument/2006/relationships/customXml" Target="ink/ink32.xml"/><Relationship Id="rId824" Type="http://schemas.openxmlformats.org/officeDocument/2006/relationships/image" Target="media/image30410.emf"/><Relationship Id="rId1454" Type="http://schemas.openxmlformats.org/officeDocument/2006/relationships/image" Target="media/image564.emf"/><Relationship Id="rId2505" Type="http://schemas.openxmlformats.org/officeDocument/2006/relationships/image" Target="media/image953.emf"/><Relationship Id="rId8067" Type="http://schemas.openxmlformats.org/officeDocument/2006/relationships/image" Target="media/image3458.emf"/><Relationship Id="rId8481" Type="http://schemas.openxmlformats.org/officeDocument/2006/relationships/customXml" Target="ink/ink3794.xml"/><Relationship Id="rId9118" Type="http://schemas.openxmlformats.org/officeDocument/2006/relationships/image" Target="media/image3982.emf"/><Relationship Id="rId9532" Type="http://schemas.openxmlformats.org/officeDocument/2006/relationships/customXml" Target="ink/ink4297.xml"/><Relationship Id="rId11048" Type="http://schemas.openxmlformats.org/officeDocument/2006/relationships/customXml" Target="ink/ink5050.xml"/><Relationship Id="rId11462" Type="http://schemas.openxmlformats.org/officeDocument/2006/relationships/image" Target="media/image242.wmf"/><Relationship Id="rId1107" Type="http://schemas.openxmlformats.org/officeDocument/2006/relationships/customXml" Target="ink/ink370.xml"/><Relationship Id="rId1521" Type="http://schemas.openxmlformats.org/officeDocument/2006/relationships/image" Target="media/image589.emf"/><Relationship Id="rId4677" Type="http://schemas.openxmlformats.org/officeDocument/2006/relationships/customXml" Target="ink/ink2087.xml"/><Relationship Id="rId5728" Type="http://schemas.openxmlformats.org/officeDocument/2006/relationships/image" Target="media/image2514.emf"/><Relationship Id="rId7083" Type="http://schemas.openxmlformats.org/officeDocument/2006/relationships/customXml" Target="ink/ink3180.xml"/><Relationship Id="rId8134" Type="http://schemas.openxmlformats.org/officeDocument/2006/relationships/customXml" Target="ink/ink3622.xml"/><Relationship Id="rId10064" Type="http://schemas.openxmlformats.org/officeDocument/2006/relationships/customXml" Target="ink/ink4556.xml"/><Relationship Id="rId11115" Type="http://schemas.openxmlformats.org/officeDocument/2006/relationships/image" Target="media/image4809.emf"/><Relationship Id="rId3279" Type="http://schemas.openxmlformats.org/officeDocument/2006/relationships/image" Target="media/image1338.emf"/><Relationship Id="rId3693" Type="http://schemas.openxmlformats.org/officeDocument/2006/relationships/image" Target="media/image1543.emf"/><Relationship Id="rId7150" Type="http://schemas.openxmlformats.org/officeDocument/2006/relationships/customXml" Target="ink/ink3214.xml"/><Relationship Id="rId8201" Type="http://schemas.openxmlformats.org/officeDocument/2006/relationships/image" Target="media/image3525.emf"/><Relationship Id="rId10131" Type="http://schemas.openxmlformats.org/officeDocument/2006/relationships/image" Target="media/image4483.emf"/><Relationship Id="rId2295" Type="http://schemas.openxmlformats.org/officeDocument/2006/relationships/image" Target="media/image849.emf"/><Relationship Id="rId3346" Type="http://schemas.openxmlformats.org/officeDocument/2006/relationships/image" Target="media/image1371.emf"/><Relationship Id="rId4744" Type="http://schemas.openxmlformats.org/officeDocument/2006/relationships/image" Target="media/image2065.emf"/><Relationship Id="rId267" Type="http://schemas.openxmlformats.org/officeDocument/2006/relationships/customXml" Target="ink/ink99.xml"/><Relationship Id="rId3760" Type="http://schemas.openxmlformats.org/officeDocument/2006/relationships/image" Target="media/image1576.emf"/><Relationship Id="rId4811" Type="http://schemas.openxmlformats.org/officeDocument/2006/relationships/customXml" Target="ink/ink2154.xml"/><Relationship Id="rId7967" Type="http://schemas.openxmlformats.org/officeDocument/2006/relationships/image" Target="media/image3408.emf"/><Relationship Id="rId10948" Type="http://schemas.openxmlformats.org/officeDocument/2006/relationships/customXml" Target="ink/ink5000.xml"/><Relationship Id="rId681" Type="http://schemas.openxmlformats.org/officeDocument/2006/relationships/image" Target="media/image286.emf"/><Relationship Id="rId2362" Type="http://schemas.openxmlformats.org/officeDocument/2006/relationships/image" Target="media/image882.emf"/><Relationship Id="rId3413" Type="http://schemas.openxmlformats.org/officeDocument/2006/relationships/customXml" Target="ink/ink1459.xml"/><Relationship Id="rId6569" Type="http://schemas.openxmlformats.org/officeDocument/2006/relationships/customXml" Target="ink/ink2985.xml"/><Relationship Id="rId334" Type="http://schemas.openxmlformats.org/officeDocument/2006/relationships/image" Target="media/image147.emf"/><Relationship Id="rId2015" Type="http://schemas.openxmlformats.org/officeDocument/2006/relationships/image" Target="media/image757.emf"/><Relationship Id="rId5585" Type="http://schemas.openxmlformats.org/officeDocument/2006/relationships/image" Target="media/image2452.emf"/><Relationship Id="rId6636" Type="http://schemas.openxmlformats.org/officeDocument/2006/relationships/customXml" Target="ink/ink3019.xml"/><Relationship Id="rId9042" Type="http://schemas.openxmlformats.org/officeDocument/2006/relationships/image" Target="media/image3941.emf"/><Relationship Id="rId12023" Type="http://schemas.openxmlformats.org/officeDocument/2006/relationships/image" Target="media/image5171.emf"/><Relationship Id="rId401" Type="http://schemas.openxmlformats.org/officeDocument/2006/relationships/customXml" Target="ink/ink144.xml"/><Relationship Id="rId4187" Type="http://schemas.openxmlformats.org/officeDocument/2006/relationships/customXml" Target="ink/ink1847.xml"/><Relationship Id="rId5238" Type="http://schemas.openxmlformats.org/officeDocument/2006/relationships/image" Target="media/image2310.emf"/><Relationship Id="rId5652" Type="http://schemas.openxmlformats.org/officeDocument/2006/relationships/image" Target="media/image2485.emf"/><Relationship Id="rId6703" Type="http://schemas.openxmlformats.org/officeDocument/2006/relationships/customXml" Target="ink/ink3053.xml"/><Relationship Id="rId9859" Type="http://schemas.openxmlformats.org/officeDocument/2006/relationships/customXml" Target="ink/ink4458.xml"/><Relationship Id="rId4254" Type="http://schemas.openxmlformats.org/officeDocument/2006/relationships/image" Target="media/image1822.emf"/><Relationship Id="rId5305" Type="http://schemas.openxmlformats.org/officeDocument/2006/relationships/image" Target="media/image2318.emf"/><Relationship Id="rId11789" Type="http://schemas.openxmlformats.org/officeDocument/2006/relationships/oleObject" Target="embeddings/oleObject332.bin"/><Relationship Id="rId1848" Type="http://schemas.openxmlformats.org/officeDocument/2006/relationships/customXml" Target="ink/ink699.xml"/><Relationship Id="rId3270" Type="http://schemas.openxmlformats.org/officeDocument/2006/relationships/customXml" Target="ink/ink1392.xml"/><Relationship Id="rId4321" Type="http://schemas.openxmlformats.org/officeDocument/2006/relationships/image" Target="media/image1855.emf"/><Relationship Id="rId7477" Type="http://schemas.openxmlformats.org/officeDocument/2006/relationships/image" Target="media/image3165.emf"/><Relationship Id="rId8528" Type="http://schemas.openxmlformats.org/officeDocument/2006/relationships/image" Target="media/image3687.emf"/><Relationship Id="rId8875" Type="http://schemas.openxmlformats.org/officeDocument/2006/relationships/image" Target="media/image3860.emf"/><Relationship Id="rId9926" Type="http://schemas.openxmlformats.org/officeDocument/2006/relationships/image" Target="media/image4381.emf"/><Relationship Id="rId11856" Type="http://schemas.openxmlformats.org/officeDocument/2006/relationships/customXml" Target="ink/ink5416.xml"/><Relationship Id="rId191" Type="http://schemas.openxmlformats.org/officeDocument/2006/relationships/image" Target="media/image89.emf"/><Relationship Id="rId1915" Type="http://schemas.openxmlformats.org/officeDocument/2006/relationships/image" Target="media/image7070.emf"/><Relationship Id="rId6079" Type="http://schemas.openxmlformats.org/officeDocument/2006/relationships/image" Target="media/image2649.emf"/><Relationship Id="rId7891" Type="http://schemas.openxmlformats.org/officeDocument/2006/relationships/image" Target="media/image3376.emf"/><Relationship Id="rId8942" Type="http://schemas.openxmlformats.org/officeDocument/2006/relationships/customXml" Target="ink/ink4017.xml"/><Relationship Id="rId10458" Type="http://schemas.openxmlformats.org/officeDocument/2006/relationships/customXml" Target="ink/ink4755.xml"/><Relationship Id="rId10872" Type="http://schemas.openxmlformats.org/officeDocument/2006/relationships/customXml" Target="ink/ink4962.xml"/><Relationship Id="rId11509" Type="http://schemas.openxmlformats.org/officeDocument/2006/relationships/image" Target="media/image4918.emf"/><Relationship Id="rId11923" Type="http://schemas.openxmlformats.org/officeDocument/2006/relationships/image" Target="media/image5121.emf"/><Relationship Id="rId5095" Type="http://schemas.openxmlformats.org/officeDocument/2006/relationships/image" Target="media/image2240.emf"/><Relationship Id="rId6493" Type="http://schemas.openxmlformats.org/officeDocument/2006/relationships/image" Target="media/image2828.emf"/><Relationship Id="rId10525" Type="http://schemas.openxmlformats.org/officeDocument/2006/relationships/image" Target="media/image4680.emf"/><Relationship Id="rId2689" Type="http://schemas.openxmlformats.org/officeDocument/2006/relationships/image" Target="media/image1045.emf"/><Relationship Id="rId6146" Type="http://schemas.openxmlformats.org/officeDocument/2006/relationships/customXml" Target="ink/ink2783.xml"/><Relationship Id="rId6560" Type="http://schemas.openxmlformats.org/officeDocument/2006/relationships/image" Target="media/image421.emf"/><Relationship Id="rId7611" Type="http://schemas.openxmlformats.org/officeDocument/2006/relationships/customXml" Target="ink/ink3404.xml"/><Relationship Id="rId2756" Type="http://schemas.openxmlformats.org/officeDocument/2006/relationships/customXml" Target="ink/ink1139.xml"/><Relationship Id="rId3807" Type="http://schemas.openxmlformats.org/officeDocument/2006/relationships/customXml" Target="ink/ink1657.xml"/><Relationship Id="rId5162" Type="http://schemas.openxmlformats.org/officeDocument/2006/relationships/customXml" Target="ink/ink2330.xml"/><Relationship Id="rId6213" Type="http://schemas.openxmlformats.org/officeDocument/2006/relationships/customXml" Target="ink/ink2815.xml"/><Relationship Id="rId9369" Type="http://schemas.openxmlformats.org/officeDocument/2006/relationships/image" Target="media/image4110.emf"/><Relationship Id="rId9783" Type="http://schemas.openxmlformats.org/officeDocument/2006/relationships/customXml" Target="ink/ink4419.xml"/><Relationship Id="rId11299" Type="http://schemas.openxmlformats.org/officeDocument/2006/relationships/customXml" Target="ink/ink5176.xml"/><Relationship Id="rId728" Type="http://schemas.openxmlformats.org/officeDocument/2006/relationships/image" Target="media/image70.wmf"/><Relationship Id="rId1358" Type="http://schemas.openxmlformats.org/officeDocument/2006/relationships/image" Target="media/image521.emf"/><Relationship Id="rId1772" Type="http://schemas.openxmlformats.org/officeDocument/2006/relationships/customXml" Target="ink/ink661.xml"/><Relationship Id="rId2409" Type="http://schemas.openxmlformats.org/officeDocument/2006/relationships/customXml" Target="ink/ink970.xml"/><Relationship Id="rId5979" Type="http://schemas.openxmlformats.org/officeDocument/2006/relationships/image" Target="media/image2608.emf"/><Relationship Id="rId8385" Type="http://schemas.openxmlformats.org/officeDocument/2006/relationships/customXml" Target="ink/ink3745.xml"/><Relationship Id="rId9436" Type="http://schemas.openxmlformats.org/officeDocument/2006/relationships/customXml" Target="ink/ink4252.xml"/><Relationship Id="rId11366" Type="http://schemas.openxmlformats.org/officeDocument/2006/relationships/image" Target="media/image4859.emf"/><Relationship Id="rId64" Type="http://schemas.openxmlformats.org/officeDocument/2006/relationships/image" Target="media/image25.emf"/><Relationship Id="rId1425" Type="http://schemas.openxmlformats.org/officeDocument/2006/relationships/customXml" Target="ink/ink503.xml"/><Relationship Id="rId2823" Type="http://schemas.openxmlformats.org/officeDocument/2006/relationships/image" Target="media/image1112.emf"/><Relationship Id="rId8038" Type="http://schemas.openxmlformats.org/officeDocument/2006/relationships/customXml" Target="ink/ink3574.xml"/><Relationship Id="rId8452" Type="http://schemas.openxmlformats.org/officeDocument/2006/relationships/customXml" Target="ink/ink3779.xml"/><Relationship Id="rId9503" Type="http://schemas.openxmlformats.org/officeDocument/2006/relationships/image" Target="media/image4176.emf"/><Relationship Id="rId9850" Type="http://schemas.openxmlformats.org/officeDocument/2006/relationships/customXml" Target="ink/ink4453.xml"/><Relationship Id="rId11019" Type="http://schemas.openxmlformats.org/officeDocument/2006/relationships/image" Target="media/image4756.emf"/><Relationship Id="rId11780" Type="http://schemas.openxmlformats.org/officeDocument/2006/relationships/customXml" Target="ink/ink5388.xml"/><Relationship Id="rId4995" Type="http://schemas.openxmlformats.org/officeDocument/2006/relationships/image" Target="media/image2190.emf"/><Relationship Id="rId8105" Type="http://schemas.openxmlformats.org/officeDocument/2006/relationships/image" Target="media/image3477.emf"/><Relationship Id="rId10382" Type="http://schemas.openxmlformats.org/officeDocument/2006/relationships/customXml" Target="ink/ink4717.xml"/><Relationship Id="rId11433" Type="http://schemas.openxmlformats.org/officeDocument/2006/relationships/customXml" Target="ink/ink5232.xml"/><Relationship Id="rId2199" Type="http://schemas.openxmlformats.org/officeDocument/2006/relationships/image" Target="media/image807.emf"/><Relationship Id="rId3597" Type="http://schemas.openxmlformats.org/officeDocument/2006/relationships/image" Target="media/image1495.emf"/><Relationship Id="rId4648" Type="http://schemas.openxmlformats.org/officeDocument/2006/relationships/image" Target="media/image2017.emf"/><Relationship Id="rId6070" Type="http://schemas.openxmlformats.org/officeDocument/2006/relationships/customXml" Target="ink/ink2747.xml"/><Relationship Id="rId10035" Type="http://schemas.openxmlformats.org/officeDocument/2006/relationships/image" Target="media/image4435.emf"/><Relationship Id="rId11500" Type="http://schemas.openxmlformats.org/officeDocument/2006/relationships/customXml" Target="ink/ink5261.xml"/><Relationship Id="rId3664" Type="http://schemas.openxmlformats.org/officeDocument/2006/relationships/customXml" Target="ink/ink1585.xml"/><Relationship Id="rId4715" Type="http://schemas.openxmlformats.org/officeDocument/2006/relationships/customXml" Target="ink/ink2106.xml"/><Relationship Id="rId7121" Type="http://schemas.openxmlformats.org/officeDocument/2006/relationships/customXml" Target="ink/ink3199.xml"/><Relationship Id="rId10102" Type="http://schemas.openxmlformats.org/officeDocument/2006/relationships/customXml" Target="ink/ink4575.xml"/><Relationship Id="rId585" Type="http://schemas.openxmlformats.org/officeDocument/2006/relationships/image" Target="media/image238.emf"/><Relationship Id="rId2266" Type="http://schemas.openxmlformats.org/officeDocument/2006/relationships/customXml" Target="ink/ink902.xml"/><Relationship Id="rId2680" Type="http://schemas.openxmlformats.org/officeDocument/2006/relationships/customXml" Target="ink/ink1103.xml"/><Relationship Id="rId3317" Type="http://schemas.openxmlformats.org/officeDocument/2006/relationships/customXml" Target="ink/ink1415.xml"/><Relationship Id="rId3731" Type="http://schemas.openxmlformats.org/officeDocument/2006/relationships/image" Target="media/image1562.emf"/><Relationship Id="rId6887" Type="http://schemas.openxmlformats.org/officeDocument/2006/relationships/customXml" Target="ink/ink3145.xml"/><Relationship Id="rId7938" Type="http://schemas.openxmlformats.org/officeDocument/2006/relationships/oleObject" Target="embeddings/oleObject249.bin"/><Relationship Id="rId9293" Type="http://schemas.openxmlformats.org/officeDocument/2006/relationships/customXml" Target="ink/ink4183.xml"/><Relationship Id="rId238" Type="http://schemas.openxmlformats.org/officeDocument/2006/relationships/image" Target="media/image22.wmf"/><Relationship Id="rId652" Type="http://schemas.openxmlformats.org/officeDocument/2006/relationships/customXml" Target="ink/ink215.xml"/><Relationship Id="rId1282" Type="http://schemas.openxmlformats.org/officeDocument/2006/relationships/customXml" Target="ink/ink443.xml"/><Relationship Id="rId2333" Type="http://schemas.openxmlformats.org/officeDocument/2006/relationships/customXml" Target="ink/ink933.xml"/><Relationship Id="rId5489" Type="http://schemas.openxmlformats.org/officeDocument/2006/relationships/image" Target="media/image2404.emf"/><Relationship Id="rId9360" Type="http://schemas.openxmlformats.org/officeDocument/2006/relationships/customXml" Target="ink/ink4216.xml"/><Relationship Id="rId10919" Type="http://schemas.openxmlformats.org/officeDocument/2006/relationships/image" Target="media/image3368.emf"/><Relationship Id="rId11290" Type="http://schemas.openxmlformats.org/officeDocument/2006/relationships/image" Target="media/image4826.emf"/><Relationship Id="rId2400" Type="http://schemas.openxmlformats.org/officeDocument/2006/relationships/image" Target="media/image901.emf"/><Relationship Id="rId5556" Type="http://schemas.openxmlformats.org/officeDocument/2006/relationships/customXml" Target="ink/ink2522.xml"/><Relationship Id="rId6607" Type="http://schemas.openxmlformats.org/officeDocument/2006/relationships/customXml" Target="ink/ink3004.xml"/><Relationship Id="rId9013" Type="http://schemas.openxmlformats.org/officeDocument/2006/relationships/customXml" Target="ink/ink4046.xml"/><Relationship Id="rId1002" Type="http://schemas.openxmlformats.org/officeDocument/2006/relationships/image" Target="media/image233.emf"/><Relationship Id="rId4158" Type="http://schemas.openxmlformats.org/officeDocument/2006/relationships/image" Target="media/image1774.emf"/><Relationship Id="rId5209" Type="http://schemas.openxmlformats.org/officeDocument/2006/relationships/image" Target="media/image2296.emf"/><Relationship Id="rId5970" Type="http://schemas.openxmlformats.org/officeDocument/2006/relationships/customXml" Target="ink/ink2706.xml"/><Relationship Id="rId3174" Type="http://schemas.openxmlformats.org/officeDocument/2006/relationships/customXml" Target="ink/ink1345.xml"/><Relationship Id="rId4572" Type="http://schemas.openxmlformats.org/officeDocument/2006/relationships/customXml" Target="ink/ink2036.xml"/><Relationship Id="rId5623" Type="http://schemas.openxmlformats.org/officeDocument/2006/relationships/image" Target="media/image2471.emf"/><Relationship Id="rId8779" Type="http://schemas.openxmlformats.org/officeDocument/2006/relationships/image" Target="media/image3812.emf"/><Relationship Id="rId11010" Type="http://schemas.openxmlformats.org/officeDocument/2006/relationships/customXml" Target="ink/ink5031.xml"/><Relationship Id="rId1819" Type="http://schemas.openxmlformats.org/officeDocument/2006/relationships/image" Target="media/image699.emf"/><Relationship Id="rId4225" Type="http://schemas.openxmlformats.org/officeDocument/2006/relationships/customXml" Target="ink/ink1866.xml"/><Relationship Id="rId8846" Type="http://schemas.openxmlformats.org/officeDocument/2006/relationships/customXml" Target="ink/ink3969.xml"/><Relationship Id="rId10776" Type="http://schemas.openxmlformats.org/officeDocument/2006/relationships/customXml" Target="ink/ink4914.xml"/><Relationship Id="rId11827" Type="http://schemas.openxmlformats.org/officeDocument/2006/relationships/oleObject" Target="embeddings/oleObject339.bin"/><Relationship Id="rId2190" Type="http://schemas.openxmlformats.org/officeDocument/2006/relationships/customXml" Target="ink/ink864.xml"/><Relationship Id="rId3241" Type="http://schemas.openxmlformats.org/officeDocument/2006/relationships/image" Target="media/image1319.emf"/><Relationship Id="rId6397" Type="http://schemas.openxmlformats.org/officeDocument/2006/relationships/image" Target="media/image2795.emf"/><Relationship Id="rId7448" Type="http://schemas.openxmlformats.org/officeDocument/2006/relationships/customXml" Target="ink/ink3334.xml"/><Relationship Id="rId7862" Type="http://schemas.openxmlformats.org/officeDocument/2006/relationships/image" Target="media/image459.emf"/><Relationship Id="rId8913" Type="http://schemas.openxmlformats.org/officeDocument/2006/relationships/image" Target="media/image3879.emf"/><Relationship Id="rId10429" Type="http://schemas.openxmlformats.org/officeDocument/2006/relationships/image" Target="media/image4630.emf"/><Relationship Id="rId162" Type="http://schemas.openxmlformats.org/officeDocument/2006/relationships/image" Target="media/image76.emf"/><Relationship Id="rId6464" Type="http://schemas.openxmlformats.org/officeDocument/2006/relationships/image" Target="media/image2818.emf"/><Relationship Id="rId10843" Type="http://schemas.openxmlformats.org/officeDocument/2006/relationships/image" Target="media/image3199.emf"/><Relationship Id="rId979" Type="http://schemas.openxmlformats.org/officeDocument/2006/relationships/image" Target="media/image78.wmf"/><Relationship Id="rId5066" Type="http://schemas.openxmlformats.org/officeDocument/2006/relationships/customXml" Target="ink/ink2282.xml"/><Relationship Id="rId5480" Type="http://schemas.openxmlformats.org/officeDocument/2006/relationships/customXml" Target="ink/ink2484.xml"/><Relationship Id="rId6117" Type="http://schemas.openxmlformats.org/officeDocument/2006/relationships/customXml" Target="ink/ink2770.xml"/><Relationship Id="rId6531" Type="http://schemas.openxmlformats.org/officeDocument/2006/relationships/image" Target="media/image2840.emf"/><Relationship Id="rId9687" Type="http://schemas.openxmlformats.org/officeDocument/2006/relationships/customXml" Target="ink/ink4371.xml"/><Relationship Id="rId10910" Type="http://schemas.openxmlformats.org/officeDocument/2006/relationships/customXml" Target="ink/ink4981.xml"/><Relationship Id="rId4082" Type="http://schemas.openxmlformats.org/officeDocument/2006/relationships/image" Target="media/image1736.emf"/><Relationship Id="rId5133" Type="http://schemas.openxmlformats.org/officeDocument/2006/relationships/image" Target="media/image2259.emf"/><Relationship Id="rId8289" Type="http://schemas.openxmlformats.org/officeDocument/2006/relationships/image" Target="media/image3569.emf"/><Relationship Id="rId1676" Type="http://schemas.openxmlformats.org/officeDocument/2006/relationships/customXml" Target="ink/ink615.xml"/><Relationship Id="rId2727" Type="http://schemas.openxmlformats.org/officeDocument/2006/relationships/image" Target="media/image1064.emf"/><Relationship Id="rId9754" Type="http://schemas.openxmlformats.org/officeDocument/2006/relationships/image" Target="media/image4296.emf"/><Relationship Id="rId11684" Type="http://schemas.openxmlformats.org/officeDocument/2006/relationships/image" Target="media/image5005.emf"/><Relationship Id="rId1329" Type="http://schemas.openxmlformats.org/officeDocument/2006/relationships/image" Target="media/image509.emf"/><Relationship Id="rId1743" Type="http://schemas.openxmlformats.org/officeDocument/2006/relationships/image" Target="media/image661.emf"/><Relationship Id="rId4899" Type="http://schemas.openxmlformats.org/officeDocument/2006/relationships/customXml" Target="ink/ink2198.xml"/><Relationship Id="rId5200" Type="http://schemas.openxmlformats.org/officeDocument/2006/relationships/image" Target="media/image2292.emf"/><Relationship Id="rId8009" Type="http://schemas.openxmlformats.org/officeDocument/2006/relationships/image" Target="media/image3429.emf"/><Relationship Id="rId8356" Type="http://schemas.openxmlformats.org/officeDocument/2006/relationships/image" Target="media/image3602.emf"/><Relationship Id="rId8770" Type="http://schemas.openxmlformats.org/officeDocument/2006/relationships/customXml" Target="ink/ink3931.xml"/><Relationship Id="rId9407" Type="http://schemas.openxmlformats.org/officeDocument/2006/relationships/image" Target="media/image4128.emf"/><Relationship Id="rId9821" Type="http://schemas.openxmlformats.org/officeDocument/2006/relationships/customXml" Target="ink/ink4438.xml"/><Relationship Id="rId10286" Type="http://schemas.openxmlformats.org/officeDocument/2006/relationships/image" Target="media/image4560.emf"/><Relationship Id="rId11337" Type="http://schemas.openxmlformats.org/officeDocument/2006/relationships/customXml" Target="ink/ink5195.xml"/><Relationship Id="rId11751" Type="http://schemas.openxmlformats.org/officeDocument/2006/relationships/oleObject" Target="embeddings/oleObject319.bin"/><Relationship Id="rId35" Type="http://schemas.openxmlformats.org/officeDocument/2006/relationships/customXml" Target="ink/ink8.xml"/><Relationship Id="rId1810" Type="http://schemas.openxmlformats.org/officeDocument/2006/relationships/customXml" Target="ink/ink680.xml"/><Relationship Id="rId4966" Type="http://schemas.openxmlformats.org/officeDocument/2006/relationships/customXml" Target="ink/ink2232.xml"/><Relationship Id="rId8423" Type="http://schemas.openxmlformats.org/officeDocument/2006/relationships/image" Target="media/image3635.emf"/><Relationship Id="rId10353" Type="http://schemas.openxmlformats.org/officeDocument/2006/relationships/customXml" Target="ink/ink4702.xml"/><Relationship Id="rId11404" Type="http://schemas.openxmlformats.org/officeDocument/2006/relationships/oleObject" Target="embeddings/oleObject303.bin"/><Relationship Id="rId3568" Type="http://schemas.openxmlformats.org/officeDocument/2006/relationships/customXml" Target="ink/ink1537.xml"/><Relationship Id="rId3982" Type="http://schemas.openxmlformats.org/officeDocument/2006/relationships/customXml" Target="ink/ink1744.xml"/><Relationship Id="rId4619" Type="http://schemas.openxmlformats.org/officeDocument/2006/relationships/customXml" Target="ink/ink2060.xml"/><Relationship Id="rId10006" Type="http://schemas.openxmlformats.org/officeDocument/2006/relationships/customXml" Target="ink/ink4527.xml"/><Relationship Id="rId10420" Type="http://schemas.openxmlformats.org/officeDocument/2006/relationships/customXml" Target="ink/ink4736.xml"/><Relationship Id="rId2584" Type="http://schemas.openxmlformats.org/officeDocument/2006/relationships/customXml" Target="ink/ink1055.xml"/><Relationship Id="rId3635" Type="http://schemas.openxmlformats.org/officeDocument/2006/relationships/image" Target="media/image1514.emf"/><Relationship Id="rId6041" Type="http://schemas.openxmlformats.org/officeDocument/2006/relationships/image" Target="media/image2630.emf"/><Relationship Id="rId9197" Type="http://schemas.openxmlformats.org/officeDocument/2006/relationships/customXml" Target="ink/ink4135.xml"/><Relationship Id="rId12178" Type="http://schemas.openxmlformats.org/officeDocument/2006/relationships/image" Target="media/image284.wmf"/><Relationship Id="rId556" Type="http://schemas.openxmlformats.org/officeDocument/2006/relationships/oleObject" Target="embeddings/oleObject58.bin"/><Relationship Id="rId1186" Type="http://schemas.openxmlformats.org/officeDocument/2006/relationships/customXml" Target="ink/ink398.xml"/><Relationship Id="rId2237" Type="http://schemas.openxmlformats.org/officeDocument/2006/relationships/image" Target="media/image826.emf"/><Relationship Id="rId9264" Type="http://schemas.openxmlformats.org/officeDocument/2006/relationships/image" Target="media/image4058.emf"/><Relationship Id="rId209" Type="http://schemas.openxmlformats.org/officeDocument/2006/relationships/image" Target="media/image98.emf"/><Relationship Id="rId1253" Type="http://schemas.openxmlformats.org/officeDocument/2006/relationships/image" Target="media/image488.emf"/><Relationship Id="rId2651" Type="http://schemas.openxmlformats.org/officeDocument/2006/relationships/image" Target="media/image1026.emf"/><Relationship Id="rId3702" Type="http://schemas.openxmlformats.org/officeDocument/2006/relationships/customXml" Target="ink/ink1604.xml"/><Relationship Id="rId6858" Type="http://schemas.openxmlformats.org/officeDocument/2006/relationships/image" Target="media/image2521.emf"/><Relationship Id="rId7909" Type="http://schemas.openxmlformats.org/officeDocument/2006/relationships/oleObject" Target="embeddings/oleObject243.bin"/><Relationship Id="rId8280" Type="http://schemas.openxmlformats.org/officeDocument/2006/relationships/customXml" Target="ink/ink3692.xml"/><Relationship Id="rId11194" Type="http://schemas.openxmlformats.org/officeDocument/2006/relationships/customXml" Target="ink/ink5123.xml"/><Relationship Id="rId623" Type="http://schemas.openxmlformats.org/officeDocument/2006/relationships/image" Target="media/image258.emf"/><Relationship Id="rId2304" Type="http://schemas.openxmlformats.org/officeDocument/2006/relationships/image" Target="media/image853.emf"/><Relationship Id="rId5874" Type="http://schemas.openxmlformats.org/officeDocument/2006/relationships/image" Target="media/image160.wmf"/><Relationship Id="rId6925" Type="http://schemas.openxmlformats.org/officeDocument/2006/relationships/customXml" Target="ink/ink3164.xml"/><Relationship Id="rId9331" Type="http://schemas.openxmlformats.org/officeDocument/2006/relationships/image" Target="media/image4091.emf"/><Relationship Id="rId11261" Type="http://schemas.openxmlformats.org/officeDocument/2006/relationships/customXml" Target="ink/ink5157.xml"/><Relationship Id="rId1320" Type="http://schemas.openxmlformats.org/officeDocument/2006/relationships/customXml" Target="ink/ink455.xml"/><Relationship Id="rId4476" Type="http://schemas.openxmlformats.org/officeDocument/2006/relationships/image" Target="media/image1932.emf"/><Relationship Id="rId4890" Type="http://schemas.openxmlformats.org/officeDocument/2006/relationships/image" Target="media/image2138.emf"/><Relationship Id="rId5527" Type="http://schemas.openxmlformats.org/officeDocument/2006/relationships/image" Target="media/image2423.emf"/><Relationship Id="rId5941" Type="http://schemas.openxmlformats.org/officeDocument/2006/relationships/image" Target="media/image2595.emf"/><Relationship Id="rId3078" Type="http://schemas.openxmlformats.org/officeDocument/2006/relationships/customXml" Target="ink/ink1296.xml"/><Relationship Id="rId3492" Type="http://schemas.openxmlformats.org/officeDocument/2006/relationships/customXml" Target="ink/ink1499.xml"/><Relationship Id="rId4129" Type="http://schemas.openxmlformats.org/officeDocument/2006/relationships/customXml" Target="ink/ink1818.xml"/><Relationship Id="rId4543" Type="http://schemas.openxmlformats.org/officeDocument/2006/relationships/image" Target="media/image1965.emf"/><Relationship Id="rId7699" Type="http://schemas.openxmlformats.org/officeDocument/2006/relationships/customXml" Target="ink/ink3448.xml"/><Relationship Id="rId8000" Type="http://schemas.openxmlformats.org/officeDocument/2006/relationships/customXml" Target="ink/ink3555.xml"/><Relationship Id="rId2094" Type="http://schemas.openxmlformats.org/officeDocument/2006/relationships/customXml" Target="ink/ink817.xml"/><Relationship Id="rId3145" Type="http://schemas.openxmlformats.org/officeDocument/2006/relationships/image" Target="media/image1272.emf"/><Relationship Id="rId4610" Type="http://schemas.openxmlformats.org/officeDocument/2006/relationships/image" Target="media/image1998.emf"/><Relationship Id="rId7766" Type="http://schemas.openxmlformats.org/officeDocument/2006/relationships/image" Target="media/image3309.emf"/><Relationship Id="rId8817" Type="http://schemas.openxmlformats.org/officeDocument/2006/relationships/image" Target="media/image3831.emf"/><Relationship Id="rId480" Type="http://schemas.openxmlformats.org/officeDocument/2006/relationships/oleObject" Target="embeddings/oleObject50.bin"/><Relationship Id="rId2161" Type="http://schemas.openxmlformats.org/officeDocument/2006/relationships/image" Target="media/image7900.emf"/><Relationship Id="rId3212" Type="http://schemas.openxmlformats.org/officeDocument/2006/relationships/customXml" Target="ink/ink1364.xml"/><Relationship Id="rId6368" Type="http://schemas.openxmlformats.org/officeDocument/2006/relationships/image" Target="media/image2779.emf"/><Relationship Id="rId7419" Type="http://schemas.openxmlformats.org/officeDocument/2006/relationships/image" Target="media/image3137.emf"/><Relationship Id="rId10747" Type="http://schemas.openxmlformats.org/officeDocument/2006/relationships/image" Target="media/image3013.emf"/><Relationship Id="rId133" Type="http://schemas.openxmlformats.org/officeDocument/2006/relationships/customXml" Target="ink/ink52.xml"/><Relationship Id="rId5384" Type="http://schemas.openxmlformats.org/officeDocument/2006/relationships/image" Target="media/image2352.emf"/><Relationship Id="rId6782" Type="http://schemas.openxmlformats.org/officeDocument/2006/relationships/image" Target="media/image2955.emf"/><Relationship Id="rId7833" Type="http://schemas.openxmlformats.org/officeDocument/2006/relationships/customXml" Target="ink/ink3500.xml"/><Relationship Id="rId10814" Type="http://schemas.openxmlformats.org/officeDocument/2006/relationships/customXml" Target="ink/ink4933.xml"/><Relationship Id="rId200" Type="http://schemas.openxmlformats.org/officeDocument/2006/relationships/image" Target="media/image13.wmf"/><Relationship Id="rId2978" Type="http://schemas.openxmlformats.org/officeDocument/2006/relationships/customXml" Target="ink/ink1247.xml"/><Relationship Id="rId5037" Type="http://schemas.openxmlformats.org/officeDocument/2006/relationships/image" Target="media/image2211.emf"/><Relationship Id="rId6435" Type="http://schemas.openxmlformats.org/officeDocument/2006/relationships/customXml" Target="ink/ink2918.xml"/><Relationship Id="rId7900" Type="http://schemas.openxmlformats.org/officeDocument/2006/relationships/customXml" Target="ink/ink3517.xml"/><Relationship Id="rId1994" Type="http://schemas.openxmlformats.org/officeDocument/2006/relationships/customXml" Target="ink/ink768.xml"/><Relationship Id="rId5451" Type="http://schemas.openxmlformats.org/officeDocument/2006/relationships/customXml" Target="ink/ink2469.xml"/><Relationship Id="rId6502" Type="http://schemas.openxmlformats.org/officeDocument/2006/relationships/customXml" Target="ink/ink2951.xml"/><Relationship Id="rId9658" Type="http://schemas.openxmlformats.org/officeDocument/2006/relationships/image" Target="media/image4248.emf"/><Relationship Id="rId11588" Type="http://schemas.openxmlformats.org/officeDocument/2006/relationships/customXml" Target="ink/ink5305.xml"/><Relationship Id="rId1647" Type="http://schemas.openxmlformats.org/officeDocument/2006/relationships/image" Target="media/image637.emf"/><Relationship Id="rId4053" Type="http://schemas.openxmlformats.org/officeDocument/2006/relationships/customXml" Target="ink/ink1780.xml"/><Relationship Id="rId5104" Type="http://schemas.openxmlformats.org/officeDocument/2006/relationships/customXml" Target="ink/ink2301.xml"/><Relationship Id="rId8674" Type="http://schemas.openxmlformats.org/officeDocument/2006/relationships/customXml" Target="ink/ink3883.xml"/><Relationship Id="rId9725" Type="http://schemas.openxmlformats.org/officeDocument/2006/relationships/customXml" Target="ink/ink4390.xml"/><Relationship Id="rId11655" Type="http://schemas.openxmlformats.org/officeDocument/2006/relationships/image" Target="media/image4991.emf"/><Relationship Id="rId1714" Type="http://schemas.openxmlformats.org/officeDocument/2006/relationships/customXml" Target="ink/ink632.xml"/><Relationship Id="rId4120" Type="http://schemas.openxmlformats.org/officeDocument/2006/relationships/image" Target="media/image1755.emf"/><Relationship Id="rId7276" Type="http://schemas.openxmlformats.org/officeDocument/2006/relationships/customXml" Target="ink/ink3277.xml"/><Relationship Id="rId7690" Type="http://schemas.openxmlformats.org/officeDocument/2006/relationships/image" Target="media/image3271.emf"/><Relationship Id="rId8327" Type="http://schemas.openxmlformats.org/officeDocument/2006/relationships/customXml" Target="ink/ink3716.xml"/><Relationship Id="rId8741" Type="http://schemas.openxmlformats.org/officeDocument/2006/relationships/image" Target="media/image3793.emf"/><Relationship Id="rId10257" Type="http://schemas.openxmlformats.org/officeDocument/2006/relationships/customXml" Target="ink/ink4653.xml"/><Relationship Id="rId11308" Type="http://schemas.openxmlformats.org/officeDocument/2006/relationships/image" Target="media/image4835.emf"/><Relationship Id="rId6292" Type="http://schemas.openxmlformats.org/officeDocument/2006/relationships/customXml" Target="ink/ink2850.xml"/><Relationship Id="rId10671" Type="http://schemas.openxmlformats.org/officeDocument/2006/relationships/image" Target="media/image2014.emf"/><Relationship Id="rId11722" Type="http://schemas.openxmlformats.org/officeDocument/2006/relationships/image" Target="media/image5024.emf"/><Relationship Id="rId2488" Type="http://schemas.openxmlformats.org/officeDocument/2006/relationships/image" Target="media/image945.emf"/><Relationship Id="rId3886" Type="http://schemas.openxmlformats.org/officeDocument/2006/relationships/image" Target="media/image1639.emf"/><Relationship Id="rId4937" Type="http://schemas.openxmlformats.org/officeDocument/2006/relationships/customXml" Target="ink/ink2217.xml"/><Relationship Id="rId10324" Type="http://schemas.openxmlformats.org/officeDocument/2006/relationships/customXml" Target="ink/ink4687.xml"/><Relationship Id="rId3539" Type="http://schemas.openxmlformats.org/officeDocument/2006/relationships/image" Target="media/image1466.emf"/><Relationship Id="rId3953" Type="http://schemas.openxmlformats.org/officeDocument/2006/relationships/image" Target="media/image1672.emf"/><Relationship Id="rId6012" Type="http://schemas.openxmlformats.org/officeDocument/2006/relationships/image" Target="media/image164.wmf"/><Relationship Id="rId7410" Type="http://schemas.openxmlformats.org/officeDocument/2006/relationships/customXml" Target="ink/ink3317.xml"/><Relationship Id="rId9168" Type="http://schemas.openxmlformats.org/officeDocument/2006/relationships/image" Target="media/image4009.emf"/><Relationship Id="rId874" Type="http://schemas.openxmlformats.org/officeDocument/2006/relationships/image" Target="media/image204.emf"/><Relationship Id="rId2555" Type="http://schemas.openxmlformats.org/officeDocument/2006/relationships/image" Target="media/image978.emf"/><Relationship Id="rId3606" Type="http://schemas.openxmlformats.org/officeDocument/2006/relationships/customXml" Target="ink/ink1556.xml"/><Relationship Id="rId9582" Type="http://schemas.openxmlformats.org/officeDocument/2006/relationships/image" Target="media/image4211.emf"/><Relationship Id="rId11098" Type="http://schemas.openxmlformats.org/officeDocument/2006/relationships/customXml" Target="ink/ink5075.xml"/><Relationship Id="rId12149" Type="http://schemas.openxmlformats.org/officeDocument/2006/relationships/image" Target="media/image5234.emf"/><Relationship Id="rId527" Type="http://schemas.openxmlformats.org/officeDocument/2006/relationships/image" Target="media/image224.emf"/><Relationship Id="rId941" Type="http://schemas.openxmlformats.org/officeDocument/2006/relationships/customXml" Target="ink/ink335.xml"/><Relationship Id="rId1157" Type="http://schemas.openxmlformats.org/officeDocument/2006/relationships/image" Target="media/image452.emf"/><Relationship Id="rId1571" Type="http://schemas.openxmlformats.org/officeDocument/2006/relationships/image" Target="media/image608.emf"/><Relationship Id="rId2208" Type="http://schemas.openxmlformats.org/officeDocument/2006/relationships/customXml" Target="ink/ink873.xml"/><Relationship Id="rId2622" Type="http://schemas.openxmlformats.org/officeDocument/2006/relationships/customXml" Target="ink/ink1074.xml"/><Relationship Id="rId5778" Type="http://schemas.openxmlformats.org/officeDocument/2006/relationships/customXml" Target="ink/ink2618.xml"/><Relationship Id="rId6829" Type="http://schemas.openxmlformats.org/officeDocument/2006/relationships/customXml" Target="ink/ink3116.xml"/><Relationship Id="rId8184" Type="http://schemas.openxmlformats.org/officeDocument/2006/relationships/customXml" Target="ink/ink3647.xml"/><Relationship Id="rId9235" Type="http://schemas.openxmlformats.org/officeDocument/2006/relationships/customXml" Target="ink/ink4154.xml"/><Relationship Id="rId11165" Type="http://schemas.openxmlformats.org/officeDocument/2006/relationships/image" Target="media/image47570.emf"/><Relationship Id="rId1224" Type="http://schemas.openxmlformats.org/officeDocument/2006/relationships/customXml" Target="ink/ink415.xml"/><Relationship Id="rId4794" Type="http://schemas.openxmlformats.org/officeDocument/2006/relationships/image" Target="media/image2090.emf"/><Relationship Id="rId5845" Type="http://schemas.openxmlformats.org/officeDocument/2006/relationships/image" Target="media/image2555.emf"/><Relationship Id="rId8251" Type="http://schemas.openxmlformats.org/officeDocument/2006/relationships/image" Target="media/image3550.emf"/><Relationship Id="rId9302" Type="http://schemas.openxmlformats.org/officeDocument/2006/relationships/image" Target="media/image4077.emf"/><Relationship Id="rId10181" Type="http://schemas.openxmlformats.org/officeDocument/2006/relationships/image" Target="media/image4508.emf"/><Relationship Id="rId11232" Type="http://schemas.openxmlformats.org/officeDocument/2006/relationships/image" Target="media/image47940.emf"/><Relationship Id="rId3396" Type="http://schemas.openxmlformats.org/officeDocument/2006/relationships/image" Target="media/image1395.emf"/><Relationship Id="rId4447" Type="http://schemas.openxmlformats.org/officeDocument/2006/relationships/customXml" Target="ink/ink1978.xml"/><Relationship Id="rId3049" Type="http://schemas.openxmlformats.org/officeDocument/2006/relationships/image" Target="media/image1224.emf"/><Relationship Id="rId3463" Type="http://schemas.openxmlformats.org/officeDocument/2006/relationships/image" Target="media/image1428.emf"/><Relationship Id="rId4861" Type="http://schemas.openxmlformats.org/officeDocument/2006/relationships/customXml" Target="ink/ink2179.xml"/><Relationship Id="rId5912" Type="http://schemas.openxmlformats.org/officeDocument/2006/relationships/image" Target="media/image2581.emf"/><Relationship Id="rId10998" Type="http://schemas.openxmlformats.org/officeDocument/2006/relationships/customXml" Target="ink/ink5025.xml"/><Relationship Id="rId384" Type="http://schemas.openxmlformats.org/officeDocument/2006/relationships/image" Target="media/image163.emf"/><Relationship Id="rId2065" Type="http://schemas.openxmlformats.org/officeDocument/2006/relationships/image" Target="media/image7580.emf"/><Relationship Id="rId3116" Type="http://schemas.openxmlformats.org/officeDocument/2006/relationships/customXml" Target="ink/ink1315.xml"/><Relationship Id="rId4514" Type="http://schemas.openxmlformats.org/officeDocument/2006/relationships/customXml" Target="ink/ink2007.xml"/><Relationship Id="rId9092" Type="http://schemas.openxmlformats.org/officeDocument/2006/relationships/image" Target="media/image3967.emf"/><Relationship Id="rId1081" Type="http://schemas.openxmlformats.org/officeDocument/2006/relationships/image" Target="media/image235.emf"/><Relationship Id="rId3530" Type="http://schemas.openxmlformats.org/officeDocument/2006/relationships/customXml" Target="ink/ink1518.xml"/><Relationship Id="rId6686" Type="http://schemas.openxmlformats.org/officeDocument/2006/relationships/image" Target="media/image456.emf"/><Relationship Id="rId7737" Type="http://schemas.openxmlformats.org/officeDocument/2006/relationships/customXml" Target="ink/ink3467.xml"/><Relationship Id="rId10718" Type="http://schemas.openxmlformats.org/officeDocument/2006/relationships/customXml" Target="ink/ink4885.xml"/><Relationship Id="rId12073" Type="http://schemas.openxmlformats.org/officeDocument/2006/relationships/image" Target="media/image5196.emf"/><Relationship Id="rId451" Type="http://schemas.openxmlformats.org/officeDocument/2006/relationships/customXml" Target="ink/ink161.xml"/><Relationship Id="rId2132" Type="http://schemas.openxmlformats.org/officeDocument/2006/relationships/customXml" Target="ink/ink836.xml"/><Relationship Id="rId5288" Type="http://schemas.openxmlformats.org/officeDocument/2006/relationships/customXml" Target="ink/ink2394.xml"/><Relationship Id="rId6339" Type="http://schemas.openxmlformats.org/officeDocument/2006/relationships/image" Target="media/image2765.emf"/><Relationship Id="rId6753" Type="http://schemas.openxmlformats.org/officeDocument/2006/relationships/customXml" Target="ink/ink3078.xml"/><Relationship Id="rId12140" Type="http://schemas.openxmlformats.org/officeDocument/2006/relationships/customXml" Target="ink/ink5558.xml"/><Relationship Id="rId104" Type="http://schemas.openxmlformats.org/officeDocument/2006/relationships/image" Target="media/image47.emf"/><Relationship Id="rId1898" Type="http://schemas.openxmlformats.org/officeDocument/2006/relationships/customXml" Target="ink/ink724.xml"/><Relationship Id="rId2949" Type="http://schemas.openxmlformats.org/officeDocument/2006/relationships/customXml" Target="ink/ink1236.xml"/><Relationship Id="rId5355" Type="http://schemas.openxmlformats.org/officeDocument/2006/relationships/customXml" Target="ink/ink2423.xml"/><Relationship Id="rId6406" Type="http://schemas.openxmlformats.org/officeDocument/2006/relationships/customXml" Target="ink/ink2904.xml"/><Relationship Id="rId6820" Type="http://schemas.openxmlformats.org/officeDocument/2006/relationships/image" Target="media/image844.emf"/><Relationship Id="rId9976" Type="http://schemas.openxmlformats.org/officeDocument/2006/relationships/image" Target="media/image4406.emf"/><Relationship Id="rId4371" Type="http://schemas.openxmlformats.org/officeDocument/2006/relationships/image" Target="media/image1880.emf"/><Relationship Id="rId5008" Type="http://schemas.openxmlformats.org/officeDocument/2006/relationships/customXml" Target="ink/ink2253.xml"/><Relationship Id="rId5422" Type="http://schemas.openxmlformats.org/officeDocument/2006/relationships/image" Target="media/image2371.emf"/><Relationship Id="rId8578" Type="http://schemas.openxmlformats.org/officeDocument/2006/relationships/customXml" Target="ink/ink3837.xml"/><Relationship Id="rId9629" Type="http://schemas.openxmlformats.org/officeDocument/2006/relationships/image" Target="media/image4234.emf"/><Relationship Id="rId1965" Type="http://schemas.openxmlformats.org/officeDocument/2006/relationships/image" Target="media/image732.emf"/><Relationship Id="rId4024" Type="http://schemas.openxmlformats.org/officeDocument/2006/relationships/customXml" Target="ink/ink1765.xml"/><Relationship Id="rId7594" Type="http://schemas.openxmlformats.org/officeDocument/2006/relationships/image" Target="media/image3223.emf"/><Relationship Id="rId8992" Type="http://schemas.openxmlformats.org/officeDocument/2006/relationships/image" Target="media/image3916.emf"/><Relationship Id="rId11559" Type="http://schemas.openxmlformats.org/officeDocument/2006/relationships/image" Target="media/image4943.emf"/><Relationship Id="rId11973" Type="http://schemas.openxmlformats.org/officeDocument/2006/relationships/image" Target="media/image5146.emf"/><Relationship Id="rId1618" Type="http://schemas.openxmlformats.org/officeDocument/2006/relationships/image" Target="media/image102.wmf"/><Relationship Id="rId3040" Type="http://schemas.openxmlformats.org/officeDocument/2006/relationships/customXml" Target="ink/ink1278.xml"/><Relationship Id="rId6196" Type="http://schemas.openxmlformats.org/officeDocument/2006/relationships/image" Target="media/image2696.emf"/><Relationship Id="rId7247" Type="http://schemas.openxmlformats.org/officeDocument/2006/relationships/image" Target="media/image29900.emf"/><Relationship Id="rId8645" Type="http://schemas.openxmlformats.org/officeDocument/2006/relationships/image" Target="media/image3745.emf"/><Relationship Id="rId10575" Type="http://schemas.openxmlformats.org/officeDocument/2006/relationships/image" Target="media/image4705.emf"/><Relationship Id="rId11626" Type="http://schemas.openxmlformats.org/officeDocument/2006/relationships/customXml" Target="ink/ink5323.xml"/><Relationship Id="rId7661" Type="http://schemas.openxmlformats.org/officeDocument/2006/relationships/customXml" Target="ink/ink3429.xml"/><Relationship Id="rId8712" Type="http://schemas.openxmlformats.org/officeDocument/2006/relationships/customXml" Target="ink/ink3902.xml"/><Relationship Id="rId10228" Type="http://schemas.openxmlformats.org/officeDocument/2006/relationships/image" Target="media/image4531.emf"/><Relationship Id="rId10642" Type="http://schemas.openxmlformats.org/officeDocument/2006/relationships/customXml" Target="ink/ink4847.xml"/><Relationship Id="rId3857" Type="http://schemas.openxmlformats.org/officeDocument/2006/relationships/customXml" Target="ink/ink1682.xml"/><Relationship Id="rId4908" Type="http://schemas.openxmlformats.org/officeDocument/2006/relationships/image" Target="media/image2147.emf"/><Relationship Id="rId6263" Type="http://schemas.openxmlformats.org/officeDocument/2006/relationships/image" Target="media/image2727.emf"/><Relationship Id="rId7314" Type="http://schemas.openxmlformats.org/officeDocument/2006/relationships/customXml" Target="ink/ink3296.xml"/><Relationship Id="rId778" Type="http://schemas.openxmlformats.org/officeDocument/2006/relationships/image" Target="media/image2812.emf"/><Relationship Id="rId2459" Type="http://schemas.openxmlformats.org/officeDocument/2006/relationships/customXml" Target="ink/ink993.xml"/><Relationship Id="rId2873" Type="http://schemas.openxmlformats.org/officeDocument/2006/relationships/image" Target="media/image1137.emf"/><Relationship Id="rId3924" Type="http://schemas.openxmlformats.org/officeDocument/2006/relationships/image" Target="media/image1658.emf"/><Relationship Id="rId6330" Type="http://schemas.openxmlformats.org/officeDocument/2006/relationships/customXml" Target="ink/ink2867.xml"/><Relationship Id="rId9486" Type="http://schemas.openxmlformats.org/officeDocument/2006/relationships/customXml" Target="ink/ink4277.xml"/><Relationship Id="rId845" Type="http://schemas.openxmlformats.org/officeDocument/2006/relationships/customXml" Target="ink/ink302.xml"/><Relationship Id="rId1475" Type="http://schemas.openxmlformats.org/officeDocument/2006/relationships/customXml" Target="ink/ink526.xml"/><Relationship Id="rId2526" Type="http://schemas.openxmlformats.org/officeDocument/2006/relationships/customXml" Target="ink/ink1026.xml"/><Relationship Id="rId8088" Type="http://schemas.openxmlformats.org/officeDocument/2006/relationships/customXml" Target="ink/ink3599.xml"/><Relationship Id="rId9139" Type="http://schemas.openxmlformats.org/officeDocument/2006/relationships/customXml" Target="ink/ink4106.xml"/><Relationship Id="rId9553" Type="http://schemas.openxmlformats.org/officeDocument/2006/relationships/customXml" Target="ink/ink4303.xml"/><Relationship Id="rId11069" Type="http://schemas.openxmlformats.org/officeDocument/2006/relationships/image" Target="media/image4784.emf"/><Relationship Id="rId1128" Type="http://schemas.openxmlformats.org/officeDocument/2006/relationships/image" Target="media/image438.emf"/><Relationship Id="rId1542" Type="http://schemas.openxmlformats.org/officeDocument/2006/relationships/customXml" Target="ink/ink554.xml"/><Relationship Id="rId2940" Type="http://schemas.openxmlformats.org/officeDocument/2006/relationships/image" Target="media/image1170.emf"/><Relationship Id="rId4698" Type="http://schemas.openxmlformats.org/officeDocument/2006/relationships/image" Target="media/image2042.emf"/><Relationship Id="rId5749" Type="http://schemas.openxmlformats.org/officeDocument/2006/relationships/image" Target="media/image153.wmf"/><Relationship Id="rId8155" Type="http://schemas.openxmlformats.org/officeDocument/2006/relationships/image" Target="media/image3502.emf"/><Relationship Id="rId9206" Type="http://schemas.openxmlformats.org/officeDocument/2006/relationships/image" Target="media/image4029.emf"/><Relationship Id="rId10085" Type="http://schemas.openxmlformats.org/officeDocument/2006/relationships/image" Target="media/image4460.emf"/><Relationship Id="rId11136" Type="http://schemas.openxmlformats.org/officeDocument/2006/relationships/customXml" Target="ink/ink5094.xml"/><Relationship Id="rId11483" Type="http://schemas.openxmlformats.org/officeDocument/2006/relationships/image" Target="media/image4905.emf"/><Relationship Id="rId912" Type="http://schemas.openxmlformats.org/officeDocument/2006/relationships/image" Target="media/image209.emf"/><Relationship Id="rId7171" Type="http://schemas.openxmlformats.org/officeDocument/2006/relationships/image" Target="media/image3100.emf"/><Relationship Id="rId8222" Type="http://schemas.openxmlformats.org/officeDocument/2006/relationships/customXml" Target="ink/ink3666.xml"/><Relationship Id="rId9620" Type="http://schemas.openxmlformats.org/officeDocument/2006/relationships/customXml" Target="ink/ink4337.xml"/><Relationship Id="rId11550" Type="http://schemas.openxmlformats.org/officeDocument/2006/relationships/customXml" Target="ink/ink5286.xml"/><Relationship Id="rId4765" Type="http://schemas.openxmlformats.org/officeDocument/2006/relationships/customXml" Target="ink/ink2131.xml"/><Relationship Id="rId5816" Type="http://schemas.openxmlformats.org/officeDocument/2006/relationships/image" Target="media/image159.wmf"/><Relationship Id="rId10152" Type="http://schemas.openxmlformats.org/officeDocument/2006/relationships/customXml" Target="ink/ink4600.xml"/><Relationship Id="rId11203" Type="http://schemas.openxmlformats.org/officeDocument/2006/relationships/image" Target="media/image47780.emf"/><Relationship Id="rId288" Type="http://schemas.openxmlformats.org/officeDocument/2006/relationships/image" Target="media/image129.emf"/><Relationship Id="rId3367" Type="http://schemas.openxmlformats.org/officeDocument/2006/relationships/customXml" Target="ink/ink1440.xml"/><Relationship Id="rId3781" Type="http://schemas.openxmlformats.org/officeDocument/2006/relationships/customXml" Target="ink/ink1644.xml"/><Relationship Id="rId4418" Type="http://schemas.openxmlformats.org/officeDocument/2006/relationships/customXml" Target="ink/ink1963.xml"/><Relationship Id="rId4832" Type="http://schemas.openxmlformats.org/officeDocument/2006/relationships/image" Target="media/image2109.emf"/><Relationship Id="rId7988" Type="http://schemas.openxmlformats.org/officeDocument/2006/relationships/customXml" Target="ink/ink3549.xml"/><Relationship Id="rId10969" Type="http://schemas.openxmlformats.org/officeDocument/2006/relationships/image" Target="media/image3898.emf"/><Relationship Id="rId2383" Type="http://schemas.openxmlformats.org/officeDocument/2006/relationships/customXml" Target="ink/ink958.xml"/><Relationship Id="rId3434" Type="http://schemas.openxmlformats.org/officeDocument/2006/relationships/customXml" Target="ink/ink1470.xml"/><Relationship Id="rId355" Type="http://schemas.openxmlformats.org/officeDocument/2006/relationships/customXml" Target="ink/ink124.xml"/><Relationship Id="rId2036" Type="http://schemas.openxmlformats.org/officeDocument/2006/relationships/customXml" Target="ink/ink789.xml"/><Relationship Id="rId2450" Type="http://schemas.openxmlformats.org/officeDocument/2006/relationships/image" Target="media/image926.emf"/><Relationship Id="rId3501" Type="http://schemas.openxmlformats.org/officeDocument/2006/relationships/image" Target="media/image1447.emf"/><Relationship Id="rId6657" Type="http://schemas.openxmlformats.org/officeDocument/2006/relationships/customXml" Target="ink/ink3030.xml"/><Relationship Id="rId7708" Type="http://schemas.openxmlformats.org/officeDocument/2006/relationships/image" Target="media/image3280.emf"/><Relationship Id="rId9063" Type="http://schemas.openxmlformats.org/officeDocument/2006/relationships/customXml" Target="ink/ink4070.xml"/><Relationship Id="rId12044" Type="http://schemas.openxmlformats.org/officeDocument/2006/relationships/customXml" Target="ink/ink5510.xml"/><Relationship Id="rId422" Type="http://schemas.openxmlformats.org/officeDocument/2006/relationships/image" Target="media/image182.emf"/><Relationship Id="rId1052" Type="http://schemas.openxmlformats.org/officeDocument/2006/relationships/image" Target="media/image3960.emf"/><Relationship Id="rId2103" Type="http://schemas.openxmlformats.org/officeDocument/2006/relationships/image" Target="media/image7710.emf"/><Relationship Id="rId5259" Type="http://schemas.openxmlformats.org/officeDocument/2006/relationships/image" Target="media/image151.emf"/><Relationship Id="rId5673" Type="http://schemas.openxmlformats.org/officeDocument/2006/relationships/customXml" Target="ink/ink2580.xml"/><Relationship Id="rId9130" Type="http://schemas.openxmlformats.org/officeDocument/2006/relationships/image" Target="media/image3988.emf"/><Relationship Id="rId11060" Type="http://schemas.openxmlformats.org/officeDocument/2006/relationships/customXml" Target="ink/ink5056.xml"/><Relationship Id="rId12111" Type="http://schemas.openxmlformats.org/officeDocument/2006/relationships/image" Target="media/image5215.emf"/><Relationship Id="rId4275" Type="http://schemas.openxmlformats.org/officeDocument/2006/relationships/customXml" Target="ink/ink1891.xml"/><Relationship Id="rId5326" Type="http://schemas.openxmlformats.org/officeDocument/2006/relationships/customXml" Target="ink/ink2413.xml"/><Relationship Id="rId6724" Type="http://schemas.openxmlformats.org/officeDocument/2006/relationships/image" Target="media/image2926.emf"/><Relationship Id="rId1869" Type="http://schemas.openxmlformats.org/officeDocument/2006/relationships/image" Target="media/image6840.emf"/><Relationship Id="rId3291" Type="http://schemas.openxmlformats.org/officeDocument/2006/relationships/image" Target="media/image1344.emf"/><Relationship Id="rId5740" Type="http://schemas.openxmlformats.org/officeDocument/2006/relationships/oleObject" Target="embeddings/oleObject173.bin"/><Relationship Id="rId8896" Type="http://schemas.openxmlformats.org/officeDocument/2006/relationships/customXml" Target="ink/ink3994.xml"/><Relationship Id="rId9947" Type="http://schemas.openxmlformats.org/officeDocument/2006/relationships/customXml" Target="ink/ink4502.xml"/><Relationship Id="rId11877" Type="http://schemas.openxmlformats.org/officeDocument/2006/relationships/image" Target="media/image5096.emf"/><Relationship Id="rId1936" Type="http://schemas.openxmlformats.org/officeDocument/2006/relationships/customXml" Target="ink/ink743.xml"/><Relationship Id="rId4342" Type="http://schemas.openxmlformats.org/officeDocument/2006/relationships/customXml" Target="ink/ink1925.xml"/><Relationship Id="rId7498" Type="http://schemas.openxmlformats.org/officeDocument/2006/relationships/customXml" Target="ink/ink3359.xml"/><Relationship Id="rId8549" Type="http://schemas.openxmlformats.org/officeDocument/2006/relationships/customXml" Target="ink/ink3826.xml"/><Relationship Id="rId8963" Type="http://schemas.openxmlformats.org/officeDocument/2006/relationships/customXml" Target="ink/ink4021.xml"/><Relationship Id="rId10479" Type="http://schemas.openxmlformats.org/officeDocument/2006/relationships/image" Target="media/image4655.emf"/><Relationship Id="rId10893" Type="http://schemas.openxmlformats.org/officeDocument/2006/relationships/image" Target="media/image3353.emf"/><Relationship Id="rId11944" Type="http://schemas.openxmlformats.org/officeDocument/2006/relationships/customXml" Target="ink/ink5460.xml"/><Relationship Id="rId7565" Type="http://schemas.openxmlformats.org/officeDocument/2006/relationships/customXml" Target="ink/ink3382.xml"/><Relationship Id="rId8616" Type="http://schemas.openxmlformats.org/officeDocument/2006/relationships/customXml" Target="ink/ink3854.xml"/><Relationship Id="rId10546" Type="http://schemas.openxmlformats.org/officeDocument/2006/relationships/customXml" Target="ink/ink4799.xml"/><Relationship Id="rId3011" Type="http://schemas.openxmlformats.org/officeDocument/2006/relationships/image" Target="media/image1205.emf"/><Relationship Id="rId6167" Type="http://schemas.openxmlformats.org/officeDocument/2006/relationships/customXml" Target="ink/ink2792.xml"/><Relationship Id="rId6581" Type="http://schemas.openxmlformats.org/officeDocument/2006/relationships/customXml" Target="ink/ink2991.xml"/><Relationship Id="rId7218" Type="http://schemas.openxmlformats.org/officeDocument/2006/relationships/customXml" Target="ink/ink3248.xml"/><Relationship Id="rId7632" Type="http://schemas.openxmlformats.org/officeDocument/2006/relationships/image" Target="media/image3242.emf"/><Relationship Id="rId10960" Type="http://schemas.openxmlformats.org/officeDocument/2006/relationships/customXml" Target="ink/ink5006.xml"/><Relationship Id="rId2777" Type="http://schemas.openxmlformats.org/officeDocument/2006/relationships/image" Target="media/image1089.emf"/><Relationship Id="rId5183" Type="http://schemas.openxmlformats.org/officeDocument/2006/relationships/customXml" Target="ink/ink2341.xml"/><Relationship Id="rId6234" Type="http://schemas.openxmlformats.org/officeDocument/2006/relationships/image" Target="media/image2715.emf"/><Relationship Id="rId10613" Type="http://schemas.openxmlformats.org/officeDocument/2006/relationships/image" Target="media/image4726.emf"/><Relationship Id="rId749" Type="http://schemas.openxmlformats.org/officeDocument/2006/relationships/oleObject" Target="embeddings/oleObject83.bin"/><Relationship Id="rId1379" Type="http://schemas.openxmlformats.org/officeDocument/2006/relationships/customXml" Target="ink/ink484.xml"/><Relationship Id="rId3828" Type="http://schemas.openxmlformats.org/officeDocument/2006/relationships/image" Target="media/image1610.emf"/><Relationship Id="rId5250" Type="http://schemas.openxmlformats.org/officeDocument/2006/relationships/customXml" Target="ink/ink2375.xml"/><Relationship Id="rId6301" Type="http://schemas.openxmlformats.org/officeDocument/2006/relationships/image" Target="media/image2746.emf"/><Relationship Id="rId9457" Type="http://schemas.openxmlformats.org/officeDocument/2006/relationships/image" Target="media/image4153.emf"/><Relationship Id="rId1793" Type="http://schemas.openxmlformats.org/officeDocument/2006/relationships/image" Target="media/image686.emf"/><Relationship Id="rId2844" Type="http://schemas.openxmlformats.org/officeDocument/2006/relationships/customXml" Target="ink/ink1183.xml"/><Relationship Id="rId8059" Type="http://schemas.openxmlformats.org/officeDocument/2006/relationships/image" Target="media/image3454.emf"/><Relationship Id="rId9871" Type="http://schemas.openxmlformats.org/officeDocument/2006/relationships/customXml" Target="ink/ink4464.xml"/><Relationship Id="rId11387" Type="http://schemas.openxmlformats.org/officeDocument/2006/relationships/customXml" Target="ink/ink5215.xml"/><Relationship Id="rId85" Type="http://schemas.openxmlformats.org/officeDocument/2006/relationships/oleObject" Target="embeddings/oleObject8.bin"/><Relationship Id="rId816" Type="http://schemas.openxmlformats.org/officeDocument/2006/relationships/image" Target="media/image30010.emf"/><Relationship Id="rId1446" Type="http://schemas.openxmlformats.org/officeDocument/2006/relationships/image" Target="media/image560.emf"/><Relationship Id="rId1860" Type="http://schemas.openxmlformats.org/officeDocument/2006/relationships/customXml" Target="ink/ink705.xml"/><Relationship Id="rId2911" Type="http://schemas.openxmlformats.org/officeDocument/2006/relationships/customXml" Target="ink/ink1217.xml"/><Relationship Id="rId7075" Type="http://schemas.openxmlformats.org/officeDocument/2006/relationships/customXml" Target="ink/ink3176.xml"/><Relationship Id="rId8473" Type="http://schemas.openxmlformats.org/officeDocument/2006/relationships/customXml" Target="ink/ink3790.xml"/><Relationship Id="rId9524" Type="http://schemas.openxmlformats.org/officeDocument/2006/relationships/customXml" Target="ink/ink4293.xml"/><Relationship Id="rId11454" Type="http://schemas.openxmlformats.org/officeDocument/2006/relationships/image" Target="media/image4897.emf"/><Relationship Id="rId1513" Type="http://schemas.openxmlformats.org/officeDocument/2006/relationships/image" Target="media/image585.emf"/><Relationship Id="rId4669" Type="http://schemas.openxmlformats.org/officeDocument/2006/relationships/customXml" Target="ink/ink2083.xml"/><Relationship Id="rId8126" Type="http://schemas.openxmlformats.org/officeDocument/2006/relationships/customXml" Target="ink/ink3618.xml"/><Relationship Id="rId8540" Type="http://schemas.openxmlformats.org/officeDocument/2006/relationships/image" Target="media/image3693.emf"/><Relationship Id="rId10056" Type="http://schemas.openxmlformats.org/officeDocument/2006/relationships/customXml" Target="ink/ink4552.xml"/><Relationship Id="rId10470" Type="http://schemas.openxmlformats.org/officeDocument/2006/relationships/customXml" Target="ink/ink4761.xml"/><Relationship Id="rId11107" Type="http://schemas.openxmlformats.org/officeDocument/2006/relationships/image" Target="media/image4805.emf"/><Relationship Id="rId11521" Type="http://schemas.openxmlformats.org/officeDocument/2006/relationships/image" Target="media/image4924.emf"/><Relationship Id="rId3685" Type="http://schemas.openxmlformats.org/officeDocument/2006/relationships/image" Target="media/image1539.emf"/><Relationship Id="rId4736" Type="http://schemas.openxmlformats.org/officeDocument/2006/relationships/image" Target="media/image2061.emf"/><Relationship Id="rId6091" Type="http://schemas.openxmlformats.org/officeDocument/2006/relationships/image" Target="media/image2655.emf"/><Relationship Id="rId7142" Type="http://schemas.openxmlformats.org/officeDocument/2006/relationships/customXml" Target="ink/ink3210.xml"/><Relationship Id="rId10123" Type="http://schemas.openxmlformats.org/officeDocument/2006/relationships/image" Target="media/image4479.emf"/><Relationship Id="rId2287" Type="http://schemas.openxmlformats.org/officeDocument/2006/relationships/image" Target="media/image846.emf"/><Relationship Id="rId3338" Type="http://schemas.openxmlformats.org/officeDocument/2006/relationships/image" Target="media/image1367.emf"/><Relationship Id="rId3752" Type="http://schemas.openxmlformats.org/officeDocument/2006/relationships/image" Target="media/image1572.emf"/><Relationship Id="rId7959" Type="http://schemas.openxmlformats.org/officeDocument/2006/relationships/image" Target="media/image3404.emf"/><Relationship Id="rId259" Type="http://schemas.openxmlformats.org/officeDocument/2006/relationships/customXml" Target="ink/ink95.xml"/><Relationship Id="rId673" Type="http://schemas.openxmlformats.org/officeDocument/2006/relationships/image" Target="media/image282.emf"/><Relationship Id="rId2354" Type="http://schemas.openxmlformats.org/officeDocument/2006/relationships/image" Target="media/image878.emf"/><Relationship Id="rId3405" Type="http://schemas.openxmlformats.org/officeDocument/2006/relationships/customXml" Target="ink/ink1455.xml"/><Relationship Id="rId4803" Type="http://schemas.openxmlformats.org/officeDocument/2006/relationships/customXml" Target="ink/ink2150.xml"/><Relationship Id="rId9381" Type="http://schemas.openxmlformats.org/officeDocument/2006/relationships/image" Target="media/image4116.emf"/><Relationship Id="rId326" Type="http://schemas.openxmlformats.org/officeDocument/2006/relationships/image" Target="media/image143.emf"/><Relationship Id="rId1370" Type="http://schemas.openxmlformats.org/officeDocument/2006/relationships/image" Target="media/image527.emf"/><Relationship Id="rId2007" Type="http://schemas.openxmlformats.org/officeDocument/2006/relationships/image" Target="media/image753.emf"/><Relationship Id="rId9034" Type="http://schemas.openxmlformats.org/officeDocument/2006/relationships/image" Target="media/image3937.emf"/><Relationship Id="rId740" Type="http://schemas.openxmlformats.org/officeDocument/2006/relationships/image" Target="media/image72.wmf"/><Relationship Id="rId1023" Type="http://schemas.openxmlformats.org/officeDocument/2006/relationships/customXml" Target="ink/ink343.xml"/><Relationship Id="rId2421" Type="http://schemas.openxmlformats.org/officeDocument/2006/relationships/customXml" Target="ink/ink975.xml"/><Relationship Id="rId4179" Type="http://schemas.openxmlformats.org/officeDocument/2006/relationships/customXml" Target="ink/ink1843.xml"/><Relationship Id="rId5577" Type="http://schemas.openxmlformats.org/officeDocument/2006/relationships/image" Target="media/image2448.emf"/><Relationship Id="rId5991" Type="http://schemas.openxmlformats.org/officeDocument/2006/relationships/image" Target="media/image2614.emf"/><Relationship Id="rId6628" Type="http://schemas.openxmlformats.org/officeDocument/2006/relationships/customXml" Target="ink/ink3015.xml"/><Relationship Id="rId8050" Type="http://schemas.openxmlformats.org/officeDocument/2006/relationships/customXml" Target="ink/ink3580.xml"/><Relationship Id="rId12015" Type="http://schemas.openxmlformats.org/officeDocument/2006/relationships/image" Target="media/image5167.emf"/><Relationship Id="rId4593" Type="http://schemas.openxmlformats.org/officeDocument/2006/relationships/customXml" Target="ink/ink2047.xml"/><Relationship Id="rId5644" Type="http://schemas.openxmlformats.org/officeDocument/2006/relationships/customXml" Target="ink/ink2566.xml"/><Relationship Id="rId9101" Type="http://schemas.openxmlformats.org/officeDocument/2006/relationships/customXml" Target="ink/ink4089.xml"/><Relationship Id="rId11031" Type="http://schemas.openxmlformats.org/officeDocument/2006/relationships/image" Target="media/image4763.emf"/><Relationship Id="rId3195" Type="http://schemas.openxmlformats.org/officeDocument/2006/relationships/image" Target="media/image1296.emf"/><Relationship Id="rId4246" Type="http://schemas.openxmlformats.org/officeDocument/2006/relationships/image" Target="media/image1818.emf"/><Relationship Id="rId4660" Type="http://schemas.openxmlformats.org/officeDocument/2006/relationships/image" Target="media/image2023.emf"/><Relationship Id="rId5711" Type="http://schemas.openxmlformats.org/officeDocument/2006/relationships/customXml" Target="ink/ink2599.xml"/><Relationship Id="rId8867" Type="http://schemas.openxmlformats.org/officeDocument/2006/relationships/image" Target="media/image3856.emf"/><Relationship Id="rId9918" Type="http://schemas.openxmlformats.org/officeDocument/2006/relationships/image" Target="media/image4377.emf"/><Relationship Id="rId10797" Type="http://schemas.openxmlformats.org/officeDocument/2006/relationships/image" Target="media/image3038.emf"/><Relationship Id="rId3262" Type="http://schemas.openxmlformats.org/officeDocument/2006/relationships/customXml" Target="ink/ink1388.xml"/><Relationship Id="rId4313" Type="http://schemas.openxmlformats.org/officeDocument/2006/relationships/image" Target="media/image1851.emf"/><Relationship Id="rId7469" Type="http://schemas.openxmlformats.org/officeDocument/2006/relationships/image" Target="media/image3161.emf"/><Relationship Id="rId11848" Type="http://schemas.openxmlformats.org/officeDocument/2006/relationships/customXml" Target="ink/ink5412.xml"/><Relationship Id="rId183" Type="http://schemas.openxmlformats.org/officeDocument/2006/relationships/image" Target="media/image36.emf"/><Relationship Id="rId1907" Type="http://schemas.openxmlformats.org/officeDocument/2006/relationships/image" Target="media/image7030.emf"/><Relationship Id="rId6485" Type="http://schemas.openxmlformats.org/officeDocument/2006/relationships/customXml" Target="ink/ink2942.xml"/><Relationship Id="rId7536" Type="http://schemas.openxmlformats.org/officeDocument/2006/relationships/customXml" Target="ink/ink3372.xml"/><Relationship Id="rId8934" Type="http://schemas.openxmlformats.org/officeDocument/2006/relationships/customXml" Target="ink/ink4013.xml"/><Relationship Id="rId10864" Type="http://schemas.openxmlformats.org/officeDocument/2006/relationships/customXml" Target="ink/ink4958.xml"/><Relationship Id="rId11915" Type="http://schemas.openxmlformats.org/officeDocument/2006/relationships/image" Target="media/image5116.emf"/><Relationship Id="rId5087" Type="http://schemas.openxmlformats.org/officeDocument/2006/relationships/image" Target="media/image2236.emf"/><Relationship Id="rId6138" Type="http://schemas.openxmlformats.org/officeDocument/2006/relationships/image" Target="media/image367.emf"/><Relationship Id="rId7950" Type="http://schemas.openxmlformats.org/officeDocument/2006/relationships/customXml" Target="ink/ink3530.xml"/><Relationship Id="rId10517" Type="http://schemas.openxmlformats.org/officeDocument/2006/relationships/image" Target="media/image4676.emf"/><Relationship Id="rId10931" Type="http://schemas.openxmlformats.org/officeDocument/2006/relationships/image" Target="media/image3374.emf"/><Relationship Id="rId5154" Type="http://schemas.openxmlformats.org/officeDocument/2006/relationships/customXml" Target="ink/ink2326.xml"/><Relationship Id="rId6552" Type="http://schemas.openxmlformats.org/officeDocument/2006/relationships/customXml" Target="ink/ink2976.xml"/><Relationship Id="rId7603" Type="http://schemas.openxmlformats.org/officeDocument/2006/relationships/customXml" Target="ink/ink3400.xml"/><Relationship Id="rId1697" Type="http://schemas.openxmlformats.org/officeDocument/2006/relationships/image" Target="media/image6420.emf"/><Relationship Id="rId2748" Type="http://schemas.openxmlformats.org/officeDocument/2006/relationships/customXml" Target="ink/ink1135.xml"/><Relationship Id="rId6205" Type="http://schemas.openxmlformats.org/officeDocument/2006/relationships/customXml" Target="ink/ink2811.xml"/><Relationship Id="rId9775" Type="http://schemas.openxmlformats.org/officeDocument/2006/relationships/customXml" Target="ink/ink4415.xml"/><Relationship Id="rId1764" Type="http://schemas.openxmlformats.org/officeDocument/2006/relationships/customXml" Target="ink/ink657.xml"/><Relationship Id="rId2815" Type="http://schemas.openxmlformats.org/officeDocument/2006/relationships/image" Target="media/image1108.emf"/><Relationship Id="rId4170" Type="http://schemas.openxmlformats.org/officeDocument/2006/relationships/image" Target="media/image1780.emf"/><Relationship Id="rId5221" Type="http://schemas.openxmlformats.org/officeDocument/2006/relationships/customXml" Target="ink/ink2361.xml"/><Relationship Id="rId8377" Type="http://schemas.openxmlformats.org/officeDocument/2006/relationships/customXml" Target="ink/ink3741.xml"/><Relationship Id="rId8791" Type="http://schemas.openxmlformats.org/officeDocument/2006/relationships/image" Target="media/image3818.emf"/><Relationship Id="rId9428" Type="http://schemas.openxmlformats.org/officeDocument/2006/relationships/customXml" Target="ink/ink4248.xml"/><Relationship Id="rId9842" Type="http://schemas.openxmlformats.org/officeDocument/2006/relationships/customXml" Target="ink/ink4449.xml"/><Relationship Id="rId11358" Type="http://schemas.openxmlformats.org/officeDocument/2006/relationships/image" Target="media/image4855.emf"/><Relationship Id="rId56" Type="http://schemas.openxmlformats.org/officeDocument/2006/relationships/image" Target="media/image23.emf"/><Relationship Id="rId1417" Type="http://schemas.openxmlformats.org/officeDocument/2006/relationships/image" Target="media/image252.wmf"/><Relationship Id="rId1831" Type="http://schemas.openxmlformats.org/officeDocument/2006/relationships/image" Target="media/image705.emf"/><Relationship Id="rId4987" Type="http://schemas.openxmlformats.org/officeDocument/2006/relationships/image" Target="media/image2186.emf"/><Relationship Id="rId7393" Type="http://schemas.openxmlformats.org/officeDocument/2006/relationships/image" Target="media/image3124.emf"/><Relationship Id="rId8444" Type="http://schemas.openxmlformats.org/officeDocument/2006/relationships/customXml" Target="ink/ink3775.xml"/><Relationship Id="rId10374" Type="http://schemas.openxmlformats.org/officeDocument/2006/relationships/customXml" Target="ink/ink4713.xml"/><Relationship Id="rId11425" Type="http://schemas.openxmlformats.org/officeDocument/2006/relationships/customXml" Target="ink/ink5228.xml"/><Relationship Id="rId11772" Type="http://schemas.openxmlformats.org/officeDocument/2006/relationships/image" Target="media/image268.wmf"/><Relationship Id="rId3589" Type="http://schemas.openxmlformats.org/officeDocument/2006/relationships/image" Target="media/image1491.emf"/><Relationship Id="rId7460" Type="http://schemas.openxmlformats.org/officeDocument/2006/relationships/customXml" Target="ink/ink3340.xml"/><Relationship Id="rId8511" Type="http://schemas.openxmlformats.org/officeDocument/2006/relationships/customXml" Target="ink/ink3809.xml"/><Relationship Id="rId10027" Type="http://schemas.openxmlformats.org/officeDocument/2006/relationships/image" Target="media/image4431.emf"/><Relationship Id="rId6062" Type="http://schemas.openxmlformats.org/officeDocument/2006/relationships/customXml" Target="ink/ink2743.xml"/><Relationship Id="rId7113" Type="http://schemas.openxmlformats.org/officeDocument/2006/relationships/customXml" Target="ink/ink3195.xml"/><Relationship Id="rId10441" Type="http://schemas.openxmlformats.org/officeDocument/2006/relationships/image" Target="media/image4636.emf"/><Relationship Id="rId577" Type="http://schemas.openxmlformats.org/officeDocument/2006/relationships/oleObject" Target="embeddings/oleObject69.bin"/><Relationship Id="rId2258" Type="http://schemas.openxmlformats.org/officeDocument/2006/relationships/customXml" Target="ink/ink898.xml"/><Relationship Id="rId3656" Type="http://schemas.openxmlformats.org/officeDocument/2006/relationships/customXml" Target="ink/ink1581.xml"/><Relationship Id="rId4707" Type="http://schemas.openxmlformats.org/officeDocument/2006/relationships/customXml" Target="ink/ink2102.xml"/><Relationship Id="rId9285" Type="http://schemas.openxmlformats.org/officeDocument/2006/relationships/customXml" Target="ink/ink4179.xml"/><Relationship Id="rId2672" Type="http://schemas.openxmlformats.org/officeDocument/2006/relationships/customXml" Target="ink/ink1099.xml"/><Relationship Id="rId3309" Type="http://schemas.openxmlformats.org/officeDocument/2006/relationships/customXml" Target="ink/ink1411.xml"/><Relationship Id="rId3723" Type="http://schemas.openxmlformats.org/officeDocument/2006/relationships/image" Target="media/image1558.emf"/><Relationship Id="rId6879" Type="http://schemas.openxmlformats.org/officeDocument/2006/relationships/customXml" Target="ink/ink3141.xml"/><Relationship Id="rId644" Type="http://schemas.openxmlformats.org/officeDocument/2006/relationships/customXml" Target="ink/ink214.xml"/><Relationship Id="rId1274" Type="http://schemas.openxmlformats.org/officeDocument/2006/relationships/customXml" Target="ink/ink439.xml"/><Relationship Id="rId2325" Type="http://schemas.openxmlformats.org/officeDocument/2006/relationships/customXml" Target="ink/ink929.xml"/><Relationship Id="rId5895" Type="http://schemas.openxmlformats.org/officeDocument/2006/relationships/customXml" Target="ink/ink2670.xml"/><Relationship Id="rId9352" Type="http://schemas.openxmlformats.org/officeDocument/2006/relationships/customXml" Target="ink/ink4212.xml"/><Relationship Id="rId11282" Type="http://schemas.openxmlformats.org/officeDocument/2006/relationships/image" Target="media/image48220.emf"/><Relationship Id="rId711" Type="http://schemas.openxmlformats.org/officeDocument/2006/relationships/image" Target="media/image301.emf"/><Relationship Id="rId1341" Type="http://schemas.openxmlformats.org/officeDocument/2006/relationships/customXml" Target="ink/ink465.xml"/><Relationship Id="rId4497" Type="http://schemas.openxmlformats.org/officeDocument/2006/relationships/customXml" Target="ink/ink1998.xml"/><Relationship Id="rId5548" Type="http://schemas.openxmlformats.org/officeDocument/2006/relationships/customXml" Target="ink/ink2518.xml"/><Relationship Id="rId5962" Type="http://schemas.openxmlformats.org/officeDocument/2006/relationships/customXml" Target="ink/ink2702.xml"/><Relationship Id="rId9005" Type="http://schemas.openxmlformats.org/officeDocument/2006/relationships/customXml" Target="ink/ink4042.xml"/><Relationship Id="rId3099" Type="http://schemas.openxmlformats.org/officeDocument/2006/relationships/image" Target="media/image1249.emf"/><Relationship Id="rId4564" Type="http://schemas.openxmlformats.org/officeDocument/2006/relationships/customXml" Target="ink/ink2032.xml"/><Relationship Id="rId5615" Type="http://schemas.openxmlformats.org/officeDocument/2006/relationships/image" Target="media/image2467.emf"/><Relationship Id="rId8021" Type="http://schemas.openxmlformats.org/officeDocument/2006/relationships/image" Target="media/image3435.emf"/><Relationship Id="rId11002" Type="http://schemas.openxmlformats.org/officeDocument/2006/relationships/customXml" Target="ink/ink5027.xml"/><Relationship Id="rId3166" Type="http://schemas.openxmlformats.org/officeDocument/2006/relationships/image" Target="media/image1282.emf"/><Relationship Id="rId3580" Type="http://schemas.openxmlformats.org/officeDocument/2006/relationships/customXml" Target="ink/ink1543.xml"/><Relationship Id="rId4217" Type="http://schemas.openxmlformats.org/officeDocument/2006/relationships/customXml" Target="ink/ink1862.xml"/><Relationship Id="rId2182" Type="http://schemas.openxmlformats.org/officeDocument/2006/relationships/image" Target="media/image109.wmf"/><Relationship Id="rId3233" Type="http://schemas.openxmlformats.org/officeDocument/2006/relationships/image" Target="media/image1315.emf"/><Relationship Id="rId4631" Type="http://schemas.openxmlformats.org/officeDocument/2006/relationships/customXml" Target="ink/ink2066.xml"/><Relationship Id="rId6389" Type="http://schemas.openxmlformats.org/officeDocument/2006/relationships/image" Target="media/image2791.emf"/><Relationship Id="rId7787" Type="http://schemas.openxmlformats.org/officeDocument/2006/relationships/image" Target="media/image192.wmf"/><Relationship Id="rId8838" Type="http://schemas.openxmlformats.org/officeDocument/2006/relationships/customXml" Target="ink/ink3965.xml"/><Relationship Id="rId10768" Type="http://schemas.openxmlformats.org/officeDocument/2006/relationships/customXml" Target="ink/ink4910.xml"/><Relationship Id="rId11819" Type="http://schemas.openxmlformats.org/officeDocument/2006/relationships/image" Target="media/image5067.emf"/><Relationship Id="rId154" Type="http://schemas.openxmlformats.org/officeDocument/2006/relationships/image" Target="media/image72.emf"/><Relationship Id="rId7854" Type="http://schemas.openxmlformats.org/officeDocument/2006/relationships/oleObject" Target="embeddings/oleObject239.bin"/><Relationship Id="rId8905" Type="http://schemas.openxmlformats.org/officeDocument/2006/relationships/image" Target="media/image3875.emf"/><Relationship Id="rId10835" Type="http://schemas.openxmlformats.org/officeDocument/2006/relationships/image" Target="media/image3184.emf"/><Relationship Id="rId2999" Type="http://schemas.openxmlformats.org/officeDocument/2006/relationships/image" Target="media/image1199.emf"/><Relationship Id="rId3300" Type="http://schemas.openxmlformats.org/officeDocument/2006/relationships/customXml" Target="ink/ink1406.xml"/><Relationship Id="rId6456" Type="http://schemas.openxmlformats.org/officeDocument/2006/relationships/image" Target="media/image388.emf"/><Relationship Id="rId6870" Type="http://schemas.openxmlformats.org/officeDocument/2006/relationships/image" Target="media/image2527.emf"/><Relationship Id="rId7507" Type="http://schemas.openxmlformats.org/officeDocument/2006/relationships/image" Target="media/image3181.emf"/><Relationship Id="rId7921" Type="http://schemas.openxmlformats.org/officeDocument/2006/relationships/image" Target="media/image3389.emf"/><Relationship Id="rId221" Type="http://schemas.openxmlformats.org/officeDocument/2006/relationships/oleObject" Target="embeddings/oleObject18.bin"/><Relationship Id="rId5058" Type="http://schemas.openxmlformats.org/officeDocument/2006/relationships/customXml" Target="ink/ink2278.xml"/><Relationship Id="rId5472" Type="http://schemas.openxmlformats.org/officeDocument/2006/relationships/customXml" Target="ink/ink2480.xml"/><Relationship Id="rId6109" Type="http://schemas.openxmlformats.org/officeDocument/2006/relationships/customXml" Target="ink/ink2767.xml"/><Relationship Id="rId6523" Type="http://schemas.openxmlformats.org/officeDocument/2006/relationships/image" Target="media/image420.emf"/><Relationship Id="rId9679" Type="http://schemas.openxmlformats.org/officeDocument/2006/relationships/customXml" Target="ink/ink4367.xml"/><Relationship Id="rId10902" Type="http://schemas.openxmlformats.org/officeDocument/2006/relationships/customXml" Target="ink/ink4977.xml"/><Relationship Id="rId1668" Type="http://schemas.openxmlformats.org/officeDocument/2006/relationships/customXml" Target="ink/ink611.xml"/><Relationship Id="rId2719" Type="http://schemas.openxmlformats.org/officeDocument/2006/relationships/oleObject" Target="embeddings/oleObject141.bin"/><Relationship Id="rId4074" Type="http://schemas.openxmlformats.org/officeDocument/2006/relationships/image" Target="media/image1732.emf"/><Relationship Id="rId5125" Type="http://schemas.openxmlformats.org/officeDocument/2006/relationships/image" Target="media/image2255.emf"/><Relationship Id="rId8695" Type="http://schemas.openxmlformats.org/officeDocument/2006/relationships/image" Target="media/image3770.emf"/><Relationship Id="rId9746" Type="http://schemas.openxmlformats.org/officeDocument/2006/relationships/image" Target="media/image4292.emf"/><Relationship Id="rId3090" Type="http://schemas.openxmlformats.org/officeDocument/2006/relationships/customXml" Target="ink/ink1302.xml"/><Relationship Id="rId4141" Type="http://schemas.openxmlformats.org/officeDocument/2006/relationships/customXml" Target="ink/ink1824.xml"/><Relationship Id="rId7297" Type="http://schemas.openxmlformats.org/officeDocument/2006/relationships/image" Target="media/image30150.emf"/><Relationship Id="rId8348" Type="http://schemas.openxmlformats.org/officeDocument/2006/relationships/image" Target="media/image3598.emf"/><Relationship Id="rId10278" Type="http://schemas.openxmlformats.org/officeDocument/2006/relationships/image" Target="media/image4556.emf"/><Relationship Id="rId11676" Type="http://schemas.openxmlformats.org/officeDocument/2006/relationships/customXml" Target="ink/ink5348.xml"/><Relationship Id="rId1735" Type="http://schemas.openxmlformats.org/officeDocument/2006/relationships/image" Target="media/image657.emf"/><Relationship Id="rId8762" Type="http://schemas.openxmlformats.org/officeDocument/2006/relationships/customXml" Target="ink/ink3927.xml"/><Relationship Id="rId9813" Type="http://schemas.openxmlformats.org/officeDocument/2006/relationships/customXml" Target="ink/ink4434.xml"/><Relationship Id="rId10692" Type="http://schemas.openxmlformats.org/officeDocument/2006/relationships/customXml" Target="ink/ink4872.xml"/><Relationship Id="rId11329" Type="http://schemas.openxmlformats.org/officeDocument/2006/relationships/customXml" Target="ink/ink5191.xml"/><Relationship Id="rId11743" Type="http://schemas.openxmlformats.org/officeDocument/2006/relationships/image" Target="media/image261.wmf"/><Relationship Id="rId1802" Type="http://schemas.openxmlformats.org/officeDocument/2006/relationships/customXml" Target="ink/ink676.xml"/><Relationship Id="rId4958" Type="http://schemas.openxmlformats.org/officeDocument/2006/relationships/customXml" Target="ink/ink2228.xml"/><Relationship Id="rId8415" Type="http://schemas.openxmlformats.org/officeDocument/2006/relationships/image" Target="media/image3631.emf"/><Relationship Id="rId10345" Type="http://schemas.openxmlformats.org/officeDocument/2006/relationships/customXml" Target="ink/ink4698.xml"/><Relationship Id="rId11810" Type="http://schemas.openxmlformats.org/officeDocument/2006/relationships/customXml" Target="ink/ink5397.xml"/><Relationship Id="rId3974" Type="http://schemas.openxmlformats.org/officeDocument/2006/relationships/customXml" Target="ink/ink1740.xml"/><Relationship Id="rId6380" Type="http://schemas.openxmlformats.org/officeDocument/2006/relationships/customXml" Target="ink/ink2891.xml"/><Relationship Id="rId7431" Type="http://schemas.openxmlformats.org/officeDocument/2006/relationships/image" Target="media/image3142.emf"/><Relationship Id="rId10412" Type="http://schemas.openxmlformats.org/officeDocument/2006/relationships/customXml" Target="ink/ink4732.xml"/><Relationship Id="rId895" Type="http://schemas.openxmlformats.org/officeDocument/2006/relationships/customXml" Target="ink/ink322.xml"/><Relationship Id="rId2576" Type="http://schemas.openxmlformats.org/officeDocument/2006/relationships/customXml" Target="ink/ink1051.xml"/><Relationship Id="rId2990" Type="http://schemas.openxmlformats.org/officeDocument/2006/relationships/customXml" Target="ink/ink1253.xml"/><Relationship Id="rId3627" Type="http://schemas.openxmlformats.org/officeDocument/2006/relationships/image" Target="media/image1510.emf"/><Relationship Id="rId6033" Type="http://schemas.openxmlformats.org/officeDocument/2006/relationships/image" Target="media/image358.emf"/><Relationship Id="rId9189" Type="http://schemas.openxmlformats.org/officeDocument/2006/relationships/customXml" Target="ink/ink4131.xml"/><Relationship Id="rId548" Type="http://schemas.openxmlformats.org/officeDocument/2006/relationships/image" Target="media/image234.emf"/><Relationship Id="rId1592" Type="http://schemas.openxmlformats.org/officeDocument/2006/relationships/customXml" Target="ink/ink579.xml"/><Relationship Id="rId2229" Type="http://schemas.openxmlformats.org/officeDocument/2006/relationships/image" Target="media/image822.emf"/><Relationship Id="rId2643" Type="http://schemas.openxmlformats.org/officeDocument/2006/relationships/image" Target="media/image1022.emf"/><Relationship Id="rId5799" Type="http://schemas.openxmlformats.org/officeDocument/2006/relationships/image" Target="media/image2542.emf"/><Relationship Id="rId6100" Type="http://schemas.openxmlformats.org/officeDocument/2006/relationships/customXml" Target="ink/ink2762.xml"/><Relationship Id="rId9256" Type="http://schemas.openxmlformats.org/officeDocument/2006/relationships/image" Target="media/image4054.emf"/><Relationship Id="rId9670" Type="http://schemas.openxmlformats.org/officeDocument/2006/relationships/image" Target="media/image4254.emf"/><Relationship Id="rId11186" Type="http://schemas.openxmlformats.org/officeDocument/2006/relationships/customXml" Target="ink/ink5119.xml"/><Relationship Id="rId615" Type="http://schemas.openxmlformats.org/officeDocument/2006/relationships/image" Target="media/image254.emf"/><Relationship Id="rId1245" Type="http://schemas.openxmlformats.org/officeDocument/2006/relationships/image" Target="media/image484.emf"/><Relationship Id="rId8272" Type="http://schemas.openxmlformats.org/officeDocument/2006/relationships/customXml" Target="ink/ink3688.xml"/><Relationship Id="rId9323" Type="http://schemas.openxmlformats.org/officeDocument/2006/relationships/customXml" Target="ink/ink4198.xml"/><Relationship Id="rId1312" Type="http://schemas.openxmlformats.org/officeDocument/2006/relationships/image" Target="media/image250.wmf"/><Relationship Id="rId2710" Type="http://schemas.openxmlformats.org/officeDocument/2006/relationships/customXml" Target="ink/ink1117.xml"/><Relationship Id="rId4468" Type="http://schemas.openxmlformats.org/officeDocument/2006/relationships/image" Target="media/image1928.emf"/><Relationship Id="rId5866" Type="http://schemas.openxmlformats.org/officeDocument/2006/relationships/customXml" Target="ink/ink2658.xml"/><Relationship Id="rId6917" Type="http://schemas.openxmlformats.org/officeDocument/2006/relationships/customXml" Target="ink/ink3160.xml"/><Relationship Id="rId11253" Type="http://schemas.openxmlformats.org/officeDocument/2006/relationships/customXml" Target="ink/ink5153.xml"/><Relationship Id="rId4882" Type="http://schemas.openxmlformats.org/officeDocument/2006/relationships/image" Target="media/image2134.emf"/><Relationship Id="rId5519" Type="http://schemas.openxmlformats.org/officeDocument/2006/relationships/image" Target="media/image2419.emf"/><Relationship Id="rId5933" Type="http://schemas.openxmlformats.org/officeDocument/2006/relationships/customXml" Target="ink/ink2689.xml"/><Relationship Id="rId11320" Type="http://schemas.openxmlformats.org/officeDocument/2006/relationships/image" Target="media/image4841.emf"/><Relationship Id="rId2086" Type="http://schemas.openxmlformats.org/officeDocument/2006/relationships/customXml" Target="ink/ink813.xml"/><Relationship Id="rId3484" Type="http://schemas.openxmlformats.org/officeDocument/2006/relationships/customXml" Target="ink/ink1495.xml"/><Relationship Id="rId4535" Type="http://schemas.openxmlformats.org/officeDocument/2006/relationships/image" Target="media/image1961.emf"/><Relationship Id="rId3137" Type="http://schemas.openxmlformats.org/officeDocument/2006/relationships/image" Target="media/image1268.emf"/><Relationship Id="rId3551" Type="http://schemas.openxmlformats.org/officeDocument/2006/relationships/image" Target="media/image1472.emf"/><Relationship Id="rId4602" Type="http://schemas.openxmlformats.org/officeDocument/2006/relationships/image" Target="media/image1994.emf"/><Relationship Id="rId7758" Type="http://schemas.openxmlformats.org/officeDocument/2006/relationships/image" Target="media/image3305.emf"/><Relationship Id="rId8809" Type="http://schemas.openxmlformats.org/officeDocument/2006/relationships/image" Target="media/image3827.emf"/><Relationship Id="rId10739" Type="http://schemas.openxmlformats.org/officeDocument/2006/relationships/image" Target="media/image3009.emf"/><Relationship Id="rId12094" Type="http://schemas.openxmlformats.org/officeDocument/2006/relationships/customXml" Target="ink/ink5535.xml"/><Relationship Id="rId472" Type="http://schemas.openxmlformats.org/officeDocument/2006/relationships/customXml" Target="ink/ink167.xml"/><Relationship Id="rId2153" Type="http://schemas.openxmlformats.org/officeDocument/2006/relationships/image" Target="media/image7860.emf"/><Relationship Id="rId3204" Type="http://schemas.openxmlformats.org/officeDocument/2006/relationships/customXml" Target="ink/ink1360.xml"/><Relationship Id="rId6774" Type="http://schemas.openxmlformats.org/officeDocument/2006/relationships/image" Target="media/image2951.emf"/><Relationship Id="rId7825" Type="http://schemas.openxmlformats.org/officeDocument/2006/relationships/customXml" Target="ink/ink3496.xml"/><Relationship Id="rId9180" Type="http://schemas.openxmlformats.org/officeDocument/2006/relationships/image" Target="media/image4016.emf"/><Relationship Id="rId12161" Type="http://schemas.openxmlformats.org/officeDocument/2006/relationships/image" Target="media/image5240.emf"/><Relationship Id="rId125" Type="http://schemas.openxmlformats.org/officeDocument/2006/relationships/customXml" Target="ink/ink48.xml"/><Relationship Id="rId2220" Type="http://schemas.openxmlformats.org/officeDocument/2006/relationships/customXml" Target="ink/ink879.xml"/><Relationship Id="rId5376" Type="http://schemas.openxmlformats.org/officeDocument/2006/relationships/image" Target="media/image2348.emf"/><Relationship Id="rId5790" Type="http://schemas.openxmlformats.org/officeDocument/2006/relationships/customXml" Target="ink/ink2624.xml"/><Relationship Id="rId6427" Type="http://schemas.openxmlformats.org/officeDocument/2006/relationships/customXml" Target="ink/ink2915.xml"/><Relationship Id="rId10806" Type="http://schemas.openxmlformats.org/officeDocument/2006/relationships/customXml" Target="ink/ink4929.xml"/><Relationship Id="rId4392" Type="http://schemas.openxmlformats.org/officeDocument/2006/relationships/customXml" Target="ink/ink1950.xml"/><Relationship Id="rId5029" Type="http://schemas.openxmlformats.org/officeDocument/2006/relationships/image" Target="media/image2207.emf"/><Relationship Id="rId5443" Type="http://schemas.openxmlformats.org/officeDocument/2006/relationships/customXml" Target="ink/ink2465.xml"/><Relationship Id="rId6841" Type="http://schemas.openxmlformats.org/officeDocument/2006/relationships/customXml" Target="ink/ink3122.xml"/><Relationship Id="rId8599" Type="http://schemas.openxmlformats.org/officeDocument/2006/relationships/oleObject" Target="embeddings/oleObject264.bin"/><Relationship Id="rId9997" Type="http://schemas.openxmlformats.org/officeDocument/2006/relationships/image" Target="media/image227.wmf"/><Relationship Id="rId1986" Type="http://schemas.openxmlformats.org/officeDocument/2006/relationships/customXml" Target="ink/ink764.xml"/><Relationship Id="rId4045" Type="http://schemas.openxmlformats.org/officeDocument/2006/relationships/customXml" Target="ink/ink1776.xml"/><Relationship Id="rId11994" Type="http://schemas.openxmlformats.org/officeDocument/2006/relationships/customXml" Target="ink/ink5485.xml"/><Relationship Id="rId1639" Type="http://schemas.openxmlformats.org/officeDocument/2006/relationships/image" Target="media/image633.emf"/><Relationship Id="rId3061" Type="http://schemas.openxmlformats.org/officeDocument/2006/relationships/image" Target="media/image1230.emf"/><Relationship Id="rId5510" Type="http://schemas.openxmlformats.org/officeDocument/2006/relationships/customXml" Target="ink/ink2499.xml"/><Relationship Id="rId8666" Type="http://schemas.openxmlformats.org/officeDocument/2006/relationships/customXml" Target="ink/ink3879.xml"/><Relationship Id="rId9717" Type="http://schemas.openxmlformats.org/officeDocument/2006/relationships/customXml" Target="ink/ink4386.xml"/><Relationship Id="rId10596" Type="http://schemas.openxmlformats.org/officeDocument/2006/relationships/customXml" Target="ink/ink4824.xml"/><Relationship Id="rId11647" Type="http://schemas.openxmlformats.org/officeDocument/2006/relationships/image" Target="media/image4987.emf"/><Relationship Id="rId1706" Type="http://schemas.openxmlformats.org/officeDocument/2006/relationships/image" Target="media/image260.wmf"/><Relationship Id="rId4112" Type="http://schemas.openxmlformats.org/officeDocument/2006/relationships/image" Target="media/image1751.emf"/><Relationship Id="rId7268" Type="http://schemas.openxmlformats.org/officeDocument/2006/relationships/customXml" Target="ink/ink3273.xml"/><Relationship Id="rId7682" Type="http://schemas.openxmlformats.org/officeDocument/2006/relationships/image" Target="media/image3267.emf"/><Relationship Id="rId8319" Type="http://schemas.openxmlformats.org/officeDocument/2006/relationships/customXml" Target="ink/ink3712.xml"/><Relationship Id="rId8733" Type="http://schemas.openxmlformats.org/officeDocument/2006/relationships/image" Target="media/image3789.emf"/><Relationship Id="rId10249" Type="http://schemas.openxmlformats.org/officeDocument/2006/relationships/customXml" Target="ink/ink4649.xml"/><Relationship Id="rId10663" Type="http://schemas.openxmlformats.org/officeDocument/2006/relationships/image" Target="media/image1936.emf"/><Relationship Id="rId11714" Type="http://schemas.openxmlformats.org/officeDocument/2006/relationships/image" Target="media/image5020.emf"/><Relationship Id="rId3878" Type="http://schemas.openxmlformats.org/officeDocument/2006/relationships/image" Target="media/image1635.emf"/><Relationship Id="rId4929" Type="http://schemas.openxmlformats.org/officeDocument/2006/relationships/customXml" Target="ink/ink2213.xml"/><Relationship Id="rId6284" Type="http://schemas.openxmlformats.org/officeDocument/2006/relationships/customXml" Target="ink/ink2846.xml"/><Relationship Id="rId7335" Type="http://schemas.openxmlformats.org/officeDocument/2006/relationships/oleObject" Target="embeddings/oleObject224.bin"/><Relationship Id="rId8800" Type="http://schemas.openxmlformats.org/officeDocument/2006/relationships/customXml" Target="ink/ink3946.xml"/><Relationship Id="rId10316" Type="http://schemas.openxmlformats.org/officeDocument/2006/relationships/customXml" Target="ink/ink4683.xml"/><Relationship Id="rId799" Type="http://schemas.openxmlformats.org/officeDocument/2006/relationships/customXml" Target="ink/ink279.xml"/><Relationship Id="rId2894" Type="http://schemas.openxmlformats.org/officeDocument/2006/relationships/image" Target="media/image1147.emf"/><Relationship Id="rId6351" Type="http://schemas.openxmlformats.org/officeDocument/2006/relationships/customXml" Target="ink/ink2876.xml"/><Relationship Id="rId7402" Type="http://schemas.openxmlformats.org/officeDocument/2006/relationships/customXml" Target="ink/ink3313.xml"/><Relationship Id="rId10730" Type="http://schemas.openxmlformats.org/officeDocument/2006/relationships/customXml" Target="ink/ink4891.xml"/><Relationship Id="rId866" Type="http://schemas.openxmlformats.org/officeDocument/2006/relationships/image" Target="media/image323.emf"/><Relationship Id="rId1496" Type="http://schemas.openxmlformats.org/officeDocument/2006/relationships/image" Target="media/image255.wmf"/><Relationship Id="rId2547" Type="http://schemas.openxmlformats.org/officeDocument/2006/relationships/image" Target="media/image974.emf"/><Relationship Id="rId3945" Type="http://schemas.openxmlformats.org/officeDocument/2006/relationships/customXml" Target="ink/ink1726.xml"/><Relationship Id="rId6004" Type="http://schemas.openxmlformats.org/officeDocument/2006/relationships/customXml" Target="ink/ink2723.xml"/><Relationship Id="rId9574" Type="http://schemas.openxmlformats.org/officeDocument/2006/relationships/image" Target="media/image4207.emf"/><Relationship Id="rId519" Type="http://schemas.openxmlformats.org/officeDocument/2006/relationships/customXml" Target="ink/ink174.xml"/><Relationship Id="rId1149" Type="http://schemas.openxmlformats.org/officeDocument/2006/relationships/image" Target="media/image448.emf"/><Relationship Id="rId2961" Type="http://schemas.openxmlformats.org/officeDocument/2006/relationships/customXml" Target="ink/ink1242.xml"/><Relationship Id="rId5020" Type="http://schemas.openxmlformats.org/officeDocument/2006/relationships/customXml" Target="ink/ink2259.xml"/><Relationship Id="rId8176" Type="http://schemas.openxmlformats.org/officeDocument/2006/relationships/customXml" Target="ink/ink3643.xml"/><Relationship Id="rId9227" Type="http://schemas.openxmlformats.org/officeDocument/2006/relationships/customXml" Target="ink/ink4150.xml"/><Relationship Id="rId933" Type="http://schemas.openxmlformats.org/officeDocument/2006/relationships/customXml" Target="ink/ink331.xml"/><Relationship Id="rId1563" Type="http://schemas.openxmlformats.org/officeDocument/2006/relationships/image" Target="media/image6040.emf"/><Relationship Id="rId2614" Type="http://schemas.openxmlformats.org/officeDocument/2006/relationships/customXml" Target="ink/ink1070.xml"/><Relationship Id="rId7192" Type="http://schemas.openxmlformats.org/officeDocument/2006/relationships/customXml" Target="ink/ink3235.xml"/><Relationship Id="rId8590" Type="http://schemas.openxmlformats.org/officeDocument/2006/relationships/customXml" Target="ink/ink3843.xml"/><Relationship Id="rId9641" Type="http://schemas.openxmlformats.org/officeDocument/2006/relationships/customXml" Target="ink/ink4348.xml"/><Relationship Id="rId11157" Type="http://schemas.openxmlformats.org/officeDocument/2006/relationships/image" Target="media/image47530.emf"/><Relationship Id="rId11571" Type="http://schemas.openxmlformats.org/officeDocument/2006/relationships/image" Target="media/image4949.emf"/><Relationship Id="rId1216" Type="http://schemas.openxmlformats.org/officeDocument/2006/relationships/customXml" Target="ink/ink411.xml"/><Relationship Id="rId1630" Type="http://schemas.openxmlformats.org/officeDocument/2006/relationships/customXml" Target="ink/ink592.xml"/><Relationship Id="rId4786" Type="http://schemas.openxmlformats.org/officeDocument/2006/relationships/image" Target="media/image2086.emf"/><Relationship Id="rId5837" Type="http://schemas.openxmlformats.org/officeDocument/2006/relationships/image" Target="media/image2551.emf"/><Relationship Id="rId8243" Type="http://schemas.openxmlformats.org/officeDocument/2006/relationships/image" Target="media/image3546.emf"/><Relationship Id="rId10173" Type="http://schemas.openxmlformats.org/officeDocument/2006/relationships/image" Target="media/image4504.emf"/><Relationship Id="rId11224" Type="http://schemas.openxmlformats.org/officeDocument/2006/relationships/image" Target="media/image47890.emf"/><Relationship Id="rId3388" Type="http://schemas.openxmlformats.org/officeDocument/2006/relationships/oleObject" Target="embeddings/oleObject152.bin"/><Relationship Id="rId4439" Type="http://schemas.openxmlformats.org/officeDocument/2006/relationships/customXml" Target="ink/ink1974.xml"/><Relationship Id="rId4853" Type="http://schemas.openxmlformats.org/officeDocument/2006/relationships/customXml" Target="ink/ink2175.xml"/><Relationship Id="rId5904" Type="http://schemas.openxmlformats.org/officeDocument/2006/relationships/image" Target="media/image2577.emf"/><Relationship Id="rId8310" Type="http://schemas.openxmlformats.org/officeDocument/2006/relationships/image" Target="media/image3579.emf"/><Relationship Id="rId10240" Type="http://schemas.openxmlformats.org/officeDocument/2006/relationships/image" Target="media/image4537.emf"/><Relationship Id="rId3455" Type="http://schemas.openxmlformats.org/officeDocument/2006/relationships/image" Target="media/image1424.emf"/><Relationship Id="rId4506" Type="http://schemas.openxmlformats.org/officeDocument/2006/relationships/customXml" Target="ink/ink2003.xml"/><Relationship Id="rId376" Type="http://schemas.openxmlformats.org/officeDocument/2006/relationships/image" Target="media/image15910.emf"/><Relationship Id="rId790" Type="http://schemas.openxmlformats.org/officeDocument/2006/relationships/image" Target="media/image28710.emf"/><Relationship Id="rId2057" Type="http://schemas.openxmlformats.org/officeDocument/2006/relationships/image" Target="media/image7540.emf"/><Relationship Id="rId2471" Type="http://schemas.openxmlformats.org/officeDocument/2006/relationships/customXml" Target="ink/ink999.xml"/><Relationship Id="rId3108" Type="http://schemas.openxmlformats.org/officeDocument/2006/relationships/customXml" Target="ink/ink1311.xml"/><Relationship Id="rId3522" Type="http://schemas.openxmlformats.org/officeDocument/2006/relationships/customXml" Target="ink/ink1514.xml"/><Relationship Id="rId4920" Type="http://schemas.openxmlformats.org/officeDocument/2006/relationships/image" Target="media/image2153.emf"/><Relationship Id="rId6678" Type="http://schemas.openxmlformats.org/officeDocument/2006/relationships/image" Target="media/image2905.emf"/><Relationship Id="rId7729" Type="http://schemas.openxmlformats.org/officeDocument/2006/relationships/customXml" Target="ink/ink3463.xml"/><Relationship Id="rId9084" Type="http://schemas.openxmlformats.org/officeDocument/2006/relationships/image" Target="media/image3963.emf"/><Relationship Id="rId12065" Type="http://schemas.openxmlformats.org/officeDocument/2006/relationships/image" Target="media/image5192.emf"/><Relationship Id="rId443" Type="http://schemas.openxmlformats.org/officeDocument/2006/relationships/image" Target="media/image41.wmf"/><Relationship Id="rId1073" Type="http://schemas.openxmlformats.org/officeDocument/2006/relationships/customXml" Target="ink/ink363.xml"/><Relationship Id="rId2124" Type="http://schemas.openxmlformats.org/officeDocument/2006/relationships/customXml" Target="ink/ink832.xml"/><Relationship Id="rId9151" Type="http://schemas.openxmlformats.org/officeDocument/2006/relationships/customXml" Target="ink/ink4112.xml"/><Relationship Id="rId1140" Type="http://schemas.openxmlformats.org/officeDocument/2006/relationships/image" Target="media/image444.emf"/><Relationship Id="rId4296" Type="http://schemas.openxmlformats.org/officeDocument/2006/relationships/image" Target="media/image1843.emf"/><Relationship Id="rId5694" Type="http://schemas.openxmlformats.org/officeDocument/2006/relationships/image" Target="media/image14810.emf"/><Relationship Id="rId6745" Type="http://schemas.openxmlformats.org/officeDocument/2006/relationships/customXml" Target="ink/ink3074.xml"/><Relationship Id="rId11081" Type="http://schemas.openxmlformats.org/officeDocument/2006/relationships/image" Target="media/image4791.emf"/><Relationship Id="rId12132" Type="http://schemas.openxmlformats.org/officeDocument/2006/relationships/customXml" Target="ink/ink5554.xml"/><Relationship Id="rId5347" Type="http://schemas.openxmlformats.org/officeDocument/2006/relationships/image" Target="media/image140.wmf"/><Relationship Id="rId5761" Type="http://schemas.openxmlformats.org/officeDocument/2006/relationships/image" Target="media/image2528.emf"/><Relationship Id="rId6812" Type="http://schemas.openxmlformats.org/officeDocument/2006/relationships/image" Target="media/image739.emf"/><Relationship Id="rId9968" Type="http://schemas.openxmlformats.org/officeDocument/2006/relationships/image" Target="media/image4402.emf"/><Relationship Id="rId11898" Type="http://schemas.openxmlformats.org/officeDocument/2006/relationships/customXml" Target="ink/ink5437.xml"/><Relationship Id="rId1957" Type="http://schemas.openxmlformats.org/officeDocument/2006/relationships/image" Target="media/image728.emf"/><Relationship Id="rId4363" Type="http://schemas.openxmlformats.org/officeDocument/2006/relationships/image" Target="media/image1876.emf"/><Relationship Id="rId5414" Type="http://schemas.openxmlformats.org/officeDocument/2006/relationships/image" Target="media/image2367.emf"/><Relationship Id="rId8984" Type="http://schemas.openxmlformats.org/officeDocument/2006/relationships/image" Target="media/image3912.emf"/><Relationship Id="rId4016" Type="http://schemas.openxmlformats.org/officeDocument/2006/relationships/customXml" Target="ink/ink1761.xml"/><Relationship Id="rId4430" Type="http://schemas.openxmlformats.org/officeDocument/2006/relationships/image" Target="media/image1909.emf"/><Relationship Id="rId7586" Type="http://schemas.openxmlformats.org/officeDocument/2006/relationships/image" Target="media/image3219.emf"/><Relationship Id="rId8637" Type="http://schemas.openxmlformats.org/officeDocument/2006/relationships/image" Target="media/image3741.emf"/><Relationship Id="rId10567" Type="http://schemas.openxmlformats.org/officeDocument/2006/relationships/image" Target="media/image4701.emf"/><Relationship Id="rId11965" Type="http://schemas.openxmlformats.org/officeDocument/2006/relationships/image" Target="media/image5142.emf"/><Relationship Id="rId3032" Type="http://schemas.openxmlformats.org/officeDocument/2006/relationships/customXml" Target="ink/ink1274.xml"/><Relationship Id="rId6188" Type="http://schemas.openxmlformats.org/officeDocument/2006/relationships/image" Target="media/image2692.emf"/><Relationship Id="rId7239" Type="http://schemas.openxmlformats.org/officeDocument/2006/relationships/image" Target="media/image29860.emf"/><Relationship Id="rId7653" Type="http://schemas.openxmlformats.org/officeDocument/2006/relationships/customXml" Target="ink/ink3425.xml"/><Relationship Id="rId10981" Type="http://schemas.openxmlformats.org/officeDocument/2006/relationships/image" Target="media/image4127.emf"/><Relationship Id="rId11618" Type="http://schemas.openxmlformats.org/officeDocument/2006/relationships/customXml" Target="ink/ink5319.xml"/><Relationship Id="rId6255" Type="http://schemas.openxmlformats.org/officeDocument/2006/relationships/image" Target="media/image2723.emf"/><Relationship Id="rId7306" Type="http://schemas.openxmlformats.org/officeDocument/2006/relationships/customXml" Target="ink/ink3292.xml"/><Relationship Id="rId8704" Type="http://schemas.openxmlformats.org/officeDocument/2006/relationships/customXml" Target="ink/ink3898.xml"/><Relationship Id="rId10634" Type="http://schemas.openxmlformats.org/officeDocument/2006/relationships/customXml" Target="ink/ink4843.xml"/><Relationship Id="rId2798" Type="http://schemas.openxmlformats.org/officeDocument/2006/relationships/customXml" Target="ink/ink1160.xml"/><Relationship Id="rId3849" Type="http://schemas.openxmlformats.org/officeDocument/2006/relationships/customXml" Target="ink/ink1678.xml"/><Relationship Id="rId5271" Type="http://schemas.openxmlformats.org/officeDocument/2006/relationships/image" Target="media/image191.emf"/><Relationship Id="rId7720" Type="http://schemas.openxmlformats.org/officeDocument/2006/relationships/image" Target="media/image3286.emf"/><Relationship Id="rId10701" Type="http://schemas.openxmlformats.org/officeDocument/2006/relationships/image" Target="media/image2990.emf"/><Relationship Id="rId2865" Type="http://schemas.openxmlformats.org/officeDocument/2006/relationships/image" Target="media/image1133.emf"/><Relationship Id="rId3916" Type="http://schemas.openxmlformats.org/officeDocument/2006/relationships/image" Target="media/image1654.emf"/><Relationship Id="rId6322" Type="http://schemas.openxmlformats.org/officeDocument/2006/relationships/customXml" Target="ink/ink2863.xml"/><Relationship Id="rId9478" Type="http://schemas.openxmlformats.org/officeDocument/2006/relationships/customXml" Target="ink/ink4273.xml"/><Relationship Id="rId9892" Type="http://schemas.openxmlformats.org/officeDocument/2006/relationships/image" Target="media/image4364.emf"/><Relationship Id="rId837" Type="http://schemas.openxmlformats.org/officeDocument/2006/relationships/customXml" Target="ink/ink298.xml"/><Relationship Id="rId1467" Type="http://schemas.openxmlformats.org/officeDocument/2006/relationships/customXml" Target="ink/ink522.xml"/><Relationship Id="rId1881" Type="http://schemas.openxmlformats.org/officeDocument/2006/relationships/image" Target="media/image6900.emf"/><Relationship Id="rId2518" Type="http://schemas.openxmlformats.org/officeDocument/2006/relationships/customXml" Target="ink/ink1022.xml"/><Relationship Id="rId2932" Type="http://schemas.openxmlformats.org/officeDocument/2006/relationships/image" Target="media/image1166.emf"/><Relationship Id="rId8494" Type="http://schemas.openxmlformats.org/officeDocument/2006/relationships/image" Target="media/image3670.emf"/><Relationship Id="rId9545" Type="http://schemas.openxmlformats.org/officeDocument/2006/relationships/oleObject" Target="embeddings/oleObject287.bin"/><Relationship Id="rId11475" Type="http://schemas.openxmlformats.org/officeDocument/2006/relationships/oleObject" Target="embeddings/oleObject311.bin"/><Relationship Id="rId904" Type="http://schemas.openxmlformats.org/officeDocument/2006/relationships/image" Target="media/image3330.emf"/><Relationship Id="rId1534" Type="http://schemas.openxmlformats.org/officeDocument/2006/relationships/customXml" Target="ink/ink550.xml"/><Relationship Id="rId7096" Type="http://schemas.openxmlformats.org/officeDocument/2006/relationships/image" Target="media/image3059.emf"/><Relationship Id="rId8147" Type="http://schemas.openxmlformats.org/officeDocument/2006/relationships/image" Target="media/image3498.emf"/><Relationship Id="rId8561" Type="http://schemas.openxmlformats.org/officeDocument/2006/relationships/customXml" Target="ink/ink3830.xml"/><Relationship Id="rId9612" Type="http://schemas.openxmlformats.org/officeDocument/2006/relationships/customXml" Target="ink/ink4333.xml"/><Relationship Id="rId10077" Type="http://schemas.openxmlformats.org/officeDocument/2006/relationships/image" Target="media/image4456.emf"/><Relationship Id="rId10491" Type="http://schemas.openxmlformats.org/officeDocument/2006/relationships/image" Target="media/image4662.emf"/><Relationship Id="rId11128" Type="http://schemas.openxmlformats.org/officeDocument/2006/relationships/customXml" Target="ink/ink5090.xml"/><Relationship Id="rId1601" Type="http://schemas.openxmlformats.org/officeDocument/2006/relationships/image" Target="media/image6200.emf"/><Relationship Id="rId4757" Type="http://schemas.openxmlformats.org/officeDocument/2006/relationships/customXml" Target="ink/ink2127.xml"/><Relationship Id="rId7163" Type="http://schemas.openxmlformats.org/officeDocument/2006/relationships/image" Target="media/image3096.emf"/><Relationship Id="rId8214" Type="http://schemas.openxmlformats.org/officeDocument/2006/relationships/customXml" Target="ink/ink3662.xml"/><Relationship Id="rId10144" Type="http://schemas.openxmlformats.org/officeDocument/2006/relationships/customXml" Target="ink/ink4596.xml"/><Relationship Id="rId11542" Type="http://schemas.openxmlformats.org/officeDocument/2006/relationships/customXml" Target="ink/ink5282.xml"/><Relationship Id="rId3359" Type="http://schemas.openxmlformats.org/officeDocument/2006/relationships/customXml" Target="ink/ink1436.xml"/><Relationship Id="rId5808" Type="http://schemas.openxmlformats.org/officeDocument/2006/relationships/customXml" Target="ink/ink2633.xml"/><Relationship Id="rId7230" Type="http://schemas.openxmlformats.org/officeDocument/2006/relationships/customXml" Target="ink/ink3254.xml"/><Relationship Id="rId694" Type="http://schemas.openxmlformats.org/officeDocument/2006/relationships/customXml" Target="ink/ink234.xml"/><Relationship Id="rId2375" Type="http://schemas.openxmlformats.org/officeDocument/2006/relationships/customXml" Target="ink/ink954.xml"/><Relationship Id="rId3773" Type="http://schemas.openxmlformats.org/officeDocument/2006/relationships/customXml" Target="ink/ink1640.xml"/><Relationship Id="rId4824" Type="http://schemas.openxmlformats.org/officeDocument/2006/relationships/image" Target="media/image2105.emf"/><Relationship Id="rId10211" Type="http://schemas.openxmlformats.org/officeDocument/2006/relationships/image" Target="media/image4523.emf"/><Relationship Id="rId2028" Type="http://schemas.openxmlformats.org/officeDocument/2006/relationships/customXml" Target="ink/ink785.xml"/><Relationship Id="rId3426" Type="http://schemas.openxmlformats.org/officeDocument/2006/relationships/customXml" Target="ink/ink1466.xml"/><Relationship Id="rId3840" Type="http://schemas.openxmlformats.org/officeDocument/2006/relationships/image" Target="media/image1616.emf"/><Relationship Id="rId9055" Type="http://schemas.openxmlformats.org/officeDocument/2006/relationships/customXml" Target="ink/ink4066.xml"/><Relationship Id="rId761" Type="http://schemas.openxmlformats.org/officeDocument/2006/relationships/customXml" Target="ink/ink260.xml"/><Relationship Id="rId1391" Type="http://schemas.openxmlformats.org/officeDocument/2006/relationships/customXml" Target="ink/ink490.xml"/><Relationship Id="rId2442" Type="http://schemas.openxmlformats.org/officeDocument/2006/relationships/image" Target="media/image922.emf"/><Relationship Id="rId5598" Type="http://schemas.openxmlformats.org/officeDocument/2006/relationships/customXml" Target="ink/ink2543.xml"/><Relationship Id="rId6649" Type="http://schemas.openxmlformats.org/officeDocument/2006/relationships/customXml" Target="ink/ink3026.xml"/><Relationship Id="rId12036" Type="http://schemas.openxmlformats.org/officeDocument/2006/relationships/customXml" Target="ink/ink5506.xml"/><Relationship Id="rId414" Type="http://schemas.openxmlformats.org/officeDocument/2006/relationships/image" Target="media/image178.emf"/><Relationship Id="rId1044" Type="http://schemas.openxmlformats.org/officeDocument/2006/relationships/image" Target="media/image398.emf"/><Relationship Id="rId5665" Type="http://schemas.openxmlformats.org/officeDocument/2006/relationships/customXml" Target="ink/ink2576.xml"/><Relationship Id="rId6716" Type="http://schemas.openxmlformats.org/officeDocument/2006/relationships/image" Target="media/image2922.emf"/><Relationship Id="rId8071" Type="http://schemas.openxmlformats.org/officeDocument/2006/relationships/image" Target="media/image3460.emf"/><Relationship Id="rId9122" Type="http://schemas.openxmlformats.org/officeDocument/2006/relationships/oleObject" Target="embeddings/oleObject276.bin"/><Relationship Id="rId11052" Type="http://schemas.openxmlformats.org/officeDocument/2006/relationships/customXml" Target="ink/ink5052.xml"/><Relationship Id="rId12103" Type="http://schemas.openxmlformats.org/officeDocument/2006/relationships/image" Target="media/image5211.emf"/><Relationship Id="rId1111" Type="http://schemas.openxmlformats.org/officeDocument/2006/relationships/customXml" Target="ink/ink372.xml"/><Relationship Id="rId4267" Type="http://schemas.openxmlformats.org/officeDocument/2006/relationships/customXml" Target="ink/ink1887.xml"/><Relationship Id="rId4681" Type="http://schemas.openxmlformats.org/officeDocument/2006/relationships/customXml" Target="ink/ink2089.xml"/><Relationship Id="rId5318" Type="http://schemas.openxmlformats.org/officeDocument/2006/relationships/customXml" Target="ink/ink2409.xml"/><Relationship Id="rId5732" Type="http://schemas.openxmlformats.org/officeDocument/2006/relationships/image" Target="media/image2516.emf"/><Relationship Id="rId8888" Type="http://schemas.openxmlformats.org/officeDocument/2006/relationships/customXml" Target="ink/ink3990.xml"/><Relationship Id="rId9939" Type="http://schemas.openxmlformats.org/officeDocument/2006/relationships/customXml" Target="ink/ink4498.xml"/><Relationship Id="rId3283" Type="http://schemas.openxmlformats.org/officeDocument/2006/relationships/image" Target="media/image1340.emf"/><Relationship Id="rId4334" Type="http://schemas.openxmlformats.org/officeDocument/2006/relationships/customXml" Target="ink/ink1921.xml"/><Relationship Id="rId11869" Type="http://schemas.openxmlformats.org/officeDocument/2006/relationships/image" Target="media/image5092.emf"/><Relationship Id="rId1928" Type="http://schemas.openxmlformats.org/officeDocument/2006/relationships/customXml" Target="ink/ink739.xml"/><Relationship Id="rId3350" Type="http://schemas.openxmlformats.org/officeDocument/2006/relationships/image" Target="media/image1373.emf"/><Relationship Id="rId8955" Type="http://schemas.openxmlformats.org/officeDocument/2006/relationships/oleObject" Target="embeddings/oleObject271.bin"/><Relationship Id="rId10885" Type="http://schemas.openxmlformats.org/officeDocument/2006/relationships/image" Target="media/image3348.emf"/><Relationship Id="rId11936" Type="http://schemas.openxmlformats.org/officeDocument/2006/relationships/customXml" Target="ink/ink5456.xml"/><Relationship Id="rId271" Type="http://schemas.openxmlformats.org/officeDocument/2006/relationships/customXml" Target="ink/ink101.xml"/><Relationship Id="rId3003" Type="http://schemas.openxmlformats.org/officeDocument/2006/relationships/image" Target="media/image1201.emf"/><Relationship Id="rId4401" Type="http://schemas.openxmlformats.org/officeDocument/2006/relationships/image" Target="media/image1895.emf"/><Relationship Id="rId6159" Type="http://schemas.openxmlformats.org/officeDocument/2006/relationships/customXml" Target="ink/ink2788.xml"/><Relationship Id="rId7557" Type="http://schemas.openxmlformats.org/officeDocument/2006/relationships/image" Target="media/image3205.emf"/><Relationship Id="rId7971" Type="http://schemas.openxmlformats.org/officeDocument/2006/relationships/image" Target="media/image3410.emf"/><Relationship Id="rId8608" Type="http://schemas.openxmlformats.org/officeDocument/2006/relationships/customXml" Target="ink/ink3850.xml"/><Relationship Id="rId10538" Type="http://schemas.openxmlformats.org/officeDocument/2006/relationships/customXml" Target="ink/ink4795.xml"/><Relationship Id="rId10952" Type="http://schemas.openxmlformats.org/officeDocument/2006/relationships/customXml" Target="ink/ink5002.xml"/><Relationship Id="rId6573" Type="http://schemas.openxmlformats.org/officeDocument/2006/relationships/customXml" Target="ink/ink2987.xml"/><Relationship Id="rId7624" Type="http://schemas.openxmlformats.org/officeDocument/2006/relationships/image" Target="media/image3238.emf"/><Relationship Id="rId10605" Type="http://schemas.openxmlformats.org/officeDocument/2006/relationships/image" Target="media/image4722.emf"/><Relationship Id="rId2769" Type="http://schemas.openxmlformats.org/officeDocument/2006/relationships/image" Target="media/image1085.emf"/><Relationship Id="rId5175" Type="http://schemas.openxmlformats.org/officeDocument/2006/relationships/customXml" Target="ink/ink2337.xml"/><Relationship Id="rId6226" Type="http://schemas.openxmlformats.org/officeDocument/2006/relationships/image" Target="media/image2711.emf"/><Relationship Id="rId6640" Type="http://schemas.openxmlformats.org/officeDocument/2006/relationships/image" Target="media/image2886.emf"/><Relationship Id="rId9796" Type="http://schemas.openxmlformats.org/officeDocument/2006/relationships/image" Target="media/image4317.emf"/><Relationship Id="rId1785" Type="http://schemas.openxmlformats.org/officeDocument/2006/relationships/image" Target="media/image682.emf"/><Relationship Id="rId2836" Type="http://schemas.openxmlformats.org/officeDocument/2006/relationships/customXml" Target="ink/ink1179.xml"/><Relationship Id="rId4191" Type="http://schemas.openxmlformats.org/officeDocument/2006/relationships/customXml" Target="ink/ink1849.xml"/><Relationship Id="rId5242" Type="http://schemas.openxmlformats.org/officeDocument/2006/relationships/image" Target="media/image2312.emf"/><Relationship Id="rId8398" Type="http://schemas.openxmlformats.org/officeDocument/2006/relationships/image" Target="media/image3623.emf"/><Relationship Id="rId9449" Type="http://schemas.openxmlformats.org/officeDocument/2006/relationships/image" Target="media/image4149.emf"/><Relationship Id="rId9863" Type="http://schemas.openxmlformats.org/officeDocument/2006/relationships/customXml" Target="ink/ink4460.xml"/><Relationship Id="rId11379" Type="http://schemas.openxmlformats.org/officeDocument/2006/relationships/customXml" Target="ink/ink5211.xml"/><Relationship Id="rId77" Type="http://schemas.openxmlformats.org/officeDocument/2006/relationships/customXml" Target="ink/ink26.xml"/><Relationship Id="rId808" Type="http://schemas.openxmlformats.org/officeDocument/2006/relationships/image" Target="media/image296.emf"/><Relationship Id="rId1438" Type="http://schemas.openxmlformats.org/officeDocument/2006/relationships/image" Target="media/image556.emf"/><Relationship Id="rId8465" Type="http://schemas.openxmlformats.org/officeDocument/2006/relationships/image" Target="media/image3656.emf"/><Relationship Id="rId9516" Type="http://schemas.openxmlformats.org/officeDocument/2006/relationships/oleObject" Target="embeddings/oleObject284.bin"/><Relationship Id="rId11793" Type="http://schemas.openxmlformats.org/officeDocument/2006/relationships/oleObject" Target="embeddings/oleObject334.bin"/><Relationship Id="rId1852" Type="http://schemas.openxmlformats.org/officeDocument/2006/relationships/customXml" Target="ink/ink701.xml"/><Relationship Id="rId2903" Type="http://schemas.openxmlformats.org/officeDocument/2006/relationships/customXml" Target="ink/ink1213.xml"/><Relationship Id="rId7481" Type="http://schemas.openxmlformats.org/officeDocument/2006/relationships/image" Target="media/image3167.emf"/><Relationship Id="rId8118" Type="http://schemas.openxmlformats.org/officeDocument/2006/relationships/customXml" Target="ink/ink3614.xml"/><Relationship Id="rId9930" Type="http://schemas.openxmlformats.org/officeDocument/2006/relationships/image" Target="media/image4383.emf"/><Relationship Id="rId10048" Type="http://schemas.openxmlformats.org/officeDocument/2006/relationships/customXml" Target="ink/ink4548.xml"/><Relationship Id="rId10395" Type="http://schemas.openxmlformats.org/officeDocument/2006/relationships/image" Target="media/image4613.emf"/><Relationship Id="rId11446" Type="http://schemas.openxmlformats.org/officeDocument/2006/relationships/image" Target="media/image4893.emf"/><Relationship Id="rId11860" Type="http://schemas.openxmlformats.org/officeDocument/2006/relationships/customXml" Target="ink/ink5418.xml"/><Relationship Id="rId1505" Type="http://schemas.openxmlformats.org/officeDocument/2006/relationships/image" Target="media/image583.emf"/><Relationship Id="rId6083" Type="http://schemas.openxmlformats.org/officeDocument/2006/relationships/image" Target="media/image2651.emf"/><Relationship Id="rId7134" Type="http://schemas.openxmlformats.org/officeDocument/2006/relationships/image" Target="media/image3081.emf"/><Relationship Id="rId8532" Type="http://schemas.openxmlformats.org/officeDocument/2006/relationships/oleObject" Target="embeddings/oleObject259.bin"/><Relationship Id="rId10462" Type="http://schemas.openxmlformats.org/officeDocument/2006/relationships/customXml" Target="ink/ink4757.xml"/><Relationship Id="rId11513" Type="http://schemas.openxmlformats.org/officeDocument/2006/relationships/image" Target="media/image4920.emf"/><Relationship Id="rId3677" Type="http://schemas.openxmlformats.org/officeDocument/2006/relationships/image" Target="media/image1535.emf"/><Relationship Id="rId4728" Type="http://schemas.openxmlformats.org/officeDocument/2006/relationships/image" Target="media/image2057.emf"/><Relationship Id="rId10115" Type="http://schemas.openxmlformats.org/officeDocument/2006/relationships/image" Target="media/image4475.emf"/><Relationship Id="rId2279" Type="http://schemas.openxmlformats.org/officeDocument/2006/relationships/oleObject" Target="embeddings/oleObject133.bin"/><Relationship Id="rId2693" Type="http://schemas.openxmlformats.org/officeDocument/2006/relationships/image" Target="media/image1047.emf"/><Relationship Id="rId3744" Type="http://schemas.openxmlformats.org/officeDocument/2006/relationships/image" Target="media/image1568.emf"/><Relationship Id="rId6150" Type="http://schemas.openxmlformats.org/officeDocument/2006/relationships/image" Target="media/image2674.emf"/><Relationship Id="rId7201" Type="http://schemas.openxmlformats.org/officeDocument/2006/relationships/image" Target="media/image29670.emf"/><Relationship Id="rId665" Type="http://schemas.openxmlformats.org/officeDocument/2006/relationships/image" Target="media/image278.emf"/><Relationship Id="rId1295" Type="http://schemas.openxmlformats.org/officeDocument/2006/relationships/image" Target="media/image498.emf"/><Relationship Id="rId2346" Type="http://schemas.openxmlformats.org/officeDocument/2006/relationships/image" Target="media/image874.emf"/><Relationship Id="rId2760" Type="http://schemas.openxmlformats.org/officeDocument/2006/relationships/customXml" Target="ink/ink1141.xml"/><Relationship Id="rId3811" Type="http://schemas.openxmlformats.org/officeDocument/2006/relationships/customXml" Target="ink/ink1659.xml"/><Relationship Id="rId9373" Type="http://schemas.openxmlformats.org/officeDocument/2006/relationships/image" Target="media/image4112.emf"/><Relationship Id="rId318" Type="http://schemas.openxmlformats.org/officeDocument/2006/relationships/image" Target="media/image101.emf"/><Relationship Id="rId732" Type="http://schemas.openxmlformats.org/officeDocument/2006/relationships/customXml" Target="ink/ink251.xml"/><Relationship Id="rId1362" Type="http://schemas.openxmlformats.org/officeDocument/2006/relationships/image" Target="media/image523.emf"/><Relationship Id="rId2413" Type="http://schemas.openxmlformats.org/officeDocument/2006/relationships/customXml" Target="ink/ink972.xml"/><Relationship Id="rId5569" Type="http://schemas.openxmlformats.org/officeDocument/2006/relationships/image" Target="media/image2444.emf"/><Relationship Id="rId9026" Type="http://schemas.openxmlformats.org/officeDocument/2006/relationships/image" Target="media/image3933.emf"/><Relationship Id="rId9440" Type="http://schemas.openxmlformats.org/officeDocument/2006/relationships/customXml" Target="ink/ink4254.xml"/><Relationship Id="rId12007" Type="http://schemas.openxmlformats.org/officeDocument/2006/relationships/image" Target="media/image5163.emf"/><Relationship Id="rId4585" Type="http://schemas.openxmlformats.org/officeDocument/2006/relationships/customXml" Target="ink/ink2043.xml"/><Relationship Id="rId5983" Type="http://schemas.openxmlformats.org/officeDocument/2006/relationships/image" Target="media/image2610.emf"/><Relationship Id="rId8042" Type="http://schemas.openxmlformats.org/officeDocument/2006/relationships/customXml" Target="ink/ink3576.xml"/><Relationship Id="rId11370" Type="http://schemas.openxmlformats.org/officeDocument/2006/relationships/image" Target="media/image4862.emf"/><Relationship Id="rId3187" Type="http://schemas.openxmlformats.org/officeDocument/2006/relationships/image" Target="media/image1292.emf"/><Relationship Id="rId4238" Type="http://schemas.openxmlformats.org/officeDocument/2006/relationships/image" Target="media/image1814.emf"/><Relationship Id="rId5636" Type="http://schemas.openxmlformats.org/officeDocument/2006/relationships/customXml" Target="ink/ink2562.xml"/><Relationship Id="rId11023" Type="http://schemas.openxmlformats.org/officeDocument/2006/relationships/image" Target="media/image4758.emf"/><Relationship Id="rId4652" Type="http://schemas.openxmlformats.org/officeDocument/2006/relationships/image" Target="media/image2019.emf"/><Relationship Id="rId5703" Type="http://schemas.openxmlformats.org/officeDocument/2006/relationships/customXml" Target="ink/ink2595.xml"/><Relationship Id="rId8859" Type="http://schemas.openxmlformats.org/officeDocument/2006/relationships/image" Target="media/image3852.emf"/><Relationship Id="rId10789" Type="http://schemas.openxmlformats.org/officeDocument/2006/relationships/image" Target="media/image3034.emf"/><Relationship Id="rId175" Type="http://schemas.openxmlformats.org/officeDocument/2006/relationships/customXml" Target="ink/ink73.xml"/><Relationship Id="rId3254" Type="http://schemas.openxmlformats.org/officeDocument/2006/relationships/image" Target="media/image123.wmf"/><Relationship Id="rId4305" Type="http://schemas.openxmlformats.org/officeDocument/2006/relationships/image" Target="media/image1847.emf"/><Relationship Id="rId7875" Type="http://schemas.openxmlformats.org/officeDocument/2006/relationships/oleObject" Target="embeddings/oleObject240.bin"/><Relationship Id="rId8926" Type="http://schemas.openxmlformats.org/officeDocument/2006/relationships/customXml" Target="ink/ink4009.xml"/><Relationship Id="rId10856" Type="http://schemas.openxmlformats.org/officeDocument/2006/relationships/customXml" Target="ink/ink4954.xml"/><Relationship Id="rId2270" Type="http://schemas.openxmlformats.org/officeDocument/2006/relationships/customXml" Target="ink/ink904.xml"/><Relationship Id="rId3321" Type="http://schemas.openxmlformats.org/officeDocument/2006/relationships/customXml" Target="ink/ink1417.xml"/><Relationship Id="rId6477" Type="http://schemas.openxmlformats.org/officeDocument/2006/relationships/customXml" Target="ink/ink2939.xml"/><Relationship Id="rId6891" Type="http://schemas.openxmlformats.org/officeDocument/2006/relationships/customXml" Target="ink/ink3147.xml"/><Relationship Id="rId7528" Type="http://schemas.openxmlformats.org/officeDocument/2006/relationships/customXml" Target="ink/ink3370.xml"/><Relationship Id="rId7942" Type="http://schemas.openxmlformats.org/officeDocument/2006/relationships/image" Target="media/image3600.wmf"/><Relationship Id="rId10509" Type="http://schemas.openxmlformats.org/officeDocument/2006/relationships/image" Target="media/image4672.emf"/><Relationship Id="rId11907" Type="http://schemas.openxmlformats.org/officeDocument/2006/relationships/image" Target="media/image5112.emf"/><Relationship Id="rId242" Type="http://schemas.openxmlformats.org/officeDocument/2006/relationships/image" Target="media/image24.wmf"/><Relationship Id="rId5079" Type="http://schemas.openxmlformats.org/officeDocument/2006/relationships/image" Target="media/image2232.emf"/><Relationship Id="rId5493" Type="http://schemas.openxmlformats.org/officeDocument/2006/relationships/image" Target="media/image2406.emf"/><Relationship Id="rId6544" Type="http://schemas.openxmlformats.org/officeDocument/2006/relationships/customXml" Target="ink/ink2972.xml"/><Relationship Id="rId10923" Type="http://schemas.openxmlformats.org/officeDocument/2006/relationships/image" Target="media/image3370.emf"/><Relationship Id="rId1689" Type="http://schemas.openxmlformats.org/officeDocument/2006/relationships/image" Target="media/image6380.emf"/><Relationship Id="rId4095" Type="http://schemas.openxmlformats.org/officeDocument/2006/relationships/customXml" Target="ink/ink1801.xml"/><Relationship Id="rId5146" Type="http://schemas.openxmlformats.org/officeDocument/2006/relationships/customXml" Target="ink/ink2322.xml"/><Relationship Id="rId5560" Type="http://schemas.openxmlformats.org/officeDocument/2006/relationships/customXml" Target="ink/ink2524.xml"/><Relationship Id="rId4162" Type="http://schemas.openxmlformats.org/officeDocument/2006/relationships/image" Target="media/image1776.emf"/><Relationship Id="rId5213" Type="http://schemas.openxmlformats.org/officeDocument/2006/relationships/customXml" Target="ink/ink2357.xml"/><Relationship Id="rId6611" Type="http://schemas.openxmlformats.org/officeDocument/2006/relationships/customXml" Target="ink/ink3006.xml"/><Relationship Id="rId8369" Type="http://schemas.openxmlformats.org/officeDocument/2006/relationships/customXml" Target="ink/ink3737.xml"/><Relationship Id="rId9767" Type="http://schemas.openxmlformats.org/officeDocument/2006/relationships/customXml" Target="ink/ink4411.xml"/><Relationship Id="rId11697" Type="http://schemas.openxmlformats.org/officeDocument/2006/relationships/customXml" Target="ink/ink5359.xml"/><Relationship Id="rId1756" Type="http://schemas.openxmlformats.org/officeDocument/2006/relationships/customXml" Target="ink/ink653.xml"/><Relationship Id="rId2807" Type="http://schemas.openxmlformats.org/officeDocument/2006/relationships/image" Target="media/image1104.emf"/><Relationship Id="rId8783" Type="http://schemas.openxmlformats.org/officeDocument/2006/relationships/image" Target="media/image3814.emf"/><Relationship Id="rId9834" Type="http://schemas.openxmlformats.org/officeDocument/2006/relationships/customXml" Target="ink/ink4445.xml"/><Relationship Id="rId10299" Type="http://schemas.openxmlformats.org/officeDocument/2006/relationships/customXml" Target="ink/ink4674.xml"/><Relationship Id="rId11764" Type="http://schemas.openxmlformats.org/officeDocument/2006/relationships/oleObject" Target="embeddings/oleObject323.bin"/><Relationship Id="rId48" Type="http://schemas.openxmlformats.org/officeDocument/2006/relationships/image" Target="media/image19.emf"/><Relationship Id="rId1409" Type="http://schemas.openxmlformats.org/officeDocument/2006/relationships/customXml" Target="ink/ink499.xml"/><Relationship Id="rId1823" Type="http://schemas.openxmlformats.org/officeDocument/2006/relationships/image" Target="media/image701.emf"/><Relationship Id="rId4979" Type="http://schemas.openxmlformats.org/officeDocument/2006/relationships/image" Target="media/image2182.emf"/><Relationship Id="rId7385" Type="http://schemas.openxmlformats.org/officeDocument/2006/relationships/image" Target="media/image3120.emf"/><Relationship Id="rId8436" Type="http://schemas.openxmlformats.org/officeDocument/2006/relationships/customXml" Target="ink/ink3771.xml"/><Relationship Id="rId8850" Type="http://schemas.openxmlformats.org/officeDocument/2006/relationships/customXml" Target="ink/ink3971.xml"/><Relationship Id="rId9901" Type="http://schemas.openxmlformats.org/officeDocument/2006/relationships/customXml" Target="ink/ink4479.xml"/><Relationship Id="rId10366" Type="http://schemas.openxmlformats.org/officeDocument/2006/relationships/customXml" Target="ink/ink4709.xml"/><Relationship Id="rId10780" Type="http://schemas.openxmlformats.org/officeDocument/2006/relationships/customXml" Target="ink/ink4916.xml"/><Relationship Id="rId11417" Type="http://schemas.openxmlformats.org/officeDocument/2006/relationships/customXml" Target="ink/ink5224.xml"/><Relationship Id="rId3995" Type="http://schemas.openxmlformats.org/officeDocument/2006/relationships/image" Target="media/image1693.emf"/><Relationship Id="rId7452" Type="http://schemas.openxmlformats.org/officeDocument/2006/relationships/customXml" Target="ink/ink3336.xml"/><Relationship Id="rId8503" Type="http://schemas.openxmlformats.org/officeDocument/2006/relationships/customXml" Target="ink/ink3805.xml"/><Relationship Id="rId10019" Type="http://schemas.openxmlformats.org/officeDocument/2006/relationships/image" Target="media/image4427.emf"/><Relationship Id="rId10433" Type="http://schemas.openxmlformats.org/officeDocument/2006/relationships/image" Target="media/image4632.emf"/><Relationship Id="rId11831" Type="http://schemas.openxmlformats.org/officeDocument/2006/relationships/oleObject" Target="embeddings/oleObject341.bin"/><Relationship Id="rId2597" Type="http://schemas.openxmlformats.org/officeDocument/2006/relationships/image" Target="media/image999.emf"/><Relationship Id="rId3648" Type="http://schemas.openxmlformats.org/officeDocument/2006/relationships/customXml" Target="ink/ink1577.xml"/><Relationship Id="rId6054" Type="http://schemas.openxmlformats.org/officeDocument/2006/relationships/customXml" Target="ink/ink2739.xml"/><Relationship Id="rId7105" Type="http://schemas.openxmlformats.org/officeDocument/2006/relationships/customXml" Target="ink/ink3191.xml"/><Relationship Id="rId569" Type="http://schemas.openxmlformats.org/officeDocument/2006/relationships/image" Target="media/image59.wmf"/><Relationship Id="rId983" Type="http://schemas.openxmlformats.org/officeDocument/2006/relationships/image" Target="media/image80.wmf"/><Relationship Id="rId1199" Type="http://schemas.openxmlformats.org/officeDocument/2006/relationships/image" Target="media/image467.emf"/><Relationship Id="rId2664" Type="http://schemas.openxmlformats.org/officeDocument/2006/relationships/customXml" Target="ink/ink1095.xml"/><Relationship Id="rId5070" Type="http://schemas.openxmlformats.org/officeDocument/2006/relationships/customXml" Target="ink/ink2284.xml"/><Relationship Id="rId6121" Type="http://schemas.openxmlformats.org/officeDocument/2006/relationships/customXml" Target="ink/ink2772.xml"/><Relationship Id="rId9277" Type="http://schemas.openxmlformats.org/officeDocument/2006/relationships/customXml" Target="ink/ink4175.xml"/><Relationship Id="rId9691" Type="http://schemas.openxmlformats.org/officeDocument/2006/relationships/customXml" Target="ink/ink4373.xml"/><Relationship Id="rId10500" Type="http://schemas.openxmlformats.org/officeDocument/2006/relationships/customXml" Target="ink/ink4776.xml"/><Relationship Id="rId636" Type="http://schemas.openxmlformats.org/officeDocument/2006/relationships/customXml" Target="ink/ink210.xml"/><Relationship Id="rId1266" Type="http://schemas.openxmlformats.org/officeDocument/2006/relationships/customXml" Target="ink/ink435.xml"/><Relationship Id="rId2317" Type="http://schemas.openxmlformats.org/officeDocument/2006/relationships/customXml" Target="ink/ink925.xml"/><Relationship Id="rId3715" Type="http://schemas.openxmlformats.org/officeDocument/2006/relationships/image" Target="media/image1554.emf"/><Relationship Id="rId8293" Type="http://schemas.openxmlformats.org/officeDocument/2006/relationships/image" Target="media/image3571.emf"/><Relationship Id="rId9344" Type="http://schemas.openxmlformats.org/officeDocument/2006/relationships/customXml" Target="ink/ink4208.xml"/><Relationship Id="rId1680" Type="http://schemas.openxmlformats.org/officeDocument/2006/relationships/customXml" Target="ink/ink617.xml"/><Relationship Id="rId2731" Type="http://schemas.openxmlformats.org/officeDocument/2006/relationships/image" Target="media/image1066.emf"/><Relationship Id="rId5887" Type="http://schemas.openxmlformats.org/officeDocument/2006/relationships/image" Target="media/image339.emf"/><Relationship Id="rId6938" Type="http://schemas.openxmlformats.org/officeDocument/2006/relationships/image" Target="media/image2977.emf"/><Relationship Id="rId11274" Type="http://schemas.openxmlformats.org/officeDocument/2006/relationships/image" Target="media/image48180.emf"/><Relationship Id="rId703" Type="http://schemas.openxmlformats.org/officeDocument/2006/relationships/image" Target="media/image297.emf"/><Relationship Id="rId1333" Type="http://schemas.openxmlformats.org/officeDocument/2006/relationships/customXml" Target="ink/ink461.xml"/><Relationship Id="rId4489" Type="http://schemas.openxmlformats.org/officeDocument/2006/relationships/image" Target="media/image132.wmf"/><Relationship Id="rId5954" Type="http://schemas.openxmlformats.org/officeDocument/2006/relationships/customXml" Target="ink/ink2698.xml"/><Relationship Id="rId8360" Type="http://schemas.openxmlformats.org/officeDocument/2006/relationships/image" Target="media/image3604.emf"/><Relationship Id="rId9411" Type="http://schemas.openxmlformats.org/officeDocument/2006/relationships/image" Target="media/image4130.emf"/><Relationship Id="rId10290" Type="http://schemas.openxmlformats.org/officeDocument/2006/relationships/image" Target="media/image4562.emf"/><Relationship Id="rId11341" Type="http://schemas.openxmlformats.org/officeDocument/2006/relationships/image" Target="media/image231.wmf"/><Relationship Id="rId1400" Type="http://schemas.openxmlformats.org/officeDocument/2006/relationships/image" Target="media/image542.emf"/><Relationship Id="rId4556" Type="http://schemas.openxmlformats.org/officeDocument/2006/relationships/customXml" Target="ink/ink2028.xml"/><Relationship Id="rId4970" Type="http://schemas.openxmlformats.org/officeDocument/2006/relationships/customXml" Target="ink/ink2234.xml"/><Relationship Id="rId5607" Type="http://schemas.openxmlformats.org/officeDocument/2006/relationships/image" Target="media/image2463.emf"/><Relationship Id="rId8013" Type="http://schemas.openxmlformats.org/officeDocument/2006/relationships/image" Target="media/image3431.emf"/><Relationship Id="rId3158" Type="http://schemas.openxmlformats.org/officeDocument/2006/relationships/image" Target="media/image1278.emf"/><Relationship Id="rId3572" Type="http://schemas.openxmlformats.org/officeDocument/2006/relationships/customXml" Target="ink/ink1539.xml"/><Relationship Id="rId4209" Type="http://schemas.openxmlformats.org/officeDocument/2006/relationships/customXml" Target="ink/ink1858.xml"/><Relationship Id="rId4623" Type="http://schemas.openxmlformats.org/officeDocument/2006/relationships/customXml" Target="ink/ink2062.xml"/><Relationship Id="rId7779" Type="http://schemas.openxmlformats.org/officeDocument/2006/relationships/customXml" Target="ink/ink3488.xml"/><Relationship Id="rId10010" Type="http://schemas.openxmlformats.org/officeDocument/2006/relationships/customXml" Target="ink/ink4529.xml"/><Relationship Id="rId2174" Type="http://schemas.openxmlformats.org/officeDocument/2006/relationships/customXml" Target="ink/ink857.xml"/><Relationship Id="rId3225" Type="http://schemas.openxmlformats.org/officeDocument/2006/relationships/image" Target="media/image1311.emf"/><Relationship Id="rId6795" Type="http://schemas.openxmlformats.org/officeDocument/2006/relationships/customXml" Target="ink/ink3099.xml"/><Relationship Id="rId12182" Type="http://schemas.openxmlformats.org/officeDocument/2006/relationships/header" Target="header1.xml"/><Relationship Id="rId146" Type="http://schemas.openxmlformats.org/officeDocument/2006/relationships/image" Target="media/image68.emf"/><Relationship Id="rId560" Type="http://schemas.openxmlformats.org/officeDocument/2006/relationships/oleObject" Target="embeddings/oleObject60.bin"/><Relationship Id="rId1190" Type="http://schemas.openxmlformats.org/officeDocument/2006/relationships/customXml" Target="ink/ink400.xml"/><Relationship Id="rId2241" Type="http://schemas.openxmlformats.org/officeDocument/2006/relationships/image" Target="media/image828.emf"/><Relationship Id="rId5397" Type="http://schemas.openxmlformats.org/officeDocument/2006/relationships/customXml" Target="ink/ink2442.xml"/><Relationship Id="rId6448" Type="http://schemas.openxmlformats.org/officeDocument/2006/relationships/image" Target="media/image384.emf"/><Relationship Id="rId10827" Type="http://schemas.openxmlformats.org/officeDocument/2006/relationships/image" Target="media/image3127.emf"/><Relationship Id="rId213" Type="http://schemas.openxmlformats.org/officeDocument/2006/relationships/oleObject" Target="embeddings/oleObject14.bin"/><Relationship Id="rId6862" Type="http://schemas.openxmlformats.org/officeDocument/2006/relationships/image" Target="media/image2523.emf"/><Relationship Id="rId7913" Type="http://schemas.openxmlformats.org/officeDocument/2006/relationships/oleObject" Target="embeddings/oleObject245.bin"/><Relationship Id="rId4066" Type="http://schemas.openxmlformats.org/officeDocument/2006/relationships/image" Target="media/image1728.emf"/><Relationship Id="rId5464" Type="http://schemas.openxmlformats.org/officeDocument/2006/relationships/customXml" Target="ink/ink2476.xml"/><Relationship Id="rId6515" Type="http://schemas.openxmlformats.org/officeDocument/2006/relationships/image" Target="media/image419.emf"/><Relationship Id="rId4480" Type="http://schemas.openxmlformats.org/officeDocument/2006/relationships/image" Target="media/image1934.emf"/><Relationship Id="rId5117" Type="http://schemas.openxmlformats.org/officeDocument/2006/relationships/image" Target="media/image2251.emf"/><Relationship Id="rId5531" Type="http://schemas.openxmlformats.org/officeDocument/2006/relationships/image" Target="media/image2425.emf"/><Relationship Id="rId8687" Type="http://schemas.openxmlformats.org/officeDocument/2006/relationships/image" Target="media/image3766.emf"/><Relationship Id="rId9738" Type="http://schemas.openxmlformats.org/officeDocument/2006/relationships/image" Target="media/image4288.emf"/><Relationship Id="rId11668" Type="http://schemas.openxmlformats.org/officeDocument/2006/relationships/customXml" Target="ink/ink5344.xml"/><Relationship Id="rId1727" Type="http://schemas.openxmlformats.org/officeDocument/2006/relationships/image" Target="media/image653.emf"/><Relationship Id="rId3082" Type="http://schemas.openxmlformats.org/officeDocument/2006/relationships/customXml" Target="ink/ink1298.xml"/><Relationship Id="rId4133" Type="http://schemas.openxmlformats.org/officeDocument/2006/relationships/customXml" Target="ink/ink1820.xml"/><Relationship Id="rId7289" Type="http://schemas.openxmlformats.org/officeDocument/2006/relationships/image" Target="media/image30111.emf"/><Relationship Id="rId8754" Type="http://schemas.openxmlformats.org/officeDocument/2006/relationships/customXml" Target="ink/ink3923.xml"/><Relationship Id="rId9805" Type="http://schemas.openxmlformats.org/officeDocument/2006/relationships/customXml" Target="ink/ink4430.xml"/><Relationship Id="rId19" Type="http://schemas.openxmlformats.org/officeDocument/2006/relationships/customXml" Target="ink/ink2.xml"/><Relationship Id="rId3899" Type="http://schemas.openxmlformats.org/officeDocument/2006/relationships/customXml" Target="ink/ink1703.xml"/><Relationship Id="rId4200" Type="http://schemas.openxmlformats.org/officeDocument/2006/relationships/image" Target="media/image1795.emf"/><Relationship Id="rId7770" Type="http://schemas.openxmlformats.org/officeDocument/2006/relationships/image" Target="media/image3312.emf"/><Relationship Id="rId8407" Type="http://schemas.openxmlformats.org/officeDocument/2006/relationships/image" Target="media/image3627.emf"/><Relationship Id="rId10337" Type="http://schemas.openxmlformats.org/officeDocument/2006/relationships/image" Target="media/image4585.emf"/><Relationship Id="rId10684" Type="http://schemas.openxmlformats.org/officeDocument/2006/relationships/customXml" Target="ink/ink4868.xml"/><Relationship Id="rId11735" Type="http://schemas.openxmlformats.org/officeDocument/2006/relationships/customXml" Target="ink/ink5378.xml"/><Relationship Id="rId6372" Type="http://schemas.openxmlformats.org/officeDocument/2006/relationships/image" Target="media/image2781.emf"/><Relationship Id="rId7423" Type="http://schemas.openxmlformats.org/officeDocument/2006/relationships/image" Target="media/image3139.emf"/><Relationship Id="rId8821" Type="http://schemas.openxmlformats.org/officeDocument/2006/relationships/image" Target="media/image3833.emf"/><Relationship Id="rId10751" Type="http://schemas.openxmlformats.org/officeDocument/2006/relationships/image" Target="media/image3015.emf"/><Relationship Id="rId11802" Type="http://schemas.openxmlformats.org/officeDocument/2006/relationships/image" Target="media/image274.wmf"/><Relationship Id="rId3966" Type="http://schemas.openxmlformats.org/officeDocument/2006/relationships/customXml" Target="ink/ink1736.xml"/><Relationship Id="rId6025" Type="http://schemas.openxmlformats.org/officeDocument/2006/relationships/oleObject" Target="embeddings/oleObject203.bin"/><Relationship Id="rId10404" Type="http://schemas.openxmlformats.org/officeDocument/2006/relationships/customXml" Target="ink/ink4728.xml"/><Relationship Id="rId3" Type="http://schemas.openxmlformats.org/officeDocument/2006/relationships/styles" Target="styles.xml"/><Relationship Id="rId2568" Type="http://schemas.openxmlformats.org/officeDocument/2006/relationships/customXml" Target="ink/ink1047.xml"/><Relationship Id="rId2982" Type="http://schemas.openxmlformats.org/officeDocument/2006/relationships/customXml" Target="ink/ink1249.xml"/><Relationship Id="rId3619" Type="http://schemas.openxmlformats.org/officeDocument/2006/relationships/image" Target="media/image1506.emf"/><Relationship Id="rId5041" Type="http://schemas.openxmlformats.org/officeDocument/2006/relationships/image" Target="media/image2213.emf"/><Relationship Id="rId8197" Type="http://schemas.openxmlformats.org/officeDocument/2006/relationships/image" Target="media/image3523.emf"/><Relationship Id="rId9595" Type="http://schemas.openxmlformats.org/officeDocument/2006/relationships/customXml" Target="ink/ink4324.xml"/><Relationship Id="rId1584" Type="http://schemas.openxmlformats.org/officeDocument/2006/relationships/customXml" Target="ink/ink575.xml"/><Relationship Id="rId2635" Type="http://schemas.openxmlformats.org/officeDocument/2006/relationships/image" Target="media/image1018.emf"/><Relationship Id="rId9248" Type="http://schemas.openxmlformats.org/officeDocument/2006/relationships/image" Target="media/image4050.emf"/><Relationship Id="rId9662" Type="http://schemas.openxmlformats.org/officeDocument/2006/relationships/image" Target="media/image4250.emf"/><Relationship Id="rId11178" Type="http://schemas.openxmlformats.org/officeDocument/2006/relationships/customXml" Target="ink/ink5115.xml"/><Relationship Id="rId11592" Type="http://schemas.openxmlformats.org/officeDocument/2006/relationships/image" Target="media/image247.wmf"/><Relationship Id="rId607" Type="http://schemas.openxmlformats.org/officeDocument/2006/relationships/image" Target="media/image250.emf"/><Relationship Id="rId1237" Type="http://schemas.openxmlformats.org/officeDocument/2006/relationships/image" Target="media/image4710.emf"/><Relationship Id="rId1651" Type="http://schemas.openxmlformats.org/officeDocument/2006/relationships/image" Target="media/image639.emf"/><Relationship Id="rId2702" Type="http://schemas.openxmlformats.org/officeDocument/2006/relationships/customXml" Target="ink/ink1113.xml"/><Relationship Id="rId5858" Type="http://schemas.openxmlformats.org/officeDocument/2006/relationships/customXml" Target="ink/ink2654.xml"/><Relationship Id="rId6909" Type="http://schemas.openxmlformats.org/officeDocument/2006/relationships/customXml" Target="ink/ink3156.xml"/><Relationship Id="rId8264" Type="http://schemas.openxmlformats.org/officeDocument/2006/relationships/customXml" Target="ink/ink3684.xml"/><Relationship Id="rId9315" Type="http://schemas.openxmlformats.org/officeDocument/2006/relationships/customXml" Target="ink/ink4194.xml"/><Relationship Id="rId10194" Type="http://schemas.openxmlformats.org/officeDocument/2006/relationships/customXml" Target="ink/ink4621.xml"/><Relationship Id="rId11245" Type="http://schemas.openxmlformats.org/officeDocument/2006/relationships/customXml" Target="ink/ink5149.xml"/><Relationship Id="rId1304" Type="http://schemas.openxmlformats.org/officeDocument/2006/relationships/image" Target="media/image248.wmf"/><Relationship Id="rId4874" Type="http://schemas.openxmlformats.org/officeDocument/2006/relationships/image" Target="media/image2130.emf"/><Relationship Id="rId7280" Type="http://schemas.openxmlformats.org/officeDocument/2006/relationships/customXml" Target="ink/ink3279.xml"/><Relationship Id="rId8331" Type="http://schemas.openxmlformats.org/officeDocument/2006/relationships/customXml" Target="ink/ink3718.xml"/><Relationship Id="rId10261" Type="http://schemas.openxmlformats.org/officeDocument/2006/relationships/customXml" Target="ink/ink4655.xml"/><Relationship Id="rId3476" Type="http://schemas.openxmlformats.org/officeDocument/2006/relationships/customXml" Target="ink/ink1491.xml"/><Relationship Id="rId4527" Type="http://schemas.openxmlformats.org/officeDocument/2006/relationships/image" Target="media/image1957.emf"/><Relationship Id="rId5925" Type="http://schemas.openxmlformats.org/officeDocument/2006/relationships/customXml" Target="ink/ink2685.xml"/><Relationship Id="rId11312" Type="http://schemas.openxmlformats.org/officeDocument/2006/relationships/image" Target="media/image4837.emf"/><Relationship Id="rId10" Type="http://schemas.openxmlformats.org/officeDocument/2006/relationships/oleObject" Target="embeddings/oleObject1.bin"/><Relationship Id="rId397" Type="http://schemas.openxmlformats.org/officeDocument/2006/relationships/customXml" Target="ink/ink142.xml"/><Relationship Id="rId2078" Type="http://schemas.openxmlformats.org/officeDocument/2006/relationships/customXml" Target="ink/ink809.xml"/><Relationship Id="rId2492" Type="http://schemas.openxmlformats.org/officeDocument/2006/relationships/image" Target="media/image947.emf"/><Relationship Id="rId3129" Type="http://schemas.openxmlformats.org/officeDocument/2006/relationships/image" Target="media/image1264.emf"/><Relationship Id="rId3890" Type="http://schemas.openxmlformats.org/officeDocument/2006/relationships/image" Target="media/image1641.emf"/><Relationship Id="rId4941" Type="http://schemas.openxmlformats.org/officeDocument/2006/relationships/customXml" Target="ink/ink2219.xml"/><Relationship Id="rId464" Type="http://schemas.openxmlformats.org/officeDocument/2006/relationships/image" Target="media/image199.emf"/><Relationship Id="rId2145" Type="http://schemas.openxmlformats.org/officeDocument/2006/relationships/image" Target="media/image7820.emf"/><Relationship Id="rId3543" Type="http://schemas.openxmlformats.org/officeDocument/2006/relationships/image" Target="media/image1468.emf"/><Relationship Id="rId6699" Type="http://schemas.openxmlformats.org/officeDocument/2006/relationships/customXml" Target="ink/ink3051.xml"/><Relationship Id="rId9172" Type="http://schemas.openxmlformats.org/officeDocument/2006/relationships/image" Target="media/image4012.emf"/><Relationship Id="rId12086" Type="http://schemas.openxmlformats.org/officeDocument/2006/relationships/customXml" Target="ink/ink5531.xml"/><Relationship Id="rId117" Type="http://schemas.openxmlformats.org/officeDocument/2006/relationships/customXml" Target="ink/ink44.xml"/><Relationship Id="rId3610" Type="http://schemas.openxmlformats.org/officeDocument/2006/relationships/customXml" Target="ink/ink1558.xml"/><Relationship Id="rId6766" Type="http://schemas.openxmlformats.org/officeDocument/2006/relationships/image" Target="media/image2947.emf"/><Relationship Id="rId7817" Type="http://schemas.openxmlformats.org/officeDocument/2006/relationships/customXml" Target="ink/ink3492.xml"/><Relationship Id="rId12153" Type="http://schemas.openxmlformats.org/officeDocument/2006/relationships/image" Target="media/image5236.emf"/><Relationship Id="rId531" Type="http://schemas.openxmlformats.org/officeDocument/2006/relationships/image" Target="media/image226.emf"/><Relationship Id="rId1161" Type="http://schemas.openxmlformats.org/officeDocument/2006/relationships/image" Target="media/image454.emf"/><Relationship Id="rId2212" Type="http://schemas.openxmlformats.org/officeDocument/2006/relationships/customXml" Target="ink/ink875.xml"/><Relationship Id="rId5368" Type="http://schemas.openxmlformats.org/officeDocument/2006/relationships/image" Target="media/image2344.emf"/><Relationship Id="rId5782" Type="http://schemas.openxmlformats.org/officeDocument/2006/relationships/customXml" Target="ink/ink2620.xml"/><Relationship Id="rId6419" Type="http://schemas.openxmlformats.org/officeDocument/2006/relationships/customXml" Target="ink/ink2911.xml"/><Relationship Id="rId6833" Type="http://schemas.openxmlformats.org/officeDocument/2006/relationships/customXml" Target="ink/ink3118.xml"/><Relationship Id="rId9989" Type="http://schemas.openxmlformats.org/officeDocument/2006/relationships/customXml" Target="ink/ink4522.xml"/><Relationship Id="rId1978" Type="http://schemas.openxmlformats.org/officeDocument/2006/relationships/image" Target="media/image104.wmf"/><Relationship Id="rId4384" Type="http://schemas.openxmlformats.org/officeDocument/2006/relationships/customXml" Target="ink/ink1946.xml"/><Relationship Id="rId5435" Type="http://schemas.openxmlformats.org/officeDocument/2006/relationships/customXml" Target="ink/ink2461.xml"/><Relationship Id="rId4037" Type="http://schemas.openxmlformats.org/officeDocument/2006/relationships/customXml" Target="ink/ink1772.xml"/><Relationship Id="rId4451" Type="http://schemas.openxmlformats.org/officeDocument/2006/relationships/customXml" Target="ink/ink1980.xml"/><Relationship Id="rId5502" Type="http://schemas.openxmlformats.org/officeDocument/2006/relationships/customXml" Target="ink/ink2495.xml"/><Relationship Id="rId6900" Type="http://schemas.openxmlformats.org/officeDocument/2006/relationships/image" Target="media/image2716.emf"/><Relationship Id="rId8658" Type="http://schemas.openxmlformats.org/officeDocument/2006/relationships/customXml" Target="ink/ink3875.xml"/><Relationship Id="rId9709" Type="http://schemas.openxmlformats.org/officeDocument/2006/relationships/customXml" Target="ink/ink4382.xml"/><Relationship Id="rId11986" Type="http://schemas.openxmlformats.org/officeDocument/2006/relationships/customXml" Target="ink/ink5481.xml"/><Relationship Id="rId3053" Type="http://schemas.openxmlformats.org/officeDocument/2006/relationships/image" Target="media/image1226.emf"/><Relationship Id="rId4104" Type="http://schemas.openxmlformats.org/officeDocument/2006/relationships/image" Target="media/image1747.emf"/><Relationship Id="rId10588" Type="http://schemas.openxmlformats.org/officeDocument/2006/relationships/customXml" Target="ink/ink4820.xml"/><Relationship Id="rId11639" Type="http://schemas.openxmlformats.org/officeDocument/2006/relationships/image" Target="media/image4983.emf"/><Relationship Id="rId3120" Type="http://schemas.openxmlformats.org/officeDocument/2006/relationships/customXml" Target="ink/ink1317.xml"/><Relationship Id="rId6276" Type="http://schemas.openxmlformats.org/officeDocument/2006/relationships/customXml" Target="ink/ink2842.xml"/><Relationship Id="rId7674" Type="http://schemas.openxmlformats.org/officeDocument/2006/relationships/image" Target="media/image3263.emf"/><Relationship Id="rId8725" Type="http://schemas.openxmlformats.org/officeDocument/2006/relationships/image" Target="media/image3785.emf"/><Relationship Id="rId10655" Type="http://schemas.openxmlformats.org/officeDocument/2006/relationships/image" Target="media/image1389.emf"/><Relationship Id="rId11706" Type="http://schemas.openxmlformats.org/officeDocument/2006/relationships/image" Target="media/image5016.emf"/><Relationship Id="rId6690" Type="http://schemas.openxmlformats.org/officeDocument/2006/relationships/image" Target="media/image2909.emf"/><Relationship Id="rId7327" Type="http://schemas.openxmlformats.org/officeDocument/2006/relationships/image" Target="media/image30300.emf"/><Relationship Id="rId7741" Type="http://schemas.openxmlformats.org/officeDocument/2006/relationships/customXml" Target="ink/ink3469.xml"/><Relationship Id="rId10308" Type="http://schemas.openxmlformats.org/officeDocument/2006/relationships/image" Target="media/image4571.emf"/><Relationship Id="rId10722" Type="http://schemas.openxmlformats.org/officeDocument/2006/relationships/customXml" Target="ink/ink4887.xml"/><Relationship Id="rId2886" Type="http://schemas.openxmlformats.org/officeDocument/2006/relationships/image" Target="media/image1143.emf"/><Relationship Id="rId3937" Type="http://schemas.openxmlformats.org/officeDocument/2006/relationships/customXml" Target="ink/ink1722.xml"/><Relationship Id="rId5292" Type="http://schemas.openxmlformats.org/officeDocument/2006/relationships/customXml" Target="ink/ink2396.xml"/><Relationship Id="rId6343" Type="http://schemas.openxmlformats.org/officeDocument/2006/relationships/image" Target="media/image177.wmf"/><Relationship Id="rId9499" Type="http://schemas.openxmlformats.org/officeDocument/2006/relationships/image" Target="media/image4174.emf"/><Relationship Id="rId858" Type="http://schemas.openxmlformats.org/officeDocument/2006/relationships/image" Target="media/image320.emf"/><Relationship Id="rId1488" Type="http://schemas.openxmlformats.org/officeDocument/2006/relationships/customXml" Target="ink/ink533.xml"/><Relationship Id="rId2539" Type="http://schemas.openxmlformats.org/officeDocument/2006/relationships/image" Target="media/image970.emf"/><Relationship Id="rId2953" Type="http://schemas.openxmlformats.org/officeDocument/2006/relationships/customXml" Target="ink/ink1238.xml"/><Relationship Id="rId6410" Type="http://schemas.openxmlformats.org/officeDocument/2006/relationships/customXml" Target="ink/ink2906.xml"/><Relationship Id="rId9566" Type="http://schemas.openxmlformats.org/officeDocument/2006/relationships/image" Target="media/image4203.emf"/><Relationship Id="rId9980" Type="http://schemas.openxmlformats.org/officeDocument/2006/relationships/image" Target="media/image4408.emf"/><Relationship Id="rId11496" Type="http://schemas.openxmlformats.org/officeDocument/2006/relationships/customXml" Target="ink/ink5259.xml"/><Relationship Id="rId1555" Type="http://schemas.openxmlformats.org/officeDocument/2006/relationships/image" Target="media/image606.emf"/><Relationship Id="rId2606" Type="http://schemas.openxmlformats.org/officeDocument/2006/relationships/customXml" Target="ink/ink1066.xml"/><Relationship Id="rId5012" Type="http://schemas.openxmlformats.org/officeDocument/2006/relationships/customXml" Target="ink/ink2255.xml"/><Relationship Id="rId8168" Type="http://schemas.openxmlformats.org/officeDocument/2006/relationships/customXml" Target="ink/ink3639.xml"/><Relationship Id="rId8582" Type="http://schemas.openxmlformats.org/officeDocument/2006/relationships/customXml" Target="ink/ink3839.xml"/><Relationship Id="rId9219" Type="http://schemas.openxmlformats.org/officeDocument/2006/relationships/customXml" Target="ink/ink4146.xml"/><Relationship Id="rId9633" Type="http://schemas.openxmlformats.org/officeDocument/2006/relationships/customXml" Target="ink/ink4344.xml"/><Relationship Id="rId10098" Type="http://schemas.openxmlformats.org/officeDocument/2006/relationships/customXml" Target="ink/ink4573.xml"/><Relationship Id="rId11149" Type="http://schemas.openxmlformats.org/officeDocument/2006/relationships/image" Target="media/image47470.emf"/><Relationship Id="rId1208" Type="http://schemas.openxmlformats.org/officeDocument/2006/relationships/image" Target="media/image89.wmf"/><Relationship Id="rId7184" Type="http://schemas.openxmlformats.org/officeDocument/2006/relationships/customXml" Target="ink/ink3231.xml"/><Relationship Id="rId8235" Type="http://schemas.openxmlformats.org/officeDocument/2006/relationships/image" Target="media/image3542.emf"/><Relationship Id="rId11563" Type="http://schemas.openxmlformats.org/officeDocument/2006/relationships/image" Target="media/image4945.emf"/><Relationship Id="rId1622" Type="http://schemas.openxmlformats.org/officeDocument/2006/relationships/customXml" Target="ink/ink588.xml"/><Relationship Id="rId4778" Type="http://schemas.openxmlformats.org/officeDocument/2006/relationships/image" Target="media/image2082.emf"/><Relationship Id="rId5829" Type="http://schemas.openxmlformats.org/officeDocument/2006/relationships/image" Target="media/image32810.emf"/><Relationship Id="rId7251" Type="http://schemas.openxmlformats.org/officeDocument/2006/relationships/image" Target="media/image29920.emf"/><Relationship Id="rId9700" Type="http://schemas.openxmlformats.org/officeDocument/2006/relationships/image" Target="media/image4269.emf"/><Relationship Id="rId10165" Type="http://schemas.openxmlformats.org/officeDocument/2006/relationships/image" Target="media/image4500.emf"/><Relationship Id="rId11216" Type="http://schemas.openxmlformats.org/officeDocument/2006/relationships/image" Target="media/image47850.emf"/><Relationship Id="rId11630" Type="http://schemas.openxmlformats.org/officeDocument/2006/relationships/customXml" Target="ink/ink5325.xml"/><Relationship Id="rId3794" Type="http://schemas.openxmlformats.org/officeDocument/2006/relationships/image" Target="media/image1593.emf"/><Relationship Id="rId4845" Type="http://schemas.openxmlformats.org/officeDocument/2006/relationships/customXml" Target="ink/ink2171.xml"/><Relationship Id="rId8302" Type="http://schemas.openxmlformats.org/officeDocument/2006/relationships/customXml" Target="ink/ink3703.xml"/><Relationship Id="rId10232" Type="http://schemas.openxmlformats.org/officeDocument/2006/relationships/image" Target="media/image4533.emf"/><Relationship Id="rId2396" Type="http://schemas.openxmlformats.org/officeDocument/2006/relationships/image" Target="media/image899.emf"/><Relationship Id="rId3447" Type="http://schemas.openxmlformats.org/officeDocument/2006/relationships/image" Target="media/image1420.emf"/><Relationship Id="rId3861" Type="http://schemas.openxmlformats.org/officeDocument/2006/relationships/customXml" Target="ink/ink1684.xml"/><Relationship Id="rId4912" Type="http://schemas.openxmlformats.org/officeDocument/2006/relationships/image" Target="media/image2149.emf"/><Relationship Id="rId782" Type="http://schemas.openxmlformats.org/officeDocument/2006/relationships/image" Target="media/image28310.emf"/><Relationship Id="rId2049" Type="http://schemas.openxmlformats.org/officeDocument/2006/relationships/image" Target="media/image7500.emf"/><Relationship Id="rId2463" Type="http://schemas.openxmlformats.org/officeDocument/2006/relationships/customXml" Target="ink/ink995.xml"/><Relationship Id="rId3514" Type="http://schemas.openxmlformats.org/officeDocument/2006/relationships/customXml" Target="ink/ink1510.xml"/><Relationship Id="rId9076" Type="http://schemas.openxmlformats.org/officeDocument/2006/relationships/image" Target="media/image3958.emf"/><Relationship Id="rId9490" Type="http://schemas.openxmlformats.org/officeDocument/2006/relationships/customXml" Target="ink/ink4279.xml"/><Relationship Id="rId12057" Type="http://schemas.openxmlformats.org/officeDocument/2006/relationships/image" Target="media/image5188.emf"/><Relationship Id="rId435" Type="http://schemas.openxmlformats.org/officeDocument/2006/relationships/image" Target="media/image37.wmf"/><Relationship Id="rId1065" Type="http://schemas.openxmlformats.org/officeDocument/2006/relationships/customXml" Target="ink/ink359.xml"/><Relationship Id="rId2116" Type="http://schemas.openxmlformats.org/officeDocument/2006/relationships/customXml" Target="ink/ink828.xml"/><Relationship Id="rId2530" Type="http://schemas.openxmlformats.org/officeDocument/2006/relationships/customXml" Target="ink/ink1028.xml"/><Relationship Id="rId5686" Type="http://schemas.openxmlformats.org/officeDocument/2006/relationships/image" Target="media/image2502.emf"/><Relationship Id="rId6737" Type="http://schemas.openxmlformats.org/officeDocument/2006/relationships/customXml" Target="ink/ink3070.xml"/><Relationship Id="rId8092" Type="http://schemas.openxmlformats.org/officeDocument/2006/relationships/customXml" Target="ink/ink3601.xml"/><Relationship Id="rId9143" Type="http://schemas.openxmlformats.org/officeDocument/2006/relationships/customXml" Target="ink/ink4108.xml"/><Relationship Id="rId11073" Type="http://schemas.openxmlformats.org/officeDocument/2006/relationships/image" Target="media/image4786.emf"/><Relationship Id="rId12124" Type="http://schemas.openxmlformats.org/officeDocument/2006/relationships/customXml" Target="ink/ink5550.xml"/><Relationship Id="rId1132" Type="http://schemas.openxmlformats.org/officeDocument/2006/relationships/image" Target="media/image440.emf"/><Relationship Id="rId4288" Type="http://schemas.openxmlformats.org/officeDocument/2006/relationships/image" Target="media/image1839.emf"/><Relationship Id="rId5339" Type="http://schemas.openxmlformats.org/officeDocument/2006/relationships/customXml" Target="ink/ink2420.xml"/><Relationship Id="rId9210" Type="http://schemas.openxmlformats.org/officeDocument/2006/relationships/image" Target="media/image4031.emf"/><Relationship Id="rId4355" Type="http://schemas.openxmlformats.org/officeDocument/2006/relationships/image" Target="media/image1872.emf"/><Relationship Id="rId5753" Type="http://schemas.openxmlformats.org/officeDocument/2006/relationships/image" Target="media/image154.wmf"/><Relationship Id="rId6804" Type="http://schemas.openxmlformats.org/officeDocument/2006/relationships/image" Target="media/image545.emf"/><Relationship Id="rId11140" Type="http://schemas.openxmlformats.org/officeDocument/2006/relationships/customXml" Target="ink/ink5096.xml"/><Relationship Id="rId1949" Type="http://schemas.openxmlformats.org/officeDocument/2006/relationships/image" Target="media/image724.emf"/><Relationship Id="rId4008" Type="http://schemas.openxmlformats.org/officeDocument/2006/relationships/customXml" Target="ink/ink1757.xml"/><Relationship Id="rId5406" Type="http://schemas.openxmlformats.org/officeDocument/2006/relationships/image" Target="media/image2363.emf"/><Relationship Id="rId5820" Type="http://schemas.openxmlformats.org/officeDocument/2006/relationships/customXml" Target="ink/ink2635.xml"/><Relationship Id="rId8976" Type="http://schemas.openxmlformats.org/officeDocument/2006/relationships/image" Target="media/image3908.emf"/><Relationship Id="rId11957" Type="http://schemas.openxmlformats.org/officeDocument/2006/relationships/image" Target="media/image5138.emf"/><Relationship Id="rId292" Type="http://schemas.openxmlformats.org/officeDocument/2006/relationships/image" Target="media/image131.emf"/><Relationship Id="rId3371" Type="http://schemas.openxmlformats.org/officeDocument/2006/relationships/customXml" Target="ink/ink1442.xml"/><Relationship Id="rId4422" Type="http://schemas.openxmlformats.org/officeDocument/2006/relationships/customXml" Target="ink/ink1965.xml"/><Relationship Id="rId7578" Type="http://schemas.openxmlformats.org/officeDocument/2006/relationships/image" Target="media/image3215.emf"/><Relationship Id="rId7992" Type="http://schemas.openxmlformats.org/officeDocument/2006/relationships/customXml" Target="ink/ink3551.xml"/><Relationship Id="rId8629" Type="http://schemas.openxmlformats.org/officeDocument/2006/relationships/image" Target="media/image3737.emf"/><Relationship Id="rId10559" Type="http://schemas.openxmlformats.org/officeDocument/2006/relationships/image" Target="media/image4697.emf"/><Relationship Id="rId3024" Type="http://schemas.openxmlformats.org/officeDocument/2006/relationships/customXml" Target="ink/ink1270.xml"/><Relationship Id="rId6594" Type="http://schemas.openxmlformats.org/officeDocument/2006/relationships/image" Target="media/image2867.emf"/><Relationship Id="rId7645" Type="http://schemas.openxmlformats.org/officeDocument/2006/relationships/customXml" Target="ink/ink3421.xml"/><Relationship Id="rId10973" Type="http://schemas.openxmlformats.org/officeDocument/2006/relationships/image" Target="media/image3900.emf"/><Relationship Id="rId2040" Type="http://schemas.openxmlformats.org/officeDocument/2006/relationships/customXml" Target="ink/ink791.xml"/><Relationship Id="rId5196" Type="http://schemas.openxmlformats.org/officeDocument/2006/relationships/image" Target="media/image2290.emf"/><Relationship Id="rId6247" Type="http://schemas.openxmlformats.org/officeDocument/2006/relationships/oleObject" Target="embeddings/oleObject211.bin"/><Relationship Id="rId6661" Type="http://schemas.openxmlformats.org/officeDocument/2006/relationships/customXml" Target="ink/ink3032.xml"/><Relationship Id="rId7712" Type="http://schemas.openxmlformats.org/officeDocument/2006/relationships/image" Target="media/image3282.emf"/><Relationship Id="rId10626" Type="http://schemas.openxmlformats.org/officeDocument/2006/relationships/customXml" Target="ink/ink4839.xml"/><Relationship Id="rId5263" Type="http://schemas.openxmlformats.org/officeDocument/2006/relationships/image" Target="media/image158.emf"/><Relationship Id="rId6314" Type="http://schemas.openxmlformats.org/officeDocument/2006/relationships/image" Target="media/image175.wmf"/><Relationship Id="rId1459" Type="http://schemas.openxmlformats.org/officeDocument/2006/relationships/customXml" Target="ink/ink520.xml"/><Relationship Id="rId2857" Type="http://schemas.openxmlformats.org/officeDocument/2006/relationships/image" Target="media/image1129.emf"/><Relationship Id="rId3908" Type="http://schemas.openxmlformats.org/officeDocument/2006/relationships/image" Target="media/image1650.emf"/><Relationship Id="rId5330" Type="http://schemas.openxmlformats.org/officeDocument/2006/relationships/customXml" Target="ink/ink2415.xml"/><Relationship Id="rId8486" Type="http://schemas.openxmlformats.org/officeDocument/2006/relationships/image" Target="media/image3666.emf"/><Relationship Id="rId9884" Type="http://schemas.openxmlformats.org/officeDocument/2006/relationships/image" Target="media/image4360.emf"/><Relationship Id="rId98" Type="http://schemas.openxmlformats.org/officeDocument/2006/relationships/image" Target="media/image44.emf"/><Relationship Id="rId829" Type="http://schemas.openxmlformats.org/officeDocument/2006/relationships/customXml" Target="ink/ink294.xml"/><Relationship Id="rId1873" Type="http://schemas.openxmlformats.org/officeDocument/2006/relationships/image" Target="media/image6860.emf"/><Relationship Id="rId2924" Type="http://schemas.openxmlformats.org/officeDocument/2006/relationships/image" Target="media/image1162.emf"/><Relationship Id="rId7088" Type="http://schemas.openxmlformats.org/officeDocument/2006/relationships/image" Target="media/image3055.emf"/><Relationship Id="rId8139" Type="http://schemas.openxmlformats.org/officeDocument/2006/relationships/image" Target="media/image3494.emf"/><Relationship Id="rId9537" Type="http://schemas.openxmlformats.org/officeDocument/2006/relationships/image" Target="media/image4191.emf"/><Relationship Id="rId9951" Type="http://schemas.openxmlformats.org/officeDocument/2006/relationships/customXml" Target="ink/ink4504.xml"/><Relationship Id="rId11467" Type="http://schemas.openxmlformats.org/officeDocument/2006/relationships/image" Target="media/image4877.emf"/><Relationship Id="rId11881" Type="http://schemas.openxmlformats.org/officeDocument/2006/relationships/image" Target="media/image5098.emf"/><Relationship Id="rId1526" Type="http://schemas.openxmlformats.org/officeDocument/2006/relationships/customXml" Target="ink/ink546.xml"/><Relationship Id="rId1940" Type="http://schemas.openxmlformats.org/officeDocument/2006/relationships/customXml" Target="ink/ink745.xml"/><Relationship Id="rId8553" Type="http://schemas.openxmlformats.org/officeDocument/2006/relationships/customXml" Target="ink/ink3828.xml"/><Relationship Id="rId9604" Type="http://schemas.openxmlformats.org/officeDocument/2006/relationships/customXml" Target="ink/ink4329.xml"/><Relationship Id="rId10069" Type="http://schemas.openxmlformats.org/officeDocument/2006/relationships/image" Target="media/image4452.emf"/><Relationship Id="rId10483" Type="http://schemas.openxmlformats.org/officeDocument/2006/relationships/image" Target="media/image4657.emf"/><Relationship Id="rId11534" Type="http://schemas.openxmlformats.org/officeDocument/2006/relationships/customXml" Target="ink/ink5278.xml"/><Relationship Id="rId3698" Type="http://schemas.openxmlformats.org/officeDocument/2006/relationships/customXml" Target="ink/ink1602.xml"/><Relationship Id="rId4749" Type="http://schemas.openxmlformats.org/officeDocument/2006/relationships/customXml" Target="ink/ink2123.xml"/><Relationship Id="rId7155" Type="http://schemas.openxmlformats.org/officeDocument/2006/relationships/image" Target="media/image3092.emf"/><Relationship Id="rId8206" Type="http://schemas.openxmlformats.org/officeDocument/2006/relationships/customXml" Target="ink/ink3658.xml"/><Relationship Id="rId8620" Type="http://schemas.openxmlformats.org/officeDocument/2006/relationships/customXml" Target="ink/ink3856.xml"/><Relationship Id="rId10136" Type="http://schemas.openxmlformats.org/officeDocument/2006/relationships/customXml" Target="ink/ink4592.xml"/><Relationship Id="rId10550" Type="http://schemas.openxmlformats.org/officeDocument/2006/relationships/customXml" Target="ink/ink4801.xml"/><Relationship Id="rId3765" Type="http://schemas.openxmlformats.org/officeDocument/2006/relationships/customXml" Target="ink/ink1636.xml"/><Relationship Id="rId4816" Type="http://schemas.openxmlformats.org/officeDocument/2006/relationships/image" Target="media/image2101.emf"/><Relationship Id="rId6171" Type="http://schemas.openxmlformats.org/officeDocument/2006/relationships/customXml" Target="ink/ink2794.xml"/><Relationship Id="rId7222" Type="http://schemas.openxmlformats.org/officeDocument/2006/relationships/customXml" Target="ink/ink3250.xml"/><Relationship Id="rId10203" Type="http://schemas.openxmlformats.org/officeDocument/2006/relationships/image" Target="media/image4519.emf"/><Relationship Id="rId11601" Type="http://schemas.openxmlformats.org/officeDocument/2006/relationships/image" Target="media/image4963.emf"/><Relationship Id="rId686" Type="http://schemas.openxmlformats.org/officeDocument/2006/relationships/customXml" Target="ink/ink230.xml"/><Relationship Id="rId2367" Type="http://schemas.openxmlformats.org/officeDocument/2006/relationships/customXml" Target="ink/ink950.xml"/><Relationship Id="rId2781" Type="http://schemas.openxmlformats.org/officeDocument/2006/relationships/image" Target="media/image1091.emf"/><Relationship Id="rId3418" Type="http://schemas.openxmlformats.org/officeDocument/2006/relationships/customXml" Target="ink/ink1462.xml"/><Relationship Id="rId9394" Type="http://schemas.openxmlformats.org/officeDocument/2006/relationships/customXml" Target="ink/ink4233.xml"/><Relationship Id="rId339" Type="http://schemas.openxmlformats.org/officeDocument/2006/relationships/image" Target="media/image33.wmf"/><Relationship Id="rId753" Type="http://schemas.openxmlformats.org/officeDocument/2006/relationships/customXml" Target="ink/ink256.xml"/><Relationship Id="rId1383" Type="http://schemas.openxmlformats.org/officeDocument/2006/relationships/customXml" Target="ink/ink486.xml"/><Relationship Id="rId2434" Type="http://schemas.openxmlformats.org/officeDocument/2006/relationships/image" Target="media/image918.emf"/><Relationship Id="rId3832" Type="http://schemas.openxmlformats.org/officeDocument/2006/relationships/image" Target="media/image1612.emf"/><Relationship Id="rId9047" Type="http://schemas.openxmlformats.org/officeDocument/2006/relationships/customXml" Target="ink/ink4062.xml"/><Relationship Id="rId9461" Type="http://schemas.openxmlformats.org/officeDocument/2006/relationships/image" Target="media/image4155.emf"/><Relationship Id="rId12028" Type="http://schemas.openxmlformats.org/officeDocument/2006/relationships/customXml" Target="ink/ink5502.xml"/><Relationship Id="rId406" Type="http://schemas.openxmlformats.org/officeDocument/2006/relationships/image" Target="media/image174.emf"/><Relationship Id="rId1036" Type="http://schemas.openxmlformats.org/officeDocument/2006/relationships/image" Target="media/image377.emf"/><Relationship Id="rId8063" Type="http://schemas.openxmlformats.org/officeDocument/2006/relationships/image" Target="media/image3456.emf"/><Relationship Id="rId9114" Type="http://schemas.openxmlformats.org/officeDocument/2006/relationships/image" Target="media/image3979.emf"/><Relationship Id="rId11391" Type="http://schemas.openxmlformats.org/officeDocument/2006/relationships/customXml" Target="ink/ink5217.xml"/><Relationship Id="rId820" Type="http://schemas.openxmlformats.org/officeDocument/2006/relationships/image" Target="media/image30210.emf"/><Relationship Id="rId1450" Type="http://schemas.openxmlformats.org/officeDocument/2006/relationships/image" Target="media/image562.emf"/><Relationship Id="rId2501" Type="http://schemas.openxmlformats.org/officeDocument/2006/relationships/image" Target="media/image951.emf"/><Relationship Id="rId5657" Type="http://schemas.openxmlformats.org/officeDocument/2006/relationships/customXml" Target="ink/ink2572.xml"/><Relationship Id="rId6708" Type="http://schemas.openxmlformats.org/officeDocument/2006/relationships/image" Target="media/image2918.emf"/><Relationship Id="rId11044" Type="http://schemas.openxmlformats.org/officeDocument/2006/relationships/customXml" Target="ink/ink5048.xml"/><Relationship Id="rId4259" Type="http://schemas.openxmlformats.org/officeDocument/2006/relationships/customXml" Target="ink/ink1883.xml"/><Relationship Id="rId4673" Type="http://schemas.openxmlformats.org/officeDocument/2006/relationships/customXml" Target="ink/ink2085.xml"/><Relationship Id="rId5724" Type="http://schemas.openxmlformats.org/officeDocument/2006/relationships/image" Target="media/image2512.emf"/><Relationship Id="rId8130" Type="http://schemas.openxmlformats.org/officeDocument/2006/relationships/customXml" Target="ink/ink3620.xml"/><Relationship Id="rId10060" Type="http://schemas.openxmlformats.org/officeDocument/2006/relationships/customXml" Target="ink/ink4554.xml"/><Relationship Id="rId11111" Type="http://schemas.openxmlformats.org/officeDocument/2006/relationships/image" Target="media/image4807.emf"/><Relationship Id="rId3275" Type="http://schemas.openxmlformats.org/officeDocument/2006/relationships/image" Target="media/image1336.emf"/><Relationship Id="rId4326" Type="http://schemas.openxmlformats.org/officeDocument/2006/relationships/customXml" Target="ink/ink1917.xml"/><Relationship Id="rId4740" Type="http://schemas.openxmlformats.org/officeDocument/2006/relationships/image" Target="media/image2063.emf"/><Relationship Id="rId7896" Type="http://schemas.openxmlformats.org/officeDocument/2006/relationships/customXml" Target="ink/ink3515.xml"/><Relationship Id="rId8947" Type="http://schemas.openxmlformats.org/officeDocument/2006/relationships/image" Target="media/image3896.emf"/><Relationship Id="rId196" Type="http://schemas.openxmlformats.org/officeDocument/2006/relationships/image" Target="media/image11.wmf"/><Relationship Id="rId2291" Type="http://schemas.openxmlformats.org/officeDocument/2006/relationships/image" Target="media/image8450.emf"/><Relationship Id="rId3342" Type="http://schemas.openxmlformats.org/officeDocument/2006/relationships/image" Target="media/image1369.emf"/><Relationship Id="rId6498" Type="http://schemas.openxmlformats.org/officeDocument/2006/relationships/customXml" Target="ink/ink2949.xml"/><Relationship Id="rId10877" Type="http://schemas.openxmlformats.org/officeDocument/2006/relationships/image" Target="media/image3332.emf"/><Relationship Id="rId11928" Type="http://schemas.openxmlformats.org/officeDocument/2006/relationships/customXml" Target="ink/ink5452.xml"/><Relationship Id="rId263" Type="http://schemas.openxmlformats.org/officeDocument/2006/relationships/customXml" Target="ink/ink97.xml"/><Relationship Id="rId6565" Type="http://schemas.openxmlformats.org/officeDocument/2006/relationships/customXml" Target="ink/ink2983.xml"/><Relationship Id="rId7963" Type="http://schemas.openxmlformats.org/officeDocument/2006/relationships/image" Target="media/image3406.emf"/><Relationship Id="rId10944" Type="http://schemas.openxmlformats.org/officeDocument/2006/relationships/customXml" Target="ink/ink4998.xml"/><Relationship Id="rId330" Type="http://schemas.openxmlformats.org/officeDocument/2006/relationships/image" Target="media/image145.emf"/><Relationship Id="rId2011" Type="http://schemas.openxmlformats.org/officeDocument/2006/relationships/image" Target="media/image755.emf"/><Relationship Id="rId5167" Type="http://schemas.openxmlformats.org/officeDocument/2006/relationships/image" Target="media/image2276.emf"/><Relationship Id="rId6218" Type="http://schemas.openxmlformats.org/officeDocument/2006/relationships/image" Target="media/image2707.emf"/><Relationship Id="rId7616" Type="http://schemas.openxmlformats.org/officeDocument/2006/relationships/image" Target="media/image3234.emf"/><Relationship Id="rId4183" Type="http://schemas.openxmlformats.org/officeDocument/2006/relationships/customXml" Target="ink/ink1845.xml"/><Relationship Id="rId5581" Type="http://schemas.openxmlformats.org/officeDocument/2006/relationships/image" Target="media/image2450.emf"/><Relationship Id="rId6632" Type="http://schemas.openxmlformats.org/officeDocument/2006/relationships/customXml" Target="ink/ink3017.xml"/><Relationship Id="rId9788" Type="http://schemas.openxmlformats.org/officeDocument/2006/relationships/image" Target="media/image4313.emf"/><Relationship Id="rId1777" Type="http://schemas.openxmlformats.org/officeDocument/2006/relationships/image" Target="media/image678.emf"/><Relationship Id="rId2828" Type="http://schemas.openxmlformats.org/officeDocument/2006/relationships/customXml" Target="ink/ink1175.xml"/><Relationship Id="rId5234" Type="http://schemas.openxmlformats.org/officeDocument/2006/relationships/image" Target="media/image2308.emf"/><Relationship Id="rId9855" Type="http://schemas.openxmlformats.org/officeDocument/2006/relationships/customXml" Target="ink/ink4456.xml"/><Relationship Id="rId11785" Type="http://schemas.openxmlformats.org/officeDocument/2006/relationships/image" Target="media/image5050.emf"/><Relationship Id="rId69" Type="http://schemas.openxmlformats.org/officeDocument/2006/relationships/customXml" Target="ink/ink22.xml"/><Relationship Id="rId1844" Type="http://schemas.openxmlformats.org/officeDocument/2006/relationships/customXml" Target="ink/ink697.xml"/><Relationship Id="rId4250" Type="http://schemas.openxmlformats.org/officeDocument/2006/relationships/image" Target="media/image1820.emf"/><Relationship Id="rId5301" Type="http://schemas.openxmlformats.org/officeDocument/2006/relationships/image" Target="media/image2316.emf"/><Relationship Id="rId8457" Type="http://schemas.openxmlformats.org/officeDocument/2006/relationships/image" Target="media/image3652.emf"/><Relationship Id="rId8871" Type="http://schemas.openxmlformats.org/officeDocument/2006/relationships/image" Target="media/image3858.emf"/><Relationship Id="rId9508" Type="http://schemas.openxmlformats.org/officeDocument/2006/relationships/customXml" Target="ink/ink4288.xml"/><Relationship Id="rId9922" Type="http://schemas.openxmlformats.org/officeDocument/2006/relationships/image" Target="media/image4379.emf"/><Relationship Id="rId10387" Type="http://schemas.openxmlformats.org/officeDocument/2006/relationships/image" Target="media/image4609.emf"/><Relationship Id="rId11438" Type="http://schemas.openxmlformats.org/officeDocument/2006/relationships/image" Target="media/image4889.emf"/><Relationship Id="rId7473" Type="http://schemas.openxmlformats.org/officeDocument/2006/relationships/image" Target="media/image3163.emf"/><Relationship Id="rId8524" Type="http://schemas.openxmlformats.org/officeDocument/2006/relationships/image" Target="media/image3685.emf"/><Relationship Id="rId11852" Type="http://schemas.openxmlformats.org/officeDocument/2006/relationships/customXml" Target="ink/ink5414.xml"/><Relationship Id="rId1911" Type="http://schemas.openxmlformats.org/officeDocument/2006/relationships/image" Target="media/image7050.emf"/><Relationship Id="rId3669" Type="http://schemas.openxmlformats.org/officeDocument/2006/relationships/image" Target="media/image1531.emf"/><Relationship Id="rId6075" Type="http://schemas.openxmlformats.org/officeDocument/2006/relationships/image" Target="media/image2647.emf"/><Relationship Id="rId7126" Type="http://schemas.openxmlformats.org/officeDocument/2006/relationships/image" Target="media/image3076.emf"/><Relationship Id="rId7540" Type="http://schemas.openxmlformats.org/officeDocument/2006/relationships/customXml" Target="ink/ink3374.xml"/><Relationship Id="rId10454" Type="http://schemas.openxmlformats.org/officeDocument/2006/relationships/customXml" Target="ink/ink4753.xml"/><Relationship Id="rId11505" Type="http://schemas.openxmlformats.org/officeDocument/2006/relationships/image" Target="media/image4916.emf"/><Relationship Id="rId5091" Type="http://schemas.openxmlformats.org/officeDocument/2006/relationships/image" Target="media/image2238.emf"/><Relationship Id="rId6142" Type="http://schemas.openxmlformats.org/officeDocument/2006/relationships/image" Target="media/image369.emf"/><Relationship Id="rId9298" Type="http://schemas.openxmlformats.org/officeDocument/2006/relationships/image" Target="media/image4075.emf"/><Relationship Id="rId10107" Type="http://schemas.openxmlformats.org/officeDocument/2006/relationships/image" Target="media/image4471.emf"/><Relationship Id="rId10521" Type="http://schemas.openxmlformats.org/officeDocument/2006/relationships/image" Target="media/image4678.emf"/><Relationship Id="rId1287" Type="http://schemas.openxmlformats.org/officeDocument/2006/relationships/image" Target="media/image4860.emf"/><Relationship Id="rId2685" Type="http://schemas.openxmlformats.org/officeDocument/2006/relationships/image" Target="media/image1043.emf"/><Relationship Id="rId3736" Type="http://schemas.openxmlformats.org/officeDocument/2006/relationships/customXml" Target="ink/ink1621.xml"/><Relationship Id="rId657" Type="http://schemas.openxmlformats.org/officeDocument/2006/relationships/image" Target="media/image274.emf"/><Relationship Id="rId2338" Type="http://schemas.openxmlformats.org/officeDocument/2006/relationships/image" Target="media/image870.emf"/><Relationship Id="rId2752" Type="http://schemas.openxmlformats.org/officeDocument/2006/relationships/customXml" Target="ink/ink1137.xml"/><Relationship Id="rId3803" Type="http://schemas.openxmlformats.org/officeDocument/2006/relationships/customXml" Target="ink/ink1655.xml"/><Relationship Id="rId6959" Type="http://schemas.openxmlformats.org/officeDocument/2006/relationships/customXml" Target="ink/ink3175.xml"/><Relationship Id="rId9365" Type="http://schemas.openxmlformats.org/officeDocument/2006/relationships/image" Target="media/image4108.emf"/><Relationship Id="rId11295" Type="http://schemas.openxmlformats.org/officeDocument/2006/relationships/customXml" Target="ink/ink5174.xml"/><Relationship Id="rId724" Type="http://schemas.openxmlformats.org/officeDocument/2006/relationships/customXml" Target="ink/ink248.xml"/><Relationship Id="rId1354" Type="http://schemas.openxmlformats.org/officeDocument/2006/relationships/image" Target="media/image5120.emf"/><Relationship Id="rId2405" Type="http://schemas.openxmlformats.org/officeDocument/2006/relationships/customXml" Target="ink/ink968.xml"/><Relationship Id="rId5975" Type="http://schemas.openxmlformats.org/officeDocument/2006/relationships/image" Target="media/image2606.emf"/><Relationship Id="rId8381" Type="http://schemas.openxmlformats.org/officeDocument/2006/relationships/customXml" Target="ink/ink3743.xml"/><Relationship Id="rId9018" Type="http://schemas.openxmlformats.org/officeDocument/2006/relationships/image" Target="media/image3929.emf"/><Relationship Id="rId9432" Type="http://schemas.openxmlformats.org/officeDocument/2006/relationships/customXml" Target="ink/ink4250.xml"/><Relationship Id="rId11362" Type="http://schemas.openxmlformats.org/officeDocument/2006/relationships/image" Target="media/image4857.emf"/><Relationship Id="rId60" Type="http://schemas.openxmlformats.org/officeDocument/2006/relationships/oleObject" Target="embeddings/oleObject5.bin"/><Relationship Id="rId1421" Type="http://schemas.openxmlformats.org/officeDocument/2006/relationships/customXml" Target="ink/ink501.xml"/><Relationship Id="rId4577" Type="http://schemas.openxmlformats.org/officeDocument/2006/relationships/image" Target="media/image1982.emf"/><Relationship Id="rId4991" Type="http://schemas.openxmlformats.org/officeDocument/2006/relationships/image" Target="media/image2188.emf"/><Relationship Id="rId5628" Type="http://schemas.openxmlformats.org/officeDocument/2006/relationships/customXml" Target="ink/ink2558.xml"/><Relationship Id="rId8034" Type="http://schemas.openxmlformats.org/officeDocument/2006/relationships/customXml" Target="ink/ink3572.xml"/><Relationship Id="rId11015" Type="http://schemas.openxmlformats.org/officeDocument/2006/relationships/image" Target="media/image4754.emf"/><Relationship Id="rId3179" Type="http://schemas.openxmlformats.org/officeDocument/2006/relationships/image" Target="media/image1288.emf"/><Relationship Id="rId3593" Type="http://schemas.openxmlformats.org/officeDocument/2006/relationships/image" Target="media/image1493.emf"/><Relationship Id="rId4644" Type="http://schemas.openxmlformats.org/officeDocument/2006/relationships/image" Target="media/image2015.emf"/><Relationship Id="rId8101" Type="http://schemas.openxmlformats.org/officeDocument/2006/relationships/image" Target="media/image3475.emf"/><Relationship Id="rId10031" Type="http://schemas.openxmlformats.org/officeDocument/2006/relationships/image" Target="media/image4433.emf"/><Relationship Id="rId2195" Type="http://schemas.openxmlformats.org/officeDocument/2006/relationships/image" Target="media/image805.emf"/><Relationship Id="rId3246" Type="http://schemas.openxmlformats.org/officeDocument/2006/relationships/customXml" Target="ink/ink1381.xml"/><Relationship Id="rId167" Type="http://schemas.openxmlformats.org/officeDocument/2006/relationships/customXml" Target="ink/ink69.xml"/><Relationship Id="rId581" Type="http://schemas.openxmlformats.org/officeDocument/2006/relationships/oleObject" Target="embeddings/oleObject71.bin"/><Relationship Id="rId2262" Type="http://schemas.openxmlformats.org/officeDocument/2006/relationships/customXml" Target="ink/ink900.xml"/><Relationship Id="rId3660" Type="http://schemas.openxmlformats.org/officeDocument/2006/relationships/customXml" Target="ink/ink1583.xml"/><Relationship Id="rId4711" Type="http://schemas.openxmlformats.org/officeDocument/2006/relationships/customXml" Target="ink/ink2104.xml"/><Relationship Id="rId7867" Type="http://schemas.openxmlformats.org/officeDocument/2006/relationships/customXml" Target="ink/ink3507.xml"/><Relationship Id="rId8918" Type="http://schemas.openxmlformats.org/officeDocument/2006/relationships/customXml" Target="ink/ink4005.xml"/><Relationship Id="rId10848" Type="http://schemas.openxmlformats.org/officeDocument/2006/relationships/customXml" Target="ink/ink4950.xml"/><Relationship Id="rId234" Type="http://schemas.openxmlformats.org/officeDocument/2006/relationships/image" Target="media/image20.wmf"/><Relationship Id="rId3313" Type="http://schemas.openxmlformats.org/officeDocument/2006/relationships/customXml" Target="ink/ink1413.xml"/><Relationship Id="rId6469" Type="http://schemas.openxmlformats.org/officeDocument/2006/relationships/customXml" Target="ink/ink2935.xml"/><Relationship Id="rId6883" Type="http://schemas.openxmlformats.org/officeDocument/2006/relationships/customXml" Target="ink/ink3143.xml"/><Relationship Id="rId7934" Type="http://schemas.openxmlformats.org/officeDocument/2006/relationships/image" Target="media/image202.wmf"/><Relationship Id="rId5485" Type="http://schemas.openxmlformats.org/officeDocument/2006/relationships/image" Target="media/image2402.emf"/><Relationship Id="rId6536" Type="http://schemas.openxmlformats.org/officeDocument/2006/relationships/customXml" Target="ink/ink2968.xml"/><Relationship Id="rId10915" Type="http://schemas.openxmlformats.org/officeDocument/2006/relationships/image" Target="media/image3366.emf"/><Relationship Id="rId301" Type="http://schemas.openxmlformats.org/officeDocument/2006/relationships/oleObject" Target="embeddings/oleObject30.bin"/><Relationship Id="rId4087" Type="http://schemas.openxmlformats.org/officeDocument/2006/relationships/customXml" Target="ink/ink1797.xml"/><Relationship Id="rId5138" Type="http://schemas.openxmlformats.org/officeDocument/2006/relationships/customXml" Target="ink/ink2318.xml"/><Relationship Id="rId5552" Type="http://schemas.openxmlformats.org/officeDocument/2006/relationships/customXml" Target="ink/ink2520.xml"/><Relationship Id="rId6603" Type="http://schemas.openxmlformats.org/officeDocument/2006/relationships/customXml" Target="ink/ink3002.xml"/><Relationship Id="rId9759" Type="http://schemas.openxmlformats.org/officeDocument/2006/relationships/customXml" Target="ink/ink4407.xml"/><Relationship Id="rId1748" Type="http://schemas.openxmlformats.org/officeDocument/2006/relationships/customXml" Target="ink/ink649.xml"/><Relationship Id="rId4154" Type="http://schemas.openxmlformats.org/officeDocument/2006/relationships/image" Target="media/image1772.emf"/><Relationship Id="rId5205" Type="http://schemas.openxmlformats.org/officeDocument/2006/relationships/customXml" Target="ink/ink2352.xml"/><Relationship Id="rId8775" Type="http://schemas.openxmlformats.org/officeDocument/2006/relationships/image" Target="media/image3810.emf"/><Relationship Id="rId11689" Type="http://schemas.openxmlformats.org/officeDocument/2006/relationships/customXml" Target="ink/ink5355.xml"/><Relationship Id="rId3170" Type="http://schemas.openxmlformats.org/officeDocument/2006/relationships/customXml" Target="ink/ink1343.xml"/><Relationship Id="rId4221" Type="http://schemas.openxmlformats.org/officeDocument/2006/relationships/customXml" Target="ink/ink1864.xml"/><Relationship Id="rId8428" Type="http://schemas.openxmlformats.org/officeDocument/2006/relationships/customXml" Target="ink/ink3767.xml"/><Relationship Id="rId9826" Type="http://schemas.openxmlformats.org/officeDocument/2006/relationships/image" Target="media/image4332.emf"/><Relationship Id="rId11756" Type="http://schemas.openxmlformats.org/officeDocument/2006/relationships/image" Target="media/image5039.emf"/><Relationship Id="rId1815" Type="http://schemas.openxmlformats.org/officeDocument/2006/relationships/image" Target="media/image697.emf"/><Relationship Id="rId6393" Type="http://schemas.openxmlformats.org/officeDocument/2006/relationships/image" Target="media/image2793.emf"/><Relationship Id="rId7791" Type="http://schemas.openxmlformats.org/officeDocument/2006/relationships/customXml" Target="ink/ink3489.xml"/><Relationship Id="rId8842" Type="http://schemas.openxmlformats.org/officeDocument/2006/relationships/customXml" Target="ink/ink3967.xml"/><Relationship Id="rId10358" Type="http://schemas.openxmlformats.org/officeDocument/2006/relationships/customXml" Target="ink/ink4705.xml"/><Relationship Id="rId10772" Type="http://schemas.openxmlformats.org/officeDocument/2006/relationships/customXml" Target="ink/ink4912.xml"/><Relationship Id="rId11409" Type="http://schemas.openxmlformats.org/officeDocument/2006/relationships/customXml" Target="ink/ink5221.xml"/><Relationship Id="rId11823" Type="http://schemas.openxmlformats.org/officeDocument/2006/relationships/image" Target="media/image5069.emf"/><Relationship Id="rId3987" Type="http://schemas.openxmlformats.org/officeDocument/2006/relationships/image" Target="media/image1689.emf"/><Relationship Id="rId6046" Type="http://schemas.openxmlformats.org/officeDocument/2006/relationships/customXml" Target="ink/ink2735.xml"/><Relationship Id="rId7444" Type="http://schemas.openxmlformats.org/officeDocument/2006/relationships/customXml" Target="ink/ink3332.xml"/><Relationship Id="rId10425" Type="http://schemas.openxmlformats.org/officeDocument/2006/relationships/image" Target="media/image4628.emf"/><Relationship Id="rId2589" Type="http://schemas.openxmlformats.org/officeDocument/2006/relationships/image" Target="media/image995.emf"/><Relationship Id="rId6460" Type="http://schemas.openxmlformats.org/officeDocument/2006/relationships/image" Target="media/image2816.emf"/><Relationship Id="rId7511" Type="http://schemas.openxmlformats.org/officeDocument/2006/relationships/oleObject" Target="embeddings/oleObject230.bin"/><Relationship Id="rId2656" Type="http://schemas.openxmlformats.org/officeDocument/2006/relationships/customXml" Target="ink/ink1091.xml"/><Relationship Id="rId3707" Type="http://schemas.openxmlformats.org/officeDocument/2006/relationships/image" Target="media/image1550.emf"/><Relationship Id="rId5062" Type="http://schemas.openxmlformats.org/officeDocument/2006/relationships/customXml" Target="ink/ink2280.xml"/><Relationship Id="rId6113" Type="http://schemas.openxmlformats.org/officeDocument/2006/relationships/customXml" Target="ink/ink2768.xml"/><Relationship Id="rId9269" Type="http://schemas.openxmlformats.org/officeDocument/2006/relationships/customXml" Target="ink/ink4171.xml"/><Relationship Id="rId9683" Type="http://schemas.openxmlformats.org/officeDocument/2006/relationships/customXml" Target="ink/ink4369.xml"/><Relationship Id="rId11199" Type="http://schemas.openxmlformats.org/officeDocument/2006/relationships/image" Target="media/image47760.emf"/><Relationship Id="rId628" Type="http://schemas.openxmlformats.org/officeDocument/2006/relationships/customXml" Target="ink/ink206.xml"/><Relationship Id="rId1258" Type="http://schemas.openxmlformats.org/officeDocument/2006/relationships/customXml" Target="ink/ink431.xml"/><Relationship Id="rId1672" Type="http://schemas.openxmlformats.org/officeDocument/2006/relationships/customXml" Target="ink/ink613.xml"/><Relationship Id="rId2309" Type="http://schemas.openxmlformats.org/officeDocument/2006/relationships/customXml" Target="ink/ink921.xml"/><Relationship Id="rId2723" Type="http://schemas.openxmlformats.org/officeDocument/2006/relationships/image" Target="media/image1062.emf"/><Relationship Id="rId5879" Type="http://schemas.openxmlformats.org/officeDocument/2006/relationships/oleObject" Target="embeddings/oleObject192.bin"/><Relationship Id="rId8285" Type="http://schemas.openxmlformats.org/officeDocument/2006/relationships/image" Target="media/image3567.emf"/><Relationship Id="rId9336" Type="http://schemas.openxmlformats.org/officeDocument/2006/relationships/customXml" Target="ink/ink4204.xml"/><Relationship Id="rId9750" Type="http://schemas.openxmlformats.org/officeDocument/2006/relationships/image" Target="media/image4294.emf"/><Relationship Id="rId11266" Type="http://schemas.openxmlformats.org/officeDocument/2006/relationships/image" Target="media/image48140.emf"/><Relationship Id="rId1325" Type="http://schemas.openxmlformats.org/officeDocument/2006/relationships/image" Target="media/image507.emf"/><Relationship Id="rId8352" Type="http://schemas.openxmlformats.org/officeDocument/2006/relationships/image" Target="media/image3600.emf"/><Relationship Id="rId9403" Type="http://schemas.openxmlformats.org/officeDocument/2006/relationships/oleObject" Target="embeddings/oleObject280.bin"/><Relationship Id="rId11680" Type="http://schemas.openxmlformats.org/officeDocument/2006/relationships/image" Target="media/image5003.emf"/><Relationship Id="rId3497" Type="http://schemas.openxmlformats.org/officeDocument/2006/relationships/image" Target="media/image1445.emf"/><Relationship Id="rId4895" Type="http://schemas.openxmlformats.org/officeDocument/2006/relationships/customXml" Target="ink/ink2196.xml"/><Relationship Id="rId5946" Type="http://schemas.openxmlformats.org/officeDocument/2006/relationships/customXml" Target="ink/ink2696.xml"/><Relationship Id="rId8005" Type="http://schemas.openxmlformats.org/officeDocument/2006/relationships/image" Target="media/image3427.emf"/><Relationship Id="rId10282" Type="http://schemas.openxmlformats.org/officeDocument/2006/relationships/image" Target="media/image4558.emf"/><Relationship Id="rId11333" Type="http://schemas.openxmlformats.org/officeDocument/2006/relationships/customXml" Target="ink/ink5193.xml"/><Relationship Id="rId31" Type="http://schemas.openxmlformats.org/officeDocument/2006/relationships/customXml" Target="ink/ink6.xml"/><Relationship Id="rId2099" Type="http://schemas.openxmlformats.org/officeDocument/2006/relationships/image" Target="media/image7690.emf"/><Relationship Id="rId4548" Type="http://schemas.openxmlformats.org/officeDocument/2006/relationships/customXml" Target="ink/ink2024.xml"/><Relationship Id="rId4962" Type="http://schemas.openxmlformats.org/officeDocument/2006/relationships/customXml" Target="ink/ink2230.xml"/><Relationship Id="rId11400" Type="http://schemas.openxmlformats.org/officeDocument/2006/relationships/oleObject" Target="embeddings/oleObject301.bin"/><Relationship Id="rId3564" Type="http://schemas.openxmlformats.org/officeDocument/2006/relationships/customXml" Target="ink/ink1535.xml"/><Relationship Id="rId4615" Type="http://schemas.openxmlformats.org/officeDocument/2006/relationships/customXml" Target="ink/ink2058.xml"/><Relationship Id="rId10002" Type="http://schemas.openxmlformats.org/officeDocument/2006/relationships/oleObject" Target="embeddings/oleObject294.bin"/><Relationship Id="rId2166" Type="http://schemas.openxmlformats.org/officeDocument/2006/relationships/customXml" Target="ink/ink853.xml"/><Relationship Id="rId2580" Type="http://schemas.openxmlformats.org/officeDocument/2006/relationships/customXml" Target="ink/ink1053.xml"/><Relationship Id="rId3217" Type="http://schemas.openxmlformats.org/officeDocument/2006/relationships/image" Target="media/image1307.emf"/><Relationship Id="rId3631" Type="http://schemas.openxmlformats.org/officeDocument/2006/relationships/image" Target="media/image1512.emf"/><Relationship Id="rId6787" Type="http://schemas.openxmlformats.org/officeDocument/2006/relationships/customXml" Target="ink/ink3095.xml"/><Relationship Id="rId9193" Type="http://schemas.openxmlformats.org/officeDocument/2006/relationships/customXml" Target="ink/ink4133.xml"/><Relationship Id="rId12174" Type="http://schemas.openxmlformats.org/officeDocument/2006/relationships/image" Target="media/image281.wmf"/><Relationship Id="rId138" Type="http://schemas.openxmlformats.org/officeDocument/2006/relationships/image" Target="media/image64.emf"/><Relationship Id="rId552" Type="http://schemas.openxmlformats.org/officeDocument/2006/relationships/oleObject" Target="embeddings/oleObject56.bin"/><Relationship Id="rId1182" Type="http://schemas.openxmlformats.org/officeDocument/2006/relationships/customXml" Target="ink/ink396.xml"/><Relationship Id="rId2233" Type="http://schemas.openxmlformats.org/officeDocument/2006/relationships/image" Target="media/image824.emf"/><Relationship Id="rId5389" Type="http://schemas.openxmlformats.org/officeDocument/2006/relationships/image" Target="media/image143.wmf"/><Relationship Id="rId6854" Type="http://schemas.openxmlformats.org/officeDocument/2006/relationships/image" Target="media/image2519.emf"/><Relationship Id="rId9260" Type="http://schemas.openxmlformats.org/officeDocument/2006/relationships/image" Target="media/image4056.emf"/><Relationship Id="rId10819" Type="http://schemas.openxmlformats.org/officeDocument/2006/relationships/image" Target="media/image3114.emf"/><Relationship Id="rId11190" Type="http://schemas.openxmlformats.org/officeDocument/2006/relationships/customXml" Target="ink/ink5121.xml"/><Relationship Id="rId205" Type="http://schemas.openxmlformats.org/officeDocument/2006/relationships/image" Target="media/image96.emf"/><Relationship Id="rId2300" Type="http://schemas.openxmlformats.org/officeDocument/2006/relationships/image" Target="media/image851.emf"/><Relationship Id="rId5456" Type="http://schemas.openxmlformats.org/officeDocument/2006/relationships/image" Target="media/image2388.emf"/><Relationship Id="rId6507" Type="http://schemas.openxmlformats.org/officeDocument/2006/relationships/image" Target="media/image2833.emf"/><Relationship Id="rId7905" Type="http://schemas.openxmlformats.org/officeDocument/2006/relationships/oleObject" Target="embeddings/oleObject242.bin"/><Relationship Id="rId1999" Type="http://schemas.openxmlformats.org/officeDocument/2006/relationships/image" Target="media/image749.emf"/><Relationship Id="rId4058" Type="http://schemas.openxmlformats.org/officeDocument/2006/relationships/image" Target="media/image1724.emf"/><Relationship Id="rId4472" Type="http://schemas.openxmlformats.org/officeDocument/2006/relationships/image" Target="media/image1930.emf"/><Relationship Id="rId5109" Type="http://schemas.openxmlformats.org/officeDocument/2006/relationships/image" Target="media/image2247.emf"/><Relationship Id="rId5870" Type="http://schemas.openxmlformats.org/officeDocument/2006/relationships/customXml" Target="ink/ink2660.xml"/><Relationship Id="rId6921" Type="http://schemas.openxmlformats.org/officeDocument/2006/relationships/customXml" Target="ink/ink3162.xml"/><Relationship Id="rId3074" Type="http://schemas.openxmlformats.org/officeDocument/2006/relationships/customXml" Target="ink/ink1294.xml"/><Relationship Id="rId4125" Type="http://schemas.openxmlformats.org/officeDocument/2006/relationships/customXml" Target="ink/ink1816.xml"/><Relationship Id="rId5523" Type="http://schemas.openxmlformats.org/officeDocument/2006/relationships/image" Target="media/image2421.emf"/><Relationship Id="rId8679" Type="http://schemas.openxmlformats.org/officeDocument/2006/relationships/image" Target="media/image3762.emf"/><Relationship Id="rId1719" Type="http://schemas.openxmlformats.org/officeDocument/2006/relationships/image" Target="media/image6490.emf"/><Relationship Id="rId7695" Type="http://schemas.openxmlformats.org/officeDocument/2006/relationships/customXml" Target="ink/ink3446.xml"/><Relationship Id="rId8746" Type="http://schemas.openxmlformats.org/officeDocument/2006/relationships/customXml" Target="ink/ink3919.xml"/><Relationship Id="rId10676" Type="http://schemas.openxmlformats.org/officeDocument/2006/relationships/customXml" Target="ink/ink4864.xml"/><Relationship Id="rId11727" Type="http://schemas.openxmlformats.org/officeDocument/2006/relationships/customXml" Target="ink/ink5374.xml"/><Relationship Id="rId2090" Type="http://schemas.openxmlformats.org/officeDocument/2006/relationships/customXml" Target="ink/ink815.xml"/><Relationship Id="rId3141" Type="http://schemas.openxmlformats.org/officeDocument/2006/relationships/image" Target="media/image1270.emf"/><Relationship Id="rId6297" Type="http://schemas.openxmlformats.org/officeDocument/2006/relationships/image" Target="media/image2744.emf"/><Relationship Id="rId7762" Type="http://schemas.openxmlformats.org/officeDocument/2006/relationships/image" Target="media/image3307.emf"/><Relationship Id="rId8813" Type="http://schemas.openxmlformats.org/officeDocument/2006/relationships/image" Target="media/image3829.emf"/><Relationship Id="rId10329" Type="http://schemas.openxmlformats.org/officeDocument/2006/relationships/image" Target="media/image4581.emf"/><Relationship Id="rId3958" Type="http://schemas.openxmlformats.org/officeDocument/2006/relationships/customXml" Target="ink/ink1732.xml"/><Relationship Id="rId6364" Type="http://schemas.openxmlformats.org/officeDocument/2006/relationships/image" Target="media/image2777.emf"/><Relationship Id="rId7415" Type="http://schemas.openxmlformats.org/officeDocument/2006/relationships/image" Target="media/image3135.emf"/><Relationship Id="rId10743" Type="http://schemas.openxmlformats.org/officeDocument/2006/relationships/image" Target="media/image3011.emf"/><Relationship Id="rId879" Type="http://schemas.openxmlformats.org/officeDocument/2006/relationships/customXml" Target="ink/ink318.xml"/><Relationship Id="rId5380" Type="http://schemas.openxmlformats.org/officeDocument/2006/relationships/image" Target="media/image2350.emf"/><Relationship Id="rId6017" Type="http://schemas.openxmlformats.org/officeDocument/2006/relationships/oleObject" Target="embeddings/oleObject199.bin"/><Relationship Id="rId6431" Type="http://schemas.openxmlformats.org/officeDocument/2006/relationships/image" Target="media/image178.wmf"/><Relationship Id="rId9587" Type="http://schemas.openxmlformats.org/officeDocument/2006/relationships/customXml" Target="ink/ink4320.xml"/><Relationship Id="rId10810" Type="http://schemas.openxmlformats.org/officeDocument/2006/relationships/customXml" Target="ink/ink4931.xml"/><Relationship Id="rId1576" Type="http://schemas.openxmlformats.org/officeDocument/2006/relationships/customXml" Target="ink/ink571.xml"/><Relationship Id="rId2974" Type="http://schemas.openxmlformats.org/officeDocument/2006/relationships/customXml" Target="ink/ink1245.xml"/><Relationship Id="rId5033" Type="http://schemas.openxmlformats.org/officeDocument/2006/relationships/image" Target="media/image2209.emf"/><Relationship Id="rId8189" Type="http://schemas.openxmlformats.org/officeDocument/2006/relationships/image" Target="media/image3519.emf"/><Relationship Id="rId1229" Type="http://schemas.openxmlformats.org/officeDocument/2006/relationships/image" Target="media/image480.emf"/><Relationship Id="rId1990" Type="http://schemas.openxmlformats.org/officeDocument/2006/relationships/customXml" Target="ink/ink766.xml"/><Relationship Id="rId2627" Type="http://schemas.openxmlformats.org/officeDocument/2006/relationships/image" Target="media/image1014.emf"/><Relationship Id="rId5100" Type="http://schemas.openxmlformats.org/officeDocument/2006/relationships/customXml" Target="ink/ink2299.xml"/><Relationship Id="rId8256" Type="http://schemas.openxmlformats.org/officeDocument/2006/relationships/customXml" Target="ink/ink3683.xml"/><Relationship Id="rId9654" Type="http://schemas.openxmlformats.org/officeDocument/2006/relationships/image" Target="media/image4246.emf"/><Relationship Id="rId11584" Type="http://schemas.openxmlformats.org/officeDocument/2006/relationships/customXml" Target="ink/ink5303.xml"/><Relationship Id="rId1643" Type="http://schemas.openxmlformats.org/officeDocument/2006/relationships/image" Target="media/image635.emf"/><Relationship Id="rId4799" Type="http://schemas.openxmlformats.org/officeDocument/2006/relationships/customXml" Target="ink/ink2148.xml"/><Relationship Id="rId8670" Type="http://schemas.openxmlformats.org/officeDocument/2006/relationships/customXml" Target="ink/ink3881.xml"/><Relationship Id="rId9307" Type="http://schemas.openxmlformats.org/officeDocument/2006/relationships/customXml" Target="ink/ink4190.xml"/><Relationship Id="rId9721" Type="http://schemas.openxmlformats.org/officeDocument/2006/relationships/customXml" Target="ink/ink4388.xml"/><Relationship Id="rId10186" Type="http://schemas.openxmlformats.org/officeDocument/2006/relationships/customXml" Target="ink/ink4617.xml"/><Relationship Id="rId11237" Type="http://schemas.openxmlformats.org/officeDocument/2006/relationships/customXml" Target="ink/ink5145.xml"/><Relationship Id="rId11651" Type="http://schemas.openxmlformats.org/officeDocument/2006/relationships/image" Target="media/image4989.emf"/><Relationship Id="rId1710" Type="http://schemas.openxmlformats.org/officeDocument/2006/relationships/customXml" Target="ink/ink630.xml"/><Relationship Id="rId4866" Type="http://schemas.openxmlformats.org/officeDocument/2006/relationships/image" Target="media/image2126.emf"/><Relationship Id="rId5917" Type="http://schemas.openxmlformats.org/officeDocument/2006/relationships/customXml" Target="ink/ink2681.xml"/><Relationship Id="rId7272" Type="http://schemas.openxmlformats.org/officeDocument/2006/relationships/customXml" Target="ink/ink3275.xml"/><Relationship Id="rId8323" Type="http://schemas.openxmlformats.org/officeDocument/2006/relationships/customXml" Target="ink/ink3714.xml"/><Relationship Id="rId10253" Type="http://schemas.openxmlformats.org/officeDocument/2006/relationships/customXml" Target="ink/ink4651.xml"/><Relationship Id="rId11304" Type="http://schemas.openxmlformats.org/officeDocument/2006/relationships/image" Target="media/image4833.emf"/><Relationship Id="rId3468" Type="http://schemas.openxmlformats.org/officeDocument/2006/relationships/customXml" Target="ink/ink1487.xml"/><Relationship Id="rId3882" Type="http://schemas.openxmlformats.org/officeDocument/2006/relationships/image" Target="media/image1637.emf"/><Relationship Id="rId4519" Type="http://schemas.openxmlformats.org/officeDocument/2006/relationships/image" Target="media/image1953.emf"/><Relationship Id="rId4933" Type="http://schemas.openxmlformats.org/officeDocument/2006/relationships/customXml" Target="ink/ink2215.xml"/><Relationship Id="rId10320" Type="http://schemas.openxmlformats.org/officeDocument/2006/relationships/customXml" Target="ink/ink4685.xml"/><Relationship Id="rId389" Type="http://schemas.openxmlformats.org/officeDocument/2006/relationships/customXml" Target="ink/ink138.xml"/><Relationship Id="rId2484" Type="http://schemas.openxmlformats.org/officeDocument/2006/relationships/image" Target="media/image943.emf"/><Relationship Id="rId3535" Type="http://schemas.openxmlformats.org/officeDocument/2006/relationships/image" Target="media/image1464.emf"/><Relationship Id="rId9097" Type="http://schemas.openxmlformats.org/officeDocument/2006/relationships/customXml" Target="ink/ink4087.xml"/><Relationship Id="rId12078" Type="http://schemas.openxmlformats.org/officeDocument/2006/relationships/customXml" Target="ink/ink5527.xml"/><Relationship Id="rId456" Type="http://schemas.openxmlformats.org/officeDocument/2006/relationships/image" Target="media/image195.emf"/><Relationship Id="rId870" Type="http://schemas.openxmlformats.org/officeDocument/2006/relationships/image" Target="media/image202.emf"/><Relationship Id="rId1086" Type="http://schemas.openxmlformats.org/officeDocument/2006/relationships/customXml" Target="ink/ink368.xml"/><Relationship Id="rId2137" Type="http://schemas.openxmlformats.org/officeDocument/2006/relationships/image" Target="media/image788.emf"/><Relationship Id="rId2551" Type="http://schemas.openxmlformats.org/officeDocument/2006/relationships/image" Target="media/image976.emf"/><Relationship Id="rId9164" Type="http://schemas.openxmlformats.org/officeDocument/2006/relationships/image" Target="media/image4007.emf"/><Relationship Id="rId11094" Type="http://schemas.openxmlformats.org/officeDocument/2006/relationships/customXml" Target="ink/ink5073.xml"/><Relationship Id="rId109" Type="http://schemas.openxmlformats.org/officeDocument/2006/relationships/customXml" Target="ink/ink40.xml"/><Relationship Id="rId523" Type="http://schemas.openxmlformats.org/officeDocument/2006/relationships/image" Target="media/image222.emf"/><Relationship Id="rId1153" Type="http://schemas.openxmlformats.org/officeDocument/2006/relationships/image" Target="media/image450.emf"/><Relationship Id="rId2204" Type="http://schemas.openxmlformats.org/officeDocument/2006/relationships/customXml" Target="ink/ink871.xml"/><Relationship Id="rId3602" Type="http://schemas.openxmlformats.org/officeDocument/2006/relationships/customXml" Target="ink/ink1554.xml"/><Relationship Id="rId6758" Type="http://schemas.openxmlformats.org/officeDocument/2006/relationships/image" Target="media/image2943.emf"/><Relationship Id="rId8180" Type="http://schemas.openxmlformats.org/officeDocument/2006/relationships/customXml" Target="ink/ink3645.xml"/><Relationship Id="rId9231" Type="http://schemas.openxmlformats.org/officeDocument/2006/relationships/customXml" Target="ink/ink4152.xml"/><Relationship Id="rId12145" Type="http://schemas.openxmlformats.org/officeDocument/2006/relationships/image" Target="media/image5232.emf"/><Relationship Id="rId5774" Type="http://schemas.openxmlformats.org/officeDocument/2006/relationships/customXml" Target="ink/ink2616.xml"/><Relationship Id="rId6825" Type="http://schemas.openxmlformats.org/officeDocument/2006/relationships/customXml" Target="ink/ink3114.xml"/><Relationship Id="rId11161" Type="http://schemas.openxmlformats.org/officeDocument/2006/relationships/image" Target="media/image47550.emf"/><Relationship Id="rId1220" Type="http://schemas.openxmlformats.org/officeDocument/2006/relationships/customXml" Target="ink/ink413.xml"/><Relationship Id="rId4376" Type="http://schemas.openxmlformats.org/officeDocument/2006/relationships/customXml" Target="ink/ink1942.xml"/><Relationship Id="rId4790" Type="http://schemas.openxmlformats.org/officeDocument/2006/relationships/image" Target="media/image2088.emf"/><Relationship Id="rId5427" Type="http://schemas.openxmlformats.org/officeDocument/2006/relationships/customXml" Target="ink/ink2457.xml"/><Relationship Id="rId5841" Type="http://schemas.openxmlformats.org/officeDocument/2006/relationships/image" Target="media/image2553.emf"/><Relationship Id="rId8997" Type="http://schemas.openxmlformats.org/officeDocument/2006/relationships/customXml" Target="ink/ink4038.xml"/><Relationship Id="rId3392" Type="http://schemas.openxmlformats.org/officeDocument/2006/relationships/image" Target="media/image1393.emf"/><Relationship Id="rId4029" Type="http://schemas.openxmlformats.org/officeDocument/2006/relationships/image" Target="media/image1710.emf"/><Relationship Id="rId4443" Type="http://schemas.openxmlformats.org/officeDocument/2006/relationships/customXml" Target="ink/ink1976.xml"/><Relationship Id="rId7599" Type="http://schemas.openxmlformats.org/officeDocument/2006/relationships/customXml" Target="ink/ink3398.xml"/><Relationship Id="rId11978" Type="http://schemas.openxmlformats.org/officeDocument/2006/relationships/customXml" Target="ink/ink5477.xml"/><Relationship Id="rId3045" Type="http://schemas.openxmlformats.org/officeDocument/2006/relationships/image" Target="media/image1222.emf"/><Relationship Id="rId4510" Type="http://schemas.openxmlformats.org/officeDocument/2006/relationships/customXml" Target="ink/ink2005.xml"/><Relationship Id="rId7666" Type="http://schemas.openxmlformats.org/officeDocument/2006/relationships/image" Target="media/image3259.emf"/><Relationship Id="rId8717" Type="http://schemas.openxmlformats.org/officeDocument/2006/relationships/image" Target="media/image3781.emf"/><Relationship Id="rId10994" Type="http://schemas.openxmlformats.org/officeDocument/2006/relationships/customXml" Target="ink/ink5023.xml"/><Relationship Id="rId380" Type="http://schemas.openxmlformats.org/officeDocument/2006/relationships/image" Target="media/image161.emf"/><Relationship Id="rId2061" Type="http://schemas.openxmlformats.org/officeDocument/2006/relationships/image" Target="media/image7560.emf"/><Relationship Id="rId3112" Type="http://schemas.openxmlformats.org/officeDocument/2006/relationships/customXml" Target="ink/ink1313.xml"/><Relationship Id="rId6268" Type="http://schemas.openxmlformats.org/officeDocument/2006/relationships/customXml" Target="ink/ink2838.xml"/><Relationship Id="rId6682" Type="http://schemas.openxmlformats.org/officeDocument/2006/relationships/image" Target="media/image2907.emf"/><Relationship Id="rId7319" Type="http://schemas.openxmlformats.org/officeDocument/2006/relationships/image" Target="media/image30260.emf"/><Relationship Id="rId10647" Type="http://schemas.openxmlformats.org/officeDocument/2006/relationships/image" Target="media/image1184.emf"/><Relationship Id="rId5284" Type="http://schemas.openxmlformats.org/officeDocument/2006/relationships/customXml" Target="ink/ink2392.xml"/><Relationship Id="rId6335" Type="http://schemas.openxmlformats.org/officeDocument/2006/relationships/image" Target="media/image2763.emf"/><Relationship Id="rId7733" Type="http://schemas.openxmlformats.org/officeDocument/2006/relationships/customXml" Target="ink/ink3465.xml"/><Relationship Id="rId10714" Type="http://schemas.openxmlformats.org/officeDocument/2006/relationships/customXml" Target="ink/ink4883.xml"/><Relationship Id="rId100" Type="http://schemas.openxmlformats.org/officeDocument/2006/relationships/image" Target="media/image45.emf"/><Relationship Id="rId2878" Type="http://schemas.openxmlformats.org/officeDocument/2006/relationships/customXml" Target="ink/ink1200.xml"/><Relationship Id="rId3929" Type="http://schemas.openxmlformats.org/officeDocument/2006/relationships/customXml" Target="ink/ink1718.xml"/><Relationship Id="rId1894" Type="http://schemas.openxmlformats.org/officeDocument/2006/relationships/customXml" Target="ink/ink722.xml"/><Relationship Id="rId2945" Type="http://schemas.openxmlformats.org/officeDocument/2006/relationships/customXml" Target="ink/ink1234.xml"/><Relationship Id="rId5351" Type="http://schemas.openxmlformats.org/officeDocument/2006/relationships/customXml" Target="ink/ink2421.xml"/><Relationship Id="rId6402" Type="http://schemas.openxmlformats.org/officeDocument/2006/relationships/customXml" Target="ink/ink2902.xml"/><Relationship Id="rId9558" Type="http://schemas.openxmlformats.org/officeDocument/2006/relationships/image" Target="media/image4199.emf"/><Relationship Id="rId9972" Type="http://schemas.openxmlformats.org/officeDocument/2006/relationships/image" Target="media/image4404.emf"/><Relationship Id="rId11488" Type="http://schemas.openxmlformats.org/officeDocument/2006/relationships/customXml" Target="ink/ink5255.xml"/><Relationship Id="rId1547" Type="http://schemas.openxmlformats.org/officeDocument/2006/relationships/image" Target="media/image602.emf"/><Relationship Id="rId1961" Type="http://schemas.openxmlformats.org/officeDocument/2006/relationships/image" Target="media/image730.emf"/><Relationship Id="rId5004" Type="http://schemas.openxmlformats.org/officeDocument/2006/relationships/customXml" Target="ink/ink2251.xml"/><Relationship Id="rId8574" Type="http://schemas.openxmlformats.org/officeDocument/2006/relationships/customXml" Target="ink/ink3835.xml"/><Relationship Id="rId9625" Type="http://schemas.openxmlformats.org/officeDocument/2006/relationships/image" Target="media/image4232.emf"/><Relationship Id="rId11555" Type="http://schemas.openxmlformats.org/officeDocument/2006/relationships/image" Target="media/image4941.emf"/><Relationship Id="rId1614" Type="http://schemas.openxmlformats.org/officeDocument/2006/relationships/image" Target="media/image101.wmf"/><Relationship Id="rId4020" Type="http://schemas.openxmlformats.org/officeDocument/2006/relationships/customXml" Target="ink/ink1763.xml"/><Relationship Id="rId7176" Type="http://schemas.openxmlformats.org/officeDocument/2006/relationships/customXml" Target="ink/ink3227.xml"/><Relationship Id="rId7590" Type="http://schemas.openxmlformats.org/officeDocument/2006/relationships/image" Target="media/image3221.emf"/><Relationship Id="rId8227" Type="http://schemas.openxmlformats.org/officeDocument/2006/relationships/image" Target="media/image3538.emf"/><Relationship Id="rId8641" Type="http://schemas.openxmlformats.org/officeDocument/2006/relationships/image" Target="media/image3743.emf"/><Relationship Id="rId10157" Type="http://schemas.openxmlformats.org/officeDocument/2006/relationships/image" Target="media/image4496.emf"/><Relationship Id="rId11208" Type="http://schemas.openxmlformats.org/officeDocument/2006/relationships/customXml" Target="ink/ink5130.xml"/><Relationship Id="rId3786" Type="http://schemas.openxmlformats.org/officeDocument/2006/relationships/image" Target="media/image1589.emf"/><Relationship Id="rId6192" Type="http://schemas.openxmlformats.org/officeDocument/2006/relationships/image" Target="media/image2694.emf"/><Relationship Id="rId7243" Type="http://schemas.openxmlformats.org/officeDocument/2006/relationships/image" Target="media/image29880.emf"/><Relationship Id="rId10571" Type="http://schemas.openxmlformats.org/officeDocument/2006/relationships/image" Target="media/image4703.emf"/><Relationship Id="rId11622" Type="http://schemas.openxmlformats.org/officeDocument/2006/relationships/customXml" Target="ink/ink5321.xml"/><Relationship Id="rId2388" Type="http://schemas.openxmlformats.org/officeDocument/2006/relationships/image" Target="media/image895.emf"/><Relationship Id="rId3439" Type="http://schemas.openxmlformats.org/officeDocument/2006/relationships/image" Target="media/image1416.emf"/><Relationship Id="rId4837" Type="http://schemas.openxmlformats.org/officeDocument/2006/relationships/customXml" Target="ink/ink2167.xml"/><Relationship Id="rId7310" Type="http://schemas.openxmlformats.org/officeDocument/2006/relationships/customXml" Target="ink/ink3294.xml"/><Relationship Id="rId10224" Type="http://schemas.openxmlformats.org/officeDocument/2006/relationships/image" Target="media/image4529.emf"/><Relationship Id="rId3853" Type="http://schemas.openxmlformats.org/officeDocument/2006/relationships/customXml" Target="ink/ink1680.xml"/><Relationship Id="rId4904" Type="http://schemas.openxmlformats.org/officeDocument/2006/relationships/image" Target="media/image2145.emf"/><Relationship Id="rId9068" Type="http://schemas.openxmlformats.org/officeDocument/2006/relationships/image" Target="media/image3954.emf"/><Relationship Id="rId774" Type="http://schemas.openxmlformats.org/officeDocument/2006/relationships/image" Target="media/image27910.emf"/><Relationship Id="rId1057" Type="http://schemas.openxmlformats.org/officeDocument/2006/relationships/customXml" Target="ink/ink355.xml"/><Relationship Id="rId2455" Type="http://schemas.openxmlformats.org/officeDocument/2006/relationships/customXml" Target="ink/ink991.xml"/><Relationship Id="rId3506" Type="http://schemas.openxmlformats.org/officeDocument/2006/relationships/customXml" Target="ink/ink1506.xml"/><Relationship Id="rId3920" Type="http://schemas.openxmlformats.org/officeDocument/2006/relationships/image" Target="media/image1656.emf"/><Relationship Id="rId8084" Type="http://schemas.openxmlformats.org/officeDocument/2006/relationships/customXml" Target="ink/ink3597.xml"/><Relationship Id="rId9482" Type="http://schemas.openxmlformats.org/officeDocument/2006/relationships/customXml" Target="ink/ink4275.xml"/><Relationship Id="rId12049" Type="http://schemas.openxmlformats.org/officeDocument/2006/relationships/image" Target="media/image5184.emf"/><Relationship Id="rId427" Type="http://schemas.openxmlformats.org/officeDocument/2006/relationships/customXml" Target="ink/ink157.xml"/><Relationship Id="rId841" Type="http://schemas.openxmlformats.org/officeDocument/2006/relationships/customXml" Target="ink/ink300.xml"/><Relationship Id="rId1471" Type="http://schemas.openxmlformats.org/officeDocument/2006/relationships/customXml" Target="ink/ink524.xml"/><Relationship Id="rId2108" Type="http://schemas.openxmlformats.org/officeDocument/2006/relationships/customXml" Target="ink/ink824.xml"/><Relationship Id="rId2522" Type="http://schemas.openxmlformats.org/officeDocument/2006/relationships/customXml" Target="ink/ink1024.xml"/><Relationship Id="rId5678" Type="http://schemas.openxmlformats.org/officeDocument/2006/relationships/image" Target="media/image2498.emf"/><Relationship Id="rId6729" Type="http://schemas.openxmlformats.org/officeDocument/2006/relationships/customXml" Target="ink/ink3066.xml"/><Relationship Id="rId9135" Type="http://schemas.openxmlformats.org/officeDocument/2006/relationships/customXml" Target="ink/ink4104.xml"/><Relationship Id="rId11065" Type="http://schemas.openxmlformats.org/officeDocument/2006/relationships/image" Target="media/image4782.emf"/><Relationship Id="rId12116" Type="http://schemas.openxmlformats.org/officeDocument/2006/relationships/customXml" Target="ink/ink5546.xml"/><Relationship Id="rId1124" Type="http://schemas.openxmlformats.org/officeDocument/2006/relationships/image" Target="media/image436.emf"/><Relationship Id="rId4694" Type="http://schemas.openxmlformats.org/officeDocument/2006/relationships/image" Target="media/image2040.emf"/><Relationship Id="rId5745" Type="http://schemas.openxmlformats.org/officeDocument/2006/relationships/image" Target="media/image151.wmf"/><Relationship Id="rId8151" Type="http://schemas.openxmlformats.org/officeDocument/2006/relationships/image" Target="media/image3500.emf"/><Relationship Id="rId9202" Type="http://schemas.openxmlformats.org/officeDocument/2006/relationships/image" Target="media/image4027.emf"/><Relationship Id="rId10081" Type="http://schemas.openxmlformats.org/officeDocument/2006/relationships/image" Target="media/image4458.emf"/><Relationship Id="rId11132" Type="http://schemas.openxmlformats.org/officeDocument/2006/relationships/customXml" Target="ink/ink5092.xml"/><Relationship Id="rId3296" Type="http://schemas.openxmlformats.org/officeDocument/2006/relationships/customXml" Target="ink/ink1404.xml"/><Relationship Id="rId4347" Type="http://schemas.openxmlformats.org/officeDocument/2006/relationships/image" Target="media/image1868.emf"/><Relationship Id="rId4761" Type="http://schemas.openxmlformats.org/officeDocument/2006/relationships/customXml" Target="ink/ink2129.xml"/><Relationship Id="rId3363" Type="http://schemas.openxmlformats.org/officeDocument/2006/relationships/customXml" Target="ink/ink1438.xml"/><Relationship Id="rId4414" Type="http://schemas.openxmlformats.org/officeDocument/2006/relationships/customXml" Target="ink/ink1961.xml"/><Relationship Id="rId5812" Type="http://schemas.openxmlformats.org/officeDocument/2006/relationships/image" Target="media/image158.wmf"/><Relationship Id="rId8968" Type="http://schemas.openxmlformats.org/officeDocument/2006/relationships/image" Target="media/image3904.emf"/><Relationship Id="rId10898" Type="http://schemas.openxmlformats.org/officeDocument/2006/relationships/customXml" Target="ink/ink4975.xml"/><Relationship Id="rId11949" Type="http://schemas.openxmlformats.org/officeDocument/2006/relationships/image" Target="media/image5134.emf"/><Relationship Id="rId284" Type="http://schemas.openxmlformats.org/officeDocument/2006/relationships/image" Target="media/image127.emf"/><Relationship Id="rId3016" Type="http://schemas.openxmlformats.org/officeDocument/2006/relationships/customXml" Target="ink/ink1266.xml"/><Relationship Id="rId7984" Type="http://schemas.openxmlformats.org/officeDocument/2006/relationships/customXml" Target="ink/ink3547.xml"/><Relationship Id="rId10965" Type="http://schemas.openxmlformats.org/officeDocument/2006/relationships/image" Target="media/image3723.emf"/><Relationship Id="rId3430" Type="http://schemas.openxmlformats.org/officeDocument/2006/relationships/customXml" Target="ink/ink1468.xml"/><Relationship Id="rId5188" Type="http://schemas.openxmlformats.org/officeDocument/2006/relationships/image" Target="media/image2286.emf"/><Relationship Id="rId6586" Type="http://schemas.openxmlformats.org/officeDocument/2006/relationships/image" Target="media/image2863.emf"/><Relationship Id="rId7637" Type="http://schemas.openxmlformats.org/officeDocument/2006/relationships/customXml" Target="ink/ink3417.xml"/><Relationship Id="rId10618" Type="http://schemas.openxmlformats.org/officeDocument/2006/relationships/customXml" Target="ink/ink4835.xml"/><Relationship Id="rId351" Type="http://schemas.openxmlformats.org/officeDocument/2006/relationships/image" Target="media/image34.wmf"/><Relationship Id="rId2032" Type="http://schemas.openxmlformats.org/officeDocument/2006/relationships/customXml" Target="ink/ink787.xml"/><Relationship Id="rId6239" Type="http://schemas.openxmlformats.org/officeDocument/2006/relationships/customXml" Target="ink/ink2827.xml"/><Relationship Id="rId6653" Type="http://schemas.openxmlformats.org/officeDocument/2006/relationships/customXml" Target="ink/ink3028.xml"/><Relationship Id="rId7704" Type="http://schemas.openxmlformats.org/officeDocument/2006/relationships/image" Target="media/image3278.emf"/><Relationship Id="rId12040" Type="http://schemas.openxmlformats.org/officeDocument/2006/relationships/customXml" Target="ink/ink5508.xml"/><Relationship Id="rId1798" Type="http://schemas.openxmlformats.org/officeDocument/2006/relationships/customXml" Target="ink/ink674.xml"/><Relationship Id="rId2849" Type="http://schemas.openxmlformats.org/officeDocument/2006/relationships/image" Target="media/image1125.emf"/><Relationship Id="rId5255" Type="http://schemas.openxmlformats.org/officeDocument/2006/relationships/image" Target="media/image149.emf"/><Relationship Id="rId6306" Type="http://schemas.openxmlformats.org/officeDocument/2006/relationships/customXml" Target="ink/ink2856.xml"/><Relationship Id="rId6720" Type="http://schemas.openxmlformats.org/officeDocument/2006/relationships/image" Target="media/image2924.emf"/><Relationship Id="rId9876" Type="http://schemas.openxmlformats.org/officeDocument/2006/relationships/image" Target="media/image4356.emf"/><Relationship Id="rId1865" Type="http://schemas.openxmlformats.org/officeDocument/2006/relationships/image" Target="media/image6820.emf"/><Relationship Id="rId4271" Type="http://schemas.openxmlformats.org/officeDocument/2006/relationships/customXml" Target="ink/ink1889.xml"/><Relationship Id="rId5322" Type="http://schemas.openxmlformats.org/officeDocument/2006/relationships/customXml" Target="ink/ink2411.xml"/><Relationship Id="rId8478" Type="http://schemas.openxmlformats.org/officeDocument/2006/relationships/image" Target="media/image3662.emf"/><Relationship Id="rId8892" Type="http://schemas.openxmlformats.org/officeDocument/2006/relationships/customXml" Target="ink/ink3992.xml"/><Relationship Id="rId9529" Type="http://schemas.openxmlformats.org/officeDocument/2006/relationships/image" Target="media/image4187.emf"/><Relationship Id="rId1518" Type="http://schemas.openxmlformats.org/officeDocument/2006/relationships/customXml" Target="ink/ink542.xml"/><Relationship Id="rId2916" Type="http://schemas.openxmlformats.org/officeDocument/2006/relationships/image" Target="media/image1158.emf"/><Relationship Id="rId7494" Type="http://schemas.openxmlformats.org/officeDocument/2006/relationships/customXml" Target="ink/ink3357.xml"/><Relationship Id="rId8545" Type="http://schemas.openxmlformats.org/officeDocument/2006/relationships/customXml" Target="ink/ink3824.xml"/><Relationship Id="rId9943" Type="http://schemas.openxmlformats.org/officeDocument/2006/relationships/customXml" Target="ink/ink4500.xml"/><Relationship Id="rId11459" Type="http://schemas.openxmlformats.org/officeDocument/2006/relationships/customXml" Target="ink/ink5245.xml"/><Relationship Id="rId11873" Type="http://schemas.openxmlformats.org/officeDocument/2006/relationships/image" Target="media/image5094.emf"/><Relationship Id="rId1932" Type="http://schemas.openxmlformats.org/officeDocument/2006/relationships/customXml" Target="ink/ink741.xml"/><Relationship Id="rId6096" Type="http://schemas.openxmlformats.org/officeDocument/2006/relationships/customXml" Target="ink/ink2760.xml"/><Relationship Id="rId7147" Type="http://schemas.openxmlformats.org/officeDocument/2006/relationships/image" Target="media/image3087.emf"/><Relationship Id="rId10475" Type="http://schemas.openxmlformats.org/officeDocument/2006/relationships/image" Target="media/image4653.emf"/><Relationship Id="rId11526" Type="http://schemas.openxmlformats.org/officeDocument/2006/relationships/customXml" Target="ink/ink5274.xml"/><Relationship Id="rId11940" Type="http://schemas.openxmlformats.org/officeDocument/2006/relationships/customXml" Target="ink/ink5458.xml"/><Relationship Id="rId6163" Type="http://schemas.openxmlformats.org/officeDocument/2006/relationships/customXml" Target="ink/ink2790.xml"/><Relationship Id="rId7561" Type="http://schemas.openxmlformats.org/officeDocument/2006/relationships/customXml" Target="ink/ink3380.xml"/><Relationship Id="rId8612" Type="http://schemas.openxmlformats.org/officeDocument/2006/relationships/customXml" Target="ink/ink3852.xml"/><Relationship Id="rId10128" Type="http://schemas.openxmlformats.org/officeDocument/2006/relationships/customXml" Target="ink/ink4588.xml"/><Relationship Id="rId10542" Type="http://schemas.openxmlformats.org/officeDocument/2006/relationships/customXml" Target="ink/ink4797.xml"/><Relationship Id="rId3757" Type="http://schemas.openxmlformats.org/officeDocument/2006/relationships/customXml" Target="ink/ink1632.xml"/><Relationship Id="rId4808" Type="http://schemas.openxmlformats.org/officeDocument/2006/relationships/image" Target="media/image2097.emf"/><Relationship Id="rId7214" Type="http://schemas.openxmlformats.org/officeDocument/2006/relationships/customXml" Target="ink/ink3246.xml"/><Relationship Id="rId678" Type="http://schemas.openxmlformats.org/officeDocument/2006/relationships/customXml" Target="ink/ink226.xml"/><Relationship Id="rId2359" Type="http://schemas.openxmlformats.org/officeDocument/2006/relationships/customXml" Target="ink/ink946.xml"/><Relationship Id="rId2773" Type="http://schemas.openxmlformats.org/officeDocument/2006/relationships/image" Target="media/image1087.emf"/><Relationship Id="rId3824" Type="http://schemas.openxmlformats.org/officeDocument/2006/relationships/image" Target="media/image1608.emf"/><Relationship Id="rId6230" Type="http://schemas.openxmlformats.org/officeDocument/2006/relationships/image" Target="media/image2713.emf"/><Relationship Id="rId9386" Type="http://schemas.openxmlformats.org/officeDocument/2006/relationships/customXml" Target="ink/ink4229.xml"/><Relationship Id="rId745" Type="http://schemas.openxmlformats.org/officeDocument/2006/relationships/oleObject" Target="embeddings/oleObject81.bin"/><Relationship Id="rId1375" Type="http://schemas.openxmlformats.org/officeDocument/2006/relationships/customXml" Target="ink/ink482.xml"/><Relationship Id="rId2426" Type="http://schemas.openxmlformats.org/officeDocument/2006/relationships/image" Target="media/image914.emf"/><Relationship Id="rId5996" Type="http://schemas.openxmlformats.org/officeDocument/2006/relationships/customXml" Target="ink/ink2719.xml"/><Relationship Id="rId9039" Type="http://schemas.openxmlformats.org/officeDocument/2006/relationships/customXml" Target="ink/ink4058.xml"/><Relationship Id="rId9453" Type="http://schemas.openxmlformats.org/officeDocument/2006/relationships/image" Target="media/image4151.emf"/><Relationship Id="rId11383" Type="http://schemas.openxmlformats.org/officeDocument/2006/relationships/customXml" Target="ink/ink5213.xml"/><Relationship Id="rId81" Type="http://schemas.openxmlformats.org/officeDocument/2006/relationships/customXml" Target="ink/ink28.xml"/><Relationship Id="rId812" Type="http://schemas.openxmlformats.org/officeDocument/2006/relationships/image" Target="media/image29810.emf"/><Relationship Id="rId1442" Type="http://schemas.openxmlformats.org/officeDocument/2006/relationships/image" Target="media/image558.emf"/><Relationship Id="rId2840" Type="http://schemas.openxmlformats.org/officeDocument/2006/relationships/customXml" Target="ink/ink1181.xml"/><Relationship Id="rId4598" Type="http://schemas.openxmlformats.org/officeDocument/2006/relationships/image" Target="media/image1992.emf"/><Relationship Id="rId5649" Type="http://schemas.openxmlformats.org/officeDocument/2006/relationships/customXml" Target="ink/ink2568.xml"/><Relationship Id="rId8055" Type="http://schemas.openxmlformats.org/officeDocument/2006/relationships/image" Target="media/image3452.emf"/><Relationship Id="rId9106" Type="http://schemas.openxmlformats.org/officeDocument/2006/relationships/image" Target="media/image3975.emf"/><Relationship Id="rId9520" Type="http://schemas.openxmlformats.org/officeDocument/2006/relationships/customXml" Target="ink/ink4291.xml"/><Relationship Id="rId11036" Type="http://schemas.openxmlformats.org/officeDocument/2006/relationships/customXml" Target="ink/ink5044.xml"/><Relationship Id="rId8122" Type="http://schemas.openxmlformats.org/officeDocument/2006/relationships/customXml" Target="ink/ink3616.xml"/><Relationship Id="rId11450" Type="http://schemas.openxmlformats.org/officeDocument/2006/relationships/image" Target="media/image4895.emf"/><Relationship Id="rId3267" Type="http://schemas.openxmlformats.org/officeDocument/2006/relationships/image" Target="media/image1332.emf"/><Relationship Id="rId4665" Type="http://schemas.openxmlformats.org/officeDocument/2006/relationships/customXml" Target="ink/ink2081.xml"/><Relationship Id="rId5716" Type="http://schemas.openxmlformats.org/officeDocument/2006/relationships/image" Target="media/image2508.emf"/><Relationship Id="rId10052" Type="http://schemas.openxmlformats.org/officeDocument/2006/relationships/customXml" Target="ink/ink4550.xml"/><Relationship Id="rId11103" Type="http://schemas.openxmlformats.org/officeDocument/2006/relationships/image" Target="media/image4803.emf"/><Relationship Id="rId188" Type="http://schemas.openxmlformats.org/officeDocument/2006/relationships/customXml" Target="ink/ink80.xml"/><Relationship Id="rId3681" Type="http://schemas.openxmlformats.org/officeDocument/2006/relationships/image" Target="media/image1537.emf"/><Relationship Id="rId4318" Type="http://schemas.openxmlformats.org/officeDocument/2006/relationships/customXml" Target="ink/ink1913.xml"/><Relationship Id="rId4732" Type="http://schemas.openxmlformats.org/officeDocument/2006/relationships/image" Target="media/image2059.emf"/><Relationship Id="rId8939" Type="http://schemas.openxmlformats.org/officeDocument/2006/relationships/image" Target="media/image3892.emf"/><Relationship Id="rId10869" Type="http://schemas.openxmlformats.org/officeDocument/2006/relationships/image" Target="media/image3327.emf"/><Relationship Id="rId2283" Type="http://schemas.openxmlformats.org/officeDocument/2006/relationships/oleObject" Target="embeddings/oleObject135.bin"/><Relationship Id="rId3334" Type="http://schemas.openxmlformats.org/officeDocument/2006/relationships/image" Target="media/image1365.emf"/><Relationship Id="rId7955" Type="http://schemas.openxmlformats.org/officeDocument/2006/relationships/image" Target="media/image3402.emf"/><Relationship Id="rId2350" Type="http://schemas.openxmlformats.org/officeDocument/2006/relationships/image" Target="media/image876.emf"/><Relationship Id="rId3401" Type="http://schemas.openxmlformats.org/officeDocument/2006/relationships/customXml" Target="ink/ink1453.xml"/><Relationship Id="rId6557" Type="http://schemas.openxmlformats.org/officeDocument/2006/relationships/customXml" Target="ink/ink2979.xml"/><Relationship Id="rId7608" Type="http://schemas.openxmlformats.org/officeDocument/2006/relationships/image" Target="media/image3230.emf"/><Relationship Id="rId10936" Type="http://schemas.openxmlformats.org/officeDocument/2006/relationships/customXml" Target="ink/ink4994.xml"/><Relationship Id="rId2003" Type="http://schemas.openxmlformats.org/officeDocument/2006/relationships/image" Target="media/image751.emf"/><Relationship Id="rId5159" Type="http://schemas.openxmlformats.org/officeDocument/2006/relationships/image" Target="media/image2272.emf"/><Relationship Id="rId5573" Type="http://schemas.openxmlformats.org/officeDocument/2006/relationships/image" Target="media/image2446.emf"/><Relationship Id="rId6624" Type="http://schemas.openxmlformats.org/officeDocument/2006/relationships/image" Target="media/image2882.emf"/><Relationship Id="rId9030" Type="http://schemas.openxmlformats.org/officeDocument/2006/relationships/image" Target="media/image3935.emf"/><Relationship Id="rId12011" Type="http://schemas.openxmlformats.org/officeDocument/2006/relationships/image" Target="media/image5165.emf"/><Relationship Id="rId4175" Type="http://schemas.openxmlformats.org/officeDocument/2006/relationships/customXml" Target="ink/ink1841.xml"/><Relationship Id="rId5226" Type="http://schemas.openxmlformats.org/officeDocument/2006/relationships/image" Target="media/image2304.emf"/><Relationship Id="rId1769" Type="http://schemas.openxmlformats.org/officeDocument/2006/relationships/image" Target="media/image674.emf"/><Relationship Id="rId3191" Type="http://schemas.openxmlformats.org/officeDocument/2006/relationships/image" Target="media/image1294.emf"/><Relationship Id="rId4242" Type="http://schemas.openxmlformats.org/officeDocument/2006/relationships/image" Target="media/image1816.emf"/><Relationship Id="rId5640" Type="http://schemas.openxmlformats.org/officeDocument/2006/relationships/customXml" Target="ink/ink2564.xml"/><Relationship Id="rId7398" Type="http://schemas.openxmlformats.org/officeDocument/2006/relationships/image" Target="media/image185.wmf"/><Relationship Id="rId8796" Type="http://schemas.openxmlformats.org/officeDocument/2006/relationships/customXml" Target="ink/ink3944.xml"/><Relationship Id="rId9847" Type="http://schemas.openxmlformats.org/officeDocument/2006/relationships/image" Target="media/image4342.emf"/><Relationship Id="rId11777" Type="http://schemas.openxmlformats.org/officeDocument/2006/relationships/image" Target="media/image5046.emf"/><Relationship Id="rId1836" Type="http://schemas.openxmlformats.org/officeDocument/2006/relationships/customXml" Target="ink/ink693.xml"/><Relationship Id="rId8449" Type="http://schemas.openxmlformats.org/officeDocument/2006/relationships/image" Target="media/image3648.emf"/><Relationship Id="rId8863" Type="http://schemas.openxmlformats.org/officeDocument/2006/relationships/image" Target="media/image3854.emf"/><Relationship Id="rId9914" Type="http://schemas.openxmlformats.org/officeDocument/2006/relationships/image" Target="media/image4375.emf"/><Relationship Id="rId10379" Type="http://schemas.openxmlformats.org/officeDocument/2006/relationships/image" Target="media/image4605.emf"/><Relationship Id="rId10793" Type="http://schemas.openxmlformats.org/officeDocument/2006/relationships/image" Target="media/image3036.emf"/><Relationship Id="rId11844" Type="http://schemas.openxmlformats.org/officeDocument/2006/relationships/customXml" Target="ink/ink5410.xml"/><Relationship Id="rId1903" Type="http://schemas.openxmlformats.org/officeDocument/2006/relationships/image" Target="media/image7010.emf"/><Relationship Id="rId7465" Type="http://schemas.openxmlformats.org/officeDocument/2006/relationships/image" Target="media/image3159.emf"/><Relationship Id="rId8516" Type="http://schemas.openxmlformats.org/officeDocument/2006/relationships/image" Target="media/image3681.emf"/><Relationship Id="rId8930" Type="http://schemas.openxmlformats.org/officeDocument/2006/relationships/customXml" Target="ink/ink4011.xml"/><Relationship Id="rId10446" Type="http://schemas.openxmlformats.org/officeDocument/2006/relationships/customXml" Target="ink/ink4749.xml"/><Relationship Id="rId6067" Type="http://schemas.openxmlformats.org/officeDocument/2006/relationships/image" Target="media/image2643.emf"/><Relationship Id="rId6481" Type="http://schemas.openxmlformats.org/officeDocument/2006/relationships/customXml" Target="ink/ink2940.xml"/><Relationship Id="rId7118" Type="http://schemas.openxmlformats.org/officeDocument/2006/relationships/image" Target="media/image3072.emf"/><Relationship Id="rId10860" Type="http://schemas.openxmlformats.org/officeDocument/2006/relationships/customXml" Target="ink/ink4956.xml"/><Relationship Id="rId11911" Type="http://schemas.openxmlformats.org/officeDocument/2006/relationships/image" Target="media/image5114.emf"/><Relationship Id="rId996" Type="http://schemas.openxmlformats.org/officeDocument/2006/relationships/image" Target="media/image374.emf"/><Relationship Id="rId2677" Type="http://schemas.openxmlformats.org/officeDocument/2006/relationships/image" Target="media/image1039.emf"/><Relationship Id="rId3728" Type="http://schemas.openxmlformats.org/officeDocument/2006/relationships/customXml" Target="ink/ink1617.xml"/><Relationship Id="rId5083" Type="http://schemas.openxmlformats.org/officeDocument/2006/relationships/image" Target="media/image2234.emf"/><Relationship Id="rId6134" Type="http://schemas.openxmlformats.org/officeDocument/2006/relationships/image" Target="media/image365.emf"/><Relationship Id="rId10513" Type="http://schemas.openxmlformats.org/officeDocument/2006/relationships/image" Target="media/image4674.emf"/><Relationship Id="rId649" Type="http://schemas.openxmlformats.org/officeDocument/2006/relationships/oleObject" Target="embeddings/oleObject73.bin"/><Relationship Id="rId1279" Type="http://schemas.openxmlformats.org/officeDocument/2006/relationships/image" Target="media/image4780.emf"/><Relationship Id="rId5150" Type="http://schemas.openxmlformats.org/officeDocument/2006/relationships/customXml" Target="ink/ink2324.xml"/><Relationship Id="rId6201" Type="http://schemas.openxmlformats.org/officeDocument/2006/relationships/customXml" Target="ink/ink2809.xml"/><Relationship Id="rId9357" Type="http://schemas.openxmlformats.org/officeDocument/2006/relationships/image" Target="media/image4104.emf"/><Relationship Id="rId1346" Type="http://schemas.openxmlformats.org/officeDocument/2006/relationships/image" Target="media/image517.emf"/><Relationship Id="rId1693" Type="http://schemas.openxmlformats.org/officeDocument/2006/relationships/image" Target="media/image6400.emf"/><Relationship Id="rId2744" Type="http://schemas.openxmlformats.org/officeDocument/2006/relationships/customXml" Target="ink/ink1133.xml"/><Relationship Id="rId8373" Type="http://schemas.openxmlformats.org/officeDocument/2006/relationships/customXml" Target="ink/ink3739.xml"/><Relationship Id="rId9771" Type="http://schemas.openxmlformats.org/officeDocument/2006/relationships/customXml" Target="ink/ink4413.xml"/><Relationship Id="rId11287" Type="http://schemas.openxmlformats.org/officeDocument/2006/relationships/customXml" Target="ink/ink5170.xml"/><Relationship Id="rId716" Type="http://schemas.openxmlformats.org/officeDocument/2006/relationships/customXml" Target="ink/ink244.xml"/><Relationship Id="rId1760" Type="http://schemas.openxmlformats.org/officeDocument/2006/relationships/customXml" Target="ink/ink655.xml"/><Relationship Id="rId2811" Type="http://schemas.openxmlformats.org/officeDocument/2006/relationships/image" Target="media/image1106.emf"/><Relationship Id="rId5967" Type="http://schemas.openxmlformats.org/officeDocument/2006/relationships/image" Target="media/image2602.emf"/><Relationship Id="rId8026" Type="http://schemas.openxmlformats.org/officeDocument/2006/relationships/customXml" Target="ink/ink3568.xml"/><Relationship Id="rId9424" Type="http://schemas.openxmlformats.org/officeDocument/2006/relationships/customXml" Target="ink/ink4246.xml"/><Relationship Id="rId11354" Type="http://schemas.openxmlformats.org/officeDocument/2006/relationships/image" Target="media/image4853.emf"/><Relationship Id="rId52" Type="http://schemas.openxmlformats.org/officeDocument/2006/relationships/image" Target="media/image21.emf"/><Relationship Id="rId1413" Type="http://schemas.openxmlformats.org/officeDocument/2006/relationships/image" Target="media/image251.wmf"/><Relationship Id="rId4569" Type="http://schemas.openxmlformats.org/officeDocument/2006/relationships/image" Target="media/image1978.emf"/><Relationship Id="rId4983" Type="http://schemas.openxmlformats.org/officeDocument/2006/relationships/image" Target="media/image2184.emf"/><Relationship Id="rId8440" Type="http://schemas.openxmlformats.org/officeDocument/2006/relationships/customXml" Target="ink/ink3773.xml"/><Relationship Id="rId10370" Type="http://schemas.openxmlformats.org/officeDocument/2006/relationships/customXml" Target="ink/ink4711.xml"/><Relationship Id="rId11007" Type="http://schemas.openxmlformats.org/officeDocument/2006/relationships/image" Target="media/image4749.emf"/><Relationship Id="rId11421" Type="http://schemas.openxmlformats.org/officeDocument/2006/relationships/customXml" Target="ink/ink5226.xml"/><Relationship Id="rId3585" Type="http://schemas.openxmlformats.org/officeDocument/2006/relationships/image" Target="media/image1489.emf"/><Relationship Id="rId4636" Type="http://schemas.openxmlformats.org/officeDocument/2006/relationships/image" Target="media/image2011.emf"/><Relationship Id="rId10023" Type="http://schemas.openxmlformats.org/officeDocument/2006/relationships/image" Target="media/image4429.emf"/><Relationship Id="rId2187" Type="http://schemas.openxmlformats.org/officeDocument/2006/relationships/image" Target="media/image802.emf"/><Relationship Id="rId3238" Type="http://schemas.openxmlformats.org/officeDocument/2006/relationships/customXml" Target="ink/ink1377.xml"/><Relationship Id="rId3652" Type="http://schemas.openxmlformats.org/officeDocument/2006/relationships/customXml" Target="ink/ink1579.xml"/><Relationship Id="rId4703" Type="http://schemas.openxmlformats.org/officeDocument/2006/relationships/customXml" Target="ink/ink2100.xml"/><Relationship Id="rId7859" Type="http://schemas.openxmlformats.org/officeDocument/2006/relationships/customXml" Target="ink/ink3503.xml"/><Relationship Id="rId159" Type="http://schemas.openxmlformats.org/officeDocument/2006/relationships/customXml" Target="ink/ink65.xml"/><Relationship Id="rId573" Type="http://schemas.openxmlformats.org/officeDocument/2006/relationships/oleObject" Target="embeddings/oleObject67.bin"/><Relationship Id="rId2254" Type="http://schemas.openxmlformats.org/officeDocument/2006/relationships/customXml" Target="ink/ink896.xml"/><Relationship Id="rId3305" Type="http://schemas.openxmlformats.org/officeDocument/2006/relationships/customXml" Target="ink/ink1409.xml"/><Relationship Id="rId9281" Type="http://schemas.openxmlformats.org/officeDocument/2006/relationships/customXml" Target="ink/ink4177.xml"/><Relationship Id="rId226" Type="http://schemas.openxmlformats.org/officeDocument/2006/relationships/customXml" Target="ink/ink89.xml"/><Relationship Id="rId1270" Type="http://schemas.openxmlformats.org/officeDocument/2006/relationships/customXml" Target="ink/ink437.xml"/><Relationship Id="rId5477" Type="http://schemas.openxmlformats.org/officeDocument/2006/relationships/image" Target="media/image2398.emf"/><Relationship Id="rId6875" Type="http://schemas.openxmlformats.org/officeDocument/2006/relationships/customXml" Target="ink/ink3139.xml"/><Relationship Id="rId7926" Type="http://schemas.openxmlformats.org/officeDocument/2006/relationships/customXml" Target="ink/ink3524.xml"/><Relationship Id="rId10907" Type="http://schemas.openxmlformats.org/officeDocument/2006/relationships/image" Target="media/image3362.emf"/><Relationship Id="rId640" Type="http://schemas.openxmlformats.org/officeDocument/2006/relationships/customXml" Target="ink/ink212.xml"/><Relationship Id="rId2321" Type="http://schemas.openxmlformats.org/officeDocument/2006/relationships/customXml" Target="ink/ink927.xml"/><Relationship Id="rId4079" Type="http://schemas.openxmlformats.org/officeDocument/2006/relationships/customXml" Target="ink/ink1793.xml"/><Relationship Id="rId5891" Type="http://schemas.openxmlformats.org/officeDocument/2006/relationships/image" Target="media/image341.emf"/><Relationship Id="rId6528" Type="http://schemas.openxmlformats.org/officeDocument/2006/relationships/customXml" Target="ink/ink2964.xml"/><Relationship Id="rId6942" Type="http://schemas.openxmlformats.org/officeDocument/2006/relationships/image" Target="media/image2979.emf"/><Relationship Id="rId9001" Type="http://schemas.openxmlformats.org/officeDocument/2006/relationships/customXml" Target="ink/ink4040.xml"/><Relationship Id="rId4493" Type="http://schemas.openxmlformats.org/officeDocument/2006/relationships/customXml" Target="ink/ink1996.xml"/><Relationship Id="rId5544" Type="http://schemas.openxmlformats.org/officeDocument/2006/relationships/customXml" Target="ink/ink2516.xml"/><Relationship Id="rId3095" Type="http://schemas.openxmlformats.org/officeDocument/2006/relationships/image" Target="media/image1247.emf"/><Relationship Id="rId4146" Type="http://schemas.openxmlformats.org/officeDocument/2006/relationships/image" Target="media/image1768.emf"/><Relationship Id="rId4560" Type="http://schemas.openxmlformats.org/officeDocument/2006/relationships/customXml" Target="ink/ink2030.xml"/><Relationship Id="rId5611" Type="http://schemas.openxmlformats.org/officeDocument/2006/relationships/image" Target="media/image2465.emf"/><Relationship Id="rId8767" Type="http://schemas.openxmlformats.org/officeDocument/2006/relationships/image" Target="media/image3806.emf"/><Relationship Id="rId9818" Type="http://schemas.openxmlformats.org/officeDocument/2006/relationships/image" Target="media/image4328.emf"/><Relationship Id="rId10697" Type="http://schemas.openxmlformats.org/officeDocument/2006/relationships/image" Target="media/image2987.emf"/><Relationship Id="rId1807" Type="http://schemas.openxmlformats.org/officeDocument/2006/relationships/image" Target="media/image693.emf"/><Relationship Id="rId3162" Type="http://schemas.openxmlformats.org/officeDocument/2006/relationships/image" Target="media/image1280.emf"/><Relationship Id="rId4213" Type="http://schemas.openxmlformats.org/officeDocument/2006/relationships/customXml" Target="ink/ink1860.xml"/><Relationship Id="rId7783" Type="http://schemas.openxmlformats.org/officeDocument/2006/relationships/image" Target="media/image190.wmf"/><Relationship Id="rId8834" Type="http://schemas.openxmlformats.org/officeDocument/2006/relationships/customXml" Target="ink/ink3963.xml"/><Relationship Id="rId11748" Type="http://schemas.openxmlformats.org/officeDocument/2006/relationships/image" Target="media/image263.wmf"/><Relationship Id="rId6385" Type="http://schemas.openxmlformats.org/officeDocument/2006/relationships/image" Target="media/image378.emf"/><Relationship Id="rId7436" Type="http://schemas.openxmlformats.org/officeDocument/2006/relationships/customXml" Target="ink/ink3328.xml"/><Relationship Id="rId10764" Type="http://schemas.openxmlformats.org/officeDocument/2006/relationships/customXml" Target="ink/ink4908.xml"/><Relationship Id="rId11815" Type="http://schemas.openxmlformats.org/officeDocument/2006/relationships/image" Target="media/image5065.emf"/><Relationship Id="rId150" Type="http://schemas.openxmlformats.org/officeDocument/2006/relationships/image" Target="media/image70.emf"/><Relationship Id="rId3979" Type="http://schemas.openxmlformats.org/officeDocument/2006/relationships/image" Target="media/image1685.emf"/><Relationship Id="rId6038" Type="http://schemas.openxmlformats.org/officeDocument/2006/relationships/customXml" Target="ink/ink2731.xml"/><Relationship Id="rId6452" Type="http://schemas.openxmlformats.org/officeDocument/2006/relationships/image" Target="media/image386.emf"/><Relationship Id="rId7850" Type="http://schemas.openxmlformats.org/officeDocument/2006/relationships/oleObject" Target="embeddings/oleObject237.bin"/><Relationship Id="rId8901" Type="http://schemas.openxmlformats.org/officeDocument/2006/relationships/image" Target="media/image3873.emf"/><Relationship Id="rId10417" Type="http://schemas.openxmlformats.org/officeDocument/2006/relationships/image" Target="media/image4624.emf"/><Relationship Id="rId10831" Type="http://schemas.openxmlformats.org/officeDocument/2006/relationships/image" Target="media/image3178.emf"/><Relationship Id="rId2995" Type="http://schemas.openxmlformats.org/officeDocument/2006/relationships/image" Target="media/image1197.emf"/><Relationship Id="rId5054" Type="http://schemas.openxmlformats.org/officeDocument/2006/relationships/customXml" Target="ink/ink2276.xml"/><Relationship Id="rId6105" Type="http://schemas.openxmlformats.org/officeDocument/2006/relationships/image" Target="media/image2662.emf"/><Relationship Id="rId1597" Type="http://schemas.openxmlformats.org/officeDocument/2006/relationships/image" Target="media/image6180.emf"/><Relationship Id="rId2648" Type="http://schemas.openxmlformats.org/officeDocument/2006/relationships/customXml" Target="ink/ink1087.xml"/><Relationship Id="rId9675" Type="http://schemas.openxmlformats.org/officeDocument/2006/relationships/customXml" Target="ink/ink4365.xml"/><Relationship Id="rId1664" Type="http://schemas.openxmlformats.org/officeDocument/2006/relationships/customXml" Target="ink/ink609.xml"/><Relationship Id="rId2715" Type="http://schemas.openxmlformats.org/officeDocument/2006/relationships/image" Target="media/image1058.emf"/><Relationship Id="rId4070" Type="http://schemas.openxmlformats.org/officeDocument/2006/relationships/image" Target="media/image1730.emf"/><Relationship Id="rId5121" Type="http://schemas.openxmlformats.org/officeDocument/2006/relationships/image" Target="media/image2253.emf"/><Relationship Id="rId8277" Type="http://schemas.openxmlformats.org/officeDocument/2006/relationships/image" Target="media/image3563.emf"/><Relationship Id="rId8691" Type="http://schemas.openxmlformats.org/officeDocument/2006/relationships/image" Target="media/image3768.emf"/><Relationship Id="rId9328" Type="http://schemas.openxmlformats.org/officeDocument/2006/relationships/image" Target="media/image4090.emf"/><Relationship Id="rId9742" Type="http://schemas.openxmlformats.org/officeDocument/2006/relationships/image" Target="media/image4290.emf"/><Relationship Id="rId11258" Type="http://schemas.openxmlformats.org/officeDocument/2006/relationships/image" Target="media/image48090.emf"/><Relationship Id="rId11672" Type="http://schemas.openxmlformats.org/officeDocument/2006/relationships/customXml" Target="ink/ink5346.xml"/><Relationship Id="rId1317" Type="http://schemas.openxmlformats.org/officeDocument/2006/relationships/image" Target="media/image503.emf"/><Relationship Id="rId1731" Type="http://schemas.openxmlformats.org/officeDocument/2006/relationships/image" Target="media/image655.emf"/><Relationship Id="rId4887" Type="http://schemas.openxmlformats.org/officeDocument/2006/relationships/customXml" Target="ink/ink2192.xml"/><Relationship Id="rId5938" Type="http://schemas.openxmlformats.org/officeDocument/2006/relationships/customXml" Target="ink/ink2692.xml"/><Relationship Id="rId7293" Type="http://schemas.openxmlformats.org/officeDocument/2006/relationships/image" Target="media/image30130.emf"/><Relationship Id="rId8344" Type="http://schemas.openxmlformats.org/officeDocument/2006/relationships/image" Target="media/image3596.emf"/><Relationship Id="rId10274" Type="http://schemas.openxmlformats.org/officeDocument/2006/relationships/image" Target="media/image4554.emf"/><Relationship Id="rId11325" Type="http://schemas.openxmlformats.org/officeDocument/2006/relationships/customXml" Target="ink/ink5189.xml"/><Relationship Id="rId23" Type="http://schemas.openxmlformats.org/officeDocument/2006/relationships/customXml" Target="ink/ink4.xml"/><Relationship Id="rId3489" Type="http://schemas.openxmlformats.org/officeDocument/2006/relationships/image" Target="media/image1441.emf"/><Relationship Id="rId8411" Type="http://schemas.openxmlformats.org/officeDocument/2006/relationships/image" Target="media/image3629.emf"/><Relationship Id="rId3556" Type="http://schemas.openxmlformats.org/officeDocument/2006/relationships/customXml" Target="ink/ink1531.xml"/><Relationship Id="rId4954" Type="http://schemas.openxmlformats.org/officeDocument/2006/relationships/customXml" Target="ink/ink2226.xml"/><Relationship Id="rId10341" Type="http://schemas.openxmlformats.org/officeDocument/2006/relationships/image" Target="media/image4587.emf"/><Relationship Id="rId12099" Type="http://schemas.openxmlformats.org/officeDocument/2006/relationships/image" Target="media/image5209.emf"/><Relationship Id="rId477" Type="http://schemas.openxmlformats.org/officeDocument/2006/relationships/image" Target="media/image44.wmf"/><Relationship Id="rId2158" Type="http://schemas.openxmlformats.org/officeDocument/2006/relationships/customXml" Target="ink/ink849.xml"/><Relationship Id="rId3209" Type="http://schemas.openxmlformats.org/officeDocument/2006/relationships/image" Target="media/image1303.emf"/><Relationship Id="rId3970" Type="http://schemas.openxmlformats.org/officeDocument/2006/relationships/customXml" Target="ink/ink1738.xml"/><Relationship Id="rId4607" Type="http://schemas.openxmlformats.org/officeDocument/2006/relationships/customXml" Target="ink/ink2054.xml"/><Relationship Id="rId9185" Type="http://schemas.openxmlformats.org/officeDocument/2006/relationships/customXml" Target="ink/ink4129.xml"/><Relationship Id="rId891" Type="http://schemas.openxmlformats.org/officeDocument/2006/relationships/customXml" Target="ink/ink320.xml"/><Relationship Id="rId2572" Type="http://schemas.openxmlformats.org/officeDocument/2006/relationships/customXml" Target="ink/ink1049.xml"/><Relationship Id="rId3623" Type="http://schemas.openxmlformats.org/officeDocument/2006/relationships/image" Target="media/image1508.emf"/><Relationship Id="rId6779" Type="http://schemas.openxmlformats.org/officeDocument/2006/relationships/customXml" Target="ink/ink3091.xml"/><Relationship Id="rId12166" Type="http://schemas.openxmlformats.org/officeDocument/2006/relationships/customXml" Target="ink/ink5569.xml"/><Relationship Id="rId544" Type="http://schemas.openxmlformats.org/officeDocument/2006/relationships/oleObject" Target="embeddings/oleObject53.bin"/><Relationship Id="rId2225" Type="http://schemas.openxmlformats.org/officeDocument/2006/relationships/image" Target="media/image820.emf"/><Relationship Id="rId5795" Type="http://schemas.openxmlformats.org/officeDocument/2006/relationships/image" Target="media/image2540.emf"/><Relationship Id="rId6846" Type="http://schemas.openxmlformats.org/officeDocument/2006/relationships/image" Target="media/image2354.emf"/><Relationship Id="rId9252" Type="http://schemas.openxmlformats.org/officeDocument/2006/relationships/image" Target="media/image4052.emf"/><Relationship Id="rId11182" Type="http://schemas.openxmlformats.org/officeDocument/2006/relationships/customXml" Target="ink/ink5117.xml"/><Relationship Id="rId611" Type="http://schemas.openxmlformats.org/officeDocument/2006/relationships/image" Target="media/image252.emf"/><Relationship Id="rId1241" Type="http://schemas.openxmlformats.org/officeDocument/2006/relationships/image" Target="media/image482.emf"/><Relationship Id="rId4397" Type="http://schemas.openxmlformats.org/officeDocument/2006/relationships/image" Target="media/image1893.emf"/><Relationship Id="rId5448" Type="http://schemas.openxmlformats.org/officeDocument/2006/relationships/image" Target="media/image2384.emf"/><Relationship Id="rId5862" Type="http://schemas.openxmlformats.org/officeDocument/2006/relationships/customXml" Target="ink/ink2656.xml"/><Relationship Id="rId6913" Type="http://schemas.openxmlformats.org/officeDocument/2006/relationships/customXml" Target="ink/ink3158.xml"/><Relationship Id="rId4464" Type="http://schemas.openxmlformats.org/officeDocument/2006/relationships/image" Target="media/image1926.emf"/><Relationship Id="rId5515" Type="http://schemas.openxmlformats.org/officeDocument/2006/relationships/image" Target="media/image2417.emf"/><Relationship Id="rId11999" Type="http://schemas.openxmlformats.org/officeDocument/2006/relationships/image" Target="media/image5159.emf"/><Relationship Id="rId3066" Type="http://schemas.openxmlformats.org/officeDocument/2006/relationships/customXml" Target="ink/ink1290.xml"/><Relationship Id="rId3480" Type="http://schemas.openxmlformats.org/officeDocument/2006/relationships/customXml" Target="ink/ink1493.xml"/><Relationship Id="rId4117" Type="http://schemas.openxmlformats.org/officeDocument/2006/relationships/customXml" Target="ink/ink1812.xml"/><Relationship Id="rId4531" Type="http://schemas.openxmlformats.org/officeDocument/2006/relationships/image" Target="media/image1959.emf"/><Relationship Id="rId7687" Type="http://schemas.openxmlformats.org/officeDocument/2006/relationships/customXml" Target="ink/ink3442.xml"/><Relationship Id="rId2082" Type="http://schemas.openxmlformats.org/officeDocument/2006/relationships/customXml" Target="ink/ink811.xml"/><Relationship Id="rId3133" Type="http://schemas.openxmlformats.org/officeDocument/2006/relationships/image" Target="media/image1266.emf"/><Relationship Id="rId6289" Type="http://schemas.openxmlformats.org/officeDocument/2006/relationships/image" Target="media/image2740.emf"/><Relationship Id="rId8738" Type="http://schemas.openxmlformats.org/officeDocument/2006/relationships/customXml" Target="ink/ink3915.xml"/><Relationship Id="rId10668" Type="http://schemas.openxmlformats.org/officeDocument/2006/relationships/customXml" Target="ink/ink4860.xml"/><Relationship Id="rId11719" Type="http://schemas.openxmlformats.org/officeDocument/2006/relationships/customXml" Target="ink/ink5370.xml"/><Relationship Id="rId7754" Type="http://schemas.openxmlformats.org/officeDocument/2006/relationships/image" Target="media/image3303.emf"/><Relationship Id="rId8805" Type="http://schemas.openxmlformats.org/officeDocument/2006/relationships/image" Target="media/image3825.emf"/><Relationship Id="rId10735" Type="http://schemas.openxmlformats.org/officeDocument/2006/relationships/image" Target="media/image3007.emf"/><Relationship Id="rId12090" Type="http://schemas.openxmlformats.org/officeDocument/2006/relationships/customXml" Target="ink/ink5533.xml"/><Relationship Id="rId2899" Type="http://schemas.openxmlformats.org/officeDocument/2006/relationships/customXml" Target="ink/ink1211.xml"/><Relationship Id="rId3200" Type="http://schemas.openxmlformats.org/officeDocument/2006/relationships/customXml" Target="ink/ink1358.xml"/><Relationship Id="rId6356" Type="http://schemas.openxmlformats.org/officeDocument/2006/relationships/image" Target="media/image2773.emf"/><Relationship Id="rId6770" Type="http://schemas.openxmlformats.org/officeDocument/2006/relationships/image" Target="media/image2949.emf"/><Relationship Id="rId7407" Type="http://schemas.openxmlformats.org/officeDocument/2006/relationships/image" Target="media/image3131.emf"/><Relationship Id="rId7821" Type="http://schemas.openxmlformats.org/officeDocument/2006/relationships/customXml" Target="ink/ink3494.xml"/><Relationship Id="rId121" Type="http://schemas.openxmlformats.org/officeDocument/2006/relationships/customXml" Target="ink/ink46.xml"/><Relationship Id="rId2966" Type="http://schemas.openxmlformats.org/officeDocument/2006/relationships/image" Target="media/image120.wmf"/><Relationship Id="rId5372" Type="http://schemas.openxmlformats.org/officeDocument/2006/relationships/image" Target="media/image2346.emf"/><Relationship Id="rId6009" Type="http://schemas.openxmlformats.org/officeDocument/2006/relationships/oleObject" Target="embeddings/oleObject195.bin"/><Relationship Id="rId6423" Type="http://schemas.openxmlformats.org/officeDocument/2006/relationships/customXml" Target="ink/ink2913.xml"/><Relationship Id="rId9579" Type="http://schemas.openxmlformats.org/officeDocument/2006/relationships/customXml" Target="ink/ink4316.xml"/><Relationship Id="rId9993" Type="http://schemas.openxmlformats.org/officeDocument/2006/relationships/customXml" Target="ink/ink4524.xml"/><Relationship Id="rId10802" Type="http://schemas.openxmlformats.org/officeDocument/2006/relationships/customXml" Target="ink/ink4927.xml"/><Relationship Id="rId938" Type="http://schemas.openxmlformats.org/officeDocument/2006/relationships/image" Target="media/image212.emf"/><Relationship Id="rId1568" Type="http://schemas.openxmlformats.org/officeDocument/2006/relationships/customXml" Target="ink/ink567.xml"/><Relationship Id="rId2619" Type="http://schemas.openxmlformats.org/officeDocument/2006/relationships/image" Target="media/image1010.emf"/><Relationship Id="rId5025" Type="http://schemas.openxmlformats.org/officeDocument/2006/relationships/image" Target="media/image2205.emf"/><Relationship Id="rId8595" Type="http://schemas.openxmlformats.org/officeDocument/2006/relationships/image" Target="media/image3720.emf"/><Relationship Id="rId9646" Type="http://schemas.openxmlformats.org/officeDocument/2006/relationships/image" Target="media/image4242.emf"/><Relationship Id="rId1635" Type="http://schemas.openxmlformats.org/officeDocument/2006/relationships/image" Target="media/image631.emf"/><Relationship Id="rId1982" Type="http://schemas.openxmlformats.org/officeDocument/2006/relationships/image" Target="media/image106.wmf"/><Relationship Id="rId4041" Type="http://schemas.openxmlformats.org/officeDocument/2006/relationships/customXml" Target="ink/ink1774.xml"/><Relationship Id="rId7197" Type="http://schemas.openxmlformats.org/officeDocument/2006/relationships/image" Target="media/image29650.emf"/><Relationship Id="rId8248" Type="http://schemas.openxmlformats.org/officeDocument/2006/relationships/customXml" Target="ink/ink3679.xml"/><Relationship Id="rId8662" Type="http://schemas.openxmlformats.org/officeDocument/2006/relationships/customXml" Target="ink/ink3877.xml"/><Relationship Id="rId10178" Type="http://schemas.openxmlformats.org/officeDocument/2006/relationships/customXml" Target="ink/ink4613.xml"/><Relationship Id="rId11576" Type="http://schemas.openxmlformats.org/officeDocument/2006/relationships/customXml" Target="ink/ink5299.xml"/><Relationship Id="rId11990" Type="http://schemas.openxmlformats.org/officeDocument/2006/relationships/customXml" Target="ink/ink5483.xml"/><Relationship Id="rId7264" Type="http://schemas.openxmlformats.org/officeDocument/2006/relationships/customXml" Target="ink/ink3271.xml"/><Relationship Id="rId8315" Type="http://schemas.openxmlformats.org/officeDocument/2006/relationships/customXml" Target="ink/ink3710.xml"/><Relationship Id="rId9713" Type="http://schemas.openxmlformats.org/officeDocument/2006/relationships/customXml" Target="ink/ink4384.xml"/><Relationship Id="rId10592" Type="http://schemas.openxmlformats.org/officeDocument/2006/relationships/customXml" Target="ink/ink4822.xml"/><Relationship Id="rId11229" Type="http://schemas.openxmlformats.org/officeDocument/2006/relationships/customXml" Target="ink/ink5141.xml"/><Relationship Id="rId11643" Type="http://schemas.openxmlformats.org/officeDocument/2006/relationships/image" Target="media/image4985.emf"/><Relationship Id="rId1702" Type="http://schemas.openxmlformats.org/officeDocument/2006/relationships/customXml" Target="ink/ink628.xml"/><Relationship Id="rId4858" Type="http://schemas.openxmlformats.org/officeDocument/2006/relationships/image" Target="media/image2122.emf"/><Relationship Id="rId5909" Type="http://schemas.openxmlformats.org/officeDocument/2006/relationships/customXml" Target="ink/ink2677.xml"/><Relationship Id="rId10245" Type="http://schemas.openxmlformats.org/officeDocument/2006/relationships/customXml" Target="ink/ink4647.xml"/><Relationship Id="rId11710" Type="http://schemas.openxmlformats.org/officeDocument/2006/relationships/image" Target="media/image5018.emf"/><Relationship Id="rId3874" Type="http://schemas.openxmlformats.org/officeDocument/2006/relationships/image" Target="media/image1633.emf"/><Relationship Id="rId4925" Type="http://schemas.openxmlformats.org/officeDocument/2006/relationships/customXml" Target="ink/ink2211.xml"/><Relationship Id="rId6280" Type="http://schemas.openxmlformats.org/officeDocument/2006/relationships/customXml" Target="ink/ink2844.xml"/><Relationship Id="rId7331" Type="http://schemas.openxmlformats.org/officeDocument/2006/relationships/oleObject" Target="embeddings/oleObject222.bin"/><Relationship Id="rId9089" Type="http://schemas.openxmlformats.org/officeDocument/2006/relationships/customXml" Target="ink/ink4083.xml"/><Relationship Id="rId10312" Type="http://schemas.openxmlformats.org/officeDocument/2006/relationships/customXml" Target="ink/ink4681.xml"/><Relationship Id="rId795" Type="http://schemas.openxmlformats.org/officeDocument/2006/relationships/customXml" Target="ink/ink277.xml"/><Relationship Id="rId2476" Type="http://schemas.openxmlformats.org/officeDocument/2006/relationships/image" Target="media/image939.emf"/><Relationship Id="rId2890" Type="http://schemas.openxmlformats.org/officeDocument/2006/relationships/image" Target="media/image1145.emf"/><Relationship Id="rId3527" Type="http://schemas.openxmlformats.org/officeDocument/2006/relationships/image" Target="media/image1460.emf"/><Relationship Id="rId3941" Type="http://schemas.openxmlformats.org/officeDocument/2006/relationships/customXml" Target="ink/ink1724.xml"/><Relationship Id="rId448" Type="http://schemas.openxmlformats.org/officeDocument/2006/relationships/image" Target="media/image188.emf"/><Relationship Id="rId862" Type="http://schemas.openxmlformats.org/officeDocument/2006/relationships/image" Target="media/image322.emf"/><Relationship Id="rId1078" Type="http://schemas.openxmlformats.org/officeDocument/2006/relationships/image" Target="media/image409.emf"/><Relationship Id="rId1492" Type="http://schemas.openxmlformats.org/officeDocument/2006/relationships/image" Target="media/image254.wmf"/><Relationship Id="rId2129" Type="http://schemas.openxmlformats.org/officeDocument/2006/relationships/image" Target="media/image784.emf"/><Relationship Id="rId2543" Type="http://schemas.openxmlformats.org/officeDocument/2006/relationships/image" Target="media/image972.emf"/><Relationship Id="rId5699" Type="http://schemas.openxmlformats.org/officeDocument/2006/relationships/customXml" Target="ink/ink2593.xml"/><Relationship Id="rId6000" Type="http://schemas.openxmlformats.org/officeDocument/2006/relationships/customXml" Target="ink/ink2721.xml"/><Relationship Id="rId9156" Type="http://schemas.openxmlformats.org/officeDocument/2006/relationships/image" Target="media/image4003.emf"/><Relationship Id="rId9570" Type="http://schemas.openxmlformats.org/officeDocument/2006/relationships/image" Target="media/image4205.emf"/><Relationship Id="rId11086" Type="http://schemas.openxmlformats.org/officeDocument/2006/relationships/customXml" Target="ink/ink5069.xml"/><Relationship Id="rId12137" Type="http://schemas.openxmlformats.org/officeDocument/2006/relationships/image" Target="media/image5228.emf"/><Relationship Id="rId515" Type="http://schemas.openxmlformats.org/officeDocument/2006/relationships/customXml" Target="ink/ink172.xml"/><Relationship Id="rId1145" Type="http://schemas.openxmlformats.org/officeDocument/2006/relationships/oleObject" Target="embeddings/oleObject93.bin"/><Relationship Id="rId5766" Type="http://schemas.openxmlformats.org/officeDocument/2006/relationships/image" Target="media/image157.wmf"/><Relationship Id="rId8172" Type="http://schemas.openxmlformats.org/officeDocument/2006/relationships/customXml" Target="ink/ink3641.xml"/><Relationship Id="rId9223" Type="http://schemas.openxmlformats.org/officeDocument/2006/relationships/customXml" Target="ink/ink4148.xml"/><Relationship Id="rId11153" Type="http://schemas.openxmlformats.org/officeDocument/2006/relationships/image" Target="media/image47510.emf"/><Relationship Id="rId1212" Type="http://schemas.openxmlformats.org/officeDocument/2006/relationships/customXml" Target="ink/ink409.xml"/><Relationship Id="rId2610" Type="http://schemas.openxmlformats.org/officeDocument/2006/relationships/customXml" Target="ink/ink1068.xml"/><Relationship Id="rId4368" Type="http://schemas.openxmlformats.org/officeDocument/2006/relationships/customXml" Target="ink/ink1938.xml"/><Relationship Id="rId5419" Type="http://schemas.openxmlformats.org/officeDocument/2006/relationships/customXml" Target="ink/ink2453.xml"/><Relationship Id="rId6817" Type="http://schemas.openxmlformats.org/officeDocument/2006/relationships/customXml" Target="ink/ink3110.xml"/><Relationship Id="rId4782" Type="http://schemas.openxmlformats.org/officeDocument/2006/relationships/image" Target="media/image2084.emf"/><Relationship Id="rId5833" Type="http://schemas.openxmlformats.org/officeDocument/2006/relationships/image" Target="media/image330.emf"/><Relationship Id="rId8989" Type="http://schemas.openxmlformats.org/officeDocument/2006/relationships/customXml" Target="ink/ink4034.xml"/><Relationship Id="rId11220" Type="http://schemas.openxmlformats.org/officeDocument/2006/relationships/image" Target="media/image47870.emf"/><Relationship Id="rId3037" Type="http://schemas.openxmlformats.org/officeDocument/2006/relationships/image" Target="media/image1218.emf"/><Relationship Id="rId3384" Type="http://schemas.openxmlformats.org/officeDocument/2006/relationships/oleObject" Target="embeddings/oleObject150.bin"/><Relationship Id="rId4435" Type="http://schemas.openxmlformats.org/officeDocument/2006/relationships/customXml" Target="ink/ink1972.xml"/><Relationship Id="rId5900" Type="http://schemas.openxmlformats.org/officeDocument/2006/relationships/image" Target="media/image2575.emf"/><Relationship Id="rId10986" Type="http://schemas.openxmlformats.org/officeDocument/2006/relationships/customXml" Target="ink/ink5019.xml"/><Relationship Id="rId3451" Type="http://schemas.openxmlformats.org/officeDocument/2006/relationships/image" Target="media/image1422.emf"/><Relationship Id="rId4502" Type="http://schemas.openxmlformats.org/officeDocument/2006/relationships/customXml" Target="ink/ink2001.xml"/><Relationship Id="rId7658" Type="http://schemas.openxmlformats.org/officeDocument/2006/relationships/image" Target="media/image3255.emf"/><Relationship Id="rId8709" Type="http://schemas.openxmlformats.org/officeDocument/2006/relationships/image" Target="media/image3777.emf"/><Relationship Id="rId10639" Type="http://schemas.openxmlformats.org/officeDocument/2006/relationships/image" Target="media/image4741.emf"/><Relationship Id="rId372" Type="http://schemas.openxmlformats.org/officeDocument/2006/relationships/image" Target="media/image15710.emf"/><Relationship Id="rId2053" Type="http://schemas.openxmlformats.org/officeDocument/2006/relationships/image" Target="media/image7520.emf"/><Relationship Id="rId3104" Type="http://schemas.openxmlformats.org/officeDocument/2006/relationships/customXml" Target="ink/ink1309.xml"/><Relationship Id="rId6674" Type="http://schemas.openxmlformats.org/officeDocument/2006/relationships/image" Target="media/image2903.emf"/><Relationship Id="rId7725" Type="http://schemas.openxmlformats.org/officeDocument/2006/relationships/customXml" Target="ink/ink3461.xml"/><Relationship Id="rId9080" Type="http://schemas.openxmlformats.org/officeDocument/2006/relationships/image" Target="media/image3961.emf"/><Relationship Id="rId12061" Type="http://schemas.openxmlformats.org/officeDocument/2006/relationships/image" Target="media/image5190.emf"/><Relationship Id="rId2120" Type="http://schemas.openxmlformats.org/officeDocument/2006/relationships/customXml" Target="ink/ink830.xml"/><Relationship Id="rId5276" Type="http://schemas.openxmlformats.org/officeDocument/2006/relationships/customXml" Target="ink/ink2388.xml"/><Relationship Id="rId5690" Type="http://schemas.openxmlformats.org/officeDocument/2006/relationships/image" Target="media/image2504.emf"/><Relationship Id="rId6327" Type="http://schemas.openxmlformats.org/officeDocument/2006/relationships/image" Target="media/image2759.emf"/><Relationship Id="rId6741" Type="http://schemas.openxmlformats.org/officeDocument/2006/relationships/customXml" Target="ink/ink3072.xml"/><Relationship Id="rId9897" Type="http://schemas.openxmlformats.org/officeDocument/2006/relationships/customXml" Target="ink/ink4477.xml"/><Relationship Id="rId10706" Type="http://schemas.openxmlformats.org/officeDocument/2006/relationships/customXml" Target="ink/ink4879.xml"/><Relationship Id="rId4292" Type="http://schemas.openxmlformats.org/officeDocument/2006/relationships/image" Target="media/image1841.emf"/><Relationship Id="rId5343" Type="http://schemas.openxmlformats.org/officeDocument/2006/relationships/image" Target="media/image138.wmf"/><Relationship Id="rId8499" Type="http://schemas.openxmlformats.org/officeDocument/2006/relationships/customXml" Target="ink/ink3803.xml"/><Relationship Id="rId1886" Type="http://schemas.openxmlformats.org/officeDocument/2006/relationships/customXml" Target="ink/ink718.xml"/><Relationship Id="rId2937" Type="http://schemas.openxmlformats.org/officeDocument/2006/relationships/customXml" Target="ink/ink1230.xml"/><Relationship Id="rId9964" Type="http://schemas.openxmlformats.org/officeDocument/2006/relationships/image" Target="media/image4400.emf"/><Relationship Id="rId11894" Type="http://schemas.openxmlformats.org/officeDocument/2006/relationships/customXml" Target="ink/ink5435.xml"/><Relationship Id="rId909" Type="http://schemas.openxmlformats.org/officeDocument/2006/relationships/customXml" Target="ink/ink327.xml"/><Relationship Id="rId1539" Type="http://schemas.openxmlformats.org/officeDocument/2006/relationships/image" Target="media/image598.emf"/><Relationship Id="rId1953" Type="http://schemas.openxmlformats.org/officeDocument/2006/relationships/image" Target="media/image726.emf"/><Relationship Id="rId5410" Type="http://schemas.openxmlformats.org/officeDocument/2006/relationships/image" Target="media/image2365.emf"/><Relationship Id="rId7168" Type="http://schemas.openxmlformats.org/officeDocument/2006/relationships/customXml" Target="ink/ink3223.xml"/><Relationship Id="rId8566" Type="http://schemas.openxmlformats.org/officeDocument/2006/relationships/image" Target="media/image211.wmf"/><Relationship Id="rId8980" Type="http://schemas.openxmlformats.org/officeDocument/2006/relationships/image" Target="media/image3910.emf"/><Relationship Id="rId9617" Type="http://schemas.openxmlformats.org/officeDocument/2006/relationships/image" Target="media/image4228.emf"/><Relationship Id="rId10496" Type="http://schemas.openxmlformats.org/officeDocument/2006/relationships/customXml" Target="ink/ink4774.xml"/><Relationship Id="rId11547" Type="http://schemas.openxmlformats.org/officeDocument/2006/relationships/image" Target="media/image4937.emf"/><Relationship Id="rId11961" Type="http://schemas.openxmlformats.org/officeDocument/2006/relationships/image" Target="media/image5140.emf"/><Relationship Id="rId1606" Type="http://schemas.openxmlformats.org/officeDocument/2006/relationships/customXml" Target="ink/ink586.xml"/><Relationship Id="rId4012" Type="http://schemas.openxmlformats.org/officeDocument/2006/relationships/customXml" Target="ink/ink1759.xml"/><Relationship Id="rId7582" Type="http://schemas.openxmlformats.org/officeDocument/2006/relationships/image" Target="media/image3217.emf"/><Relationship Id="rId8219" Type="http://schemas.openxmlformats.org/officeDocument/2006/relationships/image" Target="media/image3534.emf"/><Relationship Id="rId8633" Type="http://schemas.openxmlformats.org/officeDocument/2006/relationships/image" Target="media/image3739.emf"/><Relationship Id="rId10149" Type="http://schemas.openxmlformats.org/officeDocument/2006/relationships/image" Target="media/image4492.emf"/><Relationship Id="rId10563" Type="http://schemas.openxmlformats.org/officeDocument/2006/relationships/image" Target="media/image4699.emf"/><Relationship Id="rId11614" Type="http://schemas.openxmlformats.org/officeDocument/2006/relationships/customXml" Target="ink/ink5317.xml"/><Relationship Id="rId3778" Type="http://schemas.openxmlformats.org/officeDocument/2006/relationships/image" Target="media/image1585.emf"/><Relationship Id="rId4829" Type="http://schemas.openxmlformats.org/officeDocument/2006/relationships/customXml" Target="ink/ink2163.xml"/><Relationship Id="rId6184" Type="http://schemas.openxmlformats.org/officeDocument/2006/relationships/image" Target="media/image2690.emf"/><Relationship Id="rId7235" Type="http://schemas.openxmlformats.org/officeDocument/2006/relationships/image" Target="media/image29840.emf"/><Relationship Id="rId8700" Type="http://schemas.openxmlformats.org/officeDocument/2006/relationships/customXml" Target="ink/ink3896.xml"/><Relationship Id="rId10216" Type="http://schemas.openxmlformats.org/officeDocument/2006/relationships/image" Target="media/image4525.emf"/><Relationship Id="rId699" Type="http://schemas.openxmlformats.org/officeDocument/2006/relationships/image" Target="media/image295.emf"/><Relationship Id="rId2794" Type="http://schemas.openxmlformats.org/officeDocument/2006/relationships/customXml" Target="ink/ink1158.xml"/><Relationship Id="rId3845" Type="http://schemas.openxmlformats.org/officeDocument/2006/relationships/customXml" Target="ink/ink1676.xml"/><Relationship Id="rId6251" Type="http://schemas.openxmlformats.org/officeDocument/2006/relationships/oleObject" Target="embeddings/oleObject213.bin"/><Relationship Id="rId7302" Type="http://schemas.openxmlformats.org/officeDocument/2006/relationships/customXml" Target="ink/ink3290.xml"/><Relationship Id="rId10630" Type="http://schemas.openxmlformats.org/officeDocument/2006/relationships/customXml" Target="ink/ink4841.xml"/><Relationship Id="rId766" Type="http://schemas.openxmlformats.org/officeDocument/2006/relationships/image" Target="media/image2753.emf"/><Relationship Id="rId1396" Type="http://schemas.openxmlformats.org/officeDocument/2006/relationships/image" Target="media/image540.emf"/><Relationship Id="rId2447" Type="http://schemas.openxmlformats.org/officeDocument/2006/relationships/customXml" Target="ink/ink987.xml"/><Relationship Id="rId9474" Type="http://schemas.openxmlformats.org/officeDocument/2006/relationships/customXml" Target="ink/ink4271.xml"/><Relationship Id="rId419" Type="http://schemas.openxmlformats.org/officeDocument/2006/relationships/customXml" Target="ink/ink153.xml"/><Relationship Id="rId1049" Type="http://schemas.openxmlformats.org/officeDocument/2006/relationships/customXml" Target="ink/ink351.xml"/><Relationship Id="rId2861" Type="http://schemas.openxmlformats.org/officeDocument/2006/relationships/image" Target="media/image1131.emf"/><Relationship Id="rId3912" Type="http://schemas.openxmlformats.org/officeDocument/2006/relationships/image" Target="media/image1652.emf"/><Relationship Id="rId8076" Type="http://schemas.openxmlformats.org/officeDocument/2006/relationships/customXml" Target="ink/ink3593.xml"/><Relationship Id="rId9127" Type="http://schemas.openxmlformats.org/officeDocument/2006/relationships/customXml" Target="ink/ink4100.xml"/><Relationship Id="rId833" Type="http://schemas.openxmlformats.org/officeDocument/2006/relationships/customXml" Target="ink/ink296.xml"/><Relationship Id="rId1116" Type="http://schemas.openxmlformats.org/officeDocument/2006/relationships/image" Target="media/image432.emf"/><Relationship Id="rId1463" Type="http://schemas.openxmlformats.org/officeDocument/2006/relationships/image" Target="media/image253.wmf"/><Relationship Id="rId2514" Type="http://schemas.openxmlformats.org/officeDocument/2006/relationships/customXml" Target="ink/ink1020.xml"/><Relationship Id="rId7092" Type="http://schemas.openxmlformats.org/officeDocument/2006/relationships/image" Target="media/image3057.emf"/><Relationship Id="rId8143" Type="http://schemas.openxmlformats.org/officeDocument/2006/relationships/image" Target="media/image3496.emf"/><Relationship Id="rId8490" Type="http://schemas.openxmlformats.org/officeDocument/2006/relationships/image" Target="media/image3668.emf"/><Relationship Id="rId9541" Type="http://schemas.openxmlformats.org/officeDocument/2006/relationships/image" Target="media/image4193.emf"/><Relationship Id="rId11057" Type="http://schemas.openxmlformats.org/officeDocument/2006/relationships/image" Target="media/image4777.emf"/><Relationship Id="rId11471" Type="http://schemas.openxmlformats.org/officeDocument/2006/relationships/image" Target="media/image4898.emf"/><Relationship Id="rId12108" Type="http://schemas.openxmlformats.org/officeDocument/2006/relationships/customXml" Target="ink/ink5542.xml"/><Relationship Id="rId900" Type="http://schemas.openxmlformats.org/officeDocument/2006/relationships/image" Target="media/image3310.emf"/><Relationship Id="rId1530" Type="http://schemas.openxmlformats.org/officeDocument/2006/relationships/customXml" Target="ink/ink548.xml"/><Relationship Id="rId4686" Type="http://schemas.openxmlformats.org/officeDocument/2006/relationships/image" Target="media/image2036.emf"/><Relationship Id="rId5737" Type="http://schemas.openxmlformats.org/officeDocument/2006/relationships/image" Target="media/image147.wmf"/><Relationship Id="rId10073" Type="http://schemas.openxmlformats.org/officeDocument/2006/relationships/image" Target="media/image4454.emf"/><Relationship Id="rId11124" Type="http://schemas.openxmlformats.org/officeDocument/2006/relationships/customXml" Target="ink/ink5088.xml"/><Relationship Id="rId3288" Type="http://schemas.openxmlformats.org/officeDocument/2006/relationships/customXml" Target="ink/ink1400.xml"/><Relationship Id="rId4339" Type="http://schemas.openxmlformats.org/officeDocument/2006/relationships/image" Target="media/image1864.emf"/><Relationship Id="rId4753" Type="http://schemas.openxmlformats.org/officeDocument/2006/relationships/customXml" Target="ink/ink2125.xml"/><Relationship Id="rId5804" Type="http://schemas.openxmlformats.org/officeDocument/2006/relationships/customXml" Target="ink/ink2631.xml"/><Relationship Id="rId8210" Type="http://schemas.openxmlformats.org/officeDocument/2006/relationships/customXml" Target="ink/ink3660.xml"/><Relationship Id="rId10140" Type="http://schemas.openxmlformats.org/officeDocument/2006/relationships/customXml" Target="ink/ink4594.xml"/><Relationship Id="rId3355" Type="http://schemas.openxmlformats.org/officeDocument/2006/relationships/customXml" Target="ink/ink1434.xml"/><Relationship Id="rId4406" Type="http://schemas.openxmlformats.org/officeDocument/2006/relationships/customXml" Target="ink/ink1957.xml"/><Relationship Id="rId7976" Type="http://schemas.openxmlformats.org/officeDocument/2006/relationships/customXml" Target="ink/ink3543.xml"/><Relationship Id="rId276" Type="http://schemas.openxmlformats.org/officeDocument/2006/relationships/image" Target="media/image123.emf"/><Relationship Id="rId690" Type="http://schemas.openxmlformats.org/officeDocument/2006/relationships/customXml" Target="ink/ink232.xml"/><Relationship Id="rId2371" Type="http://schemas.openxmlformats.org/officeDocument/2006/relationships/customXml" Target="ink/ink952.xml"/><Relationship Id="rId3008" Type="http://schemas.openxmlformats.org/officeDocument/2006/relationships/customXml" Target="ink/ink1262.xml"/><Relationship Id="rId3422" Type="http://schemas.openxmlformats.org/officeDocument/2006/relationships/customXml" Target="ink/ink1464.xml"/><Relationship Id="rId4820" Type="http://schemas.openxmlformats.org/officeDocument/2006/relationships/image" Target="media/image2103.emf"/><Relationship Id="rId6578" Type="http://schemas.openxmlformats.org/officeDocument/2006/relationships/image" Target="media/image2859.emf"/><Relationship Id="rId7629" Type="http://schemas.openxmlformats.org/officeDocument/2006/relationships/customXml" Target="ink/ink3413.xml"/><Relationship Id="rId10957" Type="http://schemas.openxmlformats.org/officeDocument/2006/relationships/image" Target="media/image3703.emf"/><Relationship Id="rId2024" Type="http://schemas.openxmlformats.org/officeDocument/2006/relationships/customXml" Target="ink/ink783.xml"/><Relationship Id="rId9051" Type="http://schemas.openxmlformats.org/officeDocument/2006/relationships/customXml" Target="ink/ink4064.xml"/><Relationship Id="rId1040" Type="http://schemas.openxmlformats.org/officeDocument/2006/relationships/image" Target="media/image396.emf"/><Relationship Id="rId4196" Type="http://schemas.openxmlformats.org/officeDocument/2006/relationships/image" Target="media/image1793.emf"/><Relationship Id="rId5247" Type="http://schemas.openxmlformats.org/officeDocument/2006/relationships/image" Target="media/image137.emf"/><Relationship Id="rId5594" Type="http://schemas.openxmlformats.org/officeDocument/2006/relationships/customXml" Target="ink/ink2541.xml"/><Relationship Id="rId6645" Type="http://schemas.openxmlformats.org/officeDocument/2006/relationships/customXml" Target="ink/ink3024.xml"/><Relationship Id="rId12032" Type="http://schemas.openxmlformats.org/officeDocument/2006/relationships/customXml" Target="ink/ink5504.xml"/><Relationship Id="rId410" Type="http://schemas.openxmlformats.org/officeDocument/2006/relationships/image" Target="media/image176.emf"/><Relationship Id="rId5661" Type="http://schemas.openxmlformats.org/officeDocument/2006/relationships/customXml" Target="ink/ink2574.xml"/><Relationship Id="rId6712" Type="http://schemas.openxmlformats.org/officeDocument/2006/relationships/image" Target="media/image2920.emf"/><Relationship Id="rId9868" Type="http://schemas.openxmlformats.org/officeDocument/2006/relationships/image" Target="media/image4352.emf"/><Relationship Id="rId11798" Type="http://schemas.openxmlformats.org/officeDocument/2006/relationships/customXml" Target="ink/ink5392.xml"/><Relationship Id="rId1857" Type="http://schemas.openxmlformats.org/officeDocument/2006/relationships/image" Target="media/image718.emf"/><Relationship Id="rId2908" Type="http://schemas.openxmlformats.org/officeDocument/2006/relationships/image" Target="media/image1154.emf"/><Relationship Id="rId4263" Type="http://schemas.openxmlformats.org/officeDocument/2006/relationships/customXml" Target="ink/ink1885.xml"/><Relationship Id="rId5314" Type="http://schemas.openxmlformats.org/officeDocument/2006/relationships/customXml" Target="ink/ink2407.xml"/><Relationship Id="rId8884" Type="http://schemas.openxmlformats.org/officeDocument/2006/relationships/customXml" Target="ink/ink3988.xml"/><Relationship Id="rId9935" Type="http://schemas.openxmlformats.org/officeDocument/2006/relationships/customXml" Target="ink/ink4496.xml"/><Relationship Id="rId1924" Type="http://schemas.openxmlformats.org/officeDocument/2006/relationships/customXml" Target="ink/ink737.xml"/><Relationship Id="rId4330" Type="http://schemas.openxmlformats.org/officeDocument/2006/relationships/customXml" Target="ink/ink1919.xml"/><Relationship Id="rId7486" Type="http://schemas.openxmlformats.org/officeDocument/2006/relationships/customXml" Target="ink/ink3353.xml"/><Relationship Id="rId8537" Type="http://schemas.openxmlformats.org/officeDocument/2006/relationships/customXml" Target="ink/ink3820.xml"/><Relationship Id="rId8951" Type="http://schemas.openxmlformats.org/officeDocument/2006/relationships/image" Target="media/image215.wmf"/><Relationship Id="rId10467" Type="http://schemas.openxmlformats.org/officeDocument/2006/relationships/image" Target="media/image4649.emf"/><Relationship Id="rId11865" Type="http://schemas.openxmlformats.org/officeDocument/2006/relationships/image" Target="media/image5090.emf"/><Relationship Id="rId6088" Type="http://schemas.openxmlformats.org/officeDocument/2006/relationships/customXml" Target="ink/ink2756.xml"/><Relationship Id="rId7139" Type="http://schemas.openxmlformats.org/officeDocument/2006/relationships/image" Target="media/image3083.emf"/><Relationship Id="rId7553" Type="http://schemas.openxmlformats.org/officeDocument/2006/relationships/image" Target="media/image3203.emf"/><Relationship Id="rId8604" Type="http://schemas.openxmlformats.org/officeDocument/2006/relationships/customXml" Target="ink/ink3848.xml"/><Relationship Id="rId10881" Type="http://schemas.openxmlformats.org/officeDocument/2006/relationships/image" Target="media/image3346.emf"/><Relationship Id="rId11518" Type="http://schemas.openxmlformats.org/officeDocument/2006/relationships/customXml" Target="ink/ink5270.xml"/><Relationship Id="rId11932" Type="http://schemas.openxmlformats.org/officeDocument/2006/relationships/customXml" Target="ink/ink5454.xml"/><Relationship Id="rId2698" Type="http://schemas.openxmlformats.org/officeDocument/2006/relationships/customXml" Target="ink/ink1111.xml"/><Relationship Id="rId6155" Type="http://schemas.openxmlformats.org/officeDocument/2006/relationships/customXml" Target="ink/ink2786.xml"/><Relationship Id="rId7206" Type="http://schemas.openxmlformats.org/officeDocument/2006/relationships/customXml" Target="ink/ink3242.xml"/><Relationship Id="rId10534" Type="http://schemas.openxmlformats.org/officeDocument/2006/relationships/customXml" Target="ink/ink4793.xml"/><Relationship Id="rId3749" Type="http://schemas.openxmlformats.org/officeDocument/2006/relationships/customXml" Target="ink/ink1628.xml"/><Relationship Id="rId5171" Type="http://schemas.openxmlformats.org/officeDocument/2006/relationships/image" Target="media/image2278.emf"/><Relationship Id="rId6222" Type="http://schemas.openxmlformats.org/officeDocument/2006/relationships/image" Target="media/image2709.emf"/><Relationship Id="rId7620" Type="http://schemas.openxmlformats.org/officeDocument/2006/relationships/image" Target="media/image3236.emf"/><Relationship Id="rId9378" Type="http://schemas.openxmlformats.org/officeDocument/2006/relationships/customXml" Target="ink/ink4225.xml"/><Relationship Id="rId10601" Type="http://schemas.openxmlformats.org/officeDocument/2006/relationships/image" Target="media/image4719.emf"/><Relationship Id="rId2765" Type="http://schemas.openxmlformats.org/officeDocument/2006/relationships/image" Target="media/image1083.emf"/><Relationship Id="rId3816" Type="http://schemas.openxmlformats.org/officeDocument/2006/relationships/image" Target="media/image1604.emf"/><Relationship Id="rId9792" Type="http://schemas.openxmlformats.org/officeDocument/2006/relationships/image" Target="media/image4315.emf"/><Relationship Id="rId737" Type="http://schemas.openxmlformats.org/officeDocument/2006/relationships/image" Target="media/image26110.emf"/><Relationship Id="rId1367" Type="http://schemas.openxmlformats.org/officeDocument/2006/relationships/customXml" Target="ink/ink478.xml"/><Relationship Id="rId1781" Type="http://schemas.openxmlformats.org/officeDocument/2006/relationships/image" Target="media/image680.emf"/><Relationship Id="rId2418" Type="http://schemas.openxmlformats.org/officeDocument/2006/relationships/oleObject" Target="embeddings/oleObject137.bin"/><Relationship Id="rId2832" Type="http://schemas.openxmlformats.org/officeDocument/2006/relationships/customXml" Target="ink/ink1177.xml"/><Relationship Id="rId5988" Type="http://schemas.openxmlformats.org/officeDocument/2006/relationships/customXml" Target="ink/ink2715.xml"/><Relationship Id="rId8394" Type="http://schemas.openxmlformats.org/officeDocument/2006/relationships/image" Target="media/image3621.emf"/><Relationship Id="rId9445" Type="http://schemas.openxmlformats.org/officeDocument/2006/relationships/image" Target="media/image4147.emf"/><Relationship Id="rId11375" Type="http://schemas.openxmlformats.org/officeDocument/2006/relationships/customXml" Target="ink/ink5209.xml"/><Relationship Id="rId73" Type="http://schemas.openxmlformats.org/officeDocument/2006/relationships/customXml" Target="ink/ink24.xml"/><Relationship Id="rId804" Type="http://schemas.openxmlformats.org/officeDocument/2006/relationships/image" Target="media/image29410.emf"/><Relationship Id="rId1434" Type="http://schemas.openxmlformats.org/officeDocument/2006/relationships/image" Target="media/image554.emf"/><Relationship Id="rId8047" Type="http://schemas.openxmlformats.org/officeDocument/2006/relationships/image" Target="media/image3448.emf"/><Relationship Id="rId8461" Type="http://schemas.openxmlformats.org/officeDocument/2006/relationships/image" Target="media/image3654.emf"/><Relationship Id="rId9512" Type="http://schemas.openxmlformats.org/officeDocument/2006/relationships/image" Target="media/image223.wmf"/><Relationship Id="rId10391" Type="http://schemas.openxmlformats.org/officeDocument/2006/relationships/image" Target="media/image4611.emf"/><Relationship Id="rId11028" Type="http://schemas.openxmlformats.org/officeDocument/2006/relationships/customXml" Target="ink/ink5040.xml"/><Relationship Id="rId11442" Type="http://schemas.openxmlformats.org/officeDocument/2006/relationships/image" Target="media/image4891.emf"/><Relationship Id="rId1501" Type="http://schemas.openxmlformats.org/officeDocument/2006/relationships/oleObject" Target="embeddings/oleObject118.bin"/><Relationship Id="rId4657" Type="http://schemas.openxmlformats.org/officeDocument/2006/relationships/customXml" Target="ink/ink2077.xml"/><Relationship Id="rId5708" Type="http://schemas.openxmlformats.org/officeDocument/2006/relationships/image" Target="media/image18910.emf"/><Relationship Id="rId8114" Type="http://schemas.openxmlformats.org/officeDocument/2006/relationships/customXml" Target="ink/ink3612.xml"/><Relationship Id="rId10044" Type="http://schemas.openxmlformats.org/officeDocument/2006/relationships/customXml" Target="ink/ink4546.xml"/><Relationship Id="rId3259" Type="http://schemas.openxmlformats.org/officeDocument/2006/relationships/image" Target="media/image1328.emf"/><Relationship Id="rId7130" Type="http://schemas.openxmlformats.org/officeDocument/2006/relationships/image" Target="media/image3078.emf"/><Relationship Id="rId594" Type="http://schemas.openxmlformats.org/officeDocument/2006/relationships/customXml" Target="ink/ink192.xml"/><Relationship Id="rId2275" Type="http://schemas.openxmlformats.org/officeDocument/2006/relationships/image" Target="media/image8400.emf"/><Relationship Id="rId3326" Type="http://schemas.openxmlformats.org/officeDocument/2006/relationships/image" Target="media/image1361.emf"/><Relationship Id="rId3673" Type="http://schemas.openxmlformats.org/officeDocument/2006/relationships/image" Target="media/image1533.emf"/><Relationship Id="rId4724" Type="http://schemas.openxmlformats.org/officeDocument/2006/relationships/image" Target="media/image2055.emf"/><Relationship Id="rId10111" Type="http://schemas.openxmlformats.org/officeDocument/2006/relationships/image" Target="media/image4473.emf"/><Relationship Id="rId247" Type="http://schemas.openxmlformats.org/officeDocument/2006/relationships/image" Target="media/image90.emf"/><Relationship Id="rId3740" Type="http://schemas.openxmlformats.org/officeDocument/2006/relationships/customXml" Target="ink/ink1623.xml"/><Relationship Id="rId6896" Type="http://schemas.openxmlformats.org/officeDocument/2006/relationships/image" Target="media/image2671.emf"/><Relationship Id="rId7947" Type="http://schemas.openxmlformats.org/officeDocument/2006/relationships/image" Target="media/image3398.emf"/><Relationship Id="rId10928" Type="http://schemas.openxmlformats.org/officeDocument/2006/relationships/customXml" Target="ink/ink4990.xml"/><Relationship Id="rId661" Type="http://schemas.openxmlformats.org/officeDocument/2006/relationships/oleObject" Target="embeddings/oleObject75.bin"/><Relationship Id="rId1291" Type="http://schemas.openxmlformats.org/officeDocument/2006/relationships/oleObject" Target="embeddings/oleObject99.bin"/><Relationship Id="rId2342" Type="http://schemas.openxmlformats.org/officeDocument/2006/relationships/image" Target="media/image872.emf"/><Relationship Id="rId5498" Type="http://schemas.openxmlformats.org/officeDocument/2006/relationships/customXml" Target="ink/ink2493.xml"/><Relationship Id="rId6549" Type="http://schemas.openxmlformats.org/officeDocument/2006/relationships/image" Target="media/image2849.emf"/><Relationship Id="rId314" Type="http://schemas.openxmlformats.org/officeDocument/2006/relationships/oleObject" Target="embeddings/oleObject33.bin"/><Relationship Id="rId5565" Type="http://schemas.openxmlformats.org/officeDocument/2006/relationships/image" Target="media/image2442.emf"/><Relationship Id="rId6616" Type="http://schemas.openxmlformats.org/officeDocument/2006/relationships/image" Target="media/image2878.emf"/><Relationship Id="rId9022" Type="http://schemas.openxmlformats.org/officeDocument/2006/relationships/image" Target="media/image3931.emf"/><Relationship Id="rId12003" Type="http://schemas.openxmlformats.org/officeDocument/2006/relationships/image" Target="media/image5161.emf"/><Relationship Id="rId4167" Type="http://schemas.openxmlformats.org/officeDocument/2006/relationships/customXml" Target="ink/ink1837.xml"/><Relationship Id="rId4581" Type="http://schemas.openxmlformats.org/officeDocument/2006/relationships/customXml" Target="ink/ink2041.xml"/><Relationship Id="rId5218" Type="http://schemas.openxmlformats.org/officeDocument/2006/relationships/image" Target="media/image2300.emf"/><Relationship Id="rId5632" Type="http://schemas.openxmlformats.org/officeDocument/2006/relationships/customXml" Target="ink/ink2560.xml"/><Relationship Id="rId8788" Type="http://schemas.openxmlformats.org/officeDocument/2006/relationships/customXml" Target="ink/ink3940.xml"/><Relationship Id="rId9839" Type="http://schemas.openxmlformats.org/officeDocument/2006/relationships/image" Target="media/image4338.emf"/><Relationship Id="rId3183" Type="http://schemas.openxmlformats.org/officeDocument/2006/relationships/image" Target="media/image1290.emf"/><Relationship Id="rId4234" Type="http://schemas.openxmlformats.org/officeDocument/2006/relationships/image" Target="media/image1812.emf"/><Relationship Id="rId11769" Type="http://schemas.openxmlformats.org/officeDocument/2006/relationships/oleObject" Target="embeddings/oleObject327.bin"/><Relationship Id="rId1828" Type="http://schemas.openxmlformats.org/officeDocument/2006/relationships/customXml" Target="ink/ink689.xml"/><Relationship Id="rId3250" Type="http://schemas.openxmlformats.org/officeDocument/2006/relationships/customXml" Target="ink/ink1383.xml"/><Relationship Id="rId7457" Type="http://schemas.openxmlformats.org/officeDocument/2006/relationships/image" Target="media/image3155.emf"/><Relationship Id="rId8855" Type="http://schemas.openxmlformats.org/officeDocument/2006/relationships/image" Target="media/image3850.emf"/><Relationship Id="rId9906" Type="http://schemas.openxmlformats.org/officeDocument/2006/relationships/image" Target="media/image4371.emf"/><Relationship Id="rId10785" Type="http://schemas.openxmlformats.org/officeDocument/2006/relationships/image" Target="media/image3032.emf"/><Relationship Id="rId11836" Type="http://schemas.openxmlformats.org/officeDocument/2006/relationships/customXml" Target="ink/ink5406.xml"/><Relationship Id="rId171" Type="http://schemas.openxmlformats.org/officeDocument/2006/relationships/customXml" Target="ink/ink71.xml"/><Relationship Id="rId4301" Type="http://schemas.openxmlformats.org/officeDocument/2006/relationships/image" Target="media/image1845.emf"/><Relationship Id="rId6059" Type="http://schemas.openxmlformats.org/officeDocument/2006/relationships/image" Target="media/image2639.emf"/><Relationship Id="rId7871" Type="http://schemas.openxmlformats.org/officeDocument/2006/relationships/customXml" Target="ink/ink3509.xml"/><Relationship Id="rId8508" Type="http://schemas.openxmlformats.org/officeDocument/2006/relationships/image" Target="media/image3677.emf"/><Relationship Id="rId8922" Type="http://schemas.openxmlformats.org/officeDocument/2006/relationships/customXml" Target="ink/ink4007.xml"/><Relationship Id="rId10438" Type="http://schemas.openxmlformats.org/officeDocument/2006/relationships/customXml" Target="ink/ink4745.xml"/><Relationship Id="rId10852" Type="http://schemas.openxmlformats.org/officeDocument/2006/relationships/customXml" Target="ink/ink4952.xml"/><Relationship Id="rId11903" Type="http://schemas.openxmlformats.org/officeDocument/2006/relationships/image" Target="media/image5110.emf"/><Relationship Id="rId6473" Type="http://schemas.openxmlformats.org/officeDocument/2006/relationships/customXml" Target="ink/ink2937.xml"/><Relationship Id="rId7524" Type="http://schemas.openxmlformats.org/officeDocument/2006/relationships/customXml" Target="ink/ink3368.xml"/><Relationship Id="rId10505" Type="http://schemas.openxmlformats.org/officeDocument/2006/relationships/image" Target="media/image4669.emf"/><Relationship Id="rId988" Type="http://schemas.openxmlformats.org/officeDocument/2006/relationships/oleObject" Target="embeddings/oleObject89.bin"/><Relationship Id="rId2669" Type="http://schemas.openxmlformats.org/officeDocument/2006/relationships/image" Target="media/image1035.emf"/><Relationship Id="rId5075" Type="http://schemas.openxmlformats.org/officeDocument/2006/relationships/image" Target="media/image2230.emf"/><Relationship Id="rId6126" Type="http://schemas.openxmlformats.org/officeDocument/2006/relationships/image" Target="media/image2670.emf"/><Relationship Id="rId6540" Type="http://schemas.openxmlformats.org/officeDocument/2006/relationships/customXml" Target="ink/ink2970.xml"/><Relationship Id="rId9696" Type="http://schemas.openxmlformats.org/officeDocument/2006/relationships/image" Target="media/image4267.emf"/><Relationship Id="rId1685" Type="http://schemas.openxmlformats.org/officeDocument/2006/relationships/image" Target="media/image6360.emf"/><Relationship Id="rId2736" Type="http://schemas.openxmlformats.org/officeDocument/2006/relationships/customXml" Target="ink/ink1129.xml"/><Relationship Id="rId4091" Type="http://schemas.openxmlformats.org/officeDocument/2006/relationships/customXml" Target="ink/ink1799.xml"/><Relationship Id="rId5142" Type="http://schemas.openxmlformats.org/officeDocument/2006/relationships/customXml" Target="ink/ink2320.xml"/><Relationship Id="rId8298" Type="http://schemas.openxmlformats.org/officeDocument/2006/relationships/customXml" Target="ink/ink3701.xml"/><Relationship Id="rId9349" Type="http://schemas.openxmlformats.org/officeDocument/2006/relationships/image" Target="media/image4100.emf"/><Relationship Id="rId9763" Type="http://schemas.openxmlformats.org/officeDocument/2006/relationships/customXml" Target="ink/ink4409.xml"/><Relationship Id="rId11279" Type="http://schemas.openxmlformats.org/officeDocument/2006/relationships/customXml" Target="ink/ink5166.xml"/><Relationship Id="rId708" Type="http://schemas.openxmlformats.org/officeDocument/2006/relationships/customXml" Target="ink/ink240.xml"/><Relationship Id="rId1338" Type="http://schemas.openxmlformats.org/officeDocument/2006/relationships/image" Target="media/image513.emf"/><Relationship Id="rId8365" Type="http://schemas.openxmlformats.org/officeDocument/2006/relationships/customXml" Target="ink/ink3735.xml"/><Relationship Id="rId9416" Type="http://schemas.openxmlformats.org/officeDocument/2006/relationships/customXml" Target="ink/ink4242.xml"/><Relationship Id="rId10295" Type="http://schemas.openxmlformats.org/officeDocument/2006/relationships/customXml" Target="ink/ink4672.xml"/><Relationship Id="rId11693" Type="http://schemas.openxmlformats.org/officeDocument/2006/relationships/customXml" Target="ink/ink5357.xml"/><Relationship Id="rId1405" Type="http://schemas.openxmlformats.org/officeDocument/2006/relationships/customXml" Target="ink/ink497.xml"/><Relationship Id="rId1752" Type="http://schemas.openxmlformats.org/officeDocument/2006/relationships/customXml" Target="ink/ink651.xml"/><Relationship Id="rId2803" Type="http://schemas.openxmlformats.org/officeDocument/2006/relationships/image" Target="media/image1102.emf"/><Relationship Id="rId5959" Type="http://schemas.openxmlformats.org/officeDocument/2006/relationships/image" Target="media/image345.emf"/><Relationship Id="rId7381" Type="http://schemas.openxmlformats.org/officeDocument/2006/relationships/image" Target="media/image3118.emf"/><Relationship Id="rId8018" Type="http://schemas.openxmlformats.org/officeDocument/2006/relationships/customXml" Target="ink/ink3564.xml"/><Relationship Id="rId8432" Type="http://schemas.openxmlformats.org/officeDocument/2006/relationships/customXml" Target="ink/ink3769.xml"/><Relationship Id="rId9830" Type="http://schemas.openxmlformats.org/officeDocument/2006/relationships/image" Target="media/image4334.emf"/><Relationship Id="rId11346" Type="http://schemas.openxmlformats.org/officeDocument/2006/relationships/oleObject" Target="embeddings/oleObject299.bin"/><Relationship Id="rId11760" Type="http://schemas.openxmlformats.org/officeDocument/2006/relationships/image" Target="media/image5041.emf"/><Relationship Id="rId44" Type="http://schemas.openxmlformats.org/officeDocument/2006/relationships/image" Target="media/image17.emf"/><Relationship Id="rId4975" Type="http://schemas.openxmlformats.org/officeDocument/2006/relationships/image" Target="media/image2180.emf"/><Relationship Id="rId10362" Type="http://schemas.openxmlformats.org/officeDocument/2006/relationships/customXml" Target="ink/ink4707.xml"/><Relationship Id="rId11413" Type="http://schemas.openxmlformats.org/officeDocument/2006/relationships/customXml" Target="ink/ink5223.xml"/><Relationship Id="rId2179" Type="http://schemas.openxmlformats.org/officeDocument/2006/relationships/image" Target="media/image799.emf"/><Relationship Id="rId3577" Type="http://schemas.openxmlformats.org/officeDocument/2006/relationships/image" Target="media/image1485.emf"/><Relationship Id="rId3991" Type="http://schemas.openxmlformats.org/officeDocument/2006/relationships/image" Target="media/image1691.emf"/><Relationship Id="rId4628" Type="http://schemas.openxmlformats.org/officeDocument/2006/relationships/image" Target="media/image2007.emf"/><Relationship Id="rId10015" Type="http://schemas.openxmlformats.org/officeDocument/2006/relationships/image" Target="media/image4425.emf"/><Relationship Id="rId2593" Type="http://schemas.openxmlformats.org/officeDocument/2006/relationships/image" Target="media/image997.emf"/><Relationship Id="rId3644" Type="http://schemas.openxmlformats.org/officeDocument/2006/relationships/customXml" Target="ink/ink1575.xml"/><Relationship Id="rId6050" Type="http://schemas.openxmlformats.org/officeDocument/2006/relationships/customXml" Target="ink/ink2737.xml"/><Relationship Id="rId7101" Type="http://schemas.openxmlformats.org/officeDocument/2006/relationships/customXml" Target="ink/ink3189.xml"/><Relationship Id="rId565" Type="http://schemas.openxmlformats.org/officeDocument/2006/relationships/image" Target="media/image57.wmf"/><Relationship Id="rId1195" Type="http://schemas.openxmlformats.org/officeDocument/2006/relationships/image" Target="media/image447.emf"/><Relationship Id="rId2246" Type="http://schemas.openxmlformats.org/officeDocument/2006/relationships/customXml" Target="ink/ink892.xml"/><Relationship Id="rId2660" Type="http://schemas.openxmlformats.org/officeDocument/2006/relationships/customXml" Target="ink/ink1093.xml"/><Relationship Id="rId3711" Type="http://schemas.openxmlformats.org/officeDocument/2006/relationships/image" Target="media/image1552.emf"/><Relationship Id="rId6867" Type="http://schemas.openxmlformats.org/officeDocument/2006/relationships/customXml" Target="ink/ink3135.xml"/><Relationship Id="rId7918" Type="http://schemas.openxmlformats.org/officeDocument/2006/relationships/customXml" Target="ink/ink3520.xml"/><Relationship Id="rId9273" Type="http://schemas.openxmlformats.org/officeDocument/2006/relationships/customXml" Target="ink/ink4173.xml"/><Relationship Id="rId218" Type="http://schemas.openxmlformats.org/officeDocument/2006/relationships/image" Target="media/image17.wmf"/><Relationship Id="rId632" Type="http://schemas.openxmlformats.org/officeDocument/2006/relationships/customXml" Target="ink/ink208.xml"/><Relationship Id="rId1262" Type="http://schemas.openxmlformats.org/officeDocument/2006/relationships/customXml" Target="ink/ink433.xml"/><Relationship Id="rId2313" Type="http://schemas.openxmlformats.org/officeDocument/2006/relationships/customXml" Target="ink/ink923.xml"/><Relationship Id="rId5469" Type="http://schemas.openxmlformats.org/officeDocument/2006/relationships/image" Target="media/image2394.emf"/><Relationship Id="rId9340" Type="http://schemas.openxmlformats.org/officeDocument/2006/relationships/customXml" Target="ink/ink4206.xml"/><Relationship Id="rId11270" Type="http://schemas.openxmlformats.org/officeDocument/2006/relationships/image" Target="media/image48160.emf"/><Relationship Id="rId4485" Type="http://schemas.openxmlformats.org/officeDocument/2006/relationships/image" Target="media/image130.wmf"/><Relationship Id="rId5536" Type="http://schemas.openxmlformats.org/officeDocument/2006/relationships/customXml" Target="ink/ink2512.xml"/><Relationship Id="rId5883" Type="http://schemas.openxmlformats.org/officeDocument/2006/relationships/image" Target="media/image337.emf"/><Relationship Id="rId6934" Type="http://schemas.openxmlformats.org/officeDocument/2006/relationships/image" Target="media/image2975.emf"/><Relationship Id="rId3087" Type="http://schemas.openxmlformats.org/officeDocument/2006/relationships/image" Target="media/image1243.emf"/><Relationship Id="rId4138" Type="http://schemas.openxmlformats.org/officeDocument/2006/relationships/image" Target="media/image1764.emf"/><Relationship Id="rId5950" Type="http://schemas.openxmlformats.org/officeDocument/2006/relationships/image" Target="media/image162.wmf"/><Relationship Id="rId4552" Type="http://schemas.openxmlformats.org/officeDocument/2006/relationships/customXml" Target="ink/ink2026.xml"/><Relationship Id="rId5603" Type="http://schemas.openxmlformats.org/officeDocument/2006/relationships/image" Target="media/image2461.emf"/><Relationship Id="rId8759" Type="http://schemas.openxmlformats.org/officeDocument/2006/relationships/image" Target="media/image3802.emf"/><Relationship Id="rId10689" Type="http://schemas.openxmlformats.org/officeDocument/2006/relationships/image" Target="media/image2983.emf"/><Relationship Id="rId3154" Type="http://schemas.openxmlformats.org/officeDocument/2006/relationships/customXml" Target="ink/ink1334.xml"/><Relationship Id="rId4205" Type="http://schemas.openxmlformats.org/officeDocument/2006/relationships/customXml" Target="ink/ink1856.xml"/><Relationship Id="rId7775" Type="http://schemas.openxmlformats.org/officeDocument/2006/relationships/customXml" Target="ink/ink3486.xml"/><Relationship Id="rId8826" Type="http://schemas.openxmlformats.org/officeDocument/2006/relationships/customXml" Target="ink/ink3959.xml"/><Relationship Id="rId10756" Type="http://schemas.openxmlformats.org/officeDocument/2006/relationships/customXml" Target="ink/ink4904.xml"/><Relationship Id="rId2170" Type="http://schemas.openxmlformats.org/officeDocument/2006/relationships/customXml" Target="ink/ink855.xml"/><Relationship Id="rId3221" Type="http://schemas.openxmlformats.org/officeDocument/2006/relationships/image" Target="media/image1309.emf"/><Relationship Id="rId6377" Type="http://schemas.openxmlformats.org/officeDocument/2006/relationships/image" Target="media/image2783.emf"/><Relationship Id="rId6791" Type="http://schemas.openxmlformats.org/officeDocument/2006/relationships/customXml" Target="ink/ink3097.xml"/><Relationship Id="rId7428" Type="http://schemas.openxmlformats.org/officeDocument/2006/relationships/image" Target="media/image3430.wmf"/><Relationship Id="rId10409" Type="http://schemas.openxmlformats.org/officeDocument/2006/relationships/image" Target="media/image4620.emf"/><Relationship Id="rId11807" Type="http://schemas.openxmlformats.org/officeDocument/2006/relationships/image" Target="media/image5061.emf"/><Relationship Id="rId8" Type="http://schemas.openxmlformats.org/officeDocument/2006/relationships/endnotes" Target="endnotes.xml"/><Relationship Id="rId142" Type="http://schemas.openxmlformats.org/officeDocument/2006/relationships/image" Target="media/image66.emf"/><Relationship Id="rId2987" Type="http://schemas.openxmlformats.org/officeDocument/2006/relationships/image" Target="media/image1193.emf"/><Relationship Id="rId5393" Type="http://schemas.openxmlformats.org/officeDocument/2006/relationships/customXml" Target="ink/ink2440.xml"/><Relationship Id="rId6444" Type="http://schemas.openxmlformats.org/officeDocument/2006/relationships/image" Target="media/image2815.emf"/><Relationship Id="rId10823" Type="http://schemas.openxmlformats.org/officeDocument/2006/relationships/image" Target="media/image3116.emf"/><Relationship Id="rId1589" Type="http://schemas.openxmlformats.org/officeDocument/2006/relationships/image" Target="media/image617.emf"/><Relationship Id="rId5046" Type="http://schemas.openxmlformats.org/officeDocument/2006/relationships/customXml" Target="ink/ink2272.xml"/><Relationship Id="rId5460" Type="http://schemas.openxmlformats.org/officeDocument/2006/relationships/image" Target="media/image2390.emf"/><Relationship Id="rId6511" Type="http://schemas.openxmlformats.org/officeDocument/2006/relationships/image" Target="media/image417.emf"/><Relationship Id="rId9667" Type="http://schemas.openxmlformats.org/officeDocument/2006/relationships/customXml" Target="ink/ink4361.xml"/><Relationship Id="rId4062" Type="http://schemas.openxmlformats.org/officeDocument/2006/relationships/image" Target="media/image1726.emf"/><Relationship Id="rId5113" Type="http://schemas.openxmlformats.org/officeDocument/2006/relationships/image" Target="media/image2249.emf"/><Relationship Id="rId8269" Type="http://schemas.openxmlformats.org/officeDocument/2006/relationships/image" Target="media/image3559.emf"/><Relationship Id="rId11597" Type="http://schemas.openxmlformats.org/officeDocument/2006/relationships/image" Target="media/image4961.emf"/><Relationship Id="rId1656" Type="http://schemas.openxmlformats.org/officeDocument/2006/relationships/customXml" Target="ink/ink605.xml"/><Relationship Id="rId2707" Type="http://schemas.openxmlformats.org/officeDocument/2006/relationships/image" Target="media/image1054.emf"/><Relationship Id="rId8683" Type="http://schemas.openxmlformats.org/officeDocument/2006/relationships/image" Target="media/image3764.emf"/><Relationship Id="rId9734" Type="http://schemas.openxmlformats.org/officeDocument/2006/relationships/image" Target="media/image4286.emf"/><Relationship Id="rId10199" Type="http://schemas.openxmlformats.org/officeDocument/2006/relationships/image" Target="media/image4517.emf"/><Relationship Id="rId11664" Type="http://schemas.openxmlformats.org/officeDocument/2006/relationships/customXml" Target="ink/ink5342.xml"/><Relationship Id="rId1309" Type="http://schemas.openxmlformats.org/officeDocument/2006/relationships/oleObject" Target="embeddings/oleObject103.bin"/><Relationship Id="rId1723" Type="http://schemas.openxmlformats.org/officeDocument/2006/relationships/image" Target="media/image6510.emf"/><Relationship Id="rId4879" Type="http://schemas.openxmlformats.org/officeDocument/2006/relationships/customXml" Target="ink/ink2188.xml"/><Relationship Id="rId7285" Type="http://schemas.openxmlformats.org/officeDocument/2006/relationships/image" Target="media/image30090.emf"/><Relationship Id="rId8336" Type="http://schemas.openxmlformats.org/officeDocument/2006/relationships/image" Target="media/image3592.emf"/><Relationship Id="rId8750" Type="http://schemas.openxmlformats.org/officeDocument/2006/relationships/customXml" Target="ink/ink3921.xml"/><Relationship Id="rId9801" Type="http://schemas.openxmlformats.org/officeDocument/2006/relationships/customXml" Target="ink/ink4428.xml"/><Relationship Id="rId10266" Type="http://schemas.openxmlformats.org/officeDocument/2006/relationships/image" Target="media/image4550.emf"/><Relationship Id="rId10680" Type="http://schemas.openxmlformats.org/officeDocument/2006/relationships/customXml" Target="ink/ink4866.xml"/><Relationship Id="rId11317" Type="http://schemas.openxmlformats.org/officeDocument/2006/relationships/customXml" Target="ink/ink5185.xml"/><Relationship Id="rId11731" Type="http://schemas.openxmlformats.org/officeDocument/2006/relationships/customXml" Target="ink/ink5376.xml"/><Relationship Id="rId15" Type="http://schemas.openxmlformats.org/officeDocument/2006/relationships/image" Target="media/image3.wmf"/><Relationship Id="rId3895" Type="http://schemas.openxmlformats.org/officeDocument/2006/relationships/customXml" Target="ink/ink1701.xml"/><Relationship Id="rId4946" Type="http://schemas.openxmlformats.org/officeDocument/2006/relationships/image" Target="media/image2166.emf"/><Relationship Id="rId8403" Type="http://schemas.openxmlformats.org/officeDocument/2006/relationships/image" Target="media/image3625.emf"/><Relationship Id="rId10333" Type="http://schemas.openxmlformats.org/officeDocument/2006/relationships/image" Target="media/image4583.emf"/><Relationship Id="rId2497" Type="http://schemas.openxmlformats.org/officeDocument/2006/relationships/customXml" Target="ink/ink1011.xml"/><Relationship Id="rId3548" Type="http://schemas.openxmlformats.org/officeDocument/2006/relationships/customXml" Target="ink/ink1527.xml"/><Relationship Id="rId469" Type="http://schemas.openxmlformats.org/officeDocument/2006/relationships/oleObject" Target="embeddings/oleObject46.bin"/><Relationship Id="rId2564" Type="http://schemas.openxmlformats.org/officeDocument/2006/relationships/customXml" Target="ink/ink1045.xml"/><Relationship Id="rId3615" Type="http://schemas.openxmlformats.org/officeDocument/2006/relationships/image" Target="media/image1504.emf"/><Relationship Id="rId3962" Type="http://schemas.openxmlformats.org/officeDocument/2006/relationships/customXml" Target="ink/ink1734.xml"/><Relationship Id="rId6021" Type="http://schemas.openxmlformats.org/officeDocument/2006/relationships/oleObject" Target="embeddings/oleObject201.bin"/><Relationship Id="rId9177" Type="http://schemas.openxmlformats.org/officeDocument/2006/relationships/customXml" Target="ink/ink4125.xml"/><Relationship Id="rId9591" Type="http://schemas.openxmlformats.org/officeDocument/2006/relationships/customXml" Target="ink/ink4322.xml"/><Relationship Id="rId10400" Type="http://schemas.openxmlformats.org/officeDocument/2006/relationships/customXml" Target="ink/ink4726.xml"/><Relationship Id="rId12158" Type="http://schemas.openxmlformats.org/officeDocument/2006/relationships/customXml" Target="ink/ink5566.xml"/><Relationship Id="rId536" Type="http://schemas.openxmlformats.org/officeDocument/2006/relationships/oleObject" Target="embeddings/oleObject52.bin"/><Relationship Id="rId2217" Type="http://schemas.openxmlformats.org/officeDocument/2006/relationships/image" Target="media/image816.emf"/><Relationship Id="rId8193" Type="http://schemas.openxmlformats.org/officeDocument/2006/relationships/image" Target="media/image3521.emf"/><Relationship Id="rId9244" Type="http://schemas.openxmlformats.org/officeDocument/2006/relationships/image" Target="media/image4048.emf"/><Relationship Id="rId1580" Type="http://schemas.openxmlformats.org/officeDocument/2006/relationships/customXml" Target="ink/ink573.xml"/><Relationship Id="rId2631" Type="http://schemas.openxmlformats.org/officeDocument/2006/relationships/image" Target="media/image1016.emf"/><Relationship Id="rId4389" Type="http://schemas.openxmlformats.org/officeDocument/2006/relationships/image" Target="media/image1889.emf"/><Relationship Id="rId5787" Type="http://schemas.openxmlformats.org/officeDocument/2006/relationships/image" Target="media/image2537.emf"/><Relationship Id="rId6838" Type="http://schemas.openxmlformats.org/officeDocument/2006/relationships/image" Target="media/image1938.emf"/><Relationship Id="rId11174" Type="http://schemas.openxmlformats.org/officeDocument/2006/relationships/customXml" Target="ink/ink5113.xml"/><Relationship Id="rId603" Type="http://schemas.openxmlformats.org/officeDocument/2006/relationships/image" Target="media/image248.emf"/><Relationship Id="rId1233" Type="http://schemas.openxmlformats.org/officeDocument/2006/relationships/image" Target="media/image470.emf"/><Relationship Id="rId5854" Type="http://schemas.openxmlformats.org/officeDocument/2006/relationships/customXml" Target="ink/ink2652.xml"/><Relationship Id="rId6905" Type="http://schemas.openxmlformats.org/officeDocument/2006/relationships/customXml" Target="ink/ink3154.xml"/><Relationship Id="rId8260" Type="http://schemas.openxmlformats.org/officeDocument/2006/relationships/image" Target="media/image205.wmf"/><Relationship Id="rId9311" Type="http://schemas.openxmlformats.org/officeDocument/2006/relationships/customXml" Target="ink/ink4192.xml"/><Relationship Id="rId10190" Type="http://schemas.openxmlformats.org/officeDocument/2006/relationships/customXml" Target="ink/ink4619.xml"/><Relationship Id="rId11241" Type="http://schemas.openxmlformats.org/officeDocument/2006/relationships/customXml" Target="ink/ink5147.xml"/><Relationship Id="rId1300" Type="http://schemas.openxmlformats.org/officeDocument/2006/relationships/customXml" Target="ink/ink451.xml"/><Relationship Id="rId4456" Type="http://schemas.openxmlformats.org/officeDocument/2006/relationships/image" Target="media/image1922.emf"/><Relationship Id="rId4870" Type="http://schemas.openxmlformats.org/officeDocument/2006/relationships/image" Target="media/image2128.emf"/><Relationship Id="rId5507" Type="http://schemas.openxmlformats.org/officeDocument/2006/relationships/image" Target="media/image2413.emf"/><Relationship Id="rId5921" Type="http://schemas.openxmlformats.org/officeDocument/2006/relationships/customXml" Target="ink/ink2683.xml"/><Relationship Id="rId3058" Type="http://schemas.openxmlformats.org/officeDocument/2006/relationships/customXml" Target="ink/ink1287.xml"/><Relationship Id="rId3472" Type="http://schemas.openxmlformats.org/officeDocument/2006/relationships/customXml" Target="ink/ink1489.xml"/><Relationship Id="rId4109" Type="http://schemas.openxmlformats.org/officeDocument/2006/relationships/customXml" Target="ink/ink1808.xml"/><Relationship Id="rId4523" Type="http://schemas.openxmlformats.org/officeDocument/2006/relationships/image" Target="media/image1955.emf"/><Relationship Id="rId7679" Type="http://schemas.openxmlformats.org/officeDocument/2006/relationships/customXml" Target="ink/ink3438.xml"/><Relationship Id="rId393" Type="http://schemas.openxmlformats.org/officeDocument/2006/relationships/customXml" Target="ink/ink140.xml"/><Relationship Id="rId2074" Type="http://schemas.openxmlformats.org/officeDocument/2006/relationships/customXml" Target="ink/ink807.xml"/><Relationship Id="rId3125" Type="http://schemas.openxmlformats.org/officeDocument/2006/relationships/image" Target="media/image1262.emf"/><Relationship Id="rId6695" Type="http://schemas.openxmlformats.org/officeDocument/2006/relationships/customXml" Target="ink/ink3049.xml"/><Relationship Id="rId7746" Type="http://schemas.openxmlformats.org/officeDocument/2006/relationships/image" Target="media/image3299.emf"/><Relationship Id="rId12082" Type="http://schemas.openxmlformats.org/officeDocument/2006/relationships/customXml" Target="ink/ink5529.xml"/><Relationship Id="rId460" Type="http://schemas.openxmlformats.org/officeDocument/2006/relationships/image" Target="media/image197.emf"/><Relationship Id="rId2141" Type="http://schemas.openxmlformats.org/officeDocument/2006/relationships/image" Target="media/image790.emf"/><Relationship Id="rId5297" Type="http://schemas.openxmlformats.org/officeDocument/2006/relationships/image" Target="media/image2314.emf"/><Relationship Id="rId6348" Type="http://schemas.openxmlformats.org/officeDocument/2006/relationships/image" Target="media/image2769.emf"/><Relationship Id="rId10727" Type="http://schemas.openxmlformats.org/officeDocument/2006/relationships/image" Target="media/image3003.emf"/><Relationship Id="rId113" Type="http://schemas.openxmlformats.org/officeDocument/2006/relationships/customXml" Target="ink/ink42.xml"/><Relationship Id="rId6762" Type="http://schemas.openxmlformats.org/officeDocument/2006/relationships/image" Target="media/image2945.emf"/><Relationship Id="rId7813" Type="http://schemas.openxmlformats.org/officeDocument/2006/relationships/customXml" Target="ink/ink3490.xml"/><Relationship Id="rId2958" Type="http://schemas.openxmlformats.org/officeDocument/2006/relationships/image" Target="media/image1179.emf"/><Relationship Id="rId5017" Type="http://schemas.openxmlformats.org/officeDocument/2006/relationships/image" Target="media/image2201.emf"/><Relationship Id="rId5364" Type="http://schemas.openxmlformats.org/officeDocument/2006/relationships/image" Target="media/image2342.emf"/><Relationship Id="rId6415" Type="http://schemas.openxmlformats.org/officeDocument/2006/relationships/customXml" Target="ink/ink2909.xml"/><Relationship Id="rId9985" Type="http://schemas.openxmlformats.org/officeDocument/2006/relationships/customXml" Target="ink/ink4520.xml"/><Relationship Id="rId1974" Type="http://schemas.openxmlformats.org/officeDocument/2006/relationships/customXml" Target="ink/ink762.xml"/><Relationship Id="rId4380" Type="http://schemas.openxmlformats.org/officeDocument/2006/relationships/customXml" Target="ink/ink1944.xml"/><Relationship Id="rId5431" Type="http://schemas.openxmlformats.org/officeDocument/2006/relationships/customXml" Target="ink/ink2459.xml"/><Relationship Id="rId8587" Type="http://schemas.openxmlformats.org/officeDocument/2006/relationships/image" Target="media/image3716.emf"/><Relationship Id="rId9638" Type="http://schemas.openxmlformats.org/officeDocument/2006/relationships/image" Target="media/image4238.emf"/><Relationship Id="rId11568" Type="http://schemas.openxmlformats.org/officeDocument/2006/relationships/customXml" Target="ink/ink5295.xml"/><Relationship Id="rId1627" Type="http://schemas.openxmlformats.org/officeDocument/2006/relationships/image" Target="media/image627.emf"/><Relationship Id="rId4033" Type="http://schemas.openxmlformats.org/officeDocument/2006/relationships/image" Target="media/image1712.emf"/><Relationship Id="rId7189" Type="http://schemas.openxmlformats.org/officeDocument/2006/relationships/image" Target="media/image3109.emf"/><Relationship Id="rId8654" Type="http://schemas.openxmlformats.org/officeDocument/2006/relationships/customXml" Target="ink/ink3873.xml"/><Relationship Id="rId9705" Type="http://schemas.openxmlformats.org/officeDocument/2006/relationships/customXml" Target="ink/ink4380.xml"/><Relationship Id="rId10584" Type="http://schemas.openxmlformats.org/officeDocument/2006/relationships/customXml" Target="ink/ink4818.xml"/><Relationship Id="rId11982" Type="http://schemas.openxmlformats.org/officeDocument/2006/relationships/customXml" Target="ink/ink5479.xml"/><Relationship Id="rId3799" Type="http://schemas.openxmlformats.org/officeDocument/2006/relationships/customXml" Target="ink/ink1653.xml"/><Relationship Id="rId4100" Type="http://schemas.openxmlformats.org/officeDocument/2006/relationships/image" Target="media/image1745.emf"/><Relationship Id="rId7256" Type="http://schemas.openxmlformats.org/officeDocument/2006/relationships/customXml" Target="ink/ink3267.xml"/><Relationship Id="rId7670" Type="http://schemas.openxmlformats.org/officeDocument/2006/relationships/image" Target="media/image3261.emf"/><Relationship Id="rId8307" Type="http://schemas.openxmlformats.org/officeDocument/2006/relationships/image" Target="media/image3578.emf"/><Relationship Id="rId8721" Type="http://schemas.openxmlformats.org/officeDocument/2006/relationships/image" Target="media/image3783.emf"/><Relationship Id="rId10237" Type="http://schemas.openxmlformats.org/officeDocument/2006/relationships/customXml" Target="ink/ink4643.xml"/><Relationship Id="rId11635" Type="http://schemas.openxmlformats.org/officeDocument/2006/relationships/image" Target="media/image4981.emf"/><Relationship Id="rId6272" Type="http://schemas.openxmlformats.org/officeDocument/2006/relationships/customXml" Target="ink/ink2840.xml"/><Relationship Id="rId7323" Type="http://schemas.openxmlformats.org/officeDocument/2006/relationships/image" Target="media/image30280.emf"/><Relationship Id="rId10651" Type="http://schemas.openxmlformats.org/officeDocument/2006/relationships/image" Target="media/image1326.emf"/><Relationship Id="rId11702" Type="http://schemas.openxmlformats.org/officeDocument/2006/relationships/image" Target="media/image5014.emf"/><Relationship Id="rId3866" Type="http://schemas.openxmlformats.org/officeDocument/2006/relationships/image" Target="media/image1629.emf"/><Relationship Id="rId4917" Type="http://schemas.openxmlformats.org/officeDocument/2006/relationships/customXml" Target="ink/ink2207.xml"/><Relationship Id="rId9495" Type="http://schemas.openxmlformats.org/officeDocument/2006/relationships/image" Target="media/image4172.emf"/><Relationship Id="rId10304" Type="http://schemas.openxmlformats.org/officeDocument/2006/relationships/image" Target="media/image4569.emf"/><Relationship Id="rId787" Type="http://schemas.openxmlformats.org/officeDocument/2006/relationships/customXml" Target="ink/ink273.xml"/><Relationship Id="rId2468" Type="http://schemas.openxmlformats.org/officeDocument/2006/relationships/image" Target="media/image935.emf"/><Relationship Id="rId2882" Type="http://schemas.openxmlformats.org/officeDocument/2006/relationships/customXml" Target="ink/ink1202.xml"/><Relationship Id="rId3519" Type="http://schemas.openxmlformats.org/officeDocument/2006/relationships/image" Target="media/image1456.emf"/><Relationship Id="rId3933" Type="http://schemas.openxmlformats.org/officeDocument/2006/relationships/customXml" Target="ink/ink1720.xml"/><Relationship Id="rId8097" Type="http://schemas.openxmlformats.org/officeDocument/2006/relationships/image" Target="media/image3473.emf"/><Relationship Id="rId9148" Type="http://schemas.openxmlformats.org/officeDocument/2006/relationships/image" Target="media/image3998.emf"/><Relationship Id="rId854" Type="http://schemas.openxmlformats.org/officeDocument/2006/relationships/image" Target="media/image3180.emf"/><Relationship Id="rId1484" Type="http://schemas.openxmlformats.org/officeDocument/2006/relationships/customXml" Target="ink/ink531.xml"/><Relationship Id="rId2535" Type="http://schemas.openxmlformats.org/officeDocument/2006/relationships/image" Target="media/image968.emf"/><Relationship Id="rId9562" Type="http://schemas.openxmlformats.org/officeDocument/2006/relationships/image" Target="media/image4201.emf"/><Relationship Id="rId11078" Type="http://schemas.openxmlformats.org/officeDocument/2006/relationships/customXml" Target="ink/ink5065.xml"/><Relationship Id="rId11492" Type="http://schemas.openxmlformats.org/officeDocument/2006/relationships/customXml" Target="ink/ink5257.xml"/><Relationship Id="rId12129" Type="http://schemas.openxmlformats.org/officeDocument/2006/relationships/image" Target="media/image5224.emf"/><Relationship Id="rId1551" Type="http://schemas.openxmlformats.org/officeDocument/2006/relationships/image" Target="media/image604.emf"/><Relationship Id="rId2602" Type="http://schemas.openxmlformats.org/officeDocument/2006/relationships/customXml" Target="ink/ink1064.xml"/><Relationship Id="rId5758" Type="http://schemas.openxmlformats.org/officeDocument/2006/relationships/oleObject" Target="embeddings/oleObject182.bin"/><Relationship Id="rId6809" Type="http://schemas.openxmlformats.org/officeDocument/2006/relationships/customXml" Target="ink/ink3106.xml"/><Relationship Id="rId8164" Type="http://schemas.openxmlformats.org/officeDocument/2006/relationships/customXml" Target="ink/ink3637.xml"/><Relationship Id="rId9215" Type="http://schemas.openxmlformats.org/officeDocument/2006/relationships/customXml" Target="ink/ink4144.xml"/><Relationship Id="rId10094" Type="http://schemas.openxmlformats.org/officeDocument/2006/relationships/customXml" Target="ink/ink4571.xml"/><Relationship Id="rId11145" Type="http://schemas.openxmlformats.org/officeDocument/2006/relationships/image" Target="media/image47450.emf"/><Relationship Id="rId1204" Type="http://schemas.openxmlformats.org/officeDocument/2006/relationships/customXml" Target="ink/ink407.xml"/><Relationship Id="rId4774" Type="http://schemas.openxmlformats.org/officeDocument/2006/relationships/image" Target="media/image2080.emf"/><Relationship Id="rId5825" Type="http://schemas.openxmlformats.org/officeDocument/2006/relationships/image" Target="media/image32610.emf"/><Relationship Id="rId7180" Type="http://schemas.openxmlformats.org/officeDocument/2006/relationships/customXml" Target="ink/ink3229.xml"/><Relationship Id="rId8231" Type="http://schemas.openxmlformats.org/officeDocument/2006/relationships/image" Target="media/image3540.emf"/><Relationship Id="rId10161" Type="http://schemas.openxmlformats.org/officeDocument/2006/relationships/image" Target="media/image4498.emf"/><Relationship Id="rId11212" Type="http://schemas.openxmlformats.org/officeDocument/2006/relationships/image" Target="media/image47830.emf"/><Relationship Id="rId3376" Type="http://schemas.openxmlformats.org/officeDocument/2006/relationships/image" Target="media/image1386.emf"/><Relationship Id="rId4427" Type="http://schemas.openxmlformats.org/officeDocument/2006/relationships/customXml" Target="ink/ink1968.xml"/><Relationship Id="rId297" Type="http://schemas.openxmlformats.org/officeDocument/2006/relationships/oleObject" Target="embeddings/oleObject28.bin"/><Relationship Id="rId2392" Type="http://schemas.openxmlformats.org/officeDocument/2006/relationships/image" Target="media/image897.emf"/><Relationship Id="rId3029" Type="http://schemas.openxmlformats.org/officeDocument/2006/relationships/image" Target="media/image1214.emf"/><Relationship Id="rId3790" Type="http://schemas.openxmlformats.org/officeDocument/2006/relationships/image" Target="media/image1591.emf"/><Relationship Id="rId4841" Type="http://schemas.openxmlformats.org/officeDocument/2006/relationships/customXml" Target="ink/ink2169.xml"/><Relationship Id="rId6599" Type="http://schemas.openxmlformats.org/officeDocument/2006/relationships/customXml" Target="ink/ink3000.xml"/><Relationship Id="rId7997" Type="http://schemas.openxmlformats.org/officeDocument/2006/relationships/image" Target="media/image3423.emf"/><Relationship Id="rId10978" Type="http://schemas.openxmlformats.org/officeDocument/2006/relationships/customXml" Target="ink/ink5015.xml"/><Relationship Id="rId364" Type="http://schemas.openxmlformats.org/officeDocument/2006/relationships/image" Target="media/image157.emf"/><Relationship Id="rId2045" Type="http://schemas.openxmlformats.org/officeDocument/2006/relationships/image" Target="media/image7480.emf"/><Relationship Id="rId3443" Type="http://schemas.openxmlformats.org/officeDocument/2006/relationships/image" Target="media/image1418.emf"/><Relationship Id="rId9072" Type="http://schemas.openxmlformats.org/officeDocument/2006/relationships/image" Target="media/image3956.emf"/><Relationship Id="rId3510" Type="http://schemas.openxmlformats.org/officeDocument/2006/relationships/customXml" Target="ink/ink1508.xml"/><Relationship Id="rId6666" Type="http://schemas.openxmlformats.org/officeDocument/2006/relationships/image" Target="media/image2899.emf"/><Relationship Id="rId7717" Type="http://schemas.openxmlformats.org/officeDocument/2006/relationships/customXml" Target="ink/ink3457.xml"/><Relationship Id="rId12053" Type="http://schemas.openxmlformats.org/officeDocument/2006/relationships/image" Target="media/image5186.emf"/><Relationship Id="rId431" Type="http://schemas.openxmlformats.org/officeDocument/2006/relationships/image" Target="media/image35.wmf"/><Relationship Id="rId1061" Type="http://schemas.openxmlformats.org/officeDocument/2006/relationships/customXml" Target="ink/ink357.xml"/><Relationship Id="rId2112" Type="http://schemas.openxmlformats.org/officeDocument/2006/relationships/customXml" Target="ink/ink826.xml"/><Relationship Id="rId5268" Type="http://schemas.openxmlformats.org/officeDocument/2006/relationships/customXml" Target="ink/ink2384.xml"/><Relationship Id="rId5682" Type="http://schemas.openxmlformats.org/officeDocument/2006/relationships/image" Target="media/image2500.emf"/><Relationship Id="rId6319" Type="http://schemas.openxmlformats.org/officeDocument/2006/relationships/image" Target="media/image2755.emf"/><Relationship Id="rId6733" Type="http://schemas.openxmlformats.org/officeDocument/2006/relationships/customXml" Target="ink/ink3068.xml"/><Relationship Id="rId9889" Type="http://schemas.openxmlformats.org/officeDocument/2006/relationships/customXml" Target="ink/ink4473.xml"/><Relationship Id="rId12120" Type="http://schemas.openxmlformats.org/officeDocument/2006/relationships/customXml" Target="ink/ink5548.xml"/><Relationship Id="rId1878" Type="http://schemas.openxmlformats.org/officeDocument/2006/relationships/customXml" Target="ink/ink714.xml"/><Relationship Id="rId2929" Type="http://schemas.openxmlformats.org/officeDocument/2006/relationships/customXml" Target="ink/ink1226.xml"/><Relationship Id="rId4284" Type="http://schemas.openxmlformats.org/officeDocument/2006/relationships/image" Target="media/image1837.emf"/><Relationship Id="rId5335" Type="http://schemas.openxmlformats.org/officeDocument/2006/relationships/image" Target="media/image2328.emf"/><Relationship Id="rId9956" Type="http://schemas.openxmlformats.org/officeDocument/2006/relationships/image" Target="media/image4396.emf"/><Relationship Id="rId4351" Type="http://schemas.openxmlformats.org/officeDocument/2006/relationships/image" Target="media/image1870.emf"/><Relationship Id="rId5402" Type="http://schemas.openxmlformats.org/officeDocument/2006/relationships/image" Target="media/image2361.emf"/><Relationship Id="rId6800" Type="http://schemas.openxmlformats.org/officeDocument/2006/relationships/image" Target="media/image496.emf"/><Relationship Id="rId8558" Type="http://schemas.openxmlformats.org/officeDocument/2006/relationships/oleObject" Target="embeddings/oleObject260.bin"/><Relationship Id="rId9609" Type="http://schemas.openxmlformats.org/officeDocument/2006/relationships/image" Target="media/image4224.emf"/><Relationship Id="rId11886" Type="http://schemas.openxmlformats.org/officeDocument/2006/relationships/customXml" Target="ink/ink5431.xml"/><Relationship Id="rId1945" Type="http://schemas.openxmlformats.org/officeDocument/2006/relationships/image" Target="media/image722.emf"/><Relationship Id="rId4004" Type="http://schemas.openxmlformats.org/officeDocument/2006/relationships/customXml" Target="ink/ink1755.xml"/><Relationship Id="rId8972" Type="http://schemas.openxmlformats.org/officeDocument/2006/relationships/image" Target="media/image3906.emf"/><Relationship Id="rId10488" Type="http://schemas.openxmlformats.org/officeDocument/2006/relationships/customXml" Target="ink/ink4770.xml"/><Relationship Id="rId11539" Type="http://schemas.openxmlformats.org/officeDocument/2006/relationships/image" Target="media/image4933.emf"/><Relationship Id="rId11953" Type="http://schemas.openxmlformats.org/officeDocument/2006/relationships/image" Target="media/image5136.emf"/><Relationship Id="rId3020" Type="http://schemas.openxmlformats.org/officeDocument/2006/relationships/customXml" Target="ink/ink1268.xml"/><Relationship Id="rId6176" Type="http://schemas.openxmlformats.org/officeDocument/2006/relationships/image" Target="media/image2686.emf"/><Relationship Id="rId7227" Type="http://schemas.openxmlformats.org/officeDocument/2006/relationships/image" Target="media/image29800.emf"/><Relationship Id="rId7574" Type="http://schemas.openxmlformats.org/officeDocument/2006/relationships/image" Target="media/image3213.emf"/><Relationship Id="rId8625" Type="http://schemas.openxmlformats.org/officeDocument/2006/relationships/image" Target="media/image3735.emf"/><Relationship Id="rId10555" Type="http://schemas.openxmlformats.org/officeDocument/2006/relationships/image" Target="media/image4695.emf"/><Relationship Id="rId11606" Type="http://schemas.openxmlformats.org/officeDocument/2006/relationships/customXml" Target="ink/ink5313.xml"/><Relationship Id="rId6590" Type="http://schemas.openxmlformats.org/officeDocument/2006/relationships/image" Target="media/image2865.emf"/><Relationship Id="rId7641" Type="http://schemas.openxmlformats.org/officeDocument/2006/relationships/customXml" Target="ink/ink3419.xml"/><Relationship Id="rId10208" Type="http://schemas.openxmlformats.org/officeDocument/2006/relationships/customXml" Target="ink/ink4628.xml"/><Relationship Id="rId10622" Type="http://schemas.openxmlformats.org/officeDocument/2006/relationships/customXml" Target="ink/ink4837.xml"/><Relationship Id="rId2786" Type="http://schemas.openxmlformats.org/officeDocument/2006/relationships/customXml" Target="ink/ink1154.xml"/><Relationship Id="rId3837" Type="http://schemas.openxmlformats.org/officeDocument/2006/relationships/customXml" Target="ink/ink1672.xml"/><Relationship Id="rId5192" Type="http://schemas.openxmlformats.org/officeDocument/2006/relationships/image" Target="media/image2288.emf"/><Relationship Id="rId6243" Type="http://schemas.openxmlformats.org/officeDocument/2006/relationships/customXml" Target="ink/ink2829.xml"/><Relationship Id="rId9399" Type="http://schemas.openxmlformats.org/officeDocument/2006/relationships/image" Target="media/image4125.emf"/><Relationship Id="rId758" Type="http://schemas.openxmlformats.org/officeDocument/2006/relationships/image" Target="media/image271.emf"/><Relationship Id="rId1388" Type="http://schemas.openxmlformats.org/officeDocument/2006/relationships/image" Target="media/image536.emf"/><Relationship Id="rId2439" Type="http://schemas.openxmlformats.org/officeDocument/2006/relationships/customXml" Target="ink/ink984.xml"/><Relationship Id="rId2853" Type="http://schemas.openxmlformats.org/officeDocument/2006/relationships/image" Target="media/image1127.emf"/><Relationship Id="rId3904" Type="http://schemas.openxmlformats.org/officeDocument/2006/relationships/image" Target="media/image1648.emf"/><Relationship Id="rId6310" Type="http://schemas.openxmlformats.org/officeDocument/2006/relationships/customXml" Target="ink/ink2858.xml"/><Relationship Id="rId9466" Type="http://schemas.openxmlformats.org/officeDocument/2006/relationships/customXml" Target="ink/ink4267.xml"/><Relationship Id="rId9880" Type="http://schemas.openxmlformats.org/officeDocument/2006/relationships/image" Target="media/image4358.emf"/><Relationship Id="rId11396" Type="http://schemas.openxmlformats.org/officeDocument/2006/relationships/image" Target="media/image4866.emf"/><Relationship Id="rId94" Type="http://schemas.openxmlformats.org/officeDocument/2006/relationships/image" Target="media/image42.emf"/><Relationship Id="rId825" Type="http://schemas.openxmlformats.org/officeDocument/2006/relationships/customXml" Target="ink/ink292.xml"/><Relationship Id="rId1455" Type="http://schemas.openxmlformats.org/officeDocument/2006/relationships/customXml" Target="ink/ink518.xml"/><Relationship Id="rId2506" Type="http://schemas.openxmlformats.org/officeDocument/2006/relationships/customXml" Target="ink/ink1016.xml"/><Relationship Id="rId8068" Type="http://schemas.openxmlformats.org/officeDocument/2006/relationships/customXml" Target="ink/ink3589.xml"/><Relationship Id="rId8482" Type="http://schemas.openxmlformats.org/officeDocument/2006/relationships/image" Target="media/image3664.emf"/><Relationship Id="rId9119" Type="http://schemas.openxmlformats.org/officeDocument/2006/relationships/customXml" Target="ink/ink4098.xml"/><Relationship Id="rId9533" Type="http://schemas.openxmlformats.org/officeDocument/2006/relationships/image" Target="media/image4189.emf"/><Relationship Id="rId11049" Type="http://schemas.openxmlformats.org/officeDocument/2006/relationships/image" Target="media/image4773.emf"/><Relationship Id="rId1108" Type="http://schemas.openxmlformats.org/officeDocument/2006/relationships/image" Target="media/image428.emf"/><Relationship Id="rId2920" Type="http://schemas.openxmlformats.org/officeDocument/2006/relationships/image" Target="media/image1160.emf"/><Relationship Id="rId4678" Type="http://schemas.openxmlformats.org/officeDocument/2006/relationships/image" Target="media/image2032.emf"/><Relationship Id="rId7084" Type="http://schemas.openxmlformats.org/officeDocument/2006/relationships/image" Target="media/image3053.emf"/><Relationship Id="rId8135" Type="http://schemas.openxmlformats.org/officeDocument/2006/relationships/image" Target="media/image3492.emf"/><Relationship Id="rId10065" Type="http://schemas.openxmlformats.org/officeDocument/2006/relationships/image" Target="media/image4450.emf"/><Relationship Id="rId11463" Type="http://schemas.openxmlformats.org/officeDocument/2006/relationships/oleObject" Target="embeddings/oleObject308.bin"/><Relationship Id="rId1522" Type="http://schemas.openxmlformats.org/officeDocument/2006/relationships/customXml" Target="ink/ink544.xml"/><Relationship Id="rId5729" Type="http://schemas.openxmlformats.org/officeDocument/2006/relationships/customXml" Target="ink/ink2608.xml"/><Relationship Id="rId7151" Type="http://schemas.openxmlformats.org/officeDocument/2006/relationships/image" Target="media/image3089.emf"/><Relationship Id="rId8202" Type="http://schemas.openxmlformats.org/officeDocument/2006/relationships/customXml" Target="ink/ink3656.xml"/><Relationship Id="rId9600" Type="http://schemas.openxmlformats.org/officeDocument/2006/relationships/image" Target="media/image4220.emf"/><Relationship Id="rId11116" Type="http://schemas.openxmlformats.org/officeDocument/2006/relationships/customXml" Target="ink/ink5084.xml"/><Relationship Id="rId11530" Type="http://schemas.openxmlformats.org/officeDocument/2006/relationships/customXml" Target="ink/ink5276.xml"/><Relationship Id="rId3694" Type="http://schemas.openxmlformats.org/officeDocument/2006/relationships/customXml" Target="ink/ink1600.xml"/><Relationship Id="rId4745" Type="http://schemas.openxmlformats.org/officeDocument/2006/relationships/customXml" Target="ink/ink2121.xml"/><Relationship Id="rId10132" Type="http://schemas.openxmlformats.org/officeDocument/2006/relationships/customXml" Target="ink/ink4590.xml"/><Relationship Id="rId2296" Type="http://schemas.openxmlformats.org/officeDocument/2006/relationships/customXml" Target="ink/ink914.xml"/><Relationship Id="rId3347" Type="http://schemas.openxmlformats.org/officeDocument/2006/relationships/customXml" Target="ink/ink1430.xml"/><Relationship Id="rId3761" Type="http://schemas.openxmlformats.org/officeDocument/2006/relationships/customXml" Target="ink/ink1634.xml"/><Relationship Id="rId4812" Type="http://schemas.openxmlformats.org/officeDocument/2006/relationships/image" Target="media/image2099.emf"/><Relationship Id="rId7968" Type="http://schemas.openxmlformats.org/officeDocument/2006/relationships/customXml" Target="ink/ink3539.xml"/><Relationship Id="rId268" Type="http://schemas.openxmlformats.org/officeDocument/2006/relationships/image" Target="media/image119.emf"/><Relationship Id="rId682" Type="http://schemas.openxmlformats.org/officeDocument/2006/relationships/customXml" Target="ink/ink228.xml"/><Relationship Id="rId2363" Type="http://schemas.openxmlformats.org/officeDocument/2006/relationships/customXml" Target="ink/ink948.xml"/><Relationship Id="rId3414" Type="http://schemas.openxmlformats.org/officeDocument/2006/relationships/customXml" Target="ink/ink1460.xml"/><Relationship Id="rId9390" Type="http://schemas.openxmlformats.org/officeDocument/2006/relationships/customXml" Target="ink/ink4231.xml"/><Relationship Id="rId10949" Type="http://schemas.openxmlformats.org/officeDocument/2006/relationships/image" Target="media/image3556.emf"/><Relationship Id="rId335" Type="http://schemas.openxmlformats.org/officeDocument/2006/relationships/image" Target="media/image31.wmf"/><Relationship Id="rId2016" Type="http://schemas.openxmlformats.org/officeDocument/2006/relationships/customXml" Target="ink/ink779.xml"/><Relationship Id="rId2430" Type="http://schemas.openxmlformats.org/officeDocument/2006/relationships/image" Target="media/image916.emf"/><Relationship Id="rId5586" Type="http://schemas.openxmlformats.org/officeDocument/2006/relationships/customXml" Target="ink/ink2537.xml"/><Relationship Id="rId6637" Type="http://schemas.openxmlformats.org/officeDocument/2006/relationships/customXml" Target="ink/ink3020.xml"/><Relationship Id="rId9043" Type="http://schemas.openxmlformats.org/officeDocument/2006/relationships/customXml" Target="ink/ink4060.xml"/><Relationship Id="rId12024" Type="http://schemas.openxmlformats.org/officeDocument/2006/relationships/customXml" Target="ink/ink5500.xml"/><Relationship Id="rId402" Type="http://schemas.openxmlformats.org/officeDocument/2006/relationships/image" Target="media/image172.emf"/><Relationship Id="rId4188" Type="http://schemas.openxmlformats.org/officeDocument/2006/relationships/image" Target="media/image1789.emf"/><Relationship Id="rId5239" Type="http://schemas.openxmlformats.org/officeDocument/2006/relationships/customXml" Target="ink/ink2370.xml"/><Relationship Id="rId9110" Type="http://schemas.openxmlformats.org/officeDocument/2006/relationships/image" Target="media/image3977.emf"/><Relationship Id="rId11040" Type="http://schemas.openxmlformats.org/officeDocument/2006/relationships/customXml" Target="ink/ink5046.xml"/><Relationship Id="rId4255" Type="http://schemas.openxmlformats.org/officeDocument/2006/relationships/customXml" Target="ink/ink1881.xml"/><Relationship Id="rId5306" Type="http://schemas.openxmlformats.org/officeDocument/2006/relationships/customXml" Target="ink/ink2403.xml"/><Relationship Id="rId5653" Type="http://schemas.openxmlformats.org/officeDocument/2006/relationships/customXml" Target="ink/ink2570.xml"/><Relationship Id="rId6704" Type="http://schemas.openxmlformats.org/officeDocument/2006/relationships/image" Target="media/image2916.emf"/><Relationship Id="rId1849" Type="http://schemas.openxmlformats.org/officeDocument/2006/relationships/image" Target="media/image714.emf"/><Relationship Id="rId5720" Type="http://schemas.openxmlformats.org/officeDocument/2006/relationships/image" Target="media/image2510.emf"/><Relationship Id="rId8876" Type="http://schemas.openxmlformats.org/officeDocument/2006/relationships/customXml" Target="ink/ink3984.xml"/><Relationship Id="rId9927" Type="http://schemas.openxmlformats.org/officeDocument/2006/relationships/customXml" Target="ink/ink4492.xml"/><Relationship Id="rId11857" Type="http://schemas.openxmlformats.org/officeDocument/2006/relationships/image" Target="media/image5086.emf"/><Relationship Id="rId192" Type="http://schemas.openxmlformats.org/officeDocument/2006/relationships/image" Target="media/image9.wmf"/><Relationship Id="rId1916" Type="http://schemas.openxmlformats.org/officeDocument/2006/relationships/customXml" Target="ink/ink733.xml"/><Relationship Id="rId3271" Type="http://schemas.openxmlformats.org/officeDocument/2006/relationships/image" Target="media/image1334.emf"/><Relationship Id="rId4322" Type="http://schemas.openxmlformats.org/officeDocument/2006/relationships/customXml" Target="ink/ink1915.xml"/><Relationship Id="rId7478" Type="http://schemas.openxmlformats.org/officeDocument/2006/relationships/customXml" Target="ink/ink3349.xml"/><Relationship Id="rId7892" Type="http://schemas.openxmlformats.org/officeDocument/2006/relationships/customXml" Target="ink/ink3513.xml"/><Relationship Id="rId8529" Type="http://schemas.openxmlformats.org/officeDocument/2006/relationships/image" Target="media/image207.wmf"/><Relationship Id="rId8943" Type="http://schemas.openxmlformats.org/officeDocument/2006/relationships/image" Target="media/image3894.emf"/><Relationship Id="rId10459" Type="http://schemas.openxmlformats.org/officeDocument/2006/relationships/image" Target="media/image4645.emf"/><Relationship Id="rId10873" Type="http://schemas.openxmlformats.org/officeDocument/2006/relationships/image" Target="media/image3329.emf"/><Relationship Id="rId6494" Type="http://schemas.openxmlformats.org/officeDocument/2006/relationships/customXml" Target="ink/ink2947.xml"/><Relationship Id="rId10526" Type="http://schemas.openxmlformats.org/officeDocument/2006/relationships/customXml" Target="ink/ink4789.xml"/><Relationship Id="rId11924" Type="http://schemas.openxmlformats.org/officeDocument/2006/relationships/customXml" Target="ink/ink5450.xml"/><Relationship Id="rId5096" Type="http://schemas.openxmlformats.org/officeDocument/2006/relationships/customXml" Target="ink/ink2297.xml"/><Relationship Id="rId6147" Type="http://schemas.openxmlformats.org/officeDocument/2006/relationships/customXml" Target="ink/ink2784.xml"/><Relationship Id="rId6561" Type="http://schemas.openxmlformats.org/officeDocument/2006/relationships/customXml" Target="ink/ink2981.xml"/><Relationship Id="rId7612" Type="http://schemas.openxmlformats.org/officeDocument/2006/relationships/image" Target="media/image3232.emf"/><Relationship Id="rId10940" Type="http://schemas.openxmlformats.org/officeDocument/2006/relationships/customXml" Target="ink/ink4996.xml"/><Relationship Id="rId5163" Type="http://schemas.openxmlformats.org/officeDocument/2006/relationships/image" Target="media/image2274.emf"/><Relationship Id="rId6214" Type="http://schemas.openxmlformats.org/officeDocument/2006/relationships/image" Target="media/image2705.emf"/><Relationship Id="rId9784" Type="http://schemas.openxmlformats.org/officeDocument/2006/relationships/image" Target="media/image4311.emf"/><Relationship Id="rId729" Type="http://schemas.openxmlformats.org/officeDocument/2006/relationships/oleObject" Target="embeddings/oleObject77.bin"/><Relationship Id="rId1359" Type="http://schemas.openxmlformats.org/officeDocument/2006/relationships/customXml" Target="ink/ink474.xml"/><Relationship Id="rId2757" Type="http://schemas.openxmlformats.org/officeDocument/2006/relationships/image" Target="media/image1079.emf"/><Relationship Id="rId3808" Type="http://schemas.openxmlformats.org/officeDocument/2006/relationships/image" Target="media/image1600.emf"/><Relationship Id="rId5230" Type="http://schemas.openxmlformats.org/officeDocument/2006/relationships/image" Target="media/image2306.emf"/><Relationship Id="rId8386" Type="http://schemas.openxmlformats.org/officeDocument/2006/relationships/image" Target="media/image3617.emf"/><Relationship Id="rId9437" Type="http://schemas.openxmlformats.org/officeDocument/2006/relationships/image" Target="media/image4143.emf"/><Relationship Id="rId1773" Type="http://schemas.openxmlformats.org/officeDocument/2006/relationships/image" Target="media/image676.emf"/><Relationship Id="rId2824" Type="http://schemas.openxmlformats.org/officeDocument/2006/relationships/customXml" Target="ink/ink1173.xml"/><Relationship Id="rId8039" Type="http://schemas.openxmlformats.org/officeDocument/2006/relationships/image" Target="media/image3444.emf"/><Relationship Id="rId9851" Type="http://schemas.openxmlformats.org/officeDocument/2006/relationships/customXml" Target="ink/ink4454.xml"/><Relationship Id="rId11367" Type="http://schemas.openxmlformats.org/officeDocument/2006/relationships/customXml" Target="ink/ink5205.xml"/><Relationship Id="rId11781" Type="http://schemas.openxmlformats.org/officeDocument/2006/relationships/image" Target="media/image5048.emf"/><Relationship Id="rId65" Type="http://schemas.openxmlformats.org/officeDocument/2006/relationships/customXml" Target="ink/ink21.xml"/><Relationship Id="rId1426" Type="http://schemas.openxmlformats.org/officeDocument/2006/relationships/image" Target="media/image550.emf"/><Relationship Id="rId1840" Type="http://schemas.openxmlformats.org/officeDocument/2006/relationships/customXml" Target="ink/ink695.xml"/><Relationship Id="rId4996" Type="http://schemas.openxmlformats.org/officeDocument/2006/relationships/customXml" Target="ink/ink2247.xml"/><Relationship Id="rId8453" Type="http://schemas.openxmlformats.org/officeDocument/2006/relationships/image" Target="media/image3650.emf"/><Relationship Id="rId9504" Type="http://schemas.openxmlformats.org/officeDocument/2006/relationships/customXml" Target="ink/ink4286.xml"/><Relationship Id="rId10383" Type="http://schemas.openxmlformats.org/officeDocument/2006/relationships/image" Target="media/image4607.emf"/><Relationship Id="rId11434" Type="http://schemas.openxmlformats.org/officeDocument/2006/relationships/image" Target="media/image4887.emf"/><Relationship Id="rId3598" Type="http://schemas.openxmlformats.org/officeDocument/2006/relationships/customXml" Target="ink/ink1552.xml"/><Relationship Id="rId4649" Type="http://schemas.openxmlformats.org/officeDocument/2006/relationships/customXml" Target="ink/ink2073.xml"/><Relationship Id="rId8106" Type="http://schemas.openxmlformats.org/officeDocument/2006/relationships/customXml" Target="ink/ink3608.xml"/><Relationship Id="rId8520" Type="http://schemas.openxmlformats.org/officeDocument/2006/relationships/image" Target="media/image3683.emf"/><Relationship Id="rId10036" Type="http://schemas.openxmlformats.org/officeDocument/2006/relationships/customXml" Target="ink/ink4542.xml"/><Relationship Id="rId10450" Type="http://schemas.openxmlformats.org/officeDocument/2006/relationships/customXml" Target="ink/ink4751.xml"/><Relationship Id="rId11501" Type="http://schemas.openxmlformats.org/officeDocument/2006/relationships/image" Target="media/image4914.emf"/><Relationship Id="rId3665" Type="http://schemas.openxmlformats.org/officeDocument/2006/relationships/image" Target="media/image1529.emf"/><Relationship Id="rId4716" Type="http://schemas.openxmlformats.org/officeDocument/2006/relationships/image" Target="media/image2051.emf"/><Relationship Id="rId6071" Type="http://schemas.openxmlformats.org/officeDocument/2006/relationships/image" Target="media/image2645.emf"/><Relationship Id="rId7122" Type="http://schemas.openxmlformats.org/officeDocument/2006/relationships/image" Target="media/image3074.emf"/><Relationship Id="rId10103" Type="http://schemas.openxmlformats.org/officeDocument/2006/relationships/image" Target="media/image4469.emf"/><Relationship Id="rId586" Type="http://schemas.openxmlformats.org/officeDocument/2006/relationships/customXml" Target="ink/ink188.xml"/><Relationship Id="rId2267" Type="http://schemas.openxmlformats.org/officeDocument/2006/relationships/image" Target="media/image841.emf"/><Relationship Id="rId2681" Type="http://schemas.openxmlformats.org/officeDocument/2006/relationships/image" Target="media/image1041.emf"/><Relationship Id="rId3318" Type="http://schemas.openxmlformats.org/officeDocument/2006/relationships/image" Target="media/image1357.emf"/><Relationship Id="rId6888" Type="http://schemas.openxmlformats.org/officeDocument/2006/relationships/image" Target="media/image2625.emf"/><Relationship Id="rId9294" Type="http://schemas.openxmlformats.org/officeDocument/2006/relationships/image" Target="media/image4073.emf"/><Relationship Id="rId239" Type="http://schemas.openxmlformats.org/officeDocument/2006/relationships/oleObject" Target="embeddings/oleObject23.bin"/><Relationship Id="rId1283" Type="http://schemas.openxmlformats.org/officeDocument/2006/relationships/image" Target="media/image4800.emf"/><Relationship Id="rId2334" Type="http://schemas.openxmlformats.org/officeDocument/2006/relationships/image" Target="media/image868.emf"/><Relationship Id="rId3732" Type="http://schemas.openxmlformats.org/officeDocument/2006/relationships/customXml" Target="ink/ink1619.xml"/><Relationship Id="rId7939" Type="http://schemas.openxmlformats.org/officeDocument/2006/relationships/oleObject" Target="embeddings/oleObject250.bin"/><Relationship Id="rId9361" Type="http://schemas.openxmlformats.org/officeDocument/2006/relationships/image" Target="media/image4106.emf"/><Relationship Id="rId9014" Type="http://schemas.openxmlformats.org/officeDocument/2006/relationships/image" Target="media/image3927.emf"/><Relationship Id="rId11291" Type="http://schemas.openxmlformats.org/officeDocument/2006/relationships/customXml" Target="ink/ink5172.xml"/><Relationship Id="rId720" Type="http://schemas.openxmlformats.org/officeDocument/2006/relationships/customXml" Target="ink/ink246.xml"/><Relationship Id="rId1350" Type="http://schemas.openxmlformats.org/officeDocument/2006/relationships/image" Target="media/image519.emf"/><Relationship Id="rId2401" Type="http://schemas.openxmlformats.org/officeDocument/2006/relationships/customXml" Target="ink/ink966.xml"/><Relationship Id="rId4159" Type="http://schemas.openxmlformats.org/officeDocument/2006/relationships/customXml" Target="ink/ink1833.xml"/><Relationship Id="rId5557" Type="http://schemas.openxmlformats.org/officeDocument/2006/relationships/image" Target="media/image2438.emf"/><Relationship Id="rId5971" Type="http://schemas.openxmlformats.org/officeDocument/2006/relationships/image" Target="media/image2604.emf"/><Relationship Id="rId6608" Type="http://schemas.openxmlformats.org/officeDocument/2006/relationships/image" Target="media/image2874.emf"/><Relationship Id="rId1003" Type="http://schemas.openxmlformats.org/officeDocument/2006/relationships/customXml" Target="ink/ink342.xml"/><Relationship Id="rId4573" Type="http://schemas.openxmlformats.org/officeDocument/2006/relationships/image" Target="media/image1980.emf"/><Relationship Id="rId5624" Type="http://schemas.openxmlformats.org/officeDocument/2006/relationships/customXml" Target="ink/ink2556.xml"/><Relationship Id="rId8030" Type="http://schemas.openxmlformats.org/officeDocument/2006/relationships/customXml" Target="ink/ink3570.xml"/><Relationship Id="rId11011" Type="http://schemas.openxmlformats.org/officeDocument/2006/relationships/image" Target="media/image4752.emf"/><Relationship Id="rId3175" Type="http://schemas.openxmlformats.org/officeDocument/2006/relationships/image" Target="media/image1286.emf"/><Relationship Id="rId4226" Type="http://schemas.openxmlformats.org/officeDocument/2006/relationships/image" Target="media/image1808.emf"/><Relationship Id="rId4640" Type="http://schemas.openxmlformats.org/officeDocument/2006/relationships/oleObject" Target="embeddings/oleObject159.bin"/><Relationship Id="rId8847" Type="http://schemas.openxmlformats.org/officeDocument/2006/relationships/image" Target="media/image3846.emf"/><Relationship Id="rId2191" Type="http://schemas.openxmlformats.org/officeDocument/2006/relationships/image" Target="media/image803.emf"/><Relationship Id="rId3242" Type="http://schemas.openxmlformats.org/officeDocument/2006/relationships/customXml" Target="ink/ink1379.xml"/><Relationship Id="rId6398" Type="http://schemas.openxmlformats.org/officeDocument/2006/relationships/customXml" Target="ink/ink2900.xml"/><Relationship Id="rId7449" Type="http://schemas.openxmlformats.org/officeDocument/2006/relationships/image" Target="media/image3151.emf"/><Relationship Id="rId10777" Type="http://schemas.openxmlformats.org/officeDocument/2006/relationships/image" Target="media/image3028.emf"/><Relationship Id="rId11828" Type="http://schemas.openxmlformats.org/officeDocument/2006/relationships/image" Target="media/image277.wmf"/><Relationship Id="rId163" Type="http://schemas.openxmlformats.org/officeDocument/2006/relationships/customXml" Target="ink/ink67.xml"/><Relationship Id="rId6465" Type="http://schemas.openxmlformats.org/officeDocument/2006/relationships/customXml" Target="ink/ink2933.xml"/><Relationship Id="rId7863" Type="http://schemas.openxmlformats.org/officeDocument/2006/relationships/customXml" Target="ink/ink3505.xml"/><Relationship Id="rId8914" Type="http://schemas.openxmlformats.org/officeDocument/2006/relationships/customXml" Target="ink/ink4003.xml"/><Relationship Id="rId10844" Type="http://schemas.openxmlformats.org/officeDocument/2006/relationships/customXml" Target="ink/ink4948.xml"/><Relationship Id="rId230" Type="http://schemas.openxmlformats.org/officeDocument/2006/relationships/customXml" Target="ink/ink91.xml"/><Relationship Id="rId5067" Type="http://schemas.openxmlformats.org/officeDocument/2006/relationships/image" Target="media/image2226.emf"/><Relationship Id="rId6118" Type="http://schemas.openxmlformats.org/officeDocument/2006/relationships/image" Target="media/image2666.emf"/><Relationship Id="rId7930" Type="http://schemas.openxmlformats.org/officeDocument/2006/relationships/customXml" Target="ink/ink3526.xml"/><Relationship Id="rId10911" Type="http://schemas.openxmlformats.org/officeDocument/2006/relationships/image" Target="media/image3364.emf"/><Relationship Id="rId4083" Type="http://schemas.openxmlformats.org/officeDocument/2006/relationships/customXml" Target="ink/ink1795.xml"/><Relationship Id="rId5481" Type="http://schemas.openxmlformats.org/officeDocument/2006/relationships/image" Target="media/image2400.emf"/><Relationship Id="rId6532" Type="http://schemas.openxmlformats.org/officeDocument/2006/relationships/customXml" Target="ink/ink2966.xml"/><Relationship Id="rId9688" Type="http://schemas.openxmlformats.org/officeDocument/2006/relationships/image" Target="media/image4263.emf"/><Relationship Id="rId1677" Type="http://schemas.openxmlformats.org/officeDocument/2006/relationships/image" Target="media/image6320.emf"/><Relationship Id="rId2728" Type="http://schemas.openxmlformats.org/officeDocument/2006/relationships/customXml" Target="ink/ink1125.xml"/><Relationship Id="rId5134" Type="http://schemas.openxmlformats.org/officeDocument/2006/relationships/customXml" Target="ink/ink2316.xml"/><Relationship Id="rId9755" Type="http://schemas.openxmlformats.org/officeDocument/2006/relationships/customXml" Target="ink/ink4405.xml"/><Relationship Id="rId11685" Type="http://schemas.openxmlformats.org/officeDocument/2006/relationships/customXml" Target="ink/ink5353.xml"/><Relationship Id="rId1744" Type="http://schemas.openxmlformats.org/officeDocument/2006/relationships/customXml" Target="ink/ink647.xml"/><Relationship Id="rId4150" Type="http://schemas.openxmlformats.org/officeDocument/2006/relationships/image" Target="media/image1770.emf"/><Relationship Id="rId5201" Type="http://schemas.openxmlformats.org/officeDocument/2006/relationships/customXml" Target="ink/ink2350.xml"/><Relationship Id="rId8357" Type="http://schemas.openxmlformats.org/officeDocument/2006/relationships/customXml" Target="ink/ink3731.xml"/><Relationship Id="rId8771" Type="http://schemas.openxmlformats.org/officeDocument/2006/relationships/image" Target="media/image3808.emf"/><Relationship Id="rId9408" Type="http://schemas.openxmlformats.org/officeDocument/2006/relationships/customXml" Target="ink/ink4238.xml"/><Relationship Id="rId9822" Type="http://schemas.openxmlformats.org/officeDocument/2006/relationships/image" Target="media/image4330.emf"/><Relationship Id="rId10287" Type="http://schemas.openxmlformats.org/officeDocument/2006/relationships/customXml" Target="ink/ink4668.xml"/><Relationship Id="rId11338" Type="http://schemas.openxmlformats.org/officeDocument/2006/relationships/image" Target="media/image4850.emf"/><Relationship Id="rId36" Type="http://schemas.openxmlformats.org/officeDocument/2006/relationships/image" Target="media/image13.emf"/><Relationship Id="rId4967" Type="http://schemas.openxmlformats.org/officeDocument/2006/relationships/image" Target="media/image2176.emf"/><Relationship Id="rId8424" Type="http://schemas.openxmlformats.org/officeDocument/2006/relationships/customXml" Target="ink/ink3765.xml"/><Relationship Id="rId10354" Type="http://schemas.openxmlformats.org/officeDocument/2006/relationships/image" Target="media/image4593.emf"/><Relationship Id="rId11752" Type="http://schemas.openxmlformats.org/officeDocument/2006/relationships/image" Target="media/image264.wmf"/><Relationship Id="rId1811" Type="http://schemas.openxmlformats.org/officeDocument/2006/relationships/image" Target="media/image695.emf"/><Relationship Id="rId3569" Type="http://schemas.openxmlformats.org/officeDocument/2006/relationships/image" Target="media/image1481.emf"/><Relationship Id="rId7440" Type="http://schemas.openxmlformats.org/officeDocument/2006/relationships/customXml" Target="ink/ink3330.xml"/><Relationship Id="rId10007" Type="http://schemas.openxmlformats.org/officeDocument/2006/relationships/image" Target="media/image4421.emf"/><Relationship Id="rId11405" Type="http://schemas.openxmlformats.org/officeDocument/2006/relationships/image" Target="media/image238.wmf"/><Relationship Id="rId3983" Type="http://schemas.openxmlformats.org/officeDocument/2006/relationships/image" Target="media/image1687.emf"/><Relationship Id="rId6042" Type="http://schemas.openxmlformats.org/officeDocument/2006/relationships/customXml" Target="ink/ink2733.xml"/><Relationship Id="rId9198" Type="http://schemas.openxmlformats.org/officeDocument/2006/relationships/image" Target="media/image4025.emf"/><Relationship Id="rId10421" Type="http://schemas.openxmlformats.org/officeDocument/2006/relationships/image" Target="media/image4626.emf"/><Relationship Id="rId1187" Type="http://schemas.openxmlformats.org/officeDocument/2006/relationships/image" Target="media/image414.emf"/><Relationship Id="rId2585" Type="http://schemas.openxmlformats.org/officeDocument/2006/relationships/image" Target="media/image993.emf"/><Relationship Id="rId3636" Type="http://schemas.openxmlformats.org/officeDocument/2006/relationships/customXml" Target="ink/ink1571.xml"/><Relationship Id="rId12179" Type="http://schemas.openxmlformats.org/officeDocument/2006/relationships/oleObject" Target="embeddings/oleObject346.bin"/><Relationship Id="rId557" Type="http://schemas.openxmlformats.org/officeDocument/2006/relationships/image" Target="media/image53.wmf"/><Relationship Id="rId2238" Type="http://schemas.openxmlformats.org/officeDocument/2006/relationships/customXml" Target="ink/ink888.xml"/><Relationship Id="rId2652" Type="http://schemas.openxmlformats.org/officeDocument/2006/relationships/customXml" Target="ink/ink1089.xml"/><Relationship Id="rId3703" Type="http://schemas.openxmlformats.org/officeDocument/2006/relationships/image" Target="media/image1548.emf"/><Relationship Id="rId6859" Type="http://schemas.openxmlformats.org/officeDocument/2006/relationships/customXml" Target="ink/ink3131.xml"/><Relationship Id="rId9265" Type="http://schemas.openxmlformats.org/officeDocument/2006/relationships/customXml" Target="ink/ink4169.xml"/><Relationship Id="rId11195" Type="http://schemas.openxmlformats.org/officeDocument/2006/relationships/image" Target="media/image47740.emf"/><Relationship Id="rId624" Type="http://schemas.openxmlformats.org/officeDocument/2006/relationships/customXml" Target="ink/ink204.xml"/><Relationship Id="rId1254" Type="http://schemas.openxmlformats.org/officeDocument/2006/relationships/customXml" Target="ink/ink429.xml"/><Relationship Id="rId2305" Type="http://schemas.openxmlformats.org/officeDocument/2006/relationships/customXml" Target="ink/ink919.xml"/><Relationship Id="rId5875" Type="http://schemas.openxmlformats.org/officeDocument/2006/relationships/oleObject" Target="embeddings/oleObject190.bin"/><Relationship Id="rId6926" Type="http://schemas.openxmlformats.org/officeDocument/2006/relationships/image" Target="media/image2971.emf"/><Relationship Id="rId8281" Type="http://schemas.openxmlformats.org/officeDocument/2006/relationships/image" Target="media/image3565.emf"/><Relationship Id="rId9332" Type="http://schemas.openxmlformats.org/officeDocument/2006/relationships/customXml" Target="ink/ink4202.xml"/><Relationship Id="rId11262" Type="http://schemas.openxmlformats.org/officeDocument/2006/relationships/image" Target="media/image48120.emf"/><Relationship Id="rId1321" Type="http://schemas.openxmlformats.org/officeDocument/2006/relationships/image" Target="media/image505.emf"/><Relationship Id="rId4477" Type="http://schemas.openxmlformats.org/officeDocument/2006/relationships/customXml" Target="ink/ink1993.xml"/><Relationship Id="rId4891" Type="http://schemas.openxmlformats.org/officeDocument/2006/relationships/customXml" Target="ink/ink2194.xml"/><Relationship Id="rId5528" Type="http://schemas.openxmlformats.org/officeDocument/2006/relationships/customXml" Target="ink/ink2508.xml"/><Relationship Id="rId3079" Type="http://schemas.openxmlformats.org/officeDocument/2006/relationships/image" Target="media/image1239.emf"/><Relationship Id="rId3493" Type="http://schemas.openxmlformats.org/officeDocument/2006/relationships/image" Target="media/image1443.emf"/><Relationship Id="rId4544" Type="http://schemas.openxmlformats.org/officeDocument/2006/relationships/customXml" Target="ink/ink2022.xml"/><Relationship Id="rId5942" Type="http://schemas.openxmlformats.org/officeDocument/2006/relationships/customXml" Target="ink/ink2694.xml"/><Relationship Id="rId8001" Type="http://schemas.openxmlformats.org/officeDocument/2006/relationships/image" Target="media/image3425.emf"/><Relationship Id="rId2095" Type="http://schemas.openxmlformats.org/officeDocument/2006/relationships/image" Target="media/image7670.emf"/><Relationship Id="rId3146" Type="http://schemas.openxmlformats.org/officeDocument/2006/relationships/customXml" Target="ink/ink1330.xml"/><Relationship Id="rId481" Type="http://schemas.openxmlformats.org/officeDocument/2006/relationships/oleObject" Target="embeddings/oleObject51.bin"/><Relationship Id="rId2162" Type="http://schemas.openxmlformats.org/officeDocument/2006/relationships/customXml" Target="ink/ink851.xml"/><Relationship Id="rId3560" Type="http://schemas.openxmlformats.org/officeDocument/2006/relationships/customXml" Target="ink/ink1533.xml"/><Relationship Id="rId4611" Type="http://schemas.openxmlformats.org/officeDocument/2006/relationships/customXml" Target="ink/ink2056.xml"/><Relationship Id="rId6369" Type="http://schemas.openxmlformats.org/officeDocument/2006/relationships/customXml" Target="ink/ink2885.xml"/><Relationship Id="rId7767" Type="http://schemas.openxmlformats.org/officeDocument/2006/relationships/customXml" Target="ink/ink3482.xml"/><Relationship Id="rId8818" Type="http://schemas.openxmlformats.org/officeDocument/2006/relationships/customXml" Target="ink/ink3955.xml"/><Relationship Id="rId10748" Type="http://schemas.openxmlformats.org/officeDocument/2006/relationships/customXml" Target="ink/ink4900.xml"/><Relationship Id="rId134" Type="http://schemas.openxmlformats.org/officeDocument/2006/relationships/image" Target="media/image62.emf"/><Relationship Id="rId3213" Type="http://schemas.openxmlformats.org/officeDocument/2006/relationships/image" Target="media/image1305.emf"/><Relationship Id="rId6783" Type="http://schemas.openxmlformats.org/officeDocument/2006/relationships/customXml" Target="ink/ink3093.xml"/><Relationship Id="rId10815" Type="http://schemas.openxmlformats.org/officeDocument/2006/relationships/image" Target="media/image3112.emf"/><Relationship Id="rId12170" Type="http://schemas.openxmlformats.org/officeDocument/2006/relationships/customXml" Target="ink/ink5571.xml"/><Relationship Id="rId2979" Type="http://schemas.openxmlformats.org/officeDocument/2006/relationships/image" Target="media/image1189.emf"/><Relationship Id="rId5385" Type="http://schemas.openxmlformats.org/officeDocument/2006/relationships/customXml" Target="ink/ink2438.xml"/><Relationship Id="rId6436" Type="http://schemas.openxmlformats.org/officeDocument/2006/relationships/image" Target="media/image381.emf"/><Relationship Id="rId6850" Type="http://schemas.openxmlformats.org/officeDocument/2006/relationships/image" Target="media/image2482.emf"/><Relationship Id="rId7901" Type="http://schemas.openxmlformats.org/officeDocument/2006/relationships/image" Target="media/image3381.emf"/><Relationship Id="rId201" Type="http://schemas.openxmlformats.org/officeDocument/2006/relationships/oleObject" Target="embeddings/oleObject13.bin"/><Relationship Id="rId1995" Type="http://schemas.openxmlformats.org/officeDocument/2006/relationships/image" Target="media/image747.emf"/><Relationship Id="rId5038" Type="http://schemas.openxmlformats.org/officeDocument/2006/relationships/customXml" Target="ink/ink2268.xml"/><Relationship Id="rId5452" Type="http://schemas.openxmlformats.org/officeDocument/2006/relationships/image" Target="media/image2386.emf"/><Relationship Id="rId6503" Type="http://schemas.openxmlformats.org/officeDocument/2006/relationships/image" Target="media/image415.emf"/><Relationship Id="rId9659" Type="http://schemas.openxmlformats.org/officeDocument/2006/relationships/customXml" Target="ink/ink4357.xml"/><Relationship Id="rId11589" Type="http://schemas.openxmlformats.org/officeDocument/2006/relationships/image" Target="media/image4958.emf"/><Relationship Id="rId1648" Type="http://schemas.openxmlformats.org/officeDocument/2006/relationships/customXml" Target="ink/ink601.xml"/><Relationship Id="rId4054" Type="http://schemas.openxmlformats.org/officeDocument/2006/relationships/image" Target="media/image1722.emf"/><Relationship Id="rId5105" Type="http://schemas.openxmlformats.org/officeDocument/2006/relationships/image" Target="media/image2245.emf"/><Relationship Id="rId8675" Type="http://schemas.openxmlformats.org/officeDocument/2006/relationships/image" Target="media/image3760.emf"/><Relationship Id="rId9726" Type="http://schemas.openxmlformats.org/officeDocument/2006/relationships/image" Target="media/image4282.emf"/><Relationship Id="rId3070" Type="http://schemas.openxmlformats.org/officeDocument/2006/relationships/customXml" Target="ink/ink1292.xml"/><Relationship Id="rId4121" Type="http://schemas.openxmlformats.org/officeDocument/2006/relationships/customXml" Target="ink/ink1814.xml"/><Relationship Id="rId7277" Type="http://schemas.openxmlformats.org/officeDocument/2006/relationships/image" Target="media/image30050.emf"/><Relationship Id="rId8328" Type="http://schemas.openxmlformats.org/officeDocument/2006/relationships/image" Target="media/image3588.emf"/><Relationship Id="rId11656" Type="http://schemas.openxmlformats.org/officeDocument/2006/relationships/customXml" Target="ink/ink5338.xml"/><Relationship Id="rId1715" Type="http://schemas.openxmlformats.org/officeDocument/2006/relationships/image" Target="media/image6470.emf"/><Relationship Id="rId6293" Type="http://schemas.openxmlformats.org/officeDocument/2006/relationships/image" Target="media/image2742.emf"/><Relationship Id="rId7691" Type="http://schemas.openxmlformats.org/officeDocument/2006/relationships/customXml" Target="ink/ink3444.xml"/><Relationship Id="rId8742" Type="http://schemas.openxmlformats.org/officeDocument/2006/relationships/customXml" Target="ink/ink3917.xml"/><Relationship Id="rId10258" Type="http://schemas.openxmlformats.org/officeDocument/2006/relationships/image" Target="media/image4546.emf"/><Relationship Id="rId10672" Type="http://schemas.openxmlformats.org/officeDocument/2006/relationships/customXml" Target="ink/ink4862.xml"/><Relationship Id="rId11309" Type="http://schemas.openxmlformats.org/officeDocument/2006/relationships/customXml" Target="ink/ink5181.xml"/><Relationship Id="rId11723" Type="http://schemas.openxmlformats.org/officeDocument/2006/relationships/customXml" Target="ink/ink5372.xml"/><Relationship Id="rId3887" Type="http://schemas.openxmlformats.org/officeDocument/2006/relationships/customXml" Target="ink/ink1697.xml"/><Relationship Id="rId4938" Type="http://schemas.openxmlformats.org/officeDocument/2006/relationships/image" Target="media/image2162.emf"/><Relationship Id="rId10325" Type="http://schemas.openxmlformats.org/officeDocument/2006/relationships/image" Target="media/image4579.emf"/><Relationship Id="rId2489" Type="http://schemas.openxmlformats.org/officeDocument/2006/relationships/customXml" Target="ink/ink1008.xml"/><Relationship Id="rId3954" Type="http://schemas.openxmlformats.org/officeDocument/2006/relationships/customXml" Target="ink/ink1730.xml"/><Relationship Id="rId6360" Type="http://schemas.openxmlformats.org/officeDocument/2006/relationships/image" Target="media/image2775.emf"/><Relationship Id="rId7411" Type="http://schemas.openxmlformats.org/officeDocument/2006/relationships/image" Target="media/image3133.emf"/><Relationship Id="rId875" Type="http://schemas.openxmlformats.org/officeDocument/2006/relationships/customXml" Target="ink/ink316.xml"/><Relationship Id="rId2556" Type="http://schemas.openxmlformats.org/officeDocument/2006/relationships/customXml" Target="ink/ink1041.xml"/><Relationship Id="rId2970" Type="http://schemas.openxmlformats.org/officeDocument/2006/relationships/customXml" Target="ink/ink1243.xml"/><Relationship Id="rId3607" Type="http://schemas.openxmlformats.org/officeDocument/2006/relationships/image" Target="media/image1500.emf"/><Relationship Id="rId6013" Type="http://schemas.openxmlformats.org/officeDocument/2006/relationships/oleObject" Target="embeddings/oleObject197.bin"/><Relationship Id="rId9169" Type="http://schemas.openxmlformats.org/officeDocument/2006/relationships/customXml" Target="ink/ink4121.xml"/><Relationship Id="rId9583" Type="http://schemas.openxmlformats.org/officeDocument/2006/relationships/customXml" Target="ink/ink4318.xml"/><Relationship Id="rId11099" Type="http://schemas.openxmlformats.org/officeDocument/2006/relationships/image" Target="media/image4801.emf"/><Relationship Id="rId528" Type="http://schemas.openxmlformats.org/officeDocument/2006/relationships/customXml" Target="ink/ink179.xml"/><Relationship Id="rId942" Type="http://schemas.openxmlformats.org/officeDocument/2006/relationships/image" Target="media/image214.emf"/><Relationship Id="rId1158" Type="http://schemas.openxmlformats.org/officeDocument/2006/relationships/customXml" Target="ink/ink392.xml"/><Relationship Id="rId1572" Type="http://schemas.openxmlformats.org/officeDocument/2006/relationships/customXml" Target="ink/ink569.xml"/><Relationship Id="rId2209" Type="http://schemas.openxmlformats.org/officeDocument/2006/relationships/image" Target="media/image812.emf"/><Relationship Id="rId2623" Type="http://schemas.openxmlformats.org/officeDocument/2006/relationships/image" Target="media/image1012.emf"/><Relationship Id="rId5779" Type="http://schemas.openxmlformats.org/officeDocument/2006/relationships/image" Target="media/image2533.emf"/><Relationship Id="rId8185" Type="http://schemas.openxmlformats.org/officeDocument/2006/relationships/image" Target="media/image3517.emf"/><Relationship Id="rId9236" Type="http://schemas.openxmlformats.org/officeDocument/2006/relationships/image" Target="media/image4044.emf"/><Relationship Id="rId9650" Type="http://schemas.openxmlformats.org/officeDocument/2006/relationships/image" Target="media/image4244.emf"/><Relationship Id="rId11166" Type="http://schemas.openxmlformats.org/officeDocument/2006/relationships/customXml" Target="ink/ink5109.xml"/><Relationship Id="rId1225" Type="http://schemas.openxmlformats.org/officeDocument/2006/relationships/image" Target="media/image478.emf"/><Relationship Id="rId8252" Type="http://schemas.openxmlformats.org/officeDocument/2006/relationships/customXml" Target="ink/ink3681.xml"/><Relationship Id="rId9303" Type="http://schemas.openxmlformats.org/officeDocument/2006/relationships/customXml" Target="ink/ink4188.xml"/><Relationship Id="rId11580" Type="http://schemas.openxmlformats.org/officeDocument/2006/relationships/customXml" Target="ink/ink5301.xml"/><Relationship Id="rId3397" Type="http://schemas.openxmlformats.org/officeDocument/2006/relationships/customXml" Target="ink/ink1451.xml"/><Relationship Id="rId4795" Type="http://schemas.openxmlformats.org/officeDocument/2006/relationships/customXml" Target="ink/ink2146.xml"/><Relationship Id="rId5846" Type="http://schemas.openxmlformats.org/officeDocument/2006/relationships/customXml" Target="ink/ink2648.xml"/><Relationship Id="rId10182" Type="http://schemas.openxmlformats.org/officeDocument/2006/relationships/customXml" Target="ink/ink4615.xml"/><Relationship Id="rId11233" Type="http://schemas.openxmlformats.org/officeDocument/2006/relationships/customXml" Target="ink/ink5143.xml"/><Relationship Id="rId4448" Type="http://schemas.openxmlformats.org/officeDocument/2006/relationships/image" Target="media/image1918.emf"/><Relationship Id="rId4862" Type="http://schemas.openxmlformats.org/officeDocument/2006/relationships/image" Target="media/image2124.emf"/><Relationship Id="rId5913" Type="http://schemas.openxmlformats.org/officeDocument/2006/relationships/customXml" Target="ink/ink2679.xml"/><Relationship Id="rId10999" Type="http://schemas.openxmlformats.org/officeDocument/2006/relationships/image" Target="media/image4745.emf"/><Relationship Id="rId11300" Type="http://schemas.openxmlformats.org/officeDocument/2006/relationships/image" Target="media/image4831.emf"/><Relationship Id="rId3464" Type="http://schemas.openxmlformats.org/officeDocument/2006/relationships/customXml" Target="ink/ink1485.xml"/><Relationship Id="rId4515" Type="http://schemas.openxmlformats.org/officeDocument/2006/relationships/image" Target="media/image1951.emf"/><Relationship Id="rId385" Type="http://schemas.openxmlformats.org/officeDocument/2006/relationships/customXml" Target="ink/ink136.xml"/><Relationship Id="rId2066" Type="http://schemas.openxmlformats.org/officeDocument/2006/relationships/image" Target="media/image108.wmf"/><Relationship Id="rId2480" Type="http://schemas.openxmlformats.org/officeDocument/2006/relationships/image" Target="media/image941.emf"/><Relationship Id="rId3117" Type="http://schemas.openxmlformats.org/officeDocument/2006/relationships/image" Target="media/image1258.emf"/><Relationship Id="rId3531" Type="http://schemas.openxmlformats.org/officeDocument/2006/relationships/image" Target="media/image1462.emf"/><Relationship Id="rId6687" Type="http://schemas.openxmlformats.org/officeDocument/2006/relationships/customXml" Target="ink/ink3045.xml"/><Relationship Id="rId7738" Type="http://schemas.openxmlformats.org/officeDocument/2006/relationships/image" Target="media/image3295.emf"/><Relationship Id="rId9093" Type="http://schemas.openxmlformats.org/officeDocument/2006/relationships/customXml" Target="ink/ink4085.xml"/><Relationship Id="rId12074" Type="http://schemas.openxmlformats.org/officeDocument/2006/relationships/customXml" Target="ink/ink5525.xml"/><Relationship Id="rId1082" Type="http://schemas.openxmlformats.org/officeDocument/2006/relationships/image" Target="media/image84.wmf"/><Relationship Id="rId2133" Type="http://schemas.openxmlformats.org/officeDocument/2006/relationships/image" Target="media/image786.emf"/><Relationship Id="rId5289" Type="http://schemas.openxmlformats.org/officeDocument/2006/relationships/image" Target="media/image243.emf"/><Relationship Id="rId6754" Type="http://schemas.openxmlformats.org/officeDocument/2006/relationships/image" Target="media/image2941.emf"/><Relationship Id="rId9160" Type="http://schemas.openxmlformats.org/officeDocument/2006/relationships/image" Target="media/image4005.emf"/><Relationship Id="rId10719" Type="http://schemas.openxmlformats.org/officeDocument/2006/relationships/image" Target="media/image2999.emf"/><Relationship Id="rId11090" Type="http://schemas.openxmlformats.org/officeDocument/2006/relationships/customXml" Target="ink/ink5071.xml"/><Relationship Id="rId12141" Type="http://schemas.openxmlformats.org/officeDocument/2006/relationships/image" Target="media/image5230.emf"/><Relationship Id="rId105" Type="http://schemas.openxmlformats.org/officeDocument/2006/relationships/customXml" Target="ink/ink38.xml"/><Relationship Id="rId2200" Type="http://schemas.openxmlformats.org/officeDocument/2006/relationships/customXml" Target="ink/ink869.xml"/><Relationship Id="rId5356" Type="http://schemas.openxmlformats.org/officeDocument/2006/relationships/image" Target="media/image2338.emf"/><Relationship Id="rId6407" Type="http://schemas.openxmlformats.org/officeDocument/2006/relationships/image" Target="media/image2800.emf"/><Relationship Id="rId1899" Type="http://schemas.openxmlformats.org/officeDocument/2006/relationships/image" Target="media/image6990.emf"/><Relationship Id="rId4372" Type="http://schemas.openxmlformats.org/officeDocument/2006/relationships/customXml" Target="ink/ink1940.xml"/><Relationship Id="rId5009" Type="http://schemas.openxmlformats.org/officeDocument/2006/relationships/image" Target="media/image2197.emf"/><Relationship Id="rId5770" Type="http://schemas.openxmlformats.org/officeDocument/2006/relationships/customXml" Target="ink/ink2614.xml"/><Relationship Id="rId6821" Type="http://schemas.openxmlformats.org/officeDocument/2006/relationships/customXml" Target="ink/ink3112.xml"/><Relationship Id="rId8579" Type="http://schemas.openxmlformats.org/officeDocument/2006/relationships/image" Target="media/image3712.emf"/><Relationship Id="rId9977" Type="http://schemas.openxmlformats.org/officeDocument/2006/relationships/customXml" Target="ink/ink4517.xml"/><Relationship Id="rId1966" Type="http://schemas.openxmlformats.org/officeDocument/2006/relationships/customXml" Target="ink/ink758.xml"/><Relationship Id="rId4025" Type="http://schemas.openxmlformats.org/officeDocument/2006/relationships/image" Target="media/image1708.emf"/><Relationship Id="rId5423" Type="http://schemas.openxmlformats.org/officeDocument/2006/relationships/customXml" Target="ink/ink2455.xml"/><Relationship Id="rId8993" Type="http://schemas.openxmlformats.org/officeDocument/2006/relationships/customXml" Target="ink/ink4036.xml"/><Relationship Id="rId11974" Type="http://schemas.openxmlformats.org/officeDocument/2006/relationships/customXml" Target="ink/ink5475.xml"/><Relationship Id="rId1619" Type="http://schemas.openxmlformats.org/officeDocument/2006/relationships/oleObject" Target="embeddings/oleObject123.bin"/><Relationship Id="rId7595" Type="http://schemas.openxmlformats.org/officeDocument/2006/relationships/customXml" Target="ink/ink3396.xml"/><Relationship Id="rId8646" Type="http://schemas.openxmlformats.org/officeDocument/2006/relationships/customXml" Target="ink/ink3869.xml"/><Relationship Id="rId10576" Type="http://schemas.openxmlformats.org/officeDocument/2006/relationships/customXml" Target="ink/ink4814.xml"/><Relationship Id="rId11627" Type="http://schemas.openxmlformats.org/officeDocument/2006/relationships/image" Target="media/image4976.emf"/><Relationship Id="rId3041" Type="http://schemas.openxmlformats.org/officeDocument/2006/relationships/image" Target="media/image1220.emf"/><Relationship Id="rId6197" Type="http://schemas.openxmlformats.org/officeDocument/2006/relationships/customXml" Target="ink/ink2807.xml"/><Relationship Id="rId7248" Type="http://schemas.openxmlformats.org/officeDocument/2006/relationships/customXml" Target="ink/ink3263.xml"/><Relationship Id="rId7662" Type="http://schemas.openxmlformats.org/officeDocument/2006/relationships/image" Target="media/image3257.emf"/><Relationship Id="rId8713" Type="http://schemas.openxmlformats.org/officeDocument/2006/relationships/image" Target="media/image3779.emf"/><Relationship Id="rId10229" Type="http://schemas.openxmlformats.org/officeDocument/2006/relationships/customXml" Target="ink/ink4639.xml"/><Relationship Id="rId10643" Type="http://schemas.openxmlformats.org/officeDocument/2006/relationships/image" Target="media/image4743.emf"/><Relationship Id="rId10990" Type="http://schemas.openxmlformats.org/officeDocument/2006/relationships/customXml" Target="ink/ink5021.xml"/><Relationship Id="rId3858" Type="http://schemas.openxmlformats.org/officeDocument/2006/relationships/image" Target="media/image1625.emf"/><Relationship Id="rId4909" Type="http://schemas.openxmlformats.org/officeDocument/2006/relationships/customXml" Target="ink/ink2203.xml"/><Relationship Id="rId6264" Type="http://schemas.openxmlformats.org/officeDocument/2006/relationships/customXml" Target="ink/ink2836.xml"/><Relationship Id="rId7315" Type="http://schemas.openxmlformats.org/officeDocument/2006/relationships/image" Target="media/image30240.emf"/><Relationship Id="rId779" Type="http://schemas.openxmlformats.org/officeDocument/2006/relationships/customXml" Target="ink/ink269.xml"/><Relationship Id="rId5280" Type="http://schemas.openxmlformats.org/officeDocument/2006/relationships/customXml" Target="ink/ink2390.xml"/><Relationship Id="rId6331" Type="http://schemas.openxmlformats.org/officeDocument/2006/relationships/image" Target="media/image2761.emf"/><Relationship Id="rId9487" Type="http://schemas.openxmlformats.org/officeDocument/2006/relationships/image" Target="media/image4168.emf"/><Relationship Id="rId10710" Type="http://schemas.openxmlformats.org/officeDocument/2006/relationships/customXml" Target="ink/ink4881.xml"/><Relationship Id="rId1476" Type="http://schemas.openxmlformats.org/officeDocument/2006/relationships/image" Target="media/image574.emf"/><Relationship Id="rId2874" Type="http://schemas.openxmlformats.org/officeDocument/2006/relationships/customXml" Target="ink/ink1198.xml"/><Relationship Id="rId3925" Type="http://schemas.openxmlformats.org/officeDocument/2006/relationships/customXml" Target="ink/ink1716.xml"/><Relationship Id="rId8089" Type="http://schemas.openxmlformats.org/officeDocument/2006/relationships/image" Target="media/image3469.emf"/><Relationship Id="rId846" Type="http://schemas.openxmlformats.org/officeDocument/2006/relationships/image" Target="media/image314.emf"/><Relationship Id="rId1129" Type="http://schemas.openxmlformats.org/officeDocument/2006/relationships/customXml" Target="ink/ink381.xml"/><Relationship Id="rId1890" Type="http://schemas.openxmlformats.org/officeDocument/2006/relationships/customXml" Target="ink/ink720.xml"/><Relationship Id="rId2527" Type="http://schemas.openxmlformats.org/officeDocument/2006/relationships/image" Target="media/image964.emf"/><Relationship Id="rId2941" Type="http://schemas.openxmlformats.org/officeDocument/2006/relationships/customXml" Target="ink/ink1232.xml"/><Relationship Id="rId5000" Type="http://schemas.openxmlformats.org/officeDocument/2006/relationships/customXml" Target="ink/ink2249.xml"/><Relationship Id="rId8156" Type="http://schemas.openxmlformats.org/officeDocument/2006/relationships/customXml" Target="ink/ink3633.xml"/><Relationship Id="rId9207" Type="http://schemas.openxmlformats.org/officeDocument/2006/relationships/customXml" Target="ink/ink4140.xml"/><Relationship Id="rId9554" Type="http://schemas.openxmlformats.org/officeDocument/2006/relationships/image" Target="media/image4197.emf"/><Relationship Id="rId11484" Type="http://schemas.openxmlformats.org/officeDocument/2006/relationships/customXml" Target="ink/ink5253.xml"/><Relationship Id="rId913" Type="http://schemas.openxmlformats.org/officeDocument/2006/relationships/customXml" Target="ink/ink329.xml"/><Relationship Id="rId1543" Type="http://schemas.openxmlformats.org/officeDocument/2006/relationships/image" Target="media/image600.emf"/><Relationship Id="rId4699" Type="http://schemas.openxmlformats.org/officeDocument/2006/relationships/customXml" Target="ink/ink2098.xml"/><Relationship Id="rId8570" Type="http://schemas.openxmlformats.org/officeDocument/2006/relationships/customXml" Target="ink/ink3833.xml"/><Relationship Id="rId9621" Type="http://schemas.openxmlformats.org/officeDocument/2006/relationships/image" Target="media/image4230.emf"/><Relationship Id="rId10086" Type="http://schemas.openxmlformats.org/officeDocument/2006/relationships/customXml" Target="ink/ink4567.xml"/><Relationship Id="rId11137" Type="http://schemas.openxmlformats.org/officeDocument/2006/relationships/image" Target="media/image4821.emf"/><Relationship Id="rId11551" Type="http://schemas.openxmlformats.org/officeDocument/2006/relationships/image" Target="media/image4939.emf"/><Relationship Id="rId1610" Type="http://schemas.openxmlformats.org/officeDocument/2006/relationships/image" Target="media/image100.wmf"/><Relationship Id="rId4766" Type="http://schemas.openxmlformats.org/officeDocument/2006/relationships/image" Target="media/image2076.emf"/><Relationship Id="rId5817" Type="http://schemas.openxmlformats.org/officeDocument/2006/relationships/oleObject" Target="embeddings/oleObject188.bin"/><Relationship Id="rId7172" Type="http://schemas.openxmlformats.org/officeDocument/2006/relationships/customXml" Target="ink/ink3225.xml"/><Relationship Id="rId8223" Type="http://schemas.openxmlformats.org/officeDocument/2006/relationships/image" Target="media/image3536.emf"/><Relationship Id="rId10153" Type="http://schemas.openxmlformats.org/officeDocument/2006/relationships/image" Target="media/image4494.emf"/><Relationship Id="rId11204" Type="http://schemas.openxmlformats.org/officeDocument/2006/relationships/customXml" Target="ink/ink5128.xml"/><Relationship Id="rId3368" Type="http://schemas.openxmlformats.org/officeDocument/2006/relationships/image" Target="media/image1382.emf"/><Relationship Id="rId3782" Type="http://schemas.openxmlformats.org/officeDocument/2006/relationships/image" Target="media/image1587.emf"/><Relationship Id="rId4419" Type="http://schemas.openxmlformats.org/officeDocument/2006/relationships/image" Target="media/image1904.emf"/><Relationship Id="rId4833" Type="http://schemas.openxmlformats.org/officeDocument/2006/relationships/customXml" Target="ink/ink2165.xml"/><Relationship Id="rId7989" Type="http://schemas.openxmlformats.org/officeDocument/2006/relationships/image" Target="media/image3419.emf"/><Relationship Id="rId10220" Type="http://schemas.openxmlformats.org/officeDocument/2006/relationships/image" Target="media/image4527.emf"/><Relationship Id="rId289" Type="http://schemas.openxmlformats.org/officeDocument/2006/relationships/customXml" Target="ink/ink110.xml"/><Relationship Id="rId2384" Type="http://schemas.openxmlformats.org/officeDocument/2006/relationships/image" Target="media/image893.emf"/><Relationship Id="rId3435" Type="http://schemas.openxmlformats.org/officeDocument/2006/relationships/image" Target="media/image1414.emf"/><Relationship Id="rId770" Type="http://schemas.openxmlformats.org/officeDocument/2006/relationships/image" Target="media/image27710.emf"/><Relationship Id="rId2037" Type="http://schemas.openxmlformats.org/officeDocument/2006/relationships/image" Target="media/image7440.emf"/><Relationship Id="rId2451" Type="http://schemas.openxmlformats.org/officeDocument/2006/relationships/customXml" Target="ink/ink989.xml"/><Relationship Id="rId4900" Type="http://schemas.openxmlformats.org/officeDocument/2006/relationships/image" Target="media/image2143.emf"/><Relationship Id="rId6658" Type="http://schemas.openxmlformats.org/officeDocument/2006/relationships/image" Target="media/image2895.emf"/><Relationship Id="rId9064" Type="http://schemas.openxmlformats.org/officeDocument/2006/relationships/image" Target="media/image3952.emf"/><Relationship Id="rId12045" Type="http://schemas.openxmlformats.org/officeDocument/2006/relationships/image" Target="media/image5182.emf"/><Relationship Id="rId423" Type="http://schemas.openxmlformats.org/officeDocument/2006/relationships/customXml" Target="ink/ink155.xml"/><Relationship Id="rId1053" Type="http://schemas.openxmlformats.org/officeDocument/2006/relationships/customXml" Target="ink/ink353.xml"/><Relationship Id="rId2104" Type="http://schemas.openxmlformats.org/officeDocument/2006/relationships/customXml" Target="ink/ink822.xml"/><Relationship Id="rId3502" Type="http://schemas.openxmlformats.org/officeDocument/2006/relationships/customXml" Target="ink/ink1504.xml"/><Relationship Id="rId7709" Type="http://schemas.openxmlformats.org/officeDocument/2006/relationships/customXml" Target="ink/ink3453.xml"/><Relationship Id="rId8080" Type="http://schemas.openxmlformats.org/officeDocument/2006/relationships/customXml" Target="ink/ink3595.xml"/><Relationship Id="rId9131" Type="http://schemas.openxmlformats.org/officeDocument/2006/relationships/customXml" Target="ink/ink4102.xml"/><Relationship Id="rId5674" Type="http://schemas.openxmlformats.org/officeDocument/2006/relationships/image" Target="media/image2496.emf"/><Relationship Id="rId6725" Type="http://schemas.openxmlformats.org/officeDocument/2006/relationships/customXml" Target="ink/ink3064.xml"/><Relationship Id="rId11061" Type="http://schemas.openxmlformats.org/officeDocument/2006/relationships/image" Target="media/image4779.emf"/><Relationship Id="rId12112" Type="http://schemas.openxmlformats.org/officeDocument/2006/relationships/customXml" Target="ink/ink5544.xml"/><Relationship Id="rId1120" Type="http://schemas.openxmlformats.org/officeDocument/2006/relationships/image" Target="media/image434.emf"/><Relationship Id="rId4276" Type="http://schemas.openxmlformats.org/officeDocument/2006/relationships/image" Target="media/image1833.emf"/><Relationship Id="rId4690" Type="http://schemas.openxmlformats.org/officeDocument/2006/relationships/image" Target="media/image2038.emf"/><Relationship Id="rId5327" Type="http://schemas.openxmlformats.org/officeDocument/2006/relationships/image" Target="media/image329.emf"/><Relationship Id="rId5741" Type="http://schemas.openxmlformats.org/officeDocument/2006/relationships/image" Target="media/image149.wmf"/><Relationship Id="rId8897" Type="http://schemas.openxmlformats.org/officeDocument/2006/relationships/image" Target="media/image3871.emf"/><Relationship Id="rId9948" Type="http://schemas.openxmlformats.org/officeDocument/2006/relationships/image" Target="media/image4392.emf"/><Relationship Id="rId11878" Type="http://schemas.openxmlformats.org/officeDocument/2006/relationships/customXml" Target="ink/ink5427.xml"/><Relationship Id="rId1937" Type="http://schemas.openxmlformats.org/officeDocument/2006/relationships/image" Target="media/image7180.emf"/><Relationship Id="rId3292" Type="http://schemas.openxmlformats.org/officeDocument/2006/relationships/customXml" Target="ink/ink1402.xml"/><Relationship Id="rId4343" Type="http://schemas.openxmlformats.org/officeDocument/2006/relationships/image" Target="media/image1866.emf"/><Relationship Id="rId7499" Type="http://schemas.openxmlformats.org/officeDocument/2006/relationships/image" Target="media/image3176.emf"/><Relationship Id="rId8964" Type="http://schemas.openxmlformats.org/officeDocument/2006/relationships/image" Target="media/image3902.emf"/><Relationship Id="rId4410" Type="http://schemas.openxmlformats.org/officeDocument/2006/relationships/customXml" Target="ink/ink1959.xml"/><Relationship Id="rId7566" Type="http://schemas.openxmlformats.org/officeDocument/2006/relationships/image" Target="media/image3209.emf"/><Relationship Id="rId8617" Type="http://schemas.openxmlformats.org/officeDocument/2006/relationships/image" Target="media/image3731.emf"/><Relationship Id="rId10894" Type="http://schemas.openxmlformats.org/officeDocument/2006/relationships/customXml" Target="ink/ink4973.xml"/><Relationship Id="rId11945" Type="http://schemas.openxmlformats.org/officeDocument/2006/relationships/image" Target="media/image5132.emf"/><Relationship Id="rId280" Type="http://schemas.openxmlformats.org/officeDocument/2006/relationships/image" Target="media/image125.emf"/><Relationship Id="rId3012" Type="http://schemas.openxmlformats.org/officeDocument/2006/relationships/customXml" Target="ink/ink1264.xml"/><Relationship Id="rId6168" Type="http://schemas.openxmlformats.org/officeDocument/2006/relationships/image" Target="media/image2682.emf"/><Relationship Id="rId6582" Type="http://schemas.openxmlformats.org/officeDocument/2006/relationships/image" Target="media/image2861.emf"/><Relationship Id="rId7219" Type="http://schemas.openxmlformats.org/officeDocument/2006/relationships/image" Target="media/image29760.emf"/><Relationship Id="rId7980" Type="http://schemas.openxmlformats.org/officeDocument/2006/relationships/customXml" Target="ink/ink3545.xml"/><Relationship Id="rId10547" Type="http://schemas.openxmlformats.org/officeDocument/2006/relationships/image" Target="media/image4691.emf"/><Relationship Id="rId10961" Type="http://schemas.openxmlformats.org/officeDocument/2006/relationships/image" Target="media/image3707.emf"/><Relationship Id="rId5184" Type="http://schemas.openxmlformats.org/officeDocument/2006/relationships/image" Target="media/image2284.emf"/><Relationship Id="rId6235" Type="http://schemas.openxmlformats.org/officeDocument/2006/relationships/image" Target="media/image171.wmf"/><Relationship Id="rId7633" Type="http://schemas.openxmlformats.org/officeDocument/2006/relationships/customXml" Target="ink/ink3415.xml"/><Relationship Id="rId10614" Type="http://schemas.openxmlformats.org/officeDocument/2006/relationships/customXml" Target="ink/ink4833.xml"/><Relationship Id="rId2778" Type="http://schemas.openxmlformats.org/officeDocument/2006/relationships/customXml" Target="ink/ink1150.xml"/><Relationship Id="rId3829" Type="http://schemas.openxmlformats.org/officeDocument/2006/relationships/customXml" Target="ink/ink1668.xml"/><Relationship Id="rId7700" Type="http://schemas.openxmlformats.org/officeDocument/2006/relationships/image" Target="media/image3276.emf"/><Relationship Id="rId1794" Type="http://schemas.openxmlformats.org/officeDocument/2006/relationships/customXml" Target="ink/ink672.xml"/><Relationship Id="rId2845" Type="http://schemas.openxmlformats.org/officeDocument/2006/relationships/image" Target="media/image1123.emf"/><Relationship Id="rId5251" Type="http://schemas.openxmlformats.org/officeDocument/2006/relationships/image" Target="media/image142.emf"/><Relationship Id="rId6302" Type="http://schemas.openxmlformats.org/officeDocument/2006/relationships/customXml" Target="ink/ink2854.xml"/><Relationship Id="rId9458" Type="http://schemas.openxmlformats.org/officeDocument/2006/relationships/customXml" Target="ink/ink4263.xml"/><Relationship Id="rId9872" Type="http://schemas.openxmlformats.org/officeDocument/2006/relationships/image" Target="media/image4354.emf"/><Relationship Id="rId11388" Type="http://schemas.openxmlformats.org/officeDocument/2006/relationships/image" Target="media/image48620.emf"/><Relationship Id="rId86" Type="http://schemas.openxmlformats.org/officeDocument/2006/relationships/customXml" Target="ink/ink29.xml"/><Relationship Id="rId817" Type="http://schemas.openxmlformats.org/officeDocument/2006/relationships/customXml" Target="ink/ink288.xml"/><Relationship Id="rId1447" Type="http://schemas.openxmlformats.org/officeDocument/2006/relationships/customXml" Target="ink/ink514.xml"/><Relationship Id="rId1861" Type="http://schemas.openxmlformats.org/officeDocument/2006/relationships/image" Target="media/image720.emf"/><Relationship Id="rId2912" Type="http://schemas.openxmlformats.org/officeDocument/2006/relationships/image" Target="media/image1156.emf"/><Relationship Id="rId8474" Type="http://schemas.openxmlformats.org/officeDocument/2006/relationships/image" Target="media/image3660.emf"/><Relationship Id="rId9525" Type="http://schemas.openxmlformats.org/officeDocument/2006/relationships/image" Target="media/image4185.emf"/><Relationship Id="rId11455" Type="http://schemas.openxmlformats.org/officeDocument/2006/relationships/customXml" Target="ink/ink5243.xml"/><Relationship Id="rId1514" Type="http://schemas.openxmlformats.org/officeDocument/2006/relationships/customXml" Target="ink/ink540.xml"/><Relationship Id="rId7076" Type="http://schemas.openxmlformats.org/officeDocument/2006/relationships/image" Target="media/image3048.emf"/><Relationship Id="rId7490" Type="http://schemas.openxmlformats.org/officeDocument/2006/relationships/customXml" Target="ink/ink3355.xml"/><Relationship Id="rId8127" Type="http://schemas.openxmlformats.org/officeDocument/2006/relationships/image" Target="media/image3488.emf"/><Relationship Id="rId8541" Type="http://schemas.openxmlformats.org/officeDocument/2006/relationships/customXml" Target="ink/ink3822.xml"/><Relationship Id="rId10057" Type="http://schemas.openxmlformats.org/officeDocument/2006/relationships/image" Target="media/image4446.emf"/><Relationship Id="rId11108" Type="http://schemas.openxmlformats.org/officeDocument/2006/relationships/customXml" Target="ink/ink5080.xml"/><Relationship Id="rId3686" Type="http://schemas.openxmlformats.org/officeDocument/2006/relationships/customXml" Target="ink/ink1596.xml"/><Relationship Id="rId6092" Type="http://schemas.openxmlformats.org/officeDocument/2006/relationships/customXml" Target="ink/ink2758.xml"/><Relationship Id="rId7143" Type="http://schemas.openxmlformats.org/officeDocument/2006/relationships/image" Target="media/image3085.emf"/><Relationship Id="rId10124" Type="http://schemas.openxmlformats.org/officeDocument/2006/relationships/customXml" Target="ink/ink4586.xml"/><Relationship Id="rId10471" Type="http://schemas.openxmlformats.org/officeDocument/2006/relationships/image" Target="media/image4651.emf"/><Relationship Id="rId11522" Type="http://schemas.openxmlformats.org/officeDocument/2006/relationships/customXml" Target="ink/ink5272.xml"/><Relationship Id="rId2288" Type="http://schemas.openxmlformats.org/officeDocument/2006/relationships/customXml" Target="ink/ink910.xml"/><Relationship Id="rId3339" Type="http://schemas.openxmlformats.org/officeDocument/2006/relationships/customXml" Target="ink/ink1426.xml"/><Relationship Id="rId4737" Type="http://schemas.openxmlformats.org/officeDocument/2006/relationships/customXml" Target="ink/ink2117.xml"/><Relationship Id="rId7210" Type="http://schemas.openxmlformats.org/officeDocument/2006/relationships/customXml" Target="ink/ink3244.xml"/><Relationship Id="rId3753" Type="http://schemas.openxmlformats.org/officeDocument/2006/relationships/customXml" Target="ink/ink1630.xml"/><Relationship Id="rId4804" Type="http://schemas.openxmlformats.org/officeDocument/2006/relationships/image" Target="media/image2095.emf"/><Relationship Id="rId674" Type="http://schemas.openxmlformats.org/officeDocument/2006/relationships/customXml" Target="ink/ink224.xml"/><Relationship Id="rId2355" Type="http://schemas.openxmlformats.org/officeDocument/2006/relationships/customXml" Target="ink/ink944.xml"/><Relationship Id="rId3406" Type="http://schemas.openxmlformats.org/officeDocument/2006/relationships/image" Target="media/image1400.emf"/><Relationship Id="rId3820" Type="http://schemas.openxmlformats.org/officeDocument/2006/relationships/image" Target="media/image1606.emf"/><Relationship Id="rId9382" Type="http://schemas.openxmlformats.org/officeDocument/2006/relationships/customXml" Target="ink/ink4227.xml"/><Relationship Id="rId327" Type="http://schemas.openxmlformats.org/officeDocument/2006/relationships/customXml" Target="ink/ink118.xml"/><Relationship Id="rId741" Type="http://schemas.openxmlformats.org/officeDocument/2006/relationships/oleObject" Target="embeddings/oleObject79.bin"/><Relationship Id="rId1371" Type="http://schemas.openxmlformats.org/officeDocument/2006/relationships/customXml" Target="ink/ink480.xml"/><Relationship Id="rId2008" Type="http://schemas.openxmlformats.org/officeDocument/2006/relationships/customXml" Target="ink/ink775.xml"/><Relationship Id="rId2422" Type="http://schemas.openxmlformats.org/officeDocument/2006/relationships/image" Target="media/image912.emf"/><Relationship Id="rId5578" Type="http://schemas.openxmlformats.org/officeDocument/2006/relationships/customXml" Target="ink/ink2533.xml"/><Relationship Id="rId5992" Type="http://schemas.openxmlformats.org/officeDocument/2006/relationships/customXml" Target="ink/ink2717.xml"/><Relationship Id="rId6629" Type="http://schemas.openxmlformats.org/officeDocument/2006/relationships/image" Target="media/image441.emf"/><Relationship Id="rId9035" Type="http://schemas.openxmlformats.org/officeDocument/2006/relationships/customXml" Target="ink/ink4057.xml"/><Relationship Id="rId12016" Type="http://schemas.openxmlformats.org/officeDocument/2006/relationships/customXml" Target="ink/ink5496.xml"/><Relationship Id="rId4594" Type="http://schemas.openxmlformats.org/officeDocument/2006/relationships/image" Target="media/image1990.emf"/><Relationship Id="rId5645" Type="http://schemas.openxmlformats.org/officeDocument/2006/relationships/image" Target="media/image144.wmf"/><Relationship Id="rId8051" Type="http://schemas.openxmlformats.org/officeDocument/2006/relationships/image" Target="media/image3450.emf"/><Relationship Id="rId9102" Type="http://schemas.openxmlformats.org/officeDocument/2006/relationships/image" Target="media/image3973.emf"/><Relationship Id="rId11032" Type="http://schemas.openxmlformats.org/officeDocument/2006/relationships/customXml" Target="ink/ink5042.xml"/><Relationship Id="rId3196" Type="http://schemas.openxmlformats.org/officeDocument/2006/relationships/customXml" Target="ink/ink1356.xml"/><Relationship Id="rId4247" Type="http://schemas.openxmlformats.org/officeDocument/2006/relationships/customXml" Target="ink/ink1877.xml"/><Relationship Id="rId4661" Type="http://schemas.openxmlformats.org/officeDocument/2006/relationships/customXml" Target="ink/ink2079.xml"/><Relationship Id="rId8868" Type="http://schemas.openxmlformats.org/officeDocument/2006/relationships/customXml" Target="ink/ink3980.xml"/><Relationship Id="rId3263" Type="http://schemas.openxmlformats.org/officeDocument/2006/relationships/image" Target="media/image1330.emf"/><Relationship Id="rId4314" Type="http://schemas.openxmlformats.org/officeDocument/2006/relationships/customXml" Target="ink/ink1911.xml"/><Relationship Id="rId5712" Type="http://schemas.openxmlformats.org/officeDocument/2006/relationships/image" Target="media/image2506.emf"/><Relationship Id="rId9919" Type="http://schemas.openxmlformats.org/officeDocument/2006/relationships/customXml" Target="ink/ink4488.xml"/><Relationship Id="rId10798" Type="http://schemas.openxmlformats.org/officeDocument/2006/relationships/customXml" Target="ink/ink4925.xml"/><Relationship Id="rId11849" Type="http://schemas.openxmlformats.org/officeDocument/2006/relationships/image" Target="media/image5082.emf"/><Relationship Id="rId184" Type="http://schemas.openxmlformats.org/officeDocument/2006/relationships/customXml" Target="ink/ink78.xml"/><Relationship Id="rId1908" Type="http://schemas.openxmlformats.org/officeDocument/2006/relationships/customXml" Target="ink/ink729.xml"/><Relationship Id="rId8935" Type="http://schemas.openxmlformats.org/officeDocument/2006/relationships/image" Target="media/image3890.emf"/><Relationship Id="rId10865" Type="http://schemas.openxmlformats.org/officeDocument/2006/relationships/image" Target="media/image3325.emf"/><Relationship Id="rId11916" Type="http://schemas.openxmlformats.org/officeDocument/2006/relationships/customXml" Target="ink/ink5446.xml"/><Relationship Id="rId3330" Type="http://schemas.openxmlformats.org/officeDocument/2006/relationships/image" Target="media/image1363.emf"/><Relationship Id="rId5088" Type="http://schemas.openxmlformats.org/officeDocument/2006/relationships/customXml" Target="ink/ink2293.xml"/><Relationship Id="rId6139" Type="http://schemas.openxmlformats.org/officeDocument/2006/relationships/customXml" Target="ink/ink2779.xml"/><Relationship Id="rId6486" Type="http://schemas.openxmlformats.org/officeDocument/2006/relationships/image" Target="media/image394.emf"/><Relationship Id="rId7537" Type="http://schemas.openxmlformats.org/officeDocument/2006/relationships/image" Target="media/image3195.emf"/><Relationship Id="rId7951" Type="http://schemas.openxmlformats.org/officeDocument/2006/relationships/image" Target="media/image3400.emf"/><Relationship Id="rId10518" Type="http://schemas.openxmlformats.org/officeDocument/2006/relationships/customXml" Target="ink/ink4785.xml"/><Relationship Id="rId10932" Type="http://schemas.openxmlformats.org/officeDocument/2006/relationships/customXml" Target="ink/ink4992.xml"/><Relationship Id="rId6553" Type="http://schemas.openxmlformats.org/officeDocument/2006/relationships/image" Target="media/image2851.emf"/><Relationship Id="rId7604" Type="http://schemas.openxmlformats.org/officeDocument/2006/relationships/image" Target="media/image3228.emf"/><Relationship Id="rId1698" Type="http://schemas.openxmlformats.org/officeDocument/2006/relationships/customXml" Target="ink/ink626.xml"/><Relationship Id="rId2749" Type="http://schemas.openxmlformats.org/officeDocument/2006/relationships/image" Target="media/image1075.emf"/><Relationship Id="rId5155" Type="http://schemas.openxmlformats.org/officeDocument/2006/relationships/image" Target="media/image2270.emf"/><Relationship Id="rId6206" Type="http://schemas.openxmlformats.org/officeDocument/2006/relationships/image" Target="media/image2701.emf"/><Relationship Id="rId6620" Type="http://schemas.openxmlformats.org/officeDocument/2006/relationships/image" Target="media/image2880.emf"/><Relationship Id="rId9776" Type="http://schemas.openxmlformats.org/officeDocument/2006/relationships/image" Target="media/image4307.emf"/><Relationship Id="rId1765" Type="http://schemas.openxmlformats.org/officeDocument/2006/relationships/image" Target="media/image672.emf"/><Relationship Id="rId4171" Type="http://schemas.openxmlformats.org/officeDocument/2006/relationships/customXml" Target="ink/ink1839.xml"/><Relationship Id="rId5222" Type="http://schemas.openxmlformats.org/officeDocument/2006/relationships/image" Target="media/image2302.emf"/><Relationship Id="rId8378" Type="http://schemas.openxmlformats.org/officeDocument/2006/relationships/image" Target="media/image3613.emf"/><Relationship Id="rId8792" Type="http://schemas.openxmlformats.org/officeDocument/2006/relationships/customXml" Target="ink/ink3942.xml"/><Relationship Id="rId9429" Type="http://schemas.openxmlformats.org/officeDocument/2006/relationships/image" Target="media/image4139.emf"/><Relationship Id="rId11359" Type="http://schemas.openxmlformats.org/officeDocument/2006/relationships/customXml" Target="ink/ink5201.xml"/><Relationship Id="rId57" Type="http://schemas.openxmlformats.org/officeDocument/2006/relationships/customXml" Target="ink/ink19.xml"/><Relationship Id="rId1418" Type="http://schemas.openxmlformats.org/officeDocument/2006/relationships/oleObject" Target="embeddings/oleObject110.bin"/><Relationship Id="rId2816" Type="http://schemas.openxmlformats.org/officeDocument/2006/relationships/customXml" Target="ink/ink1169.xml"/><Relationship Id="rId7394" Type="http://schemas.openxmlformats.org/officeDocument/2006/relationships/customXml" Target="ink/ink3310.xml"/><Relationship Id="rId8445" Type="http://schemas.openxmlformats.org/officeDocument/2006/relationships/image" Target="media/image3646.emf"/><Relationship Id="rId9843" Type="http://schemas.openxmlformats.org/officeDocument/2006/relationships/image" Target="media/image4340.emf"/><Relationship Id="rId11773" Type="http://schemas.openxmlformats.org/officeDocument/2006/relationships/oleObject" Target="embeddings/oleObject329.bin"/><Relationship Id="rId1832" Type="http://schemas.openxmlformats.org/officeDocument/2006/relationships/customXml" Target="ink/ink691.xml"/><Relationship Id="rId4988" Type="http://schemas.openxmlformats.org/officeDocument/2006/relationships/customXml" Target="ink/ink2243.xml"/><Relationship Id="rId9910" Type="http://schemas.openxmlformats.org/officeDocument/2006/relationships/image" Target="media/image4373.emf"/><Relationship Id="rId10375" Type="http://schemas.openxmlformats.org/officeDocument/2006/relationships/image" Target="media/image4603.emf"/><Relationship Id="rId11426" Type="http://schemas.openxmlformats.org/officeDocument/2006/relationships/image" Target="media/image4883.emf"/><Relationship Id="rId11840" Type="http://schemas.openxmlformats.org/officeDocument/2006/relationships/customXml" Target="ink/ink5408.xml"/><Relationship Id="rId6063" Type="http://schemas.openxmlformats.org/officeDocument/2006/relationships/image" Target="media/image2641.emf"/><Relationship Id="rId7461" Type="http://schemas.openxmlformats.org/officeDocument/2006/relationships/image" Target="media/image3157.emf"/><Relationship Id="rId8512" Type="http://schemas.openxmlformats.org/officeDocument/2006/relationships/image" Target="media/image3679.emf"/><Relationship Id="rId10028" Type="http://schemas.openxmlformats.org/officeDocument/2006/relationships/customXml" Target="ink/ink4538.xml"/><Relationship Id="rId10442" Type="http://schemas.openxmlformats.org/officeDocument/2006/relationships/customXml" Target="ink/ink4747.xml"/><Relationship Id="rId3657" Type="http://schemas.openxmlformats.org/officeDocument/2006/relationships/image" Target="media/image1525.emf"/><Relationship Id="rId4708" Type="http://schemas.openxmlformats.org/officeDocument/2006/relationships/image" Target="media/image2047.emf"/><Relationship Id="rId7114" Type="http://schemas.openxmlformats.org/officeDocument/2006/relationships/image" Target="media/image3069.emf"/><Relationship Id="rId578" Type="http://schemas.openxmlformats.org/officeDocument/2006/relationships/image" Target="media/image63.wmf"/><Relationship Id="rId2259" Type="http://schemas.openxmlformats.org/officeDocument/2006/relationships/image" Target="media/image837.emf"/><Relationship Id="rId2673" Type="http://schemas.openxmlformats.org/officeDocument/2006/relationships/image" Target="media/image1037.emf"/><Relationship Id="rId3724" Type="http://schemas.openxmlformats.org/officeDocument/2006/relationships/customXml" Target="ink/ink1615.xml"/><Relationship Id="rId6130" Type="http://schemas.openxmlformats.org/officeDocument/2006/relationships/oleObject" Target="embeddings/oleObject207.bin"/><Relationship Id="rId9286" Type="http://schemas.openxmlformats.org/officeDocument/2006/relationships/image" Target="media/image4069.emf"/><Relationship Id="rId645" Type="http://schemas.openxmlformats.org/officeDocument/2006/relationships/image" Target="media/image269.emf"/><Relationship Id="rId1275" Type="http://schemas.openxmlformats.org/officeDocument/2006/relationships/image" Target="media/image4760.emf"/><Relationship Id="rId2326" Type="http://schemas.openxmlformats.org/officeDocument/2006/relationships/image" Target="media/image864.emf"/><Relationship Id="rId2740" Type="http://schemas.openxmlformats.org/officeDocument/2006/relationships/customXml" Target="ink/ink1131.xml"/><Relationship Id="rId5896" Type="http://schemas.openxmlformats.org/officeDocument/2006/relationships/image" Target="media/image2573.emf"/><Relationship Id="rId9353" Type="http://schemas.openxmlformats.org/officeDocument/2006/relationships/image" Target="media/image4102.emf"/><Relationship Id="rId11283" Type="http://schemas.openxmlformats.org/officeDocument/2006/relationships/customXml" Target="ink/ink5168.xml"/><Relationship Id="rId712" Type="http://schemas.openxmlformats.org/officeDocument/2006/relationships/customXml" Target="ink/ink242.xml"/><Relationship Id="rId1342" Type="http://schemas.openxmlformats.org/officeDocument/2006/relationships/image" Target="media/image515.emf"/><Relationship Id="rId4498" Type="http://schemas.openxmlformats.org/officeDocument/2006/relationships/customXml" Target="ink/ink1999.xml"/><Relationship Id="rId5549" Type="http://schemas.openxmlformats.org/officeDocument/2006/relationships/image" Target="media/image2434.emf"/><Relationship Id="rId9006" Type="http://schemas.openxmlformats.org/officeDocument/2006/relationships/image" Target="media/image3923.emf"/><Relationship Id="rId9420" Type="http://schemas.openxmlformats.org/officeDocument/2006/relationships/customXml" Target="ink/ink4244.xml"/><Relationship Id="rId5963" Type="http://schemas.openxmlformats.org/officeDocument/2006/relationships/image" Target="media/image349.emf"/><Relationship Id="rId8022" Type="http://schemas.openxmlformats.org/officeDocument/2006/relationships/customXml" Target="ink/ink3566.xml"/><Relationship Id="rId11350" Type="http://schemas.openxmlformats.org/officeDocument/2006/relationships/image" Target="media/image4851.emf"/><Relationship Id="rId3167" Type="http://schemas.openxmlformats.org/officeDocument/2006/relationships/customXml" Target="ink/ink1341.xml"/><Relationship Id="rId4565" Type="http://schemas.openxmlformats.org/officeDocument/2006/relationships/image" Target="media/image1976.emf"/><Relationship Id="rId5616" Type="http://schemas.openxmlformats.org/officeDocument/2006/relationships/customXml" Target="ink/ink2552.xml"/><Relationship Id="rId11003" Type="http://schemas.openxmlformats.org/officeDocument/2006/relationships/image" Target="media/image4747.emf"/><Relationship Id="rId3581" Type="http://schemas.openxmlformats.org/officeDocument/2006/relationships/image" Target="media/image1487.emf"/><Relationship Id="rId4218" Type="http://schemas.openxmlformats.org/officeDocument/2006/relationships/image" Target="media/image1804.emf"/><Relationship Id="rId4632" Type="http://schemas.openxmlformats.org/officeDocument/2006/relationships/image" Target="media/image2009.emf"/><Relationship Id="rId7788" Type="http://schemas.openxmlformats.org/officeDocument/2006/relationships/oleObject" Target="embeddings/oleObject235.bin"/><Relationship Id="rId8839" Type="http://schemas.openxmlformats.org/officeDocument/2006/relationships/image" Target="media/image3842.emf"/><Relationship Id="rId10769" Type="http://schemas.openxmlformats.org/officeDocument/2006/relationships/image" Target="media/image3024.emf"/><Relationship Id="rId2183" Type="http://schemas.openxmlformats.org/officeDocument/2006/relationships/oleObject" Target="embeddings/oleObject132.bin"/><Relationship Id="rId3234" Type="http://schemas.openxmlformats.org/officeDocument/2006/relationships/customXml" Target="ink/ink1375.xml"/><Relationship Id="rId7855" Type="http://schemas.openxmlformats.org/officeDocument/2006/relationships/customXml" Target="ink/ink3501.xml"/><Relationship Id="rId8906" Type="http://schemas.openxmlformats.org/officeDocument/2006/relationships/customXml" Target="ink/ink3999.xml"/><Relationship Id="rId155" Type="http://schemas.openxmlformats.org/officeDocument/2006/relationships/customXml" Target="ink/ink63.xml"/><Relationship Id="rId2250" Type="http://schemas.openxmlformats.org/officeDocument/2006/relationships/customXml" Target="ink/ink894.xml"/><Relationship Id="rId3301" Type="http://schemas.openxmlformats.org/officeDocument/2006/relationships/image" Target="media/image1349.emf"/><Relationship Id="rId6457" Type="http://schemas.openxmlformats.org/officeDocument/2006/relationships/customXml" Target="ink/ink2929.xml"/><Relationship Id="rId6871" Type="http://schemas.openxmlformats.org/officeDocument/2006/relationships/customXml" Target="ink/ink3137.xml"/><Relationship Id="rId7508" Type="http://schemas.openxmlformats.org/officeDocument/2006/relationships/image" Target="media/image187.wmf"/><Relationship Id="rId10836" Type="http://schemas.openxmlformats.org/officeDocument/2006/relationships/customXml" Target="ink/ink4944.xml"/><Relationship Id="rId222" Type="http://schemas.openxmlformats.org/officeDocument/2006/relationships/image" Target="media/image18.wmf"/><Relationship Id="rId5059" Type="http://schemas.openxmlformats.org/officeDocument/2006/relationships/image" Target="media/image2222.emf"/><Relationship Id="rId5473" Type="http://schemas.openxmlformats.org/officeDocument/2006/relationships/image" Target="media/image2396.emf"/><Relationship Id="rId6524" Type="http://schemas.openxmlformats.org/officeDocument/2006/relationships/customXml" Target="ink/ink2962.xml"/><Relationship Id="rId7922" Type="http://schemas.openxmlformats.org/officeDocument/2006/relationships/customXml" Target="ink/ink3522.xml"/><Relationship Id="rId10903" Type="http://schemas.openxmlformats.org/officeDocument/2006/relationships/image" Target="media/image3359.emf"/><Relationship Id="rId4075" Type="http://schemas.openxmlformats.org/officeDocument/2006/relationships/customXml" Target="ink/ink1791.xml"/><Relationship Id="rId5126" Type="http://schemas.openxmlformats.org/officeDocument/2006/relationships/customXml" Target="ink/ink2312.xml"/><Relationship Id="rId1669" Type="http://schemas.openxmlformats.org/officeDocument/2006/relationships/image" Target="media/image6280.emf"/><Relationship Id="rId3091" Type="http://schemas.openxmlformats.org/officeDocument/2006/relationships/image" Target="media/image1245.emf"/><Relationship Id="rId4142" Type="http://schemas.openxmlformats.org/officeDocument/2006/relationships/image" Target="media/image1766.emf"/><Relationship Id="rId5540" Type="http://schemas.openxmlformats.org/officeDocument/2006/relationships/customXml" Target="ink/ink2514.xml"/><Relationship Id="rId7298" Type="http://schemas.openxmlformats.org/officeDocument/2006/relationships/customXml" Target="ink/ink3288.xml"/><Relationship Id="rId8349" Type="http://schemas.openxmlformats.org/officeDocument/2006/relationships/customXml" Target="ink/ink3727.xml"/><Relationship Id="rId8696" Type="http://schemas.openxmlformats.org/officeDocument/2006/relationships/customXml" Target="ink/ink3894.xml"/><Relationship Id="rId9747" Type="http://schemas.openxmlformats.org/officeDocument/2006/relationships/customXml" Target="ink/ink4401.xml"/><Relationship Id="rId11677" Type="http://schemas.openxmlformats.org/officeDocument/2006/relationships/image" Target="media/image5002.emf"/><Relationship Id="rId1736" Type="http://schemas.openxmlformats.org/officeDocument/2006/relationships/customXml" Target="ink/ink643.xml"/><Relationship Id="rId8763" Type="http://schemas.openxmlformats.org/officeDocument/2006/relationships/image" Target="media/image3804.emf"/><Relationship Id="rId9814" Type="http://schemas.openxmlformats.org/officeDocument/2006/relationships/image" Target="media/image4326.emf"/><Relationship Id="rId10279" Type="http://schemas.openxmlformats.org/officeDocument/2006/relationships/customXml" Target="ink/ink4664.xml"/><Relationship Id="rId10693" Type="http://schemas.openxmlformats.org/officeDocument/2006/relationships/image" Target="media/image2985.emf"/><Relationship Id="rId11744" Type="http://schemas.openxmlformats.org/officeDocument/2006/relationships/oleObject" Target="embeddings/oleObject314.bin"/><Relationship Id="rId28" Type="http://schemas.openxmlformats.org/officeDocument/2006/relationships/image" Target="media/image9.emf"/><Relationship Id="rId1803" Type="http://schemas.openxmlformats.org/officeDocument/2006/relationships/image" Target="media/image691.emf"/><Relationship Id="rId4959" Type="http://schemas.openxmlformats.org/officeDocument/2006/relationships/image" Target="media/image2172.emf"/><Relationship Id="rId8416" Type="http://schemas.openxmlformats.org/officeDocument/2006/relationships/customXml" Target="ink/ink3761.xml"/><Relationship Id="rId8830" Type="http://schemas.openxmlformats.org/officeDocument/2006/relationships/customXml" Target="ink/ink3961.xml"/><Relationship Id="rId10346" Type="http://schemas.openxmlformats.org/officeDocument/2006/relationships/image" Target="media/image4589.emf"/><Relationship Id="rId3975" Type="http://schemas.openxmlformats.org/officeDocument/2006/relationships/image" Target="media/image1683.emf"/><Relationship Id="rId6381" Type="http://schemas.openxmlformats.org/officeDocument/2006/relationships/image" Target="media/image2785.emf"/><Relationship Id="rId7432" Type="http://schemas.openxmlformats.org/officeDocument/2006/relationships/customXml" Target="ink/ink3326.xml"/><Relationship Id="rId10413" Type="http://schemas.openxmlformats.org/officeDocument/2006/relationships/image" Target="media/image4622.emf"/><Relationship Id="rId10760" Type="http://schemas.openxmlformats.org/officeDocument/2006/relationships/customXml" Target="ink/ink4906.xml"/><Relationship Id="rId11811" Type="http://schemas.openxmlformats.org/officeDocument/2006/relationships/image" Target="media/image5063.emf"/><Relationship Id="rId2577" Type="http://schemas.openxmlformats.org/officeDocument/2006/relationships/image" Target="media/image989.emf"/><Relationship Id="rId3628" Type="http://schemas.openxmlformats.org/officeDocument/2006/relationships/customXml" Target="ink/ink1567.xml"/><Relationship Id="rId6034" Type="http://schemas.openxmlformats.org/officeDocument/2006/relationships/customXml" Target="ink/ink2729.xml"/><Relationship Id="rId549" Type="http://schemas.openxmlformats.org/officeDocument/2006/relationships/image" Target="media/image49.wmf"/><Relationship Id="rId1593" Type="http://schemas.openxmlformats.org/officeDocument/2006/relationships/image" Target="media/image619.emf"/><Relationship Id="rId2991" Type="http://schemas.openxmlformats.org/officeDocument/2006/relationships/image" Target="media/image1195.emf"/><Relationship Id="rId5050" Type="http://schemas.openxmlformats.org/officeDocument/2006/relationships/customXml" Target="ink/ink2274.xml"/><Relationship Id="rId6101" Type="http://schemas.openxmlformats.org/officeDocument/2006/relationships/image" Target="media/image2660.emf"/><Relationship Id="rId9257" Type="http://schemas.openxmlformats.org/officeDocument/2006/relationships/customXml" Target="ink/ink4165.xml"/><Relationship Id="rId11187" Type="http://schemas.openxmlformats.org/officeDocument/2006/relationships/image" Target="media/image47690.emf"/><Relationship Id="rId1246" Type="http://schemas.openxmlformats.org/officeDocument/2006/relationships/customXml" Target="ink/ink425.xml"/><Relationship Id="rId2644" Type="http://schemas.openxmlformats.org/officeDocument/2006/relationships/customXml" Target="ink/ink1085.xml"/><Relationship Id="rId8273" Type="http://schemas.openxmlformats.org/officeDocument/2006/relationships/image" Target="media/image3561.emf"/><Relationship Id="rId9671" Type="http://schemas.openxmlformats.org/officeDocument/2006/relationships/customXml" Target="ink/ink4363.xml"/><Relationship Id="rId616" Type="http://schemas.openxmlformats.org/officeDocument/2006/relationships/customXml" Target="ink/ink200.xml"/><Relationship Id="rId1660" Type="http://schemas.openxmlformats.org/officeDocument/2006/relationships/customXml" Target="ink/ink607.xml"/><Relationship Id="rId2711" Type="http://schemas.openxmlformats.org/officeDocument/2006/relationships/image" Target="media/image1056.emf"/><Relationship Id="rId5867" Type="http://schemas.openxmlformats.org/officeDocument/2006/relationships/image" Target="media/image2566.emf"/><Relationship Id="rId6918" Type="http://schemas.openxmlformats.org/officeDocument/2006/relationships/image" Target="media/image2967.emf"/><Relationship Id="rId9324" Type="http://schemas.openxmlformats.org/officeDocument/2006/relationships/image" Target="media/image4088.emf"/><Relationship Id="rId11254" Type="http://schemas.openxmlformats.org/officeDocument/2006/relationships/image" Target="media/image48070.emf"/><Relationship Id="rId1313" Type="http://schemas.openxmlformats.org/officeDocument/2006/relationships/oleObject" Target="embeddings/oleObject105.bin"/><Relationship Id="rId4469" Type="http://schemas.openxmlformats.org/officeDocument/2006/relationships/customXml" Target="ink/ink1989.xml"/><Relationship Id="rId4883" Type="http://schemas.openxmlformats.org/officeDocument/2006/relationships/customXml" Target="ink/ink2190.xml"/><Relationship Id="rId5934" Type="http://schemas.openxmlformats.org/officeDocument/2006/relationships/image" Target="media/image2592.emf"/><Relationship Id="rId8340" Type="http://schemas.openxmlformats.org/officeDocument/2006/relationships/image" Target="media/image3594.emf"/><Relationship Id="rId10270" Type="http://schemas.openxmlformats.org/officeDocument/2006/relationships/image" Target="media/image4552.emf"/><Relationship Id="rId11321" Type="http://schemas.openxmlformats.org/officeDocument/2006/relationships/customXml" Target="ink/ink5187.xml"/><Relationship Id="rId3485" Type="http://schemas.openxmlformats.org/officeDocument/2006/relationships/image" Target="media/image1439.emf"/><Relationship Id="rId4536" Type="http://schemas.openxmlformats.org/officeDocument/2006/relationships/customXml" Target="ink/ink2018.xml"/><Relationship Id="rId4950" Type="http://schemas.openxmlformats.org/officeDocument/2006/relationships/customXml" Target="ink/ink2224.xml"/><Relationship Id="rId2087" Type="http://schemas.openxmlformats.org/officeDocument/2006/relationships/image" Target="media/image7630.emf"/><Relationship Id="rId3138" Type="http://schemas.openxmlformats.org/officeDocument/2006/relationships/customXml" Target="ink/ink1326.xml"/><Relationship Id="rId3552" Type="http://schemas.openxmlformats.org/officeDocument/2006/relationships/customXml" Target="ink/ink1529.xml"/><Relationship Id="rId4603" Type="http://schemas.openxmlformats.org/officeDocument/2006/relationships/customXml" Target="ink/ink2052.xml"/><Relationship Id="rId7759" Type="http://schemas.openxmlformats.org/officeDocument/2006/relationships/customXml" Target="ink/ink3478.xml"/><Relationship Id="rId12095" Type="http://schemas.openxmlformats.org/officeDocument/2006/relationships/image" Target="media/image5207.emf"/><Relationship Id="rId473" Type="http://schemas.openxmlformats.org/officeDocument/2006/relationships/customXml" Target="ink/ink168.xml"/><Relationship Id="rId2154" Type="http://schemas.openxmlformats.org/officeDocument/2006/relationships/customXml" Target="ink/ink847.xml"/><Relationship Id="rId3205" Type="http://schemas.openxmlformats.org/officeDocument/2006/relationships/image" Target="media/image1301.emf"/><Relationship Id="rId9181" Type="http://schemas.openxmlformats.org/officeDocument/2006/relationships/customXml" Target="ink/ink4127.xml"/><Relationship Id="rId126" Type="http://schemas.openxmlformats.org/officeDocument/2006/relationships/image" Target="media/image58.emf"/><Relationship Id="rId540" Type="http://schemas.openxmlformats.org/officeDocument/2006/relationships/image" Target="media/image230.emf"/><Relationship Id="rId2221" Type="http://schemas.openxmlformats.org/officeDocument/2006/relationships/image" Target="media/image818.emf"/><Relationship Id="rId5377" Type="http://schemas.openxmlformats.org/officeDocument/2006/relationships/customXml" Target="ink/ink2434.xml"/><Relationship Id="rId6428" Type="http://schemas.openxmlformats.org/officeDocument/2006/relationships/image" Target="media/image2810.emf"/><Relationship Id="rId6775" Type="http://schemas.openxmlformats.org/officeDocument/2006/relationships/customXml" Target="ink/ink3089.xml"/><Relationship Id="rId7826" Type="http://schemas.openxmlformats.org/officeDocument/2006/relationships/image" Target="media/image3342.emf"/><Relationship Id="rId10807" Type="http://schemas.openxmlformats.org/officeDocument/2006/relationships/image" Target="media/image3043.emf"/><Relationship Id="rId12162" Type="http://schemas.openxmlformats.org/officeDocument/2006/relationships/customXml" Target="ink/ink5568.xml"/><Relationship Id="rId5791" Type="http://schemas.openxmlformats.org/officeDocument/2006/relationships/image" Target="media/image2538.emf"/><Relationship Id="rId6842" Type="http://schemas.openxmlformats.org/officeDocument/2006/relationships/image" Target="media/image2334.emf"/><Relationship Id="rId9998" Type="http://schemas.openxmlformats.org/officeDocument/2006/relationships/oleObject" Target="embeddings/oleObject292.bin"/><Relationship Id="rId1987" Type="http://schemas.openxmlformats.org/officeDocument/2006/relationships/image" Target="media/image743.emf"/><Relationship Id="rId4393" Type="http://schemas.openxmlformats.org/officeDocument/2006/relationships/image" Target="media/image1891.emf"/><Relationship Id="rId5444" Type="http://schemas.openxmlformats.org/officeDocument/2006/relationships/image" Target="media/image2382.emf"/><Relationship Id="rId11995" Type="http://schemas.openxmlformats.org/officeDocument/2006/relationships/image" Target="media/image5157.emf"/><Relationship Id="rId4046" Type="http://schemas.openxmlformats.org/officeDocument/2006/relationships/image" Target="media/image1718.emf"/><Relationship Id="rId4460" Type="http://schemas.openxmlformats.org/officeDocument/2006/relationships/image" Target="media/image1924.emf"/><Relationship Id="rId5511" Type="http://schemas.openxmlformats.org/officeDocument/2006/relationships/image" Target="media/image2415.emf"/><Relationship Id="rId8667" Type="http://schemas.openxmlformats.org/officeDocument/2006/relationships/image" Target="media/image3756.emf"/><Relationship Id="rId9718" Type="http://schemas.openxmlformats.org/officeDocument/2006/relationships/image" Target="media/image4278.emf"/><Relationship Id="rId10597" Type="http://schemas.openxmlformats.org/officeDocument/2006/relationships/image" Target="media/image4717.emf"/><Relationship Id="rId11648" Type="http://schemas.openxmlformats.org/officeDocument/2006/relationships/customXml" Target="ink/ink5334.xml"/><Relationship Id="rId1707" Type="http://schemas.openxmlformats.org/officeDocument/2006/relationships/oleObject" Target="embeddings/oleObject126.bin"/><Relationship Id="rId3062" Type="http://schemas.openxmlformats.org/officeDocument/2006/relationships/customXml" Target="ink/ink1289.xml"/><Relationship Id="rId4113" Type="http://schemas.openxmlformats.org/officeDocument/2006/relationships/customXml" Target="ink/ink1810.xml"/><Relationship Id="rId7269" Type="http://schemas.openxmlformats.org/officeDocument/2006/relationships/image" Target="media/image30011.emf"/><Relationship Id="rId7683" Type="http://schemas.openxmlformats.org/officeDocument/2006/relationships/customXml" Target="ink/ink3440.xml"/><Relationship Id="rId8734" Type="http://schemas.openxmlformats.org/officeDocument/2006/relationships/customXml" Target="ink/ink3913.xml"/><Relationship Id="rId6285" Type="http://schemas.openxmlformats.org/officeDocument/2006/relationships/image" Target="media/image2738.emf"/><Relationship Id="rId7336" Type="http://schemas.openxmlformats.org/officeDocument/2006/relationships/image" Target="media/image184.wmf"/><Relationship Id="rId10664" Type="http://schemas.openxmlformats.org/officeDocument/2006/relationships/customXml" Target="ink/ink4858.xml"/><Relationship Id="rId11715" Type="http://schemas.openxmlformats.org/officeDocument/2006/relationships/customXml" Target="ink/ink5368.xml"/><Relationship Id="rId3879" Type="http://schemas.openxmlformats.org/officeDocument/2006/relationships/customXml" Target="ink/ink1693.xml"/><Relationship Id="rId6352" Type="http://schemas.openxmlformats.org/officeDocument/2006/relationships/image" Target="media/image2771.emf"/><Relationship Id="rId7750" Type="http://schemas.openxmlformats.org/officeDocument/2006/relationships/image" Target="media/image3301.emf"/><Relationship Id="rId8801" Type="http://schemas.openxmlformats.org/officeDocument/2006/relationships/image" Target="media/image3823.emf"/><Relationship Id="rId10317" Type="http://schemas.openxmlformats.org/officeDocument/2006/relationships/image" Target="media/image4575.emf"/><Relationship Id="rId10731" Type="http://schemas.openxmlformats.org/officeDocument/2006/relationships/image" Target="media/image3005.emf"/><Relationship Id="rId2895" Type="http://schemas.openxmlformats.org/officeDocument/2006/relationships/customXml" Target="ink/ink1209.xml"/><Relationship Id="rId3946" Type="http://schemas.openxmlformats.org/officeDocument/2006/relationships/image" Target="media/image128.wmf"/><Relationship Id="rId6005" Type="http://schemas.openxmlformats.org/officeDocument/2006/relationships/image" Target="media/image2621.emf"/><Relationship Id="rId7403" Type="http://schemas.openxmlformats.org/officeDocument/2006/relationships/image" Target="media/image3129.emf"/><Relationship Id="rId867" Type="http://schemas.openxmlformats.org/officeDocument/2006/relationships/customXml" Target="ink/ink312.xml"/><Relationship Id="rId1497" Type="http://schemas.openxmlformats.org/officeDocument/2006/relationships/oleObject" Target="embeddings/oleObject116.bin"/><Relationship Id="rId2548" Type="http://schemas.openxmlformats.org/officeDocument/2006/relationships/customXml" Target="ink/ink1037.xml"/><Relationship Id="rId2962" Type="http://schemas.openxmlformats.org/officeDocument/2006/relationships/image" Target="media/image1181.emf"/><Relationship Id="rId9575" Type="http://schemas.openxmlformats.org/officeDocument/2006/relationships/customXml" Target="ink/ink4314.xml"/><Relationship Id="rId934" Type="http://schemas.openxmlformats.org/officeDocument/2006/relationships/image" Target="media/image210.emf"/><Relationship Id="rId1564" Type="http://schemas.openxmlformats.org/officeDocument/2006/relationships/customXml" Target="ink/ink565.xml"/><Relationship Id="rId2615" Type="http://schemas.openxmlformats.org/officeDocument/2006/relationships/image" Target="media/image1008.emf"/><Relationship Id="rId5021" Type="http://schemas.openxmlformats.org/officeDocument/2006/relationships/image" Target="media/image2203.emf"/><Relationship Id="rId8177" Type="http://schemas.openxmlformats.org/officeDocument/2006/relationships/image" Target="media/image3513.emf"/><Relationship Id="rId8591" Type="http://schemas.openxmlformats.org/officeDocument/2006/relationships/image" Target="media/image3718.emf"/><Relationship Id="rId9228" Type="http://schemas.openxmlformats.org/officeDocument/2006/relationships/image" Target="media/image4040.emf"/><Relationship Id="rId9642" Type="http://schemas.openxmlformats.org/officeDocument/2006/relationships/image" Target="media/image4240.emf"/><Relationship Id="rId11158" Type="http://schemas.openxmlformats.org/officeDocument/2006/relationships/customXml" Target="ink/ink5105.xml"/><Relationship Id="rId11572" Type="http://schemas.openxmlformats.org/officeDocument/2006/relationships/customXml" Target="ink/ink5297.xml"/><Relationship Id="rId1217" Type="http://schemas.openxmlformats.org/officeDocument/2006/relationships/image" Target="media/image474.emf"/><Relationship Id="rId1631" Type="http://schemas.openxmlformats.org/officeDocument/2006/relationships/image" Target="media/image629.emf"/><Relationship Id="rId4787" Type="http://schemas.openxmlformats.org/officeDocument/2006/relationships/customXml" Target="ink/ink2142.xml"/><Relationship Id="rId5838" Type="http://schemas.openxmlformats.org/officeDocument/2006/relationships/customXml" Target="ink/ink2644.xml"/><Relationship Id="rId7193" Type="http://schemas.openxmlformats.org/officeDocument/2006/relationships/image" Target="media/image29630.emf"/><Relationship Id="rId8244" Type="http://schemas.openxmlformats.org/officeDocument/2006/relationships/customXml" Target="ink/ink3677.xml"/><Relationship Id="rId10174" Type="http://schemas.openxmlformats.org/officeDocument/2006/relationships/customXml" Target="ink/ink4611.xml"/><Relationship Id="rId11225" Type="http://schemas.openxmlformats.org/officeDocument/2006/relationships/customXml" Target="ink/ink5139.xml"/><Relationship Id="rId3389" Type="http://schemas.openxmlformats.org/officeDocument/2006/relationships/customXml" Target="ink/ink1447.xml"/><Relationship Id="rId7260" Type="http://schemas.openxmlformats.org/officeDocument/2006/relationships/customXml" Target="ink/ink3269.xml"/><Relationship Id="rId8311" Type="http://schemas.openxmlformats.org/officeDocument/2006/relationships/customXml" Target="ink/ink3708.xml"/><Relationship Id="rId3456" Type="http://schemas.openxmlformats.org/officeDocument/2006/relationships/customXml" Target="ink/ink1481.xml"/><Relationship Id="rId4854" Type="http://schemas.openxmlformats.org/officeDocument/2006/relationships/image" Target="media/image2120.emf"/><Relationship Id="rId5905" Type="http://schemas.openxmlformats.org/officeDocument/2006/relationships/customXml" Target="ink/ink2675.xml"/><Relationship Id="rId10241" Type="http://schemas.openxmlformats.org/officeDocument/2006/relationships/customXml" Target="ink/ink4645.xml"/><Relationship Id="rId377" Type="http://schemas.openxmlformats.org/officeDocument/2006/relationships/customXml" Target="ink/ink132.xml"/><Relationship Id="rId2058" Type="http://schemas.openxmlformats.org/officeDocument/2006/relationships/customXml" Target="ink/ink800.xml"/><Relationship Id="rId3109" Type="http://schemas.openxmlformats.org/officeDocument/2006/relationships/image" Target="media/image1254.emf"/><Relationship Id="rId3870" Type="http://schemas.openxmlformats.org/officeDocument/2006/relationships/image" Target="media/image1631.emf"/><Relationship Id="rId4507" Type="http://schemas.openxmlformats.org/officeDocument/2006/relationships/image" Target="media/image1947.emf"/><Relationship Id="rId4921" Type="http://schemas.openxmlformats.org/officeDocument/2006/relationships/customXml" Target="ink/ink2209.xml"/><Relationship Id="rId9085" Type="http://schemas.openxmlformats.org/officeDocument/2006/relationships/customXml" Target="ink/ink4081.xml"/><Relationship Id="rId791" Type="http://schemas.openxmlformats.org/officeDocument/2006/relationships/customXml" Target="ink/ink275.xml"/><Relationship Id="rId1074" Type="http://schemas.openxmlformats.org/officeDocument/2006/relationships/image" Target="media/image407.emf"/><Relationship Id="rId2472" Type="http://schemas.openxmlformats.org/officeDocument/2006/relationships/image" Target="media/image937.emf"/><Relationship Id="rId3523" Type="http://schemas.openxmlformats.org/officeDocument/2006/relationships/image" Target="media/image1458.emf"/><Relationship Id="rId6679" Type="http://schemas.openxmlformats.org/officeDocument/2006/relationships/customXml" Target="ink/ink3041.xml"/><Relationship Id="rId12066" Type="http://schemas.openxmlformats.org/officeDocument/2006/relationships/customXml" Target="ink/ink5521.xml"/><Relationship Id="rId444" Type="http://schemas.openxmlformats.org/officeDocument/2006/relationships/oleObject" Target="embeddings/oleObject44.bin"/><Relationship Id="rId2125" Type="http://schemas.openxmlformats.org/officeDocument/2006/relationships/image" Target="media/image782.emf"/><Relationship Id="rId5695" Type="http://schemas.openxmlformats.org/officeDocument/2006/relationships/customXml" Target="ink/ink2591.xml"/><Relationship Id="rId6746" Type="http://schemas.openxmlformats.org/officeDocument/2006/relationships/image" Target="media/image2937.emf"/><Relationship Id="rId9152" Type="http://schemas.openxmlformats.org/officeDocument/2006/relationships/image" Target="media/image4001.emf"/><Relationship Id="rId11082" Type="http://schemas.openxmlformats.org/officeDocument/2006/relationships/customXml" Target="ink/ink5067.xml"/><Relationship Id="rId12133" Type="http://schemas.openxmlformats.org/officeDocument/2006/relationships/image" Target="media/image5226.emf"/><Relationship Id="rId1141" Type="http://schemas.openxmlformats.org/officeDocument/2006/relationships/customXml" Target="ink/ink385.xml"/><Relationship Id="rId4297" Type="http://schemas.openxmlformats.org/officeDocument/2006/relationships/customXml" Target="ink/ink1902.xml"/><Relationship Id="rId5348" Type="http://schemas.openxmlformats.org/officeDocument/2006/relationships/oleObject" Target="embeddings/oleObject165.bin"/><Relationship Id="rId5762" Type="http://schemas.openxmlformats.org/officeDocument/2006/relationships/image" Target="media/image156.wmf"/><Relationship Id="rId6813" Type="http://schemas.openxmlformats.org/officeDocument/2006/relationships/customXml" Target="ink/ink3108.xml"/><Relationship Id="rId9969" Type="http://schemas.openxmlformats.org/officeDocument/2006/relationships/customXml" Target="ink/ink4513.xml"/><Relationship Id="rId4364" Type="http://schemas.openxmlformats.org/officeDocument/2006/relationships/customXml" Target="ink/ink1936.xml"/><Relationship Id="rId5415" Type="http://schemas.openxmlformats.org/officeDocument/2006/relationships/customXml" Target="ink/ink2451.xml"/><Relationship Id="rId11899" Type="http://schemas.openxmlformats.org/officeDocument/2006/relationships/image" Target="media/image5108.emf"/><Relationship Id="rId1958" Type="http://schemas.openxmlformats.org/officeDocument/2006/relationships/customXml" Target="ink/ink754.xml"/><Relationship Id="rId3380" Type="http://schemas.openxmlformats.org/officeDocument/2006/relationships/image" Target="media/image1388.emf"/><Relationship Id="rId4017" Type="http://schemas.openxmlformats.org/officeDocument/2006/relationships/image" Target="media/image1704.emf"/><Relationship Id="rId4431" Type="http://schemas.openxmlformats.org/officeDocument/2006/relationships/customXml" Target="ink/ink1970.xml"/><Relationship Id="rId7587" Type="http://schemas.openxmlformats.org/officeDocument/2006/relationships/image" Target="media/image188.wmf"/><Relationship Id="rId8638" Type="http://schemas.openxmlformats.org/officeDocument/2006/relationships/customXml" Target="ink/ink3865.xml"/><Relationship Id="rId8985" Type="http://schemas.openxmlformats.org/officeDocument/2006/relationships/customXml" Target="ink/ink4032.xml"/><Relationship Id="rId11966" Type="http://schemas.openxmlformats.org/officeDocument/2006/relationships/customXml" Target="ink/ink5471.xml"/><Relationship Id="rId3033" Type="http://schemas.openxmlformats.org/officeDocument/2006/relationships/image" Target="media/image1216.emf"/><Relationship Id="rId6189" Type="http://schemas.openxmlformats.org/officeDocument/2006/relationships/customXml" Target="ink/ink2803.xml"/><Relationship Id="rId10568" Type="http://schemas.openxmlformats.org/officeDocument/2006/relationships/customXml" Target="ink/ink4810.xml"/><Relationship Id="rId10982" Type="http://schemas.openxmlformats.org/officeDocument/2006/relationships/customXml" Target="ink/ink5017.xml"/><Relationship Id="rId11619" Type="http://schemas.openxmlformats.org/officeDocument/2006/relationships/image" Target="media/image4972.emf"/><Relationship Id="rId7654" Type="http://schemas.openxmlformats.org/officeDocument/2006/relationships/image" Target="media/image3253.emf"/><Relationship Id="rId8705" Type="http://schemas.openxmlformats.org/officeDocument/2006/relationships/image" Target="media/image3775.emf"/><Relationship Id="rId10635" Type="http://schemas.openxmlformats.org/officeDocument/2006/relationships/image" Target="media/image4738.emf"/><Relationship Id="rId2799" Type="http://schemas.openxmlformats.org/officeDocument/2006/relationships/image" Target="media/image1100.emf"/><Relationship Id="rId3100" Type="http://schemas.openxmlformats.org/officeDocument/2006/relationships/customXml" Target="ink/ink1307.xml"/><Relationship Id="rId6256" Type="http://schemas.openxmlformats.org/officeDocument/2006/relationships/customXml" Target="ink/ink2832.xml"/><Relationship Id="rId6670" Type="http://schemas.openxmlformats.org/officeDocument/2006/relationships/image" Target="media/image2901.emf"/><Relationship Id="rId7307" Type="http://schemas.openxmlformats.org/officeDocument/2006/relationships/image" Target="media/image30200.emf"/><Relationship Id="rId7721" Type="http://schemas.openxmlformats.org/officeDocument/2006/relationships/customXml" Target="ink/ink3459.xml"/><Relationship Id="rId10702" Type="http://schemas.openxmlformats.org/officeDocument/2006/relationships/customXml" Target="ink/ink4877.xml"/><Relationship Id="rId2866" Type="http://schemas.openxmlformats.org/officeDocument/2006/relationships/customXml" Target="ink/ink1194.xml"/><Relationship Id="rId3917" Type="http://schemas.openxmlformats.org/officeDocument/2006/relationships/customXml" Target="ink/ink1712.xml"/><Relationship Id="rId5272" Type="http://schemas.openxmlformats.org/officeDocument/2006/relationships/customXml" Target="ink/ink2386.xml"/><Relationship Id="rId6323" Type="http://schemas.openxmlformats.org/officeDocument/2006/relationships/image" Target="media/image2757.emf"/><Relationship Id="rId9479" Type="http://schemas.openxmlformats.org/officeDocument/2006/relationships/image" Target="media/image4164.emf"/><Relationship Id="rId9893" Type="http://schemas.openxmlformats.org/officeDocument/2006/relationships/customXml" Target="ink/ink4475.xml"/><Relationship Id="rId838" Type="http://schemas.openxmlformats.org/officeDocument/2006/relationships/image" Target="media/image310.emf"/><Relationship Id="rId1468" Type="http://schemas.openxmlformats.org/officeDocument/2006/relationships/image" Target="media/image570.emf"/><Relationship Id="rId1882" Type="http://schemas.openxmlformats.org/officeDocument/2006/relationships/customXml" Target="ink/ink716.xml"/><Relationship Id="rId2519" Type="http://schemas.openxmlformats.org/officeDocument/2006/relationships/image" Target="media/image960.emf"/><Relationship Id="rId8495" Type="http://schemas.openxmlformats.org/officeDocument/2006/relationships/customXml" Target="ink/ink3801.xml"/><Relationship Id="rId9546" Type="http://schemas.openxmlformats.org/officeDocument/2006/relationships/image" Target="media/image225.wmf"/><Relationship Id="rId11476" Type="http://schemas.openxmlformats.org/officeDocument/2006/relationships/customXml" Target="ink/ink5249.xml"/><Relationship Id="rId1535" Type="http://schemas.openxmlformats.org/officeDocument/2006/relationships/image" Target="media/image596.emf"/><Relationship Id="rId2933" Type="http://schemas.openxmlformats.org/officeDocument/2006/relationships/customXml" Target="ink/ink1228.xml"/><Relationship Id="rId7097" Type="http://schemas.openxmlformats.org/officeDocument/2006/relationships/customXml" Target="ink/ink3187.xml"/><Relationship Id="rId8148" Type="http://schemas.openxmlformats.org/officeDocument/2006/relationships/customXml" Target="ink/ink3629.xml"/><Relationship Id="rId8562" Type="http://schemas.openxmlformats.org/officeDocument/2006/relationships/image" Target="media/image3704.emf"/><Relationship Id="rId9960" Type="http://schemas.openxmlformats.org/officeDocument/2006/relationships/image" Target="media/image4398.emf"/><Relationship Id="rId10078" Type="http://schemas.openxmlformats.org/officeDocument/2006/relationships/customXml" Target="ink/ink4563.xml"/><Relationship Id="rId11129" Type="http://schemas.openxmlformats.org/officeDocument/2006/relationships/image" Target="media/image4817.emf"/><Relationship Id="rId11890" Type="http://schemas.openxmlformats.org/officeDocument/2006/relationships/customXml" Target="ink/ink5433.xml"/><Relationship Id="rId905" Type="http://schemas.openxmlformats.org/officeDocument/2006/relationships/customXml" Target="ink/ink325.xml"/><Relationship Id="rId7164" Type="http://schemas.openxmlformats.org/officeDocument/2006/relationships/customXml" Target="ink/ink3221.xml"/><Relationship Id="rId8215" Type="http://schemas.openxmlformats.org/officeDocument/2006/relationships/image" Target="media/image3532.emf"/><Relationship Id="rId9613" Type="http://schemas.openxmlformats.org/officeDocument/2006/relationships/image" Target="media/image4226.emf"/><Relationship Id="rId10492" Type="http://schemas.openxmlformats.org/officeDocument/2006/relationships/customXml" Target="ink/ink4772.xml"/><Relationship Id="rId11543" Type="http://schemas.openxmlformats.org/officeDocument/2006/relationships/image" Target="media/image4935.emf"/><Relationship Id="rId1602" Type="http://schemas.openxmlformats.org/officeDocument/2006/relationships/customXml" Target="ink/ink584.xml"/><Relationship Id="rId4758" Type="http://schemas.openxmlformats.org/officeDocument/2006/relationships/image" Target="media/image2072.emf"/><Relationship Id="rId5809" Type="http://schemas.openxmlformats.org/officeDocument/2006/relationships/image" Target="media/image2547.emf"/><Relationship Id="rId6180" Type="http://schemas.openxmlformats.org/officeDocument/2006/relationships/image" Target="media/image2688.emf"/><Relationship Id="rId10145" Type="http://schemas.openxmlformats.org/officeDocument/2006/relationships/image" Target="media/image4490.emf"/><Relationship Id="rId11610" Type="http://schemas.openxmlformats.org/officeDocument/2006/relationships/customXml" Target="ink/ink5315.xml"/><Relationship Id="rId3774" Type="http://schemas.openxmlformats.org/officeDocument/2006/relationships/image" Target="media/image1583.emf"/><Relationship Id="rId4825" Type="http://schemas.openxmlformats.org/officeDocument/2006/relationships/customXml" Target="ink/ink2161.xml"/><Relationship Id="rId7231" Type="http://schemas.openxmlformats.org/officeDocument/2006/relationships/image" Target="media/image29820.emf"/><Relationship Id="rId10212" Type="http://schemas.openxmlformats.org/officeDocument/2006/relationships/customXml" Target="ink/ink4630.xml"/><Relationship Id="rId695" Type="http://schemas.openxmlformats.org/officeDocument/2006/relationships/image" Target="media/image293.emf"/><Relationship Id="rId2376" Type="http://schemas.openxmlformats.org/officeDocument/2006/relationships/image" Target="media/image889.emf"/><Relationship Id="rId2790" Type="http://schemas.openxmlformats.org/officeDocument/2006/relationships/customXml" Target="ink/ink1156.xml"/><Relationship Id="rId3427" Type="http://schemas.openxmlformats.org/officeDocument/2006/relationships/image" Target="media/image1410.emf"/><Relationship Id="rId3841" Type="http://schemas.openxmlformats.org/officeDocument/2006/relationships/customXml" Target="ink/ink1674.xml"/><Relationship Id="rId762" Type="http://schemas.openxmlformats.org/officeDocument/2006/relationships/image" Target="media/image27310.emf"/><Relationship Id="rId1392" Type="http://schemas.openxmlformats.org/officeDocument/2006/relationships/image" Target="media/image538.emf"/><Relationship Id="rId2029" Type="http://schemas.openxmlformats.org/officeDocument/2006/relationships/image" Target="media/image764.emf"/><Relationship Id="rId2443" Type="http://schemas.openxmlformats.org/officeDocument/2006/relationships/image" Target="media/image115.wmf"/><Relationship Id="rId5599" Type="http://schemas.openxmlformats.org/officeDocument/2006/relationships/image" Target="media/image2459.emf"/><Relationship Id="rId9056" Type="http://schemas.openxmlformats.org/officeDocument/2006/relationships/image" Target="media/image3948.emf"/><Relationship Id="rId9470" Type="http://schemas.openxmlformats.org/officeDocument/2006/relationships/customXml" Target="ink/ink4269.xml"/><Relationship Id="rId12037" Type="http://schemas.openxmlformats.org/officeDocument/2006/relationships/image" Target="media/image5178.emf"/><Relationship Id="rId415" Type="http://schemas.openxmlformats.org/officeDocument/2006/relationships/customXml" Target="ink/ink151.xml"/><Relationship Id="rId1045" Type="http://schemas.openxmlformats.org/officeDocument/2006/relationships/customXml" Target="ink/ink349.xml"/><Relationship Id="rId2510" Type="http://schemas.openxmlformats.org/officeDocument/2006/relationships/customXml" Target="ink/ink1018.xml"/><Relationship Id="rId5666" Type="http://schemas.openxmlformats.org/officeDocument/2006/relationships/image" Target="media/image2492.emf"/><Relationship Id="rId8072" Type="http://schemas.openxmlformats.org/officeDocument/2006/relationships/customXml" Target="ink/ink3591.xml"/><Relationship Id="rId9123" Type="http://schemas.openxmlformats.org/officeDocument/2006/relationships/image" Target="media/image221.wmf"/><Relationship Id="rId11053" Type="http://schemas.openxmlformats.org/officeDocument/2006/relationships/image" Target="media/image4775.emf"/><Relationship Id="rId12104" Type="http://schemas.openxmlformats.org/officeDocument/2006/relationships/customXml" Target="ink/ink5540.xml"/><Relationship Id="rId1112" Type="http://schemas.openxmlformats.org/officeDocument/2006/relationships/image" Target="media/image430.emf"/><Relationship Id="rId4268" Type="http://schemas.openxmlformats.org/officeDocument/2006/relationships/image" Target="media/image1829.emf"/><Relationship Id="rId5319" Type="http://schemas.openxmlformats.org/officeDocument/2006/relationships/image" Target="media/image325.emf"/><Relationship Id="rId6717" Type="http://schemas.openxmlformats.org/officeDocument/2006/relationships/customXml" Target="ink/ink3060.xml"/><Relationship Id="rId3284" Type="http://schemas.openxmlformats.org/officeDocument/2006/relationships/customXml" Target="ink/ink1398.xml"/><Relationship Id="rId4682" Type="http://schemas.openxmlformats.org/officeDocument/2006/relationships/image" Target="media/image2034.emf"/><Relationship Id="rId5733" Type="http://schemas.openxmlformats.org/officeDocument/2006/relationships/image" Target="media/image145.wmf"/><Relationship Id="rId8889" Type="http://schemas.openxmlformats.org/officeDocument/2006/relationships/image" Target="media/image3867.emf"/><Relationship Id="rId11120" Type="http://schemas.openxmlformats.org/officeDocument/2006/relationships/customXml" Target="ink/ink5086.xml"/><Relationship Id="rId1929" Type="http://schemas.openxmlformats.org/officeDocument/2006/relationships/image" Target="media/image7140.emf"/><Relationship Id="rId4335" Type="http://schemas.openxmlformats.org/officeDocument/2006/relationships/image" Target="media/image1862.emf"/><Relationship Id="rId5800" Type="http://schemas.openxmlformats.org/officeDocument/2006/relationships/customXml" Target="ink/ink2629.xml"/><Relationship Id="rId8956" Type="http://schemas.openxmlformats.org/officeDocument/2006/relationships/image" Target="media/image217.wmf"/><Relationship Id="rId10886" Type="http://schemas.openxmlformats.org/officeDocument/2006/relationships/customXml" Target="ink/ink4969.xml"/><Relationship Id="rId11937" Type="http://schemas.openxmlformats.org/officeDocument/2006/relationships/image" Target="media/image5128.emf"/><Relationship Id="rId3351" Type="http://schemas.openxmlformats.org/officeDocument/2006/relationships/customXml" Target="ink/ink1432.xml"/><Relationship Id="rId4402" Type="http://schemas.openxmlformats.org/officeDocument/2006/relationships/customXml" Target="ink/ink1955.xml"/><Relationship Id="rId7558" Type="http://schemas.openxmlformats.org/officeDocument/2006/relationships/customXml" Target="ink/ink3378.xml"/><Relationship Id="rId7972" Type="http://schemas.openxmlformats.org/officeDocument/2006/relationships/customXml" Target="ink/ink3541.xml"/><Relationship Id="rId8609" Type="http://schemas.openxmlformats.org/officeDocument/2006/relationships/image" Target="media/image3727.emf"/><Relationship Id="rId10539" Type="http://schemas.openxmlformats.org/officeDocument/2006/relationships/image" Target="media/image4687.emf"/><Relationship Id="rId272" Type="http://schemas.openxmlformats.org/officeDocument/2006/relationships/image" Target="media/image121.emf"/><Relationship Id="rId3004" Type="http://schemas.openxmlformats.org/officeDocument/2006/relationships/customXml" Target="ink/ink1260.xml"/><Relationship Id="rId6574" Type="http://schemas.openxmlformats.org/officeDocument/2006/relationships/image" Target="media/image2857.emf"/><Relationship Id="rId7625" Type="http://schemas.openxmlformats.org/officeDocument/2006/relationships/customXml" Target="ink/ink3411.xml"/><Relationship Id="rId10953" Type="http://schemas.openxmlformats.org/officeDocument/2006/relationships/image" Target="media/image3689.emf"/><Relationship Id="rId2020" Type="http://schemas.openxmlformats.org/officeDocument/2006/relationships/customXml" Target="ink/ink781.xml"/><Relationship Id="rId5176" Type="http://schemas.openxmlformats.org/officeDocument/2006/relationships/image" Target="media/image2280.emf"/><Relationship Id="rId5590" Type="http://schemas.openxmlformats.org/officeDocument/2006/relationships/customXml" Target="ink/ink2539.xml"/><Relationship Id="rId6227" Type="http://schemas.openxmlformats.org/officeDocument/2006/relationships/customXml" Target="ink/ink2822.xml"/><Relationship Id="rId6641" Type="http://schemas.openxmlformats.org/officeDocument/2006/relationships/customXml" Target="ink/ink3022.xml"/><Relationship Id="rId9797" Type="http://schemas.openxmlformats.org/officeDocument/2006/relationships/customXml" Target="ink/ink4426.xml"/><Relationship Id="rId10606" Type="http://schemas.openxmlformats.org/officeDocument/2006/relationships/customXml" Target="ink/ink4829.xml"/><Relationship Id="rId4192" Type="http://schemas.openxmlformats.org/officeDocument/2006/relationships/image" Target="media/image1791.emf"/><Relationship Id="rId5243" Type="http://schemas.openxmlformats.org/officeDocument/2006/relationships/customXml" Target="ink/ink2372.xml"/><Relationship Id="rId8399" Type="http://schemas.openxmlformats.org/officeDocument/2006/relationships/customXml" Target="ink/ink3752.xml"/><Relationship Id="rId1786" Type="http://schemas.openxmlformats.org/officeDocument/2006/relationships/customXml" Target="ink/ink668.xml"/><Relationship Id="rId2837" Type="http://schemas.openxmlformats.org/officeDocument/2006/relationships/image" Target="media/image1119.emf"/><Relationship Id="rId9864" Type="http://schemas.openxmlformats.org/officeDocument/2006/relationships/image" Target="media/image4350.emf"/><Relationship Id="rId11794" Type="http://schemas.openxmlformats.org/officeDocument/2006/relationships/image" Target="media/image272.wmf"/><Relationship Id="rId78" Type="http://schemas.openxmlformats.org/officeDocument/2006/relationships/image" Target="media/image34.emf"/><Relationship Id="rId809" Type="http://schemas.openxmlformats.org/officeDocument/2006/relationships/customXml" Target="ink/ink284.xml"/><Relationship Id="rId1439" Type="http://schemas.openxmlformats.org/officeDocument/2006/relationships/customXml" Target="ink/ink510.xml"/><Relationship Id="rId1853" Type="http://schemas.openxmlformats.org/officeDocument/2006/relationships/image" Target="media/image716.emf"/><Relationship Id="rId2904" Type="http://schemas.openxmlformats.org/officeDocument/2006/relationships/image" Target="media/image1152.emf"/><Relationship Id="rId5310" Type="http://schemas.openxmlformats.org/officeDocument/2006/relationships/customXml" Target="ink/ink2405.xml"/><Relationship Id="rId8119" Type="http://schemas.openxmlformats.org/officeDocument/2006/relationships/image" Target="media/image3484.emf"/><Relationship Id="rId8466" Type="http://schemas.openxmlformats.org/officeDocument/2006/relationships/customXml" Target="ink/ink3786.xml"/><Relationship Id="rId8880" Type="http://schemas.openxmlformats.org/officeDocument/2006/relationships/customXml" Target="ink/ink3986.xml"/><Relationship Id="rId9517" Type="http://schemas.openxmlformats.org/officeDocument/2006/relationships/oleObject" Target="embeddings/oleObject285.bin"/><Relationship Id="rId9931" Type="http://schemas.openxmlformats.org/officeDocument/2006/relationships/customXml" Target="ink/ink4494.xml"/><Relationship Id="rId10396" Type="http://schemas.openxmlformats.org/officeDocument/2006/relationships/customXml" Target="ink/ink4724.xml"/><Relationship Id="rId11447" Type="http://schemas.openxmlformats.org/officeDocument/2006/relationships/customXml" Target="ink/ink5239.xml"/><Relationship Id="rId11861" Type="http://schemas.openxmlformats.org/officeDocument/2006/relationships/image" Target="media/image5088.emf"/><Relationship Id="rId1506" Type="http://schemas.openxmlformats.org/officeDocument/2006/relationships/customXml" Target="ink/ink536.xml"/><Relationship Id="rId1920" Type="http://schemas.openxmlformats.org/officeDocument/2006/relationships/customXml" Target="ink/ink735.xml"/><Relationship Id="rId7482" Type="http://schemas.openxmlformats.org/officeDocument/2006/relationships/customXml" Target="ink/ink3351.xml"/><Relationship Id="rId8533" Type="http://schemas.openxmlformats.org/officeDocument/2006/relationships/customXml" Target="ink/ink3818.xml"/><Relationship Id="rId10049" Type="http://schemas.openxmlformats.org/officeDocument/2006/relationships/image" Target="media/image4442.emf"/><Relationship Id="rId10463" Type="http://schemas.openxmlformats.org/officeDocument/2006/relationships/image" Target="media/image4647.emf"/><Relationship Id="rId11514" Type="http://schemas.openxmlformats.org/officeDocument/2006/relationships/customXml" Target="ink/ink5268.xml"/><Relationship Id="rId3678" Type="http://schemas.openxmlformats.org/officeDocument/2006/relationships/customXml" Target="ink/ink1592.xml"/><Relationship Id="rId4729" Type="http://schemas.openxmlformats.org/officeDocument/2006/relationships/customXml" Target="ink/ink2113.xml"/><Relationship Id="rId6084" Type="http://schemas.openxmlformats.org/officeDocument/2006/relationships/customXml" Target="ink/ink2754.xml"/><Relationship Id="rId7135" Type="http://schemas.openxmlformats.org/officeDocument/2006/relationships/customXml" Target="ink/ink3206.xml"/><Relationship Id="rId8600" Type="http://schemas.openxmlformats.org/officeDocument/2006/relationships/image" Target="media/image214.wmf"/><Relationship Id="rId10116" Type="http://schemas.openxmlformats.org/officeDocument/2006/relationships/customXml" Target="ink/ink4582.xml"/><Relationship Id="rId2694" Type="http://schemas.openxmlformats.org/officeDocument/2006/relationships/image" Target="media/image117.wmf"/><Relationship Id="rId3745" Type="http://schemas.openxmlformats.org/officeDocument/2006/relationships/customXml" Target="ink/ink1626.xml"/><Relationship Id="rId6151" Type="http://schemas.openxmlformats.org/officeDocument/2006/relationships/image" Target="media/image170.wmf"/><Relationship Id="rId7202" Type="http://schemas.openxmlformats.org/officeDocument/2006/relationships/customXml" Target="ink/ink3240.xml"/><Relationship Id="rId10530" Type="http://schemas.openxmlformats.org/officeDocument/2006/relationships/customXml" Target="ink/ink4791.xml"/><Relationship Id="rId666" Type="http://schemas.openxmlformats.org/officeDocument/2006/relationships/customXml" Target="ink/ink220.xml"/><Relationship Id="rId1296" Type="http://schemas.openxmlformats.org/officeDocument/2006/relationships/customXml" Target="ink/ink449.xml"/><Relationship Id="rId2347" Type="http://schemas.openxmlformats.org/officeDocument/2006/relationships/customXml" Target="ink/ink940.xml"/><Relationship Id="rId9374" Type="http://schemas.openxmlformats.org/officeDocument/2006/relationships/customXml" Target="ink/ink4223.xml"/><Relationship Id="rId319" Type="http://schemas.openxmlformats.org/officeDocument/2006/relationships/customXml" Target="ink/ink117.xml"/><Relationship Id="rId1363" Type="http://schemas.openxmlformats.org/officeDocument/2006/relationships/customXml" Target="ink/ink476.xml"/><Relationship Id="rId2761" Type="http://schemas.openxmlformats.org/officeDocument/2006/relationships/image" Target="media/image1081.emf"/><Relationship Id="rId3812" Type="http://schemas.openxmlformats.org/officeDocument/2006/relationships/image" Target="media/image1602.emf"/><Relationship Id="rId8390" Type="http://schemas.openxmlformats.org/officeDocument/2006/relationships/image" Target="media/image3619.emf"/><Relationship Id="rId9027" Type="http://schemas.openxmlformats.org/officeDocument/2006/relationships/customXml" Target="ink/ink4053.xml"/><Relationship Id="rId733" Type="http://schemas.openxmlformats.org/officeDocument/2006/relationships/image" Target="media/image25910.emf"/><Relationship Id="rId2414" Type="http://schemas.openxmlformats.org/officeDocument/2006/relationships/image" Target="media/image908.emf"/><Relationship Id="rId5984" Type="http://schemas.openxmlformats.org/officeDocument/2006/relationships/customXml" Target="ink/ink2713.xml"/><Relationship Id="rId8043" Type="http://schemas.openxmlformats.org/officeDocument/2006/relationships/image" Target="media/image3446.emf"/><Relationship Id="rId9441" Type="http://schemas.openxmlformats.org/officeDocument/2006/relationships/image" Target="media/image4145.emf"/><Relationship Id="rId11371" Type="http://schemas.openxmlformats.org/officeDocument/2006/relationships/customXml" Target="ink/ink5207.xml"/><Relationship Id="rId12008" Type="http://schemas.openxmlformats.org/officeDocument/2006/relationships/customXml" Target="ink/ink5492.xml"/><Relationship Id="rId800" Type="http://schemas.openxmlformats.org/officeDocument/2006/relationships/image" Target="media/image29210.emf"/><Relationship Id="rId1430" Type="http://schemas.openxmlformats.org/officeDocument/2006/relationships/image" Target="media/image552.emf"/><Relationship Id="rId4586" Type="http://schemas.openxmlformats.org/officeDocument/2006/relationships/image" Target="media/image1986.emf"/><Relationship Id="rId5637" Type="http://schemas.openxmlformats.org/officeDocument/2006/relationships/image" Target="media/image2478.emf"/><Relationship Id="rId11024" Type="http://schemas.openxmlformats.org/officeDocument/2006/relationships/customXml" Target="ink/ink5038.xml"/><Relationship Id="rId3188" Type="http://schemas.openxmlformats.org/officeDocument/2006/relationships/customXml" Target="ink/ink1352.xml"/><Relationship Id="rId4239" Type="http://schemas.openxmlformats.org/officeDocument/2006/relationships/customXml" Target="ink/ink1873.xml"/><Relationship Id="rId4653" Type="http://schemas.openxmlformats.org/officeDocument/2006/relationships/customXml" Target="ink/ink2075.xml"/><Relationship Id="rId5704" Type="http://schemas.openxmlformats.org/officeDocument/2006/relationships/image" Target="media/image15811.emf"/><Relationship Id="rId8110" Type="http://schemas.openxmlformats.org/officeDocument/2006/relationships/customXml" Target="ink/ink3610.xml"/><Relationship Id="rId10040" Type="http://schemas.openxmlformats.org/officeDocument/2006/relationships/customXml" Target="ink/ink4544.xml"/><Relationship Id="rId3255" Type="http://schemas.openxmlformats.org/officeDocument/2006/relationships/oleObject" Target="embeddings/oleObject147.bin"/><Relationship Id="rId4306" Type="http://schemas.openxmlformats.org/officeDocument/2006/relationships/customXml" Target="ink/ink1907.xml"/><Relationship Id="rId4720" Type="http://schemas.openxmlformats.org/officeDocument/2006/relationships/image" Target="media/image2053.emf"/><Relationship Id="rId7876" Type="http://schemas.openxmlformats.org/officeDocument/2006/relationships/customXml" Target="ink/ink3511.xml"/><Relationship Id="rId8927" Type="http://schemas.openxmlformats.org/officeDocument/2006/relationships/image" Target="media/image3886.emf"/><Relationship Id="rId176" Type="http://schemas.openxmlformats.org/officeDocument/2006/relationships/image" Target="media/image83.emf"/><Relationship Id="rId590" Type="http://schemas.openxmlformats.org/officeDocument/2006/relationships/customXml" Target="ink/ink190.xml"/><Relationship Id="rId2271" Type="http://schemas.openxmlformats.org/officeDocument/2006/relationships/image" Target="media/image8380.emf"/><Relationship Id="rId3322" Type="http://schemas.openxmlformats.org/officeDocument/2006/relationships/image" Target="media/image1359.emf"/><Relationship Id="rId6478" Type="http://schemas.openxmlformats.org/officeDocument/2006/relationships/image" Target="media/image2825.emf"/><Relationship Id="rId7529" Type="http://schemas.openxmlformats.org/officeDocument/2006/relationships/image" Target="media/image3191.emf"/><Relationship Id="rId10857" Type="http://schemas.openxmlformats.org/officeDocument/2006/relationships/image" Target="media/image3321.emf"/><Relationship Id="rId11908" Type="http://schemas.openxmlformats.org/officeDocument/2006/relationships/customXml" Target="ink/ink5442.xml"/><Relationship Id="rId243" Type="http://schemas.openxmlformats.org/officeDocument/2006/relationships/oleObject" Target="embeddings/oleObject25.bin"/><Relationship Id="rId5494" Type="http://schemas.openxmlformats.org/officeDocument/2006/relationships/customXml" Target="ink/ink2491.xml"/><Relationship Id="rId6892" Type="http://schemas.openxmlformats.org/officeDocument/2006/relationships/image" Target="media/image2627.emf"/><Relationship Id="rId7943" Type="http://schemas.openxmlformats.org/officeDocument/2006/relationships/oleObject" Target="embeddings/oleObject252.bin"/><Relationship Id="rId10924" Type="http://schemas.openxmlformats.org/officeDocument/2006/relationships/customXml" Target="ink/ink4988.xml"/><Relationship Id="rId310" Type="http://schemas.openxmlformats.org/officeDocument/2006/relationships/oleObject" Target="embeddings/oleObject31.bin"/><Relationship Id="rId4096" Type="http://schemas.openxmlformats.org/officeDocument/2006/relationships/image" Target="media/image1743.emf"/><Relationship Id="rId5147" Type="http://schemas.openxmlformats.org/officeDocument/2006/relationships/image" Target="media/image2266.emf"/><Relationship Id="rId6545" Type="http://schemas.openxmlformats.org/officeDocument/2006/relationships/image" Target="media/image2847.emf"/><Relationship Id="rId5561" Type="http://schemas.openxmlformats.org/officeDocument/2006/relationships/image" Target="media/image2440.emf"/><Relationship Id="rId6612" Type="http://schemas.openxmlformats.org/officeDocument/2006/relationships/image" Target="media/image2876.emf"/><Relationship Id="rId9768" Type="http://schemas.openxmlformats.org/officeDocument/2006/relationships/image" Target="media/image4303.emf"/><Relationship Id="rId11698" Type="http://schemas.openxmlformats.org/officeDocument/2006/relationships/image" Target="media/image5012.emf"/><Relationship Id="rId1757" Type="http://schemas.openxmlformats.org/officeDocument/2006/relationships/image" Target="media/image668.emf"/><Relationship Id="rId2808" Type="http://schemas.openxmlformats.org/officeDocument/2006/relationships/customXml" Target="ink/ink1165.xml"/><Relationship Id="rId4163" Type="http://schemas.openxmlformats.org/officeDocument/2006/relationships/customXml" Target="ink/ink1835.xml"/><Relationship Id="rId5214" Type="http://schemas.openxmlformats.org/officeDocument/2006/relationships/image" Target="media/image2298.emf"/><Relationship Id="rId8784" Type="http://schemas.openxmlformats.org/officeDocument/2006/relationships/customXml" Target="ink/ink3938.xml"/><Relationship Id="rId9835" Type="http://schemas.openxmlformats.org/officeDocument/2006/relationships/image" Target="media/image4336.emf"/><Relationship Id="rId11765" Type="http://schemas.openxmlformats.org/officeDocument/2006/relationships/oleObject" Target="embeddings/oleObject324.bin"/><Relationship Id="rId49" Type="http://schemas.openxmlformats.org/officeDocument/2006/relationships/customXml" Target="ink/ink15.xml"/><Relationship Id="rId1824" Type="http://schemas.openxmlformats.org/officeDocument/2006/relationships/customXml" Target="ink/ink687.xml"/><Relationship Id="rId4230" Type="http://schemas.openxmlformats.org/officeDocument/2006/relationships/image" Target="media/image1810.emf"/><Relationship Id="rId7386" Type="http://schemas.openxmlformats.org/officeDocument/2006/relationships/customXml" Target="ink/ink3306.xml"/><Relationship Id="rId8437" Type="http://schemas.openxmlformats.org/officeDocument/2006/relationships/image" Target="media/image3642.emf"/><Relationship Id="rId8851" Type="http://schemas.openxmlformats.org/officeDocument/2006/relationships/image" Target="media/image3848.emf"/><Relationship Id="rId10367" Type="http://schemas.openxmlformats.org/officeDocument/2006/relationships/image" Target="media/image4599.emf"/><Relationship Id="rId11418" Type="http://schemas.openxmlformats.org/officeDocument/2006/relationships/image" Target="media/image4878.emf"/><Relationship Id="rId7453" Type="http://schemas.openxmlformats.org/officeDocument/2006/relationships/image" Target="media/image3153.emf"/><Relationship Id="rId8504" Type="http://schemas.openxmlformats.org/officeDocument/2006/relationships/image" Target="media/image3675.emf"/><Relationship Id="rId9902" Type="http://schemas.openxmlformats.org/officeDocument/2006/relationships/image" Target="media/image4369.emf"/><Relationship Id="rId10781" Type="http://schemas.openxmlformats.org/officeDocument/2006/relationships/image" Target="media/image3030.emf"/><Relationship Id="rId11832" Type="http://schemas.openxmlformats.org/officeDocument/2006/relationships/customXml" Target="ink/ink5404.xml"/><Relationship Id="rId2598" Type="http://schemas.openxmlformats.org/officeDocument/2006/relationships/customXml" Target="ink/ink1062.xml"/><Relationship Id="rId3996" Type="http://schemas.openxmlformats.org/officeDocument/2006/relationships/customXml" Target="ink/ink1751.xml"/><Relationship Id="rId6055" Type="http://schemas.openxmlformats.org/officeDocument/2006/relationships/image" Target="media/image2637.emf"/><Relationship Id="rId7106" Type="http://schemas.openxmlformats.org/officeDocument/2006/relationships/image" Target="media/image3065.emf"/><Relationship Id="rId10434" Type="http://schemas.openxmlformats.org/officeDocument/2006/relationships/customXml" Target="ink/ink4743.xml"/><Relationship Id="rId3649" Type="http://schemas.openxmlformats.org/officeDocument/2006/relationships/image" Target="media/image1521.emf"/><Relationship Id="rId5071" Type="http://schemas.openxmlformats.org/officeDocument/2006/relationships/image" Target="media/image2228.emf"/><Relationship Id="rId6122" Type="http://schemas.openxmlformats.org/officeDocument/2006/relationships/image" Target="media/image2668.emf"/><Relationship Id="rId7520" Type="http://schemas.openxmlformats.org/officeDocument/2006/relationships/customXml" Target="ink/ink3366.xml"/><Relationship Id="rId9278" Type="http://schemas.openxmlformats.org/officeDocument/2006/relationships/image" Target="media/image4065.emf"/><Relationship Id="rId10501" Type="http://schemas.openxmlformats.org/officeDocument/2006/relationships/image" Target="media/image4667.emf"/><Relationship Id="rId984" Type="http://schemas.openxmlformats.org/officeDocument/2006/relationships/oleObject" Target="embeddings/oleObject87.bin"/><Relationship Id="rId2665" Type="http://schemas.openxmlformats.org/officeDocument/2006/relationships/image" Target="media/image1033.emf"/><Relationship Id="rId3716" Type="http://schemas.openxmlformats.org/officeDocument/2006/relationships/customXml" Target="ink/ink1611.xml"/><Relationship Id="rId9692" Type="http://schemas.openxmlformats.org/officeDocument/2006/relationships/image" Target="media/image4265.emf"/><Relationship Id="rId637" Type="http://schemas.openxmlformats.org/officeDocument/2006/relationships/image" Target="media/image265.emf"/><Relationship Id="rId1267" Type="http://schemas.openxmlformats.org/officeDocument/2006/relationships/image" Target="media/image495.emf"/><Relationship Id="rId1681" Type="http://schemas.openxmlformats.org/officeDocument/2006/relationships/image" Target="media/image6340.emf"/><Relationship Id="rId2318" Type="http://schemas.openxmlformats.org/officeDocument/2006/relationships/image" Target="media/image860.emf"/><Relationship Id="rId2732" Type="http://schemas.openxmlformats.org/officeDocument/2006/relationships/customXml" Target="ink/ink1127.xml"/><Relationship Id="rId5888" Type="http://schemas.openxmlformats.org/officeDocument/2006/relationships/customXml" Target="ink/ink2666.xml"/><Relationship Id="rId6939" Type="http://schemas.openxmlformats.org/officeDocument/2006/relationships/customXml" Target="ink/ink3171.xml"/><Relationship Id="rId8294" Type="http://schemas.openxmlformats.org/officeDocument/2006/relationships/customXml" Target="ink/ink3699.xml"/><Relationship Id="rId9345" Type="http://schemas.openxmlformats.org/officeDocument/2006/relationships/image" Target="media/image4098.emf"/><Relationship Id="rId11275" Type="http://schemas.openxmlformats.org/officeDocument/2006/relationships/customXml" Target="ink/ink5164.xml"/><Relationship Id="rId704" Type="http://schemas.openxmlformats.org/officeDocument/2006/relationships/customXml" Target="ink/ink238.xml"/><Relationship Id="rId1334" Type="http://schemas.openxmlformats.org/officeDocument/2006/relationships/image" Target="media/image511.emf"/><Relationship Id="rId5955" Type="http://schemas.openxmlformats.org/officeDocument/2006/relationships/image" Target="media/image343.emf"/><Relationship Id="rId8361" Type="http://schemas.openxmlformats.org/officeDocument/2006/relationships/customXml" Target="ink/ink3733.xml"/><Relationship Id="rId9412" Type="http://schemas.openxmlformats.org/officeDocument/2006/relationships/customXml" Target="ink/ink4240.xml"/><Relationship Id="rId10291" Type="http://schemas.openxmlformats.org/officeDocument/2006/relationships/customXml" Target="ink/ink4670.xml"/><Relationship Id="rId11342" Type="http://schemas.openxmlformats.org/officeDocument/2006/relationships/oleObject" Target="embeddings/oleObject297.bin"/><Relationship Id="rId40" Type="http://schemas.openxmlformats.org/officeDocument/2006/relationships/image" Target="media/image15.emf"/><Relationship Id="rId1401" Type="http://schemas.openxmlformats.org/officeDocument/2006/relationships/customXml" Target="ink/ink495.xml"/><Relationship Id="rId4557" Type="http://schemas.openxmlformats.org/officeDocument/2006/relationships/image" Target="media/image1972.emf"/><Relationship Id="rId5608" Type="http://schemas.openxmlformats.org/officeDocument/2006/relationships/customXml" Target="ink/ink2548.xml"/><Relationship Id="rId8014" Type="http://schemas.openxmlformats.org/officeDocument/2006/relationships/customXml" Target="ink/ink3562.xml"/><Relationship Id="rId3159" Type="http://schemas.openxmlformats.org/officeDocument/2006/relationships/customXml" Target="ink/ink1337.xml"/><Relationship Id="rId3573" Type="http://schemas.openxmlformats.org/officeDocument/2006/relationships/image" Target="media/image1483.emf"/><Relationship Id="rId4971" Type="http://schemas.openxmlformats.org/officeDocument/2006/relationships/image" Target="media/image2178.emf"/><Relationship Id="rId2175" Type="http://schemas.openxmlformats.org/officeDocument/2006/relationships/image" Target="media/image797.emf"/><Relationship Id="rId3226" Type="http://schemas.openxmlformats.org/officeDocument/2006/relationships/customXml" Target="ink/ink1371.xml"/><Relationship Id="rId4624" Type="http://schemas.openxmlformats.org/officeDocument/2006/relationships/image" Target="media/image2005.emf"/><Relationship Id="rId10011" Type="http://schemas.openxmlformats.org/officeDocument/2006/relationships/image" Target="media/image4423.emf"/><Relationship Id="rId147" Type="http://schemas.openxmlformats.org/officeDocument/2006/relationships/customXml" Target="ink/ink59.xml"/><Relationship Id="rId1191" Type="http://schemas.openxmlformats.org/officeDocument/2006/relationships/image" Target="media/image426.emf"/><Relationship Id="rId3640" Type="http://schemas.openxmlformats.org/officeDocument/2006/relationships/customXml" Target="ink/ink1573.xml"/><Relationship Id="rId6796" Type="http://schemas.openxmlformats.org/officeDocument/2006/relationships/image" Target="media/image463.emf"/><Relationship Id="rId10828" Type="http://schemas.openxmlformats.org/officeDocument/2006/relationships/customXml" Target="ink/ink4940.xml"/><Relationship Id="rId12183" Type="http://schemas.openxmlformats.org/officeDocument/2006/relationships/header" Target="header2.xml"/><Relationship Id="rId561" Type="http://schemas.openxmlformats.org/officeDocument/2006/relationships/image" Target="media/image55.wmf"/><Relationship Id="rId2242" Type="http://schemas.openxmlformats.org/officeDocument/2006/relationships/customXml" Target="ink/ink890.xml"/><Relationship Id="rId5398" Type="http://schemas.openxmlformats.org/officeDocument/2006/relationships/image" Target="media/image2359.emf"/><Relationship Id="rId6449" Type="http://schemas.openxmlformats.org/officeDocument/2006/relationships/customXml" Target="ink/ink2925.xml"/><Relationship Id="rId6863" Type="http://schemas.openxmlformats.org/officeDocument/2006/relationships/customXml" Target="ink/ink3133.xml"/><Relationship Id="rId7914" Type="http://schemas.openxmlformats.org/officeDocument/2006/relationships/image" Target="media/image3580.wmf"/><Relationship Id="rId214" Type="http://schemas.openxmlformats.org/officeDocument/2006/relationships/image" Target="media/image15.wmf"/><Relationship Id="rId5465" Type="http://schemas.openxmlformats.org/officeDocument/2006/relationships/image" Target="media/image2392.emf"/><Relationship Id="rId6516" Type="http://schemas.openxmlformats.org/officeDocument/2006/relationships/customXml" Target="ink/ink2958.xml"/><Relationship Id="rId6930" Type="http://schemas.openxmlformats.org/officeDocument/2006/relationships/image" Target="media/image2973.emf"/><Relationship Id="rId4067" Type="http://schemas.openxmlformats.org/officeDocument/2006/relationships/customXml" Target="ink/ink1787.xml"/><Relationship Id="rId4481" Type="http://schemas.openxmlformats.org/officeDocument/2006/relationships/customXml" Target="ink/ink1995.xml"/><Relationship Id="rId5118" Type="http://schemas.openxmlformats.org/officeDocument/2006/relationships/customXml" Target="ink/ink2308.xml"/><Relationship Id="rId5532" Type="http://schemas.openxmlformats.org/officeDocument/2006/relationships/customXml" Target="ink/ink2510.xml"/><Relationship Id="rId8688" Type="http://schemas.openxmlformats.org/officeDocument/2006/relationships/customXml" Target="ink/ink3890.xml"/><Relationship Id="rId9739" Type="http://schemas.openxmlformats.org/officeDocument/2006/relationships/customXml" Target="ink/ink4397.xml"/><Relationship Id="rId3083" Type="http://schemas.openxmlformats.org/officeDocument/2006/relationships/image" Target="media/image1241.emf"/><Relationship Id="rId4134" Type="http://schemas.openxmlformats.org/officeDocument/2006/relationships/image" Target="media/image1762.emf"/><Relationship Id="rId11669" Type="http://schemas.openxmlformats.org/officeDocument/2006/relationships/image" Target="media/image4998.emf"/><Relationship Id="rId1728" Type="http://schemas.openxmlformats.org/officeDocument/2006/relationships/customXml" Target="ink/ink639.xml"/><Relationship Id="rId3150" Type="http://schemas.openxmlformats.org/officeDocument/2006/relationships/customXml" Target="ink/ink1332.xml"/><Relationship Id="rId4201" Type="http://schemas.openxmlformats.org/officeDocument/2006/relationships/customXml" Target="ink/ink1854.xml"/><Relationship Id="rId8408" Type="http://schemas.openxmlformats.org/officeDocument/2006/relationships/customXml" Target="ink/ink3757.xml"/><Relationship Id="rId8755" Type="http://schemas.openxmlformats.org/officeDocument/2006/relationships/image" Target="media/image3800.emf"/><Relationship Id="rId9806" Type="http://schemas.openxmlformats.org/officeDocument/2006/relationships/image" Target="media/image4322.emf"/><Relationship Id="rId10685" Type="http://schemas.openxmlformats.org/officeDocument/2006/relationships/image" Target="media/image2981.emf"/><Relationship Id="rId11736" Type="http://schemas.openxmlformats.org/officeDocument/2006/relationships/image" Target="media/image5031.emf"/><Relationship Id="rId7771" Type="http://schemas.openxmlformats.org/officeDocument/2006/relationships/customXml" Target="ink/ink3484.xml"/><Relationship Id="rId8822" Type="http://schemas.openxmlformats.org/officeDocument/2006/relationships/customXml" Target="ink/ink3957.xml"/><Relationship Id="rId10338" Type="http://schemas.openxmlformats.org/officeDocument/2006/relationships/customXml" Target="ink/ink4694.xml"/><Relationship Id="rId10752" Type="http://schemas.openxmlformats.org/officeDocument/2006/relationships/customXml" Target="ink/ink4902.xml"/><Relationship Id="rId11803" Type="http://schemas.openxmlformats.org/officeDocument/2006/relationships/oleObject" Target="embeddings/oleObject337.bin"/><Relationship Id="rId3967" Type="http://schemas.openxmlformats.org/officeDocument/2006/relationships/image" Target="media/image1679.emf"/><Relationship Id="rId6373" Type="http://schemas.openxmlformats.org/officeDocument/2006/relationships/customXml" Target="ink/ink2887.xml"/><Relationship Id="rId7424" Type="http://schemas.openxmlformats.org/officeDocument/2006/relationships/customXml" Target="ink/ink3324.xml"/><Relationship Id="rId10405" Type="http://schemas.openxmlformats.org/officeDocument/2006/relationships/image" Target="media/image4618.emf"/><Relationship Id="rId4" Type="http://schemas.microsoft.com/office/2007/relationships/stylesWithEffects" Target="stylesWithEffects.xml"/><Relationship Id="rId2569" Type="http://schemas.openxmlformats.org/officeDocument/2006/relationships/image" Target="media/image985.emf"/><Relationship Id="rId2983" Type="http://schemas.openxmlformats.org/officeDocument/2006/relationships/image" Target="media/image1191.emf"/><Relationship Id="rId6026" Type="http://schemas.openxmlformats.org/officeDocument/2006/relationships/customXml" Target="ink/ink2725.xml"/><Relationship Id="rId6440" Type="http://schemas.openxmlformats.org/officeDocument/2006/relationships/image" Target="media/image2813.emf"/><Relationship Id="rId9596" Type="http://schemas.openxmlformats.org/officeDocument/2006/relationships/image" Target="media/image4218.emf"/><Relationship Id="rId1585" Type="http://schemas.openxmlformats.org/officeDocument/2006/relationships/image" Target="media/image615.emf"/><Relationship Id="rId2636" Type="http://schemas.openxmlformats.org/officeDocument/2006/relationships/customXml" Target="ink/ink1081.xml"/><Relationship Id="rId5042" Type="http://schemas.openxmlformats.org/officeDocument/2006/relationships/customXml" Target="ink/ink2270.xml"/><Relationship Id="rId8198" Type="http://schemas.openxmlformats.org/officeDocument/2006/relationships/customXml" Target="ink/ink3654.xml"/><Relationship Id="rId9249" Type="http://schemas.openxmlformats.org/officeDocument/2006/relationships/customXml" Target="ink/ink4161.xml"/><Relationship Id="rId9663" Type="http://schemas.openxmlformats.org/officeDocument/2006/relationships/customXml" Target="ink/ink4359.xml"/><Relationship Id="rId11179" Type="http://schemas.openxmlformats.org/officeDocument/2006/relationships/image" Target="media/image47650.emf"/><Relationship Id="rId608" Type="http://schemas.openxmlformats.org/officeDocument/2006/relationships/customXml" Target="ink/ink196.xml"/><Relationship Id="rId1238" Type="http://schemas.openxmlformats.org/officeDocument/2006/relationships/customXml" Target="ink/ink421.xml"/><Relationship Id="rId1652" Type="http://schemas.openxmlformats.org/officeDocument/2006/relationships/customXml" Target="ink/ink603.xml"/><Relationship Id="rId8265" Type="http://schemas.openxmlformats.org/officeDocument/2006/relationships/image" Target="media/image3557.emf"/><Relationship Id="rId9316" Type="http://schemas.openxmlformats.org/officeDocument/2006/relationships/image" Target="media/image4084.emf"/><Relationship Id="rId10195" Type="http://schemas.openxmlformats.org/officeDocument/2006/relationships/image" Target="media/image4515.emf"/><Relationship Id="rId11246" Type="http://schemas.openxmlformats.org/officeDocument/2006/relationships/image" Target="media/image48030.emf"/><Relationship Id="rId11593" Type="http://schemas.openxmlformats.org/officeDocument/2006/relationships/oleObject" Target="embeddings/oleObject313.bin"/><Relationship Id="rId1305" Type="http://schemas.openxmlformats.org/officeDocument/2006/relationships/oleObject" Target="embeddings/oleObject101.bin"/><Relationship Id="rId2703" Type="http://schemas.openxmlformats.org/officeDocument/2006/relationships/image" Target="media/image1052.emf"/><Relationship Id="rId5859" Type="http://schemas.openxmlformats.org/officeDocument/2006/relationships/image" Target="media/image2562.emf"/><Relationship Id="rId7281" Type="http://schemas.openxmlformats.org/officeDocument/2006/relationships/image" Target="media/image30070.emf"/><Relationship Id="rId8332" Type="http://schemas.openxmlformats.org/officeDocument/2006/relationships/image" Target="media/image3590.emf"/><Relationship Id="rId9730" Type="http://schemas.openxmlformats.org/officeDocument/2006/relationships/image" Target="media/image4284.emf"/><Relationship Id="rId11660" Type="http://schemas.openxmlformats.org/officeDocument/2006/relationships/customXml" Target="ink/ink5340.xml"/><Relationship Id="rId4875" Type="http://schemas.openxmlformats.org/officeDocument/2006/relationships/customXml" Target="ink/ink2186.xml"/><Relationship Id="rId5926" Type="http://schemas.openxmlformats.org/officeDocument/2006/relationships/image" Target="media/image2588.emf"/><Relationship Id="rId10262" Type="http://schemas.openxmlformats.org/officeDocument/2006/relationships/image" Target="media/image4548.emf"/><Relationship Id="rId11313" Type="http://schemas.openxmlformats.org/officeDocument/2006/relationships/customXml" Target="ink/ink5183.xml"/><Relationship Id="rId11" Type="http://schemas.openxmlformats.org/officeDocument/2006/relationships/image" Target="media/image2.wmf"/><Relationship Id="rId398" Type="http://schemas.openxmlformats.org/officeDocument/2006/relationships/image" Target="media/image170.emf"/><Relationship Id="rId2079" Type="http://schemas.openxmlformats.org/officeDocument/2006/relationships/image" Target="media/image771.emf"/><Relationship Id="rId3477" Type="http://schemas.openxmlformats.org/officeDocument/2006/relationships/image" Target="media/image1435.emf"/><Relationship Id="rId3891" Type="http://schemas.openxmlformats.org/officeDocument/2006/relationships/customXml" Target="ink/ink1699.xml"/><Relationship Id="rId4528" Type="http://schemas.openxmlformats.org/officeDocument/2006/relationships/customXml" Target="ink/ink2014.xml"/><Relationship Id="rId4942" Type="http://schemas.openxmlformats.org/officeDocument/2006/relationships/image" Target="media/image2164.emf"/><Relationship Id="rId2493" Type="http://schemas.openxmlformats.org/officeDocument/2006/relationships/customXml" Target="ink/ink1010.xml"/><Relationship Id="rId3544" Type="http://schemas.openxmlformats.org/officeDocument/2006/relationships/customXml" Target="ink/ink1525.xml"/><Relationship Id="rId12087" Type="http://schemas.openxmlformats.org/officeDocument/2006/relationships/image" Target="media/image5203.emf"/><Relationship Id="rId465" Type="http://schemas.openxmlformats.org/officeDocument/2006/relationships/customXml" Target="ink/ink166.xml"/><Relationship Id="rId2146" Type="http://schemas.openxmlformats.org/officeDocument/2006/relationships/customXml" Target="ink/ink843.xml"/><Relationship Id="rId2560" Type="http://schemas.openxmlformats.org/officeDocument/2006/relationships/customXml" Target="ink/ink1043.xml"/><Relationship Id="rId3611" Type="http://schemas.openxmlformats.org/officeDocument/2006/relationships/image" Target="media/image1502.emf"/><Relationship Id="rId6767" Type="http://schemas.openxmlformats.org/officeDocument/2006/relationships/customXml" Target="ink/ink3085.xml"/><Relationship Id="rId7818" Type="http://schemas.openxmlformats.org/officeDocument/2006/relationships/image" Target="media/image3337.emf"/><Relationship Id="rId9173" Type="http://schemas.openxmlformats.org/officeDocument/2006/relationships/customXml" Target="ink/ink4123.xml"/><Relationship Id="rId12154" Type="http://schemas.openxmlformats.org/officeDocument/2006/relationships/image" Target="media/image279.wmf"/><Relationship Id="rId118" Type="http://schemas.openxmlformats.org/officeDocument/2006/relationships/image" Target="media/image54.emf"/><Relationship Id="rId532" Type="http://schemas.openxmlformats.org/officeDocument/2006/relationships/customXml" Target="ink/ink181.xml"/><Relationship Id="rId1162" Type="http://schemas.openxmlformats.org/officeDocument/2006/relationships/customXml" Target="ink/ink394.xml"/><Relationship Id="rId2213" Type="http://schemas.openxmlformats.org/officeDocument/2006/relationships/image" Target="media/image814.emf"/><Relationship Id="rId5369" Type="http://schemas.openxmlformats.org/officeDocument/2006/relationships/customXml" Target="ink/ink2430.xml"/><Relationship Id="rId5783" Type="http://schemas.openxmlformats.org/officeDocument/2006/relationships/image" Target="media/image2535.emf"/><Relationship Id="rId9240" Type="http://schemas.openxmlformats.org/officeDocument/2006/relationships/image" Target="media/image4046.emf"/><Relationship Id="rId11170" Type="http://schemas.openxmlformats.org/officeDocument/2006/relationships/customXml" Target="ink/ink5111.xml"/><Relationship Id="rId4385" Type="http://schemas.openxmlformats.org/officeDocument/2006/relationships/image" Target="media/image1887.emf"/><Relationship Id="rId5436" Type="http://schemas.openxmlformats.org/officeDocument/2006/relationships/image" Target="media/image2378.emf"/><Relationship Id="rId6834" Type="http://schemas.openxmlformats.org/officeDocument/2006/relationships/image" Target="media/image1182.emf"/><Relationship Id="rId1979" Type="http://schemas.openxmlformats.org/officeDocument/2006/relationships/oleObject" Target="embeddings/oleObject127.bin"/><Relationship Id="rId4038" Type="http://schemas.openxmlformats.org/officeDocument/2006/relationships/image" Target="media/image1714.emf"/><Relationship Id="rId5850" Type="http://schemas.openxmlformats.org/officeDocument/2006/relationships/customXml" Target="ink/ink2650.xml"/><Relationship Id="rId6901" Type="http://schemas.openxmlformats.org/officeDocument/2006/relationships/customXml" Target="ink/ink3152.xml"/><Relationship Id="rId11987" Type="http://schemas.openxmlformats.org/officeDocument/2006/relationships/image" Target="media/image5153.emf"/><Relationship Id="rId3054" Type="http://schemas.openxmlformats.org/officeDocument/2006/relationships/customXml" Target="ink/ink1285.xml"/><Relationship Id="rId4452" Type="http://schemas.openxmlformats.org/officeDocument/2006/relationships/image" Target="media/image1920.emf"/><Relationship Id="rId5503" Type="http://schemas.openxmlformats.org/officeDocument/2006/relationships/image" Target="media/image2411.emf"/><Relationship Id="rId8659" Type="http://schemas.openxmlformats.org/officeDocument/2006/relationships/image" Target="media/image3752.emf"/><Relationship Id="rId10589" Type="http://schemas.openxmlformats.org/officeDocument/2006/relationships/image" Target="media/image4713.emf"/><Relationship Id="rId4105" Type="http://schemas.openxmlformats.org/officeDocument/2006/relationships/customXml" Target="ink/ink1806.xml"/><Relationship Id="rId7675" Type="http://schemas.openxmlformats.org/officeDocument/2006/relationships/customXml" Target="ink/ink3436.xml"/><Relationship Id="rId8726" Type="http://schemas.openxmlformats.org/officeDocument/2006/relationships/customXml" Target="ink/ink3909.xml"/><Relationship Id="rId10656" Type="http://schemas.openxmlformats.org/officeDocument/2006/relationships/customXml" Target="ink/ink4854.xml"/><Relationship Id="rId11707" Type="http://schemas.openxmlformats.org/officeDocument/2006/relationships/customXml" Target="ink/ink5364.xml"/><Relationship Id="rId2070" Type="http://schemas.openxmlformats.org/officeDocument/2006/relationships/customXml" Target="ink/ink805.xml"/><Relationship Id="rId3121" Type="http://schemas.openxmlformats.org/officeDocument/2006/relationships/image" Target="media/image1260.emf"/><Relationship Id="rId6277" Type="http://schemas.openxmlformats.org/officeDocument/2006/relationships/image" Target="media/image2734.emf"/><Relationship Id="rId6691" Type="http://schemas.openxmlformats.org/officeDocument/2006/relationships/customXml" Target="ink/ink3047.xml"/><Relationship Id="rId7328" Type="http://schemas.openxmlformats.org/officeDocument/2006/relationships/image" Target="media/image180.wmf"/><Relationship Id="rId7742" Type="http://schemas.openxmlformats.org/officeDocument/2006/relationships/image" Target="media/image3297.emf"/><Relationship Id="rId10309" Type="http://schemas.openxmlformats.org/officeDocument/2006/relationships/customXml" Target="ink/ink4679.xml"/><Relationship Id="rId2887" Type="http://schemas.openxmlformats.org/officeDocument/2006/relationships/customXml" Target="ink/ink1205.xml"/><Relationship Id="rId5293" Type="http://schemas.openxmlformats.org/officeDocument/2006/relationships/image" Target="media/image246.emf"/><Relationship Id="rId6344" Type="http://schemas.openxmlformats.org/officeDocument/2006/relationships/oleObject" Target="embeddings/oleObject218.bin"/><Relationship Id="rId10723" Type="http://schemas.openxmlformats.org/officeDocument/2006/relationships/image" Target="media/image3001.emf"/><Relationship Id="rId859" Type="http://schemas.openxmlformats.org/officeDocument/2006/relationships/customXml" Target="ink/ink309.xml"/><Relationship Id="rId1489" Type="http://schemas.openxmlformats.org/officeDocument/2006/relationships/image" Target="media/image579.emf"/><Relationship Id="rId3938" Type="http://schemas.openxmlformats.org/officeDocument/2006/relationships/image" Target="media/image1665.emf"/><Relationship Id="rId5360" Type="http://schemas.openxmlformats.org/officeDocument/2006/relationships/image" Target="media/image2340.emf"/><Relationship Id="rId6411" Type="http://schemas.openxmlformats.org/officeDocument/2006/relationships/image" Target="media/image2802.emf"/><Relationship Id="rId9567" Type="http://schemas.openxmlformats.org/officeDocument/2006/relationships/customXml" Target="ink/ink4310.xml"/><Relationship Id="rId2954" Type="http://schemas.openxmlformats.org/officeDocument/2006/relationships/image" Target="media/image1177.emf"/><Relationship Id="rId5013" Type="http://schemas.openxmlformats.org/officeDocument/2006/relationships/image" Target="media/image2199.emf"/><Relationship Id="rId8169" Type="http://schemas.openxmlformats.org/officeDocument/2006/relationships/image" Target="media/image3509.emf"/><Relationship Id="rId9981" Type="http://schemas.openxmlformats.org/officeDocument/2006/relationships/image" Target="media/image226.wmf"/><Relationship Id="rId11497" Type="http://schemas.openxmlformats.org/officeDocument/2006/relationships/image" Target="media/image4912.emf"/><Relationship Id="rId1556" Type="http://schemas.openxmlformats.org/officeDocument/2006/relationships/customXml" Target="ink/ink561.xml"/><Relationship Id="rId1970" Type="http://schemas.openxmlformats.org/officeDocument/2006/relationships/customXml" Target="ink/ink760.xml"/><Relationship Id="rId2607" Type="http://schemas.openxmlformats.org/officeDocument/2006/relationships/image" Target="media/image1004.emf"/><Relationship Id="rId7185" Type="http://schemas.openxmlformats.org/officeDocument/2006/relationships/image" Target="media/image3107.emf"/><Relationship Id="rId8583" Type="http://schemas.openxmlformats.org/officeDocument/2006/relationships/image" Target="media/image3714.emf"/><Relationship Id="rId9634" Type="http://schemas.openxmlformats.org/officeDocument/2006/relationships/image" Target="media/image4236.emf"/><Relationship Id="rId10099" Type="http://schemas.openxmlformats.org/officeDocument/2006/relationships/image" Target="media/image4467.emf"/><Relationship Id="rId11564" Type="http://schemas.openxmlformats.org/officeDocument/2006/relationships/customXml" Target="ink/ink5293.xml"/><Relationship Id="rId1209" Type="http://schemas.openxmlformats.org/officeDocument/2006/relationships/oleObject" Target="embeddings/oleObject96.bin"/><Relationship Id="rId1623" Type="http://schemas.openxmlformats.org/officeDocument/2006/relationships/image" Target="media/image625.emf"/><Relationship Id="rId4779" Type="http://schemas.openxmlformats.org/officeDocument/2006/relationships/customXml" Target="ink/ink2138.xml"/><Relationship Id="rId8236" Type="http://schemas.openxmlformats.org/officeDocument/2006/relationships/customXml" Target="ink/ink3673.xml"/><Relationship Id="rId8650" Type="http://schemas.openxmlformats.org/officeDocument/2006/relationships/customXml" Target="ink/ink3871.xml"/><Relationship Id="rId9701" Type="http://schemas.openxmlformats.org/officeDocument/2006/relationships/customXml" Target="ink/ink4378.xml"/><Relationship Id="rId10166" Type="http://schemas.openxmlformats.org/officeDocument/2006/relationships/customXml" Target="ink/ink4607.xml"/><Relationship Id="rId10580" Type="http://schemas.openxmlformats.org/officeDocument/2006/relationships/customXml" Target="ink/ink4816.xml"/><Relationship Id="rId11217" Type="http://schemas.openxmlformats.org/officeDocument/2006/relationships/customXml" Target="ink/ink5135.xml"/><Relationship Id="rId11631" Type="http://schemas.openxmlformats.org/officeDocument/2006/relationships/image" Target="media/image4978.emf"/><Relationship Id="rId3795" Type="http://schemas.openxmlformats.org/officeDocument/2006/relationships/customXml" Target="ink/ink1651.xml"/><Relationship Id="rId4846" Type="http://schemas.openxmlformats.org/officeDocument/2006/relationships/image" Target="media/image2116.emf"/><Relationship Id="rId7252" Type="http://schemas.openxmlformats.org/officeDocument/2006/relationships/customXml" Target="ink/ink3265.xml"/><Relationship Id="rId8303" Type="http://schemas.openxmlformats.org/officeDocument/2006/relationships/image" Target="media/image3576.emf"/><Relationship Id="rId10233" Type="http://schemas.openxmlformats.org/officeDocument/2006/relationships/customXml" Target="ink/ink4641.xml"/><Relationship Id="rId2397" Type="http://schemas.openxmlformats.org/officeDocument/2006/relationships/customXml" Target="ink/ink964.xml"/><Relationship Id="rId3448" Type="http://schemas.openxmlformats.org/officeDocument/2006/relationships/customXml" Target="ink/ink1477.xml"/><Relationship Id="rId3862" Type="http://schemas.openxmlformats.org/officeDocument/2006/relationships/image" Target="media/image1627.emf"/><Relationship Id="rId783" Type="http://schemas.openxmlformats.org/officeDocument/2006/relationships/customXml" Target="ink/ink271.xml"/><Relationship Id="rId2464" Type="http://schemas.openxmlformats.org/officeDocument/2006/relationships/image" Target="media/image933.emf"/><Relationship Id="rId3515" Type="http://schemas.openxmlformats.org/officeDocument/2006/relationships/image" Target="media/image1454.emf"/><Relationship Id="rId4913" Type="http://schemas.openxmlformats.org/officeDocument/2006/relationships/customXml" Target="ink/ink2205.xml"/><Relationship Id="rId9077" Type="http://schemas.openxmlformats.org/officeDocument/2006/relationships/customXml" Target="ink/ink4077.xml"/><Relationship Id="rId9491" Type="http://schemas.openxmlformats.org/officeDocument/2006/relationships/image" Target="media/image4170.emf"/><Relationship Id="rId10300" Type="http://schemas.openxmlformats.org/officeDocument/2006/relationships/image" Target="media/image4567.emf"/><Relationship Id="rId12058" Type="http://schemas.openxmlformats.org/officeDocument/2006/relationships/customXml" Target="ink/ink5517.xml"/><Relationship Id="rId436" Type="http://schemas.openxmlformats.org/officeDocument/2006/relationships/oleObject" Target="embeddings/oleObject40.bin"/><Relationship Id="rId1066" Type="http://schemas.openxmlformats.org/officeDocument/2006/relationships/image" Target="media/image403.emf"/><Relationship Id="rId1480" Type="http://schemas.openxmlformats.org/officeDocument/2006/relationships/customXml" Target="ink/ink529.xml"/><Relationship Id="rId2117" Type="http://schemas.openxmlformats.org/officeDocument/2006/relationships/image" Target="media/image778.emf"/><Relationship Id="rId8093" Type="http://schemas.openxmlformats.org/officeDocument/2006/relationships/image" Target="media/image3471.emf"/><Relationship Id="rId9144" Type="http://schemas.openxmlformats.org/officeDocument/2006/relationships/image" Target="media/image3996.emf"/><Relationship Id="rId850" Type="http://schemas.openxmlformats.org/officeDocument/2006/relationships/image" Target="media/image316.emf"/><Relationship Id="rId1133" Type="http://schemas.openxmlformats.org/officeDocument/2006/relationships/customXml" Target="ink/ink383.xml"/><Relationship Id="rId2531" Type="http://schemas.openxmlformats.org/officeDocument/2006/relationships/image" Target="media/image966.emf"/><Relationship Id="rId4289" Type="http://schemas.openxmlformats.org/officeDocument/2006/relationships/customXml" Target="ink/ink1898.xml"/><Relationship Id="rId5687" Type="http://schemas.openxmlformats.org/officeDocument/2006/relationships/customXml" Target="ink/ink2587.xml"/><Relationship Id="rId6738" Type="http://schemas.openxmlformats.org/officeDocument/2006/relationships/image" Target="media/image2933.emf"/><Relationship Id="rId8160" Type="http://schemas.openxmlformats.org/officeDocument/2006/relationships/customXml" Target="ink/ink3635.xml"/><Relationship Id="rId11074" Type="http://schemas.openxmlformats.org/officeDocument/2006/relationships/customXml" Target="ink/ink5063.xml"/><Relationship Id="rId12125" Type="http://schemas.openxmlformats.org/officeDocument/2006/relationships/image" Target="media/image5222.emf"/><Relationship Id="rId5754" Type="http://schemas.openxmlformats.org/officeDocument/2006/relationships/oleObject" Target="embeddings/oleObject179.bin"/><Relationship Id="rId6805" Type="http://schemas.openxmlformats.org/officeDocument/2006/relationships/customXml" Target="ink/ink3104.xml"/><Relationship Id="rId9211" Type="http://schemas.openxmlformats.org/officeDocument/2006/relationships/customXml" Target="ink/ink4142.xml"/><Relationship Id="rId10090" Type="http://schemas.openxmlformats.org/officeDocument/2006/relationships/customXml" Target="ink/ink4569.xml"/><Relationship Id="rId11141" Type="http://schemas.openxmlformats.org/officeDocument/2006/relationships/image" Target="media/image4823.emf"/><Relationship Id="rId1200" Type="http://schemas.openxmlformats.org/officeDocument/2006/relationships/customXml" Target="ink/ink405.xml"/><Relationship Id="rId4356" Type="http://schemas.openxmlformats.org/officeDocument/2006/relationships/customXml" Target="ink/ink1932.xml"/><Relationship Id="rId4770" Type="http://schemas.openxmlformats.org/officeDocument/2006/relationships/image" Target="media/image2078.emf"/><Relationship Id="rId5407" Type="http://schemas.openxmlformats.org/officeDocument/2006/relationships/customXml" Target="ink/ink2447.xml"/><Relationship Id="rId5821" Type="http://schemas.openxmlformats.org/officeDocument/2006/relationships/image" Target="media/image32410.emf"/><Relationship Id="rId8977" Type="http://schemas.openxmlformats.org/officeDocument/2006/relationships/customXml" Target="ink/ink4028.xml"/><Relationship Id="rId3372" Type="http://schemas.openxmlformats.org/officeDocument/2006/relationships/image" Target="media/image1384.emf"/><Relationship Id="rId4009" Type="http://schemas.openxmlformats.org/officeDocument/2006/relationships/image" Target="media/image1700.emf"/><Relationship Id="rId4423" Type="http://schemas.openxmlformats.org/officeDocument/2006/relationships/image" Target="media/image1906.emf"/><Relationship Id="rId7579" Type="http://schemas.openxmlformats.org/officeDocument/2006/relationships/customXml" Target="ink/ink3389.xml"/><Relationship Id="rId7993" Type="http://schemas.openxmlformats.org/officeDocument/2006/relationships/image" Target="media/image3421.emf"/><Relationship Id="rId11958" Type="http://schemas.openxmlformats.org/officeDocument/2006/relationships/customXml" Target="ink/ink5467.xml"/><Relationship Id="rId293" Type="http://schemas.openxmlformats.org/officeDocument/2006/relationships/customXml" Target="ink/ink112.xml"/><Relationship Id="rId3025" Type="http://schemas.openxmlformats.org/officeDocument/2006/relationships/image" Target="media/image1212.emf"/><Relationship Id="rId6595" Type="http://schemas.openxmlformats.org/officeDocument/2006/relationships/customXml" Target="ink/ink2998.xml"/><Relationship Id="rId7646" Type="http://schemas.openxmlformats.org/officeDocument/2006/relationships/image" Target="media/image3249.emf"/><Relationship Id="rId10974" Type="http://schemas.openxmlformats.org/officeDocument/2006/relationships/customXml" Target="ink/ink5013.xml"/><Relationship Id="rId360" Type="http://schemas.openxmlformats.org/officeDocument/2006/relationships/image" Target="media/image155.emf"/><Relationship Id="rId2041" Type="http://schemas.openxmlformats.org/officeDocument/2006/relationships/image" Target="media/image7460.emf"/><Relationship Id="rId5197" Type="http://schemas.openxmlformats.org/officeDocument/2006/relationships/customXml" Target="ink/ink2348.xml"/><Relationship Id="rId6248" Type="http://schemas.openxmlformats.org/officeDocument/2006/relationships/image" Target="media/image329.wmf"/><Relationship Id="rId10627" Type="http://schemas.openxmlformats.org/officeDocument/2006/relationships/image" Target="media/image4734.emf"/><Relationship Id="rId5264" Type="http://schemas.openxmlformats.org/officeDocument/2006/relationships/customXml" Target="ink/ink2382.xml"/><Relationship Id="rId6662" Type="http://schemas.openxmlformats.org/officeDocument/2006/relationships/image" Target="media/image2897.emf"/><Relationship Id="rId7713" Type="http://schemas.openxmlformats.org/officeDocument/2006/relationships/customXml" Target="ink/ink3455.xml"/><Relationship Id="rId2858" Type="http://schemas.openxmlformats.org/officeDocument/2006/relationships/customXml" Target="ink/ink1190.xml"/><Relationship Id="rId3909" Type="http://schemas.openxmlformats.org/officeDocument/2006/relationships/customXml" Target="ink/ink1708.xml"/><Relationship Id="rId6315" Type="http://schemas.openxmlformats.org/officeDocument/2006/relationships/oleObject" Target="embeddings/oleObject216.bin"/><Relationship Id="rId9885" Type="http://schemas.openxmlformats.org/officeDocument/2006/relationships/customXml" Target="ink/ink4471.xml"/><Relationship Id="rId99" Type="http://schemas.openxmlformats.org/officeDocument/2006/relationships/customXml" Target="ink/ink35.xml"/><Relationship Id="rId1874" Type="http://schemas.openxmlformats.org/officeDocument/2006/relationships/customXml" Target="ink/ink712.xml"/><Relationship Id="rId2925" Type="http://schemas.openxmlformats.org/officeDocument/2006/relationships/customXml" Target="ink/ink1224.xml"/><Relationship Id="rId4280" Type="http://schemas.openxmlformats.org/officeDocument/2006/relationships/image" Target="media/image1835.emf"/><Relationship Id="rId5331" Type="http://schemas.openxmlformats.org/officeDocument/2006/relationships/image" Target="media/image2326.emf"/><Relationship Id="rId8487" Type="http://schemas.openxmlformats.org/officeDocument/2006/relationships/customXml" Target="ink/ink3797.xml"/><Relationship Id="rId9538" Type="http://schemas.openxmlformats.org/officeDocument/2006/relationships/customXml" Target="ink/ink4300.xml"/><Relationship Id="rId9952" Type="http://schemas.openxmlformats.org/officeDocument/2006/relationships/image" Target="media/image4394.emf"/><Relationship Id="rId11468" Type="http://schemas.openxmlformats.org/officeDocument/2006/relationships/customXml" Target="ink/ink5247.xml"/><Relationship Id="rId1527" Type="http://schemas.openxmlformats.org/officeDocument/2006/relationships/image" Target="media/image592.emf"/><Relationship Id="rId1941" Type="http://schemas.openxmlformats.org/officeDocument/2006/relationships/image" Target="media/image7200.emf"/><Relationship Id="rId7089" Type="http://schemas.openxmlformats.org/officeDocument/2006/relationships/customXml" Target="ink/ink3183.xml"/><Relationship Id="rId8554" Type="http://schemas.openxmlformats.org/officeDocument/2006/relationships/image" Target="media/image3700.emf"/><Relationship Id="rId9605" Type="http://schemas.openxmlformats.org/officeDocument/2006/relationships/image" Target="media/image4222.emf"/><Relationship Id="rId10484" Type="http://schemas.openxmlformats.org/officeDocument/2006/relationships/customXml" Target="ink/ink4768.xml"/><Relationship Id="rId11535" Type="http://schemas.openxmlformats.org/officeDocument/2006/relationships/image" Target="media/image4931.emf"/><Relationship Id="rId11882" Type="http://schemas.openxmlformats.org/officeDocument/2006/relationships/customXml" Target="ink/ink5429.xml"/><Relationship Id="rId3699" Type="http://schemas.openxmlformats.org/officeDocument/2006/relationships/image" Target="media/image1546.emf"/><Relationship Id="rId4000" Type="http://schemas.openxmlformats.org/officeDocument/2006/relationships/customXml" Target="ink/ink1753.xml"/><Relationship Id="rId7156" Type="http://schemas.openxmlformats.org/officeDocument/2006/relationships/customXml" Target="ink/ink3217.xml"/><Relationship Id="rId7570" Type="http://schemas.openxmlformats.org/officeDocument/2006/relationships/image" Target="media/image3211.emf"/><Relationship Id="rId8207" Type="http://schemas.openxmlformats.org/officeDocument/2006/relationships/image" Target="media/image3528.emf"/><Relationship Id="rId8621" Type="http://schemas.openxmlformats.org/officeDocument/2006/relationships/image" Target="media/image3733.emf"/><Relationship Id="rId10137" Type="http://schemas.openxmlformats.org/officeDocument/2006/relationships/image" Target="media/image4486.emf"/><Relationship Id="rId6172" Type="http://schemas.openxmlformats.org/officeDocument/2006/relationships/image" Target="media/image2684.emf"/><Relationship Id="rId7223" Type="http://schemas.openxmlformats.org/officeDocument/2006/relationships/image" Target="media/image29780.emf"/><Relationship Id="rId10551" Type="http://schemas.openxmlformats.org/officeDocument/2006/relationships/image" Target="media/image4693.emf"/><Relationship Id="rId11602" Type="http://schemas.openxmlformats.org/officeDocument/2006/relationships/customXml" Target="ink/ink5311.xml"/><Relationship Id="rId687" Type="http://schemas.openxmlformats.org/officeDocument/2006/relationships/image" Target="media/image289.emf"/><Relationship Id="rId2368" Type="http://schemas.openxmlformats.org/officeDocument/2006/relationships/image" Target="media/image885.emf"/><Relationship Id="rId3766" Type="http://schemas.openxmlformats.org/officeDocument/2006/relationships/image" Target="media/image1579.emf"/><Relationship Id="rId4817" Type="http://schemas.openxmlformats.org/officeDocument/2006/relationships/customXml" Target="ink/ink2157.xml"/><Relationship Id="rId9395" Type="http://schemas.openxmlformats.org/officeDocument/2006/relationships/image" Target="media/image4123.emf"/><Relationship Id="rId10204" Type="http://schemas.openxmlformats.org/officeDocument/2006/relationships/customXml" Target="ink/ink4626.xml"/><Relationship Id="rId2782" Type="http://schemas.openxmlformats.org/officeDocument/2006/relationships/customXml" Target="ink/ink1152.xml"/><Relationship Id="rId3419" Type="http://schemas.openxmlformats.org/officeDocument/2006/relationships/image" Target="media/image1406.emf"/><Relationship Id="rId3833" Type="http://schemas.openxmlformats.org/officeDocument/2006/relationships/customXml" Target="ink/ink1670.xml"/><Relationship Id="rId9048" Type="http://schemas.openxmlformats.org/officeDocument/2006/relationships/image" Target="media/image3944.emf"/><Relationship Id="rId754" Type="http://schemas.openxmlformats.org/officeDocument/2006/relationships/image" Target="media/image26910.emf"/><Relationship Id="rId1384" Type="http://schemas.openxmlformats.org/officeDocument/2006/relationships/image" Target="media/image534.emf"/><Relationship Id="rId2435" Type="http://schemas.openxmlformats.org/officeDocument/2006/relationships/customXml" Target="ink/ink982.xml"/><Relationship Id="rId3900" Type="http://schemas.openxmlformats.org/officeDocument/2006/relationships/image" Target="media/image1646.emf"/><Relationship Id="rId9462" Type="http://schemas.openxmlformats.org/officeDocument/2006/relationships/customXml" Target="ink/ink4265.xml"/><Relationship Id="rId11392" Type="http://schemas.openxmlformats.org/officeDocument/2006/relationships/image" Target="media/image48640.emf"/><Relationship Id="rId12029" Type="http://schemas.openxmlformats.org/officeDocument/2006/relationships/image" Target="media/image5174.emf"/><Relationship Id="rId90" Type="http://schemas.openxmlformats.org/officeDocument/2006/relationships/image" Target="media/image40.emf"/><Relationship Id="rId407" Type="http://schemas.openxmlformats.org/officeDocument/2006/relationships/customXml" Target="ink/ink147.xml"/><Relationship Id="rId821" Type="http://schemas.openxmlformats.org/officeDocument/2006/relationships/customXml" Target="ink/ink290.xml"/><Relationship Id="rId1037" Type="http://schemas.openxmlformats.org/officeDocument/2006/relationships/customXml" Target="ink/ink345.xml"/><Relationship Id="rId1451" Type="http://schemas.openxmlformats.org/officeDocument/2006/relationships/customXml" Target="ink/ink516.xml"/><Relationship Id="rId2502" Type="http://schemas.openxmlformats.org/officeDocument/2006/relationships/customXml" Target="ink/ink1014.xml"/><Relationship Id="rId5658" Type="http://schemas.openxmlformats.org/officeDocument/2006/relationships/image" Target="media/image2488.emf"/><Relationship Id="rId6709" Type="http://schemas.openxmlformats.org/officeDocument/2006/relationships/customXml" Target="ink/ink3056.xml"/><Relationship Id="rId8064" Type="http://schemas.openxmlformats.org/officeDocument/2006/relationships/customXml" Target="ink/ink3587.xml"/><Relationship Id="rId9115" Type="http://schemas.openxmlformats.org/officeDocument/2006/relationships/customXml" Target="ink/ink4096.xml"/><Relationship Id="rId11045" Type="http://schemas.openxmlformats.org/officeDocument/2006/relationships/image" Target="media/image4771.emf"/><Relationship Id="rId1104" Type="http://schemas.openxmlformats.org/officeDocument/2006/relationships/image" Target="media/image410.emf"/><Relationship Id="rId4674" Type="http://schemas.openxmlformats.org/officeDocument/2006/relationships/image" Target="media/image2030.emf"/><Relationship Id="rId5725" Type="http://schemas.openxmlformats.org/officeDocument/2006/relationships/customXml" Target="ink/ink2606.xml"/><Relationship Id="rId7080" Type="http://schemas.openxmlformats.org/officeDocument/2006/relationships/image" Target="media/image3051.emf"/><Relationship Id="rId8131" Type="http://schemas.openxmlformats.org/officeDocument/2006/relationships/image" Target="media/image3490.emf"/><Relationship Id="rId10061" Type="http://schemas.openxmlformats.org/officeDocument/2006/relationships/image" Target="media/image4448.emf"/><Relationship Id="rId11112" Type="http://schemas.openxmlformats.org/officeDocument/2006/relationships/customXml" Target="ink/ink5082.xml"/><Relationship Id="rId3276" Type="http://schemas.openxmlformats.org/officeDocument/2006/relationships/customXml" Target="ink/ink1395.xml"/><Relationship Id="rId3690" Type="http://schemas.openxmlformats.org/officeDocument/2006/relationships/customXml" Target="ink/ink1598.xml"/><Relationship Id="rId4327" Type="http://schemas.openxmlformats.org/officeDocument/2006/relationships/image" Target="media/image1858.emf"/><Relationship Id="rId197" Type="http://schemas.openxmlformats.org/officeDocument/2006/relationships/oleObject" Target="embeddings/oleObject11.bin"/><Relationship Id="rId2292" Type="http://schemas.openxmlformats.org/officeDocument/2006/relationships/customXml" Target="ink/ink912.xml"/><Relationship Id="rId3343" Type="http://schemas.openxmlformats.org/officeDocument/2006/relationships/customXml" Target="ink/ink1428.xml"/><Relationship Id="rId4741" Type="http://schemas.openxmlformats.org/officeDocument/2006/relationships/customXml" Target="ink/ink2119.xml"/><Relationship Id="rId6499" Type="http://schemas.openxmlformats.org/officeDocument/2006/relationships/image" Target="media/image2831.emf"/><Relationship Id="rId7897" Type="http://schemas.openxmlformats.org/officeDocument/2006/relationships/image" Target="media/image3379.emf"/><Relationship Id="rId8948" Type="http://schemas.openxmlformats.org/officeDocument/2006/relationships/oleObject" Target="embeddings/oleObject266.bin"/><Relationship Id="rId10878" Type="http://schemas.openxmlformats.org/officeDocument/2006/relationships/customXml" Target="ink/ink4965.xml"/><Relationship Id="rId11929" Type="http://schemas.openxmlformats.org/officeDocument/2006/relationships/image" Target="media/image5124.emf"/><Relationship Id="rId264" Type="http://schemas.openxmlformats.org/officeDocument/2006/relationships/image" Target="media/image117.emf"/><Relationship Id="rId7964" Type="http://schemas.openxmlformats.org/officeDocument/2006/relationships/customXml" Target="ink/ink3537.xml"/><Relationship Id="rId10945" Type="http://schemas.openxmlformats.org/officeDocument/2006/relationships/image" Target="media/image3554.emf"/><Relationship Id="rId3410" Type="http://schemas.openxmlformats.org/officeDocument/2006/relationships/image" Target="media/image1402.emf"/><Relationship Id="rId6566" Type="http://schemas.openxmlformats.org/officeDocument/2006/relationships/image" Target="media/image424.emf"/><Relationship Id="rId7617" Type="http://schemas.openxmlformats.org/officeDocument/2006/relationships/customXml" Target="ink/ink3407.xml"/><Relationship Id="rId331" Type="http://schemas.openxmlformats.org/officeDocument/2006/relationships/customXml" Target="ink/ink120.xml"/><Relationship Id="rId2012" Type="http://schemas.openxmlformats.org/officeDocument/2006/relationships/customXml" Target="ink/ink777.xml"/><Relationship Id="rId5168" Type="http://schemas.openxmlformats.org/officeDocument/2006/relationships/customXml" Target="ink/ink2333.xml"/><Relationship Id="rId5582" Type="http://schemas.openxmlformats.org/officeDocument/2006/relationships/customXml" Target="ink/ink2535.xml"/><Relationship Id="rId6219" Type="http://schemas.openxmlformats.org/officeDocument/2006/relationships/customXml" Target="ink/ink2818.xml"/><Relationship Id="rId6633" Type="http://schemas.openxmlformats.org/officeDocument/2006/relationships/image" Target="media/image2884.emf"/><Relationship Id="rId9789" Type="http://schemas.openxmlformats.org/officeDocument/2006/relationships/customXml" Target="ink/ink4422.xml"/><Relationship Id="rId12020" Type="http://schemas.openxmlformats.org/officeDocument/2006/relationships/customXml" Target="ink/ink5498.xml"/><Relationship Id="rId1778" Type="http://schemas.openxmlformats.org/officeDocument/2006/relationships/customXml" Target="ink/ink664.xml"/><Relationship Id="rId2829" Type="http://schemas.openxmlformats.org/officeDocument/2006/relationships/image" Target="media/image1115.emf"/><Relationship Id="rId4184" Type="http://schemas.openxmlformats.org/officeDocument/2006/relationships/image" Target="media/image1787.emf"/><Relationship Id="rId5235" Type="http://schemas.openxmlformats.org/officeDocument/2006/relationships/customXml" Target="ink/ink2368.xml"/><Relationship Id="rId6700" Type="http://schemas.openxmlformats.org/officeDocument/2006/relationships/image" Target="media/image2914.emf"/><Relationship Id="rId9856" Type="http://schemas.openxmlformats.org/officeDocument/2006/relationships/image" Target="media/image4346.emf"/><Relationship Id="rId4251" Type="http://schemas.openxmlformats.org/officeDocument/2006/relationships/customXml" Target="ink/ink1879.xml"/><Relationship Id="rId5302" Type="http://schemas.openxmlformats.org/officeDocument/2006/relationships/customXml" Target="ink/ink2401.xml"/><Relationship Id="rId8458" Type="http://schemas.openxmlformats.org/officeDocument/2006/relationships/customXml" Target="ink/ink3782.xml"/><Relationship Id="rId9509" Type="http://schemas.openxmlformats.org/officeDocument/2006/relationships/image" Target="media/image4179.emf"/><Relationship Id="rId11786" Type="http://schemas.openxmlformats.org/officeDocument/2006/relationships/customXml" Target="ink/ink5391.xml"/><Relationship Id="rId1845" Type="http://schemas.openxmlformats.org/officeDocument/2006/relationships/image" Target="media/image712.emf"/><Relationship Id="rId7474" Type="http://schemas.openxmlformats.org/officeDocument/2006/relationships/customXml" Target="ink/ink3347.xml"/><Relationship Id="rId8872" Type="http://schemas.openxmlformats.org/officeDocument/2006/relationships/customXml" Target="ink/ink3982.xml"/><Relationship Id="rId9923" Type="http://schemas.openxmlformats.org/officeDocument/2006/relationships/customXml" Target="ink/ink4490.xml"/><Relationship Id="rId10388" Type="http://schemas.openxmlformats.org/officeDocument/2006/relationships/customXml" Target="ink/ink4720.xml"/><Relationship Id="rId11439" Type="http://schemas.openxmlformats.org/officeDocument/2006/relationships/customXml" Target="ink/ink5235.xml"/><Relationship Id="rId11853" Type="http://schemas.openxmlformats.org/officeDocument/2006/relationships/image" Target="media/image5084.emf"/><Relationship Id="rId1912" Type="http://schemas.openxmlformats.org/officeDocument/2006/relationships/customXml" Target="ink/ink731.xml"/><Relationship Id="rId6076" Type="http://schemas.openxmlformats.org/officeDocument/2006/relationships/customXml" Target="ink/ink2750.xml"/><Relationship Id="rId7127" Type="http://schemas.openxmlformats.org/officeDocument/2006/relationships/customXml" Target="ink/ink3202.xml"/><Relationship Id="rId8525" Type="http://schemas.openxmlformats.org/officeDocument/2006/relationships/customXml" Target="ink/ink3816.xml"/><Relationship Id="rId10455" Type="http://schemas.openxmlformats.org/officeDocument/2006/relationships/image" Target="media/image4643.emf"/><Relationship Id="rId11506" Type="http://schemas.openxmlformats.org/officeDocument/2006/relationships/customXml" Target="ink/ink5264.xml"/><Relationship Id="rId11920" Type="http://schemas.openxmlformats.org/officeDocument/2006/relationships/customXml" Target="ink/ink5448.xml"/><Relationship Id="rId5092" Type="http://schemas.openxmlformats.org/officeDocument/2006/relationships/customXml" Target="ink/ink2295.xml"/><Relationship Id="rId6490" Type="http://schemas.openxmlformats.org/officeDocument/2006/relationships/image" Target="media/image2827.emf"/><Relationship Id="rId7541" Type="http://schemas.openxmlformats.org/officeDocument/2006/relationships/image" Target="media/image3197.emf"/><Relationship Id="rId10108" Type="http://schemas.openxmlformats.org/officeDocument/2006/relationships/customXml" Target="ink/ink4578.xml"/><Relationship Id="rId10522" Type="http://schemas.openxmlformats.org/officeDocument/2006/relationships/customXml" Target="ink/ink4787.xml"/><Relationship Id="rId2686" Type="http://schemas.openxmlformats.org/officeDocument/2006/relationships/customXml" Target="ink/ink1106.xml"/><Relationship Id="rId3737" Type="http://schemas.openxmlformats.org/officeDocument/2006/relationships/image" Target="media/image1565.emf"/><Relationship Id="rId6143" Type="http://schemas.openxmlformats.org/officeDocument/2006/relationships/customXml" Target="ink/ink2781.xml"/><Relationship Id="rId9299" Type="http://schemas.openxmlformats.org/officeDocument/2006/relationships/customXml" Target="ink/ink4186.xml"/><Relationship Id="rId658" Type="http://schemas.openxmlformats.org/officeDocument/2006/relationships/customXml" Target="ink/ink217.xml"/><Relationship Id="rId1288" Type="http://schemas.openxmlformats.org/officeDocument/2006/relationships/customXml" Target="ink/ink446.xml"/><Relationship Id="rId2339" Type="http://schemas.openxmlformats.org/officeDocument/2006/relationships/customXml" Target="ink/ink936.xml"/><Relationship Id="rId2753" Type="http://schemas.openxmlformats.org/officeDocument/2006/relationships/image" Target="media/image1077.emf"/><Relationship Id="rId3804" Type="http://schemas.openxmlformats.org/officeDocument/2006/relationships/image" Target="media/image1598.emf"/><Relationship Id="rId6210" Type="http://schemas.openxmlformats.org/officeDocument/2006/relationships/image" Target="media/image2703.emf"/><Relationship Id="rId9366" Type="http://schemas.openxmlformats.org/officeDocument/2006/relationships/customXml" Target="ink/ink4219.xml"/><Relationship Id="rId9780" Type="http://schemas.openxmlformats.org/officeDocument/2006/relationships/image" Target="media/image4309.emf"/><Relationship Id="rId11296" Type="http://schemas.openxmlformats.org/officeDocument/2006/relationships/image" Target="media/image4829.emf"/><Relationship Id="rId725" Type="http://schemas.openxmlformats.org/officeDocument/2006/relationships/image" Target="media/image308.emf"/><Relationship Id="rId1355" Type="http://schemas.openxmlformats.org/officeDocument/2006/relationships/customXml" Target="ink/ink472.xml"/><Relationship Id="rId2406" Type="http://schemas.openxmlformats.org/officeDocument/2006/relationships/image" Target="media/image904.emf"/><Relationship Id="rId8382" Type="http://schemas.openxmlformats.org/officeDocument/2006/relationships/image" Target="media/image3615.emf"/><Relationship Id="rId9019" Type="http://schemas.openxmlformats.org/officeDocument/2006/relationships/customXml" Target="ink/ink4049.xml"/><Relationship Id="rId9433" Type="http://schemas.openxmlformats.org/officeDocument/2006/relationships/image" Target="media/image4141.emf"/><Relationship Id="rId1422" Type="http://schemas.openxmlformats.org/officeDocument/2006/relationships/image" Target="media/image548.emf"/><Relationship Id="rId2820" Type="http://schemas.openxmlformats.org/officeDocument/2006/relationships/customXml" Target="ink/ink1171.xml"/><Relationship Id="rId4578" Type="http://schemas.openxmlformats.org/officeDocument/2006/relationships/customXml" Target="ink/ink2039.xml"/><Relationship Id="rId5976" Type="http://schemas.openxmlformats.org/officeDocument/2006/relationships/customXml" Target="ink/ink2709.xml"/><Relationship Id="rId8035" Type="http://schemas.openxmlformats.org/officeDocument/2006/relationships/image" Target="media/image3442.emf"/><Relationship Id="rId11016" Type="http://schemas.openxmlformats.org/officeDocument/2006/relationships/customXml" Target="ink/ink5034.xml"/><Relationship Id="rId11363" Type="http://schemas.openxmlformats.org/officeDocument/2006/relationships/customXml" Target="ink/ink5203.xml"/><Relationship Id="rId61" Type="http://schemas.openxmlformats.org/officeDocument/2006/relationships/image" Target="media/image6.wmf"/><Relationship Id="rId4992" Type="http://schemas.openxmlformats.org/officeDocument/2006/relationships/customXml" Target="ink/ink2245.xml"/><Relationship Id="rId5629" Type="http://schemas.openxmlformats.org/officeDocument/2006/relationships/image" Target="media/image2474.emf"/><Relationship Id="rId8102" Type="http://schemas.openxmlformats.org/officeDocument/2006/relationships/customXml" Target="ink/ink3606.xml"/><Relationship Id="rId9500" Type="http://schemas.openxmlformats.org/officeDocument/2006/relationships/customXml" Target="ink/ink4284.xml"/><Relationship Id="rId11430" Type="http://schemas.openxmlformats.org/officeDocument/2006/relationships/image" Target="media/image4885.emf"/><Relationship Id="rId2196" Type="http://schemas.openxmlformats.org/officeDocument/2006/relationships/customXml" Target="ink/ink867.xml"/><Relationship Id="rId3594" Type="http://schemas.openxmlformats.org/officeDocument/2006/relationships/customXml" Target="ink/ink1550.xml"/><Relationship Id="rId4645" Type="http://schemas.openxmlformats.org/officeDocument/2006/relationships/customXml" Target="ink/ink2071.xml"/><Relationship Id="rId10032" Type="http://schemas.openxmlformats.org/officeDocument/2006/relationships/customXml" Target="ink/ink4540.xml"/><Relationship Id="rId168" Type="http://schemas.openxmlformats.org/officeDocument/2006/relationships/image" Target="media/image79.emf"/><Relationship Id="rId3247" Type="http://schemas.openxmlformats.org/officeDocument/2006/relationships/image" Target="media/image1322.emf"/><Relationship Id="rId3661" Type="http://schemas.openxmlformats.org/officeDocument/2006/relationships/image" Target="media/image1527.emf"/><Relationship Id="rId4712" Type="http://schemas.openxmlformats.org/officeDocument/2006/relationships/image" Target="media/image2049.emf"/><Relationship Id="rId7868" Type="http://schemas.openxmlformats.org/officeDocument/2006/relationships/image" Target="media/image462.emf"/><Relationship Id="rId8919" Type="http://schemas.openxmlformats.org/officeDocument/2006/relationships/image" Target="media/image3882.emf"/><Relationship Id="rId10849" Type="http://schemas.openxmlformats.org/officeDocument/2006/relationships/image" Target="media/image3202.emf"/><Relationship Id="rId582" Type="http://schemas.openxmlformats.org/officeDocument/2006/relationships/customXml" Target="ink/ink187.xml"/><Relationship Id="rId2263" Type="http://schemas.openxmlformats.org/officeDocument/2006/relationships/image" Target="media/image839.emf"/><Relationship Id="rId3314" Type="http://schemas.openxmlformats.org/officeDocument/2006/relationships/image" Target="media/image1355.emf"/><Relationship Id="rId6884" Type="http://schemas.openxmlformats.org/officeDocument/2006/relationships/image" Target="media/image2623.emf"/><Relationship Id="rId7935" Type="http://schemas.openxmlformats.org/officeDocument/2006/relationships/oleObject" Target="embeddings/oleObject247.bin"/><Relationship Id="rId9290" Type="http://schemas.openxmlformats.org/officeDocument/2006/relationships/image" Target="media/image4071.emf"/><Relationship Id="rId235" Type="http://schemas.openxmlformats.org/officeDocument/2006/relationships/oleObject" Target="embeddings/oleObject21.bin"/><Relationship Id="rId2330" Type="http://schemas.openxmlformats.org/officeDocument/2006/relationships/image" Target="media/image866.emf"/><Relationship Id="rId5486" Type="http://schemas.openxmlformats.org/officeDocument/2006/relationships/customXml" Target="ink/ink2487.xml"/><Relationship Id="rId6537" Type="http://schemas.openxmlformats.org/officeDocument/2006/relationships/image" Target="media/image2843.emf"/><Relationship Id="rId10916" Type="http://schemas.openxmlformats.org/officeDocument/2006/relationships/customXml" Target="ink/ink4984.xml"/><Relationship Id="rId302" Type="http://schemas.openxmlformats.org/officeDocument/2006/relationships/customXml" Target="ink/ink113.xml"/><Relationship Id="rId4088" Type="http://schemas.openxmlformats.org/officeDocument/2006/relationships/image" Target="media/image1739.emf"/><Relationship Id="rId5139" Type="http://schemas.openxmlformats.org/officeDocument/2006/relationships/image" Target="media/image2262.emf"/><Relationship Id="rId5553" Type="http://schemas.openxmlformats.org/officeDocument/2006/relationships/image" Target="media/image2436.emf"/><Relationship Id="rId9010" Type="http://schemas.openxmlformats.org/officeDocument/2006/relationships/image" Target="media/image3925.emf"/><Relationship Id="rId4155" Type="http://schemas.openxmlformats.org/officeDocument/2006/relationships/customXml" Target="ink/ink1831.xml"/><Relationship Id="rId5206" Type="http://schemas.openxmlformats.org/officeDocument/2006/relationships/image" Target="media/image2295.emf"/><Relationship Id="rId6604" Type="http://schemas.openxmlformats.org/officeDocument/2006/relationships/image" Target="media/image2872.emf"/><Relationship Id="rId1749" Type="http://schemas.openxmlformats.org/officeDocument/2006/relationships/image" Target="media/image664.emf"/><Relationship Id="rId3171" Type="http://schemas.openxmlformats.org/officeDocument/2006/relationships/image" Target="media/image1284.emf"/><Relationship Id="rId5620" Type="http://schemas.openxmlformats.org/officeDocument/2006/relationships/customXml" Target="ink/ink2554.xml"/><Relationship Id="rId8776" Type="http://schemas.openxmlformats.org/officeDocument/2006/relationships/customXml" Target="ink/ink3934.xml"/><Relationship Id="rId9827" Type="http://schemas.openxmlformats.org/officeDocument/2006/relationships/customXml" Target="ink/ink4441.xml"/><Relationship Id="rId11757" Type="http://schemas.openxmlformats.org/officeDocument/2006/relationships/customXml" Target="ink/ink5384.xml"/><Relationship Id="rId1816" Type="http://schemas.openxmlformats.org/officeDocument/2006/relationships/customXml" Target="ink/ink683.xml"/><Relationship Id="rId4222" Type="http://schemas.openxmlformats.org/officeDocument/2006/relationships/image" Target="media/image1806.emf"/><Relationship Id="rId8429" Type="http://schemas.openxmlformats.org/officeDocument/2006/relationships/image" Target="media/image3638.emf"/><Relationship Id="rId8843" Type="http://schemas.openxmlformats.org/officeDocument/2006/relationships/image" Target="media/image3844.emf"/><Relationship Id="rId10359" Type="http://schemas.openxmlformats.org/officeDocument/2006/relationships/image" Target="media/image4595.emf"/><Relationship Id="rId10773" Type="http://schemas.openxmlformats.org/officeDocument/2006/relationships/image" Target="media/image3026.emf"/><Relationship Id="rId11824" Type="http://schemas.openxmlformats.org/officeDocument/2006/relationships/image" Target="media/image275.wmf"/><Relationship Id="rId3988" Type="http://schemas.openxmlformats.org/officeDocument/2006/relationships/customXml" Target="ink/ink1747.xml"/><Relationship Id="rId6394" Type="http://schemas.openxmlformats.org/officeDocument/2006/relationships/customXml" Target="ink/ink2898.xml"/><Relationship Id="rId7445" Type="http://schemas.openxmlformats.org/officeDocument/2006/relationships/image" Target="media/image3149.emf"/><Relationship Id="rId8910" Type="http://schemas.openxmlformats.org/officeDocument/2006/relationships/customXml" Target="ink/ink4001.xml"/><Relationship Id="rId10426" Type="http://schemas.openxmlformats.org/officeDocument/2006/relationships/customXml" Target="ink/ink4739.xml"/><Relationship Id="rId6047" Type="http://schemas.openxmlformats.org/officeDocument/2006/relationships/image" Target="media/image2633.emf"/><Relationship Id="rId6461" Type="http://schemas.openxmlformats.org/officeDocument/2006/relationships/customXml" Target="ink/ink2931.xml"/><Relationship Id="rId7512" Type="http://schemas.openxmlformats.org/officeDocument/2006/relationships/customXml" Target="ink/ink3363.xml"/><Relationship Id="rId10840" Type="http://schemas.openxmlformats.org/officeDocument/2006/relationships/customXml" Target="ink/ink4946.xml"/><Relationship Id="rId2657" Type="http://schemas.openxmlformats.org/officeDocument/2006/relationships/image" Target="media/image1029.emf"/><Relationship Id="rId5063" Type="http://schemas.openxmlformats.org/officeDocument/2006/relationships/image" Target="media/image2224.emf"/><Relationship Id="rId6114" Type="http://schemas.openxmlformats.org/officeDocument/2006/relationships/image" Target="media/image361.emf"/><Relationship Id="rId9684" Type="http://schemas.openxmlformats.org/officeDocument/2006/relationships/image" Target="media/image4261.emf"/><Relationship Id="rId629" Type="http://schemas.openxmlformats.org/officeDocument/2006/relationships/image" Target="media/image261.emf"/><Relationship Id="rId1259" Type="http://schemas.openxmlformats.org/officeDocument/2006/relationships/image" Target="media/image491.emf"/><Relationship Id="rId3708" Type="http://schemas.openxmlformats.org/officeDocument/2006/relationships/customXml" Target="ink/ink1607.xml"/><Relationship Id="rId5130" Type="http://schemas.openxmlformats.org/officeDocument/2006/relationships/customXml" Target="ink/ink2314.xml"/><Relationship Id="rId8286" Type="http://schemas.openxmlformats.org/officeDocument/2006/relationships/customXml" Target="ink/ink3695.xml"/><Relationship Id="rId9337" Type="http://schemas.openxmlformats.org/officeDocument/2006/relationships/image" Target="media/image4094.emf"/><Relationship Id="rId1673" Type="http://schemas.openxmlformats.org/officeDocument/2006/relationships/image" Target="media/image6300.emf"/><Relationship Id="rId2724" Type="http://schemas.openxmlformats.org/officeDocument/2006/relationships/customXml" Target="ink/ink1123.xml"/><Relationship Id="rId9751" Type="http://schemas.openxmlformats.org/officeDocument/2006/relationships/customXml" Target="ink/ink4403.xml"/><Relationship Id="rId11267" Type="http://schemas.openxmlformats.org/officeDocument/2006/relationships/customXml" Target="ink/ink5160.xml"/><Relationship Id="rId11681" Type="http://schemas.openxmlformats.org/officeDocument/2006/relationships/customXml" Target="ink/ink5351.xml"/><Relationship Id="rId1326" Type="http://schemas.openxmlformats.org/officeDocument/2006/relationships/customXml" Target="ink/ink458.xml"/><Relationship Id="rId1740" Type="http://schemas.openxmlformats.org/officeDocument/2006/relationships/customXml" Target="ink/ink645.xml"/><Relationship Id="rId4896" Type="http://schemas.openxmlformats.org/officeDocument/2006/relationships/image" Target="media/image2141.emf"/><Relationship Id="rId5947" Type="http://schemas.openxmlformats.org/officeDocument/2006/relationships/image" Target="media/image2598.emf"/><Relationship Id="rId8353" Type="http://schemas.openxmlformats.org/officeDocument/2006/relationships/customXml" Target="ink/ink3729.xml"/><Relationship Id="rId9404" Type="http://schemas.openxmlformats.org/officeDocument/2006/relationships/image" Target="media/image222.wmf"/><Relationship Id="rId10283" Type="http://schemas.openxmlformats.org/officeDocument/2006/relationships/customXml" Target="ink/ink4666.xml"/><Relationship Id="rId11334" Type="http://schemas.openxmlformats.org/officeDocument/2006/relationships/image" Target="media/image4848.emf"/><Relationship Id="rId32" Type="http://schemas.openxmlformats.org/officeDocument/2006/relationships/image" Target="media/image11.emf"/><Relationship Id="rId3498" Type="http://schemas.openxmlformats.org/officeDocument/2006/relationships/customXml" Target="ink/ink1502.xml"/><Relationship Id="rId4549" Type="http://schemas.openxmlformats.org/officeDocument/2006/relationships/image" Target="media/image1968.emf"/><Relationship Id="rId4963" Type="http://schemas.openxmlformats.org/officeDocument/2006/relationships/image" Target="media/image2174.emf"/><Relationship Id="rId8006" Type="http://schemas.openxmlformats.org/officeDocument/2006/relationships/customXml" Target="ink/ink3558.xml"/><Relationship Id="rId8420" Type="http://schemas.openxmlformats.org/officeDocument/2006/relationships/customXml" Target="ink/ink3763.xml"/><Relationship Id="rId10350" Type="http://schemas.openxmlformats.org/officeDocument/2006/relationships/image" Target="media/image4591.emf"/><Relationship Id="rId11401" Type="http://schemas.openxmlformats.org/officeDocument/2006/relationships/image" Target="media/image236.wmf"/><Relationship Id="rId3565" Type="http://schemas.openxmlformats.org/officeDocument/2006/relationships/image" Target="media/image1479.emf"/><Relationship Id="rId4616" Type="http://schemas.openxmlformats.org/officeDocument/2006/relationships/image" Target="media/image2001.emf"/><Relationship Id="rId10003" Type="http://schemas.openxmlformats.org/officeDocument/2006/relationships/oleObject" Target="embeddings/oleObject295.bin"/><Relationship Id="rId2167" Type="http://schemas.openxmlformats.org/officeDocument/2006/relationships/image" Target="media/image793.emf"/><Relationship Id="rId2581" Type="http://schemas.openxmlformats.org/officeDocument/2006/relationships/image" Target="media/image991.emf"/><Relationship Id="rId3218" Type="http://schemas.openxmlformats.org/officeDocument/2006/relationships/customXml" Target="ink/ink1367.xml"/><Relationship Id="rId3632" Type="http://schemas.openxmlformats.org/officeDocument/2006/relationships/customXml" Target="ink/ink1569.xml"/><Relationship Id="rId6788" Type="http://schemas.openxmlformats.org/officeDocument/2006/relationships/image" Target="media/image2958.emf"/><Relationship Id="rId9194" Type="http://schemas.openxmlformats.org/officeDocument/2006/relationships/image" Target="media/image4023.emf"/><Relationship Id="rId12175" Type="http://schemas.openxmlformats.org/officeDocument/2006/relationships/oleObject" Target="embeddings/oleObject344.bin"/><Relationship Id="rId139" Type="http://schemas.openxmlformats.org/officeDocument/2006/relationships/customXml" Target="ink/ink55.xml"/><Relationship Id="rId553" Type="http://schemas.openxmlformats.org/officeDocument/2006/relationships/image" Target="media/image51.wmf"/><Relationship Id="rId1183" Type="http://schemas.openxmlformats.org/officeDocument/2006/relationships/image" Target="media/image465.emf"/><Relationship Id="rId2234" Type="http://schemas.openxmlformats.org/officeDocument/2006/relationships/customXml" Target="ink/ink886.xml"/><Relationship Id="rId9261" Type="http://schemas.openxmlformats.org/officeDocument/2006/relationships/customXml" Target="ink/ink4167.xml"/><Relationship Id="rId206" Type="http://schemas.openxmlformats.org/officeDocument/2006/relationships/customXml" Target="ink/ink84.xml"/><Relationship Id="rId6855" Type="http://schemas.openxmlformats.org/officeDocument/2006/relationships/customXml" Target="ink/ink3129.xml"/><Relationship Id="rId7906" Type="http://schemas.openxmlformats.org/officeDocument/2006/relationships/customXml" Target="ink/ink3518.xml"/><Relationship Id="rId11191" Type="http://schemas.openxmlformats.org/officeDocument/2006/relationships/image" Target="media/image47720.emf"/><Relationship Id="rId620" Type="http://schemas.openxmlformats.org/officeDocument/2006/relationships/customXml" Target="ink/ink202.xml"/><Relationship Id="rId1250" Type="http://schemas.openxmlformats.org/officeDocument/2006/relationships/customXml" Target="ink/ink427.xml"/><Relationship Id="rId2301" Type="http://schemas.openxmlformats.org/officeDocument/2006/relationships/customXml" Target="ink/ink917.xml"/><Relationship Id="rId4059" Type="http://schemas.openxmlformats.org/officeDocument/2006/relationships/customXml" Target="ink/ink1783.xml"/><Relationship Id="rId5457" Type="http://schemas.openxmlformats.org/officeDocument/2006/relationships/customXml" Target="ink/ink2472.xml"/><Relationship Id="rId5871" Type="http://schemas.openxmlformats.org/officeDocument/2006/relationships/image" Target="media/image2568.emf"/><Relationship Id="rId6508" Type="http://schemas.openxmlformats.org/officeDocument/2006/relationships/customXml" Target="ink/ink2954.xml"/><Relationship Id="rId6922" Type="http://schemas.openxmlformats.org/officeDocument/2006/relationships/image" Target="media/image2969.emf"/><Relationship Id="rId4473" Type="http://schemas.openxmlformats.org/officeDocument/2006/relationships/customXml" Target="ink/ink1991.xml"/><Relationship Id="rId5524" Type="http://schemas.openxmlformats.org/officeDocument/2006/relationships/customXml" Target="ink/ink2506.xml"/><Relationship Id="rId3075" Type="http://schemas.openxmlformats.org/officeDocument/2006/relationships/image" Target="media/image1237.emf"/><Relationship Id="rId4126" Type="http://schemas.openxmlformats.org/officeDocument/2006/relationships/image" Target="media/image1758.emf"/><Relationship Id="rId4540" Type="http://schemas.openxmlformats.org/officeDocument/2006/relationships/customXml" Target="ink/ink2020.xml"/><Relationship Id="rId7696" Type="http://schemas.openxmlformats.org/officeDocument/2006/relationships/image" Target="media/image3274.emf"/><Relationship Id="rId8747" Type="http://schemas.openxmlformats.org/officeDocument/2006/relationships/image" Target="media/image3796.emf"/><Relationship Id="rId2091" Type="http://schemas.openxmlformats.org/officeDocument/2006/relationships/image" Target="media/image765.emf"/><Relationship Id="rId3142" Type="http://schemas.openxmlformats.org/officeDocument/2006/relationships/customXml" Target="ink/ink1328.xml"/><Relationship Id="rId6298" Type="http://schemas.openxmlformats.org/officeDocument/2006/relationships/customXml" Target="ink/ink2852.xml"/><Relationship Id="rId7763" Type="http://schemas.openxmlformats.org/officeDocument/2006/relationships/customXml" Target="ink/ink3480.xml"/><Relationship Id="rId10677" Type="http://schemas.openxmlformats.org/officeDocument/2006/relationships/image" Target="media/image2332.emf"/><Relationship Id="rId11728" Type="http://schemas.openxmlformats.org/officeDocument/2006/relationships/image" Target="media/image5027.emf"/><Relationship Id="rId6365" Type="http://schemas.openxmlformats.org/officeDocument/2006/relationships/customXml" Target="ink/ink2883.xml"/><Relationship Id="rId7416" Type="http://schemas.openxmlformats.org/officeDocument/2006/relationships/customXml" Target="ink/ink3320.xml"/><Relationship Id="rId8814" Type="http://schemas.openxmlformats.org/officeDocument/2006/relationships/customXml" Target="ink/ink3953.xml"/><Relationship Id="rId10744" Type="http://schemas.openxmlformats.org/officeDocument/2006/relationships/customXml" Target="ink/ink4898.xml"/><Relationship Id="rId130" Type="http://schemas.openxmlformats.org/officeDocument/2006/relationships/image" Target="media/image60.emf"/><Relationship Id="rId3959" Type="http://schemas.openxmlformats.org/officeDocument/2006/relationships/image" Target="media/image1675.emf"/><Relationship Id="rId5381" Type="http://schemas.openxmlformats.org/officeDocument/2006/relationships/customXml" Target="ink/ink2436.xml"/><Relationship Id="rId6018" Type="http://schemas.openxmlformats.org/officeDocument/2006/relationships/image" Target="media/image322.wmf"/><Relationship Id="rId7830" Type="http://schemas.openxmlformats.org/officeDocument/2006/relationships/image" Target="media/image3344.emf"/><Relationship Id="rId10811" Type="http://schemas.openxmlformats.org/officeDocument/2006/relationships/image" Target="media/image3045.emf"/><Relationship Id="rId2975" Type="http://schemas.openxmlformats.org/officeDocument/2006/relationships/image" Target="media/image1187.emf"/><Relationship Id="rId5034" Type="http://schemas.openxmlformats.org/officeDocument/2006/relationships/customXml" Target="ink/ink2266.xml"/><Relationship Id="rId6432" Type="http://schemas.openxmlformats.org/officeDocument/2006/relationships/oleObject" Target="embeddings/oleObject219.bin"/><Relationship Id="rId9588" Type="http://schemas.openxmlformats.org/officeDocument/2006/relationships/image" Target="media/image4214.emf"/><Relationship Id="rId1577" Type="http://schemas.openxmlformats.org/officeDocument/2006/relationships/image" Target="media/image611.emf"/><Relationship Id="rId1991" Type="http://schemas.openxmlformats.org/officeDocument/2006/relationships/image" Target="media/image745.emf"/><Relationship Id="rId2628" Type="http://schemas.openxmlformats.org/officeDocument/2006/relationships/customXml" Target="ink/ink1077.xml"/><Relationship Id="rId9655" Type="http://schemas.openxmlformats.org/officeDocument/2006/relationships/customXml" Target="ink/ink4355.xml"/><Relationship Id="rId11585" Type="http://schemas.openxmlformats.org/officeDocument/2006/relationships/image" Target="media/image4956.emf"/><Relationship Id="rId1644" Type="http://schemas.openxmlformats.org/officeDocument/2006/relationships/customXml" Target="ink/ink599.xml"/><Relationship Id="rId4050" Type="http://schemas.openxmlformats.org/officeDocument/2006/relationships/image" Target="media/image1720.emf"/><Relationship Id="rId5101" Type="http://schemas.openxmlformats.org/officeDocument/2006/relationships/image" Target="media/image2243.emf"/><Relationship Id="rId8257" Type="http://schemas.openxmlformats.org/officeDocument/2006/relationships/image" Target="media/image3553.emf"/><Relationship Id="rId8671" Type="http://schemas.openxmlformats.org/officeDocument/2006/relationships/image" Target="media/image3758.emf"/><Relationship Id="rId9308" Type="http://schemas.openxmlformats.org/officeDocument/2006/relationships/image" Target="media/image4080.emf"/><Relationship Id="rId9722" Type="http://schemas.openxmlformats.org/officeDocument/2006/relationships/image" Target="media/image4280.emf"/><Relationship Id="rId10187" Type="http://schemas.openxmlformats.org/officeDocument/2006/relationships/image" Target="media/image4511.emf"/><Relationship Id="rId11238" Type="http://schemas.openxmlformats.org/officeDocument/2006/relationships/image" Target="media/image47970.emf"/><Relationship Id="rId1711" Type="http://schemas.openxmlformats.org/officeDocument/2006/relationships/image" Target="media/image650.emf"/><Relationship Id="rId4867" Type="http://schemas.openxmlformats.org/officeDocument/2006/relationships/customXml" Target="ink/ink2182.xml"/><Relationship Id="rId7273" Type="http://schemas.openxmlformats.org/officeDocument/2006/relationships/image" Target="media/image30030.emf"/><Relationship Id="rId8324" Type="http://schemas.openxmlformats.org/officeDocument/2006/relationships/image" Target="media/image3586.emf"/><Relationship Id="rId10254" Type="http://schemas.openxmlformats.org/officeDocument/2006/relationships/image" Target="media/image4544.emf"/><Relationship Id="rId11652" Type="http://schemas.openxmlformats.org/officeDocument/2006/relationships/customXml" Target="ink/ink5336.xml"/><Relationship Id="rId3469" Type="http://schemas.openxmlformats.org/officeDocument/2006/relationships/image" Target="media/image1431.emf"/><Relationship Id="rId5918" Type="http://schemas.openxmlformats.org/officeDocument/2006/relationships/image" Target="media/image2584.emf"/><Relationship Id="rId11305" Type="http://schemas.openxmlformats.org/officeDocument/2006/relationships/customXml" Target="ink/ink5179.xml"/><Relationship Id="rId2485" Type="http://schemas.openxmlformats.org/officeDocument/2006/relationships/customXml" Target="ink/ink1006.xml"/><Relationship Id="rId3883" Type="http://schemas.openxmlformats.org/officeDocument/2006/relationships/customXml" Target="ink/ink1695.xml"/><Relationship Id="rId4934" Type="http://schemas.openxmlformats.org/officeDocument/2006/relationships/image" Target="media/image2160.emf"/><Relationship Id="rId9098" Type="http://schemas.openxmlformats.org/officeDocument/2006/relationships/image" Target="media/image3971.emf"/><Relationship Id="rId10321" Type="http://schemas.openxmlformats.org/officeDocument/2006/relationships/image" Target="media/image4577.emf"/><Relationship Id="rId457" Type="http://schemas.openxmlformats.org/officeDocument/2006/relationships/customXml" Target="ink/ink162.xml"/><Relationship Id="rId2138" Type="http://schemas.openxmlformats.org/officeDocument/2006/relationships/customXml" Target="ink/ink839.xml"/><Relationship Id="rId3536" Type="http://schemas.openxmlformats.org/officeDocument/2006/relationships/customXml" Target="ink/ink1521.xml"/><Relationship Id="rId3950" Type="http://schemas.openxmlformats.org/officeDocument/2006/relationships/customXml" Target="ink/ink1728.xml"/><Relationship Id="rId9165" Type="http://schemas.openxmlformats.org/officeDocument/2006/relationships/customXml" Target="ink/ink4119.xml"/><Relationship Id="rId12079" Type="http://schemas.openxmlformats.org/officeDocument/2006/relationships/image" Target="media/image5199.emf"/><Relationship Id="rId871" Type="http://schemas.openxmlformats.org/officeDocument/2006/relationships/customXml" Target="ink/ink314.xml"/><Relationship Id="rId2552" Type="http://schemas.openxmlformats.org/officeDocument/2006/relationships/customXml" Target="ink/ink1039.xml"/><Relationship Id="rId3603" Type="http://schemas.openxmlformats.org/officeDocument/2006/relationships/image" Target="media/image1498.emf"/><Relationship Id="rId6759" Type="http://schemas.openxmlformats.org/officeDocument/2006/relationships/customXml" Target="ink/ink3081.xml"/><Relationship Id="rId11095" Type="http://schemas.openxmlformats.org/officeDocument/2006/relationships/image" Target="media/image4798.emf"/><Relationship Id="rId12146" Type="http://schemas.openxmlformats.org/officeDocument/2006/relationships/customXml" Target="ink/ink5561.xml"/><Relationship Id="rId524" Type="http://schemas.openxmlformats.org/officeDocument/2006/relationships/customXml" Target="ink/ink177.xml"/><Relationship Id="rId1154" Type="http://schemas.openxmlformats.org/officeDocument/2006/relationships/customXml" Target="ink/ink390.xml"/><Relationship Id="rId2205" Type="http://schemas.openxmlformats.org/officeDocument/2006/relationships/image" Target="media/image810.emf"/><Relationship Id="rId5775" Type="http://schemas.openxmlformats.org/officeDocument/2006/relationships/image" Target="media/image2531.emf"/><Relationship Id="rId6826" Type="http://schemas.openxmlformats.org/officeDocument/2006/relationships/image" Target="media/image923.emf"/><Relationship Id="rId8181" Type="http://schemas.openxmlformats.org/officeDocument/2006/relationships/image" Target="media/image3515.emf"/><Relationship Id="rId9232" Type="http://schemas.openxmlformats.org/officeDocument/2006/relationships/image" Target="media/image4042.emf"/><Relationship Id="rId11162" Type="http://schemas.openxmlformats.org/officeDocument/2006/relationships/customXml" Target="ink/ink5107.xml"/><Relationship Id="rId1221" Type="http://schemas.openxmlformats.org/officeDocument/2006/relationships/image" Target="media/image476.emf"/><Relationship Id="rId4377" Type="http://schemas.openxmlformats.org/officeDocument/2006/relationships/image" Target="media/image1883.emf"/><Relationship Id="rId4791" Type="http://schemas.openxmlformats.org/officeDocument/2006/relationships/customXml" Target="ink/ink2144.xml"/><Relationship Id="rId5428" Type="http://schemas.openxmlformats.org/officeDocument/2006/relationships/image" Target="media/image2374.emf"/><Relationship Id="rId5842" Type="http://schemas.openxmlformats.org/officeDocument/2006/relationships/customXml" Target="ink/ink2646.xml"/><Relationship Id="rId8998" Type="http://schemas.openxmlformats.org/officeDocument/2006/relationships/image" Target="media/image3919.emf"/><Relationship Id="rId3393" Type="http://schemas.openxmlformats.org/officeDocument/2006/relationships/customXml" Target="ink/ink1449.xml"/><Relationship Id="rId4444" Type="http://schemas.openxmlformats.org/officeDocument/2006/relationships/image" Target="media/image1916.emf"/><Relationship Id="rId11979" Type="http://schemas.openxmlformats.org/officeDocument/2006/relationships/image" Target="media/image5149.emf"/><Relationship Id="rId3046" Type="http://schemas.openxmlformats.org/officeDocument/2006/relationships/customXml" Target="ink/ink1281.xml"/><Relationship Id="rId3460" Type="http://schemas.openxmlformats.org/officeDocument/2006/relationships/customXml" Target="ink/ink1483.xml"/><Relationship Id="rId10995" Type="http://schemas.openxmlformats.org/officeDocument/2006/relationships/image" Target="media/image4419.emf"/><Relationship Id="rId381" Type="http://schemas.openxmlformats.org/officeDocument/2006/relationships/customXml" Target="ink/ink134.xml"/><Relationship Id="rId2062" Type="http://schemas.openxmlformats.org/officeDocument/2006/relationships/customXml" Target="ink/ink802.xml"/><Relationship Id="rId3113" Type="http://schemas.openxmlformats.org/officeDocument/2006/relationships/image" Target="media/image1256.emf"/><Relationship Id="rId4511" Type="http://schemas.openxmlformats.org/officeDocument/2006/relationships/image" Target="media/image1949.emf"/><Relationship Id="rId6269" Type="http://schemas.openxmlformats.org/officeDocument/2006/relationships/image" Target="media/image2730.emf"/><Relationship Id="rId7667" Type="http://schemas.openxmlformats.org/officeDocument/2006/relationships/customXml" Target="ink/ink3432.xml"/><Relationship Id="rId8718" Type="http://schemas.openxmlformats.org/officeDocument/2006/relationships/customXml" Target="ink/ink3905.xml"/><Relationship Id="rId10648" Type="http://schemas.openxmlformats.org/officeDocument/2006/relationships/customXml" Target="ink/ink4850.xml"/><Relationship Id="rId6683" Type="http://schemas.openxmlformats.org/officeDocument/2006/relationships/customXml" Target="ink/ink3043.xml"/><Relationship Id="rId7734" Type="http://schemas.openxmlformats.org/officeDocument/2006/relationships/image" Target="media/image3293.emf"/><Relationship Id="rId10715" Type="http://schemas.openxmlformats.org/officeDocument/2006/relationships/image" Target="media/image2997.emf"/><Relationship Id="rId12070" Type="http://schemas.openxmlformats.org/officeDocument/2006/relationships/customXml" Target="ink/ink5523.xml"/><Relationship Id="rId2879" Type="http://schemas.openxmlformats.org/officeDocument/2006/relationships/image" Target="media/image1140.emf"/><Relationship Id="rId5285" Type="http://schemas.openxmlformats.org/officeDocument/2006/relationships/image" Target="media/image236.emf"/><Relationship Id="rId6336" Type="http://schemas.openxmlformats.org/officeDocument/2006/relationships/customXml" Target="ink/ink2870.xml"/><Relationship Id="rId6750" Type="http://schemas.openxmlformats.org/officeDocument/2006/relationships/image" Target="media/image2939.emf"/><Relationship Id="rId101" Type="http://schemas.openxmlformats.org/officeDocument/2006/relationships/customXml" Target="ink/ink36.xml"/><Relationship Id="rId1895" Type="http://schemas.openxmlformats.org/officeDocument/2006/relationships/image" Target="media/image6970.emf"/><Relationship Id="rId2946" Type="http://schemas.openxmlformats.org/officeDocument/2006/relationships/image" Target="media/image1173.emf"/><Relationship Id="rId5352" Type="http://schemas.openxmlformats.org/officeDocument/2006/relationships/image" Target="media/image2336.emf"/><Relationship Id="rId6403" Type="http://schemas.openxmlformats.org/officeDocument/2006/relationships/image" Target="media/image2798.emf"/><Relationship Id="rId9559" Type="http://schemas.openxmlformats.org/officeDocument/2006/relationships/customXml" Target="ink/ink4306.xml"/><Relationship Id="rId9973" Type="http://schemas.openxmlformats.org/officeDocument/2006/relationships/customXml" Target="ink/ink4515.xml"/><Relationship Id="rId11489" Type="http://schemas.openxmlformats.org/officeDocument/2006/relationships/image" Target="media/image4908.emf"/><Relationship Id="rId1548" Type="http://schemas.openxmlformats.org/officeDocument/2006/relationships/customXml" Target="ink/ink557.xml"/><Relationship Id="rId5005" Type="http://schemas.openxmlformats.org/officeDocument/2006/relationships/image" Target="media/image2195.emf"/><Relationship Id="rId8575" Type="http://schemas.openxmlformats.org/officeDocument/2006/relationships/image" Target="media/image3710.emf"/><Relationship Id="rId9626" Type="http://schemas.openxmlformats.org/officeDocument/2006/relationships/customXml" Target="ink/ink4340.xml"/><Relationship Id="rId1962" Type="http://schemas.openxmlformats.org/officeDocument/2006/relationships/customXml" Target="ink/ink756.xml"/><Relationship Id="rId4021" Type="http://schemas.openxmlformats.org/officeDocument/2006/relationships/image" Target="media/image1706.emf"/><Relationship Id="rId7177" Type="http://schemas.openxmlformats.org/officeDocument/2006/relationships/image" Target="media/image3103.emf"/><Relationship Id="rId7591" Type="http://schemas.openxmlformats.org/officeDocument/2006/relationships/customXml" Target="ink/ink3394.xml"/><Relationship Id="rId8228" Type="http://schemas.openxmlformats.org/officeDocument/2006/relationships/customXml" Target="ink/ink3669.xml"/><Relationship Id="rId11556" Type="http://schemas.openxmlformats.org/officeDocument/2006/relationships/customXml" Target="ink/ink5289.xml"/><Relationship Id="rId11970" Type="http://schemas.openxmlformats.org/officeDocument/2006/relationships/customXml" Target="ink/ink5473.xml"/><Relationship Id="rId1615" Type="http://schemas.openxmlformats.org/officeDocument/2006/relationships/oleObject" Target="embeddings/oleObject121.bin"/><Relationship Id="rId6193" Type="http://schemas.openxmlformats.org/officeDocument/2006/relationships/customXml" Target="ink/ink2805.xml"/><Relationship Id="rId7244" Type="http://schemas.openxmlformats.org/officeDocument/2006/relationships/customXml" Target="ink/ink3261.xml"/><Relationship Id="rId8642" Type="http://schemas.openxmlformats.org/officeDocument/2006/relationships/customXml" Target="ink/ink3867.xml"/><Relationship Id="rId10158" Type="http://schemas.openxmlformats.org/officeDocument/2006/relationships/customXml" Target="ink/ink4603.xml"/><Relationship Id="rId10572" Type="http://schemas.openxmlformats.org/officeDocument/2006/relationships/customXml" Target="ink/ink4812.xml"/><Relationship Id="rId11209" Type="http://schemas.openxmlformats.org/officeDocument/2006/relationships/image" Target="media/image47820.emf"/><Relationship Id="rId11623" Type="http://schemas.openxmlformats.org/officeDocument/2006/relationships/image" Target="media/image4974.emf"/><Relationship Id="rId3787" Type="http://schemas.openxmlformats.org/officeDocument/2006/relationships/customXml" Target="ink/ink1647.xml"/><Relationship Id="rId4838" Type="http://schemas.openxmlformats.org/officeDocument/2006/relationships/image" Target="media/image2112.emf"/><Relationship Id="rId10225" Type="http://schemas.openxmlformats.org/officeDocument/2006/relationships/customXml" Target="ink/ink4637.xml"/><Relationship Id="rId2389" Type="http://schemas.openxmlformats.org/officeDocument/2006/relationships/customXml" Target="ink/ink961.xml"/><Relationship Id="rId3854" Type="http://schemas.openxmlformats.org/officeDocument/2006/relationships/image" Target="media/image1623.emf"/><Relationship Id="rId4905" Type="http://schemas.openxmlformats.org/officeDocument/2006/relationships/customXml" Target="ink/ink2201.xml"/><Relationship Id="rId6260" Type="http://schemas.openxmlformats.org/officeDocument/2006/relationships/customXml" Target="ink/ink2834.xml"/><Relationship Id="rId7311" Type="http://schemas.openxmlformats.org/officeDocument/2006/relationships/image" Target="media/image30220.emf"/><Relationship Id="rId775" Type="http://schemas.openxmlformats.org/officeDocument/2006/relationships/customXml" Target="ink/ink267.xml"/><Relationship Id="rId2456" Type="http://schemas.openxmlformats.org/officeDocument/2006/relationships/image" Target="media/image929.emf"/><Relationship Id="rId2870" Type="http://schemas.openxmlformats.org/officeDocument/2006/relationships/customXml" Target="ink/ink1196.xml"/><Relationship Id="rId3507" Type="http://schemas.openxmlformats.org/officeDocument/2006/relationships/image" Target="media/image1450.emf"/><Relationship Id="rId3921" Type="http://schemas.openxmlformats.org/officeDocument/2006/relationships/customXml" Target="ink/ink1714.xml"/><Relationship Id="rId9069" Type="http://schemas.openxmlformats.org/officeDocument/2006/relationships/customXml" Target="ink/ink4073.xml"/><Relationship Id="rId9483" Type="http://schemas.openxmlformats.org/officeDocument/2006/relationships/image" Target="media/image4166.emf"/><Relationship Id="rId428" Type="http://schemas.openxmlformats.org/officeDocument/2006/relationships/image" Target="media/image185.emf"/><Relationship Id="rId842" Type="http://schemas.openxmlformats.org/officeDocument/2006/relationships/image" Target="media/image312.emf"/><Relationship Id="rId1058" Type="http://schemas.openxmlformats.org/officeDocument/2006/relationships/image" Target="media/image3990.emf"/><Relationship Id="rId1472" Type="http://schemas.openxmlformats.org/officeDocument/2006/relationships/image" Target="media/image572.emf"/><Relationship Id="rId2109" Type="http://schemas.openxmlformats.org/officeDocument/2006/relationships/image" Target="media/image774.emf"/><Relationship Id="rId2523" Type="http://schemas.openxmlformats.org/officeDocument/2006/relationships/image" Target="media/image962.emf"/><Relationship Id="rId5679" Type="http://schemas.openxmlformats.org/officeDocument/2006/relationships/customXml" Target="ink/ink2583.xml"/><Relationship Id="rId8085" Type="http://schemas.openxmlformats.org/officeDocument/2006/relationships/image" Target="media/image3467.emf"/><Relationship Id="rId9136" Type="http://schemas.openxmlformats.org/officeDocument/2006/relationships/image" Target="media/image3992.emf"/><Relationship Id="rId9550" Type="http://schemas.openxmlformats.org/officeDocument/2006/relationships/oleObject" Target="embeddings/oleObject290.bin"/><Relationship Id="rId11066" Type="http://schemas.openxmlformats.org/officeDocument/2006/relationships/customXml" Target="ink/ink5059.xml"/><Relationship Id="rId12117" Type="http://schemas.openxmlformats.org/officeDocument/2006/relationships/image" Target="media/image5218.emf"/><Relationship Id="rId1125" Type="http://schemas.openxmlformats.org/officeDocument/2006/relationships/customXml" Target="ink/ink379.xml"/><Relationship Id="rId4695" Type="http://schemas.openxmlformats.org/officeDocument/2006/relationships/customXml" Target="ink/ink2096.xml"/><Relationship Id="rId8152" Type="http://schemas.openxmlformats.org/officeDocument/2006/relationships/customXml" Target="ink/ink3631.xml"/><Relationship Id="rId9203" Type="http://schemas.openxmlformats.org/officeDocument/2006/relationships/customXml" Target="ink/ink4138.xml"/><Relationship Id="rId10082" Type="http://schemas.openxmlformats.org/officeDocument/2006/relationships/customXml" Target="ink/ink4565.xml"/><Relationship Id="rId11480" Type="http://schemas.openxmlformats.org/officeDocument/2006/relationships/customXml" Target="ink/ink5251.xml"/><Relationship Id="rId3297" Type="http://schemas.openxmlformats.org/officeDocument/2006/relationships/image" Target="media/image1347.emf"/><Relationship Id="rId4348" Type="http://schemas.openxmlformats.org/officeDocument/2006/relationships/customXml" Target="ink/ink1928.xml"/><Relationship Id="rId5746" Type="http://schemas.openxmlformats.org/officeDocument/2006/relationships/oleObject" Target="embeddings/oleObject176.bin"/><Relationship Id="rId11133" Type="http://schemas.openxmlformats.org/officeDocument/2006/relationships/image" Target="media/image4819.emf"/><Relationship Id="rId4762" Type="http://schemas.openxmlformats.org/officeDocument/2006/relationships/image" Target="media/image2074.emf"/><Relationship Id="rId5813" Type="http://schemas.openxmlformats.org/officeDocument/2006/relationships/oleObject" Target="embeddings/oleObject186.bin"/><Relationship Id="rId8969" Type="http://schemas.openxmlformats.org/officeDocument/2006/relationships/customXml" Target="ink/ink4024.xml"/><Relationship Id="rId10899" Type="http://schemas.openxmlformats.org/officeDocument/2006/relationships/image" Target="media/image3357.emf"/><Relationship Id="rId11200" Type="http://schemas.openxmlformats.org/officeDocument/2006/relationships/customXml" Target="ink/ink5126.xml"/><Relationship Id="rId285" Type="http://schemas.openxmlformats.org/officeDocument/2006/relationships/customXml" Target="ink/ink108.xml"/><Relationship Id="rId3364" Type="http://schemas.openxmlformats.org/officeDocument/2006/relationships/image" Target="media/image1380.emf"/><Relationship Id="rId4415" Type="http://schemas.openxmlformats.org/officeDocument/2006/relationships/image" Target="media/image1902.emf"/><Relationship Id="rId7985" Type="http://schemas.openxmlformats.org/officeDocument/2006/relationships/image" Target="media/image3417.emf"/><Relationship Id="rId2380" Type="http://schemas.openxmlformats.org/officeDocument/2006/relationships/image" Target="media/image891.emf"/><Relationship Id="rId3017" Type="http://schemas.openxmlformats.org/officeDocument/2006/relationships/image" Target="media/image1208.emf"/><Relationship Id="rId3431" Type="http://schemas.openxmlformats.org/officeDocument/2006/relationships/image" Target="media/image1412.emf"/><Relationship Id="rId6587" Type="http://schemas.openxmlformats.org/officeDocument/2006/relationships/customXml" Target="ink/ink2994.xml"/><Relationship Id="rId7638" Type="http://schemas.openxmlformats.org/officeDocument/2006/relationships/image" Target="media/image3245.emf"/><Relationship Id="rId10619" Type="http://schemas.openxmlformats.org/officeDocument/2006/relationships/image" Target="media/image4729.emf"/><Relationship Id="rId10966" Type="http://schemas.openxmlformats.org/officeDocument/2006/relationships/customXml" Target="ink/ink5009.xml"/><Relationship Id="rId352" Type="http://schemas.openxmlformats.org/officeDocument/2006/relationships/oleObject" Target="embeddings/oleObject37.bin"/><Relationship Id="rId2033" Type="http://schemas.openxmlformats.org/officeDocument/2006/relationships/image" Target="media/image742.emf"/><Relationship Id="rId5189" Type="http://schemas.openxmlformats.org/officeDocument/2006/relationships/customXml" Target="ink/ink2344.xml"/><Relationship Id="rId6654" Type="http://schemas.openxmlformats.org/officeDocument/2006/relationships/image" Target="media/image2893.emf"/><Relationship Id="rId7705" Type="http://schemas.openxmlformats.org/officeDocument/2006/relationships/customXml" Target="ink/ink3451.xml"/><Relationship Id="rId9060" Type="http://schemas.openxmlformats.org/officeDocument/2006/relationships/image" Target="media/image3950.emf"/><Relationship Id="rId12041" Type="http://schemas.openxmlformats.org/officeDocument/2006/relationships/image" Target="media/image5180.emf"/><Relationship Id="rId1799" Type="http://schemas.openxmlformats.org/officeDocument/2006/relationships/image" Target="media/image689.emf"/><Relationship Id="rId2100" Type="http://schemas.openxmlformats.org/officeDocument/2006/relationships/customXml" Target="ink/ink820.xml"/><Relationship Id="rId5256" Type="http://schemas.openxmlformats.org/officeDocument/2006/relationships/customXml" Target="ink/ink2378.xml"/><Relationship Id="rId5670" Type="http://schemas.openxmlformats.org/officeDocument/2006/relationships/image" Target="media/image2494.emf"/><Relationship Id="rId6307" Type="http://schemas.openxmlformats.org/officeDocument/2006/relationships/image" Target="media/image2749.emf"/><Relationship Id="rId4272" Type="http://schemas.openxmlformats.org/officeDocument/2006/relationships/image" Target="media/image1831.emf"/><Relationship Id="rId5323" Type="http://schemas.openxmlformats.org/officeDocument/2006/relationships/image" Target="media/image327.emf"/><Relationship Id="rId6721" Type="http://schemas.openxmlformats.org/officeDocument/2006/relationships/customXml" Target="ink/ink3062.xml"/><Relationship Id="rId8479" Type="http://schemas.openxmlformats.org/officeDocument/2006/relationships/customXml" Target="ink/ink3793.xml"/><Relationship Id="rId9877" Type="http://schemas.openxmlformats.org/officeDocument/2006/relationships/customXml" Target="ink/ink4467.xml"/><Relationship Id="rId1866" Type="http://schemas.openxmlformats.org/officeDocument/2006/relationships/customXml" Target="ink/ink708.xml"/><Relationship Id="rId2917" Type="http://schemas.openxmlformats.org/officeDocument/2006/relationships/customXml" Target="ink/ink1220.xml"/><Relationship Id="rId8893" Type="http://schemas.openxmlformats.org/officeDocument/2006/relationships/image" Target="media/image3869.emf"/><Relationship Id="rId9944" Type="http://schemas.openxmlformats.org/officeDocument/2006/relationships/image" Target="media/image4390.emf"/><Relationship Id="rId11874" Type="http://schemas.openxmlformats.org/officeDocument/2006/relationships/customXml" Target="ink/ink5425.xml"/><Relationship Id="rId1519" Type="http://schemas.openxmlformats.org/officeDocument/2006/relationships/image" Target="media/image588.emf"/><Relationship Id="rId1933" Type="http://schemas.openxmlformats.org/officeDocument/2006/relationships/image" Target="media/image7160.emf"/><Relationship Id="rId6097" Type="http://schemas.openxmlformats.org/officeDocument/2006/relationships/image" Target="media/image2658.emf"/><Relationship Id="rId7495" Type="http://schemas.openxmlformats.org/officeDocument/2006/relationships/image" Target="media/image3174.emf"/><Relationship Id="rId8546" Type="http://schemas.openxmlformats.org/officeDocument/2006/relationships/image" Target="media/image3696.emf"/><Relationship Id="rId8960" Type="http://schemas.openxmlformats.org/officeDocument/2006/relationships/oleObject" Target="embeddings/oleObject274.bin"/><Relationship Id="rId10476" Type="http://schemas.openxmlformats.org/officeDocument/2006/relationships/customXml" Target="ink/ink4764.xml"/><Relationship Id="rId10890" Type="http://schemas.openxmlformats.org/officeDocument/2006/relationships/customXml" Target="ink/ink4971.xml"/><Relationship Id="rId11527" Type="http://schemas.openxmlformats.org/officeDocument/2006/relationships/image" Target="media/image4927.emf"/><Relationship Id="rId7148" Type="http://schemas.openxmlformats.org/officeDocument/2006/relationships/customXml" Target="ink/ink3213.xml"/><Relationship Id="rId7562" Type="http://schemas.openxmlformats.org/officeDocument/2006/relationships/image" Target="media/image3207.emf"/><Relationship Id="rId8613" Type="http://schemas.openxmlformats.org/officeDocument/2006/relationships/image" Target="media/image3729.emf"/><Relationship Id="rId10129" Type="http://schemas.openxmlformats.org/officeDocument/2006/relationships/image" Target="media/image4482.emf"/><Relationship Id="rId10543" Type="http://schemas.openxmlformats.org/officeDocument/2006/relationships/image" Target="media/image4689.emf"/><Relationship Id="rId11941" Type="http://schemas.openxmlformats.org/officeDocument/2006/relationships/image" Target="media/image5130.emf"/><Relationship Id="rId3758" Type="http://schemas.openxmlformats.org/officeDocument/2006/relationships/image" Target="media/image1575.emf"/><Relationship Id="rId4809" Type="http://schemas.openxmlformats.org/officeDocument/2006/relationships/customXml" Target="ink/ink2153.xml"/><Relationship Id="rId6164" Type="http://schemas.openxmlformats.org/officeDocument/2006/relationships/image" Target="media/image2680.emf"/><Relationship Id="rId7215" Type="http://schemas.openxmlformats.org/officeDocument/2006/relationships/image" Target="media/image29740.emf"/><Relationship Id="rId679" Type="http://schemas.openxmlformats.org/officeDocument/2006/relationships/image" Target="media/image285.emf"/><Relationship Id="rId2774" Type="http://schemas.openxmlformats.org/officeDocument/2006/relationships/customXml" Target="ink/ink1148.xml"/><Relationship Id="rId5180" Type="http://schemas.openxmlformats.org/officeDocument/2006/relationships/image" Target="media/image2282.emf"/><Relationship Id="rId6231" Type="http://schemas.openxmlformats.org/officeDocument/2006/relationships/customXml" Target="ink/ink2824.xml"/><Relationship Id="rId9387" Type="http://schemas.openxmlformats.org/officeDocument/2006/relationships/image" Target="media/image4119.emf"/><Relationship Id="rId10610" Type="http://schemas.openxmlformats.org/officeDocument/2006/relationships/customXml" Target="ink/ink4831.xml"/><Relationship Id="rId746" Type="http://schemas.openxmlformats.org/officeDocument/2006/relationships/image" Target="media/image75.wmf"/><Relationship Id="rId1376" Type="http://schemas.openxmlformats.org/officeDocument/2006/relationships/image" Target="media/image530.emf"/><Relationship Id="rId2427" Type="http://schemas.openxmlformats.org/officeDocument/2006/relationships/customXml" Target="ink/ink978.xml"/><Relationship Id="rId3825" Type="http://schemas.openxmlformats.org/officeDocument/2006/relationships/customXml" Target="ink/ink1666.xml"/><Relationship Id="rId9454" Type="http://schemas.openxmlformats.org/officeDocument/2006/relationships/customXml" Target="ink/ink4261.xml"/><Relationship Id="rId1790" Type="http://schemas.openxmlformats.org/officeDocument/2006/relationships/customXml" Target="ink/ink670.xml"/><Relationship Id="rId2841" Type="http://schemas.openxmlformats.org/officeDocument/2006/relationships/image" Target="media/image1121.emf"/><Relationship Id="rId5997" Type="http://schemas.openxmlformats.org/officeDocument/2006/relationships/image" Target="media/image2617.emf"/><Relationship Id="rId8056" Type="http://schemas.openxmlformats.org/officeDocument/2006/relationships/customXml" Target="ink/ink3583.xml"/><Relationship Id="rId9107" Type="http://schemas.openxmlformats.org/officeDocument/2006/relationships/customXml" Target="ink/ink4092.xml"/><Relationship Id="rId11384" Type="http://schemas.openxmlformats.org/officeDocument/2006/relationships/image" Target="media/image48590.emf"/><Relationship Id="rId82" Type="http://schemas.openxmlformats.org/officeDocument/2006/relationships/image" Target="media/image7.wmf"/><Relationship Id="rId813" Type="http://schemas.openxmlformats.org/officeDocument/2006/relationships/customXml" Target="ink/ink286.xml"/><Relationship Id="rId1443" Type="http://schemas.openxmlformats.org/officeDocument/2006/relationships/customXml" Target="ink/ink512.xml"/><Relationship Id="rId4599" Type="http://schemas.openxmlformats.org/officeDocument/2006/relationships/customXml" Target="ink/ink2050.xml"/><Relationship Id="rId8470" Type="http://schemas.openxmlformats.org/officeDocument/2006/relationships/customXml" Target="ink/ink3788.xml"/><Relationship Id="rId9521" Type="http://schemas.openxmlformats.org/officeDocument/2006/relationships/image" Target="media/image4183.emf"/><Relationship Id="rId11037" Type="http://schemas.openxmlformats.org/officeDocument/2006/relationships/image" Target="media/image4766.emf"/><Relationship Id="rId11451" Type="http://schemas.openxmlformats.org/officeDocument/2006/relationships/customXml" Target="ink/ink5241.xml"/><Relationship Id="rId1510" Type="http://schemas.openxmlformats.org/officeDocument/2006/relationships/customXml" Target="ink/ink538.xml"/><Relationship Id="rId4666" Type="http://schemas.openxmlformats.org/officeDocument/2006/relationships/image" Target="media/image2026.emf"/><Relationship Id="rId5717" Type="http://schemas.openxmlformats.org/officeDocument/2006/relationships/customXml" Target="ink/ink2602.xml"/><Relationship Id="rId8123" Type="http://schemas.openxmlformats.org/officeDocument/2006/relationships/image" Target="media/image3486.emf"/><Relationship Id="rId10053" Type="http://schemas.openxmlformats.org/officeDocument/2006/relationships/image" Target="media/image4444.emf"/><Relationship Id="rId11104" Type="http://schemas.openxmlformats.org/officeDocument/2006/relationships/customXml" Target="ink/ink5078.xml"/><Relationship Id="rId3268" Type="http://schemas.openxmlformats.org/officeDocument/2006/relationships/customXml" Target="ink/ink1391.xml"/><Relationship Id="rId3682" Type="http://schemas.openxmlformats.org/officeDocument/2006/relationships/customXml" Target="ink/ink1594.xml"/><Relationship Id="rId4319" Type="http://schemas.openxmlformats.org/officeDocument/2006/relationships/image" Target="media/image1854.emf"/><Relationship Id="rId4733" Type="http://schemas.openxmlformats.org/officeDocument/2006/relationships/customXml" Target="ink/ink2115.xml"/><Relationship Id="rId7889" Type="http://schemas.openxmlformats.org/officeDocument/2006/relationships/image" Target="media/image3375.emf"/><Relationship Id="rId10120" Type="http://schemas.openxmlformats.org/officeDocument/2006/relationships/customXml" Target="ink/ink4584.xml"/><Relationship Id="rId189" Type="http://schemas.openxmlformats.org/officeDocument/2006/relationships/image" Target="media/image88.emf"/><Relationship Id="rId2284" Type="http://schemas.openxmlformats.org/officeDocument/2006/relationships/customXml" Target="ink/ink908.xml"/><Relationship Id="rId3335" Type="http://schemas.openxmlformats.org/officeDocument/2006/relationships/customXml" Target="ink/ink1424.xml"/><Relationship Id="rId256" Type="http://schemas.openxmlformats.org/officeDocument/2006/relationships/image" Target="media/image113.emf"/><Relationship Id="rId670" Type="http://schemas.openxmlformats.org/officeDocument/2006/relationships/customXml" Target="ink/ink222.xml"/><Relationship Id="rId2351" Type="http://schemas.openxmlformats.org/officeDocument/2006/relationships/customXml" Target="ink/ink942.xml"/><Relationship Id="rId3402" Type="http://schemas.openxmlformats.org/officeDocument/2006/relationships/image" Target="media/image1398.emf"/><Relationship Id="rId4800" Type="http://schemas.openxmlformats.org/officeDocument/2006/relationships/image" Target="media/image2093.emf"/><Relationship Id="rId6558" Type="http://schemas.openxmlformats.org/officeDocument/2006/relationships/image" Target="media/image2853.emf"/><Relationship Id="rId7956" Type="http://schemas.openxmlformats.org/officeDocument/2006/relationships/customXml" Target="ink/ink3533.xml"/><Relationship Id="rId10937" Type="http://schemas.openxmlformats.org/officeDocument/2006/relationships/image" Target="media/image3385.emf"/><Relationship Id="rId2004" Type="http://schemas.openxmlformats.org/officeDocument/2006/relationships/customXml" Target="ink/ink773.xml"/><Relationship Id="rId7609" Type="http://schemas.openxmlformats.org/officeDocument/2006/relationships/customXml" Target="ink/ink3403.xml"/><Relationship Id="rId9031" Type="http://schemas.openxmlformats.org/officeDocument/2006/relationships/customXml" Target="ink/ink4055.xml"/><Relationship Id="rId4176" Type="http://schemas.openxmlformats.org/officeDocument/2006/relationships/image" Target="media/image1783.emf"/><Relationship Id="rId5574" Type="http://schemas.openxmlformats.org/officeDocument/2006/relationships/customXml" Target="ink/ink2531.xml"/><Relationship Id="rId6625" Type="http://schemas.openxmlformats.org/officeDocument/2006/relationships/customXml" Target="ink/ink3013.xml"/><Relationship Id="rId12012" Type="http://schemas.openxmlformats.org/officeDocument/2006/relationships/customXml" Target="ink/ink5494.xml"/><Relationship Id="rId1020" Type="http://schemas.openxmlformats.org/officeDocument/2006/relationships/image" Target="media/image389.emf"/><Relationship Id="rId4590" Type="http://schemas.openxmlformats.org/officeDocument/2006/relationships/image" Target="media/image1988.emf"/><Relationship Id="rId5227" Type="http://schemas.openxmlformats.org/officeDocument/2006/relationships/customXml" Target="ink/ink2364.xml"/><Relationship Id="rId5641" Type="http://schemas.openxmlformats.org/officeDocument/2006/relationships/image" Target="media/image2480.emf"/><Relationship Id="rId8797" Type="http://schemas.openxmlformats.org/officeDocument/2006/relationships/image" Target="media/image3821.emf"/><Relationship Id="rId9848" Type="http://schemas.openxmlformats.org/officeDocument/2006/relationships/customXml" Target="ink/ink4452.xml"/><Relationship Id="rId11778" Type="http://schemas.openxmlformats.org/officeDocument/2006/relationships/customXml" Target="ink/ink5387.xml"/><Relationship Id="rId1837" Type="http://schemas.openxmlformats.org/officeDocument/2006/relationships/image" Target="media/image708.emf"/><Relationship Id="rId3192" Type="http://schemas.openxmlformats.org/officeDocument/2006/relationships/customXml" Target="ink/ink1354.xml"/><Relationship Id="rId4243" Type="http://schemas.openxmlformats.org/officeDocument/2006/relationships/customXml" Target="ink/ink1875.xml"/><Relationship Id="rId7399" Type="http://schemas.openxmlformats.org/officeDocument/2006/relationships/oleObject" Target="embeddings/oleObject226.bin"/><Relationship Id="rId8864" Type="http://schemas.openxmlformats.org/officeDocument/2006/relationships/customXml" Target="ink/ink3978.xml"/><Relationship Id="rId9915" Type="http://schemas.openxmlformats.org/officeDocument/2006/relationships/customXml" Target="ink/ink4486.xml"/><Relationship Id="rId4310" Type="http://schemas.openxmlformats.org/officeDocument/2006/relationships/customXml" Target="ink/ink1909.xml"/><Relationship Id="rId7466" Type="http://schemas.openxmlformats.org/officeDocument/2006/relationships/customXml" Target="ink/ink3343.xml"/><Relationship Id="rId8517" Type="http://schemas.openxmlformats.org/officeDocument/2006/relationships/customXml" Target="ink/ink3812.xml"/><Relationship Id="rId10794" Type="http://schemas.openxmlformats.org/officeDocument/2006/relationships/customXml" Target="ink/ink4923.xml"/><Relationship Id="rId11845" Type="http://schemas.openxmlformats.org/officeDocument/2006/relationships/image" Target="media/image5080.emf"/><Relationship Id="rId180" Type="http://schemas.openxmlformats.org/officeDocument/2006/relationships/image" Target="media/image85.emf"/><Relationship Id="rId1904" Type="http://schemas.openxmlformats.org/officeDocument/2006/relationships/customXml" Target="ink/ink727.xml"/><Relationship Id="rId6068" Type="http://schemas.openxmlformats.org/officeDocument/2006/relationships/customXml" Target="ink/ink2746.xml"/><Relationship Id="rId6482" Type="http://schemas.openxmlformats.org/officeDocument/2006/relationships/image" Target="media/image392.emf"/><Relationship Id="rId7119" Type="http://schemas.openxmlformats.org/officeDocument/2006/relationships/customXml" Target="ink/ink3198.xml"/><Relationship Id="rId8931" Type="http://schemas.openxmlformats.org/officeDocument/2006/relationships/image" Target="media/image3888.emf"/><Relationship Id="rId10447" Type="http://schemas.openxmlformats.org/officeDocument/2006/relationships/image" Target="media/image4639.emf"/><Relationship Id="rId10861" Type="http://schemas.openxmlformats.org/officeDocument/2006/relationships/image" Target="media/image3323.emf"/><Relationship Id="rId11912" Type="http://schemas.openxmlformats.org/officeDocument/2006/relationships/customXml" Target="ink/ink5444.xml"/><Relationship Id="rId5084" Type="http://schemas.openxmlformats.org/officeDocument/2006/relationships/customXml" Target="ink/ink2291.xml"/><Relationship Id="rId6135" Type="http://schemas.openxmlformats.org/officeDocument/2006/relationships/customXml" Target="ink/ink2777.xml"/><Relationship Id="rId10514" Type="http://schemas.openxmlformats.org/officeDocument/2006/relationships/customXml" Target="ink/ink4783.xml"/><Relationship Id="rId997" Type="http://schemas.openxmlformats.org/officeDocument/2006/relationships/customXml" Target="ink/ink339.xml"/><Relationship Id="rId2678" Type="http://schemas.openxmlformats.org/officeDocument/2006/relationships/customXml" Target="ink/ink1102.xml"/><Relationship Id="rId3729" Type="http://schemas.openxmlformats.org/officeDocument/2006/relationships/image" Target="media/image1561.emf"/><Relationship Id="rId5151" Type="http://schemas.openxmlformats.org/officeDocument/2006/relationships/image" Target="media/image2268.emf"/><Relationship Id="rId7600" Type="http://schemas.openxmlformats.org/officeDocument/2006/relationships/image" Target="media/image3226.emf"/><Relationship Id="rId1694" Type="http://schemas.openxmlformats.org/officeDocument/2006/relationships/customXml" Target="ink/ink624.xml"/><Relationship Id="rId2745" Type="http://schemas.openxmlformats.org/officeDocument/2006/relationships/image" Target="media/image1073.emf"/><Relationship Id="rId6202" Type="http://schemas.openxmlformats.org/officeDocument/2006/relationships/image" Target="media/image2699.emf"/><Relationship Id="rId9358" Type="http://schemas.openxmlformats.org/officeDocument/2006/relationships/customXml" Target="ink/ink4215.xml"/><Relationship Id="rId9772" Type="http://schemas.openxmlformats.org/officeDocument/2006/relationships/image" Target="media/image4305.emf"/><Relationship Id="rId11288" Type="http://schemas.openxmlformats.org/officeDocument/2006/relationships/image" Target="media/image4825.emf"/><Relationship Id="rId717" Type="http://schemas.openxmlformats.org/officeDocument/2006/relationships/image" Target="media/image304.emf"/><Relationship Id="rId1347" Type="http://schemas.openxmlformats.org/officeDocument/2006/relationships/customXml" Target="ink/ink468.xml"/><Relationship Id="rId1761" Type="http://schemas.openxmlformats.org/officeDocument/2006/relationships/image" Target="media/image670.emf"/><Relationship Id="rId2812" Type="http://schemas.openxmlformats.org/officeDocument/2006/relationships/customXml" Target="ink/ink1167.xml"/><Relationship Id="rId5968" Type="http://schemas.openxmlformats.org/officeDocument/2006/relationships/customXml" Target="ink/ink2705.xml"/><Relationship Id="rId8374" Type="http://schemas.openxmlformats.org/officeDocument/2006/relationships/image" Target="media/image3611.emf"/><Relationship Id="rId9425" Type="http://schemas.openxmlformats.org/officeDocument/2006/relationships/image" Target="media/image4137.emf"/><Relationship Id="rId11355" Type="http://schemas.openxmlformats.org/officeDocument/2006/relationships/customXml" Target="ink/ink5199.xml"/><Relationship Id="rId53" Type="http://schemas.openxmlformats.org/officeDocument/2006/relationships/customXml" Target="ink/ink17.xml"/><Relationship Id="rId1414" Type="http://schemas.openxmlformats.org/officeDocument/2006/relationships/oleObject" Target="embeddings/oleObject108.bin"/><Relationship Id="rId4984" Type="http://schemas.openxmlformats.org/officeDocument/2006/relationships/customXml" Target="ink/ink2241.xml"/><Relationship Id="rId7390" Type="http://schemas.openxmlformats.org/officeDocument/2006/relationships/customXml" Target="ink/ink3308.xml"/><Relationship Id="rId8027" Type="http://schemas.openxmlformats.org/officeDocument/2006/relationships/image" Target="media/image3438.emf"/><Relationship Id="rId8441" Type="http://schemas.openxmlformats.org/officeDocument/2006/relationships/image" Target="media/image3644.emf"/><Relationship Id="rId10371" Type="http://schemas.openxmlformats.org/officeDocument/2006/relationships/image" Target="media/image4601.emf"/><Relationship Id="rId11008" Type="http://schemas.openxmlformats.org/officeDocument/2006/relationships/customXml" Target="ink/ink5030.xml"/><Relationship Id="rId3586" Type="http://schemas.openxmlformats.org/officeDocument/2006/relationships/customXml" Target="ink/ink1546.xml"/><Relationship Id="rId4637" Type="http://schemas.openxmlformats.org/officeDocument/2006/relationships/customXml" Target="ink/ink2069.xml"/><Relationship Id="rId10024" Type="http://schemas.openxmlformats.org/officeDocument/2006/relationships/customXml" Target="ink/ink4536.xml"/><Relationship Id="rId11422" Type="http://schemas.openxmlformats.org/officeDocument/2006/relationships/image" Target="media/image4881.emf"/><Relationship Id="rId2188" Type="http://schemas.openxmlformats.org/officeDocument/2006/relationships/customXml" Target="ink/ink863.xml"/><Relationship Id="rId3239" Type="http://schemas.openxmlformats.org/officeDocument/2006/relationships/image" Target="media/image1318.emf"/><Relationship Id="rId7110" Type="http://schemas.openxmlformats.org/officeDocument/2006/relationships/image" Target="media/image3067.emf"/><Relationship Id="rId574" Type="http://schemas.openxmlformats.org/officeDocument/2006/relationships/image" Target="media/image61.wmf"/><Relationship Id="rId2255" Type="http://schemas.openxmlformats.org/officeDocument/2006/relationships/image" Target="media/image835.emf"/><Relationship Id="rId3653" Type="http://schemas.openxmlformats.org/officeDocument/2006/relationships/image" Target="media/image1523.emf"/><Relationship Id="rId4704" Type="http://schemas.openxmlformats.org/officeDocument/2006/relationships/image" Target="media/image2045.emf"/><Relationship Id="rId9282" Type="http://schemas.openxmlformats.org/officeDocument/2006/relationships/image" Target="media/image4067.emf"/><Relationship Id="rId227" Type="http://schemas.openxmlformats.org/officeDocument/2006/relationships/image" Target="media/image26.emf"/><Relationship Id="rId3306" Type="http://schemas.openxmlformats.org/officeDocument/2006/relationships/image" Target="media/image1351.emf"/><Relationship Id="rId3720" Type="http://schemas.openxmlformats.org/officeDocument/2006/relationships/customXml" Target="ink/ink1613.xml"/><Relationship Id="rId6876" Type="http://schemas.openxmlformats.org/officeDocument/2006/relationships/image" Target="media/image2549.emf"/><Relationship Id="rId7927" Type="http://schemas.openxmlformats.org/officeDocument/2006/relationships/image" Target="media/image3392.emf"/><Relationship Id="rId10908" Type="http://schemas.openxmlformats.org/officeDocument/2006/relationships/customXml" Target="ink/ink4980.xml"/><Relationship Id="rId641" Type="http://schemas.openxmlformats.org/officeDocument/2006/relationships/image" Target="media/image267.emf"/><Relationship Id="rId1271" Type="http://schemas.openxmlformats.org/officeDocument/2006/relationships/image" Target="media/image4740.emf"/><Relationship Id="rId2322" Type="http://schemas.openxmlformats.org/officeDocument/2006/relationships/image" Target="media/image862.emf"/><Relationship Id="rId5478" Type="http://schemas.openxmlformats.org/officeDocument/2006/relationships/customXml" Target="ink/ink2483.xml"/><Relationship Id="rId5892" Type="http://schemas.openxmlformats.org/officeDocument/2006/relationships/customXml" Target="ink/ink2668.xml"/><Relationship Id="rId6529" Type="http://schemas.openxmlformats.org/officeDocument/2006/relationships/image" Target="media/image2839.emf"/><Relationship Id="rId6943" Type="http://schemas.openxmlformats.org/officeDocument/2006/relationships/customXml" Target="ink/ink3173.xml"/><Relationship Id="rId4494" Type="http://schemas.openxmlformats.org/officeDocument/2006/relationships/image" Target="media/image1941.emf"/><Relationship Id="rId5545" Type="http://schemas.openxmlformats.org/officeDocument/2006/relationships/image" Target="media/image2432.emf"/><Relationship Id="rId9002" Type="http://schemas.openxmlformats.org/officeDocument/2006/relationships/image" Target="media/image3921.emf"/><Relationship Id="rId3096" Type="http://schemas.openxmlformats.org/officeDocument/2006/relationships/customXml" Target="ink/ink1305.xml"/><Relationship Id="rId4147" Type="http://schemas.openxmlformats.org/officeDocument/2006/relationships/customXml" Target="ink/ink1827.xml"/><Relationship Id="rId4561" Type="http://schemas.openxmlformats.org/officeDocument/2006/relationships/image" Target="media/image1974.emf"/><Relationship Id="rId5612" Type="http://schemas.openxmlformats.org/officeDocument/2006/relationships/customXml" Target="ink/ink2550.xml"/><Relationship Id="rId8768" Type="http://schemas.openxmlformats.org/officeDocument/2006/relationships/customXml" Target="ink/ink3930.xml"/><Relationship Id="rId3163" Type="http://schemas.openxmlformats.org/officeDocument/2006/relationships/customXml" Target="ink/ink1339.xml"/><Relationship Id="rId4214" Type="http://schemas.openxmlformats.org/officeDocument/2006/relationships/image" Target="media/image1802.emf"/><Relationship Id="rId9819" Type="http://schemas.openxmlformats.org/officeDocument/2006/relationships/customXml" Target="ink/ink4437.xml"/><Relationship Id="rId10698" Type="http://schemas.openxmlformats.org/officeDocument/2006/relationships/customXml" Target="ink/ink4875.xml"/><Relationship Id="rId11749" Type="http://schemas.openxmlformats.org/officeDocument/2006/relationships/oleObject" Target="embeddings/oleObject317.bin"/><Relationship Id="rId1808" Type="http://schemas.openxmlformats.org/officeDocument/2006/relationships/customXml" Target="ink/ink679.xml"/><Relationship Id="rId6386" Type="http://schemas.openxmlformats.org/officeDocument/2006/relationships/customXml" Target="ink/ink2894.xml"/><Relationship Id="rId7784" Type="http://schemas.openxmlformats.org/officeDocument/2006/relationships/oleObject" Target="embeddings/oleObject233.bin"/><Relationship Id="rId8835" Type="http://schemas.openxmlformats.org/officeDocument/2006/relationships/image" Target="media/image3840.emf"/><Relationship Id="rId10765" Type="http://schemas.openxmlformats.org/officeDocument/2006/relationships/image" Target="media/image3022.emf"/><Relationship Id="rId11816" Type="http://schemas.openxmlformats.org/officeDocument/2006/relationships/customXml" Target="ink/ink5400.xml"/><Relationship Id="rId151" Type="http://schemas.openxmlformats.org/officeDocument/2006/relationships/customXml" Target="ink/ink61.xml"/><Relationship Id="rId3230" Type="http://schemas.openxmlformats.org/officeDocument/2006/relationships/customXml" Target="ink/ink1373.xml"/><Relationship Id="rId6039" Type="http://schemas.openxmlformats.org/officeDocument/2006/relationships/image" Target="media/image2629.emf"/><Relationship Id="rId7437" Type="http://schemas.openxmlformats.org/officeDocument/2006/relationships/image" Target="media/image3145.emf"/><Relationship Id="rId7851" Type="http://schemas.openxmlformats.org/officeDocument/2006/relationships/image" Target="media/image195.wmf"/><Relationship Id="rId8902" Type="http://schemas.openxmlformats.org/officeDocument/2006/relationships/customXml" Target="ink/ink3997.xml"/><Relationship Id="rId10418" Type="http://schemas.openxmlformats.org/officeDocument/2006/relationships/customXml" Target="ink/ink4735.xml"/><Relationship Id="rId10832" Type="http://schemas.openxmlformats.org/officeDocument/2006/relationships/customXml" Target="ink/ink4942.xml"/><Relationship Id="rId2996" Type="http://schemas.openxmlformats.org/officeDocument/2006/relationships/customXml" Target="ink/ink1256.xml"/><Relationship Id="rId6453" Type="http://schemas.openxmlformats.org/officeDocument/2006/relationships/customXml" Target="ink/ink2927.xml"/><Relationship Id="rId1598" Type="http://schemas.openxmlformats.org/officeDocument/2006/relationships/customXml" Target="ink/ink582.xml"/><Relationship Id="rId2649" Type="http://schemas.openxmlformats.org/officeDocument/2006/relationships/image" Target="media/image1025.emf"/><Relationship Id="rId5055" Type="http://schemas.openxmlformats.org/officeDocument/2006/relationships/image" Target="media/image2220.emf"/><Relationship Id="rId6106" Type="http://schemas.openxmlformats.org/officeDocument/2006/relationships/customXml" Target="ink/ink2765.xml"/><Relationship Id="rId6520" Type="http://schemas.openxmlformats.org/officeDocument/2006/relationships/customXml" Target="ink/ink2960.xml"/><Relationship Id="rId9676" Type="http://schemas.openxmlformats.org/officeDocument/2006/relationships/image" Target="media/image4257.emf"/><Relationship Id="rId1665" Type="http://schemas.openxmlformats.org/officeDocument/2006/relationships/image" Target="media/image646.emf"/><Relationship Id="rId2716" Type="http://schemas.openxmlformats.org/officeDocument/2006/relationships/customXml" Target="ink/ink1120.xml"/><Relationship Id="rId4071" Type="http://schemas.openxmlformats.org/officeDocument/2006/relationships/customXml" Target="ink/ink1789.xml"/><Relationship Id="rId5122" Type="http://schemas.openxmlformats.org/officeDocument/2006/relationships/customXml" Target="ink/ink2310.xml"/><Relationship Id="rId8278" Type="http://schemas.openxmlformats.org/officeDocument/2006/relationships/customXml" Target="ink/ink3691.xml"/><Relationship Id="rId8692" Type="http://schemas.openxmlformats.org/officeDocument/2006/relationships/customXml" Target="ink/ink3892.xml"/><Relationship Id="rId9329" Type="http://schemas.openxmlformats.org/officeDocument/2006/relationships/oleObject" Target="embeddings/oleObject278.bin"/><Relationship Id="rId9743" Type="http://schemas.openxmlformats.org/officeDocument/2006/relationships/customXml" Target="ink/ink4399.xml"/><Relationship Id="rId11259" Type="http://schemas.openxmlformats.org/officeDocument/2006/relationships/customXml" Target="ink/ink5156.xml"/><Relationship Id="rId1318" Type="http://schemas.openxmlformats.org/officeDocument/2006/relationships/customXml" Target="ink/ink454.xml"/><Relationship Id="rId7294" Type="http://schemas.openxmlformats.org/officeDocument/2006/relationships/customXml" Target="ink/ink3286.xml"/><Relationship Id="rId8345" Type="http://schemas.openxmlformats.org/officeDocument/2006/relationships/customXml" Target="ink/ink3725.xml"/><Relationship Id="rId11673" Type="http://schemas.openxmlformats.org/officeDocument/2006/relationships/image" Target="media/image5000.emf"/><Relationship Id="rId1732" Type="http://schemas.openxmlformats.org/officeDocument/2006/relationships/customXml" Target="ink/ink641.xml"/><Relationship Id="rId4888" Type="http://schemas.openxmlformats.org/officeDocument/2006/relationships/image" Target="media/image2137.emf"/><Relationship Id="rId5939" Type="http://schemas.openxmlformats.org/officeDocument/2006/relationships/image" Target="media/image2594.emf"/><Relationship Id="rId9810" Type="http://schemas.openxmlformats.org/officeDocument/2006/relationships/image" Target="media/image4324.emf"/><Relationship Id="rId10275" Type="http://schemas.openxmlformats.org/officeDocument/2006/relationships/customXml" Target="ink/ink4662.xml"/><Relationship Id="rId11326" Type="http://schemas.openxmlformats.org/officeDocument/2006/relationships/image" Target="media/image4844.emf"/><Relationship Id="rId11740" Type="http://schemas.openxmlformats.org/officeDocument/2006/relationships/image" Target="media/image5033.emf"/><Relationship Id="rId4955" Type="http://schemas.openxmlformats.org/officeDocument/2006/relationships/image" Target="media/image2170.emf"/><Relationship Id="rId8412" Type="http://schemas.openxmlformats.org/officeDocument/2006/relationships/customXml" Target="ink/ink3759.xml"/><Relationship Id="rId10342" Type="http://schemas.openxmlformats.org/officeDocument/2006/relationships/customXml" Target="ink/ink4696.xml"/><Relationship Id="rId3557" Type="http://schemas.openxmlformats.org/officeDocument/2006/relationships/image" Target="media/image1475.emf"/><Relationship Id="rId3971" Type="http://schemas.openxmlformats.org/officeDocument/2006/relationships/image" Target="media/image1681.emf"/><Relationship Id="rId4608" Type="http://schemas.openxmlformats.org/officeDocument/2006/relationships/image" Target="media/image1997.emf"/><Relationship Id="rId478" Type="http://schemas.openxmlformats.org/officeDocument/2006/relationships/oleObject" Target="embeddings/oleObject49.bin"/><Relationship Id="rId892" Type="http://schemas.openxmlformats.org/officeDocument/2006/relationships/image" Target="media/image336.emf"/><Relationship Id="rId2159" Type="http://schemas.openxmlformats.org/officeDocument/2006/relationships/image" Target="media/image7890.emf"/><Relationship Id="rId2573" Type="http://schemas.openxmlformats.org/officeDocument/2006/relationships/image" Target="media/image987.emf"/><Relationship Id="rId3624" Type="http://schemas.openxmlformats.org/officeDocument/2006/relationships/customXml" Target="ink/ink1565.xml"/><Relationship Id="rId6030" Type="http://schemas.openxmlformats.org/officeDocument/2006/relationships/customXml" Target="ink/ink2727.xml"/><Relationship Id="rId9186" Type="http://schemas.openxmlformats.org/officeDocument/2006/relationships/image" Target="media/image4019.emf"/><Relationship Id="rId12167" Type="http://schemas.openxmlformats.org/officeDocument/2006/relationships/image" Target="media/image5243.emf"/><Relationship Id="rId545" Type="http://schemas.openxmlformats.org/officeDocument/2006/relationships/image" Target="media/image48.wmf"/><Relationship Id="rId2226" Type="http://schemas.openxmlformats.org/officeDocument/2006/relationships/customXml" Target="ink/ink882.xml"/><Relationship Id="rId2640" Type="http://schemas.openxmlformats.org/officeDocument/2006/relationships/customXml" Target="ink/ink1083.xml"/><Relationship Id="rId5796" Type="http://schemas.openxmlformats.org/officeDocument/2006/relationships/customXml" Target="ink/ink2627.xml"/><Relationship Id="rId6847" Type="http://schemas.openxmlformats.org/officeDocument/2006/relationships/customXml" Target="ink/ink3125.xml"/><Relationship Id="rId9253" Type="http://schemas.openxmlformats.org/officeDocument/2006/relationships/customXml" Target="ink/ink4163.xml"/><Relationship Id="rId11183" Type="http://schemas.openxmlformats.org/officeDocument/2006/relationships/image" Target="media/image47670.emf"/><Relationship Id="rId612" Type="http://schemas.openxmlformats.org/officeDocument/2006/relationships/customXml" Target="ink/ink198.xml"/><Relationship Id="rId1242" Type="http://schemas.openxmlformats.org/officeDocument/2006/relationships/customXml" Target="ink/ink423.xml"/><Relationship Id="rId4398" Type="http://schemas.openxmlformats.org/officeDocument/2006/relationships/customXml" Target="ink/ink1953.xml"/><Relationship Id="rId5449" Type="http://schemas.openxmlformats.org/officeDocument/2006/relationships/customXml" Target="ink/ink2468.xml"/><Relationship Id="rId9320" Type="http://schemas.openxmlformats.org/officeDocument/2006/relationships/image" Target="media/image4086.emf"/><Relationship Id="rId4465" Type="http://schemas.openxmlformats.org/officeDocument/2006/relationships/customXml" Target="ink/ink1987.xml"/><Relationship Id="rId5863" Type="http://schemas.openxmlformats.org/officeDocument/2006/relationships/image" Target="media/image2564.emf"/><Relationship Id="rId6914" Type="http://schemas.openxmlformats.org/officeDocument/2006/relationships/image" Target="media/image2965.emf"/><Relationship Id="rId11250" Type="http://schemas.openxmlformats.org/officeDocument/2006/relationships/image" Target="media/image48050.emf"/><Relationship Id="rId3067" Type="http://schemas.openxmlformats.org/officeDocument/2006/relationships/image" Target="media/image1233.emf"/><Relationship Id="rId4118" Type="http://schemas.openxmlformats.org/officeDocument/2006/relationships/image" Target="media/image1754.emf"/><Relationship Id="rId5516" Type="http://schemas.openxmlformats.org/officeDocument/2006/relationships/customXml" Target="ink/ink2502.xml"/><Relationship Id="rId5930" Type="http://schemas.openxmlformats.org/officeDocument/2006/relationships/image" Target="media/image2590.emf"/><Relationship Id="rId3481" Type="http://schemas.openxmlformats.org/officeDocument/2006/relationships/image" Target="media/image1437.emf"/><Relationship Id="rId4532" Type="http://schemas.openxmlformats.org/officeDocument/2006/relationships/customXml" Target="ink/ink2016.xml"/><Relationship Id="rId7688" Type="http://schemas.openxmlformats.org/officeDocument/2006/relationships/image" Target="media/image3270.emf"/><Relationship Id="rId8739" Type="http://schemas.openxmlformats.org/officeDocument/2006/relationships/image" Target="media/image3792.emf"/><Relationship Id="rId10669" Type="http://schemas.openxmlformats.org/officeDocument/2006/relationships/image" Target="media/image2013.emf"/><Relationship Id="rId2083" Type="http://schemas.openxmlformats.org/officeDocument/2006/relationships/image" Target="media/image7610.emf"/><Relationship Id="rId3134" Type="http://schemas.openxmlformats.org/officeDocument/2006/relationships/customXml" Target="ink/ink1324.xml"/><Relationship Id="rId7755" Type="http://schemas.openxmlformats.org/officeDocument/2006/relationships/customXml" Target="ink/ink3476.xml"/><Relationship Id="rId8806" Type="http://schemas.openxmlformats.org/officeDocument/2006/relationships/customXml" Target="ink/ink3949.xml"/><Relationship Id="rId12091" Type="http://schemas.openxmlformats.org/officeDocument/2006/relationships/image" Target="media/image5205.emf"/><Relationship Id="rId2150" Type="http://schemas.openxmlformats.org/officeDocument/2006/relationships/customXml" Target="ink/ink845.xml"/><Relationship Id="rId3201" Type="http://schemas.openxmlformats.org/officeDocument/2006/relationships/image" Target="media/image1299.emf"/><Relationship Id="rId6357" Type="http://schemas.openxmlformats.org/officeDocument/2006/relationships/customXml" Target="ink/ink2879.xml"/><Relationship Id="rId6771" Type="http://schemas.openxmlformats.org/officeDocument/2006/relationships/customXml" Target="ink/ink3087.xml"/><Relationship Id="rId7408" Type="http://schemas.openxmlformats.org/officeDocument/2006/relationships/customXml" Target="ink/ink3316.xml"/><Relationship Id="rId7822" Type="http://schemas.openxmlformats.org/officeDocument/2006/relationships/image" Target="media/image3339.emf"/><Relationship Id="rId10736" Type="http://schemas.openxmlformats.org/officeDocument/2006/relationships/customXml" Target="ink/ink4894.xml"/><Relationship Id="rId122" Type="http://schemas.openxmlformats.org/officeDocument/2006/relationships/image" Target="media/image56.emf"/><Relationship Id="rId5373" Type="http://schemas.openxmlformats.org/officeDocument/2006/relationships/customXml" Target="ink/ink2432.xml"/><Relationship Id="rId6424" Type="http://schemas.openxmlformats.org/officeDocument/2006/relationships/image" Target="media/image2808.emf"/><Relationship Id="rId10803" Type="http://schemas.openxmlformats.org/officeDocument/2006/relationships/image" Target="media/image3041.emf"/><Relationship Id="rId1569" Type="http://schemas.openxmlformats.org/officeDocument/2006/relationships/image" Target="media/image6070.emf"/><Relationship Id="rId2967" Type="http://schemas.openxmlformats.org/officeDocument/2006/relationships/oleObject" Target="embeddings/oleObject144.bin"/><Relationship Id="rId5026" Type="http://schemas.openxmlformats.org/officeDocument/2006/relationships/customXml" Target="ink/ink2262.xml"/><Relationship Id="rId5440" Type="http://schemas.openxmlformats.org/officeDocument/2006/relationships/image" Target="media/image2380.emf"/><Relationship Id="rId8596" Type="http://schemas.openxmlformats.org/officeDocument/2006/relationships/customXml" Target="ink/ink3846.xml"/><Relationship Id="rId9994" Type="http://schemas.openxmlformats.org/officeDocument/2006/relationships/image" Target="media/image4415.emf"/><Relationship Id="rId939" Type="http://schemas.openxmlformats.org/officeDocument/2006/relationships/customXml" Target="ink/ink334.xml"/><Relationship Id="rId1983" Type="http://schemas.openxmlformats.org/officeDocument/2006/relationships/oleObject" Target="embeddings/oleObject129.bin"/><Relationship Id="rId4042" Type="http://schemas.openxmlformats.org/officeDocument/2006/relationships/image" Target="media/image1716.emf"/><Relationship Id="rId7198" Type="http://schemas.openxmlformats.org/officeDocument/2006/relationships/customXml" Target="ink/ink3238.xml"/><Relationship Id="rId8249" Type="http://schemas.openxmlformats.org/officeDocument/2006/relationships/image" Target="media/image3549.emf"/><Relationship Id="rId9647" Type="http://schemas.openxmlformats.org/officeDocument/2006/relationships/customXml" Target="ink/ink4351.xml"/><Relationship Id="rId11577" Type="http://schemas.openxmlformats.org/officeDocument/2006/relationships/image" Target="media/image4952.emf"/><Relationship Id="rId11991" Type="http://schemas.openxmlformats.org/officeDocument/2006/relationships/image" Target="media/image5155.emf"/><Relationship Id="rId1636" Type="http://schemas.openxmlformats.org/officeDocument/2006/relationships/customXml" Target="ink/ink595.xml"/><Relationship Id="rId8663" Type="http://schemas.openxmlformats.org/officeDocument/2006/relationships/image" Target="media/image3754.emf"/><Relationship Id="rId9714" Type="http://schemas.openxmlformats.org/officeDocument/2006/relationships/image" Target="media/image4276.emf"/><Relationship Id="rId10179" Type="http://schemas.openxmlformats.org/officeDocument/2006/relationships/image" Target="media/image4507.emf"/><Relationship Id="rId10593" Type="http://schemas.openxmlformats.org/officeDocument/2006/relationships/image" Target="media/image4715.emf"/><Relationship Id="rId11644" Type="http://schemas.openxmlformats.org/officeDocument/2006/relationships/customXml" Target="ink/ink5332.xml"/><Relationship Id="rId1703" Type="http://schemas.openxmlformats.org/officeDocument/2006/relationships/image" Target="media/image6450.emf"/><Relationship Id="rId4859" Type="http://schemas.openxmlformats.org/officeDocument/2006/relationships/customXml" Target="ink/ink2178.xml"/><Relationship Id="rId7265" Type="http://schemas.openxmlformats.org/officeDocument/2006/relationships/image" Target="media/image29990.emf"/><Relationship Id="rId8316" Type="http://schemas.openxmlformats.org/officeDocument/2006/relationships/image" Target="media/image3582.emf"/><Relationship Id="rId8730" Type="http://schemas.openxmlformats.org/officeDocument/2006/relationships/customXml" Target="ink/ink3911.xml"/><Relationship Id="rId10246" Type="http://schemas.openxmlformats.org/officeDocument/2006/relationships/image" Target="media/image4540.emf"/><Relationship Id="rId10660" Type="http://schemas.openxmlformats.org/officeDocument/2006/relationships/customXml" Target="ink/ink4856.xml"/><Relationship Id="rId3875" Type="http://schemas.openxmlformats.org/officeDocument/2006/relationships/customXml" Target="ink/ink1691.xml"/><Relationship Id="rId4926" Type="http://schemas.openxmlformats.org/officeDocument/2006/relationships/image" Target="media/image2156.emf"/><Relationship Id="rId6281" Type="http://schemas.openxmlformats.org/officeDocument/2006/relationships/image" Target="media/image2736.emf"/><Relationship Id="rId7332" Type="http://schemas.openxmlformats.org/officeDocument/2006/relationships/image" Target="media/image182.wmf"/><Relationship Id="rId10313" Type="http://schemas.openxmlformats.org/officeDocument/2006/relationships/image" Target="media/image4573.emf"/><Relationship Id="rId11711" Type="http://schemas.openxmlformats.org/officeDocument/2006/relationships/customXml" Target="ink/ink5366.xml"/><Relationship Id="rId796" Type="http://schemas.openxmlformats.org/officeDocument/2006/relationships/image" Target="media/image29010.emf"/><Relationship Id="rId2477" Type="http://schemas.openxmlformats.org/officeDocument/2006/relationships/customXml" Target="ink/ink1002.xml"/><Relationship Id="rId3528" Type="http://schemas.openxmlformats.org/officeDocument/2006/relationships/customXml" Target="ink/ink1517.xml"/><Relationship Id="rId449" Type="http://schemas.openxmlformats.org/officeDocument/2006/relationships/customXml" Target="ink/ink160.xml"/><Relationship Id="rId863" Type="http://schemas.openxmlformats.org/officeDocument/2006/relationships/image" Target="media/image77.wmf"/><Relationship Id="rId1079" Type="http://schemas.openxmlformats.org/officeDocument/2006/relationships/customXml" Target="ink/ink366.xml"/><Relationship Id="rId1493" Type="http://schemas.openxmlformats.org/officeDocument/2006/relationships/oleObject" Target="embeddings/oleObject114.bin"/><Relationship Id="rId2544" Type="http://schemas.openxmlformats.org/officeDocument/2006/relationships/customXml" Target="ink/ink1035.xml"/><Relationship Id="rId2891" Type="http://schemas.openxmlformats.org/officeDocument/2006/relationships/customXml" Target="ink/ink1207.xml"/><Relationship Id="rId3942" Type="http://schemas.openxmlformats.org/officeDocument/2006/relationships/image" Target="media/image1667.emf"/><Relationship Id="rId6001" Type="http://schemas.openxmlformats.org/officeDocument/2006/relationships/image" Target="media/image2619.emf"/><Relationship Id="rId9157" Type="http://schemas.openxmlformats.org/officeDocument/2006/relationships/customXml" Target="ink/ink4115.xml"/><Relationship Id="rId9571" Type="http://schemas.openxmlformats.org/officeDocument/2006/relationships/customXml" Target="ink/ink4312.xml"/><Relationship Id="rId11087" Type="http://schemas.openxmlformats.org/officeDocument/2006/relationships/image" Target="media/image4794.emf"/><Relationship Id="rId516" Type="http://schemas.openxmlformats.org/officeDocument/2006/relationships/image" Target="media/image219.emf"/><Relationship Id="rId1146" Type="http://schemas.openxmlformats.org/officeDocument/2006/relationships/image" Target="media/image87.wmf"/><Relationship Id="rId8173" Type="http://schemas.openxmlformats.org/officeDocument/2006/relationships/image" Target="media/image3511.emf"/><Relationship Id="rId9224" Type="http://schemas.openxmlformats.org/officeDocument/2006/relationships/image" Target="media/image4038.emf"/><Relationship Id="rId12138" Type="http://schemas.openxmlformats.org/officeDocument/2006/relationships/customXml" Target="ink/ink5557.xml"/><Relationship Id="rId930" Type="http://schemas.openxmlformats.org/officeDocument/2006/relationships/image" Target="media/image346.emf"/><Relationship Id="rId1560" Type="http://schemas.openxmlformats.org/officeDocument/2006/relationships/customXml" Target="ink/ink563.xml"/><Relationship Id="rId2611" Type="http://schemas.openxmlformats.org/officeDocument/2006/relationships/image" Target="media/image1006.emf"/><Relationship Id="rId5767" Type="http://schemas.openxmlformats.org/officeDocument/2006/relationships/oleObject" Target="embeddings/oleObject185.bin"/><Relationship Id="rId6818" Type="http://schemas.openxmlformats.org/officeDocument/2006/relationships/image" Target="media/image843.emf"/><Relationship Id="rId11154" Type="http://schemas.openxmlformats.org/officeDocument/2006/relationships/customXml" Target="ink/ink5103.xml"/><Relationship Id="rId1213" Type="http://schemas.openxmlformats.org/officeDocument/2006/relationships/image" Target="media/image472.emf"/><Relationship Id="rId4369" Type="http://schemas.openxmlformats.org/officeDocument/2006/relationships/image" Target="media/image1879.emf"/><Relationship Id="rId4783" Type="http://schemas.openxmlformats.org/officeDocument/2006/relationships/customXml" Target="ink/ink2140.xml"/><Relationship Id="rId5834" Type="http://schemas.openxmlformats.org/officeDocument/2006/relationships/customXml" Target="ink/ink2642.xml"/><Relationship Id="rId8240" Type="http://schemas.openxmlformats.org/officeDocument/2006/relationships/customXml" Target="ink/ink3675.xml"/><Relationship Id="rId10170" Type="http://schemas.openxmlformats.org/officeDocument/2006/relationships/customXml" Target="ink/ink4609.xml"/><Relationship Id="rId11221" Type="http://schemas.openxmlformats.org/officeDocument/2006/relationships/customXml" Target="ink/ink5137.xml"/><Relationship Id="rId3385" Type="http://schemas.openxmlformats.org/officeDocument/2006/relationships/image" Target="media/image126.wmf"/><Relationship Id="rId4436" Type="http://schemas.openxmlformats.org/officeDocument/2006/relationships/image" Target="media/image1912.emf"/><Relationship Id="rId4850" Type="http://schemas.openxmlformats.org/officeDocument/2006/relationships/image" Target="media/image2118.emf"/><Relationship Id="rId5901" Type="http://schemas.openxmlformats.org/officeDocument/2006/relationships/customXml" Target="ink/ink2673.xml"/><Relationship Id="rId3038" Type="http://schemas.openxmlformats.org/officeDocument/2006/relationships/customXml" Target="ink/ink1277.xml"/><Relationship Id="rId3452" Type="http://schemas.openxmlformats.org/officeDocument/2006/relationships/customXml" Target="ink/ink1479.xml"/><Relationship Id="rId4503" Type="http://schemas.openxmlformats.org/officeDocument/2006/relationships/image" Target="media/image1945.emf"/><Relationship Id="rId7659" Type="http://schemas.openxmlformats.org/officeDocument/2006/relationships/customXml" Target="ink/ink3428.xml"/><Relationship Id="rId10987" Type="http://schemas.openxmlformats.org/officeDocument/2006/relationships/image" Target="media/image4195.emf"/><Relationship Id="rId373" Type="http://schemas.openxmlformats.org/officeDocument/2006/relationships/customXml" Target="ink/ink130.xml"/><Relationship Id="rId2054" Type="http://schemas.openxmlformats.org/officeDocument/2006/relationships/customXml" Target="ink/ink798.xml"/><Relationship Id="rId3105" Type="http://schemas.openxmlformats.org/officeDocument/2006/relationships/image" Target="media/image1252.emf"/><Relationship Id="rId6675" Type="http://schemas.openxmlformats.org/officeDocument/2006/relationships/customXml" Target="ink/ink3039.xml"/><Relationship Id="rId9081" Type="http://schemas.openxmlformats.org/officeDocument/2006/relationships/customXml" Target="ink/ink4079.xml"/><Relationship Id="rId12062" Type="http://schemas.openxmlformats.org/officeDocument/2006/relationships/customXml" Target="ink/ink5519.xml"/><Relationship Id="rId440" Type="http://schemas.openxmlformats.org/officeDocument/2006/relationships/oleObject" Target="embeddings/oleObject42.bin"/><Relationship Id="rId1070" Type="http://schemas.openxmlformats.org/officeDocument/2006/relationships/image" Target="media/image405.emf"/><Relationship Id="rId2121" Type="http://schemas.openxmlformats.org/officeDocument/2006/relationships/image" Target="media/image780.emf"/><Relationship Id="rId5277" Type="http://schemas.openxmlformats.org/officeDocument/2006/relationships/image" Target="media/image194.emf"/><Relationship Id="rId6328" Type="http://schemas.openxmlformats.org/officeDocument/2006/relationships/customXml" Target="ink/ink2866.xml"/><Relationship Id="rId7726" Type="http://schemas.openxmlformats.org/officeDocument/2006/relationships/image" Target="media/image3289.emf"/><Relationship Id="rId10707" Type="http://schemas.openxmlformats.org/officeDocument/2006/relationships/image" Target="media/image2993.emf"/><Relationship Id="rId5691" Type="http://schemas.openxmlformats.org/officeDocument/2006/relationships/customXml" Target="ink/ink2589.xml"/><Relationship Id="rId6742" Type="http://schemas.openxmlformats.org/officeDocument/2006/relationships/image" Target="media/image2935.emf"/><Relationship Id="rId9898" Type="http://schemas.openxmlformats.org/officeDocument/2006/relationships/image" Target="media/image4367.emf"/><Relationship Id="rId1887" Type="http://schemas.openxmlformats.org/officeDocument/2006/relationships/image" Target="media/image6930.emf"/><Relationship Id="rId2938" Type="http://schemas.openxmlformats.org/officeDocument/2006/relationships/image" Target="media/image1169.emf"/><Relationship Id="rId4293" Type="http://schemas.openxmlformats.org/officeDocument/2006/relationships/customXml" Target="ink/ink1900.xml"/><Relationship Id="rId5344" Type="http://schemas.openxmlformats.org/officeDocument/2006/relationships/oleObject" Target="embeddings/oleObject163.bin"/><Relationship Id="rId9965" Type="http://schemas.openxmlformats.org/officeDocument/2006/relationships/customXml" Target="ink/ink4511.xml"/><Relationship Id="rId11895" Type="http://schemas.openxmlformats.org/officeDocument/2006/relationships/image" Target="media/image5106.emf"/><Relationship Id="rId1954" Type="http://schemas.openxmlformats.org/officeDocument/2006/relationships/customXml" Target="ink/ink752.xml"/><Relationship Id="rId4360" Type="http://schemas.openxmlformats.org/officeDocument/2006/relationships/customXml" Target="ink/ink1934.xml"/><Relationship Id="rId5411" Type="http://schemas.openxmlformats.org/officeDocument/2006/relationships/customXml" Target="ink/ink2449.xml"/><Relationship Id="rId8567" Type="http://schemas.openxmlformats.org/officeDocument/2006/relationships/oleObject" Target="embeddings/oleObject262.bin"/><Relationship Id="rId8981" Type="http://schemas.openxmlformats.org/officeDocument/2006/relationships/customXml" Target="ink/ink4030.xml"/><Relationship Id="rId9618" Type="http://schemas.openxmlformats.org/officeDocument/2006/relationships/customXml" Target="ink/ink4336.xml"/><Relationship Id="rId10497" Type="http://schemas.openxmlformats.org/officeDocument/2006/relationships/image" Target="media/image4665.emf"/><Relationship Id="rId11548" Type="http://schemas.openxmlformats.org/officeDocument/2006/relationships/customXml" Target="ink/ink5285.xml"/><Relationship Id="rId1607" Type="http://schemas.openxmlformats.org/officeDocument/2006/relationships/image" Target="media/image623.emf"/><Relationship Id="rId4013" Type="http://schemas.openxmlformats.org/officeDocument/2006/relationships/image" Target="media/image1702.emf"/><Relationship Id="rId7169" Type="http://schemas.openxmlformats.org/officeDocument/2006/relationships/image" Target="media/image3099.emf"/><Relationship Id="rId7583" Type="http://schemas.openxmlformats.org/officeDocument/2006/relationships/customXml" Target="ink/ink3391.xml"/><Relationship Id="rId8634" Type="http://schemas.openxmlformats.org/officeDocument/2006/relationships/customXml" Target="ink/ink3863.xml"/><Relationship Id="rId11962" Type="http://schemas.openxmlformats.org/officeDocument/2006/relationships/customXml" Target="ink/ink5469.xml"/><Relationship Id="rId3779" Type="http://schemas.openxmlformats.org/officeDocument/2006/relationships/customXml" Target="ink/ink1643.xml"/><Relationship Id="rId6185" Type="http://schemas.openxmlformats.org/officeDocument/2006/relationships/customXml" Target="ink/ink2801.xml"/><Relationship Id="rId7236" Type="http://schemas.openxmlformats.org/officeDocument/2006/relationships/customXml" Target="ink/ink3257.xml"/><Relationship Id="rId7650" Type="http://schemas.openxmlformats.org/officeDocument/2006/relationships/image" Target="media/image3251.emf"/><Relationship Id="rId10564" Type="http://schemas.openxmlformats.org/officeDocument/2006/relationships/customXml" Target="ink/ink4808.xml"/><Relationship Id="rId11615" Type="http://schemas.openxmlformats.org/officeDocument/2006/relationships/image" Target="media/image4970.emf"/><Relationship Id="rId6252" Type="http://schemas.openxmlformats.org/officeDocument/2006/relationships/image" Target="media/image3300.wmf"/><Relationship Id="rId7303" Type="http://schemas.openxmlformats.org/officeDocument/2006/relationships/image" Target="media/image30180.emf"/><Relationship Id="rId8701" Type="http://schemas.openxmlformats.org/officeDocument/2006/relationships/image" Target="media/image3773.emf"/><Relationship Id="rId10217" Type="http://schemas.openxmlformats.org/officeDocument/2006/relationships/customXml" Target="ink/ink4633.xml"/><Relationship Id="rId10631" Type="http://schemas.openxmlformats.org/officeDocument/2006/relationships/image" Target="media/image4736.emf"/><Relationship Id="rId1397" Type="http://schemas.openxmlformats.org/officeDocument/2006/relationships/customXml" Target="ink/ink493.xml"/><Relationship Id="rId2795" Type="http://schemas.openxmlformats.org/officeDocument/2006/relationships/image" Target="media/image1098.emf"/><Relationship Id="rId3846" Type="http://schemas.openxmlformats.org/officeDocument/2006/relationships/image" Target="media/image1619.emf"/><Relationship Id="rId767" Type="http://schemas.openxmlformats.org/officeDocument/2006/relationships/customXml" Target="ink/ink263.xml"/><Relationship Id="rId2448" Type="http://schemas.openxmlformats.org/officeDocument/2006/relationships/image" Target="media/image925.emf"/><Relationship Id="rId2862" Type="http://schemas.openxmlformats.org/officeDocument/2006/relationships/customXml" Target="ink/ink1192.xml"/><Relationship Id="rId3913" Type="http://schemas.openxmlformats.org/officeDocument/2006/relationships/customXml" Target="ink/ink1710.xml"/><Relationship Id="rId8077" Type="http://schemas.openxmlformats.org/officeDocument/2006/relationships/image" Target="media/image3463.emf"/><Relationship Id="rId9475" Type="http://schemas.openxmlformats.org/officeDocument/2006/relationships/image" Target="media/image4162.emf"/><Relationship Id="rId834" Type="http://schemas.openxmlformats.org/officeDocument/2006/relationships/image" Target="media/image3090.emf"/><Relationship Id="rId1464" Type="http://schemas.openxmlformats.org/officeDocument/2006/relationships/oleObject" Target="embeddings/oleObject112.bin"/><Relationship Id="rId2515" Type="http://schemas.openxmlformats.org/officeDocument/2006/relationships/image" Target="media/image958.emf"/><Relationship Id="rId8491" Type="http://schemas.openxmlformats.org/officeDocument/2006/relationships/customXml" Target="ink/ink3799.xml"/><Relationship Id="rId9128" Type="http://schemas.openxmlformats.org/officeDocument/2006/relationships/image" Target="media/image3987.emf"/><Relationship Id="rId9542" Type="http://schemas.openxmlformats.org/officeDocument/2006/relationships/image" Target="media/image224.wmf"/><Relationship Id="rId11058" Type="http://schemas.openxmlformats.org/officeDocument/2006/relationships/customXml" Target="ink/ink5055.xml"/><Relationship Id="rId11472" Type="http://schemas.openxmlformats.org/officeDocument/2006/relationships/image" Target="media/image244.wmf"/><Relationship Id="rId12109" Type="http://schemas.openxmlformats.org/officeDocument/2006/relationships/image" Target="media/image5214.emf"/><Relationship Id="rId901" Type="http://schemas.openxmlformats.org/officeDocument/2006/relationships/customXml" Target="ink/ink323.xml"/><Relationship Id="rId1117" Type="http://schemas.openxmlformats.org/officeDocument/2006/relationships/customXml" Target="ink/ink375.xml"/><Relationship Id="rId1531" Type="http://schemas.openxmlformats.org/officeDocument/2006/relationships/image" Target="media/image594.emf"/><Relationship Id="rId4687" Type="http://schemas.openxmlformats.org/officeDocument/2006/relationships/customXml" Target="ink/ink2092.xml"/><Relationship Id="rId5738" Type="http://schemas.openxmlformats.org/officeDocument/2006/relationships/oleObject" Target="embeddings/oleObject172.bin"/><Relationship Id="rId7093" Type="http://schemas.openxmlformats.org/officeDocument/2006/relationships/customXml" Target="ink/ink3185.xml"/><Relationship Id="rId8144" Type="http://schemas.openxmlformats.org/officeDocument/2006/relationships/customXml" Target="ink/ink3627.xml"/><Relationship Id="rId10074" Type="http://schemas.openxmlformats.org/officeDocument/2006/relationships/customXml" Target="ink/ink4561.xml"/><Relationship Id="rId11125" Type="http://schemas.openxmlformats.org/officeDocument/2006/relationships/image" Target="media/image4815.emf"/><Relationship Id="rId3289" Type="http://schemas.openxmlformats.org/officeDocument/2006/relationships/image" Target="media/image1343.emf"/><Relationship Id="rId4754" Type="http://schemas.openxmlformats.org/officeDocument/2006/relationships/image" Target="media/image2070.emf"/><Relationship Id="rId7160" Type="http://schemas.openxmlformats.org/officeDocument/2006/relationships/customXml" Target="ink/ink3219.xml"/><Relationship Id="rId8211" Type="http://schemas.openxmlformats.org/officeDocument/2006/relationships/image" Target="media/image3530.emf"/><Relationship Id="rId10141" Type="http://schemas.openxmlformats.org/officeDocument/2006/relationships/image" Target="media/image4488.emf"/><Relationship Id="rId3356" Type="http://schemas.openxmlformats.org/officeDocument/2006/relationships/image" Target="media/image1376.emf"/><Relationship Id="rId4407" Type="http://schemas.openxmlformats.org/officeDocument/2006/relationships/image" Target="media/image1898.emf"/><Relationship Id="rId5805" Type="http://schemas.openxmlformats.org/officeDocument/2006/relationships/image" Target="media/image2545.emf"/><Relationship Id="rId277" Type="http://schemas.openxmlformats.org/officeDocument/2006/relationships/customXml" Target="ink/ink104.xml"/><Relationship Id="rId3009" Type="http://schemas.openxmlformats.org/officeDocument/2006/relationships/image" Target="media/image1204.emf"/><Relationship Id="rId3770" Type="http://schemas.openxmlformats.org/officeDocument/2006/relationships/image" Target="media/image1581.emf"/><Relationship Id="rId4821" Type="http://schemas.openxmlformats.org/officeDocument/2006/relationships/customXml" Target="ink/ink2159.xml"/><Relationship Id="rId7977" Type="http://schemas.openxmlformats.org/officeDocument/2006/relationships/image" Target="media/image3413.emf"/><Relationship Id="rId10958" Type="http://schemas.openxmlformats.org/officeDocument/2006/relationships/customXml" Target="ink/ink5005.xml"/><Relationship Id="rId691" Type="http://schemas.openxmlformats.org/officeDocument/2006/relationships/image" Target="media/image291.emf"/><Relationship Id="rId2025" Type="http://schemas.openxmlformats.org/officeDocument/2006/relationships/image" Target="media/image762.emf"/><Relationship Id="rId2372" Type="http://schemas.openxmlformats.org/officeDocument/2006/relationships/image" Target="media/image887.emf"/><Relationship Id="rId3423" Type="http://schemas.openxmlformats.org/officeDocument/2006/relationships/image" Target="media/image1408.emf"/><Relationship Id="rId6579" Type="http://schemas.openxmlformats.org/officeDocument/2006/relationships/customXml" Target="ink/ink2990.xml"/><Relationship Id="rId9052" Type="http://schemas.openxmlformats.org/officeDocument/2006/relationships/image" Target="media/image3946.emf"/><Relationship Id="rId5595" Type="http://schemas.openxmlformats.org/officeDocument/2006/relationships/image" Target="media/image2457.emf"/><Relationship Id="rId6646" Type="http://schemas.openxmlformats.org/officeDocument/2006/relationships/image" Target="media/image2889.emf"/><Relationship Id="rId12033" Type="http://schemas.openxmlformats.org/officeDocument/2006/relationships/image" Target="media/image5176.emf"/><Relationship Id="rId411" Type="http://schemas.openxmlformats.org/officeDocument/2006/relationships/customXml" Target="ink/ink149.xml"/><Relationship Id="rId1041" Type="http://schemas.openxmlformats.org/officeDocument/2006/relationships/customXml" Target="ink/ink347.xml"/><Relationship Id="rId4197" Type="http://schemas.openxmlformats.org/officeDocument/2006/relationships/customXml" Target="ink/ink1852.xml"/><Relationship Id="rId5248" Type="http://schemas.openxmlformats.org/officeDocument/2006/relationships/customXml" Target="ink/ink2374.xml"/><Relationship Id="rId5662" Type="http://schemas.openxmlformats.org/officeDocument/2006/relationships/image" Target="media/image2490.emf"/><Relationship Id="rId6713" Type="http://schemas.openxmlformats.org/officeDocument/2006/relationships/customXml" Target="ink/ink3058.xml"/><Relationship Id="rId9869" Type="http://schemas.openxmlformats.org/officeDocument/2006/relationships/customXml" Target="ink/ink4463.xml"/><Relationship Id="rId12100" Type="http://schemas.openxmlformats.org/officeDocument/2006/relationships/customXml" Target="ink/ink5538.xml"/><Relationship Id="rId1858" Type="http://schemas.openxmlformats.org/officeDocument/2006/relationships/customXml" Target="ink/ink704.xml"/><Relationship Id="rId4264" Type="http://schemas.openxmlformats.org/officeDocument/2006/relationships/image" Target="media/image1827.emf"/><Relationship Id="rId5315" Type="http://schemas.openxmlformats.org/officeDocument/2006/relationships/image" Target="media/image2323.emf"/><Relationship Id="rId8885" Type="http://schemas.openxmlformats.org/officeDocument/2006/relationships/image" Target="media/image3865.emf"/><Relationship Id="rId11799" Type="http://schemas.openxmlformats.org/officeDocument/2006/relationships/image" Target="media/image5057.emf"/><Relationship Id="rId2909" Type="http://schemas.openxmlformats.org/officeDocument/2006/relationships/customXml" Target="ink/ink1216.xml"/><Relationship Id="rId3280" Type="http://schemas.openxmlformats.org/officeDocument/2006/relationships/image" Target="media/image124.wmf"/><Relationship Id="rId4331" Type="http://schemas.openxmlformats.org/officeDocument/2006/relationships/image" Target="media/image1860.emf"/><Relationship Id="rId7487" Type="http://schemas.openxmlformats.org/officeDocument/2006/relationships/image" Target="media/image3170.emf"/><Relationship Id="rId8538" Type="http://schemas.openxmlformats.org/officeDocument/2006/relationships/image" Target="media/image3692.emf"/><Relationship Id="rId9936" Type="http://schemas.openxmlformats.org/officeDocument/2006/relationships/image" Target="media/image4386.emf"/><Relationship Id="rId11866" Type="http://schemas.openxmlformats.org/officeDocument/2006/relationships/customXml" Target="ink/ink5421.xml"/><Relationship Id="rId1925" Type="http://schemas.openxmlformats.org/officeDocument/2006/relationships/image" Target="media/image7120.emf"/><Relationship Id="rId6089" Type="http://schemas.openxmlformats.org/officeDocument/2006/relationships/image" Target="media/image2654.emf"/><Relationship Id="rId8952" Type="http://schemas.openxmlformats.org/officeDocument/2006/relationships/oleObject" Target="embeddings/oleObject269.bin"/><Relationship Id="rId10468" Type="http://schemas.openxmlformats.org/officeDocument/2006/relationships/customXml" Target="ink/ink4760.xml"/><Relationship Id="rId10882" Type="http://schemas.openxmlformats.org/officeDocument/2006/relationships/customXml" Target="ink/ink4967.xml"/><Relationship Id="rId11519" Type="http://schemas.openxmlformats.org/officeDocument/2006/relationships/image" Target="media/image4923.emf"/><Relationship Id="rId11933" Type="http://schemas.openxmlformats.org/officeDocument/2006/relationships/image" Target="media/image5126.emf"/><Relationship Id="rId6156" Type="http://schemas.openxmlformats.org/officeDocument/2006/relationships/image" Target="media/image2676.emf"/><Relationship Id="rId7554" Type="http://schemas.openxmlformats.org/officeDocument/2006/relationships/customXml" Target="ink/ink3376.xml"/><Relationship Id="rId8605" Type="http://schemas.openxmlformats.org/officeDocument/2006/relationships/image" Target="media/image3725.emf"/><Relationship Id="rId10535" Type="http://schemas.openxmlformats.org/officeDocument/2006/relationships/image" Target="media/image4685.emf"/><Relationship Id="rId2699" Type="http://schemas.openxmlformats.org/officeDocument/2006/relationships/image" Target="media/image1050.emf"/><Relationship Id="rId3000" Type="http://schemas.openxmlformats.org/officeDocument/2006/relationships/customXml" Target="ink/ink1258.xml"/><Relationship Id="rId6570" Type="http://schemas.openxmlformats.org/officeDocument/2006/relationships/image" Target="media/image2855.emf"/><Relationship Id="rId7207" Type="http://schemas.openxmlformats.org/officeDocument/2006/relationships/image" Target="media/image29700.emf"/><Relationship Id="rId7621" Type="http://schemas.openxmlformats.org/officeDocument/2006/relationships/customXml" Target="ink/ink3409.xml"/><Relationship Id="rId10602" Type="http://schemas.openxmlformats.org/officeDocument/2006/relationships/customXml" Target="ink/ink4827.xml"/><Relationship Id="rId2766" Type="http://schemas.openxmlformats.org/officeDocument/2006/relationships/customXml" Target="ink/ink1144.xml"/><Relationship Id="rId3817" Type="http://schemas.openxmlformats.org/officeDocument/2006/relationships/customXml" Target="ink/ink1662.xml"/><Relationship Id="rId5172" Type="http://schemas.openxmlformats.org/officeDocument/2006/relationships/customXml" Target="ink/ink2335.xml"/><Relationship Id="rId6223" Type="http://schemas.openxmlformats.org/officeDocument/2006/relationships/customXml" Target="ink/ink2820.xml"/><Relationship Id="rId9379" Type="http://schemas.openxmlformats.org/officeDocument/2006/relationships/image" Target="media/image4115.emf"/><Relationship Id="rId9793" Type="http://schemas.openxmlformats.org/officeDocument/2006/relationships/customXml" Target="ink/ink4424.xml"/><Relationship Id="rId738" Type="http://schemas.openxmlformats.org/officeDocument/2006/relationships/image" Target="media/image71.wmf"/><Relationship Id="rId1368" Type="http://schemas.openxmlformats.org/officeDocument/2006/relationships/image" Target="media/image526.emf"/><Relationship Id="rId1782" Type="http://schemas.openxmlformats.org/officeDocument/2006/relationships/customXml" Target="ink/ink666.xml"/><Relationship Id="rId2419" Type="http://schemas.openxmlformats.org/officeDocument/2006/relationships/customXml" Target="ink/ink974.xml"/><Relationship Id="rId2833" Type="http://schemas.openxmlformats.org/officeDocument/2006/relationships/image" Target="media/image1117.emf"/><Relationship Id="rId5989" Type="http://schemas.openxmlformats.org/officeDocument/2006/relationships/image" Target="media/image2613.emf"/><Relationship Id="rId8395" Type="http://schemas.openxmlformats.org/officeDocument/2006/relationships/customXml" Target="ink/ink3750.xml"/><Relationship Id="rId9446" Type="http://schemas.openxmlformats.org/officeDocument/2006/relationships/customXml" Target="ink/ink4257.xml"/><Relationship Id="rId9860" Type="http://schemas.openxmlformats.org/officeDocument/2006/relationships/image" Target="media/image4348.emf"/><Relationship Id="rId11376" Type="http://schemas.openxmlformats.org/officeDocument/2006/relationships/image" Target="media/image4865.emf"/><Relationship Id="rId74" Type="http://schemas.openxmlformats.org/officeDocument/2006/relationships/image" Target="media/image32.emf"/><Relationship Id="rId805" Type="http://schemas.openxmlformats.org/officeDocument/2006/relationships/customXml" Target="ink/ink282.xml"/><Relationship Id="rId1435" Type="http://schemas.openxmlformats.org/officeDocument/2006/relationships/customXml" Target="ink/ink508.xml"/><Relationship Id="rId8048" Type="http://schemas.openxmlformats.org/officeDocument/2006/relationships/customXml" Target="ink/ink3579.xml"/><Relationship Id="rId8462" Type="http://schemas.openxmlformats.org/officeDocument/2006/relationships/customXml" Target="ink/ink3784.xml"/><Relationship Id="rId9513" Type="http://schemas.openxmlformats.org/officeDocument/2006/relationships/oleObject" Target="embeddings/oleObject282.bin"/><Relationship Id="rId11029" Type="http://schemas.openxmlformats.org/officeDocument/2006/relationships/image" Target="media/image4762.emf"/><Relationship Id="rId11790" Type="http://schemas.openxmlformats.org/officeDocument/2006/relationships/image" Target="media/image270.wmf"/><Relationship Id="rId2900" Type="http://schemas.openxmlformats.org/officeDocument/2006/relationships/image" Target="media/image1150.emf"/><Relationship Id="rId8115" Type="http://schemas.openxmlformats.org/officeDocument/2006/relationships/image" Target="media/image3482.emf"/><Relationship Id="rId10392" Type="http://schemas.openxmlformats.org/officeDocument/2006/relationships/customXml" Target="ink/ink4722.xml"/><Relationship Id="rId11443" Type="http://schemas.openxmlformats.org/officeDocument/2006/relationships/customXml" Target="ink/ink5237.xml"/><Relationship Id="rId1502" Type="http://schemas.openxmlformats.org/officeDocument/2006/relationships/customXml" Target="ink/ink534.xml"/><Relationship Id="rId4658" Type="http://schemas.openxmlformats.org/officeDocument/2006/relationships/image" Target="media/image2022.emf"/><Relationship Id="rId5709" Type="http://schemas.openxmlformats.org/officeDocument/2006/relationships/customXml" Target="ink/ink2598.xml"/><Relationship Id="rId6080" Type="http://schemas.openxmlformats.org/officeDocument/2006/relationships/customXml" Target="ink/ink2752.xml"/><Relationship Id="rId7131" Type="http://schemas.openxmlformats.org/officeDocument/2006/relationships/customXml" Target="ink/ink3204.xml"/><Relationship Id="rId10045" Type="http://schemas.openxmlformats.org/officeDocument/2006/relationships/image" Target="media/image4440.emf"/><Relationship Id="rId11510" Type="http://schemas.openxmlformats.org/officeDocument/2006/relationships/customXml" Target="ink/ink5266.xml"/><Relationship Id="rId3674" Type="http://schemas.openxmlformats.org/officeDocument/2006/relationships/customXml" Target="ink/ink1590.xml"/><Relationship Id="rId4725" Type="http://schemas.openxmlformats.org/officeDocument/2006/relationships/customXml" Target="ink/ink2111.xml"/><Relationship Id="rId10112" Type="http://schemas.openxmlformats.org/officeDocument/2006/relationships/customXml" Target="ink/ink4580.xml"/><Relationship Id="rId2276" Type="http://schemas.openxmlformats.org/officeDocument/2006/relationships/customXml" Target="ink/ink907.xml"/><Relationship Id="rId2690" Type="http://schemas.openxmlformats.org/officeDocument/2006/relationships/customXml" Target="ink/ink1108.xml"/><Relationship Id="rId3327" Type="http://schemas.openxmlformats.org/officeDocument/2006/relationships/customXml" Target="ink/ink1420.xml"/><Relationship Id="rId3741" Type="http://schemas.openxmlformats.org/officeDocument/2006/relationships/image" Target="media/image1567.emf"/><Relationship Id="rId6897" Type="http://schemas.openxmlformats.org/officeDocument/2006/relationships/customXml" Target="ink/ink3150.xml"/><Relationship Id="rId7948" Type="http://schemas.openxmlformats.org/officeDocument/2006/relationships/customXml" Target="ink/ink3529.xml"/><Relationship Id="rId248" Type="http://schemas.openxmlformats.org/officeDocument/2006/relationships/customXml" Target="ink/ink93.xml"/><Relationship Id="rId662" Type="http://schemas.openxmlformats.org/officeDocument/2006/relationships/customXml" Target="ink/ink218.xml"/><Relationship Id="rId1292" Type="http://schemas.openxmlformats.org/officeDocument/2006/relationships/customXml" Target="ink/ink447.xml"/><Relationship Id="rId2343" Type="http://schemas.openxmlformats.org/officeDocument/2006/relationships/customXml" Target="ink/ink938.xml"/><Relationship Id="rId5499" Type="http://schemas.openxmlformats.org/officeDocument/2006/relationships/image" Target="media/image2409.emf"/><Relationship Id="rId9370" Type="http://schemas.openxmlformats.org/officeDocument/2006/relationships/customXml" Target="ink/ink4221.xml"/><Relationship Id="rId10929" Type="http://schemas.openxmlformats.org/officeDocument/2006/relationships/image" Target="media/image3373.emf"/><Relationship Id="rId315" Type="http://schemas.openxmlformats.org/officeDocument/2006/relationships/customXml" Target="ink/ink115.xml"/><Relationship Id="rId2410" Type="http://schemas.openxmlformats.org/officeDocument/2006/relationships/image" Target="media/image906.emf"/><Relationship Id="rId5566" Type="http://schemas.openxmlformats.org/officeDocument/2006/relationships/customXml" Target="ink/ink2527.xml"/><Relationship Id="rId6617" Type="http://schemas.openxmlformats.org/officeDocument/2006/relationships/customXml" Target="ink/ink3009.xml"/><Relationship Id="rId9023" Type="http://schemas.openxmlformats.org/officeDocument/2006/relationships/customXml" Target="ink/ink4051.xml"/><Relationship Id="rId12004" Type="http://schemas.openxmlformats.org/officeDocument/2006/relationships/customXml" Target="ink/ink5490.xml"/><Relationship Id="rId4168" Type="http://schemas.openxmlformats.org/officeDocument/2006/relationships/image" Target="media/image1779.emf"/><Relationship Id="rId5219" Type="http://schemas.openxmlformats.org/officeDocument/2006/relationships/customXml" Target="ink/ink2360.xml"/><Relationship Id="rId5980" Type="http://schemas.openxmlformats.org/officeDocument/2006/relationships/customXml" Target="ink/ink2711.xml"/><Relationship Id="rId3184" Type="http://schemas.openxmlformats.org/officeDocument/2006/relationships/customXml" Target="ink/ink1350.xml"/><Relationship Id="rId4235" Type="http://schemas.openxmlformats.org/officeDocument/2006/relationships/customXml" Target="ink/ink1871.xml"/><Relationship Id="rId4582" Type="http://schemas.openxmlformats.org/officeDocument/2006/relationships/image" Target="media/image1984.emf"/><Relationship Id="rId5633" Type="http://schemas.openxmlformats.org/officeDocument/2006/relationships/image" Target="media/image2476.emf"/><Relationship Id="rId8789" Type="http://schemas.openxmlformats.org/officeDocument/2006/relationships/image" Target="media/image3817.emf"/><Relationship Id="rId11020" Type="http://schemas.openxmlformats.org/officeDocument/2006/relationships/customXml" Target="ink/ink5036.xml"/><Relationship Id="rId1829" Type="http://schemas.openxmlformats.org/officeDocument/2006/relationships/image" Target="media/image704.emf"/><Relationship Id="rId5700" Type="http://schemas.openxmlformats.org/officeDocument/2006/relationships/image" Target="media/image15110.emf"/><Relationship Id="rId8856" Type="http://schemas.openxmlformats.org/officeDocument/2006/relationships/customXml" Target="ink/ink3974.xml"/><Relationship Id="rId9907" Type="http://schemas.openxmlformats.org/officeDocument/2006/relationships/customXml" Target="ink/ink4482.xml"/><Relationship Id="rId10786" Type="http://schemas.openxmlformats.org/officeDocument/2006/relationships/customXml" Target="ink/ink4919.xml"/><Relationship Id="rId11837" Type="http://schemas.openxmlformats.org/officeDocument/2006/relationships/image" Target="media/image5076.emf"/><Relationship Id="rId3251" Type="http://schemas.openxmlformats.org/officeDocument/2006/relationships/image" Target="media/image1324.emf"/><Relationship Id="rId4302" Type="http://schemas.openxmlformats.org/officeDocument/2006/relationships/customXml" Target="ink/ink1905.xml"/><Relationship Id="rId7458" Type="http://schemas.openxmlformats.org/officeDocument/2006/relationships/customXml" Target="ink/ink3339.xml"/><Relationship Id="rId7872" Type="http://schemas.openxmlformats.org/officeDocument/2006/relationships/image" Target="media/image580.emf"/><Relationship Id="rId8509" Type="http://schemas.openxmlformats.org/officeDocument/2006/relationships/customXml" Target="ink/ink3808.xml"/><Relationship Id="rId8923" Type="http://schemas.openxmlformats.org/officeDocument/2006/relationships/image" Target="media/image3884.emf"/><Relationship Id="rId10439" Type="http://schemas.openxmlformats.org/officeDocument/2006/relationships/image" Target="media/image4635.emf"/><Relationship Id="rId172" Type="http://schemas.openxmlformats.org/officeDocument/2006/relationships/image" Target="media/image81.emf"/><Relationship Id="rId6474" Type="http://schemas.openxmlformats.org/officeDocument/2006/relationships/image" Target="media/image2823.emf"/><Relationship Id="rId7525" Type="http://schemas.openxmlformats.org/officeDocument/2006/relationships/image" Target="media/image3189.emf"/><Relationship Id="rId10853" Type="http://schemas.openxmlformats.org/officeDocument/2006/relationships/image" Target="media/image3318.emf"/><Relationship Id="rId11904" Type="http://schemas.openxmlformats.org/officeDocument/2006/relationships/customXml" Target="ink/ink5440.xml"/><Relationship Id="rId989" Type="http://schemas.openxmlformats.org/officeDocument/2006/relationships/customXml" Target="ink/ink337.xml"/><Relationship Id="rId5076" Type="http://schemas.openxmlformats.org/officeDocument/2006/relationships/customXml" Target="ink/ink2287.xml"/><Relationship Id="rId5490" Type="http://schemas.openxmlformats.org/officeDocument/2006/relationships/customXml" Target="ink/ink2489.xml"/><Relationship Id="rId6127" Type="http://schemas.openxmlformats.org/officeDocument/2006/relationships/oleObject" Target="embeddings/oleObject205.bin"/><Relationship Id="rId6541" Type="http://schemas.openxmlformats.org/officeDocument/2006/relationships/image" Target="media/image2845.emf"/><Relationship Id="rId9697" Type="http://schemas.openxmlformats.org/officeDocument/2006/relationships/customXml" Target="ink/ink4376.xml"/><Relationship Id="rId10506" Type="http://schemas.openxmlformats.org/officeDocument/2006/relationships/customXml" Target="ink/ink4779.xml"/><Relationship Id="rId10920" Type="http://schemas.openxmlformats.org/officeDocument/2006/relationships/customXml" Target="ink/ink4986.xml"/><Relationship Id="rId1686" Type="http://schemas.openxmlformats.org/officeDocument/2006/relationships/customXml" Target="ink/ink620.xml"/><Relationship Id="rId4092" Type="http://schemas.openxmlformats.org/officeDocument/2006/relationships/image" Target="media/image1741.emf"/><Relationship Id="rId5143" Type="http://schemas.openxmlformats.org/officeDocument/2006/relationships/image" Target="media/image2264.emf"/><Relationship Id="rId8299" Type="http://schemas.openxmlformats.org/officeDocument/2006/relationships/image" Target="media/image3574.emf"/><Relationship Id="rId1339" Type="http://schemas.openxmlformats.org/officeDocument/2006/relationships/customXml" Target="ink/ink464.xml"/><Relationship Id="rId2737" Type="http://schemas.openxmlformats.org/officeDocument/2006/relationships/image" Target="media/image1069.emf"/><Relationship Id="rId5210" Type="http://schemas.openxmlformats.org/officeDocument/2006/relationships/customXml" Target="ink/ink2355.xml"/><Relationship Id="rId8366" Type="http://schemas.openxmlformats.org/officeDocument/2006/relationships/image" Target="media/image3607.emf"/><Relationship Id="rId9764" Type="http://schemas.openxmlformats.org/officeDocument/2006/relationships/image" Target="media/image4301.emf"/><Relationship Id="rId11694" Type="http://schemas.openxmlformats.org/officeDocument/2006/relationships/image" Target="media/image5010.emf"/><Relationship Id="rId709" Type="http://schemas.openxmlformats.org/officeDocument/2006/relationships/image" Target="media/image300.emf"/><Relationship Id="rId1753" Type="http://schemas.openxmlformats.org/officeDocument/2006/relationships/image" Target="media/image666.emf"/><Relationship Id="rId2804" Type="http://schemas.openxmlformats.org/officeDocument/2006/relationships/customXml" Target="ink/ink1163.xml"/><Relationship Id="rId8019" Type="http://schemas.openxmlformats.org/officeDocument/2006/relationships/image" Target="media/image3434.emf"/><Relationship Id="rId8780" Type="http://schemas.openxmlformats.org/officeDocument/2006/relationships/customXml" Target="ink/ink3936.xml"/><Relationship Id="rId9417" Type="http://schemas.openxmlformats.org/officeDocument/2006/relationships/image" Target="media/image4133.emf"/><Relationship Id="rId9831" Type="http://schemas.openxmlformats.org/officeDocument/2006/relationships/customXml" Target="ink/ink4443.xml"/><Relationship Id="rId10296" Type="http://schemas.openxmlformats.org/officeDocument/2006/relationships/image" Target="media/image4565.emf"/><Relationship Id="rId11347" Type="http://schemas.openxmlformats.org/officeDocument/2006/relationships/image" Target="media/image234.wmf"/><Relationship Id="rId11761" Type="http://schemas.openxmlformats.org/officeDocument/2006/relationships/image" Target="media/image265.wmf"/><Relationship Id="rId45" Type="http://schemas.openxmlformats.org/officeDocument/2006/relationships/customXml" Target="ink/ink13.xml"/><Relationship Id="rId1406" Type="http://schemas.openxmlformats.org/officeDocument/2006/relationships/image" Target="media/image5400.emf"/><Relationship Id="rId1820" Type="http://schemas.openxmlformats.org/officeDocument/2006/relationships/customXml" Target="ink/ink685.xml"/><Relationship Id="rId4976" Type="http://schemas.openxmlformats.org/officeDocument/2006/relationships/customXml" Target="ink/ink2237.xml"/><Relationship Id="rId7382" Type="http://schemas.openxmlformats.org/officeDocument/2006/relationships/customXml" Target="ink/ink3304.xml"/><Relationship Id="rId8433" Type="http://schemas.openxmlformats.org/officeDocument/2006/relationships/image" Target="media/image3640.emf"/><Relationship Id="rId10363" Type="http://schemas.openxmlformats.org/officeDocument/2006/relationships/image" Target="media/image4597.emf"/><Relationship Id="rId11414" Type="http://schemas.openxmlformats.org/officeDocument/2006/relationships/image" Target="media/image4872.emf"/><Relationship Id="rId3578" Type="http://schemas.openxmlformats.org/officeDocument/2006/relationships/customXml" Target="ink/ink1542.xml"/><Relationship Id="rId3992" Type="http://schemas.openxmlformats.org/officeDocument/2006/relationships/customXml" Target="ink/ink1749.xml"/><Relationship Id="rId4629" Type="http://schemas.openxmlformats.org/officeDocument/2006/relationships/customXml" Target="ink/ink2065.xml"/><Relationship Id="rId8500" Type="http://schemas.openxmlformats.org/officeDocument/2006/relationships/image" Target="media/image3673.emf"/><Relationship Id="rId10016" Type="http://schemas.openxmlformats.org/officeDocument/2006/relationships/customXml" Target="ink/ink4532.xml"/><Relationship Id="rId10430" Type="http://schemas.openxmlformats.org/officeDocument/2006/relationships/customXml" Target="ink/ink4741.xml"/><Relationship Id="rId2594" Type="http://schemas.openxmlformats.org/officeDocument/2006/relationships/customXml" Target="ink/ink1060.xml"/><Relationship Id="rId3645" Type="http://schemas.openxmlformats.org/officeDocument/2006/relationships/image" Target="media/image1519.emf"/><Relationship Id="rId6051" Type="http://schemas.openxmlformats.org/officeDocument/2006/relationships/image" Target="media/image2635.emf"/><Relationship Id="rId7102" Type="http://schemas.openxmlformats.org/officeDocument/2006/relationships/image" Target="media/image3063.emf"/><Relationship Id="rId566" Type="http://schemas.openxmlformats.org/officeDocument/2006/relationships/oleObject" Target="embeddings/oleObject63.bin"/><Relationship Id="rId1196" Type="http://schemas.openxmlformats.org/officeDocument/2006/relationships/customXml" Target="ink/ink403.xml"/><Relationship Id="rId2247" Type="http://schemas.openxmlformats.org/officeDocument/2006/relationships/image" Target="media/image831.emf"/><Relationship Id="rId9274" Type="http://schemas.openxmlformats.org/officeDocument/2006/relationships/image" Target="media/image4063.emf"/><Relationship Id="rId219" Type="http://schemas.openxmlformats.org/officeDocument/2006/relationships/oleObject" Target="embeddings/oleObject17.bin"/><Relationship Id="rId633" Type="http://schemas.openxmlformats.org/officeDocument/2006/relationships/image" Target="media/image263.emf"/><Relationship Id="rId980" Type="http://schemas.openxmlformats.org/officeDocument/2006/relationships/oleObject" Target="embeddings/oleObject85.bin"/><Relationship Id="rId1263" Type="http://schemas.openxmlformats.org/officeDocument/2006/relationships/image" Target="media/image493.emf"/><Relationship Id="rId2314" Type="http://schemas.openxmlformats.org/officeDocument/2006/relationships/image" Target="media/image858.emf"/><Relationship Id="rId2661" Type="http://schemas.openxmlformats.org/officeDocument/2006/relationships/image" Target="media/image1031.emf"/><Relationship Id="rId3712" Type="http://schemas.openxmlformats.org/officeDocument/2006/relationships/customXml" Target="ink/ink1609.xml"/><Relationship Id="rId6868" Type="http://schemas.openxmlformats.org/officeDocument/2006/relationships/image" Target="media/image2526.emf"/><Relationship Id="rId7919" Type="http://schemas.openxmlformats.org/officeDocument/2006/relationships/image" Target="media/image3388.emf"/><Relationship Id="rId8290" Type="http://schemas.openxmlformats.org/officeDocument/2006/relationships/customXml" Target="ink/ink3697.xml"/><Relationship Id="rId9341" Type="http://schemas.openxmlformats.org/officeDocument/2006/relationships/image" Target="media/image4096.emf"/><Relationship Id="rId5884" Type="http://schemas.openxmlformats.org/officeDocument/2006/relationships/customXml" Target="ink/ink2664.xml"/><Relationship Id="rId6935" Type="http://schemas.openxmlformats.org/officeDocument/2006/relationships/customXml" Target="ink/ink3169.xml"/><Relationship Id="rId11271" Type="http://schemas.openxmlformats.org/officeDocument/2006/relationships/customXml" Target="ink/ink5162.xml"/><Relationship Id="rId700" Type="http://schemas.openxmlformats.org/officeDocument/2006/relationships/image" Target="media/image69.wmf"/><Relationship Id="rId1330" Type="http://schemas.openxmlformats.org/officeDocument/2006/relationships/oleObject" Target="embeddings/oleObject106.bin"/><Relationship Id="rId3088" Type="http://schemas.openxmlformats.org/officeDocument/2006/relationships/customXml" Target="ink/ink1301.xml"/><Relationship Id="rId4486" Type="http://schemas.openxmlformats.org/officeDocument/2006/relationships/oleObject" Target="embeddings/oleObject155.bin"/><Relationship Id="rId5537" Type="http://schemas.openxmlformats.org/officeDocument/2006/relationships/image" Target="media/image2428.emf"/><Relationship Id="rId5951" Type="http://schemas.openxmlformats.org/officeDocument/2006/relationships/oleObject" Target="embeddings/oleObject193.bin"/><Relationship Id="rId4139" Type="http://schemas.openxmlformats.org/officeDocument/2006/relationships/customXml" Target="ink/ink1823.xml"/><Relationship Id="rId4553" Type="http://schemas.openxmlformats.org/officeDocument/2006/relationships/image" Target="media/image1970.emf"/><Relationship Id="rId5604" Type="http://schemas.openxmlformats.org/officeDocument/2006/relationships/customXml" Target="ink/ink2546.xml"/><Relationship Id="rId8010" Type="http://schemas.openxmlformats.org/officeDocument/2006/relationships/customXml" Target="ink/ink3560.xml"/><Relationship Id="rId3155" Type="http://schemas.openxmlformats.org/officeDocument/2006/relationships/customXml" Target="ink/ink1335.xml"/><Relationship Id="rId4206" Type="http://schemas.openxmlformats.org/officeDocument/2006/relationships/image" Target="media/image1798.emf"/><Relationship Id="rId4620" Type="http://schemas.openxmlformats.org/officeDocument/2006/relationships/image" Target="media/image2003.emf"/><Relationship Id="rId7776" Type="http://schemas.openxmlformats.org/officeDocument/2006/relationships/image" Target="media/image3315.emf"/><Relationship Id="rId8827" Type="http://schemas.openxmlformats.org/officeDocument/2006/relationships/image" Target="media/image3836.emf"/><Relationship Id="rId2171" Type="http://schemas.openxmlformats.org/officeDocument/2006/relationships/image" Target="media/image795.emf"/><Relationship Id="rId3222" Type="http://schemas.openxmlformats.org/officeDocument/2006/relationships/customXml" Target="ink/ink1369.xml"/><Relationship Id="rId6378" Type="http://schemas.openxmlformats.org/officeDocument/2006/relationships/customXml" Target="ink/ink2890.xml"/><Relationship Id="rId7429" Type="http://schemas.openxmlformats.org/officeDocument/2006/relationships/oleObject" Target="embeddings/oleObject228.bin"/><Relationship Id="rId10757" Type="http://schemas.openxmlformats.org/officeDocument/2006/relationships/image" Target="media/image3018.emf"/><Relationship Id="rId11808" Type="http://schemas.openxmlformats.org/officeDocument/2006/relationships/customXml" Target="ink/ink5396.xml"/><Relationship Id="rId143" Type="http://schemas.openxmlformats.org/officeDocument/2006/relationships/customXml" Target="ink/ink57.xml"/><Relationship Id="rId5394" Type="http://schemas.openxmlformats.org/officeDocument/2006/relationships/image" Target="media/image2357.emf"/><Relationship Id="rId6445" Type="http://schemas.openxmlformats.org/officeDocument/2006/relationships/customXml" Target="ink/ink2923.xml"/><Relationship Id="rId6792" Type="http://schemas.openxmlformats.org/officeDocument/2006/relationships/image" Target="media/image2960.emf"/><Relationship Id="rId10824" Type="http://schemas.openxmlformats.org/officeDocument/2006/relationships/customXml" Target="ink/ink4938.xml"/><Relationship Id="rId9" Type="http://schemas.openxmlformats.org/officeDocument/2006/relationships/image" Target="media/image1.wmf"/><Relationship Id="rId210" Type="http://schemas.openxmlformats.org/officeDocument/2006/relationships/customXml" Target="ink/ink86.xml"/><Relationship Id="rId2988" Type="http://schemas.openxmlformats.org/officeDocument/2006/relationships/customXml" Target="ink/ink1252.xml"/><Relationship Id="rId5047" Type="http://schemas.openxmlformats.org/officeDocument/2006/relationships/image" Target="media/image2216.emf"/><Relationship Id="rId7910" Type="http://schemas.openxmlformats.org/officeDocument/2006/relationships/image" Target="media/image3570.wmf"/><Relationship Id="rId5461" Type="http://schemas.openxmlformats.org/officeDocument/2006/relationships/customXml" Target="ink/ink2474.xml"/><Relationship Id="rId6512" Type="http://schemas.openxmlformats.org/officeDocument/2006/relationships/customXml" Target="ink/ink2956.xml"/><Relationship Id="rId9668" Type="http://schemas.openxmlformats.org/officeDocument/2006/relationships/image" Target="media/image4253.emf"/><Relationship Id="rId11598" Type="http://schemas.openxmlformats.org/officeDocument/2006/relationships/customXml" Target="ink/ink5309.xml"/><Relationship Id="rId1657" Type="http://schemas.openxmlformats.org/officeDocument/2006/relationships/image" Target="media/image642.emf"/><Relationship Id="rId2708" Type="http://schemas.openxmlformats.org/officeDocument/2006/relationships/customXml" Target="ink/ink1116.xml"/><Relationship Id="rId4063" Type="http://schemas.openxmlformats.org/officeDocument/2006/relationships/customXml" Target="ink/ink1785.xml"/><Relationship Id="rId5114" Type="http://schemas.openxmlformats.org/officeDocument/2006/relationships/customXml" Target="ink/ink2306.xml"/><Relationship Id="rId8684" Type="http://schemas.openxmlformats.org/officeDocument/2006/relationships/customXml" Target="ink/ink3888.xml"/><Relationship Id="rId9735" Type="http://schemas.openxmlformats.org/officeDocument/2006/relationships/customXml" Target="ink/ink4395.xml"/><Relationship Id="rId11665" Type="http://schemas.openxmlformats.org/officeDocument/2006/relationships/image" Target="media/image4996.emf"/><Relationship Id="rId1724" Type="http://schemas.openxmlformats.org/officeDocument/2006/relationships/customXml" Target="ink/ink637.xml"/><Relationship Id="rId4130" Type="http://schemas.openxmlformats.org/officeDocument/2006/relationships/image" Target="media/image1760.emf"/><Relationship Id="rId7286" Type="http://schemas.openxmlformats.org/officeDocument/2006/relationships/customXml" Target="ink/ink3282.xml"/><Relationship Id="rId8337" Type="http://schemas.openxmlformats.org/officeDocument/2006/relationships/customXml" Target="ink/ink3721.xml"/><Relationship Id="rId8751" Type="http://schemas.openxmlformats.org/officeDocument/2006/relationships/image" Target="media/image3798.emf"/><Relationship Id="rId9802" Type="http://schemas.openxmlformats.org/officeDocument/2006/relationships/image" Target="media/image4320.emf"/><Relationship Id="rId10267" Type="http://schemas.openxmlformats.org/officeDocument/2006/relationships/customXml" Target="ink/ink4658.xml"/><Relationship Id="rId11318" Type="http://schemas.openxmlformats.org/officeDocument/2006/relationships/image" Target="media/image4840.emf"/><Relationship Id="rId16" Type="http://schemas.openxmlformats.org/officeDocument/2006/relationships/oleObject" Target="embeddings/oleObject3.bin"/><Relationship Id="rId3896" Type="http://schemas.openxmlformats.org/officeDocument/2006/relationships/image" Target="media/image1644.emf"/><Relationship Id="rId8404" Type="http://schemas.openxmlformats.org/officeDocument/2006/relationships/customXml" Target="ink/ink3755.xml"/><Relationship Id="rId10681" Type="http://schemas.openxmlformats.org/officeDocument/2006/relationships/image" Target="media/image2788.emf"/><Relationship Id="rId11732" Type="http://schemas.openxmlformats.org/officeDocument/2006/relationships/image" Target="media/image5029.emf"/><Relationship Id="rId2498" Type="http://schemas.openxmlformats.org/officeDocument/2006/relationships/image" Target="media/image950.emf"/><Relationship Id="rId3549" Type="http://schemas.openxmlformats.org/officeDocument/2006/relationships/image" Target="media/image1471.emf"/><Relationship Id="rId4947" Type="http://schemas.openxmlformats.org/officeDocument/2006/relationships/customXml" Target="ink/ink2222.xml"/><Relationship Id="rId7420" Type="http://schemas.openxmlformats.org/officeDocument/2006/relationships/customXml" Target="ink/ink3322.xml"/><Relationship Id="rId10334" Type="http://schemas.openxmlformats.org/officeDocument/2006/relationships/customXml" Target="ink/ink4692.xml"/><Relationship Id="rId677" Type="http://schemas.openxmlformats.org/officeDocument/2006/relationships/image" Target="media/image284.emf"/><Relationship Id="rId2358" Type="http://schemas.openxmlformats.org/officeDocument/2006/relationships/image" Target="media/image880.emf"/><Relationship Id="rId3756" Type="http://schemas.openxmlformats.org/officeDocument/2006/relationships/image" Target="media/image1574.emf"/><Relationship Id="rId3963" Type="http://schemas.openxmlformats.org/officeDocument/2006/relationships/image" Target="media/image1677.emf"/><Relationship Id="rId4807" Type="http://schemas.openxmlformats.org/officeDocument/2006/relationships/customXml" Target="ink/ink2152.xml"/><Relationship Id="rId6022" Type="http://schemas.openxmlformats.org/officeDocument/2006/relationships/image" Target="media/image323.wmf"/><Relationship Id="rId9178" Type="http://schemas.openxmlformats.org/officeDocument/2006/relationships/image" Target="media/image4015.emf"/><Relationship Id="rId9385" Type="http://schemas.openxmlformats.org/officeDocument/2006/relationships/image" Target="media/image4118.emf"/><Relationship Id="rId10401" Type="http://schemas.openxmlformats.org/officeDocument/2006/relationships/image" Target="media/image4616.emf"/><Relationship Id="rId2565" Type="http://schemas.openxmlformats.org/officeDocument/2006/relationships/image" Target="media/image983.emf"/><Relationship Id="rId2772" Type="http://schemas.openxmlformats.org/officeDocument/2006/relationships/customXml" Target="ink/ink1147.xml"/><Relationship Id="rId3409" Type="http://schemas.openxmlformats.org/officeDocument/2006/relationships/customXml" Target="ink/ink1457.xml"/><Relationship Id="rId3616" Type="http://schemas.openxmlformats.org/officeDocument/2006/relationships/customXml" Target="ink/ink1561.xml"/><Relationship Id="rId3823" Type="http://schemas.openxmlformats.org/officeDocument/2006/relationships/customXml" Target="ink/ink1665.xml"/><Relationship Id="rId8194" Type="http://schemas.openxmlformats.org/officeDocument/2006/relationships/customXml" Target="ink/ink3652.xml"/><Relationship Id="rId9038" Type="http://schemas.openxmlformats.org/officeDocument/2006/relationships/oleObject" Target="embeddings/oleObject275.bin"/><Relationship Id="rId9592" Type="http://schemas.openxmlformats.org/officeDocument/2006/relationships/image" Target="media/image4216.emf"/><Relationship Id="rId12159" Type="http://schemas.openxmlformats.org/officeDocument/2006/relationships/image" Target="media/image5239.emf"/><Relationship Id="rId537" Type="http://schemas.openxmlformats.org/officeDocument/2006/relationships/customXml" Target="ink/ink183.xml"/><Relationship Id="rId744" Type="http://schemas.openxmlformats.org/officeDocument/2006/relationships/image" Target="media/image74.wmf"/><Relationship Id="rId1374" Type="http://schemas.openxmlformats.org/officeDocument/2006/relationships/image" Target="media/image529.emf"/><Relationship Id="rId1581" Type="http://schemas.openxmlformats.org/officeDocument/2006/relationships/image" Target="media/image613.emf"/><Relationship Id="rId2218" Type="http://schemas.openxmlformats.org/officeDocument/2006/relationships/customXml" Target="ink/ink878.xml"/><Relationship Id="rId2425" Type="http://schemas.openxmlformats.org/officeDocument/2006/relationships/customXml" Target="ink/ink977.xml"/><Relationship Id="rId2632" Type="http://schemas.openxmlformats.org/officeDocument/2006/relationships/customXml" Target="ink/ink1079.xml"/><Relationship Id="rId5788" Type="http://schemas.openxmlformats.org/officeDocument/2006/relationships/customXml" Target="ink/ink2623.xml"/><Relationship Id="rId5995" Type="http://schemas.openxmlformats.org/officeDocument/2006/relationships/image" Target="media/image2616.emf"/><Relationship Id="rId6839" Type="http://schemas.openxmlformats.org/officeDocument/2006/relationships/customXml" Target="ink/ink3121.xml"/><Relationship Id="rId9245" Type="http://schemas.openxmlformats.org/officeDocument/2006/relationships/customXml" Target="ink/ink4159.xml"/><Relationship Id="rId9452" Type="http://schemas.openxmlformats.org/officeDocument/2006/relationships/customXml" Target="ink/ink4260.xml"/><Relationship Id="rId11175" Type="http://schemas.openxmlformats.org/officeDocument/2006/relationships/image" Target="media/image47630.emf"/><Relationship Id="rId11382" Type="http://schemas.openxmlformats.org/officeDocument/2006/relationships/image" Target="media/image48580.emf"/><Relationship Id="rId12019" Type="http://schemas.openxmlformats.org/officeDocument/2006/relationships/image" Target="media/image5169.emf"/><Relationship Id="rId80" Type="http://schemas.openxmlformats.org/officeDocument/2006/relationships/image" Target="media/image35.emf"/><Relationship Id="rId604" Type="http://schemas.openxmlformats.org/officeDocument/2006/relationships/customXml" Target="ink/ink194.xml"/><Relationship Id="rId811" Type="http://schemas.openxmlformats.org/officeDocument/2006/relationships/customXml" Target="ink/ink285.xml"/><Relationship Id="rId1234" Type="http://schemas.openxmlformats.org/officeDocument/2006/relationships/oleObject" Target="embeddings/oleObject97.bin"/><Relationship Id="rId1441" Type="http://schemas.openxmlformats.org/officeDocument/2006/relationships/customXml" Target="ink/ink511.xml"/><Relationship Id="rId4597" Type="http://schemas.openxmlformats.org/officeDocument/2006/relationships/customXml" Target="ink/ink2049.xml"/><Relationship Id="rId5648" Type="http://schemas.openxmlformats.org/officeDocument/2006/relationships/image" Target="media/image2483.emf"/><Relationship Id="rId5855" Type="http://schemas.openxmlformats.org/officeDocument/2006/relationships/image" Target="media/image2560.emf"/><Relationship Id="rId6906" Type="http://schemas.openxmlformats.org/officeDocument/2006/relationships/image" Target="media/image2766.emf"/><Relationship Id="rId8054" Type="http://schemas.openxmlformats.org/officeDocument/2006/relationships/customXml" Target="ink/ink3582.xml"/><Relationship Id="rId8261" Type="http://schemas.openxmlformats.org/officeDocument/2006/relationships/oleObject" Target="embeddings/oleObject256.bin"/><Relationship Id="rId9105" Type="http://schemas.openxmlformats.org/officeDocument/2006/relationships/customXml" Target="ink/ink4091.xml"/><Relationship Id="rId9312" Type="http://schemas.openxmlformats.org/officeDocument/2006/relationships/image" Target="media/image4082.emf"/><Relationship Id="rId10191" Type="http://schemas.openxmlformats.org/officeDocument/2006/relationships/image" Target="media/image4513.emf"/><Relationship Id="rId11035" Type="http://schemas.openxmlformats.org/officeDocument/2006/relationships/image" Target="media/image4765.emf"/><Relationship Id="rId11242" Type="http://schemas.openxmlformats.org/officeDocument/2006/relationships/image" Target="media/image47990.emf"/><Relationship Id="rId1301" Type="http://schemas.openxmlformats.org/officeDocument/2006/relationships/image" Target="media/image500.emf"/><Relationship Id="rId3199" Type="http://schemas.openxmlformats.org/officeDocument/2006/relationships/image" Target="media/image1298.emf"/><Relationship Id="rId4457" Type="http://schemas.openxmlformats.org/officeDocument/2006/relationships/customXml" Target="ink/ink1983.xml"/><Relationship Id="rId4664" Type="http://schemas.openxmlformats.org/officeDocument/2006/relationships/image" Target="media/image2025.emf"/><Relationship Id="rId5508" Type="http://schemas.openxmlformats.org/officeDocument/2006/relationships/customXml" Target="ink/ink2498.xml"/><Relationship Id="rId5715" Type="http://schemas.openxmlformats.org/officeDocument/2006/relationships/customXml" Target="ink/ink2601.xml"/><Relationship Id="rId8121" Type="http://schemas.openxmlformats.org/officeDocument/2006/relationships/image" Target="media/image3485.emf"/><Relationship Id="rId10051" Type="http://schemas.openxmlformats.org/officeDocument/2006/relationships/image" Target="media/image4443.emf"/><Relationship Id="rId11102" Type="http://schemas.openxmlformats.org/officeDocument/2006/relationships/customXml" Target="ink/ink5077.xml"/><Relationship Id="rId3059" Type="http://schemas.openxmlformats.org/officeDocument/2006/relationships/image" Target="media/image1229.emf"/><Relationship Id="rId3266" Type="http://schemas.openxmlformats.org/officeDocument/2006/relationships/customXml" Target="ink/ink1390.xml"/><Relationship Id="rId3473" Type="http://schemas.openxmlformats.org/officeDocument/2006/relationships/image" Target="media/image1433.emf"/><Relationship Id="rId4317" Type="http://schemas.openxmlformats.org/officeDocument/2006/relationships/image" Target="media/image1853.emf"/><Relationship Id="rId4524" Type="http://schemas.openxmlformats.org/officeDocument/2006/relationships/customXml" Target="ink/ink2012.xml"/><Relationship Id="rId4871" Type="http://schemas.openxmlformats.org/officeDocument/2006/relationships/customXml" Target="ink/ink2184.xml"/><Relationship Id="rId5922" Type="http://schemas.openxmlformats.org/officeDocument/2006/relationships/image" Target="media/image2586.emf"/><Relationship Id="rId187" Type="http://schemas.openxmlformats.org/officeDocument/2006/relationships/image" Target="media/image87.emf"/><Relationship Id="rId394" Type="http://schemas.openxmlformats.org/officeDocument/2006/relationships/image" Target="media/image168.emf"/><Relationship Id="rId2075" Type="http://schemas.openxmlformats.org/officeDocument/2006/relationships/image" Target="media/image769.emf"/><Relationship Id="rId2282" Type="http://schemas.openxmlformats.org/officeDocument/2006/relationships/image" Target="media/image112.wmf"/><Relationship Id="rId3126" Type="http://schemas.openxmlformats.org/officeDocument/2006/relationships/customXml" Target="ink/ink1320.xml"/><Relationship Id="rId3680" Type="http://schemas.openxmlformats.org/officeDocument/2006/relationships/customXml" Target="ink/ink1593.xml"/><Relationship Id="rId4731" Type="http://schemas.openxmlformats.org/officeDocument/2006/relationships/customXml" Target="ink/ink2114.xml"/><Relationship Id="rId6489" Type="http://schemas.openxmlformats.org/officeDocument/2006/relationships/customXml" Target="ink/ink2944.xml"/><Relationship Id="rId8938" Type="http://schemas.openxmlformats.org/officeDocument/2006/relationships/customXml" Target="ink/ink4015.xml"/><Relationship Id="rId10868" Type="http://schemas.openxmlformats.org/officeDocument/2006/relationships/customXml" Target="ink/ink4960.xml"/><Relationship Id="rId11919" Type="http://schemas.openxmlformats.org/officeDocument/2006/relationships/image" Target="media/image5118.emf"/><Relationship Id="rId3333" Type="http://schemas.openxmlformats.org/officeDocument/2006/relationships/customXml" Target="ink/ink1423.xml"/><Relationship Id="rId3540" Type="http://schemas.openxmlformats.org/officeDocument/2006/relationships/customXml" Target="ink/ink1523.xml"/><Relationship Id="rId5298" Type="http://schemas.openxmlformats.org/officeDocument/2006/relationships/customXml" Target="ink/ink2399.xml"/><Relationship Id="rId6696" Type="http://schemas.openxmlformats.org/officeDocument/2006/relationships/image" Target="media/image2912.emf"/><Relationship Id="rId7747" Type="http://schemas.openxmlformats.org/officeDocument/2006/relationships/customXml" Target="ink/ink3472.xml"/><Relationship Id="rId7954" Type="http://schemas.openxmlformats.org/officeDocument/2006/relationships/customXml" Target="ink/ink3532.xml"/><Relationship Id="rId10728" Type="http://schemas.openxmlformats.org/officeDocument/2006/relationships/customXml" Target="ink/ink4890.xml"/><Relationship Id="rId10935" Type="http://schemas.openxmlformats.org/officeDocument/2006/relationships/image" Target="media/image3383.emf"/><Relationship Id="rId12083" Type="http://schemas.openxmlformats.org/officeDocument/2006/relationships/image" Target="media/image5201.emf"/><Relationship Id="rId114" Type="http://schemas.openxmlformats.org/officeDocument/2006/relationships/image" Target="media/image52.emf"/><Relationship Id="rId461" Type="http://schemas.openxmlformats.org/officeDocument/2006/relationships/customXml" Target="ink/ink164.xml"/><Relationship Id="rId2142" Type="http://schemas.openxmlformats.org/officeDocument/2006/relationships/customXml" Target="ink/ink841.xml"/><Relationship Id="rId3400" Type="http://schemas.openxmlformats.org/officeDocument/2006/relationships/image" Target="media/image1397.emf"/><Relationship Id="rId6349" Type="http://schemas.openxmlformats.org/officeDocument/2006/relationships/customXml" Target="ink/ink2875.xml"/><Relationship Id="rId6556" Type="http://schemas.openxmlformats.org/officeDocument/2006/relationships/image" Target="media/image2852.emf"/><Relationship Id="rId6763" Type="http://schemas.openxmlformats.org/officeDocument/2006/relationships/customXml" Target="ink/ink3083.xml"/><Relationship Id="rId7607" Type="http://schemas.openxmlformats.org/officeDocument/2006/relationships/customXml" Target="ink/ink3402.xml"/><Relationship Id="rId7814" Type="http://schemas.openxmlformats.org/officeDocument/2006/relationships/image" Target="media/image3335.emf"/><Relationship Id="rId12150" Type="http://schemas.openxmlformats.org/officeDocument/2006/relationships/customXml" Target="ink/ink5563.xml"/><Relationship Id="rId2002" Type="http://schemas.openxmlformats.org/officeDocument/2006/relationships/customXml" Target="ink/ink772.xml"/><Relationship Id="rId2959" Type="http://schemas.openxmlformats.org/officeDocument/2006/relationships/customXml" Target="ink/ink1241.xml"/><Relationship Id="rId5158" Type="http://schemas.openxmlformats.org/officeDocument/2006/relationships/customXml" Target="ink/ink2328.xml"/><Relationship Id="rId5365" Type="http://schemas.openxmlformats.org/officeDocument/2006/relationships/customXml" Target="ink/ink2428.xml"/><Relationship Id="rId5572" Type="http://schemas.openxmlformats.org/officeDocument/2006/relationships/customXml" Target="ink/ink2530.xml"/><Relationship Id="rId6209" Type="http://schemas.openxmlformats.org/officeDocument/2006/relationships/customXml" Target="ink/ink2813.xml"/><Relationship Id="rId6416" Type="http://schemas.openxmlformats.org/officeDocument/2006/relationships/image" Target="media/image2804.emf"/><Relationship Id="rId6623" Type="http://schemas.openxmlformats.org/officeDocument/2006/relationships/customXml" Target="ink/ink3012.xml"/><Relationship Id="rId6830" Type="http://schemas.openxmlformats.org/officeDocument/2006/relationships/image" Target="media/image1048.emf"/><Relationship Id="rId9779" Type="http://schemas.openxmlformats.org/officeDocument/2006/relationships/customXml" Target="ink/ink4417.xml"/><Relationship Id="rId9986" Type="http://schemas.openxmlformats.org/officeDocument/2006/relationships/image" Target="media/image4411.emf"/><Relationship Id="rId12010" Type="http://schemas.openxmlformats.org/officeDocument/2006/relationships/customXml" Target="ink/ink5493.xml"/><Relationship Id="rId1768" Type="http://schemas.openxmlformats.org/officeDocument/2006/relationships/customXml" Target="ink/ink659.xml"/><Relationship Id="rId2819" Type="http://schemas.openxmlformats.org/officeDocument/2006/relationships/image" Target="media/image1110.emf"/><Relationship Id="rId4174" Type="http://schemas.openxmlformats.org/officeDocument/2006/relationships/image" Target="media/image1782.emf"/><Relationship Id="rId4381" Type="http://schemas.openxmlformats.org/officeDocument/2006/relationships/image" Target="media/image1885.emf"/><Relationship Id="rId5018" Type="http://schemas.openxmlformats.org/officeDocument/2006/relationships/customXml" Target="ink/ink2258.xml"/><Relationship Id="rId5225" Type="http://schemas.openxmlformats.org/officeDocument/2006/relationships/customXml" Target="ink/ink2363.xml"/><Relationship Id="rId5432" Type="http://schemas.openxmlformats.org/officeDocument/2006/relationships/image" Target="media/image2376.emf"/><Relationship Id="rId8588" Type="http://schemas.openxmlformats.org/officeDocument/2006/relationships/customXml" Target="ink/ink3842.xml"/><Relationship Id="rId8795" Type="http://schemas.openxmlformats.org/officeDocument/2006/relationships/image" Target="media/image3820.emf"/><Relationship Id="rId9639" Type="http://schemas.openxmlformats.org/officeDocument/2006/relationships/customXml" Target="ink/ink4347.xml"/><Relationship Id="rId9846" Type="http://schemas.openxmlformats.org/officeDocument/2006/relationships/customXml" Target="ink/ink4451.xml"/><Relationship Id="rId1628" Type="http://schemas.openxmlformats.org/officeDocument/2006/relationships/customXml" Target="ink/ink591.xml"/><Relationship Id="rId1975" Type="http://schemas.openxmlformats.org/officeDocument/2006/relationships/image" Target="media/image737.emf"/><Relationship Id="rId3190" Type="http://schemas.openxmlformats.org/officeDocument/2006/relationships/customXml" Target="ink/ink1353.xml"/><Relationship Id="rId4034" Type="http://schemas.openxmlformats.org/officeDocument/2006/relationships/customXml" Target="ink/ink1770.xml"/><Relationship Id="rId4241" Type="http://schemas.openxmlformats.org/officeDocument/2006/relationships/customXml" Target="ink/ink1874.xml"/><Relationship Id="rId7397" Type="http://schemas.openxmlformats.org/officeDocument/2006/relationships/image" Target="media/image3126.emf"/><Relationship Id="rId8448" Type="http://schemas.openxmlformats.org/officeDocument/2006/relationships/customXml" Target="ink/ink3777.xml"/><Relationship Id="rId8655" Type="http://schemas.openxmlformats.org/officeDocument/2006/relationships/image" Target="media/image3750.emf"/><Relationship Id="rId11569" Type="http://schemas.openxmlformats.org/officeDocument/2006/relationships/image" Target="media/image4948.emf"/><Relationship Id="rId11776" Type="http://schemas.openxmlformats.org/officeDocument/2006/relationships/customXml" Target="ink/ink5386.xml"/><Relationship Id="rId11983" Type="http://schemas.openxmlformats.org/officeDocument/2006/relationships/image" Target="media/image5151.emf"/><Relationship Id="rId1835" Type="http://schemas.openxmlformats.org/officeDocument/2006/relationships/image" Target="media/image707.emf"/><Relationship Id="rId3050" Type="http://schemas.openxmlformats.org/officeDocument/2006/relationships/customXml" Target="ink/ink1283.xml"/><Relationship Id="rId4101" Type="http://schemas.openxmlformats.org/officeDocument/2006/relationships/customXml" Target="ink/ink1804.xml"/><Relationship Id="rId7257" Type="http://schemas.openxmlformats.org/officeDocument/2006/relationships/image" Target="media/image29950.emf"/><Relationship Id="rId7464" Type="http://schemas.openxmlformats.org/officeDocument/2006/relationships/customXml" Target="ink/ink3342.xml"/><Relationship Id="rId8308" Type="http://schemas.openxmlformats.org/officeDocument/2006/relationships/customXml" Target="ink/ink3706.xml"/><Relationship Id="rId8862" Type="http://schemas.openxmlformats.org/officeDocument/2006/relationships/customXml" Target="ink/ink3977.xml"/><Relationship Id="rId9706" Type="http://schemas.openxmlformats.org/officeDocument/2006/relationships/image" Target="media/image4272.emf"/><Relationship Id="rId9913" Type="http://schemas.openxmlformats.org/officeDocument/2006/relationships/customXml" Target="ink/ink4485.xml"/><Relationship Id="rId10378" Type="http://schemas.openxmlformats.org/officeDocument/2006/relationships/customXml" Target="ink/ink4715.xml"/><Relationship Id="rId10585" Type="http://schemas.openxmlformats.org/officeDocument/2006/relationships/image" Target="media/image4711.emf"/><Relationship Id="rId10792" Type="http://schemas.openxmlformats.org/officeDocument/2006/relationships/customXml" Target="ink/ink4922.xml"/><Relationship Id="rId11429" Type="http://schemas.openxmlformats.org/officeDocument/2006/relationships/customXml" Target="ink/ink5230.xml"/><Relationship Id="rId11636" Type="http://schemas.openxmlformats.org/officeDocument/2006/relationships/customXml" Target="ink/ink5328.xml"/><Relationship Id="rId11843" Type="http://schemas.openxmlformats.org/officeDocument/2006/relationships/image" Target="media/image5079.emf"/><Relationship Id="rId1902" Type="http://schemas.openxmlformats.org/officeDocument/2006/relationships/customXml" Target="ink/ink726.xml"/><Relationship Id="rId6066" Type="http://schemas.openxmlformats.org/officeDocument/2006/relationships/customXml" Target="ink/ink2745.xml"/><Relationship Id="rId7117" Type="http://schemas.openxmlformats.org/officeDocument/2006/relationships/customXml" Target="ink/ink3197.xml"/><Relationship Id="rId7671" Type="http://schemas.openxmlformats.org/officeDocument/2006/relationships/customXml" Target="ink/ink3434.xml"/><Relationship Id="rId8515" Type="http://schemas.openxmlformats.org/officeDocument/2006/relationships/customXml" Target="ink/ink3811.xml"/><Relationship Id="rId8722" Type="http://schemas.openxmlformats.org/officeDocument/2006/relationships/customXml" Target="ink/ink3907.xml"/><Relationship Id="rId10238" Type="http://schemas.openxmlformats.org/officeDocument/2006/relationships/image" Target="media/image4536.emf"/><Relationship Id="rId10445" Type="http://schemas.openxmlformats.org/officeDocument/2006/relationships/image" Target="media/image4638.emf"/><Relationship Id="rId10652" Type="http://schemas.openxmlformats.org/officeDocument/2006/relationships/customXml" Target="ink/ink4852.xml"/><Relationship Id="rId11703" Type="http://schemas.openxmlformats.org/officeDocument/2006/relationships/customXml" Target="ink/ink5362.xml"/><Relationship Id="rId11910" Type="http://schemas.openxmlformats.org/officeDocument/2006/relationships/customXml" Target="ink/ink5443.xml"/><Relationship Id="rId3867" Type="http://schemas.openxmlformats.org/officeDocument/2006/relationships/customXml" Target="ink/ink1687.xml"/><Relationship Id="rId4918" Type="http://schemas.openxmlformats.org/officeDocument/2006/relationships/image" Target="media/image2152.emf"/><Relationship Id="rId6273" Type="http://schemas.openxmlformats.org/officeDocument/2006/relationships/image" Target="media/image2732.emf"/><Relationship Id="rId6480" Type="http://schemas.openxmlformats.org/officeDocument/2006/relationships/oleObject" Target="embeddings/oleObject220.bin"/><Relationship Id="rId7324" Type="http://schemas.openxmlformats.org/officeDocument/2006/relationships/customXml" Target="ink/ink3301.xml"/><Relationship Id="rId10305" Type="http://schemas.openxmlformats.org/officeDocument/2006/relationships/customXml" Target="ink/ink4677.xml"/><Relationship Id="rId10512" Type="http://schemas.openxmlformats.org/officeDocument/2006/relationships/customXml" Target="ink/ink4782.xml"/><Relationship Id="rId788" Type="http://schemas.openxmlformats.org/officeDocument/2006/relationships/image" Target="media/image28610.emf"/><Relationship Id="rId995" Type="http://schemas.openxmlformats.org/officeDocument/2006/relationships/customXml" Target="ink/ink338.xml"/><Relationship Id="rId2469" Type="http://schemas.openxmlformats.org/officeDocument/2006/relationships/customXml" Target="ink/ink998.xml"/><Relationship Id="rId2676" Type="http://schemas.openxmlformats.org/officeDocument/2006/relationships/customXml" Target="ink/ink1101.xml"/><Relationship Id="rId2883" Type="http://schemas.openxmlformats.org/officeDocument/2006/relationships/image" Target="media/image1142.emf"/><Relationship Id="rId3727" Type="http://schemas.openxmlformats.org/officeDocument/2006/relationships/image" Target="media/image1560.emf"/><Relationship Id="rId3934" Type="http://schemas.openxmlformats.org/officeDocument/2006/relationships/image" Target="media/image1663.emf"/><Relationship Id="rId5082" Type="http://schemas.openxmlformats.org/officeDocument/2006/relationships/customXml" Target="ink/ink2290.xml"/><Relationship Id="rId6133" Type="http://schemas.openxmlformats.org/officeDocument/2006/relationships/customXml" Target="ink/ink2776.xml"/><Relationship Id="rId6340" Type="http://schemas.openxmlformats.org/officeDocument/2006/relationships/customXml" Target="ink/ink2872.xml"/><Relationship Id="rId9289" Type="http://schemas.openxmlformats.org/officeDocument/2006/relationships/customXml" Target="ink/ink4181.xml"/><Relationship Id="rId9496" Type="http://schemas.openxmlformats.org/officeDocument/2006/relationships/customXml" Target="ink/ink4282.xml"/><Relationship Id="rId648" Type="http://schemas.openxmlformats.org/officeDocument/2006/relationships/image" Target="media/image66.wmf"/><Relationship Id="rId855" Type="http://schemas.openxmlformats.org/officeDocument/2006/relationships/customXml" Target="ink/ink307.xml"/><Relationship Id="rId1278" Type="http://schemas.openxmlformats.org/officeDocument/2006/relationships/customXml" Target="ink/ink441.xml"/><Relationship Id="rId1485" Type="http://schemas.openxmlformats.org/officeDocument/2006/relationships/image" Target="media/image578.emf"/><Relationship Id="rId1692" Type="http://schemas.openxmlformats.org/officeDocument/2006/relationships/customXml" Target="ink/ink623.xml"/><Relationship Id="rId2329" Type="http://schemas.openxmlformats.org/officeDocument/2006/relationships/customXml" Target="ink/ink931.xml"/><Relationship Id="rId2536" Type="http://schemas.openxmlformats.org/officeDocument/2006/relationships/customXml" Target="ink/ink1031.xml"/><Relationship Id="rId2743" Type="http://schemas.openxmlformats.org/officeDocument/2006/relationships/image" Target="media/image1072.emf"/><Relationship Id="rId5899" Type="http://schemas.openxmlformats.org/officeDocument/2006/relationships/customXml" Target="ink/ink2672.xml"/><Relationship Id="rId6200" Type="http://schemas.openxmlformats.org/officeDocument/2006/relationships/image" Target="media/image2698.emf"/><Relationship Id="rId8098" Type="http://schemas.openxmlformats.org/officeDocument/2006/relationships/customXml" Target="ink/ink3604.xml"/><Relationship Id="rId9149" Type="http://schemas.openxmlformats.org/officeDocument/2006/relationships/customXml" Target="ink/ink4111.xml"/><Relationship Id="rId9356" Type="http://schemas.openxmlformats.org/officeDocument/2006/relationships/customXml" Target="ink/ink4214.xml"/><Relationship Id="rId9563" Type="http://schemas.openxmlformats.org/officeDocument/2006/relationships/customXml" Target="ink/ink4308.xml"/><Relationship Id="rId9770" Type="http://schemas.openxmlformats.org/officeDocument/2006/relationships/image" Target="media/image4304.emf"/><Relationship Id="rId11079" Type="http://schemas.openxmlformats.org/officeDocument/2006/relationships/image" Target="media/image4789.emf"/><Relationship Id="rId11286" Type="http://schemas.openxmlformats.org/officeDocument/2006/relationships/image" Target="media/image4824.emf"/><Relationship Id="rId11493" Type="http://schemas.openxmlformats.org/officeDocument/2006/relationships/image" Target="media/image4910.emf"/><Relationship Id="rId715" Type="http://schemas.openxmlformats.org/officeDocument/2006/relationships/image" Target="media/image303.emf"/><Relationship Id="rId1345" Type="http://schemas.openxmlformats.org/officeDocument/2006/relationships/customXml" Target="ink/ink467.xml"/><Relationship Id="rId1552" Type="http://schemas.openxmlformats.org/officeDocument/2006/relationships/customXml" Target="ink/ink559.xml"/><Relationship Id="rId2603" Type="http://schemas.openxmlformats.org/officeDocument/2006/relationships/image" Target="media/image1002.emf"/><Relationship Id="rId2950" Type="http://schemas.openxmlformats.org/officeDocument/2006/relationships/image" Target="media/image1175.emf"/><Relationship Id="rId5759" Type="http://schemas.openxmlformats.org/officeDocument/2006/relationships/customXml" Target="ink/ink2611.xml"/><Relationship Id="rId8165" Type="http://schemas.openxmlformats.org/officeDocument/2006/relationships/image" Target="media/image3507.emf"/><Relationship Id="rId8372" Type="http://schemas.openxmlformats.org/officeDocument/2006/relationships/image" Target="media/image3610.emf"/><Relationship Id="rId9009" Type="http://schemas.openxmlformats.org/officeDocument/2006/relationships/customXml" Target="ink/ink4044.xml"/><Relationship Id="rId9216" Type="http://schemas.openxmlformats.org/officeDocument/2006/relationships/image" Target="media/image4034.emf"/><Relationship Id="rId9423" Type="http://schemas.openxmlformats.org/officeDocument/2006/relationships/image" Target="media/image4136.emf"/><Relationship Id="rId9630" Type="http://schemas.openxmlformats.org/officeDocument/2006/relationships/customXml" Target="ink/ink4342.xml"/><Relationship Id="rId10095" Type="http://schemas.openxmlformats.org/officeDocument/2006/relationships/image" Target="media/image4465.emf"/><Relationship Id="rId11146" Type="http://schemas.openxmlformats.org/officeDocument/2006/relationships/customXml" Target="ink/ink5099.xml"/><Relationship Id="rId1205" Type="http://schemas.openxmlformats.org/officeDocument/2006/relationships/image" Target="media/image4670.emf"/><Relationship Id="rId2810" Type="http://schemas.openxmlformats.org/officeDocument/2006/relationships/customXml" Target="ink/ink1166.xml"/><Relationship Id="rId4568" Type="http://schemas.openxmlformats.org/officeDocument/2006/relationships/customXml" Target="ink/ink2034.xml"/><Relationship Id="rId5966" Type="http://schemas.openxmlformats.org/officeDocument/2006/relationships/customXml" Target="ink/ink2704.xml"/><Relationship Id="rId7181" Type="http://schemas.openxmlformats.org/officeDocument/2006/relationships/image" Target="media/image3105.emf"/><Relationship Id="rId8025" Type="http://schemas.openxmlformats.org/officeDocument/2006/relationships/image" Target="media/image3437.emf"/><Relationship Id="rId8232" Type="http://schemas.openxmlformats.org/officeDocument/2006/relationships/customXml" Target="ink/ink3671.xml"/><Relationship Id="rId11353" Type="http://schemas.openxmlformats.org/officeDocument/2006/relationships/customXml" Target="ink/ink5198.xml"/><Relationship Id="rId11560" Type="http://schemas.openxmlformats.org/officeDocument/2006/relationships/customXml" Target="ink/ink5291.xml"/><Relationship Id="rId51" Type="http://schemas.openxmlformats.org/officeDocument/2006/relationships/customXml" Target="ink/ink16.xml"/><Relationship Id="rId1412" Type="http://schemas.openxmlformats.org/officeDocument/2006/relationships/oleObject" Target="embeddings/oleObject107.bin"/><Relationship Id="rId3377" Type="http://schemas.openxmlformats.org/officeDocument/2006/relationships/customXml" Target="ink/ink1445.xml"/><Relationship Id="rId4775" Type="http://schemas.openxmlformats.org/officeDocument/2006/relationships/customXml" Target="ink/ink2136.xml"/><Relationship Id="rId4982" Type="http://schemas.openxmlformats.org/officeDocument/2006/relationships/customXml" Target="ink/ink2240.xml"/><Relationship Id="rId5619" Type="http://schemas.openxmlformats.org/officeDocument/2006/relationships/image" Target="media/image2469.emf"/><Relationship Id="rId5826" Type="http://schemas.openxmlformats.org/officeDocument/2006/relationships/customXml" Target="ink/ink2638.xml"/><Relationship Id="rId10162" Type="http://schemas.openxmlformats.org/officeDocument/2006/relationships/customXml" Target="ink/ink4605.xml"/><Relationship Id="rId11006" Type="http://schemas.openxmlformats.org/officeDocument/2006/relationships/customXml" Target="ink/ink5029.xml"/><Relationship Id="rId11213" Type="http://schemas.openxmlformats.org/officeDocument/2006/relationships/customXml" Target="ink/ink5133.xml"/><Relationship Id="rId11420" Type="http://schemas.openxmlformats.org/officeDocument/2006/relationships/image" Target="media/image4880.emf"/><Relationship Id="rId298" Type="http://schemas.openxmlformats.org/officeDocument/2006/relationships/image" Target="media/image27.wmf"/><Relationship Id="rId3584" Type="http://schemas.openxmlformats.org/officeDocument/2006/relationships/customXml" Target="ink/ink1545.xml"/><Relationship Id="rId3791" Type="http://schemas.openxmlformats.org/officeDocument/2006/relationships/customXml" Target="ink/ink1649.xml"/><Relationship Id="rId4428" Type="http://schemas.openxmlformats.org/officeDocument/2006/relationships/image" Target="media/image1908.emf"/><Relationship Id="rId4635" Type="http://schemas.openxmlformats.org/officeDocument/2006/relationships/customXml" Target="ink/ink2068.xml"/><Relationship Id="rId4842" Type="http://schemas.openxmlformats.org/officeDocument/2006/relationships/image" Target="media/image2114.emf"/><Relationship Id="rId7998" Type="http://schemas.openxmlformats.org/officeDocument/2006/relationships/customXml" Target="ink/ink3554.xml"/><Relationship Id="rId10022" Type="http://schemas.openxmlformats.org/officeDocument/2006/relationships/customXml" Target="ink/ink4535.xml"/><Relationship Id="rId10979" Type="http://schemas.openxmlformats.org/officeDocument/2006/relationships/image" Target="media/image3985.emf"/><Relationship Id="rId158" Type="http://schemas.openxmlformats.org/officeDocument/2006/relationships/image" Target="media/image74.emf"/><Relationship Id="rId2186" Type="http://schemas.openxmlformats.org/officeDocument/2006/relationships/customXml" Target="ink/ink862.xml"/><Relationship Id="rId2393" Type="http://schemas.openxmlformats.org/officeDocument/2006/relationships/image" Target="media/image113.wmf"/><Relationship Id="rId3237" Type="http://schemas.openxmlformats.org/officeDocument/2006/relationships/image" Target="media/image1317.emf"/><Relationship Id="rId3444" Type="http://schemas.openxmlformats.org/officeDocument/2006/relationships/customXml" Target="ink/ink1475.xml"/><Relationship Id="rId3651" Type="http://schemas.openxmlformats.org/officeDocument/2006/relationships/image" Target="media/image1522.emf"/><Relationship Id="rId4702" Type="http://schemas.openxmlformats.org/officeDocument/2006/relationships/image" Target="media/image2044.emf"/><Relationship Id="rId7858" Type="http://schemas.openxmlformats.org/officeDocument/2006/relationships/image" Target="media/image457.emf"/><Relationship Id="rId8909" Type="http://schemas.openxmlformats.org/officeDocument/2006/relationships/image" Target="media/image3877.emf"/><Relationship Id="rId365" Type="http://schemas.openxmlformats.org/officeDocument/2006/relationships/customXml" Target="ink/ink128.xml"/><Relationship Id="rId572" Type="http://schemas.openxmlformats.org/officeDocument/2006/relationships/oleObject" Target="embeddings/oleObject66.bin"/><Relationship Id="rId2046" Type="http://schemas.openxmlformats.org/officeDocument/2006/relationships/customXml" Target="ink/ink794.xml"/><Relationship Id="rId2253" Type="http://schemas.openxmlformats.org/officeDocument/2006/relationships/image" Target="media/image834.emf"/><Relationship Id="rId2460" Type="http://schemas.openxmlformats.org/officeDocument/2006/relationships/image" Target="media/image931.emf"/><Relationship Id="rId3304" Type="http://schemas.openxmlformats.org/officeDocument/2006/relationships/image" Target="media/image1350.emf"/><Relationship Id="rId3511" Type="http://schemas.openxmlformats.org/officeDocument/2006/relationships/image" Target="media/image1452.emf"/><Relationship Id="rId6667" Type="http://schemas.openxmlformats.org/officeDocument/2006/relationships/customXml" Target="ink/ink3035.xml"/><Relationship Id="rId6874" Type="http://schemas.openxmlformats.org/officeDocument/2006/relationships/image" Target="media/image2530.emf"/><Relationship Id="rId7718" Type="http://schemas.openxmlformats.org/officeDocument/2006/relationships/image" Target="media/image3285.emf"/><Relationship Id="rId7925" Type="http://schemas.openxmlformats.org/officeDocument/2006/relationships/image" Target="media/image3391.emf"/><Relationship Id="rId9073" Type="http://schemas.openxmlformats.org/officeDocument/2006/relationships/customXml" Target="ink/ink4075.xml"/><Relationship Id="rId9280" Type="http://schemas.openxmlformats.org/officeDocument/2006/relationships/image" Target="media/image4066.emf"/><Relationship Id="rId10839" Type="http://schemas.openxmlformats.org/officeDocument/2006/relationships/image" Target="media/image3193.emf"/><Relationship Id="rId12054" Type="http://schemas.openxmlformats.org/officeDocument/2006/relationships/customXml" Target="ink/ink5515.xml"/><Relationship Id="rId225" Type="http://schemas.openxmlformats.org/officeDocument/2006/relationships/image" Target="media/image2517.emf"/><Relationship Id="rId432" Type="http://schemas.openxmlformats.org/officeDocument/2006/relationships/oleObject" Target="embeddings/oleObject38.bin"/><Relationship Id="rId1062" Type="http://schemas.openxmlformats.org/officeDocument/2006/relationships/image" Target="media/image4010.emf"/><Relationship Id="rId2113" Type="http://schemas.openxmlformats.org/officeDocument/2006/relationships/image" Target="media/image776.emf"/><Relationship Id="rId2320" Type="http://schemas.openxmlformats.org/officeDocument/2006/relationships/image" Target="media/image861.emf"/><Relationship Id="rId5269" Type="http://schemas.openxmlformats.org/officeDocument/2006/relationships/image" Target="media/image190.emf"/><Relationship Id="rId5476" Type="http://schemas.openxmlformats.org/officeDocument/2006/relationships/customXml" Target="ink/ink2482.xml"/><Relationship Id="rId5683" Type="http://schemas.openxmlformats.org/officeDocument/2006/relationships/customXml" Target="ink/ink2585.xml"/><Relationship Id="rId6527" Type="http://schemas.openxmlformats.org/officeDocument/2006/relationships/image" Target="media/image2838.emf"/><Relationship Id="rId6734" Type="http://schemas.openxmlformats.org/officeDocument/2006/relationships/image" Target="media/image2931.emf"/><Relationship Id="rId9140" Type="http://schemas.openxmlformats.org/officeDocument/2006/relationships/image" Target="media/image3994.emf"/><Relationship Id="rId10906" Type="http://schemas.openxmlformats.org/officeDocument/2006/relationships/customXml" Target="ink/ink4979.xml"/><Relationship Id="rId11070" Type="http://schemas.openxmlformats.org/officeDocument/2006/relationships/customXml" Target="ink/ink5061.xml"/><Relationship Id="rId12121" Type="http://schemas.openxmlformats.org/officeDocument/2006/relationships/image" Target="media/image5220.emf"/><Relationship Id="rId4078" Type="http://schemas.openxmlformats.org/officeDocument/2006/relationships/image" Target="media/image1734.emf"/><Relationship Id="rId4285" Type="http://schemas.openxmlformats.org/officeDocument/2006/relationships/customXml" Target="ink/ink1896.xml"/><Relationship Id="rId4492" Type="http://schemas.openxmlformats.org/officeDocument/2006/relationships/oleObject" Target="embeddings/oleObject158.bin"/><Relationship Id="rId5129" Type="http://schemas.openxmlformats.org/officeDocument/2006/relationships/image" Target="media/image2257.emf"/><Relationship Id="rId5336" Type="http://schemas.openxmlformats.org/officeDocument/2006/relationships/customXml" Target="ink/ink2418.xml"/><Relationship Id="rId5543" Type="http://schemas.openxmlformats.org/officeDocument/2006/relationships/image" Target="media/image2431.emf"/><Relationship Id="rId5890" Type="http://schemas.openxmlformats.org/officeDocument/2006/relationships/customXml" Target="ink/ink2667.xml"/><Relationship Id="rId6941" Type="http://schemas.openxmlformats.org/officeDocument/2006/relationships/customXml" Target="ink/ink3172.xml"/><Relationship Id="rId8699" Type="http://schemas.openxmlformats.org/officeDocument/2006/relationships/image" Target="media/image3772.emf"/><Relationship Id="rId9000" Type="http://schemas.openxmlformats.org/officeDocument/2006/relationships/image" Target="media/image3920.emf"/><Relationship Id="rId1879" Type="http://schemas.openxmlformats.org/officeDocument/2006/relationships/image" Target="media/image6890.emf"/><Relationship Id="rId3094" Type="http://schemas.openxmlformats.org/officeDocument/2006/relationships/customXml" Target="ink/ink1304.xml"/><Relationship Id="rId4145" Type="http://schemas.openxmlformats.org/officeDocument/2006/relationships/customXml" Target="ink/ink1826.xml"/><Relationship Id="rId5750" Type="http://schemas.openxmlformats.org/officeDocument/2006/relationships/oleObject" Target="embeddings/oleObject178.bin"/><Relationship Id="rId6801" Type="http://schemas.openxmlformats.org/officeDocument/2006/relationships/customXml" Target="ink/ink3102.xml"/><Relationship Id="rId9957" Type="http://schemas.openxmlformats.org/officeDocument/2006/relationships/customXml" Target="ink/ink4507.xml"/><Relationship Id="rId11887" Type="http://schemas.openxmlformats.org/officeDocument/2006/relationships/image" Target="media/image5102.emf"/><Relationship Id="rId1739" Type="http://schemas.openxmlformats.org/officeDocument/2006/relationships/image" Target="media/image659.emf"/><Relationship Id="rId1946" Type="http://schemas.openxmlformats.org/officeDocument/2006/relationships/customXml" Target="ink/ink748.xml"/><Relationship Id="rId4005" Type="http://schemas.openxmlformats.org/officeDocument/2006/relationships/image" Target="media/image1698.emf"/><Relationship Id="rId4352" Type="http://schemas.openxmlformats.org/officeDocument/2006/relationships/customXml" Target="ink/ink1930.xml"/><Relationship Id="rId5403" Type="http://schemas.openxmlformats.org/officeDocument/2006/relationships/customXml" Target="ink/ink2445.xml"/><Relationship Id="rId5610" Type="http://schemas.openxmlformats.org/officeDocument/2006/relationships/customXml" Target="ink/ink2549.xml"/><Relationship Id="rId8559" Type="http://schemas.openxmlformats.org/officeDocument/2006/relationships/image" Target="media/image210.wmf"/><Relationship Id="rId8766" Type="http://schemas.openxmlformats.org/officeDocument/2006/relationships/customXml" Target="ink/ink3929.xml"/><Relationship Id="rId8973" Type="http://schemas.openxmlformats.org/officeDocument/2006/relationships/customXml" Target="ink/ink4026.xml"/><Relationship Id="rId9817" Type="http://schemas.openxmlformats.org/officeDocument/2006/relationships/customXml" Target="ink/ink4436.xml"/><Relationship Id="rId10489" Type="http://schemas.openxmlformats.org/officeDocument/2006/relationships/image" Target="media/image4661.emf"/><Relationship Id="rId10696" Type="http://schemas.openxmlformats.org/officeDocument/2006/relationships/customXml" Target="ink/ink4874.xml"/><Relationship Id="rId11747" Type="http://schemas.openxmlformats.org/officeDocument/2006/relationships/oleObject" Target="embeddings/oleObject316.bin"/><Relationship Id="rId11954" Type="http://schemas.openxmlformats.org/officeDocument/2006/relationships/customXml" Target="ink/ink5465.xml"/><Relationship Id="rId1806" Type="http://schemas.openxmlformats.org/officeDocument/2006/relationships/customXml" Target="ink/ink678.xml"/><Relationship Id="rId3161" Type="http://schemas.openxmlformats.org/officeDocument/2006/relationships/customXml" Target="ink/ink1338.xml"/><Relationship Id="rId4212" Type="http://schemas.openxmlformats.org/officeDocument/2006/relationships/image" Target="media/image1801.emf"/><Relationship Id="rId7575" Type="http://schemas.openxmlformats.org/officeDocument/2006/relationships/customXml" Target="ink/ink3387.xml"/><Relationship Id="rId7782" Type="http://schemas.openxmlformats.org/officeDocument/2006/relationships/oleObject" Target="embeddings/oleObject232.bin"/><Relationship Id="rId8419" Type="http://schemas.openxmlformats.org/officeDocument/2006/relationships/image" Target="media/image3633.emf"/><Relationship Id="rId8626" Type="http://schemas.openxmlformats.org/officeDocument/2006/relationships/customXml" Target="ink/ink3859.xml"/><Relationship Id="rId8833" Type="http://schemas.openxmlformats.org/officeDocument/2006/relationships/image" Target="media/image3839.emf"/><Relationship Id="rId10349" Type="http://schemas.openxmlformats.org/officeDocument/2006/relationships/customXml" Target="ink/ink4700.xml"/><Relationship Id="rId10556" Type="http://schemas.openxmlformats.org/officeDocument/2006/relationships/customXml" Target="ink/ink4804.xml"/><Relationship Id="rId10763" Type="http://schemas.openxmlformats.org/officeDocument/2006/relationships/image" Target="media/image3021.emf"/><Relationship Id="rId11607" Type="http://schemas.openxmlformats.org/officeDocument/2006/relationships/image" Target="media/image4966.emf"/><Relationship Id="rId3021" Type="http://schemas.openxmlformats.org/officeDocument/2006/relationships/image" Target="media/image1210.emf"/><Relationship Id="rId3978" Type="http://schemas.openxmlformats.org/officeDocument/2006/relationships/customXml" Target="ink/ink1742.xml"/><Relationship Id="rId6177" Type="http://schemas.openxmlformats.org/officeDocument/2006/relationships/customXml" Target="ink/ink2797.xml"/><Relationship Id="rId6384" Type="http://schemas.openxmlformats.org/officeDocument/2006/relationships/customXml" Target="ink/ink2893.xml"/><Relationship Id="rId6591" Type="http://schemas.openxmlformats.org/officeDocument/2006/relationships/customXml" Target="ink/ink2996.xml"/><Relationship Id="rId7228" Type="http://schemas.openxmlformats.org/officeDocument/2006/relationships/customXml" Target="ink/ink3253.xml"/><Relationship Id="rId7435" Type="http://schemas.openxmlformats.org/officeDocument/2006/relationships/image" Target="media/image3144.emf"/><Relationship Id="rId7642" Type="http://schemas.openxmlformats.org/officeDocument/2006/relationships/image" Target="media/image3247.emf"/><Relationship Id="rId8900" Type="http://schemas.openxmlformats.org/officeDocument/2006/relationships/customXml" Target="ink/ink3996.xml"/><Relationship Id="rId10209" Type="http://schemas.openxmlformats.org/officeDocument/2006/relationships/image" Target="media/image4522.emf"/><Relationship Id="rId10416" Type="http://schemas.openxmlformats.org/officeDocument/2006/relationships/customXml" Target="ink/ink4734.xml"/><Relationship Id="rId10970" Type="http://schemas.openxmlformats.org/officeDocument/2006/relationships/customXml" Target="ink/ink5011.xml"/><Relationship Id="rId11814" Type="http://schemas.openxmlformats.org/officeDocument/2006/relationships/customXml" Target="ink/ink5399.xml"/><Relationship Id="rId2787" Type="http://schemas.openxmlformats.org/officeDocument/2006/relationships/image" Target="media/image1094.emf"/><Relationship Id="rId3838" Type="http://schemas.openxmlformats.org/officeDocument/2006/relationships/image" Target="media/image1615.emf"/><Relationship Id="rId5193" Type="http://schemas.openxmlformats.org/officeDocument/2006/relationships/customXml" Target="ink/ink2346.xml"/><Relationship Id="rId6037" Type="http://schemas.openxmlformats.org/officeDocument/2006/relationships/image" Target="media/image2628.emf"/><Relationship Id="rId6244" Type="http://schemas.openxmlformats.org/officeDocument/2006/relationships/customXml" Target="ink/ink2830.xml"/><Relationship Id="rId6451" Type="http://schemas.openxmlformats.org/officeDocument/2006/relationships/customXml" Target="ink/ink2926.xml"/><Relationship Id="rId7502" Type="http://schemas.openxmlformats.org/officeDocument/2006/relationships/customXml" Target="ink/ink3361.xml"/><Relationship Id="rId10623" Type="http://schemas.openxmlformats.org/officeDocument/2006/relationships/image" Target="media/image4732.emf"/><Relationship Id="rId10830" Type="http://schemas.openxmlformats.org/officeDocument/2006/relationships/customXml" Target="ink/ink4941.xml"/><Relationship Id="rId759" Type="http://schemas.openxmlformats.org/officeDocument/2006/relationships/customXml" Target="ink/ink259.xml"/><Relationship Id="rId1389" Type="http://schemas.openxmlformats.org/officeDocument/2006/relationships/customXml" Target="ink/ink489.xml"/><Relationship Id="rId1596" Type="http://schemas.openxmlformats.org/officeDocument/2006/relationships/customXml" Target="ink/ink581.xml"/><Relationship Id="rId2647" Type="http://schemas.openxmlformats.org/officeDocument/2006/relationships/image" Target="media/image1024.emf"/><Relationship Id="rId2994" Type="http://schemas.openxmlformats.org/officeDocument/2006/relationships/customXml" Target="ink/ink1255.xml"/><Relationship Id="rId5053" Type="http://schemas.openxmlformats.org/officeDocument/2006/relationships/image" Target="media/image2219.emf"/><Relationship Id="rId5260" Type="http://schemas.openxmlformats.org/officeDocument/2006/relationships/customXml" Target="ink/ink2380.xml"/><Relationship Id="rId6104" Type="http://schemas.openxmlformats.org/officeDocument/2006/relationships/customXml" Target="ink/ink2764.xml"/><Relationship Id="rId6311" Type="http://schemas.openxmlformats.org/officeDocument/2006/relationships/image" Target="media/image2751.emf"/><Relationship Id="rId9467" Type="http://schemas.openxmlformats.org/officeDocument/2006/relationships/image" Target="media/image4158.emf"/><Relationship Id="rId9674" Type="http://schemas.openxmlformats.org/officeDocument/2006/relationships/image" Target="media/image4256.emf"/><Relationship Id="rId619" Type="http://schemas.openxmlformats.org/officeDocument/2006/relationships/image" Target="media/image256.emf"/><Relationship Id="rId1249" Type="http://schemas.openxmlformats.org/officeDocument/2006/relationships/image" Target="media/image486.emf"/><Relationship Id="rId2854" Type="http://schemas.openxmlformats.org/officeDocument/2006/relationships/customXml" Target="ink/ink1188.xml"/><Relationship Id="rId3905" Type="http://schemas.openxmlformats.org/officeDocument/2006/relationships/customXml" Target="ink/ink1706.xml"/><Relationship Id="rId5120" Type="http://schemas.openxmlformats.org/officeDocument/2006/relationships/customXml" Target="ink/ink2309.xml"/><Relationship Id="rId8069" Type="http://schemas.openxmlformats.org/officeDocument/2006/relationships/image" Target="media/image3459.emf"/><Relationship Id="rId8276" Type="http://schemas.openxmlformats.org/officeDocument/2006/relationships/customXml" Target="ink/ink3690.xml"/><Relationship Id="rId8483" Type="http://schemas.openxmlformats.org/officeDocument/2006/relationships/customXml" Target="ink/ink3795.xml"/><Relationship Id="rId9327" Type="http://schemas.openxmlformats.org/officeDocument/2006/relationships/customXml" Target="ink/ink4200.xml"/><Relationship Id="rId9881" Type="http://schemas.openxmlformats.org/officeDocument/2006/relationships/customXml" Target="ink/ink4469.xml"/><Relationship Id="rId11397" Type="http://schemas.openxmlformats.org/officeDocument/2006/relationships/customXml" Target="ink/ink5220.xml"/><Relationship Id="rId95" Type="http://schemas.openxmlformats.org/officeDocument/2006/relationships/customXml" Target="ink/ink33.xml"/><Relationship Id="rId826" Type="http://schemas.openxmlformats.org/officeDocument/2006/relationships/image" Target="media/image3050.emf"/><Relationship Id="rId1109" Type="http://schemas.openxmlformats.org/officeDocument/2006/relationships/customXml" Target="ink/ink371.xml"/><Relationship Id="rId1456" Type="http://schemas.openxmlformats.org/officeDocument/2006/relationships/image" Target="media/image565.emf"/><Relationship Id="rId1663" Type="http://schemas.openxmlformats.org/officeDocument/2006/relationships/image" Target="media/image645.emf"/><Relationship Id="rId1870" Type="http://schemas.openxmlformats.org/officeDocument/2006/relationships/customXml" Target="ink/ink710.xml"/><Relationship Id="rId2507" Type="http://schemas.openxmlformats.org/officeDocument/2006/relationships/image" Target="media/image954.emf"/><Relationship Id="rId2714" Type="http://schemas.openxmlformats.org/officeDocument/2006/relationships/customXml" Target="ink/ink1119.xml"/><Relationship Id="rId2921" Type="http://schemas.openxmlformats.org/officeDocument/2006/relationships/customXml" Target="ink/ink1222.xml"/><Relationship Id="rId7085" Type="http://schemas.openxmlformats.org/officeDocument/2006/relationships/customXml" Target="ink/ink3181.xml"/><Relationship Id="rId8136" Type="http://schemas.openxmlformats.org/officeDocument/2006/relationships/customXml" Target="ink/ink3623.xml"/><Relationship Id="rId8690" Type="http://schemas.openxmlformats.org/officeDocument/2006/relationships/customXml" Target="ink/ink3891.xml"/><Relationship Id="rId9534" Type="http://schemas.openxmlformats.org/officeDocument/2006/relationships/customXml" Target="ink/ink4298.xml"/><Relationship Id="rId9741" Type="http://schemas.openxmlformats.org/officeDocument/2006/relationships/customXml" Target="ink/ink4398.xml"/><Relationship Id="rId11257" Type="http://schemas.openxmlformats.org/officeDocument/2006/relationships/customXml" Target="ink/ink5155.xml"/><Relationship Id="rId11464" Type="http://schemas.openxmlformats.org/officeDocument/2006/relationships/image" Target="media/image243.wmf"/><Relationship Id="rId11671" Type="http://schemas.openxmlformats.org/officeDocument/2006/relationships/image" Target="media/image4999.emf"/><Relationship Id="rId1316" Type="http://schemas.openxmlformats.org/officeDocument/2006/relationships/customXml" Target="ink/ink453.xml"/><Relationship Id="rId1523" Type="http://schemas.openxmlformats.org/officeDocument/2006/relationships/image" Target="media/image590.emf"/><Relationship Id="rId1730" Type="http://schemas.openxmlformats.org/officeDocument/2006/relationships/customXml" Target="ink/ink640.xml"/><Relationship Id="rId4679" Type="http://schemas.openxmlformats.org/officeDocument/2006/relationships/customXml" Target="ink/ink2088.xml"/><Relationship Id="rId4886" Type="http://schemas.openxmlformats.org/officeDocument/2006/relationships/image" Target="media/image2136.emf"/><Relationship Id="rId5937" Type="http://schemas.openxmlformats.org/officeDocument/2006/relationships/customXml" Target="ink/ink2691.xml"/><Relationship Id="rId7292" Type="http://schemas.openxmlformats.org/officeDocument/2006/relationships/customXml" Target="ink/ink3285.xml"/><Relationship Id="rId8343" Type="http://schemas.openxmlformats.org/officeDocument/2006/relationships/customXml" Target="ink/ink3724.xml"/><Relationship Id="rId8550" Type="http://schemas.openxmlformats.org/officeDocument/2006/relationships/image" Target="media/image3698.emf"/><Relationship Id="rId9601" Type="http://schemas.openxmlformats.org/officeDocument/2006/relationships/customXml" Target="ink/ink4327.xml"/><Relationship Id="rId10066" Type="http://schemas.openxmlformats.org/officeDocument/2006/relationships/customXml" Target="ink/ink4557.xml"/><Relationship Id="rId10273" Type="http://schemas.openxmlformats.org/officeDocument/2006/relationships/customXml" Target="ink/ink4661.xml"/><Relationship Id="rId10480" Type="http://schemas.openxmlformats.org/officeDocument/2006/relationships/customXml" Target="ink/ink4766.xml"/><Relationship Id="rId11117" Type="http://schemas.openxmlformats.org/officeDocument/2006/relationships/image" Target="media/image4811.emf"/><Relationship Id="rId11324" Type="http://schemas.openxmlformats.org/officeDocument/2006/relationships/image" Target="media/image4843.emf"/><Relationship Id="rId11531" Type="http://schemas.openxmlformats.org/officeDocument/2006/relationships/image" Target="media/image4929.emf"/><Relationship Id="rId22" Type="http://schemas.openxmlformats.org/officeDocument/2006/relationships/image" Target="media/image6.emf"/><Relationship Id="rId3488" Type="http://schemas.openxmlformats.org/officeDocument/2006/relationships/customXml" Target="ink/ink1497.xml"/><Relationship Id="rId3695" Type="http://schemas.openxmlformats.org/officeDocument/2006/relationships/image" Target="media/image1544.emf"/><Relationship Id="rId4539" Type="http://schemas.openxmlformats.org/officeDocument/2006/relationships/image" Target="media/image1963.emf"/><Relationship Id="rId4746" Type="http://schemas.openxmlformats.org/officeDocument/2006/relationships/image" Target="media/image2066.emf"/><Relationship Id="rId4953" Type="http://schemas.openxmlformats.org/officeDocument/2006/relationships/image" Target="media/image2169.emf"/><Relationship Id="rId7152" Type="http://schemas.openxmlformats.org/officeDocument/2006/relationships/customXml" Target="ink/ink3215.xml"/><Relationship Id="rId8203" Type="http://schemas.openxmlformats.org/officeDocument/2006/relationships/image" Target="media/image3526.emf"/><Relationship Id="rId8410" Type="http://schemas.openxmlformats.org/officeDocument/2006/relationships/customXml" Target="ink/ink3758.xml"/><Relationship Id="rId10133" Type="http://schemas.openxmlformats.org/officeDocument/2006/relationships/image" Target="media/image4484.emf"/><Relationship Id="rId10340" Type="http://schemas.openxmlformats.org/officeDocument/2006/relationships/customXml" Target="ink/ink4695.xml"/><Relationship Id="rId2297" Type="http://schemas.openxmlformats.org/officeDocument/2006/relationships/customXml" Target="ink/ink915.xml"/><Relationship Id="rId3348" Type="http://schemas.openxmlformats.org/officeDocument/2006/relationships/image" Target="media/image1372.emf"/><Relationship Id="rId3555" Type="http://schemas.openxmlformats.org/officeDocument/2006/relationships/image" Target="media/image1474.emf"/><Relationship Id="rId3762" Type="http://schemas.openxmlformats.org/officeDocument/2006/relationships/image" Target="media/image1577.emf"/><Relationship Id="rId4606" Type="http://schemas.openxmlformats.org/officeDocument/2006/relationships/image" Target="media/image1996.emf"/><Relationship Id="rId4813" Type="http://schemas.openxmlformats.org/officeDocument/2006/relationships/customXml" Target="ink/ink2155.xml"/><Relationship Id="rId7969" Type="http://schemas.openxmlformats.org/officeDocument/2006/relationships/image" Target="media/image3409.emf"/><Relationship Id="rId10200" Type="http://schemas.openxmlformats.org/officeDocument/2006/relationships/customXml" Target="ink/ink4624.xml"/><Relationship Id="rId12098" Type="http://schemas.openxmlformats.org/officeDocument/2006/relationships/customXml" Target="ink/ink5537.xml"/><Relationship Id="rId269" Type="http://schemas.openxmlformats.org/officeDocument/2006/relationships/customXml" Target="ink/ink100.xml"/><Relationship Id="rId476" Type="http://schemas.openxmlformats.org/officeDocument/2006/relationships/oleObject" Target="embeddings/oleObject48.bin"/><Relationship Id="rId683" Type="http://schemas.openxmlformats.org/officeDocument/2006/relationships/image" Target="media/image287.emf"/><Relationship Id="rId890" Type="http://schemas.openxmlformats.org/officeDocument/2006/relationships/image" Target="media/image335.emf"/><Relationship Id="rId2157" Type="http://schemas.openxmlformats.org/officeDocument/2006/relationships/image" Target="media/image7880.emf"/><Relationship Id="rId2364" Type="http://schemas.openxmlformats.org/officeDocument/2006/relationships/image" Target="media/image883.emf"/><Relationship Id="rId2571" Type="http://schemas.openxmlformats.org/officeDocument/2006/relationships/image" Target="media/image986.emf"/><Relationship Id="rId3208" Type="http://schemas.openxmlformats.org/officeDocument/2006/relationships/customXml" Target="ink/ink1362.xml"/><Relationship Id="rId3415" Type="http://schemas.openxmlformats.org/officeDocument/2006/relationships/image" Target="media/image1404.emf"/><Relationship Id="rId6778" Type="http://schemas.openxmlformats.org/officeDocument/2006/relationships/image" Target="media/image2953.emf"/><Relationship Id="rId9184" Type="http://schemas.openxmlformats.org/officeDocument/2006/relationships/image" Target="media/image4018.emf"/><Relationship Id="rId9391" Type="http://schemas.openxmlformats.org/officeDocument/2006/relationships/image" Target="media/image4121.emf"/><Relationship Id="rId12165" Type="http://schemas.openxmlformats.org/officeDocument/2006/relationships/oleObject" Target="embeddings/oleObject343.bin"/><Relationship Id="rId129" Type="http://schemas.openxmlformats.org/officeDocument/2006/relationships/customXml" Target="ink/ink50.xml"/><Relationship Id="rId336" Type="http://schemas.openxmlformats.org/officeDocument/2006/relationships/oleObject" Target="embeddings/oleObject34.bin"/><Relationship Id="rId543" Type="http://schemas.openxmlformats.org/officeDocument/2006/relationships/image" Target="media/image47.wmf"/><Relationship Id="rId1380" Type="http://schemas.openxmlformats.org/officeDocument/2006/relationships/image" Target="media/image532.emf"/><Relationship Id="rId2017" Type="http://schemas.openxmlformats.org/officeDocument/2006/relationships/image" Target="media/image758.emf"/><Relationship Id="rId2224" Type="http://schemas.openxmlformats.org/officeDocument/2006/relationships/customXml" Target="ink/ink881.xml"/><Relationship Id="rId3622" Type="http://schemas.openxmlformats.org/officeDocument/2006/relationships/customXml" Target="ink/ink1564.xml"/><Relationship Id="rId5587" Type="http://schemas.openxmlformats.org/officeDocument/2006/relationships/image" Target="media/image2453.emf"/><Relationship Id="rId7829" Type="http://schemas.openxmlformats.org/officeDocument/2006/relationships/customXml" Target="ink/ink3498.xml"/><Relationship Id="rId9044" Type="http://schemas.openxmlformats.org/officeDocument/2006/relationships/image" Target="media/image3942.emf"/><Relationship Id="rId9251" Type="http://schemas.openxmlformats.org/officeDocument/2006/relationships/customXml" Target="ink/ink4162.xml"/><Relationship Id="rId403" Type="http://schemas.openxmlformats.org/officeDocument/2006/relationships/customXml" Target="ink/ink145.xml"/><Relationship Id="rId750" Type="http://schemas.openxmlformats.org/officeDocument/2006/relationships/customXml" Target="ink/ink254.xml"/><Relationship Id="rId2431" Type="http://schemas.openxmlformats.org/officeDocument/2006/relationships/customXml" Target="ink/ink980.xml"/><Relationship Id="rId4189" Type="http://schemas.openxmlformats.org/officeDocument/2006/relationships/customXml" Target="ink/ink1848.xml"/><Relationship Id="rId5794" Type="http://schemas.openxmlformats.org/officeDocument/2006/relationships/customXml" Target="ink/ink2626.xml"/><Relationship Id="rId6638" Type="http://schemas.openxmlformats.org/officeDocument/2006/relationships/image" Target="media/image443.emf"/><Relationship Id="rId6845" Type="http://schemas.openxmlformats.org/officeDocument/2006/relationships/customXml" Target="ink/ink3124.xml"/><Relationship Id="rId8060" Type="http://schemas.openxmlformats.org/officeDocument/2006/relationships/customXml" Target="ink/ink3585.xml"/><Relationship Id="rId9111" Type="http://schemas.openxmlformats.org/officeDocument/2006/relationships/customXml" Target="ink/ink4094.xml"/><Relationship Id="rId11181" Type="http://schemas.openxmlformats.org/officeDocument/2006/relationships/image" Target="media/image47660.emf"/><Relationship Id="rId12025" Type="http://schemas.openxmlformats.org/officeDocument/2006/relationships/image" Target="media/image5172.emf"/><Relationship Id="rId610" Type="http://schemas.openxmlformats.org/officeDocument/2006/relationships/customXml" Target="ink/ink197.xml"/><Relationship Id="rId1240" Type="http://schemas.openxmlformats.org/officeDocument/2006/relationships/customXml" Target="ink/ink422.xml"/><Relationship Id="rId4049" Type="http://schemas.openxmlformats.org/officeDocument/2006/relationships/customXml" Target="ink/ink1778.xml"/><Relationship Id="rId4396" Type="http://schemas.openxmlformats.org/officeDocument/2006/relationships/customXml" Target="ink/ink1952.xml"/><Relationship Id="rId5447" Type="http://schemas.openxmlformats.org/officeDocument/2006/relationships/customXml" Target="ink/ink2467.xml"/><Relationship Id="rId5654" Type="http://schemas.openxmlformats.org/officeDocument/2006/relationships/image" Target="media/image2486.emf"/><Relationship Id="rId5861" Type="http://schemas.openxmlformats.org/officeDocument/2006/relationships/image" Target="media/image2563.emf"/><Relationship Id="rId6705" Type="http://schemas.openxmlformats.org/officeDocument/2006/relationships/customXml" Target="ink/ink3054.xml"/><Relationship Id="rId6912" Type="http://schemas.openxmlformats.org/officeDocument/2006/relationships/image" Target="media/image2964.emf"/><Relationship Id="rId11041" Type="http://schemas.openxmlformats.org/officeDocument/2006/relationships/image" Target="media/image4768.emf"/><Relationship Id="rId11998" Type="http://schemas.openxmlformats.org/officeDocument/2006/relationships/customXml" Target="ink/ink5487.xml"/><Relationship Id="rId4256" Type="http://schemas.openxmlformats.org/officeDocument/2006/relationships/image" Target="media/image1823.emf"/><Relationship Id="rId4463" Type="http://schemas.openxmlformats.org/officeDocument/2006/relationships/customXml" Target="ink/ink1986.xml"/><Relationship Id="rId4670" Type="http://schemas.openxmlformats.org/officeDocument/2006/relationships/image" Target="media/image2028.emf"/><Relationship Id="rId5307" Type="http://schemas.openxmlformats.org/officeDocument/2006/relationships/image" Target="media/image2319.emf"/><Relationship Id="rId5514" Type="http://schemas.openxmlformats.org/officeDocument/2006/relationships/customXml" Target="ink/ink2501.xml"/><Relationship Id="rId5721" Type="http://schemas.openxmlformats.org/officeDocument/2006/relationships/customXml" Target="ink/ink2604.xml"/><Relationship Id="rId8877" Type="http://schemas.openxmlformats.org/officeDocument/2006/relationships/image" Target="media/image3861.emf"/><Relationship Id="rId9928" Type="http://schemas.openxmlformats.org/officeDocument/2006/relationships/image" Target="media/image4382.emf"/><Relationship Id="rId1917" Type="http://schemas.openxmlformats.org/officeDocument/2006/relationships/image" Target="media/image7080.emf"/><Relationship Id="rId3065" Type="http://schemas.openxmlformats.org/officeDocument/2006/relationships/oleObject" Target="embeddings/oleObject146.bin"/><Relationship Id="rId3272" Type="http://schemas.openxmlformats.org/officeDocument/2006/relationships/customXml" Target="ink/ink1393.xml"/><Relationship Id="rId4116" Type="http://schemas.openxmlformats.org/officeDocument/2006/relationships/image" Target="media/image1753.emf"/><Relationship Id="rId4323" Type="http://schemas.openxmlformats.org/officeDocument/2006/relationships/image" Target="media/image1856.emf"/><Relationship Id="rId4530" Type="http://schemas.openxmlformats.org/officeDocument/2006/relationships/customXml" Target="ink/ink2015.xml"/><Relationship Id="rId7479" Type="http://schemas.openxmlformats.org/officeDocument/2006/relationships/image" Target="media/image3166.emf"/><Relationship Id="rId7686" Type="http://schemas.openxmlformats.org/officeDocument/2006/relationships/image" Target="media/image3269.emf"/><Relationship Id="rId7893" Type="http://schemas.openxmlformats.org/officeDocument/2006/relationships/image" Target="media/image3377.emf"/><Relationship Id="rId8737" Type="http://schemas.openxmlformats.org/officeDocument/2006/relationships/image" Target="media/image3791.emf"/><Relationship Id="rId8944" Type="http://schemas.openxmlformats.org/officeDocument/2006/relationships/customXml" Target="ink/ink4018.xml"/><Relationship Id="rId11858" Type="http://schemas.openxmlformats.org/officeDocument/2006/relationships/customXml" Target="ink/ink5417.xml"/><Relationship Id="rId193" Type="http://schemas.openxmlformats.org/officeDocument/2006/relationships/oleObject" Target="embeddings/oleObject9.bin"/><Relationship Id="rId2081" Type="http://schemas.openxmlformats.org/officeDocument/2006/relationships/image" Target="media/image7600.emf"/><Relationship Id="rId3132" Type="http://schemas.openxmlformats.org/officeDocument/2006/relationships/customXml" Target="ink/ink1323.xml"/><Relationship Id="rId6288" Type="http://schemas.openxmlformats.org/officeDocument/2006/relationships/customXml" Target="ink/ink2848.xml"/><Relationship Id="rId6495" Type="http://schemas.openxmlformats.org/officeDocument/2006/relationships/image" Target="media/image2829.emf"/><Relationship Id="rId7753" Type="http://schemas.openxmlformats.org/officeDocument/2006/relationships/customXml" Target="ink/ink3475.xml"/><Relationship Id="rId10667" Type="http://schemas.openxmlformats.org/officeDocument/2006/relationships/image" Target="media/image1940.emf"/><Relationship Id="rId10874" Type="http://schemas.openxmlformats.org/officeDocument/2006/relationships/customXml" Target="ink/ink4963.xml"/><Relationship Id="rId11718" Type="http://schemas.openxmlformats.org/officeDocument/2006/relationships/image" Target="media/image5022.emf"/><Relationship Id="rId11925" Type="http://schemas.openxmlformats.org/officeDocument/2006/relationships/image" Target="media/image5122.emf"/><Relationship Id="rId260" Type="http://schemas.openxmlformats.org/officeDocument/2006/relationships/image" Target="media/image115.emf"/><Relationship Id="rId5097" Type="http://schemas.openxmlformats.org/officeDocument/2006/relationships/image" Target="media/image2241.emf"/><Relationship Id="rId6148" Type="http://schemas.openxmlformats.org/officeDocument/2006/relationships/image" Target="media/image2673.emf"/><Relationship Id="rId6355" Type="http://schemas.openxmlformats.org/officeDocument/2006/relationships/customXml" Target="ink/ink2878.xml"/><Relationship Id="rId7406" Type="http://schemas.openxmlformats.org/officeDocument/2006/relationships/customXml" Target="ink/ink3315.xml"/><Relationship Id="rId7960" Type="http://schemas.openxmlformats.org/officeDocument/2006/relationships/customXml" Target="ink/ink3535.xml"/><Relationship Id="rId8804" Type="http://schemas.openxmlformats.org/officeDocument/2006/relationships/customXml" Target="ink/ink3948.xml"/><Relationship Id="rId10527" Type="http://schemas.openxmlformats.org/officeDocument/2006/relationships/image" Target="media/image4681.emf"/><Relationship Id="rId10734" Type="http://schemas.openxmlformats.org/officeDocument/2006/relationships/customXml" Target="ink/ink4893.xml"/><Relationship Id="rId10941" Type="http://schemas.openxmlformats.org/officeDocument/2006/relationships/image" Target="media/image3396.emf"/><Relationship Id="rId120" Type="http://schemas.openxmlformats.org/officeDocument/2006/relationships/image" Target="media/image55.emf"/><Relationship Id="rId2898" Type="http://schemas.openxmlformats.org/officeDocument/2006/relationships/image" Target="media/image1149.emf"/><Relationship Id="rId3949" Type="http://schemas.openxmlformats.org/officeDocument/2006/relationships/image" Target="media/image1670.emf"/><Relationship Id="rId5164" Type="http://schemas.openxmlformats.org/officeDocument/2006/relationships/customXml" Target="ink/ink2331.xml"/><Relationship Id="rId6008" Type="http://schemas.openxmlformats.org/officeDocument/2006/relationships/image" Target="media/image163.wmf"/><Relationship Id="rId6215" Type="http://schemas.openxmlformats.org/officeDocument/2006/relationships/customXml" Target="ink/ink2816.xml"/><Relationship Id="rId6562" Type="http://schemas.openxmlformats.org/officeDocument/2006/relationships/image" Target="media/image422.emf"/><Relationship Id="rId7613" Type="http://schemas.openxmlformats.org/officeDocument/2006/relationships/customXml" Target="ink/ink3405.xml"/><Relationship Id="rId7820" Type="http://schemas.openxmlformats.org/officeDocument/2006/relationships/image" Target="media/image3338.emf"/><Relationship Id="rId10801" Type="http://schemas.openxmlformats.org/officeDocument/2006/relationships/image" Target="media/image3040.emf"/><Relationship Id="rId2758" Type="http://schemas.openxmlformats.org/officeDocument/2006/relationships/customXml" Target="ink/ink1140.xml"/><Relationship Id="rId2965" Type="http://schemas.openxmlformats.org/officeDocument/2006/relationships/oleObject" Target="embeddings/oleObject143.bin"/><Relationship Id="rId3809" Type="http://schemas.openxmlformats.org/officeDocument/2006/relationships/customXml" Target="ink/ink1658.xml"/><Relationship Id="rId5024" Type="http://schemas.openxmlformats.org/officeDocument/2006/relationships/customXml" Target="ink/ink2261.xml"/><Relationship Id="rId5371" Type="http://schemas.openxmlformats.org/officeDocument/2006/relationships/customXml" Target="ink/ink2431.xml"/><Relationship Id="rId6422" Type="http://schemas.openxmlformats.org/officeDocument/2006/relationships/image" Target="media/image2807.emf"/><Relationship Id="rId9578" Type="http://schemas.openxmlformats.org/officeDocument/2006/relationships/image" Target="media/image4209.emf"/><Relationship Id="rId9785" Type="http://schemas.openxmlformats.org/officeDocument/2006/relationships/customXml" Target="ink/ink4420.xml"/><Relationship Id="rId9992" Type="http://schemas.openxmlformats.org/officeDocument/2006/relationships/image" Target="media/image4414.emf"/><Relationship Id="rId937" Type="http://schemas.openxmlformats.org/officeDocument/2006/relationships/customXml" Target="ink/ink333.xml"/><Relationship Id="rId1567" Type="http://schemas.openxmlformats.org/officeDocument/2006/relationships/image" Target="media/image6060.emf"/><Relationship Id="rId1774" Type="http://schemas.openxmlformats.org/officeDocument/2006/relationships/customXml" Target="ink/ink662.xml"/><Relationship Id="rId1981" Type="http://schemas.openxmlformats.org/officeDocument/2006/relationships/oleObject" Target="embeddings/oleObject128.bin"/><Relationship Id="rId2618" Type="http://schemas.openxmlformats.org/officeDocument/2006/relationships/customXml" Target="ink/ink1072.xml"/><Relationship Id="rId2825" Type="http://schemas.openxmlformats.org/officeDocument/2006/relationships/image" Target="media/image1113.emf"/><Relationship Id="rId4180" Type="http://schemas.openxmlformats.org/officeDocument/2006/relationships/image" Target="media/image1785.emf"/><Relationship Id="rId5231" Type="http://schemas.openxmlformats.org/officeDocument/2006/relationships/customXml" Target="ink/ink2366.xml"/><Relationship Id="rId8387" Type="http://schemas.openxmlformats.org/officeDocument/2006/relationships/customXml" Target="ink/ink3746.xml"/><Relationship Id="rId8594" Type="http://schemas.openxmlformats.org/officeDocument/2006/relationships/customXml" Target="ink/ink3845.xml"/><Relationship Id="rId9438" Type="http://schemas.openxmlformats.org/officeDocument/2006/relationships/customXml" Target="ink/ink4253.xml"/><Relationship Id="rId9645" Type="http://schemas.openxmlformats.org/officeDocument/2006/relationships/customXml" Target="ink/ink4350.xml"/><Relationship Id="rId9852" Type="http://schemas.openxmlformats.org/officeDocument/2006/relationships/image" Target="media/image4344.emf"/><Relationship Id="rId11368" Type="http://schemas.openxmlformats.org/officeDocument/2006/relationships/image" Target="media/image4861.emf"/><Relationship Id="rId11575" Type="http://schemas.openxmlformats.org/officeDocument/2006/relationships/image" Target="media/image4951.emf"/><Relationship Id="rId11782" Type="http://schemas.openxmlformats.org/officeDocument/2006/relationships/customXml" Target="ink/ink5389.xml"/><Relationship Id="rId1427" Type="http://schemas.openxmlformats.org/officeDocument/2006/relationships/customXml" Target="ink/ink504.xml"/><Relationship Id="rId1634" Type="http://schemas.openxmlformats.org/officeDocument/2006/relationships/customXml" Target="ink/ink594.xml"/><Relationship Id="rId1841" Type="http://schemas.openxmlformats.org/officeDocument/2006/relationships/image" Target="media/image710.emf"/><Relationship Id="rId4040" Type="http://schemas.openxmlformats.org/officeDocument/2006/relationships/image" Target="media/image1715.emf"/><Relationship Id="rId4997" Type="http://schemas.openxmlformats.org/officeDocument/2006/relationships/image" Target="media/image2191.emf"/><Relationship Id="rId7196" Type="http://schemas.openxmlformats.org/officeDocument/2006/relationships/customXml" Target="ink/ink3237.xml"/><Relationship Id="rId8247" Type="http://schemas.openxmlformats.org/officeDocument/2006/relationships/image" Target="media/image3548.emf"/><Relationship Id="rId8454" Type="http://schemas.openxmlformats.org/officeDocument/2006/relationships/customXml" Target="ink/ink3780.xml"/><Relationship Id="rId8661" Type="http://schemas.openxmlformats.org/officeDocument/2006/relationships/image" Target="media/image3753.emf"/><Relationship Id="rId9505" Type="http://schemas.openxmlformats.org/officeDocument/2006/relationships/image" Target="media/image4177.emf"/><Relationship Id="rId9712" Type="http://schemas.openxmlformats.org/officeDocument/2006/relationships/image" Target="media/image4275.emf"/><Relationship Id="rId10177" Type="http://schemas.openxmlformats.org/officeDocument/2006/relationships/image" Target="media/image4506.emf"/><Relationship Id="rId10384" Type="http://schemas.openxmlformats.org/officeDocument/2006/relationships/customXml" Target="ink/ink4718.xml"/><Relationship Id="rId10591" Type="http://schemas.openxmlformats.org/officeDocument/2006/relationships/image" Target="media/image4714.emf"/><Relationship Id="rId11228" Type="http://schemas.openxmlformats.org/officeDocument/2006/relationships/image" Target="media/image47920.emf"/><Relationship Id="rId11435" Type="http://schemas.openxmlformats.org/officeDocument/2006/relationships/customXml" Target="ink/ink5233.xml"/><Relationship Id="rId3599" Type="http://schemas.openxmlformats.org/officeDocument/2006/relationships/image" Target="media/image1496.emf"/><Relationship Id="rId4857" Type="http://schemas.openxmlformats.org/officeDocument/2006/relationships/customXml" Target="ink/ink2177.xml"/><Relationship Id="rId7263" Type="http://schemas.openxmlformats.org/officeDocument/2006/relationships/image" Target="media/image29980.emf"/><Relationship Id="rId7470" Type="http://schemas.openxmlformats.org/officeDocument/2006/relationships/customXml" Target="ink/ink3345.xml"/><Relationship Id="rId8107" Type="http://schemas.openxmlformats.org/officeDocument/2006/relationships/image" Target="media/image3478.emf"/><Relationship Id="rId8314" Type="http://schemas.openxmlformats.org/officeDocument/2006/relationships/image" Target="media/image3581.emf"/><Relationship Id="rId8521" Type="http://schemas.openxmlformats.org/officeDocument/2006/relationships/customXml" Target="ink/ink3814.xml"/><Relationship Id="rId10037" Type="http://schemas.openxmlformats.org/officeDocument/2006/relationships/image" Target="media/image4436.emf"/><Relationship Id="rId10244" Type="http://schemas.openxmlformats.org/officeDocument/2006/relationships/image" Target="media/image4539.emf"/><Relationship Id="rId11642" Type="http://schemas.openxmlformats.org/officeDocument/2006/relationships/customXml" Target="ink/ink5331.xml"/><Relationship Id="rId1701" Type="http://schemas.openxmlformats.org/officeDocument/2006/relationships/image" Target="media/image6440.emf"/><Relationship Id="rId3459" Type="http://schemas.openxmlformats.org/officeDocument/2006/relationships/image" Target="media/image1426.emf"/><Relationship Id="rId3666" Type="http://schemas.openxmlformats.org/officeDocument/2006/relationships/customXml" Target="ink/ink1586.xml"/><Relationship Id="rId5908" Type="http://schemas.openxmlformats.org/officeDocument/2006/relationships/image" Target="media/image2579.emf"/><Relationship Id="rId6072" Type="http://schemas.openxmlformats.org/officeDocument/2006/relationships/customXml" Target="ink/ink2748.xml"/><Relationship Id="rId7123" Type="http://schemas.openxmlformats.org/officeDocument/2006/relationships/customXml" Target="ink/ink3200.xml"/><Relationship Id="rId7330" Type="http://schemas.openxmlformats.org/officeDocument/2006/relationships/image" Target="media/image181.wmf"/><Relationship Id="rId10451" Type="http://schemas.openxmlformats.org/officeDocument/2006/relationships/image" Target="media/image4641.emf"/><Relationship Id="rId11502" Type="http://schemas.openxmlformats.org/officeDocument/2006/relationships/customXml" Target="ink/ink5262.xml"/><Relationship Id="rId587" Type="http://schemas.openxmlformats.org/officeDocument/2006/relationships/image" Target="media/image239.emf"/><Relationship Id="rId2268" Type="http://schemas.openxmlformats.org/officeDocument/2006/relationships/customXml" Target="ink/ink903.xml"/><Relationship Id="rId3319" Type="http://schemas.openxmlformats.org/officeDocument/2006/relationships/customXml" Target="ink/ink1416.xml"/><Relationship Id="rId3873" Type="http://schemas.openxmlformats.org/officeDocument/2006/relationships/customXml" Target="ink/ink1690.xml"/><Relationship Id="rId4717" Type="http://schemas.openxmlformats.org/officeDocument/2006/relationships/customXml" Target="ink/ink2107.xml"/><Relationship Id="rId4924" Type="http://schemas.openxmlformats.org/officeDocument/2006/relationships/image" Target="media/image2155.emf"/><Relationship Id="rId9088" Type="http://schemas.openxmlformats.org/officeDocument/2006/relationships/image" Target="media/image3965.emf"/><Relationship Id="rId9295" Type="http://schemas.openxmlformats.org/officeDocument/2006/relationships/customXml" Target="ink/ink4184.xml"/><Relationship Id="rId10104" Type="http://schemas.openxmlformats.org/officeDocument/2006/relationships/customXml" Target="ink/ink4576.xml"/><Relationship Id="rId10311" Type="http://schemas.openxmlformats.org/officeDocument/2006/relationships/image" Target="media/image4572.emf"/><Relationship Id="rId794" Type="http://schemas.openxmlformats.org/officeDocument/2006/relationships/image" Target="media/image28910.emf"/><Relationship Id="rId1077" Type="http://schemas.openxmlformats.org/officeDocument/2006/relationships/customXml" Target="ink/ink365.xml"/><Relationship Id="rId2128" Type="http://schemas.openxmlformats.org/officeDocument/2006/relationships/customXml" Target="ink/ink834.xml"/><Relationship Id="rId2475" Type="http://schemas.openxmlformats.org/officeDocument/2006/relationships/customXml" Target="ink/ink1001.xml"/><Relationship Id="rId2682" Type="http://schemas.openxmlformats.org/officeDocument/2006/relationships/customXml" Target="ink/ink1104.xml"/><Relationship Id="rId3526" Type="http://schemas.openxmlformats.org/officeDocument/2006/relationships/customXml" Target="ink/ink1516.xml"/><Relationship Id="rId3733" Type="http://schemas.openxmlformats.org/officeDocument/2006/relationships/image" Target="media/image1563.emf"/><Relationship Id="rId3940" Type="http://schemas.openxmlformats.org/officeDocument/2006/relationships/image" Target="media/image1666.emf"/><Relationship Id="rId6889" Type="http://schemas.openxmlformats.org/officeDocument/2006/relationships/customXml" Target="ink/ink3146.xml"/><Relationship Id="rId9155" Type="http://schemas.openxmlformats.org/officeDocument/2006/relationships/customXml" Target="ink/ink4114.xml"/><Relationship Id="rId12069" Type="http://schemas.openxmlformats.org/officeDocument/2006/relationships/image" Target="media/image5194.emf"/><Relationship Id="rId861" Type="http://schemas.openxmlformats.org/officeDocument/2006/relationships/customXml" Target="ink/ink310.xml"/><Relationship Id="rId1284" Type="http://schemas.openxmlformats.org/officeDocument/2006/relationships/customXml" Target="ink/ink444.xml"/><Relationship Id="rId1491" Type="http://schemas.openxmlformats.org/officeDocument/2006/relationships/oleObject" Target="embeddings/oleObject113.bin"/><Relationship Id="rId2335" Type="http://schemas.openxmlformats.org/officeDocument/2006/relationships/customXml" Target="ink/ink934.xml"/><Relationship Id="rId2542" Type="http://schemas.openxmlformats.org/officeDocument/2006/relationships/customXml" Target="ink/ink1034.xml"/><Relationship Id="rId3800" Type="http://schemas.openxmlformats.org/officeDocument/2006/relationships/image" Target="media/image1596.emf"/><Relationship Id="rId5698" Type="http://schemas.openxmlformats.org/officeDocument/2006/relationships/image" Target="media/image15010.emf"/><Relationship Id="rId6749" Type="http://schemas.openxmlformats.org/officeDocument/2006/relationships/customXml" Target="ink/ink3076.xml"/><Relationship Id="rId9362" Type="http://schemas.openxmlformats.org/officeDocument/2006/relationships/customXml" Target="ink/ink4217.xml"/><Relationship Id="rId11085" Type="http://schemas.openxmlformats.org/officeDocument/2006/relationships/image" Target="media/image4793.emf"/><Relationship Id="rId11292" Type="http://schemas.openxmlformats.org/officeDocument/2006/relationships/image" Target="media/image4827.emf"/><Relationship Id="rId12136" Type="http://schemas.openxmlformats.org/officeDocument/2006/relationships/customXml" Target="ink/ink5556.xml"/><Relationship Id="rId307" Type="http://schemas.openxmlformats.org/officeDocument/2006/relationships/image" Target="media/image138.emf"/><Relationship Id="rId514" Type="http://schemas.openxmlformats.org/officeDocument/2006/relationships/image" Target="media/image218.emf"/><Relationship Id="rId721" Type="http://schemas.openxmlformats.org/officeDocument/2006/relationships/image" Target="media/image306.emf"/><Relationship Id="rId1144" Type="http://schemas.openxmlformats.org/officeDocument/2006/relationships/image" Target="media/image86.wmf"/><Relationship Id="rId1351" Type="http://schemas.openxmlformats.org/officeDocument/2006/relationships/customXml" Target="ink/ink470.xml"/><Relationship Id="rId2402" Type="http://schemas.openxmlformats.org/officeDocument/2006/relationships/image" Target="media/image902.emf"/><Relationship Id="rId5558" Type="http://schemas.openxmlformats.org/officeDocument/2006/relationships/customXml" Target="ink/ink2523.xml"/><Relationship Id="rId5765" Type="http://schemas.openxmlformats.org/officeDocument/2006/relationships/oleObject" Target="embeddings/oleObject184.bin"/><Relationship Id="rId5972" Type="http://schemas.openxmlformats.org/officeDocument/2006/relationships/customXml" Target="ink/ink2707.xml"/><Relationship Id="rId6609" Type="http://schemas.openxmlformats.org/officeDocument/2006/relationships/customXml" Target="ink/ink3005.xml"/><Relationship Id="rId6816" Type="http://schemas.openxmlformats.org/officeDocument/2006/relationships/image" Target="media/image842.emf"/><Relationship Id="rId8171" Type="http://schemas.openxmlformats.org/officeDocument/2006/relationships/image" Target="media/image3510.emf"/><Relationship Id="rId9015" Type="http://schemas.openxmlformats.org/officeDocument/2006/relationships/customXml" Target="ink/ink4047.xml"/><Relationship Id="rId9222" Type="http://schemas.openxmlformats.org/officeDocument/2006/relationships/image" Target="media/image4037.emf"/><Relationship Id="rId11152" Type="http://schemas.openxmlformats.org/officeDocument/2006/relationships/customXml" Target="ink/ink5102.xml"/><Relationship Id="rId1211" Type="http://schemas.openxmlformats.org/officeDocument/2006/relationships/image" Target="media/image471.emf"/><Relationship Id="rId4367" Type="http://schemas.openxmlformats.org/officeDocument/2006/relationships/image" Target="media/image1878.emf"/><Relationship Id="rId4574" Type="http://schemas.openxmlformats.org/officeDocument/2006/relationships/customXml" Target="ink/ink2037.xml"/><Relationship Id="rId4781" Type="http://schemas.openxmlformats.org/officeDocument/2006/relationships/customXml" Target="ink/ink2139.xml"/><Relationship Id="rId5418" Type="http://schemas.openxmlformats.org/officeDocument/2006/relationships/image" Target="media/image2369.emf"/><Relationship Id="rId5625" Type="http://schemas.openxmlformats.org/officeDocument/2006/relationships/image" Target="media/image2472.emf"/><Relationship Id="rId5832" Type="http://schemas.openxmlformats.org/officeDocument/2006/relationships/customXml" Target="ink/ink2641.xml"/><Relationship Id="rId8031" Type="http://schemas.openxmlformats.org/officeDocument/2006/relationships/image" Target="media/image3440.emf"/><Relationship Id="rId8988" Type="http://schemas.openxmlformats.org/officeDocument/2006/relationships/image" Target="media/image3914.emf"/><Relationship Id="rId11012" Type="http://schemas.openxmlformats.org/officeDocument/2006/relationships/customXml" Target="ink/ink5032.xml"/><Relationship Id="rId3176" Type="http://schemas.openxmlformats.org/officeDocument/2006/relationships/customXml" Target="ink/ink1346.xml"/><Relationship Id="rId3383" Type="http://schemas.openxmlformats.org/officeDocument/2006/relationships/image" Target="media/image282.wmf"/><Relationship Id="rId3590" Type="http://schemas.openxmlformats.org/officeDocument/2006/relationships/customXml" Target="ink/ink1548.xml"/><Relationship Id="rId4227" Type="http://schemas.openxmlformats.org/officeDocument/2006/relationships/customXml" Target="ink/ink1867.xml"/><Relationship Id="rId4434" Type="http://schemas.openxmlformats.org/officeDocument/2006/relationships/image" Target="media/image1911.emf"/><Relationship Id="rId11969" Type="http://schemas.openxmlformats.org/officeDocument/2006/relationships/image" Target="media/image5144.emf"/><Relationship Id="rId2192" Type="http://schemas.openxmlformats.org/officeDocument/2006/relationships/customXml" Target="ink/ink865.xml"/><Relationship Id="rId3036" Type="http://schemas.openxmlformats.org/officeDocument/2006/relationships/customXml" Target="ink/ink1276.xml"/><Relationship Id="rId3243" Type="http://schemas.openxmlformats.org/officeDocument/2006/relationships/image" Target="media/image1320.emf"/><Relationship Id="rId4641" Type="http://schemas.openxmlformats.org/officeDocument/2006/relationships/image" Target="media/image135.wmf"/><Relationship Id="rId6399" Type="http://schemas.openxmlformats.org/officeDocument/2006/relationships/image" Target="media/image2796.emf"/><Relationship Id="rId8848" Type="http://schemas.openxmlformats.org/officeDocument/2006/relationships/customXml" Target="ink/ink3970.xml"/><Relationship Id="rId10778" Type="http://schemas.openxmlformats.org/officeDocument/2006/relationships/customXml" Target="ink/ink4915.xml"/><Relationship Id="rId10985" Type="http://schemas.openxmlformats.org/officeDocument/2006/relationships/image" Target="media/image4194.emf"/><Relationship Id="rId11829" Type="http://schemas.openxmlformats.org/officeDocument/2006/relationships/oleObject" Target="embeddings/oleObject340.bin"/><Relationship Id="rId164" Type="http://schemas.openxmlformats.org/officeDocument/2006/relationships/image" Target="media/image77.emf"/><Relationship Id="rId2052" Type="http://schemas.openxmlformats.org/officeDocument/2006/relationships/customXml" Target="ink/ink797.xml"/><Relationship Id="rId3450" Type="http://schemas.openxmlformats.org/officeDocument/2006/relationships/customXml" Target="ink/ink1478.xml"/><Relationship Id="rId4501" Type="http://schemas.openxmlformats.org/officeDocument/2006/relationships/image" Target="media/image1944.emf"/><Relationship Id="rId6259" Type="http://schemas.openxmlformats.org/officeDocument/2006/relationships/image" Target="media/image2725.emf"/><Relationship Id="rId7657" Type="http://schemas.openxmlformats.org/officeDocument/2006/relationships/customXml" Target="ink/ink3427.xml"/><Relationship Id="rId7864" Type="http://schemas.openxmlformats.org/officeDocument/2006/relationships/image" Target="media/image460.emf"/><Relationship Id="rId8708" Type="http://schemas.openxmlformats.org/officeDocument/2006/relationships/customXml" Target="ink/ink3900.xml"/><Relationship Id="rId8915" Type="http://schemas.openxmlformats.org/officeDocument/2006/relationships/image" Target="media/image3880.emf"/><Relationship Id="rId10638" Type="http://schemas.openxmlformats.org/officeDocument/2006/relationships/customXml" Target="ink/ink4845.xml"/><Relationship Id="rId10845" Type="http://schemas.openxmlformats.org/officeDocument/2006/relationships/image" Target="media/image3200.emf"/><Relationship Id="rId3103" Type="http://schemas.openxmlformats.org/officeDocument/2006/relationships/image" Target="media/image1251.emf"/><Relationship Id="rId3310" Type="http://schemas.openxmlformats.org/officeDocument/2006/relationships/image" Target="media/image1353.emf"/><Relationship Id="rId5068" Type="http://schemas.openxmlformats.org/officeDocument/2006/relationships/customXml" Target="ink/ink2283.xml"/><Relationship Id="rId6466" Type="http://schemas.openxmlformats.org/officeDocument/2006/relationships/image" Target="media/image2819.emf"/><Relationship Id="rId6673" Type="http://schemas.openxmlformats.org/officeDocument/2006/relationships/customXml" Target="ink/ink3038.xml"/><Relationship Id="rId6880" Type="http://schemas.openxmlformats.org/officeDocument/2006/relationships/image" Target="media/image2570.emf"/><Relationship Id="rId7517" Type="http://schemas.openxmlformats.org/officeDocument/2006/relationships/image" Target="media/image3185.emf"/><Relationship Id="rId7724" Type="http://schemas.openxmlformats.org/officeDocument/2006/relationships/image" Target="media/image3288.emf"/><Relationship Id="rId7931" Type="http://schemas.openxmlformats.org/officeDocument/2006/relationships/image" Target="media/image3394.emf"/><Relationship Id="rId10705" Type="http://schemas.openxmlformats.org/officeDocument/2006/relationships/image" Target="media/image2992.emf"/><Relationship Id="rId12060" Type="http://schemas.openxmlformats.org/officeDocument/2006/relationships/customXml" Target="ink/ink5518.xml"/><Relationship Id="rId231" Type="http://schemas.openxmlformats.org/officeDocument/2006/relationships/image" Target="media/image38.emf"/><Relationship Id="rId2869" Type="http://schemas.openxmlformats.org/officeDocument/2006/relationships/image" Target="media/image1135.emf"/><Relationship Id="rId5275" Type="http://schemas.openxmlformats.org/officeDocument/2006/relationships/image" Target="media/image193.emf"/><Relationship Id="rId5482" Type="http://schemas.openxmlformats.org/officeDocument/2006/relationships/customXml" Target="ink/ink2485.xml"/><Relationship Id="rId6119" Type="http://schemas.openxmlformats.org/officeDocument/2006/relationships/customXml" Target="ink/ink2771.xml"/><Relationship Id="rId6326" Type="http://schemas.openxmlformats.org/officeDocument/2006/relationships/customXml" Target="ink/ink2865.xml"/><Relationship Id="rId6533" Type="http://schemas.openxmlformats.org/officeDocument/2006/relationships/image" Target="media/image2841.emf"/><Relationship Id="rId6740" Type="http://schemas.openxmlformats.org/officeDocument/2006/relationships/image" Target="media/image2934.emf"/><Relationship Id="rId9689" Type="http://schemas.openxmlformats.org/officeDocument/2006/relationships/customXml" Target="ink/ink4372.xml"/><Relationship Id="rId9896" Type="http://schemas.openxmlformats.org/officeDocument/2006/relationships/image" Target="media/image4366.emf"/><Relationship Id="rId10912" Type="http://schemas.openxmlformats.org/officeDocument/2006/relationships/customXml" Target="ink/ink4982.xml"/><Relationship Id="rId1678" Type="http://schemas.openxmlformats.org/officeDocument/2006/relationships/customXml" Target="ink/ink616.xml"/><Relationship Id="rId1885" Type="http://schemas.openxmlformats.org/officeDocument/2006/relationships/image" Target="media/image6920.emf"/><Relationship Id="rId2729" Type="http://schemas.openxmlformats.org/officeDocument/2006/relationships/image" Target="media/image1065.emf"/><Relationship Id="rId2936" Type="http://schemas.openxmlformats.org/officeDocument/2006/relationships/image" Target="media/image1168.emf"/><Relationship Id="rId4084" Type="http://schemas.openxmlformats.org/officeDocument/2006/relationships/image" Target="media/image1737.emf"/><Relationship Id="rId4291" Type="http://schemas.openxmlformats.org/officeDocument/2006/relationships/customXml" Target="ink/ink1899.xml"/><Relationship Id="rId5135" Type="http://schemas.openxmlformats.org/officeDocument/2006/relationships/image" Target="media/image2260.emf"/><Relationship Id="rId5342" Type="http://schemas.openxmlformats.org/officeDocument/2006/relationships/oleObject" Target="embeddings/oleObject162.bin"/><Relationship Id="rId6600" Type="http://schemas.openxmlformats.org/officeDocument/2006/relationships/image" Target="media/image2870.emf"/><Relationship Id="rId8498" Type="http://schemas.openxmlformats.org/officeDocument/2006/relationships/image" Target="media/image3672.emf"/><Relationship Id="rId9549" Type="http://schemas.openxmlformats.org/officeDocument/2006/relationships/oleObject" Target="embeddings/oleObject289.bin"/><Relationship Id="rId9756" Type="http://schemas.openxmlformats.org/officeDocument/2006/relationships/image" Target="media/image4297.emf"/><Relationship Id="rId9963" Type="http://schemas.openxmlformats.org/officeDocument/2006/relationships/customXml" Target="ink/ink4510.xml"/><Relationship Id="rId11479" Type="http://schemas.openxmlformats.org/officeDocument/2006/relationships/image" Target="media/image4903.emf"/><Relationship Id="rId908" Type="http://schemas.openxmlformats.org/officeDocument/2006/relationships/image" Target="media/image3350.emf"/><Relationship Id="rId1538" Type="http://schemas.openxmlformats.org/officeDocument/2006/relationships/customXml" Target="ink/ink552.xml"/><Relationship Id="rId4151" Type="http://schemas.openxmlformats.org/officeDocument/2006/relationships/customXml" Target="ink/ink1829.xml"/><Relationship Id="rId5202" Type="http://schemas.openxmlformats.org/officeDocument/2006/relationships/image" Target="media/image2293.emf"/><Relationship Id="rId8358" Type="http://schemas.openxmlformats.org/officeDocument/2006/relationships/image" Target="media/image3603.emf"/><Relationship Id="rId8565" Type="http://schemas.openxmlformats.org/officeDocument/2006/relationships/image" Target="media/image3705.emf"/><Relationship Id="rId9409" Type="http://schemas.openxmlformats.org/officeDocument/2006/relationships/image" Target="media/image4129.emf"/><Relationship Id="rId9616" Type="http://schemas.openxmlformats.org/officeDocument/2006/relationships/customXml" Target="ink/ink4335.xml"/><Relationship Id="rId10288" Type="http://schemas.openxmlformats.org/officeDocument/2006/relationships/image" Target="media/image4561.emf"/><Relationship Id="rId11686" Type="http://schemas.openxmlformats.org/officeDocument/2006/relationships/image" Target="media/image5006.emf"/><Relationship Id="rId11893" Type="http://schemas.openxmlformats.org/officeDocument/2006/relationships/image" Target="media/image5105.emf"/><Relationship Id="rId1745" Type="http://schemas.openxmlformats.org/officeDocument/2006/relationships/image" Target="media/image662.emf"/><Relationship Id="rId1952" Type="http://schemas.openxmlformats.org/officeDocument/2006/relationships/customXml" Target="ink/ink751.xml"/><Relationship Id="rId4011" Type="http://schemas.openxmlformats.org/officeDocument/2006/relationships/image" Target="media/image1701.emf"/><Relationship Id="rId7167" Type="http://schemas.openxmlformats.org/officeDocument/2006/relationships/image" Target="media/image3098.emf"/><Relationship Id="rId8218" Type="http://schemas.openxmlformats.org/officeDocument/2006/relationships/customXml" Target="ink/ink3664.xml"/><Relationship Id="rId8425" Type="http://schemas.openxmlformats.org/officeDocument/2006/relationships/image" Target="media/image3636.emf"/><Relationship Id="rId8772" Type="http://schemas.openxmlformats.org/officeDocument/2006/relationships/customXml" Target="ink/ink3932.xml"/><Relationship Id="rId9823" Type="http://schemas.openxmlformats.org/officeDocument/2006/relationships/customXml" Target="ink/ink4439.xml"/><Relationship Id="rId10495" Type="http://schemas.openxmlformats.org/officeDocument/2006/relationships/image" Target="media/image4664.emf"/><Relationship Id="rId11339" Type="http://schemas.openxmlformats.org/officeDocument/2006/relationships/image" Target="media/image230.wmf"/><Relationship Id="rId11546" Type="http://schemas.openxmlformats.org/officeDocument/2006/relationships/customXml" Target="ink/ink5284.xml"/><Relationship Id="rId11753" Type="http://schemas.openxmlformats.org/officeDocument/2006/relationships/oleObject" Target="embeddings/oleObject320.bin"/><Relationship Id="rId11960" Type="http://schemas.openxmlformats.org/officeDocument/2006/relationships/customXml" Target="ink/ink5468.xml"/><Relationship Id="rId37" Type="http://schemas.openxmlformats.org/officeDocument/2006/relationships/customXml" Target="ink/ink9.xml"/><Relationship Id="rId1605" Type="http://schemas.openxmlformats.org/officeDocument/2006/relationships/image" Target="media/image622.emf"/><Relationship Id="rId1812" Type="http://schemas.openxmlformats.org/officeDocument/2006/relationships/customXml" Target="ink/ink681.xml"/><Relationship Id="rId4968" Type="http://schemas.openxmlformats.org/officeDocument/2006/relationships/customXml" Target="ink/ink2233.xml"/><Relationship Id="rId6183" Type="http://schemas.openxmlformats.org/officeDocument/2006/relationships/customXml" Target="ink/ink2800.xml"/><Relationship Id="rId7234" Type="http://schemas.openxmlformats.org/officeDocument/2006/relationships/customXml" Target="ink/ink3256.xml"/><Relationship Id="rId7581" Type="http://schemas.openxmlformats.org/officeDocument/2006/relationships/customXml" Target="ink/ink3390.xml"/><Relationship Id="rId8632" Type="http://schemas.openxmlformats.org/officeDocument/2006/relationships/customXml" Target="ink/ink3862.xml"/><Relationship Id="rId10148" Type="http://schemas.openxmlformats.org/officeDocument/2006/relationships/customXml" Target="ink/ink4598.xml"/><Relationship Id="rId10355" Type="http://schemas.openxmlformats.org/officeDocument/2006/relationships/customXml" Target="ink/ink4703.xml"/><Relationship Id="rId10562" Type="http://schemas.openxmlformats.org/officeDocument/2006/relationships/customXml" Target="ink/ink4807.xml"/><Relationship Id="rId11406" Type="http://schemas.openxmlformats.org/officeDocument/2006/relationships/oleObject" Target="embeddings/oleObject304.bin"/><Relationship Id="rId11613" Type="http://schemas.openxmlformats.org/officeDocument/2006/relationships/image" Target="media/image4969.emf"/><Relationship Id="rId11820" Type="http://schemas.openxmlformats.org/officeDocument/2006/relationships/customXml" Target="ink/ink5402.xml"/><Relationship Id="rId3777" Type="http://schemas.openxmlformats.org/officeDocument/2006/relationships/customXml" Target="ink/ink1642.xml"/><Relationship Id="rId3984" Type="http://schemas.openxmlformats.org/officeDocument/2006/relationships/customXml" Target="ink/ink1745.xml"/><Relationship Id="rId4828" Type="http://schemas.openxmlformats.org/officeDocument/2006/relationships/image" Target="media/image2107.emf"/><Relationship Id="rId6390" Type="http://schemas.openxmlformats.org/officeDocument/2006/relationships/customXml" Target="ink/ink2896.xml"/><Relationship Id="rId7441" Type="http://schemas.openxmlformats.org/officeDocument/2006/relationships/image" Target="media/image3147.emf"/><Relationship Id="rId9199" Type="http://schemas.openxmlformats.org/officeDocument/2006/relationships/customXml" Target="ink/ink4136.xml"/><Relationship Id="rId10008" Type="http://schemas.openxmlformats.org/officeDocument/2006/relationships/customXml" Target="ink/ink4528.xml"/><Relationship Id="rId10215" Type="http://schemas.openxmlformats.org/officeDocument/2006/relationships/customXml" Target="ink/ink4632.xml"/><Relationship Id="rId10422" Type="http://schemas.openxmlformats.org/officeDocument/2006/relationships/customXml" Target="ink/ink4737.xml"/><Relationship Id="rId698" Type="http://schemas.openxmlformats.org/officeDocument/2006/relationships/customXml" Target="ink/ink236.xml"/><Relationship Id="rId2379" Type="http://schemas.openxmlformats.org/officeDocument/2006/relationships/customXml" Target="ink/ink956.xml"/><Relationship Id="rId2586" Type="http://schemas.openxmlformats.org/officeDocument/2006/relationships/customXml" Target="ink/ink1056.xml"/><Relationship Id="rId2793" Type="http://schemas.openxmlformats.org/officeDocument/2006/relationships/image" Target="media/image1097.emf"/><Relationship Id="rId3637" Type="http://schemas.openxmlformats.org/officeDocument/2006/relationships/image" Target="media/image1515.emf"/><Relationship Id="rId3844" Type="http://schemas.openxmlformats.org/officeDocument/2006/relationships/image" Target="media/image1618.emf"/><Relationship Id="rId6043" Type="http://schemas.openxmlformats.org/officeDocument/2006/relationships/image" Target="media/image2631.emf"/><Relationship Id="rId6250" Type="http://schemas.openxmlformats.org/officeDocument/2006/relationships/image" Target="media/image173.wmf"/><Relationship Id="rId7301" Type="http://schemas.openxmlformats.org/officeDocument/2006/relationships/image" Target="media/image30170.emf"/><Relationship Id="rId558" Type="http://schemas.openxmlformats.org/officeDocument/2006/relationships/oleObject" Target="embeddings/oleObject59.bin"/><Relationship Id="rId765" Type="http://schemas.openxmlformats.org/officeDocument/2006/relationships/customXml" Target="ink/ink262.xml"/><Relationship Id="rId1188" Type="http://schemas.openxmlformats.org/officeDocument/2006/relationships/customXml" Target="ink/ink399.xml"/><Relationship Id="rId1395" Type="http://schemas.openxmlformats.org/officeDocument/2006/relationships/customXml" Target="ink/ink492.xml"/><Relationship Id="rId2239" Type="http://schemas.openxmlformats.org/officeDocument/2006/relationships/image" Target="media/image827.emf"/><Relationship Id="rId2446" Type="http://schemas.openxmlformats.org/officeDocument/2006/relationships/image" Target="media/image924.emf"/><Relationship Id="rId2653" Type="http://schemas.openxmlformats.org/officeDocument/2006/relationships/image" Target="media/image1027.emf"/><Relationship Id="rId2860" Type="http://schemas.openxmlformats.org/officeDocument/2006/relationships/customXml" Target="ink/ink1191.xml"/><Relationship Id="rId3704" Type="http://schemas.openxmlformats.org/officeDocument/2006/relationships/customXml" Target="ink/ink1605.xml"/><Relationship Id="rId6110" Type="http://schemas.openxmlformats.org/officeDocument/2006/relationships/image" Target="media/image2664.emf"/><Relationship Id="rId9059" Type="http://schemas.openxmlformats.org/officeDocument/2006/relationships/customXml" Target="ink/ink4068.xml"/><Relationship Id="rId9266" Type="http://schemas.openxmlformats.org/officeDocument/2006/relationships/image" Target="media/image4059.emf"/><Relationship Id="rId9473" Type="http://schemas.openxmlformats.org/officeDocument/2006/relationships/image" Target="media/image4161.emf"/><Relationship Id="rId9680" Type="http://schemas.openxmlformats.org/officeDocument/2006/relationships/image" Target="media/image4259.emf"/><Relationship Id="rId11196" Type="http://schemas.openxmlformats.org/officeDocument/2006/relationships/customXml" Target="ink/ink5124.xml"/><Relationship Id="rId418" Type="http://schemas.openxmlformats.org/officeDocument/2006/relationships/image" Target="media/image180.emf"/><Relationship Id="rId625" Type="http://schemas.openxmlformats.org/officeDocument/2006/relationships/image" Target="media/image259.emf"/><Relationship Id="rId832" Type="http://schemas.openxmlformats.org/officeDocument/2006/relationships/image" Target="media/image3080.emf"/><Relationship Id="rId1048" Type="http://schemas.openxmlformats.org/officeDocument/2006/relationships/image" Target="media/image400.emf"/><Relationship Id="rId1255" Type="http://schemas.openxmlformats.org/officeDocument/2006/relationships/image" Target="media/image489.emf"/><Relationship Id="rId1462" Type="http://schemas.openxmlformats.org/officeDocument/2006/relationships/oleObject" Target="embeddings/oleObject111.bin"/><Relationship Id="rId2306" Type="http://schemas.openxmlformats.org/officeDocument/2006/relationships/image" Target="media/image854.emf"/><Relationship Id="rId2513" Type="http://schemas.openxmlformats.org/officeDocument/2006/relationships/image" Target="media/image957.emf"/><Relationship Id="rId3911" Type="http://schemas.openxmlformats.org/officeDocument/2006/relationships/customXml" Target="ink/ink1709.xml"/><Relationship Id="rId5669" Type="http://schemas.openxmlformats.org/officeDocument/2006/relationships/customXml" Target="ink/ink2578.xml"/><Relationship Id="rId5876" Type="http://schemas.openxmlformats.org/officeDocument/2006/relationships/image" Target="media/image317.wmf"/><Relationship Id="rId8075" Type="http://schemas.openxmlformats.org/officeDocument/2006/relationships/image" Target="media/image3462.emf"/><Relationship Id="rId8282" Type="http://schemas.openxmlformats.org/officeDocument/2006/relationships/customXml" Target="ink/ink3693.xml"/><Relationship Id="rId9126" Type="http://schemas.openxmlformats.org/officeDocument/2006/relationships/image" Target="media/image3986.emf"/><Relationship Id="rId9333" Type="http://schemas.openxmlformats.org/officeDocument/2006/relationships/image" Target="media/image4092.emf"/><Relationship Id="rId9540" Type="http://schemas.openxmlformats.org/officeDocument/2006/relationships/customXml" Target="ink/ink4301.xml"/><Relationship Id="rId11056" Type="http://schemas.openxmlformats.org/officeDocument/2006/relationships/customXml" Target="ink/ink5054.xml"/><Relationship Id="rId11263" Type="http://schemas.openxmlformats.org/officeDocument/2006/relationships/customXml" Target="ink/ink5158.xml"/><Relationship Id="rId12107" Type="http://schemas.openxmlformats.org/officeDocument/2006/relationships/image" Target="media/image5213.emf"/><Relationship Id="rId1115" Type="http://schemas.openxmlformats.org/officeDocument/2006/relationships/customXml" Target="ink/ink374.xml"/><Relationship Id="rId1322" Type="http://schemas.openxmlformats.org/officeDocument/2006/relationships/customXml" Target="ink/ink456.xml"/><Relationship Id="rId2720" Type="http://schemas.openxmlformats.org/officeDocument/2006/relationships/customXml" Target="ink/ink1121.xml"/><Relationship Id="rId4478" Type="http://schemas.openxmlformats.org/officeDocument/2006/relationships/image" Target="media/image1933.emf"/><Relationship Id="rId5529" Type="http://schemas.openxmlformats.org/officeDocument/2006/relationships/image" Target="media/image2424.emf"/><Relationship Id="rId6927" Type="http://schemas.openxmlformats.org/officeDocument/2006/relationships/customXml" Target="ink/ink3165.xml"/><Relationship Id="rId7091" Type="http://schemas.openxmlformats.org/officeDocument/2006/relationships/customXml" Target="ink/ink3184.xml"/><Relationship Id="rId8142" Type="http://schemas.openxmlformats.org/officeDocument/2006/relationships/customXml" Target="ink/ink3626.xml"/><Relationship Id="rId9400" Type="http://schemas.openxmlformats.org/officeDocument/2006/relationships/customXml" Target="ink/ink4236.xml"/><Relationship Id="rId10072" Type="http://schemas.openxmlformats.org/officeDocument/2006/relationships/customXml" Target="ink/ink4560.xml"/><Relationship Id="rId11470" Type="http://schemas.openxmlformats.org/officeDocument/2006/relationships/customXml" Target="ink/ink5248.xml"/><Relationship Id="rId3287" Type="http://schemas.openxmlformats.org/officeDocument/2006/relationships/image" Target="media/image1342.emf"/><Relationship Id="rId4338" Type="http://schemas.openxmlformats.org/officeDocument/2006/relationships/customXml" Target="ink/ink1923.xml"/><Relationship Id="rId4685" Type="http://schemas.openxmlformats.org/officeDocument/2006/relationships/customXml" Target="ink/ink2091.xml"/><Relationship Id="rId4892" Type="http://schemas.openxmlformats.org/officeDocument/2006/relationships/image" Target="media/image2139.emf"/><Relationship Id="rId5736" Type="http://schemas.openxmlformats.org/officeDocument/2006/relationships/oleObject" Target="embeddings/oleObject171.bin"/><Relationship Id="rId5943" Type="http://schemas.openxmlformats.org/officeDocument/2006/relationships/image" Target="media/image2596.emf"/><Relationship Id="rId8002" Type="http://schemas.openxmlformats.org/officeDocument/2006/relationships/customXml" Target="ink/ink3556.xml"/><Relationship Id="rId11123" Type="http://schemas.openxmlformats.org/officeDocument/2006/relationships/image" Target="media/image4814.emf"/><Relationship Id="rId11330" Type="http://schemas.openxmlformats.org/officeDocument/2006/relationships/image" Target="media/image4846.emf"/><Relationship Id="rId2096" Type="http://schemas.openxmlformats.org/officeDocument/2006/relationships/customXml" Target="ink/ink818.xml"/><Relationship Id="rId3494" Type="http://schemas.openxmlformats.org/officeDocument/2006/relationships/customXml" Target="ink/ink1500.xml"/><Relationship Id="rId4545" Type="http://schemas.openxmlformats.org/officeDocument/2006/relationships/image" Target="media/image1966.emf"/><Relationship Id="rId4752" Type="http://schemas.openxmlformats.org/officeDocument/2006/relationships/image" Target="media/image2069.emf"/><Relationship Id="rId5803" Type="http://schemas.openxmlformats.org/officeDocument/2006/relationships/image" Target="media/image2544.emf"/><Relationship Id="rId8959" Type="http://schemas.openxmlformats.org/officeDocument/2006/relationships/image" Target="media/image218.wmf"/><Relationship Id="rId10889" Type="http://schemas.openxmlformats.org/officeDocument/2006/relationships/image" Target="media/image3351.emf"/><Relationship Id="rId3147" Type="http://schemas.openxmlformats.org/officeDocument/2006/relationships/image" Target="media/image1273.emf"/><Relationship Id="rId3354" Type="http://schemas.openxmlformats.org/officeDocument/2006/relationships/image" Target="media/image1375.emf"/><Relationship Id="rId3561" Type="http://schemas.openxmlformats.org/officeDocument/2006/relationships/image" Target="media/image1477.emf"/><Relationship Id="rId4405" Type="http://schemas.openxmlformats.org/officeDocument/2006/relationships/image" Target="media/image1897.emf"/><Relationship Id="rId4612" Type="http://schemas.openxmlformats.org/officeDocument/2006/relationships/image" Target="media/image1999.emf"/><Relationship Id="rId7768" Type="http://schemas.openxmlformats.org/officeDocument/2006/relationships/image" Target="media/image3311.emf"/><Relationship Id="rId7975" Type="http://schemas.openxmlformats.org/officeDocument/2006/relationships/image" Target="media/image3412.emf"/><Relationship Id="rId8819" Type="http://schemas.openxmlformats.org/officeDocument/2006/relationships/image" Target="media/image3832.emf"/><Relationship Id="rId10749" Type="http://schemas.openxmlformats.org/officeDocument/2006/relationships/image" Target="media/image3014.emf"/><Relationship Id="rId275" Type="http://schemas.openxmlformats.org/officeDocument/2006/relationships/customXml" Target="ink/ink103.xml"/><Relationship Id="rId482" Type="http://schemas.openxmlformats.org/officeDocument/2006/relationships/customXml" Target="ink/ink170.xml"/><Relationship Id="rId2163" Type="http://schemas.openxmlformats.org/officeDocument/2006/relationships/image" Target="media/image791.emf"/><Relationship Id="rId2370" Type="http://schemas.openxmlformats.org/officeDocument/2006/relationships/image" Target="media/image886.emf"/><Relationship Id="rId3007" Type="http://schemas.openxmlformats.org/officeDocument/2006/relationships/image" Target="media/image1203.emf"/><Relationship Id="rId3214" Type="http://schemas.openxmlformats.org/officeDocument/2006/relationships/customXml" Target="ink/ink1365.xml"/><Relationship Id="rId3421" Type="http://schemas.openxmlformats.org/officeDocument/2006/relationships/image" Target="media/image1407.emf"/><Relationship Id="rId6577" Type="http://schemas.openxmlformats.org/officeDocument/2006/relationships/customXml" Target="ink/ink2989.xml"/><Relationship Id="rId6784" Type="http://schemas.openxmlformats.org/officeDocument/2006/relationships/image" Target="media/image2956.emf"/><Relationship Id="rId7628" Type="http://schemas.openxmlformats.org/officeDocument/2006/relationships/image" Target="media/image3240.emf"/><Relationship Id="rId9190" Type="http://schemas.openxmlformats.org/officeDocument/2006/relationships/image" Target="media/image4021.emf"/><Relationship Id="rId10956" Type="http://schemas.openxmlformats.org/officeDocument/2006/relationships/customXml" Target="ink/ink5004.xml"/><Relationship Id="rId12171" Type="http://schemas.openxmlformats.org/officeDocument/2006/relationships/image" Target="media/image5245.emf"/><Relationship Id="rId135" Type="http://schemas.openxmlformats.org/officeDocument/2006/relationships/customXml" Target="ink/ink53.xml"/><Relationship Id="rId2023" Type="http://schemas.openxmlformats.org/officeDocument/2006/relationships/image" Target="media/image761.emf"/><Relationship Id="rId2230" Type="http://schemas.openxmlformats.org/officeDocument/2006/relationships/customXml" Target="ink/ink884.xml"/><Relationship Id="rId5179" Type="http://schemas.openxmlformats.org/officeDocument/2006/relationships/customXml" Target="ink/ink2339.xml"/><Relationship Id="rId5386" Type="http://schemas.openxmlformats.org/officeDocument/2006/relationships/image" Target="media/image2353.emf"/><Relationship Id="rId5593" Type="http://schemas.openxmlformats.org/officeDocument/2006/relationships/image" Target="media/image2456.emf"/><Relationship Id="rId6437" Type="http://schemas.openxmlformats.org/officeDocument/2006/relationships/customXml" Target="ink/ink2919.xml"/><Relationship Id="rId6644" Type="http://schemas.openxmlformats.org/officeDocument/2006/relationships/image" Target="media/image2888.emf"/><Relationship Id="rId9050" Type="http://schemas.openxmlformats.org/officeDocument/2006/relationships/image" Target="media/image3945.emf"/><Relationship Id="rId10609" Type="http://schemas.openxmlformats.org/officeDocument/2006/relationships/image" Target="media/image4724.emf"/><Relationship Id="rId10816" Type="http://schemas.openxmlformats.org/officeDocument/2006/relationships/customXml" Target="ink/ink4934.xml"/><Relationship Id="rId12031" Type="http://schemas.openxmlformats.org/officeDocument/2006/relationships/image" Target="media/image5175.emf"/><Relationship Id="rId202" Type="http://schemas.openxmlformats.org/officeDocument/2006/relationships/customXml" Target="ink/ink82.xml"/><Relationship Id="rId4195" Type="http://schemas.openxmlformats.org/officeDocument/2006/relationships/customXml" Target="ink/ink1851.xml"/><Relationship Id="rId5039" Type="http://schemas.openxmlformats.org/officeDocument/2006/relationships/image" Target="media/image2212.emf"/><Relationship Id="rId5246" Type="http://schemas.openxmlformats.org/officeDocument/2006/relationships/customXml" Target="ink/ink2373.xml"/><Relationship Id="rId5453" Type="http://schemas.openxmlformats.org/officeDocument/2006/relationships/customXml" Target="ink/ink2470.xml"/><Relationship Id="rId6504" Type="http://schemas.openxmlformats.org/officeDocument/2006/relationships/customXml" Target="ink/ink2952.xml"/><Relationship Id="rId6851" Type="http://schemas.openxmlformats.org/officeDocument/2006/relationships/customXml" Target="ink/ink3127.xml"/><Relationship Id="rId7902" Type="http://schemas.openxmlformats.org/officeDocument/2006/relationships/image" Target="media/image198.wmf"/><Relationship Id="rId1789" Type="http://schemas.openxmlformats.org/officeDocument/2006/relationships/image" Target="media/image684.emf"/><Relationship Id="rId1996" Type="http://schemas.openxmlformats.org/officeDocument/2006/relationships/customXml" Target="ink/ink769.xml"/><Relationship Id="rId4055" Type="http://schemas.openxmlformats.org/officeDocument/2006/relationships/customXml" Target="ink/ink1781.xml"/><Relationship Id="rId4262" Type="http://schemas.openxmlformats.org/officeDocument/2006/relationships/image" Target="media/image1826.emf"/><Relationship Id="rId5106" Type="http://schemas.openxmlformats.org/officeDocument/2006/relationships/customXml" Target="ink/ink2302.xml"/><Relationship Id="rId5660" Type="http://schemas.openxmlformats.org/officeDocument/2006/relationships/image" Target="media/image2489.emf"/><Relationship Id="rId6711" Type="http://schemas.openxmlformats.org/officeDocument/2006/relationships/customXml" Target="ink/ink3057.xml"/><Relationship Id="rId8469" Type="http://schemas.openxmlformats.org/officeDocument/2006/relationships/image" Target="media/image3658.emf"/><Relationship Id="rId9867" Type="http://schemas.openxmlformats.org/officeDocument/2006/relationships/customXml" Target="ink/ink4462.xml"/><Relationship Id="rId11797" Type="http://schemas.openxmlformats.org/officeDocument/2006/relationships/oleObject" Target="embeddings/oleObject336.bin"/><Relationship Id="rId1649" Type="http://schemas.openxmlformats.org/officeDocument/2006/relationships/image" Target="media/image638.emf"/><Relationship Id="rId1856" Type="http://schemas.openxmlformats.org/officeDocument/2006/relationships/customXml" Target="ink/ink703.xml"/><Relationship Id="rId2907" Type="http://schemas.openxmlformats.org/officeDocument/2006/relationships/customXml" Target="ink/ink1215.xml"/><Relationship Id="rId3071" Type="http://schemas.openxmlformats.org/officeDocument/2006/relationships/image" Target="media/image1235.emf"/><Relationship Id="rId5313" Type="http://schemas.openxmlformats.org/officeDocument/2006/relationships/image" Target="media/image2322.emf"/><Relationship Id="rId5520" Type="http://schemas.openxmlformats.org/officeDocument/2006/relationships/customXml" Target="ink/ink2504.xml"/><Relationship Id="rId7278" Type="http://schemas.openxmlformats.org/officeDocument/2006/relationships/customXml" Target="ink/ink3278.xml"/><Relationship Id="rId8676" Type="http://schemas.openxmlformats.org/officeDocument/2006/relationships/customXml" Target="ink/ink3884.xml"/><Relationship Id="rId8883" Type="http://schemas.openxmlformats.org/officeDocument/2006/relationships/image" Target="media/image3864.emf"/><Relationship Id="rId9727" Type="http://schemas.openxmlformats.org/officeDocument/2006/relationships/customXml" Target="ink/ink4391.xml"/><Relationship Id="rId9934" Type="http://schemas.openxmlformats.org/officeDocument/2006/relationships/image" Target="media/image4385.emf"/><Relationship Id="rId10399" Type="http://schemas.openxmlformats.org/officeDocument/2006/relationships/image" Target="media/image4615.emf"/><Relationship Id="rId11657" Type="http://schemas.openxmlformats.org/officeDocument/2006/relationships/image" Target="media/image4992.emf"/><Relationship Id="rId11864" Type="http://schemas.openxmlformats.org/officeDocument/2006/relationships/customXml" Target="ink/ink5420.xml"/><Relationship Id="rId1509" Type="http://schemas.openxmlformats.org/officeDocument/2006/relationships/image" Target="media/image5830.emf"/><Relationship Id="rId1716" Type="http://schemas.openxmlformats.org/officeDocument/2006/relationships/customXml" Target="ink/ink633.xml"/><Relationship Id="rId1923" Type="http://schemas.openxmlformats.org/officeDocument/2006/relationships/image" Target="media/image7110.emf"/><Relationship Id="rId4122" Type="http://schemas.openxmlformats.org/officeDocument/2006/relationships/image" Target="media/image1756.emf"/><Relationship Id="rId7485" Type="http://schemas.openxmlformats.org/officeDocument/2006/relationships/image" Target="media/image3169.emf"/><Relationship Id="rId7692" Type="http://schemas.openxmlformats.org/officeDocument/2006/relationships/image" Target="media/image3272.emf"/><Relationship Id="rId8329" Type="http://schemas.openxmlformats.org/officeDocument/2006/relationships/customXml" Target="ink/ink3717.xml"/><Relationship Id="rId8536" Type="http://schemas.openxmlformats.org/officeDocument/2006/relationships/image" Target="media/image3691.emf"/><Relationship Id="rId8743" Type="http://schemas.openxmlformats.org/officeDocument/2006/relationships/image" Target="media/image3794.emf"/><Relationship Id="rId8950" Type="http://schemas.openxmlformats.org/officeDocument/2006/relationships/oleObject" Target="embeddings/oleObject268.bin"/><Relationship Id="rId10259" Type="http://schemas.openxmlformats.org/officeDocument/2006/relationships/customXml" Target="ink/ink4654.xml"/><Relationship Id="rId10466" Type="http://schemas.openxmlformats.org/officeDocument/2006/relationships/customXml" Target="ink/ink4759.xml"/><Relationship Id="rId10673" Type="http://schemas.openxmlformats.org/officeDocument/2006/relationships/image" Target="media/image2313.emf"/><Relationship Id="rId10880" Type="http://schemas.openxmlformats.org/officeDocument/2006/relationships/customXml" Target="ink/ink4966.xml"/><Relationship Id="rId11517" Type="http://schemas.openxmlformats.org/officeDocument/2006/relationships/image" Target="media/image4922.emf"/><Relationship Id="rId11724" Type="http://schemas.openxmlformats.org/officeDocument/2006/relationships/image" Target="media/image5025.emf"/><Relationship Id="rId3888" Type="http://schemas.openxmlformats.org/officeDocument/2006/relationships/image" Target="media/image1640.emf"/><Relationship Id="rId4939" Type="http://schemas.openxmlformats.org/officeDocument/2006/relationships/customXml" Target="ink/ink2218.xml"/><Relationship Id="rId6087" Type="http://schemas.openxmlformats.org/officeDocument/2006/relationships/image" Target="media/image2653.emf"/><Relationship Id="rId6294" Type="http://schemas.openxmlformats.org/officeDocument/2006/relationships/image" Target="media/image174.wmf"/><Relationship Id="rId7138" Type="http://schemas.openxmlformats.org/officeDocument/2006/relationships/customXml" Target="ink/ink3208.xml"/><Relationship Id="rId8603" Type="http://schemas.openxmlformats.org/officeDocument/2006/relationships/image" Target="media/image3724.emf"/><Relationship Id="rId8810" Type="http://schemas.openxmlformats.org/officeDocument/2006/relationships/customXml" Target="ink/ink3951.xml"/><Relationship Id="rId10119" Type="http://schemas.openxmlformats.org/officeDocument/2006/relationships/image" Target="media/image4477.emf"/><Relationship Id="rId10326" Type="http://schemas.openxmlformats.org/officeDocument/2006/relationships/customXml" Target="ink/ink4688.xml"/><Relationship Id="rId10533" Type="http://schemas.openxmlformats.org/officeDocument/2006/relationships/image" Target="media/image4684.emf"/><Relationship Id="rId11931" Type="http://schemas.openxmlformats.org/officeDocument/2006/relationships/image" Target="media/image5125.emf"/><Relationship Id="rId2697" Type="http://schemas.openxmlformats.org/officeDocument/2006/relationships/image" Target="media/image1049.emf"/><Relationship Id="rId3748" Type="http://schemas.openxmlformats.org/officeDocument/2006/relationships/image" Target="media/image1570.emf"/><Relationship Id="rId6154" Type="http://schemas.openxmlformats.org/officeDocument/2006/relationships/oleObject" Target="embeddings/oleObject209.bin"/><Relationship Id="rId6361" Type="http://schemas.openxmlformats.org/officeDocument/2006/relationships/customXml" Target="ink/ink2881.xml"/><Relationship Id="rId7205" Type="http://schemas.openxmlformats.org/officeDocument/2006/relationships/image" Target="media/image29690.emf"/><Relationship Id="rId7412" Type="http://schemas.openxmlformats.org/officeDocument/2006/relationships/customXml" Target="ink/ink3318.xml"/><Relationship Id="rId10740" Type="http://schemas.openxmlformats.org/officeDocument/2006/relationships/customXml" Target="ink/ink4896.xml"/><Relationship Id="rId669" Type="http://schemas.openxmlformats.org/officeDocument/2006/relationships/image" Target="media/image280.emf"/><Relationship Id="rId876" Type="http://schemas.openxmlformats.org/officeDocument/2006/relationships/image" Target="media/image205.emf"/><Relationship Id="rId1299" Type="http://schemas.openxmlformats.org/officeDocument/2006/relationships/image" Target="media/image499.emf"/><Relationship Id="rId2557" Type="http://schemas.openxmlformats.org/officeDocument/2006/relationships/image" Target="media/image979.emf"/><Relationship Id="rId3608" Type="http://schemas.openxmlformats.org/officeDocument/2006/relationships/customXml" Target="ink/ink1557.xml"/><Relationship Id="rId3955" Type="http://schemas.openxmlformats.org/officeDocument/2006/relationships/image" Target="media/image1673.emf"/><Relationship Id="rId5170" Type="http://schemas.openxmlformats.org/officeDocument/2006/relationships/customXml" Target="ink/ink2334.xml"/><Relationship Id="rId6014" Type="http://schemas.openxmlformats.org/officeDocument/2006/relationships/image" Target="media/image321.wmf"/><Relationship Id="rId6221" Type="http://schemas.openxmlformats.org/officeDocument/2006/relationships/customXml" Target="ink/ink2819.xml"/><Relationship Id="rId9377" Type="http://schemas.openxmlformats.org/officeDocument/2006/relationships/image" Target="media/image4114.emf"/><Relationship Id="rId9584" Type="http://schemas.openxmlformats.org/officeDocument/2006/relationships/image" Target="media/image4212.emf"/><Relationship Id="rId10600" Type="http://schemas.openxmlformats.org/officeDocument/2006/relationships/customXml" Target="ink/ink4826.xml"/><Relationship Id="rId529" Type="http://schemas.openxmlformats.org/officeDocument/2006/relationships/image" Target="media/image225.emf"/><Relationship Id="rId736" Type="http://schemas.openxmlformats.org/officeDocument/2006/relationships/customXml" Target="ink/ink253.xml"/><Relationship Id="rId1159" Type="http://schemas.openxmlformats.org/officeDocument/2006/relationships/image" Target="media/image453.emf"/><Relationship Id="rId1366" Type="http://schemas.openxmlformats.org/officeDocument/2006/relationships/image" Target="media/image525.emf"/><Relationship Id="rId2417" Type="http://schemas.openxmlformats.org/officeDocument/2006/relationships/image" Target="media/image114.wmf"/><Relationship Id="rId2764" Type="http://schemas.openxmlformats.org/officeDocument/2006/relationships/customXml" Target="ink/ink1143.xml"/><Relationship Id="rId2971" Type="http://schemas.openxmlformats.org/officeDocument/2006/relationships/image" Target="media/image1185.emf"/><Relationship Id="rId3815" Type="http://schemas.openxmlformats.org/officeDocument/2006/relationships/customXml" Target="ink/ink1661.xml"/><Relationship Id="rId5030" Type="http://schemas.openxmlformats.org/officeDocument/2006/relationships/customXml" Target="ink/ink2264.xml"/><Relationship Id="rId8186" Type="http://schemas.openxmlformats.org/officeDocument/2006/relationships/customXml" Target="ink/ink3648.xml"/><Relationship Id="rId8393" Type="http://schemas.openxmlformats.org/officeDocument/2006/relationships/customXml" Target="ink/ink3749.xml"/><Relationship Id="rId9237" Type="http://schemas.openxmlformats.org/officeDocument/2006/relationships/customXml" Target="ink/ink4155.xml"/><Relationship Id="rId9444" Type="http://schemas.openxmlformats.org/officeDocument/2006/relationships/customXml" Target="ink/ink4256.xml"/><Relationship Id="rId9791" Type="http://schemas.openxmlformats.org/officeDocument/2006/relationships/customXml" Target="ink/ink4423.xml"/><Relationship Id="rId943" Type="http://schemas.openxmlformats.org/officeDocument/2006/relationships/customXml" Target="ink/ink336.xml"/><Relationship Id="rId1573" Type="http://schemas.openxmlformats.org/officeDocument/2006/relationships/image" Target="media/image609.emf"/><Relationship Id="rId1780" Type="http://schemas.openxmlformats.org/officeDocument/2006/relationships/customXml" Target="ink/ink665.xml"/><Relationship Id="rId2624" Type="http://schemas.openxmlformats.org/officeDocument/2006/relationships/customXml" Target="ink/ink1075.xml"/><Relationship Id="rId2831" Type="http://schemas.openxmlformats.org/officeDocument/2006/relationships/image" Target="media/image1116.emf"/><Relationship Id="rId5987" Type="http://schemas.openxmlformats.org/officeDocument/2006/relationships/image" Target="media/image2612.emf"/><Relationship Id="rId8046" Type="http://schemas.openxmlformats.org/officeDocument/2006/relationships/customXml" Target="ink/ink3578.xml"/><Relationship Id="rId9651" Type="http://schemas.openxmlformats.org/officeDocument/2006/relationships/customXml" Target="ink/ink4353.xml"/><Relationship Id="rId11167" Type="http://schemas.openxmlformats.org/officeDocument/2006/relationships/image" Target="media/image47580.emf"/><Relationship Id="rId11374" Type="http://schemas.openxmlformats.org/officeDocument/2006/relationships/image" Target="media/image4864.emf"/><Relationship Id="rId11581" Type="http://schemas.openxmlformats.org/officeDocument/2006/relationships/image" Target="media/image4954.emf"/><Relationship Id="rId72" Type="http://schemas.openxmlformats.org/officeDocument/2006/relationships/image" Target="media/image31.emf"/><Relationship Id="rId803" Type="http://schemas.openxmlformats.org/officeDocument/2006/relationships/customXml" Target="ink/ink281.xml"/><Relationship Id="rId1226" Type="http://schemas.openxmlformats.org/officeDocument/2006/relationships/customXml" Target="ink/ink416.xml"/><Relationship Id="rId1433" Type="http://schemas.openxmlformats.org/officeDocument/2006/relationships/customXml" Target="ink/ink507.xml"/><Relationship Id="rId1640" Type="http://schemas.openxmlformats.org/officeDocument/2006/relationships/customXml" Target="ink/ink597.xml"/><Relationship Id="rId4589" Type="http://schemas.openxmlformats.org/officeDocument/2006/relationships/customXml" Target="ink/ink2045.xml"/><Relationship Id="rId4796" Type="http://schemas.openxmlformats.org/officeDocument/2006/relationships/image" Target="media/image2091.emf"/><Relationship Id="rId5847" Type="http://schemas.openxmlformats.org/officeDocument/2006/relationships/image" Target="media/image2556.emf"/><Relationship Id="rId8253" Type="http://schemas.openxmlformats.org/officeDocument/2006/relationships/image" Target="media/image3551.emf"/><Relationship Id="rId8460" Type="http://schemas.openxmlformats.org/officeDocument/2006/relationships/customXml" Target="ink/ink3783.xml"/><Relationship Id="rId9304" Type="http://schemas.openxmlformats.org/officeDocument/2006/relationships/image" Target="media/image4078.emf"/><Relationship Id="rId9511" Type="http://schemas.openxmlformats.org/officeDocument/2006/relationships/image" Target="media/image4180.emf"/><Relationship Id="rId10183" Type="http://schemas.openxmlformats.org/officeDocument/2006/relationships/image" Target="media/image4509.emf"/><Relationship Id="rId10390" Type="http://schemas.openxmlformats.org/officeDocument/2006/relationships/customXml" Target="ink/ink4721.xml"/><Relationship Id="rId11027" Type="http://schemas.openxmlformats.org/officeDocument/2006/relationships/image" Target="media/image4761.emf"/><Relationship Id="rId11234" Type="http://schemas.openxmlformats.org/officeDocument/2006/relationships/image" Target="media/image47950.emf"/><Relationship Id="rId11441" Type="http://schemas.openxmlformats.org/officeDocument/2006/relationships/customXml" Target="ink/ink5236.xml"/><Relationship Id="rId1500" Type="http://schemas.openxmlformats.org/officeDocument/2006/relationships/image" Target="media/image256.wmf"/><Relationship Id="rId3398" Type="http://schemas.openxmlformats.org/officeDocument/2006/relationships/image" Target="media/image1396.emf"/><Relationship Id="rId4449" Type="http://schemas.openxmlformats.org/officeDocument/2006/relationships/customXml" Target="ink/ink1979.xml"/><Relationship Id="rId4656" Type="http://schemas.openxmlformats.org/officeDocument/2006/relationships/image" Target="media/image2021.emf"/><Relationship Id="rId4863" Type="http://schemas.openxmlformats.org/officeDocument/2006/relationships/customXml" Target="ink/ink2180.xml"/><Relationship Id="rId5707" Type="http://schemas.openxmlformats.org/officeDocument/2006/relationships/customXml" Target="ink/ink2597.xml"/><Relationship Id="rId5914" Type="http://schemas.openxmlformats.org/officeDocument/2006/relationships/image" Target="media/image2582.emf"/><Relationship Id="rId8113" Type="http://schemas.openxmlformats.org/officeDocument/2006/relationships/image" Target="media/image3481.emf"/><Relationship Id="rId8320" Type="http://schemas.openxmlformats.org/officeDocument/2006/relationships/image" Target="media/image3584.emf"/><Relationship Id="rId10043" Type="http://schemas.openxmlformats.org/officeDocument/2006/relationships/image" Target="media/image4439.emf"/><Relationship Id="rId10250" Type="http://schemas.openxmlformats.org/officeDocument/2006/relationships/image" Target="media/image4542.emf"/><Relationship Id="rId11301" Type="http://schemas.openxmlformats.org/officeDocument/2006/relationships/customXml" Target="ink/ink5177.xml"/><Relationship Id="rId3258" Type="http://schemas.openxmlformats.org/officeDocument/2006/relationships/customXml" Target="ink/ink1386.xml"/><Relationship Id="rId3465" Type="http://schemas.openxmlformats.org/officeDocument/2006/relationships/image" Target="media/image1429.emf"/><Relationship Id="rId3672" Type="http://schemas.openxmlformats.org/officeDocument/2006/relationships/customXml" Target="ink/ink1589.xml"/><Relationship Id="rId4309" Type="http://schemas.openxmlformats.org/officeDocument/2006/relationships/image" Target="media/image1849.emf"/><Relationship Id="rId4516" Type="http://schemas.openxmlformats.org/officeDocument/2006/relationships/customXml" Target="ink/ink2008.xml"/><Relationship Id="rId4723" Type="http://schemas.openxmlformats.org/officeDocument/2006/relationships/customXml" Target="ink/ink2110.xml"/><Relationship Id="rId10110" Type="http://schemas.openxmlformats.org/officeDocument/2006/relationships/customXml" Target="ink/ink4579.xml"/><Relationship Id="rId179" Type="http://schemas.openxmlformats.org/officeDocument/2006/relationships/customXml" Target="ink/ink75.xml"/><Relationship Id="rId386" Type="http://schemas.openxmlformats.org/officeDocument/2006/relationships/image" Target="media/image164.emf"/><Relationship Id="rId593" Type="http://schemas.openxmlformats.org/officeDocument/2006/relationships/image" Target="media/image187.emf"/><Relationship Id="rId2067" Type="http://schemas.openxmlformats.org/officeDocument/2006/relationships/oleObject" Target="embeddings/oleObject131.bin"/><Relationship Id="rId2274" Type="http://schemas.openxmlformats.org/officeDocument/2006/relationships/customXml" Target="ink/ink906.xml"/><Relationship Id="rId2481" Type="http://schemas.openxmlformats.org/officeDocument/2006/relationships/customXml" Target="ink/ink1004.xml"/><Relationship Id="rId3118" Type="http://schemas.openxmlformats.org/officeDocument/2006/relationships/customXml" Target="ink/ink1316.xml"/><Relationship Id="rId3325" Type="http://schemas.openxmlformats.org/officeDocument/2006/relationships/customXml" Target="ink/ink1419.xml"/><Relationship Id="rId3532" Type="http://schemas.openxmlformats.org/officeDocument/2006/relationships/customXml" Target="ink/ink1519.xml"/><Relationship Id="rId4930" Type="http://schemas.openxmlformats.org/officeDocument/2006/relationships/image" Target="media/image2158.emf"/><Relationship Id="rId6688" Type="http://schemas.openxmlformats.org/officeDocument/2006/relationships/image" Target="media/image2908.emf"/><Relationship Id="rId7739" Type="http://schemas.openxmlformats.org/officeDocument/2006/relationships/customXml" Target="ink/ink3468.xml"/><Relationship Id="rId9094" Type="http://schemas.openxmlformats.org/officeDocument/2006/relationships/image" Target="media/image3968.emf"/><Relationship Id="rId12075" Type="http://schemas.openxmlformats.org/officeDocument/2006/relationships/image" Target="media/image5197.emf"/><Relationship Id="rId246" Type="http://schemas.openxmlformats.org/officeDocument/2006/relationships/customXml" Target="ink/ink92.xml"/><Relationship Id="rId660" Type="http://schemas.openxmlformats.org/officeDocument/2006/relationships/image" Target="media/image68.wmf"/><Relationship Id="rId1083" Type="http://schemas.openxmlformats.org/officeDocument/2006/relationships/oleObject" Target="embeddings/oleObject91.bin"/><Relationship Id="rId1290" Type="http://schemas.openxmlformats.org/officeDocument/2006/relationships/image" Target="media/image90.wmf"/><Relationship Id="rId2134" Type="http://schemas.openxmlformats.org/officeDocument/2006/relationships/customXml" Target="ink/ink837.xml"/><Relationship Id="rId2341" Type="http://schemas.openxmlformats.org/officeDocument/2006/relationships/customXml" Target="ink/ink937.xml"/><Relationship Id="rId5497" Type="http://schemas.openxmlformats.org/officeDocument/2006/relationships/image" Target="media/image2408.emf"/><Relationship Id="rId6548" Type="http://schemas.openxmlformats.org/officeDocument/2006/relationships/customXml" Target="ink/ink2974.xml"/><Relationship Id="rId6895" Type="http://schemas.openxmlformats.org/officeDocument/2006/relationships/customXml" Target="ink/ink3149.xml"/><Relationship Id="rId7946" Type="http://schemas.openxmlformats.org/officeDocument/2006/relationships/customXml" Target="ink/ink3528.xml"/><Relationship Id="rId9161" Type="http://schemas.openxmlformats.org/officeDocument/2006/relationships/customXml" Target="ink/ink4117.xml"/><Relationship Id="rId10927" Type="http://schemas.openxmlformats.org/officeDocument/2006/relationships/image" Target="media/image3372.emf"/><Relationship Id="rId11091" Type="http://schemas.openxmlformats.org/officeDocument/2006/relationships/image" Target="media/image4796.emf"/><Relationship Id="rId106" Type="http://schemas.openxmlformats.org/officeDocument/2006/relationships/image" Target="media/image48.emf"/><Relationship Id="rId313" Type="http://schemas.openxmlformats.org/officeDocument/2006/relationships/image" Target="media/image30.wmf"/><Relationship Id="rId1150" Type="http://schemas.openxmlformats.org/officeDocument/2006/relationships/customXml" Target="ink/ink388.xml"/><Relationship Id="rId4099" Type="http://schemas.openxmlformats.org/officeDocument/2006/relationships/customXml" Target="ink/ink1803.xml"/><Relationship Id="rId5357" Type="http://schemas.openxmlformats.org/officeDocument/2006/relationships/customXml" Target="ink/ink2424.xml"/><Relationship Id="rId6755" Type="http://schemas.openxmlformats.org/officeDocument/2006/relationships/customXml" Target="ink/ink3079.xml"/><Relationship Id="rId9021" Type="http://schemas.openxmlformats.org/officeDocument/2006/relationships/customXml" Target="ink/ink4050.xml"/><Relationship Id="rId12142" Type="http://schemas.openxmlformats.org/officeDocument/2006/relationships/customXml" Target="ink/ink5559.xml"/><Relationship Id="rId520" Type="http://schemas.openxmlformats.org/officeDocument/2006/relationships/image" Target="media/image221.emf"/><Relationship Id="rId2201" Type="http://schemas.openxmlformats.org/officeDocument/2006/relationships/image" Target="media/image808.emf"/><Relationship Id="rId5564" Type="http://schemas.openxmlformats.org/officeDocument/2006/relationships/customXml" Target="ink/ink2526.xml"/><Relationship Id="rId5771" Type="http://schemas.openxmlformats.org/officeDocument/2006/relationships/image" Target="media/image23710.emf"/><Relationship Id="rId6408" Type="http://schemas.openxmlformats.org/officeDocument/2006/relationships/customXml" Target="ink/ink2905.xml"/><Relationship Id="rId6615" Type="http://schemas.openxmlformats.org/officeDocument/2006/relationships/customXml" Target="ink/ink3008.xml"/><Relationship Id="rId6822" Type="http://schemas.openxmlformats.org/officeDocument/2006/relationships/image" Target="media/image898.emf"/><Relationship Id="rId9978" Type="http://schemas.openxmlformats.org/officeDocument/2006/relationships/image" Target="media/image4407.emf"/><Relationship Id="rId12002" Type="http://schemas.openxmlformats.org/officeDocument/2006/relationships/customXml" Target="ink/ink5489.xml"/><Relationship Id="rId1967" Type="http://schemas.openxmlformats.org/officeDocument/2006/relationships/image" Target="media/image733.emf"/><Relationship Id="rId4166" Type="http://schemas.openxmlformats.org/officeDocument/2006/relationships/image" Target="media/image1778.emf"/><Relationship Id="rId4373" Type="http://schemas.openxmlformats.org/officeDocument/2006/relationships/image" Target="media/image1881.emf"/><Relationship Id="rId4580" Type="http://schemas.openxmlformats.org/officeDocument/2006/relationships/image" Target="media/image1983.emf"/><Relationship Id="rId5217" Type="http://schemas.openxmlformats.org/officeDocument/2006/relationships/customXml" Target="ink/ink2359.xml"/><Relationship Id="rId5424" Type="http://schemas.openxmlformats.org/officeDocument/2006/relationships/image" Target="media/image2372.emf"/><Relationship Id="rId5631" Type="http://schemas.openxmlformats.org/officeDocument/2006/relationships/image" Target="media/image2475.emf"/><Relationship Id="rId8787" Type="http://schemas.openxmlformats.org/officeDocument/2006/relationships/image" Target="media/image3816.emf"/><Relationship Id="rId8994" Type="http://schemas.openxmlformats.org/officeDocument/2006/relationships/image" Target="media/image3917.emf"/><Relationship Id="rId9838" Type="http://schemas.openxmlformats.org/officeDocument/2006/relationships/customXml" Target="ink/ink4447.xml"/><Relationship Id="rId11768" Type="http://schemas.openxmlformats.org/officeDocument/2006/relationships/image" Target="media/image266.wmf"/><Relationship Id="rId4026" Type="http://schemas.openxmlformats.org/officeDocument/2006/relationships/customXml" Target="ink/ink1766.xml"/><Relationship Id="rId4440" Type="http://schemas.openxmlformats.org/officeDocument/2006/relationships/image" Target="media/image1914.emf"/><Relationship Id="rId7596" Type="http://schemas.openxmlformats.org/officeDocument/2006/relationships/image" Target="media/image3224.emf"/><Relationship Id="rId8647" Type="http://schemas.openxmlformats.org/officeDocument/2006/relationships/image" Target="media/image3746.emf"/><Relationship Id="rId10577" Type="http://schemas.openxmlformats.org/officeDocument/2006/relationships/image" Target="media/image4706.emf"/><Relationship Id="rId11975" Type="http://schemas.openxmlformats.org/officeDocument/2006/relationships/image" Target="media/image5147.emf"/><Relationship Id="rId3042" Type="http://schemas.openxmlformats.org/officeDocument/2006/relationships/customXml" Target="ink/ink1279.xml"/><Relationship Id="rId6198" Type="http://schemas.openxmlformats.org/officeDocument/2006/relationships/image" Target="media/image2697.emf"/><Relationship Id="rId7249" Type="http://schemas.openxmlformats.org/officeDocument/2006/relationships/image" Target="media/image29911.emf"/><Relationship Id="rId7663" Type="http://schemas.openxmlformats.org/officeDocument/2006/relationships/customXml" Target="ink/ink3430.xml"/><Relationship Id="rId8714" Type="http://schemas.openxmlformats.org/officeDocument/2006/relationships/customXml" Target="ink/ink3903.xml"/><Relationship Id="rId10991" Type="http://schemas.openxmlformats.org/officeDocument/2006/relationships/image" Target="media/image4417.emf"/><Relationship Id="rId11628" Type="http://schemas.openxmlformats.org/officeDocument/2006/relationships/customXml" Target="ink/ink5324.xml"/><Relationship Id="rId6265" Type="http://schemas.openxmlformats.org/officeDocument/2006/relationships/image" Target="media/image2728.emf"/><Relationship Id="rId7316" Type="http://schemas.openxmlformats.org/officeDocument/2006/relationships/customXml" Target="ink/ink3297.xml"/><Relationship Id="rId10644" Type="http://schemas.openxmlformats.org/officeDocument/2006/relationships/customXml" Target="ink/ink4848.xml"/><Relationship Id="rId3859" Type="http://schemas.openxmlformats.org/officeDocument/2006/relationships/customXml" Target="ink/ink1683.xml"/><Relationship Id="rId5281" Type="http://schemas.openxmlformats.org/officeDocument/2006/relationships/image" Target="media/image216.emf"/><Relationship Id="rId7730" Type="http://schemas.openxmlformats.org/officeDocument/2006/relationships/image" Target="media/image3291.emf"/><Relationship Id="rId9488" Type="http://schemas.openxmlformats.org/officeDocument/2006/relationships/customXml" Target="ink/ink4278.xml"/><Relationship Id="rId10711" Type="http://schemas.openxmlformats.org/officeDocument/2006/relationships/image" Target="media/image2995.emf"/><Relationship Id="rId2875" Type="http://schemas.openxmlformats.org/officeDocument/2006/relationships/image" Target="media/image1138.emf"/><Relationship Id="rId3926" Type="http://schemas.openxmlformats.org/officeDocument/2006/relationships/image" Target="media/image1659.emf"/><Relationship Id="rId6332" Type="http://schemas.openxmlformats.org/officeDocument/2006/relationships/customXml" Target="ink/ink2868.xml"/><Relationship Id="rId847" Type="http://schemas.openxmlformats.org/officeDocument/2006/relationships/customXml" Target="ink/ink303.xml"/><Relationship Id="rId1477" Type="http://schemas.openxmlformats.org/officeDocument/2006/relationships/customXml" Target="ink/ink527.xml"/><Relationship Id="rId1891" Type="http://schemas.openxmlformats.org/officeDocument/2006/relationships/image" Target="media/image6950.emf"/><Relationship Id="rId2528" Type="http://schemas.openxmlformats.org/officeDocument/2006/relationships/customXml" Target="ink/ink1027.xml"/><Relationship Id="rId2942" Type="http://schemas.openxmlformats.org/officeDocument/2006/relationships/image" Target="media/image1171.emf"/><Relationship Id="rId9555" Type="http://schemas.openxmlformats.org/officeDocument/2006/relationships/customXml" Target="ink/ink4304.xml"/><Relationship Id="rId11485" Type="http://schemas.openxmlformats.org/officeDocument/2006/relationships/image" Target="media/image4906.emf"/><Relationship Id="rId1544" Type="http://schemas.openxmlformats.org/officeDocument/2006/relationships/customXml" Target="ink/ink555.xml"/><Relationship Id="rId5001" Type="http://schemas.openxmlformats.org/officeDocument/2006/relationships/image" Target="media/image2193.emf"/><Relationship Id="rId8157" Type="http://schemas.openxmlformats.org/officeDocument/2006/relationships/image" Target="media/image3503.emf"/><Relationship Id="rId8571" Type="http://schemas.openxmlformats.org/officeDocument/2006/relationships/image" Target="media/image3708.emf"/><Relationship Id="rId9208" Type="http://schemas.openxmlformats.org/officeDocument/2006/relationships/image" Target="media/image4030.emf"/><Relationship Id="rId9622" Type="http://schemas.openxmlformats.org/officeDocument/2006/relationships/customXml" Target="ink/ink4338.xml"/><Relationship Id="rId10087" Type="http://schemas.openxmlformats.org/officeDocument/2006/relationships/image" Target="media/image4461.emf"/><Relationship Id="rId11138" Type="http://schemas.openxmlformats.org/officeDocument/2006/relationships/customXml" Target="ink/ink5095.xml"/><Relationship Id="rId11552" Type="http://schemas.openxmlformats.org/officeDocument/2006/relationships/customXml" Target="ink/ink5287.xml"/><Relationship Id="rId1611" Type="http://schemas.openxmlformats.org/officeDocument/2006/relationships/oleObject" Target="embeddings/oleObject119.bin"/><Relationship Id="rId4767" Type="http://schemas.openxmlformats.org/officeDocument/2006/relationships/customXml" Target="ink/ink2132.xml"/><Relationship Id="rId5818" Type="http://schemas.openxmlformats.org/officeDocument/2006/relationships/image" Target="media/image316.wmf"/><Relationship Id="rId7173" Type="http://schemas.openxmlformats.org/officeDocument/2006/relationships/image" Target="media/image3101.emf"/><Relationship Id="rId8224" Type="http://schemas.openxmlformats.org/officeDocument/2006/relationships/customXml" Target="ink/ink3667.xml"/><Relationship Id="rId10154" Type="http://schemas.openxmlformats.org/officeDocument/2006/relationships/customXml" Target="ink/ink4601.xml"/><Relationship Id="rId11205" Type="http://schemas.openxmlformats.org/officeDocument/2006/relationships/image" Target="media/image47790.emf"/><Relationship Id="rId3369" Type="http://schemas.openxmlformats.org/officeDocument/2006/relationships/customXml" Target="ink/ink1441.xml"/><Relationship Id="rId7240" Type="http://schemas.openxmlformats.org/officeDocument/2006/relationships/customXml" Target="ink/ink3259.xml"/><Relationship Id="rId2385" Type="http://schemas.openxmlformats.org/officeDocument/2006/relationships/customXml" Target="ink/ink959.xml"/><Relationship Id="rId3783" Type="http://schemas.openxmlformats.org/officeDocument/2006/relationships/customXml" Target="ink/ink1645.xml"/><Relationship Id="rId4834" Type="http://schemas.openxmlformats.org/officeDocument/2006/relationships/image" Target="media/image2110.emf"/><Relationship Id="rId10221" Type="http://schemas.openxmlformats.org/officeDocument/2006/relationships/customXml" Target="ink/ink4635.xml"/><Relationship Id="rId2038" Type="http://schemas.openxmlformats.org/officeDocument/2006/relationships/customXml" Target="ink/ink790.xml"/><Relationship Id="rId3436" Type="http://schemas.openxmlformats.org/officeDocument/2006/relationships/customXml" Target="ink/ink1471.xml"/><Relationship Id="rId3850" Type="http://schemas.openxmlformats.org/officeDocument/2006/relationships/image" Target="media/image1621.emf"/><Relationship Id="rId4901" Type="http://schemas.openxmlformats.org/officeDocument/2006/relationships/customXml" Target="ink/ink2199.xml"/><Relationship Id="rId9065" Type="http://schemas.openxmlformats.org/officeDocument/2006/relationships/customXml" Target="ink/ink4071.xml"/><Relationship Id="rId771" Type="http://schemas.openxmlformats.org/officeDocument/2006/relationships/customXml" Target="ink/ink265.xml"/><Relationship Id="rId2452" Type="http://schemas.openxmlformats.org/officeDocument/2006/relationships/image" Target="media/image927.emf"/><Relationship Id="rId3503" Type="http://schemas.openxmlformats.org/officeDocument/2006/relationships/image" Target="media/image1448.emf"/><Relationship Id="rId6659" Type="http://schemas.openxmlformats.org/officeDocument/2006/relationships/customXml" Target="ink/ink3031.xml"/><Relationship Id="rId12046" Type="http://schemas.openxmlformats.org/officeDocument/2006/relationships/customXml" Target="ink/ink5511.xml"/><Relationship Id="rId424" Type="http://schemas.openxmlformats.org/officeDocument/2006/relationships/image" Target="media/image183.emf"/><Relationship Id="rId1054" Type="http://schemas.openxmlformats.org/officeDocument/2006/relationships/image" Target="media/image3970.emf"/><Relationship Id="rId2105" Type="http://schemas.openxmlformats.org/officeDocument/2006/relationships/image" Target="media/image772.emf"/><Relationship Id="rId5675" Type="http://schemas.openxmlformats.org/officeDocument/2006/relationships/customXml" Target="ink/ink2581.xml"/><Relationship Id="rId6726" Type="http://schemas.openxmlformats.org/officeDocument/2006/relationships/image" Target="media/image2927.emf"/><Relationship Id="rId8081" Type="http://schemas.openxmlformats.org/officeDocument/2006/relationships/image" Target="media/image3465.emf"/><Relationship Id="rId9132" Type="http://schemas.openxmlformats.org/officeDocument/2006/relationships/image" Target="media/image3989.emf"/><Relationship Id="rId11062" Type="http://schemas.openxmlformats.org/officeDocument/2006/relationships/customXml" Target="ink/ink5057.xml"/><Relationship Id="rId12113" Type="http://schemas.openxmlformats.org/officeDocument/2006/relationships/image" Target="media/image5216.emf"/><Relationship Id="rId1121" Type="http://schemas.openxmlformats.org/officeDocument/2006/relationships/customXml" Target="ink/ink377.xml"/><Relationship Id="rId4277" Type="http://schemas.openxmlformats.org/officeDocument/2006/relationships/customXml" Target="ink/ink1892.xml"/><Relationship Id="rId4691" Type="http://schemas.openxmlformats.org/officeDocument/2006/relationships/customXml" Target="ink/ink2094.xml"/><Relationship Id="rId5328" Type="http://schemas.openxmlformats.org/officeDocument/2006/relationships/customXml" Target="ink/ink2414.xml"/><Relationship Id="rId5742" Type="http://schemas.openxmlformats.org/officeDocument/2006/relationships/oleObject" Target="embeddings/oleObject174.bin"/><Relationship Id="rId8898" Type="http://schemas.openxmlformats.org/officeDocument/2006/relationships/customXml" Target="ink/ink3995.xml"/><Relationship Id="rId9949" Type="http://schemas.openxmlformats.org/officeDocument/2006/relationships/customXml" Target="ink/ink4503.xml"/><Relationship Id="rId3293" Type="http://schemas.openxmlformats.org/officeDocument/2006/relationships/image" Target="media/image1345.emf"/><Relationship Id="rId4344" Type="http://schemas.openxmlformats.org/officeDocument/2006/relationships/customXml" Target="ink/ink1926.xml"/><Relationship Id="rId11879" Type="http://schemas.openxmlformats.org/officeDocument/2006/relationships/image" Target="media/image5097.emf"/><Relationship Id="rId1938" Type="http://schemas.openxmlformats.org/officeDocument/2006/relationships/customXml" Target="ink/ink744.xml"/><Relationship Id="rId3360" Type="http://schemas.openxmlformats.org/officeDocument/2006/relationships/image" Target="media/image1378.emf"/><Relationship Id="rId7567" Type="http://schemas.openxmlformats.org/officeDocument/2006/relationships/customXml" Target="ink/ink3383.xml"/><Relationship Id="rId8965" Type="http://schemas.openxmlformats.org/officeDocument/2006/relationships/customXml" Target="ink/ink4022.xml"/><Relationship Id="rId10895" Type="http://schemas.openxmlformats.org/officeDocument/2006/relationships/image" Target="media/image3355.emf"/><Relationship Id="rId11946" Type="http://schemas.openxmlformats.org/officeDocument/2006/relationships/customXml" Target="ink/ink5461.xml"/><Relationship Id="rId281" Type="http://schemas.openxmlformats.org/officeDocument/2006/relationships/customXml" Target="ink/ink106.xml"/><Relationship Id="rId3013" Type="http://schemas.openxmlformats.org/officeDocument/2006/relationships/image" Target="media/image1206.emf"/><Relationship Id="rId4411" Type="http://schemas.openxmlformats.org/officeDocument/2006/relationships/image" Target="media/image1900.emf"/><Relationship Id="rId6169" Type="http://schemas.openxmlformats.org/officeDocument/2006/relationships/customXml" Target="ink/ink2793.xml"/><Relationship Id="rId7981" Type="http://schemas.openxmlformats.org/officeDocument/2006/relationships/image" Target="media/image3415.emf"/><Relationship Id="rId8618" Type="http://schemas.openxmlformats.org/officeDocument/2006/relationships/customXml" Target="ink/ink3855.xml"/><Relationship Id="rId10548" Type="http://schemas.openxmlformats.org/officeDocument/2006/relationships/customXml" Target="ink/ink4800.xml"/><Relationship Id="rId10962" Type="http://schemas.openxmlformats.org/officeDocument/2006/relationships/customXml" Target="ink/ink5007.xml"/><Relationship Id="rId6583" Type="http://schemas.openxmlformats.org/officeDocument/2006/relationships/customXml" Target="ink/ink2992.xml"/><Relationship Id="rId7634" Type="http://schemas.openxmlformats.org/officeDocument/2006/relationships/image" Target="media/image3243.emf"/><Relationship Id="rId10615" Type="http://schemas.openxmlformats.org/officeDocument/2006/relationships/image" Target="media/image4727.emf"/><Relationship Id="rId2779" Type="http://schemas.openxmlformats.org/officeDocument/2006/relationships/image" Target="media/image1090.emf"/><Relationship Id="rId5185" Type="http://schemas.openxmlformats.org/officeDocument/2006/relationships/customXml" Target="ink/ink2342.xml"/><Relationship Id="rId6236" Type="http://schemas.openxmlformats.org/officeDocument/2006/relationships/oleObject" Target="embeddings/oleObject210.bin"/><Relationship Id="rId6650" Type="http://schemas.openxmlformats.org/officeDocument/2006/relationships/image" Target="media/image2891.emf"/><Relationship Id="rId7701" Type="http://schemas.openxmlformats.org/officeDocument/2006/relationships/customXml" Target="ink/ink3449.xml"/><Relationship Id="rId1795" Type="http://schemas.openxmlformats.org/officeDocument/2006/relationships/image" Target="media/image687.emf"/><Relationship Id="rId2846" Type="http://schemas.openxmlformats.org/officeDocument/2006/relationships/customXml" Target="ink/ink1184.xml"/><Relationship Id="rId5252" Type="http://schemas.openxmlformats.org/officeDocument/2006/relationships/customXml" Target="ink/ink2376.xml"/><Relationship Id="rId6303" Type="http://schemas.openxmlformats.org/officeDocument/2006/relationships/image" Target="media/image2747.emf"/><Relationship Id="rId9459" Type="http://schemas.openxmlformats.org/officeDocument/2006/relationships/image" Target="media/image4154.emf"/><Relationship Id="rId9873" Type="http://schemas.openxmlformats.org/officeDocument/2006/relationships/customXml" Target="ink/ink4465.xml"/><Relationship Id="rId11389" Type="http://schemas.openxmlformats.org/officeDocument/2006/relationships/customXml" Target="ink/ink5216.xml"/><Relationship Id="rId818" Type="http://schemas.openxmlformats.org/officeDocument/2006/relationships/image" Target="media/image30110.emf"/><Relationship Id="rId1448" Type="http://schemas.openxmlformats.org/officeDocument/2006/relationships/image" Target="media/image561.emf"/><Relationship Id="rId8475" Type="http://schemas.openxmlformats.org/officeDocument/2006/relationships/customXml" Target="ink/ink3791.xml"/><Relationship Id="rId9526" Type="http://schemas.openxmlformats.org/officeDocument/2006/relationships/customXml" Target="ink/ink4294.xml"/><Relationship Id="rId1862" Type="http://schemas.openxmlformats.org/officeDocument/2006/relationships/customXml" Target="ink/ink706.xml"/><Relationship Id="rId2913" Type="http://schemas.openxmlformats.org/officeDocument/2006/relationships/customXml" Target="ink/ink1218.xml"/><Relationship Id="rId7077" Type="http://schemas.openxmlformats.org/officeDocument/2006/relationships/customXml" Target="ink/ink3177.xml"/><Relationship Id="rId7491" Type="http://schemas.openxmlformats.org/officeDocument/2006/relationships/image" Target="media/image3172.emf"/><Relationship Id="rId8128" Type="http://schemas.openxmlformats.org/officeDocument/2006/relationships/customXml" Target="ink/ink3619.xml"/><Relationship Id="rId9940" Type="http://schemas.openxmlformats.org/officeDocument/2006/relationships/image" Target="media/image4388.emf"/><Relationship Id="rId10058" Type="http://schemas.openxmlformats.org/officeDocument/2006/relationships/customXml" Target="ink/ink4553.xml"/><Relationship Id="rId11456" Type="http://schemas.openxmlformats.org/officeDocument/2006/relationships/image" Target="media/image4900.emf"/><Relationship Id="rId11870" Type="http://schemas.openxmlformats.org/officeDocument/2006/relationships/customXml" Target="ink/ink5423.xml"/><Relationship Id="rId1515" Type="http://schemas.openxmlformats.org/officeDocument/2006/relationships/image" Target="media/image586.emf"/><Relationship Id="rId6093" Type="http://schemas.openxmlformats.org/officeDocument/2006/relationships/image" Target="media/image2656.emf"/><Relationship Id="rId7144" Type="http://schemas.openxmlformats.org/officeDocument/2006/relationships/customXml" Target="ink/ink3211.xml"/><Relationship Id="rId8542" Type="http://schemas.openxmlformats.org/officeDocument/2006/relationships/image" Target="media/image3694.emf"/><Relationship Id="rId10472" Type="http://schemas.openxmlformats.org/officeDocument/2006/relationships/customXml" Target="ink/ink4762.xml"/><Relationship Id="rId11109" Type="http://schemas.openxmlformats.org/officeDocument/2006/relationships/image" Target="media/image4806.emf"/><Relationship Id="rId11523" Type="http://schemas.openxmlformats.org/officeDocument/2006/relationships/image" Target="media/image4925.emf"/><Relationship Id="rId3687" Type="http://schemas.openxmlformats.org/officeDocument/2006/relationships/image" Target="media/image1540.emf"/><Relationship Id="rId4738" Type="http://schemas.openxmlformats.org/officeDocument/2006/relationships/image" Target="media/image2062.emf"/><Relationship Id="rId10125" Type="http://schemas.openxmlformats.org/officeDocument/2006/relationships/image" Target="media/image4480.emf"/><Relationship Id="rId2289" Type="http://schemas.openxmlformats.org/officeDocument/2006/relationships/image" Target="media/image847.emf"/><Relationship Id="rId3754" Type="http://schemas.openxmlformats.org/officeDocument/2006/relationships/image" Target="media/image1573.emf"/><Relationship Id="rId4805" Type="http://schemas.openxmlformats.org/officeDocument/2006/relationships/customXml" Target="ink/ink2151.xml"/><Relationship Id="rId6160" Type="http://schemas.openxmlformats.org/officeDocument/2006/relationships/image" Target="media/image2678.emf"/><Relationship Id="rId7211" Type="http://schemas.openxmlformats.org/officeDocument/2006/relationships/image" Target="media/image29720.emf"/><Relationship Id="rId675" Type="http://schemas.openxmlformats.org/officeDocument/2006/relationships/image" Target="media/image283.emf"/><Relationship Id="rId2356" Type="http://schemas.openxmlformats.org/officeDocument/2006/relationships/image" Target="media/image879.emf"/><Relationship Id="rId2770" Type="http://schemas.openxmlformats.org/officeDocument/2006/relationships/customXml" Target="ink/ink1146.xml"/><Relationship Id="rId3407" Type="http://schemas.openxmlformats.org/officeDocument/2006/relationships/customXml" Target="ink/ink1456.xml"/><Relationship Id="rId3821" Type="http://schemas.openxmlformats.org/officeDocument/2006/relationships/customXml" Target="ink/ink1664.xml"/><Relationship Id="rId9383" Type="http://schemas.openxmlformats.org/officeDocument/2006/relationships/image" Target="media/image4117.emf"/><Relationship Id="rId328" Type="http://schemas.openxmlformats.org/officeDocument/2006/relationships/image" Target="media/image144.emf"/><Relationship Id="rId742" Type="http://schemas.openxmlformats.org/officeDocument/2006/relationships/image" Target="media/image73.wmf"/><Relationship Id="rId1372" Type="http://schemas.openxmlformats.org/officeDocument/2006/relationships/image" Target="media/image528.emf"/><Relationship Id="rId2009" Type="http://schemas.openxmlformats.org/officeDocument/2006/relationships/image" Target="media/image754.emf"/><Relationship Id="rId2423" Type="http://schemas.openxmlformats.org/officeDocument/2006/relationships/customXml" Target="ink/ink976.xml"/><Relationship Id="rId5579" Type="http://schemas.openxmlformats.org/officeDocument/2006/relationships/image" Target="media/image2449.emf"/><Relationship Id="rId9036" Type="http://schemas.openxmlformats.org/officeDocument/2006/relationships/image" Target="media/image3938.emf"/><Relationship Id="rId9450" Type="http://schemas.openxmlformats.org/officeDocument/2006/relationships/customXml" Target="ink/ink4259.xml"/><Relationship Id="rId12017" Type="http://schemas.openxmlformats.org/officeDocument/2006/relationships/image" Target="media/image5168.emf"/><Relationship Id="rId4595" Type="http://schemas.openxmlformats.org/officeDocument/2006/relationships/customXml" Target="ink/ink2048.xml"/><Relationship Id="rId5646" Type="http://schemas.openxmlformats.org/officeDocument/2006/relationships/oleObject" Target="embeddings/oleObject169.bin"/><Relationship Id="rId5993" Type="http://schemas.openxmlformats.org/officeDocument/2006/relationships/image" Target="media/image2615.emf"/><Relationship Id="rId8052" Type="http://schemas.openxmlformats.org/officeDocument/2006/relationships/customXml" Target="ink/ink3581.xml"/><Relationship Id="rId9103" Type="http://schemas.openxmlformats.org/officeDocument/2006/relationships/customXml" Target="ink/ink4090.xml"/><Relationship Id="rId11033" Type="http://schemas.openxmlformats.org/officeDocument/2006/relationships/image" Target="media/image4764.emf"/><Relationship Id="rId11380" Type="http://schemas.openxmlformats.org/officeDocument/2006/relationships/image" Target="media/image48570.emf"/><Relationship Id="rId3197" Type="http://schemas.openxmlformats.org/officeDocument/2006/relationships/image" Target="media/image1297.emf"/><Relationship Id="rId4248" Type="http://schemas.openxmlformats.org/officeDocument/2006/relationships/image" Target="media/image1819.emf"/><Relationship Id="rId4662" Type="http://schemas.openxmlformats.org/officeDocument/2006/relationships/image" Target="media/image2024.emf"/><Relationship Id="rId5713" Type="http://schemas.openxmlformats.org/officeDocument/2006/relationships/customXml" Target="ink/ink2600.xml"/><Relationship Id="rId8869" Type="http://schemas.openxmlformats.org/officeDocument/2006/relationships/image" Target="media/image3857.emf"/><Relationship Id="rId10799" Type="http://schemas.openxmlformats.org/officeDocument/2006/relationships/image" Target="media/image3039.emf"/><Relationship Id="rId11100" Type="http://schemas.openxmlformats.org/officeDocument/2006/relationships/customXml" Target="ink/ink5076.xml"/><Relationship Id="rId185" Type="http://schemas.openxmlformats.org/officeDocument/2006/relationships/image" Target="media/image86.emf"/><Relationship Id="rId1909" Type="http://schemas.openxmlformats.org/officeDocument/2006/relationships/image" Target="media/image7040.emf"/><Relationship Id="rId3264" Type="http://schemas.openxmlformats.org/officeDocument/2006/relationships/customXml" Target="ink/ink1389.xml"/><Relationship Id="rId4315" Type="http://schemas.openxmlformats.org/officeDocument/2006/relationships/image" Target="media/image1852.emf"/><Relationship Id="rId8936" Type="http://schemas.openxmlformats.org/officeDocument/2006/relationships/customXml" Target="ink/ink4014.xml"/><Relationship Id="rId10866" Type="http://schemas.openxmlformats.org/officeDocument/2006/relationships/customXml" Target="ink/ink4959.xml"/><Relationship Id="rId2280" Type="http://schemas.openxmlformats.org/officeDocument/2006/relationships/image" Target="media/image111.wmf"/><Relationship Id="rId3331" Type="http://schemas.openxmlformats.org/officeDocument/2006/relationships/customXml" Target="ink/ink1422.xml"/><Relationship Id="rId6487" Type="http://schemas.openxmlformats.org/officeDocument/2006/relationships/customXml" Target="ink/ink2943.xml"/><Relationship Id="rId7538" Type="http://schemas.openxmlformats.org/officeDocument/2006/relationships/customXml" Target="ink/ink3373.xml"/><Relationship Id="rId7952" Type="http://schemas.openxmlformats.org/officeDocument/2006/relationships/customXml" Target="ink/ink3531.xml"/><Relationship Id="rId10519" Type="http://schemas.openxmlformats.org/officeDocument/2006/relationships/image" Target="media/image4677.emf"/><Relationship Id="rId11917" Type="http://schemas.openxmlformats.org/officeDocument/2006/relationships/image" Target="media/image5117.emf"/><Relationship Id="rId5089" Type="http://schemas.openxmlformats.org/officeDocument/2006/relationships/image" Target="media/image2237.emf"/><Relationship Id="rId6554" Type="http://schemas.openxmlformats.org/officeDocument/2006/relationships/customXml" Target="ink/ink2977.xml"/><Relationship Id="rId7605" Type="http://schemas.openxmlformats.org/officeDocument/2006/relationships/customXml" Target="ink/ink3401.xml"/><Relationship Id="rId10933" Type="http://schemas.openxmlformats.org/officeDocument/2006/relationships/image" Target="media/image3382.emf"/><Relationship Id="rId1699" Type="http://schemas.openxmlformats.org/officeDocument/2006/relationships/image" Target="media/image6430.emf"/><Relationship Id="rId2000" Type="http://schemas.openxmlformats.org/officeDocument/2006/relationships/customXml" Target="ink/ink771.xml"/><Relationship Id="rId5156" Type="http://schemas.openxmlformats.org/officeDocument/2006/relationships/customXml" Target="ink/ink2327.xml"/><Relationship Id="rId5570" Type="http://schemas.openxmlformats.org/officeDocument/2006/relationships/customXml" Target="ink/ink2529.xml"/><Relationship Id="rId6207" Type="http://schemas.openxmlformats.org/officeDocument/2006/relationships/customXml" Target="ink/ink2812.xml"/><Relationship Id="rId9777" Type="http://schemas.openxmlformats.org/officeDocument/2006/relationships/customXml" Target="ink/ink4416.xml"/><Relationship Id="rId4172" Type="http://schemas.openxmlformats.org/officeDocument/2006/relationships/image" Target="media/image1781.emf"/><Relationship Id="rId5223" Type="http://schemas.openxmlformats.org/officeDocument/2006/relationships/customXml" Target="ink/ink2362.xml"/><Relationship Id="rId6621" Type="http://schemas.openxmlformats.org/officeDocument/2006/relationships/customXml" Target="ink/ink3011.xml"/><Relationship Id="rId8379" Type="http://schemas.openxmlformats.org/officeDocument/2006/relationships/customXml" Target="ink/ink3742.xml"/><Relationship Id="rId1766" Type="http://schemas.openxmlformats.org/officeDocument/2006/relationships/customXml" Target="ink/ink658.xml"/><Relationship Id="rId2817" Type="http://schemas.openxmlformats.org/officeDocument/2006/relationships/image" Target="media/image1109.emf"/><Relationship Id="rId8793" Type="http://schemas.openxmlformats.org/officeDocument/2006/relationships/image" Target="media/image3819.emf"/><Relationship Id="rId9844" Type="http://schemas.openxmlformats.org/officeDocument/2006/relationships/customXml" Target="ink/ink4450.xml"/><Relationship Id="rId11774" Type="http://schemas.openxmlformats.org/officeDocument/2006/relationships/oleObject" Target="embeddings/oleObject330.bin"/><Relationship Id="rId58" Type="http://schemas.openxmlformats.org/officeDocument/2006/relationships/image" Target="media/image24.emf"/><Relationship Id="rId1419" Type="http://schemas.openxmlformats.org/officeDocument/2006/relationships/customXml" Target="ink/ink500.xml"/><Relationship Id="rId1833" Type="http://schemas.openxmlformats.org/officeDocument/2006/relationships/image" Target="media/image706.emf"/><Relationship Id="rId4989" Type="http://schemas.openxmlformats.org/officeDocument/2006/relationships/image" Target="media/image2187.emf"/><Relationship Id="rId7395" Type="http://schemas.openxmlformats.org/officeDocument/2006/relationships/image" Target="media/image3125.emf"/><Relationship Id="rId8446" Type="http://schemas.openxmlformats.org/officeDocument/2006/relationships/customXml" Target="ink/ink3776.xml"/><Relationship Id="rId8860" Type="http://schemas.openxmlformats.org/officeDocument/2006/relationships/customXml" Target="ink/ink3976.xml"/><Relationship Id="rId9911" Type="http://schemas.openxmlformats.org/officeDocument/2006/relationships/customXml" Target="ink/ink4484.xml"/><Relationship Id="rId10376" Type="http://schemas.openxmlformats.org/officeDocument/2006/relationships/customXml" Target="ink/ink4714.xml"/><Relationship Id="rId10790" Type="http://schemas.openxmlformats.org/officeDocument/2006/relationships/customXml" Target="ink/ink4921.xml"/><Relationship Id="rId11427" Type="http://schemas.openxmlformats.org/officeDocument/2006/relationships/customXml" Target="ink/ink5229.xml"/><Relationship Id="rId11841" Type="http://schemas.openxmlformats.org/officeDocument/2006/relationships/image" Target="media/image5078.emf"/><Relationship Id="rId1900" Type="http://schemas.openxmlformats.org/officeDocument/2006/relationships/customXml" Target="ink/ink725.xml"/><Relationship Id="rId7462" Type="http://schemas.openxmlformats.org/officeDocument/2006/relationships/customXml" Target="ink/ink3341.xml"/><Relationship Id="rId8513" Type="http://schemas.openxmlformats.org/officeDocument/2006/relationships/customXml" Target="ink/ink3810.xml"/><Relationship Id="rId10029" Type="http://schemas.openxmlformats.org/officeDocument/2006/relationships/image" Target="media/image4432.emf"/><Relationship Id="rId10443" Type="http://schemas.openxmlformats.org/officeDocument/2006/relationships/image" Target="media/image4637.emf"/><Relationship Id="rId3658" Type="http://schemas.openxmlformats.org/officeDocument/2006/relationships/customXml" Target="ink/ink1582.xml"/><Relationship Id="rId4709" Type="http://schemas.openxmlformats.org/officeDocument/2006/relationships/customXml" Target="ink/ink2103.xml"/><Relationship Id="rId6064" Type="http://schemas.openxmlformats.org/officeDocument/2006/relationships/customXml" Target="ink/ink2744.xml"/><Relationship Id="rId7115" Type="http://schemas.openxmlformats.org/officeDocument/2006/relationships/customXml" Target="ink/ink3196.xml"/><Relationship Id="rId579" Type="http://schemas.openxmlformats.org/officeDocument/2006/relationships/oleObject" Target="embeddings/oleObject70.bin"/><Relationship Id="rId2674" Type="http://schemas.openxmlformats.org/officeDocument/2006/relationships/customXml" Target="ink/ink1100.xml"/><Relationship Id="rId5080" Type="http://schemas.openxmlformats.org/officeDocument/2006/relationships/customXml" Target="ink/ink2289.xml"/><Relationship Id="rId6131" Type="http://schemas.openxmlformats.org/officeDocument/2006/relationships/customXml" Target="ink/ink2775.xml"/><Relationship Id="rId9287" Type="http://schemas.openxmlformats.org/officeDocument/2006/relationships/customXml" Target="ink/ink4180.xml"/><Relationship Id="rId10510" Type="http://schemas.openxmlformats.org/officeDocument/2006/relationships/customXml" Target="ink/ink4781.xml"/><Relationship Id="rId646" Type="http://schemas.openxmlformats.org/officeDocument/2006/relationships/image" Target="media/image65.wmf"/><Relationship Id="rId1276" Type="http://schemas.openxmlformats.org/officeDocument/2006/relationships/customXml" Target="ink/ink440.xml"/><Relationship Id="rId2327" Type="http://schemas.openxmlformats.org/officeDocument/2006/relationships/customXml" Target="ink/ink930.xml"/><Relationship Id="rId3725" Type="http://schemas.openxmlformats.org/officeDocument/2006/relationships/image" Target="media/image1559.emf"/><Relationship Id="rId9354" Type="http://schemas.openxmlformats.org/officeDocument/2006/relationships/customXml" Target="ink/ink4213.xml"/><Relationship Id="rId1690" Type="http://schemas.openxmlformats.org/officeDocument/2006/relationships/customXml" Target="ink/ink622.xml"/><Relationship Id="rId2741" Type="http://schemas.openxmlformats.org/officeDocument/2006/relationships/image" Target="media/image1071.emf"/><Relationship Id="rId5897" Type="http://schemas.openxmlformats.org/officeDocument/2006/relationships/customXml" Target="ink/ink2671.xml"/><Relationship Id="rId9007" Type="http://schemas.openxmlformats.org/officeDocument/2006/relationships/customXml" Target="ink/ink4043.xml"/><Relationship Id="rId11284" Type="http://schemas.openxmlformats.org/officeDocument/2006/relationships/image" Target="media/image48230.emf"/><Relationship Id="rId713" Type="http://schemas.openxmlformats.org/officeDocument/2006/relationships/image" Target="media/image302.emf"/><Relationship Id="rId1343" Type="http://schemas.openxmlformats.org/officeDocument/2006/relationships/customXml" Target="ink/ink466.xml"/><Relationship Id="rId4499" Type="http://schemas.openxmlformats.org/officeDocument/2006/relationships/image" Target="media/image1943.emf"/><Relationship Id="rId5964" Type="http://schemas.openxmlformats.org/officeDocument/2006/relationships/customXml" Target="ink/ink2703.xml"/><Relationship Id="rId8370" Type="http://schemas.openxmlformats.org/officeDocument/2006/relationships/image" Target="media/image3609.emf"/><Relationship Id="rId9421" Type="http://schemas.openxmlformats.org/officeDocument/2006/relationships/image" Target="media/image4135.emf"/><Relationship Id="rId11351" Type="http://schemas.openxmlformats.org/officeDocument/2006/relationships/customXml" Target="ink/ink5197.xml"/><Relationship Id="rId1410" Type="http://schemas.openxmlformats.org/officeDocument/2006/relationships/image" Target="media/image5430.emf"/><Relationship Id="rId4566" Type="http://schemas.openxmlformats.org/officeDocument/2006/relationships/customXml" Target="ink/ink2033.xml"/><Relationship Id="rId4980" Type="http://schemas.openxmlformats.org/officeDocument/2006/relationships/customXml" Target="ink/ink2239.xml"/><Relationship Id="rId5617" Type="http://schemas.openxmlformats.org/officeDocument/2006/relationships/image" Target="media/image2468.emf"/><Relationship Id="rId8023" Type="http://schemas.openxmlformats.org/officeDocument/2006/relationships/image" Target="media/image3436.emf"/><Relationship Id="rId11004" Type="http://schemas.openxmlformats.org/officeDocument/2006/relationships/customXml" Target="ink/ink5028.xml"/><Relationship Id="rId3168" Type="http://schemas.openxmlformats.org/officeDocument/2006/relationships/image" Target="media/image1283.emf"/><Relationship Id="rId3582" Type="http://schemas.openxmlformats.org/officeDocument/2006/relationships/customXml" Target="ink/ink1544.xml"/><Relationship Id="rId4219" Type="http://schemas.openxmlformats.org/officeDocument/2006/relationships/customXml" Target="ink/ink1863.xml"/><Relationship Id="rId4633" Type="http://schemas.openxmlformats.org/officeDocument/2006/relationships/customXml" Target="ink/ink2067.xml"/><Relationship Id="rId7789" Type="http://schemas.openxmlformats.org/officeDocument/2006/relationships/image" Target="media/image193.wmf"/><Relationship Id="rId10020" Type="http://schemas.openxmlformats.org/officeDocument/2006/relationships/customXml" Target="ink/ink4534.xml"/><Relationship Id="rId2184" Type="http://schemas.openxmlformats.org/officeDocument/2006/relationships/customXml" Target="ink/ink861.xml"/><Relationship Id="rId3235" Type="http://schemas.openxmlformats.org/officeDocument/2006/relationships/image" Target="media/image1316.emf"/><Relationship Id="rId7856" Type="http://schemas.openxmlformats.org/officeDocument/2006/relationships/image" Target="media/image391.emf"/><Relationship Id="rId156" Type="http://schemas.openxmlformats.org/officeDocument/2006/relationships/image" Target="media/image73.emf"/><Relationship Id="rId570" Type="http://schemas.openxmlformats.org/officeDocument/2006/relationships/oleObject" Target="embeddings/oleObject65.bin"/><Relationship Id="rId2251" Type="http://schemas.openxmlformats.org/officeDocument/2006/relationships/image" Target="media/image833.emf"/><Relationship Id="rId3302" Type="http://schemas.openxmlformats.org/officeDocument/2006/relationships/customXml" Target="ink/ink1407.xml"/><Relationship Id="rId4700" Type="http://schemas.openxmlformats.org/officeDocument/2006/relationships/image" Target="media/image2043.emf"/><Relationship Id="rId6458" Type="http://schemas.openxmlformats.org/officeDocument/2006/relationships/image" Target="media/image390.emf"/><Relationship Id="rId7509" Type="http://schemas.openxmlformats.org/officeDocument/2006/relationships/oleObject" Target="embeddings/oleObject229.bin"/><Relationship Id="rId8907" Type="http://schemas.openxmlformats.org/officeDocument/2006/relationships/image" Target="media/image3876.emf"/><Relationship Id="rId10837" Type="http://schemas.openxmlformats.org/officeDocument/2006/relationships/image" Target="media/image3192.emf"/><Relationship Id="rId223" Type="http://schemas.openxmlformats.org/officeDocument/2006/relationships/oleObject" Target="embeddings/oleObject19.bin"/><Relationship Id="rId6872" Type="http://schemas.openxmlformats.org/officeDocument/2006/relationships/image" Target="media/image2529.emf"/><Relationship Id="rId7923" Type="http://schemas.openxmlformats.org/officeDocument/2006/relationships/image" Target="media/image3390.emf"/><Relationship Id="rId10904" Type="http://schemas.openxmlformats.org/officeDocument/2006/relationships/customXml" Target="ink/ink4978.xml"/><Relationship Id="rId4076" Type="http://schemas.openxmlformats.org/officeDocument/2006/relationships/image" Target="media/image1733.emf"/><Relationship Id="rId5474" Type="http://schemas.openxmlformats.org/officeDocument/2006/relationships/customXml" Target="ink/ink2481.xml"/><Relationship Id="rId6525" Type="http://schemas.openxmlformats.org/officeDocument/2006/relationships/image" Target="media/image2837.emf"/><Relationship Id="rId4490" Type="http://schemas.openxmlformats.org/officeDocument/2006/relationships/oleObject" Target="embeddings/oleObject157.bin"/><Relationship Id="rId5127" Type="http://schemas.openxmlformats.org/officeDocument/2006/relationships/image" Target="media/image2256.emf"/><Relationship Id="rId5541" Type="http://schemas.openxmlformats.org/officeDocument/2006/relationships/image" Target="media/image2430.emf"/><Relationship Id="rId8697" Type="http://schemas.openxmlformats.org/officeDocument/2006/relationships/image" Target="media/image3771.emf"/><Relationship Id="rId9748" Type="http://schemas.openxmlformats.org/officeDocument/2006/relationships/image" Target="media/image4293.emf"/><Relationship Id="rId11678" Type="http://schemas.openxmlformats.org/officeDocument/2006/relationships/customXml" Target="ink/ink5349.xml"/><Relationship Id="rId1737" Type="http://schemas.openxmlformats.org/officeDocument/2006/relationships/image" Target="media/image658.emf"/><Relationship Id="rId3092" Type="http://schemas.openxmlformats.org/officeDocument/2006/relationships/customXml" Target="ink/ink1303.xml"/><Relationship Id="rId4143" Type="http://schemas.openxmlformats.org/officeDocument/2006/relationships/customXml" Target="ink/ink1825.xml"/><Relationship Id="rId7299" Type="http://schemas.openxmlformats.org/officeDocument/2006/relationships/image" Target="media/image30160.emf"/><Relationship Id="rId8764" Type="http://schemas.openxmlformats.org/officeDocument/2006/relationships/customXml" Target="ink/ink3928.xml"/><Relationship Id="rId9815" Type="http://schemas.openxmlformats.org/officeDocument/2006/relationships/customXml" Target="ink/ink4435.xml"/><Relationship Id="rId10694" Type="http://schemas.openxmlformats.org/officeDocument/2006/relationships/customXml" Target="ink/ink4873.xml"/><Relationship Id="rId29" Type="http://schemas.openxmlformats.org/officeDocument/2006/relationships/customXml" Target="ink/ink5.xml"/><Relationship Id="rId4210" Type="http://schemas.openxmlformats.org/officeDocument/2006/relationships/image" Target="media/image1800.emf"/><Relationship Id="rId7780" Type="http://schemas.openxmlformats.org/officeDocument/2006/relationships/image" Target="media/image3317.emf"/><Relationship Id="rId8417" Type="http://schemas.openxmlformats.org/officeDocument/2006/relationships/image" Target="media/image3632.emf"/><Relationship Id="rId10347" Type="http://schemas.openxmlformats.org/officeDocument/2006/relationships/customXml" Target="ink/ink4699.xml"/><Relationship Id="rId11745" Type="http://schemas.openxmlformats.org/officeDocument/2006/relationships/image" Target="media/image262.wmf"/><Relationship Id="rId1804" Type="http://schemas.openxmlformats.org/officeDocument/2006/relationships/customXml" Target="ink/ink677.xml"/><Relationship Id="rId6382" Type="http://schemas.openxmlformats.org/officeDocument/2006/relationships/customXml" Target="ink/ink2892.xml"/><Relationship Id="rId7433" Type="http://schemas.openxmlformats.org/officeDocument/2006/relationships/image" Target="media/image3143.emf"/><Relationship Id="rId8831" Type="http://schemas.openxmlformats.org/officeDocument/2006/relationships/image" Target="media/image3838.emf"/><Relationship Id="rId10761" Type="http://schemas.openxmlformats.org/officeDocument/2006/relationships/image" Target="media/image3020.emf"/><Relationship Id="rId11812" Type="http://schemas.openxmlformats.org/officeDocument/2006/relationships/customXml" Target="ink/ink5398.xml"/><Relationship Id="rId3976" Type="http://schemas.openxmlformats.org/officeDocument/2006/relationships/customXml" Target="ink/ink1741.xml"/><Relationship Id="rId6035" Type="http://schemas.openxmlformats.org/officeDocument/2006/relationships/image" Target="media/image359.emf"/><Relationship Id="rId10414" Type="http://schemas.openxmlformats.org/officeDocument/2006/relationships/customXml" Target="ink/ink4733.xml"/><Relationship Id="rId2578" Type="http://schemas.openxmlformats.org/officeDocument/2006/relationships/customXml" Target="ink/ink1052.xml"/><Relationship Id="rId2992" Type="http://schemas.openxmlformats.org/officeDocument/2006/relationships/customXml" Target="ink/ink1254.xml"/><Relationship Id="rId3629" Type="http://schemas.openxmlformats.org/officeDocument/2006/relationships/image" Target="media/image1511.emf"/><Relationship Id="rId5051" Type="http://schemas.openxmlformats.org/officeDocument/2006/relationships/image" Target="media/image2218.emf"/><Relationship Id="rId7500" Type="http://schemas.openxmlformats.org/officeDocument/2006/relationships/customXml" Target="ink/ink3360.xml"/><Relationship Id="rId9258" Type="http://schemas.openxmlformats.org/officeDocument/2006/relationships/image" Target="media/image4055.emf"/><Relationship Id="rId1594" Type="http://schemas.openxmlformats.org/officeDocument/2006/relationships/customXml" Target="ink/ink580.xml"/><Relationship Id="rId2645" Type="http://schemas.openxmlformats.org/officeDocument/2006/relationships/image" Target="media/image1023.emf"/><Relationship Id="rId6102" Type="http://schemas.openxmlformats.org/officeDocument/2006/relationships/customXml" Target="ink/ink2763.xml"/><Relationship Id="rId9672" Type="http://schemas.openxmlformats.org/officeDocument/2006/relationships/image" Target="media/image4255.emf"/><Relationship Id="rId11188" Type="http://schemas.openxmlformats.org/officeDocument/2006/relationships/customXml" Target="ink/ink5120.xml"/><Relationship Id="rId617" Type="http://schemas.openxmlformats.org/officeDocument/2006/relationships/image" Target="media/image255.emf"/><Relationship Id="rId1247" Type="http://schemas.openxmlformats.org/officeDocument/2006/relationships/image" Target="media/image485.emf"/><Relationship Id="rId1661" Type="http://schemas.openxmlformats.org/officeDocument/2006/relationships/image" Target="media/image644.emf"/><Relationship Id="rId2712" Type="http://schemas.openxmlformats.org/officeDocument/2006/relationships/customXml" Target="ink/ink1118.xml"/><Relationship Id="rId5868" Type="http://schemas.openxmlformats.org/officeDocument/2006/relationships/customXml" Target="ink/ink2659.xml"/><Relationship Id="rId6919" Type="http://schemas.openxmlformats.org/officeDocument/2006/relationships/customXml" Target="ink/ink3161.xml"/><Relationship Id="rId8274" Type="http://schemas.openxmlformats.org/officeDocument/2006/relationships/customXml" Target="ink/ink3689.xml"/><Relationship Id="rId9325" Type="http://schemas.openxmlformats.org/officeDocument/2006/relationships/customXml" Target="ink/ink4199.xml"/><Relationship Id="rId11255" Type="http://schemas.openxmlformats.org/officeDocument/2006/relationships/customXml" Target="ink/ink5154.xml"/><Relationship Id="rId1314" Type="http://schemas.openxmlformats.org/officeDocument/2006/relationships/customXml" Target="ink/ink452.xml"/><Relationship Id="rId4884" Type="http://schemas.openxmlformats.org/officeDocument/2006/relationships/image" Target="media/image2135.emf"/><Relationship Id="rId5935" Type="http://schemas.openxmlformats.org/officeDocument/2006/relationships/customXml" Target="ink/ink2690.xml"/><Relationship Id="rId7290" Type="http://schemas.openxmlformats.org/officeDocument/2006/relationships/customXml" Target="ink/ink3284.xml"/><Relationship Id="rId8341" Type="http://schemas.openxmlformats.org/officeDocument/2006/relationships/customXml" Target="ink/ink3723.xml"/><Relationship Id="rId10271" Type="http://schemas.openxmlformats.org/officeDocument/2006/relationships/customXml" Target="ink/ink4660.xml"/><Relationship Id="rId11322" Type="http://schemas.openxmlformats.org/officeDocument/2006/relationships/image" Target="media/image4842.emf"/><Relationship Id="rId3486" Type="http://schemas.openxmlformats.org/officeDocument/2006/relationships/customXml" Target="ink/ink1496.xml"/><Relationship Id="rId4537" Type="http://schemas.openxmlformats.org/officeDocument/2006/relationships/image" Target="media/image1962.emf"/><Relationship Id="rId20" Type="http://schemas.openxmlformats.org/officeDocument/2006/relationships/image" Target="media/image5.emf"/><Relationship Id="rId2088" Type="http://schemas.openxmlformats.org/officeDocument/2006/relationships/customXml" Target="ink/ink814.xml"/><Relationship Id="rId3139" Type="http://schemas.openxmlformats.org/officeDocument/2006/relationships/image" Target="media/image1269.emf"/><Relationship Id="rId4951" Type="http://schemas.openxmlformats.org/officeDocument/2006/relationships/image" Target="media/image2168.emf"/><Relationship Id="rId12096" Type="http://schemas.openxmlformats.org/officeDocument/2006/relationships/customXml" Target="ink/ink5536.xml"/><Relationship Id="rId474" Type="http://schemas.openxmlformats.org/officeDocument/2006/relationships/image" Target="media/image136.emf"/><Relationship Id="rId2155" Type="http://schemas.openxmlformats.org/officeDocument/2006/relationships/image" Target="media/image7870.emf"/><Relationship Id="rId3553" Type="http://schemas.openxmlformats.org/officeDocument/2006/relationships/image" Target="media/image1473.emf"/><Relationship Id="rId4604" Type="http://schemas.openxmlformats.org/officeDocument/2006/relationships/image" Target="media/image1995.emf"/><Relationship Id="rId9182" Type="http://schemas.openxmlformats.org/officeDocument/2006/relationships/image" Target="media/image4017.emf"/><Relationship Id="rId127" Type="http://schemas.openxmlformats.org/officeDocument/2006/relationships/customXml" Target="ink/ink49.xml"/><Relationship Id="rId3206" Type="http://schemas.openxmlformats.org/officeDocument/2006/relationships/customXml" Target="ink/ink1361.xml"/><Relationship Id="rId3620" Type="http://schemas.openxmlformats.org/officeDocument/2006/relationships/customXml" Target="ink/ink1563.xml"/><Relationship Id="rId6776" Type="http://schemas.openxmlformats.org/officeDocument/2006/relationships/image" Target="media/image2952.emf"/><Relationship Id="rId7827" Type="http://schemas.openxmlformats.org/officeDocument/2006/relationships/customXml" Target="ink/ink3497.xml"/><Relationship Id="rId10808" Type="http://schemas.openxmlformats.org/officeDocument/2006/relationships/customXml" Target="ink/ink4930.xml"/><Relationship Id="rId12163" Type="http://schemas.openxmlformats.org/officeDocument/2006/relationships/image" Target="media/image5241.emf"/><Relationship Id="rId541" Type="http://schemas.openxmlformats.org/officeDocument/2006/relationships/customXml" Target="ink/ink185.xml"/><Relationship Id="rId2222" Type="http://schemas.openxmlformats.org/officeDocument/2006/relationships/customXml" Target="ink/ink880.xml"/><Relationship Id="rId5378" Type="http://schemas.openxmlformats.org/officeDocument/2006/relationships/image" Target="media/image2349.emf"/><Relationship Id="rId5792" Type="http://schemas.openxmlformats.org/officeDocument/2006/relationships/customXml" Target="ink/ink2625.xml"/><Relationship Id="rId6429" Type="http://schemas.openxmlformats.org/officeDocument/2006/relationships/customXml" Target="ink/ink2916.xml"/><Relationship Id="rId6843" Type="http://schemas.openxmlformats.org/officeDocument/2006/relationships/customXml" Target="ink/ink3123.xml"/><Relationship Id="rId9999" Type="http://schemas.openxmlformats.org/officeDocument/2006/relationships/image" Target="media/image228.wmf"/><Relationship Id="rId1988" Type="http://schemas.openxmlformats.org/officeDocument/2006/relationships/customXml" Target="ink/ink765.xml"/><Relationship Id="rId4394" Type="http://schemas.openxmlformats.org/officeDocument/2006/relationships/customXml" Target="ink/ink1951.xml"/><Relationship Id="rId5445" Type="http://schemas.openxmlformats.org/officeDocument/2006/relationships/customXml" Target="ink/ink2466.xml"/><Relationship Id="rId4047" Type="http://schemas.openxmlformats.org/officeDocument/2006/relationships/customXml" Target="ink/ink1777.xml"/><Relationship Id="rId4461" Type="http://schemas.openxmlformats.org/officeDocument/2006/relationships/customXml" Target="ink/ink1985.xml"/><Relationship Id="rId5512" Type="http://schemas.openxmlformats.org/officeDocument/2006/relationships/customXml" Target="ink/ink2500.xml"/><Relationship Id="rId6910" Type="http://schemas.openxmlformats.org/officeDocument/2006/relationships/image" Target="media/image2963.emf"/><Relationship Id="rId8668" Type="http://schemas.openxmlformats.org/officeDocument/2006/relationships/customXml" Target="ink/ink3880.xml"/><Relationship Id="rId9719" Type="http://schemas.openxmlformats.org/officeDocument/2006/relationships/customXml" Target="ink/ink4387.xml"/><Relationship Id="rId11996" Type="http://schemas.openxmlformats.org/officeDocument/2006/relationships/customXml" Target="ink/ink5486.xml"/><Relationship Id="rId3063" Type="http://schemas.openxmlformats.org/officeDocument/2006/relationships/image" Target="media/image1231.emf"/><Relationship Id="rId4114" Type="http://schemas.openxmlformats.org/officeDocument/2006/relationships/image" Target="media/image1752.emf"/><Relationship Id="rId10598" Type="http://schemas.openxmlformats.org/officeDocument/2006/relationships/customXml" Target="ink/ink4825.xml"/><Relationship Id="rId11649" Type="http://schemas.openxmlformats.org/officeDocument/2006/relationships/image" Target="media/image4988.emf"/><Relationship Id="rId1708" Type="http://schemas.openxmlformats.org/officeDocument/2006/relationships/customXml" Target="ink/ink629.xml"/><Relationship Id="rId3130" Type="http://schemas.openxmlformats.org/officeDocument/2006/relationships/customXml" Target="ink/ink1322.xml"/><Relationship Id="rId6286" Type="http://schemas.openxmlformats.org/officeDocument/2006/relationships/customXml" Target="ink/ink2847.xml"/><Relationship Id="rId7337" Type="http://schemas.openxmlformats.org/officeDocument/2006/relationships/oleObject" Target="embeddings/oleObject225.bin"/><Relationship Id="rId7684" Type="http://schemas.openxmlformats.org/officeDocument/2006/relationships/image" Target="media/image3268.emf"/><Relationship Id="rId8735" Type="http://schemas.openxmlformats.org/officeDocument/2006/relationships/image" Target="media/image3790.emf"/><Relationship Id="rId10665" Type="http://schemas.openxmlformats.org/officeDocument/2006/relationships/image" Target="media/image1939.emf"/><Relationship Id="rId11716" Type="http://schemas.openxmlformats.org/officeDocument/2006/relationships/image" Target="media/image5021.emf"/><Relationship Id="rId7751" Type="http://schemas.openxmlformats.org/officeDocument/2006/relationships/customXml" Target="ink/ink3474.xml"/><Relationship Id="rId8802" Type="http://schemas.openxmlformats.org/officeDocument/2006/relationships/customXml" Target="ink/ink3947.xml"/><Relationship Id="rId10318" Type="http://schemas.openxmlformats.org/officeDocument/2006/relationships/customXml" Target="ink/ink4684.xml"/><Relationship Id="rId10732" Type="http://schemas.openxmlformats.org/officeDocument/2006/relationships/customXml" Target="ink/ink4892.xml"/><Relationship Id="rId2896" Type="http://schemas.openxmlformats.org/officeDocument/2006/relationships/image" Target="media/image1148.emf"/><Relationship Id="rId3947" Type="http://schemas.openxmlformats.org/officeDocument/2006/relationships/oleObject" Target="embeddings/oleObject153.bin"/><Relationship Id="rId6353" Type="http://schemas.openxmlformats.org/officeDocument/2006/relationships/customXml" Target="ink/ink2877.xml"/><Relationship Id="rId7404" Type="http://schemas.openxmlformats.org/officeDocument/2006/relationships/customXml" Target="ink/ink3314.xml"/><Relationship Id="rId868" Type="http://schemas.openxmlformats.org/officeDocument/2006/relationships/image" Target="media/image201.emf"/><Relationship Id="rId1498" Type="http://schemas.openxmlformats.org/officeDocument/2006/relationships/image" Target="media/image99.wmf"/><Relationship Id="rId2549" Type="http://schemas.openxmlformats.org/officeDocument/2006/relationships/image" Target="media/image975.emf"/><Relationship Id="rId2963" Type="http://schemas.openxmlformats.org/officeDocument/2006/relationships/oleObject" Target="embeddings/oleObject142.bin"/><Relationship Id="rId6006" Type="http://schemas.openxmlformats.org/officeDocument/2006/relationships/customXml" Target="ink/ink2724.xml"/><Relationship Id="rId6420" Type="http://schemas.openxmlformats.org/officeDocument/2006/relationships/image" Target="media/image2806.emf"/><Relationship Id="rId9576" Type="http://schemas.openxmlformats.org/officeDocument/2006/relationships/image" Target="media/image4208.emf"/><Relationship Id="rId9990" Type="http://schemas.openxmlformats.org/officeDocument/2006/relationships/image" Target="media/image4413.emf"/><Relationship Id="rId935" Type="http://schemas.openxmlformats.org/officeDocument/2006/relationships/customXml" Target="ink/ink332.xml"/><Relationship Id="rId1565" Type="http://schemas.openxmlformats.org/officeDocument/2006/relationships/image" Target="media/image6050.emf"/><Relationship Id="rId2616" Type="http://schemas.openxmlformats.org/officeDocument/2006/relationships/customXml" Target="ink/ink1071.xml"/><Relationship Id="rId5022" Type="http://schemas.openxmlformats.org/officeDocument/2006/relationships/customXml" Target="ink/ink2260.xml"/><Relationship Id="rId8178" Type="http://schemas.openxmlformats.org/officeDocument/2006/relationships/customXml" Target="ink/ink3644.xml"/><Relationship Id="rId8592" Type="http://schemas.openxmlformats.org/officeDocument/2006/relationships/customXml" Target="ink/ink3844.xml"/><Relationship Id="rId9229" Type="http://schemas.openxmlformats.org/officeDocument/2006/relationships/customXml" Target="ink/ink4151.xml"/><Relationship Id="rId9643" Type="http://schemas.openxmlformats.org/officeDocument/2006/relationships/customXml" Target="ink/ink4349.xml"/><Relationship Id="rId11159" Type="http://schemas.openxmlformats.org/officeDocument/2006/relationships/image" Target="media/image47540.emf"/><Relationship Id="rId1218" Type="http://schemas.openxmlformats.org/officeDocument/2006/relationships/customXml" Target="ink/ink412.xml"/><Relationship Id="rId7194" Type="http://schemas.openxmlformats.org/officeDocument/2006/relationships/customXml" Target="ink/ink3236.xml"/><Relationship Id="rId8245" Type="http://schemas.openxmlformats.org/officeDocument/2006/relationships/image" Target="media/image3547.emf"/><Relationship Id="rId10175" Type="http://schemas.openxmlformats.org/officeDocument/2006/relationships/image" Target="media/image4505.emf"/><Relationship Id="rId11573" Type="http://schemas.openxmlformats.org/officeDocument/2006/relationships/image" Target="media/image4950.emf"/><Relationship Id="rId1632" Type="http://schemas.openxmlformats.org/officeDocument/2006/relationships/customXml" Target="ink/ink593.xml"/><Relationship Id="rId4788" Type="http://schemas.openxmlformats.org/officeDocument/2006/relationships/image" Target="media/image2087.emf"/><Relationship Id="rId5839" Type="http://schemas.openxmlformats.org/officeDocument/2006/relationships/image" Target="media/image2552.emf"/><Relationship Id="rId7261" Type="http://schemas.openxmlformats.org/officeDocument/2006/relationships/image" Target="media/image29970.emf"/><Relationship Id="rId9710" Type="http://schemas.openxmlformats.org/officeDocument/2006/relationships/image" Target="media/image4274.emf"/><Relationship Id="rId11226" Type="http://schemas.openxmlformats.org/officeDocument/2006/relationships/image" Target="media/image47910.emf"/><Relationship Id="rId11640" Type="http://schemas.openxmlformats.org/officeDocument/2006/relationships/customXml" Target="ink/ink5330.xml"/><Relationship Id="rId4855" Type="http://schemas.openxmlformats.org/officeDocument/2006/relationships/customXml" Target="ink/ink2176.xml"/><Relationship Id="rId5906" Type="http://schemas.openxmlformats.org/officeDocument/2006/relationships/image" Target="media/image2578.emf"/><Relationship Id="rId8312" Type="http://schemas.openxmlformats.org/officeDocument/2006/relationships/image" Target="media/image3580.emf"/><Relationship Id="rId10242" Type="http://schemas.openxmlformats.org/officeDocument/2006/relationships/image" Target="media/image4538.emf"/><Relationship Id="rId3457" Type="http://schemas.openxmlformats.org/officeDocument/2006/relationships/image" Target="media/image1425.emf"/><Relationship Id="rId3871" Type="http://schemas.openxmlformats.org/officeDocument/2006/relationships/customXml" Target="ink/ink1689.xml"/><Relationship Id="rId4508" Type="http://schemas.openxmlformats.org/officeDocument/2006/relationships/customXml" Target="ink/ink2004.xml"/><Relationship Id="rId4922" Type="http://schemas.openxmlformats.org/officeDocument/2006/relationships/image" Target="media/image2154.emf"/><Relationship Id="rId378" Type="http://schemas.openxmlformats.org/officeDocument/2006/relationships/image" Target="media/image160.emf"/><Relationship Id="rId792" Type="http://schemas.openxmlformats.org/officeDocument/2006/relationships/image" Target="media/image28810.emf"/><Relationship Id="rId2059" Type="http://schemas.openxmlformats.org/officeDocument/2006/relationships/image" Target="media/image7550.emf"/><Relationship Id="rId2473" Type="http://schemas.openxmlformats.org/officeDocument/2006/relationships/customXml" Target="ink/ink1000.xml"/><Relationship Id="rId3524" Type="http://schemas.openxmlformats.org/officeDocument/2006/relationships/customXml" Target="ink/ink1515.xml"/><Relationship Id="rId9086" Type="http://schemas.openxmlformats.org/officeDocument/2006/relationships/image" Target="media/image3964.emf"/><Relationship Id="rId12067" Type="http://schemas.openxmlformats.org/officeDocument/2006/relationships/image" Target="media/image5193.emf"/><Relationship Id="rId445" Type="http://schemas.openxmlformats.org/officeDocument/2006/relationships/customXml" Target="ink/ink159.xml"/><Relationship Id="rId1075" Type="http://schemas.openxmlformats.org/officeDocument/2006/relationships/customXml" Target="ink/ink364.xml"/><Relationship Id="rId2126" Type="http://schemas.openxmlformats.org/officeDocument/2006/relationships/customXml" Target="ink/ink833.xml"/><Relationship Id="rId2540" Type="http://schemas.openxmlformats.org/officeDocument/2006/relationships/customXml" Target="ink/ink1033.xml"/><Relationship Id="rId5696" Type="http://schemas.openxmlformats.org/officeDocument/2006/relationships/image" Target="media/image14910.emf"/><Relationship Id="rId6747" Type="http://schemas.openxmlformats.org/officeDocument/2006/relationships/customXml" Target="ink/ink3075.xml"/><Relationship Id="rId9153" Type="http://schemas.openxmlformats.org/officeDocument/2006/relationships/customXml" Target="ink/ink4113.xml"/><Relationship Id="rId11083" Type="http://schemas.openxmlformats.org/officeDocument/2006/relationships/image" Target="media/image4792.emf"/><Relationship Id="rId12134" Type="http://schemas.openxmlformats.org/officeDocument/2006/relationships/customXml" Target="ink/ink5555.xml"/><Relationship Id="rId1142" Type="http://schemas.openxmlformats.org/officeDocument/2006/relationships/image" Target="media/image445.emf"/><Relationship Id="rId4298" Type="http://schemas.openxmlformats.org/officeDocument/2006/relationships/image" Target="media/image1844.emf"/><Relationship Id="rId5349" Type="http://schemas.openxmlformats.org/officeDocument/2006/relationships/image" Target="media/image141.wmf"/><Relationship Id="rId9220" Type="http://schemas.openxmlformats.org/officeDocument/2006/relationships/image" Target="media/image4036.emf"/><Relationship Id="rId4365" Type="http://schemas.openxmlformats.org/officeDocument/2006/relationships/image" Target="media/image1877.emf"/><Relationship Id="rId5763" Type="http://schemas.openxmlformats.org/officeDocument/2006/relationships/oleObject" Target="embeddings/oleObject183.bin"/><Relationship Id="rId6814" Type="http://schemas.openxmlformats.org/officeDocument/2006/relationships/image" Target="media/image740.emf"/><Relationship Id="rId11150" Type="http://schemas.openxmlformats.org/officeDocument/2006/relationships/customXml" Target="ink/ink5101.xml"/><Relationship Id="rId1959" Type="http://schemas.openxmlformats.org/officeDocument/2006/relationships/image" Target="media/image729.emf"/><Relationship Id="rId4018" Type="http://schemas.openxmlformats.org/officeDocument/2006/relationships/customXml" Target="ink/ink1762.xml"/><Relationship Id="rId5416" Type="http://schemas.openxmlformats.org/officeDocument/2006/relationships/image" Target="media/image2368.emf"/><Relationship Id="rId5830" Type="http://schemas.openxmlformats.org/officeDocument/2006/relationships/customXml" Target="ink/ink2640.xml"/><Relationship Id="rId8986" Type="http://schemas.openxmlformats.org/officeDocument/2006/relationships/image" Target="media/image3913.emf"/><Relationship Id="rId11967" Type="http://schemas.openxmlformats.org/officeDocument/2006/relationships/image" Target="media/image5143.emf"/><Relationship Id="rId3381" Type="http://schemas.openxmlformats.org/officeDocument/2006/relationships/image" Target="media/image125.wmf"/><Relationship Id="rId4432" Type="http://schemas.openxmlformats.org/officeDocument/2006/relationships/image" Target="media/image1910.emf"/><Relationship Id="rId7588" Type="http://schemas.openxmlformats.org/officeDocument/2006/relationships/oleObject" Target="embeddings/oleObject231.bin"/><Relationship Id="rId8639" Type="http://schemas.openxmlformats.org/officeDocument/2006/relationships/image" Target="media/image3742.emf"/><Relationship Id="rId10569" Type="http://schemas.openxmlformats.org/officeDocument/2006/relationships/image" Target="media/image4702.emf"/><Relationship Id="rId10983" Type="http://schemas.openxmlformats.org/officeDocument/2006/relationships/image" Target="media/image4181.emf"/><Relationship Id="rId3034" Type="http://schemas.openxmlformats.org/officeDocument/2006/relationships/customXml" Target="ink/ink1275.xml"/><Relationship Id="rId7655" Type="http://schemas.openxmlformats.org/officeDocument/2006/relationships/customXml" Target="ink/ink3426.xml"/><Relationship Id="rId8706" Type="http://schemas.openxmlformats.org/officeDocument/2006/relationships/customXml" Target="ink/ink3899.xml"/><Relationship Id="rId10636" Type="http://schemas.openxmlformats.org/officeDocument/2006/relationships/customXml" Target="ink/ink4844.xml"/><Relationship Id="rId2050" Type="http://schemas.openxmlformats.org/officeDocument/2006/relationships/customXml" Target="ink/ink796.xml"/><Relationship Id="rId3101" Type="http://schemas.openxmlformats.org/officeDocument/2006/relationships/image" Target="media/image1250.emf"/><Relationship Id="rId6257" Type="http://schemas.openxmlformats.org/officeDocument/2006/relationships/image" Target="media/image2724.emf"/><Relationship Id="rId6671" Type="http://schemas.openxmlformats.org/officeDocument/2006/relationships/customXml" Target="ink/ink3037.xml"/><Relationship Id="rId7308" Type="http://schemas.openxmlformats.org/officeDocument/2006/relationships/customXml" Target="ink/ink3293.xml"/><Relationship Id="rId7722" Type="http://schemas.openxmlformats.org/officeDocument/2006/relationships/image" Target="media/image3287.emf"/><Relationship Id="rId5273" Type="http://schemas.openxmlformats.org/officeDocument/2006/relationships/image" Target="media/image192.emf"/><Relationship Id="rId6324" Type="http://schemas.openxmlformats.org/officeDocument/2006/relationships/customXml" Target="ink/ink2864.xml"/><Relationship Id="rId10703" Type="http://schemas.openxmlformats.org/officeDocument/2006/relationships/image" Target="media/image2991.emf"/><Relationship Id="rId839" Type="http://schemas.openxmlformats.org/officeDocument/2006/relationships/customXml" Target="ink/ink299.xml"/><Relationship Id="rId1469" Type="http://schemas.openxmlformats.org/officeDocument/2006/relationships/customXml" Target="ink/ink523.xml"/><Relationship Id="rId2867" Type="http://schemas.openxmlformats.org/officeDocument/2006/relationships/image" Target="media/image1134.emf"/><Relationship Id="rId3918" Type="http://schemas.openxmlformats.org/officeDocument/2006/relationships/image" Target="media/image1655.emf"/><Relationship Id="rId5340" Type="http://schemas.openxmlformats.org/officeDocument/2006/relationships/image" Target="media/image2330.emf"/><Relationship Id="rId8496" Type="http://schemas.openxmlformats.org/officeDocument/2006/relationships/image" Target="media/image3671.emf"/><Relationship Id="rId9547" Type="http://schemas.openxmlformats.org/officeDocument/2006/relationships/oleObject" Target="embeddings/oleObject288.bin"/><Relationship Id="rId9894" Type="http://schemas.openxmlformats.org/officeDocument/2006/relationships/image" Target="media/image4365.emf"/><Relationship Id="rId1883" Type="http://schemas.openxmlformats.org/officeDocument/2006/relationships/image" Target="media/image6910.emf"/><Relationship Id="rId2934" Type="http://schemas.openxmlformats.org/officeDocument/2006/relationships/image" Target="media/image1167.emf"/><Relationship Id="rId7098" Type="http://schemas.openxmlformats.org/officeDocument/2006/relationships/image" Target="media/image3061.emf"/><Relationship Id="rId8149" Type="http://schemas.openxmlformats.org/officeDocument/2006/relationships/image" Target="media/image3499.emf"/><Relationship Id="rId9961" Type="http://schemas.openxmlformats.org/officeDocument/2006/relationships/customXml" Target="ink/ink4509.xml"/><Relationship Id="rId11477" Type="http://schemas.openxmlformats.org/officeDocument/2006/relationships/image" Target="media/image4902.emf"/><Relationship Id="rId11891" Type="http://schemas.openxmlformats.org/officeDocument/2006/relationships/image" Target="media/image5104.emf"/><Relationship Id="rId906" Type="http://schemas.openxmlformats.org/officeDocument/2006/relationships/image" Target="media/image3340.emf"/><Relationship Id="rId1536" Type="http://schemas.openxmlformats.org/officeDocument/2006/relationships/customXml" Target="ink/ink551.xml"/><Relationship Id="rId1950" Type="http://schemas.openxmlformats.org/officeDocument/2006/relationships/customXml" Target="ink/ink750.xml"/><Relationship Id="rId8563" Type="http://schemas.openxmlformats.org/officeDocument/2006/relationships/customXml" Target="ink/ink3831.xml"/><Relationship Id="rId9614" Type="http://schemas.openxmlformats.org/officeDocument/2006/relationships/customXml" Target="ink/ink4334.xml"/><Relationship Id="rId10079" Type="http://schemas.openxmlformats.org/officeDocument/2006/relationships/image" Target="media/image4457.emf"/><Relationship Id="rId10493" Type="http://schemas.openxmlformats.org/officeDocument/2006/relationships/image" Target="media/image4663.emf"/><Relationship Id="rId11544" Type="http://schemas.openxmlformats.org/officeDocument/2006/relationships/customXml" Target="ink/ink5283.xml"/><Relationship Id="rId1603" Type="http://schemas.openxmlformats.org/officeDocument/2006/relationships/image" Target="media/image621.emf"/><Relationship Id="rId4759" Type="http://schemas.openxmlformats.org/officeDocument/2006/relationships/customXml" Target="ink/ink2128.xml"/><Relationship Id="rId7165" Type="http://schemas.openxmlformats.org/officeDocument/2006/relationships/image" Target="media/image3097.emf"/><Relationship Id="rId8216" Type="http://schemas.openxmlformats.org/officeDocument/2006/relationships/customXml" Target="ink/ink3663.xml"/><Relationship Id="rId8630" Type="http://schemas.openxmlformats.org/officeDocument/2006/relationships/customXml" Target="ink/ink3861.xml"/><Relationship Id="rId10146" Type="http://schemas.openxmlformats.org/officeDocument/2006/relationships/customXml" Target="ink/ink4597.xml"/><Relationship Id="rId10560" Type="http://schemas.openxmlformats.org/officeDocument/2006/relationships/customXml" Target="ink/ink4806.xml"/><Relationship Id="rId11611" Type="http://schemas.openxmlformats.org/officeDocument/2006/relationships/image" Target="media/image4968.emf"/><Relationship Id="rId3775" Type="http://schemas.openxmlformats.org/officeDocument/2006/relationships/customXml" Target="ink/ink1641.xml"/><Relationship Id="rId4826" Type="http://schemas.openxmlformats.org/officeDocument/2006/relationships/image" Target="media/image2106.emf"/><Relationship Id="rId6181" Type="http://schemas.openxmlformats.org/officeDocument/2006/relationships/customXml" Target="ink/ink2799.xml"/><Relationship Id="rId7232" Type="http://schemas.openxmlformats.org/officeDocument/2006/relationships/customXml" Target="ink/ink3255.xml"/><Relationship Id="rId10213" Type="http://schemas.openxmlformats.org/officeDocument/2006/relationships/image" Target="media/image4524.emf"/><Relationship Id="rId696" Type="http://schemas.openxmlformats.org/officeDocument/2006/relationships/customXml" Target="ink/ink235.xml"/><Relationship Id="rId2377" Type="http://schemas.openxmlformats.org/officeDocument/2006/relationships/customXml" Target="ink/ink955.xml"/><Relationship Id="rId2791" Type="http://schemas.openxmlformats.org/officeDocument/2006/relationships/image" Target="media/image1096.emf"/><Relationship Id="rId3428" Type="http://schemas.openxmlformats.org/officeDocument/2006/relationships/customXml" Target="ink/ink1467.xml"/><Relationship Id="rId763" Type="http://schemas.openxmlformats.org/officeDocument/2006/relationships/customXml" Target="ink/ink261.xml"/><Relationship Id="rId1393" Type="http://schemas.openxmlformats.org/officeDocument/2006/relationships/customXml" Target="ink/ink491.xml"/><Relationship Id="rId2444" Type="http://schemas.openxmlformats.org/officeDocument/2006/relationships/oleObject" Target="embeddings/oleObject138.bin"/><Relationship Id="rId3842" Type="http://schemas.openxmlformats.org/officeDocument/2006/relationships/image" Target="media/image1617.emf"/><Relationship Id="rId9057" Type="http://schemas.openxmlformats.org/officeDocument/2006/relationships/customXml" Target="ink/ink4067.xml"/><Relationship Id="rId9471" Type="http://schemas.openxmlformats.org/officeDocument/2006/relationships/image" Target="media/image4160.emf"/><Relationship Id="rId12038" Type="http://schemas.openxmlformats.org/officeDocument/2006/relationships/customXml" Target="ink/ink5507.xml"/><Relationship Id="rId416" Type="http://schemas.openxmlformats.org/officeDocument/2006/relationships/image" Target="media/image179.emf"/><Relationship Id="rId1046" Type="http://schemas.openxmlformats.org/officeDocument/2006/relationships/image" Target="media/image399.emf"/><Relationship Id="rId8073" Type="http://schemas.openxmlformats.org/officeDocument/2006/relationships/image" Target="media/image3461.emf"/><Relationship Id="rId9124" Type="http://schemas.openxmlformats.org/officeDocument/2006/relationships/oleObject" Target="embeddings/oleObject277.bin"/><Relationship Id="rId830" Type="http://schemas.openxmlformats.org/officeDocument/2006/relationships/image" Target="media/image3070.emf"/><Relationship Id="rId1460" Type="http://schemas.openxmlformats.org/officeDocument/2006/relationships/image" Target="media/image569.emf"/><Relationship Id="rId2511" Type="http://schemas.openxmlformats.org/officeDocument/2006/relationships/image" Target="media/image956.emf"/><Relationship Id="rId5667" Type="http://schemas.openxmlformats.org/officeDocument/2006/relationships/customXml" Target="ink/ink2577.xml"/><Relationship Id="rId6718" Type="http://schemas.openxmlformats.org/officeDocument/2006/relationships/image" Target="media/image2923.emf"/><Relationship Id="rId11054" Type="http://schemas.openxmlformats.org/officeDocument/2006/relationships/customXml" Target="ink/ink5053.xml"/><Relationship Id="rId12105" Type="http://schemas.openxmlformats.org/officeDocument/2006/relationships/image" Target="media/image5212.emf"/><Relationship Id="rId1113" Type="http://schemas.openxmlformats.org/officeDocument/2006/relationships/customXml" Target="ink/ink373.xml"/><Relationship Id="rId4269" Type="http://schemas.openxmlformats.org/officeDocument/2006/relationships/customXml" Target="ink/ink1888.xml"/><Relationship Id="rId4683" Type="http://schemas.openxmlformats.org/officeDocument/2006/relationships/customXml" Target="ink/ink2090.xml"/><Relationship Id="rId5734" Type="http://schemas.openxmlformats.org/officeDocument/2006/relationships/oleObject" Target="embeddings/oleObject170.bin"/><Relationship Id="rId8140" Type="http://schemas.openxmlformats.org/officeDocument/2006/relationships/customXml" Target="ink/ink3625.xml"/><Relationship Id="rId10070" Type="http://schemas.openxmlformats.org/officeDocument/2006/relationships/customXml" Target="ink/ink4559.xml"/><Relationship Id="rId11121" Type="http://schemas.openxmlformats.org/officeDocument/2006/relationships/image" Target="media/image4813.emf"/><Relationship Id="rId3285" Type="http://schemas.openxmlformats.org/officeDocument/2006/relationships/image" Target="media/image1341.emf"/><Relationship Id="rId4336" Type="http://schemas.openxmlformats.org/officeDocument/2006/relationships/customXml" Target="ink/ink1922.xml"/><Relationship Id="rId4750" Type="http://schemas.openxmlformats.org/officeDocument/2006/relationships/image" Target="media/image2068.emf"/><Relationship Id="rId5801" Type="http://schemas.openxmlformats.org/officeDocument/2006/relationships/image" Target="media/image2543.emf"/><Relationship Id="rId8957" Type="http://schemas.openxmlformats.org/officeDocument/2006/relationships/oleObject" Target="embeddings/oleObject272.bin"/><Relationship Id="rId3352" Type="http://schemas.openxmlformats.org/officeDocument/2006/relationships/image" Target="media/image1374.emf"/><Relationship Id="rId4403" Type="http://schemas.openxmlformats.org/officeDocument/2006/relationships/image" Target="media/image1896.emf"/><Relationship Id="rId7559" Type="http://schemas.openxmlformats.org/officeDocument/2006/relationships/image" Target="media/image3206.emf"/><Relationship Id="rId10887" Type="http://schemas.openxmlformats.org/officeDocument/2006/relationships/image" Target="media/image3349.emf"/><Relationship Id="rId11938" Type="http://schemas.openxmlformats.org/officeDocument/2006/relationships/customXml" Target="ink/ink5457.xml"/><Relationship Id="rId273" Type="http://schemas.openxmlformats.org/officeDocument/2006/relationships/customXml" Target="ink/ink102.xml"/><Relationship Id="rId3005" Type="http://schemas.openxmlformats.org/officeDocument/2006/relationships/image" Target="media/image1202.emf"/><Relationship Id="rId6575" Type="http://schemas.openxmlformats.org/officeDocument/2006/relationships/customXml" Target="ink/ink2988.xml"/><Relationship Id="rId7626" Type="http://schemas.openxmlformats.org/officeDocument/2006/relationships/image" Target="media/image3239.emf"/><Relationship Id="rId7973" Type="http://schemas.openxmlformats.org/officeDocument/2006/relationships/image" Target="media/image3411.emf"/><Relationship Id="rId10954" Type="http://schemas.openxmlformats.org/officeDocument/2006/relationships/customXml" Target="ink/ink5003.xml"/><Relationship Id="rId340" Type="http://schemas.openxmlformats.org/officeDocument/2006/relationships/oleObject" Target="embeddings/oleObject36.bin"/><Relationship Id="rId2021" Type="http://schemas.openxmlformats.org/officeDocument/2006/relationships/image" Target="media/image760.emf"/><Relationship Id="rId5177" Type="http://schemas.openxmlformats.org/officeDocument/2006/relationships/customXml" Target="ink/ink2338.xml"/><Relationship Id="rId6228" Type="http://schemas.openxmlformats.org/officeDocument/2006/relationships/image" Target="media/image2712.emf"/><Relationship Id="rId10607" Type="http://schemas.openxmlformats.org/officeDocument/2006/relationships/image" Target="media/image4723.emf"/><Relationship Id="rId4193" Type="http://schemas.openxmlformats.org/officeDocument/2006/relationships/customXml" Target="ink/ink1850.xml"/><Relationship Id="rId5591" Type="http://schemas.openxmlformats.org/officeDocument/2006/relationships/image" Target="media/image2455.emf"/><Relationship Id="rId6642" Type="http://schemas.openxmlformats.org/officeDocument/2006/relationships/image" Target="media/image2887.emf"/><Relationship Id="rId9798" Type="http://schemas.openxmlformats.org/officeDocument/2006/relationships/image" Target="media/image4318.emf"/><Relationship Id="rId1787" Type="http://schemas.openxmlformats.org/officeDocument/2006/relationships/image" Target="media/image683.emf"/><Relationship Id="rId2838" Type="http://schemas.openxmlformats.org/officeDocument/2006/relationships/customXml" Target="ink/ink1180.xml"/><Relationship Id="rId5244" Type="http://schemas.openxmlformats.org/officeDocument/2006/relationships/image" Target="media/image136.wmf"/><Relationship Id="rId9865" Type="http://schemas.openxmlformats.org/officeDocument/2006/relationships/customXml" Target="ink/ink4461.xml"/><Relationship Id="rId11795" Type="http://schemas.openxmlformats.org/officeDocument/2006/relationships/oleObject" Target="embeddings/oleObject335.bin"/><Relationship Id="rId79" Type="http://schemas.openxmlformats.org/officeDocument/2006/relationships/customXml" Target="ink/ink27.xml"/><Relationship Id="rId1854" Type="http://schemas.openxmlformats.org/officeDocument/2006/relationships/customXml" Target="ink/ink702.xml"/><Relationship Id="rId2905" Type="http://schemas.openxmlformats.org/officeDocument/2006/relationships/customXml" Target="ink/ink1214.xml"/><Relationship Id="rId4260" Type="http://schemas.openxmlformats.org/officeDocument/2006/relationships/image" Target="media/image1825.emf"/><Relationship Id="rId5311" Type="http://schemas.openxmlformats.org/officeDocument/2006/relationships/image" Target="media/image2321.emf"/><Relationship Id="rId8467" Type="http://schemas.openxmlformats.org/officeDocument/2006/relationships/image" Target="media/image3657.emf"/><Relationship Id="rId8881" Type="http://schemas.openxmlformats.org/officeDocument/2006/relationships/image" Target="media/image3863.emf"/><Relationship Id="rId9518" Type="http://schemas.openxmlformats.org/officeDocument/2006/relationships/customXml" Target="ink/ink4290.xml"/><Relationship Id="rId9932" Type="http://schemas.openxmlformats.org/officeDocument/2006/relationships/image" Target="media/image4384.emf"/><Relationship Id="rId10397" Type="http://schemas.openxmlformats.org/officeDocument/2006/relationships/image" Target="media/image4614.emf"/><Relationship Id="rId11448" Type="http://schemas.openxmlformats.org/officeDocument/2006/relationships/image" Target="media/image4894.emf"/><Relationship Id="rId1507" Type="http://schemas.openxmlformats.org/officeDocument/2006/relationships/image" Target="media/image584.emf"/><Relationship Id="rId7483" Type="http://schemas.openxmlformats.org/officeDocument/2006/relationships/image" Target="media/image3168.emf"/><Relationship Id="rId8534" Type="http://schemas.openxmlformats.org/officeDocument/2006/relationships/image" Target="media/image3690.emf"/><Relationship Id="rId10464" Type="http://schemas.openxmlformats.org/officeDocument/2006/relationships/customXml" Target="ink/ink4758.xml"/><Relationship Id="rId11862" Type="http://schemas.openxmlformats.org/officeDocument/2006/relationships/customXml" Target="ink/ink5419.xml"/><Relationship Id="rId1921" Type="http://schemas.openxmlformats.org/officeDocument/2006/relationships/image" Target="media/image7100.emf"/><Relationship Id="rId3679" Type="http://schemas.openxmlformats.org/officeDocument/2006/relationships/image" Target="media/image1536.emf"/><Relationship Id="rId6085" Type="http://schemas.openxmlformats.org/officeDocument/2006/relationships/image" Target="media/image2652.emf"/><Relationship Id="rId7136" Type="http://schemas.openxmlformats.org/officeDocument/2006/relationships/image" Target="media/image3082.emf"/><Relationship Id="rId10117" Type="http://schemas.openxmlformats.org/officeDocument/2006/relationships/image" Target="media/image4476.emf"/><Relationship Id="rId11515" Type="http://schemas.openxmlformats.org/officeDocument/2006/relationships/image" Target="media/image4921.emf"/><Relationship Id="rId6152" Type="http://schemas.openxmlformats.org/officeDocument/2006/relationships/oleObject" Target="embeddings/oleObject208.bin"/><Relationship Id="rId7203" Type="http://schemas.openxmlformats.org/officeDocument/2006/relationships/image" Target="media/image29680.emf"/><Relationship Id="rId8601" Type="http://schemas.openxmlformats.org/officeDocument/2006/relationships/oleObject" Target="embeddings/oleObject265.bin"/><Relationship Id="rId10531" Type="http://schemas.openxmlformats.org/officeDocument/2006/relationships/image" Target="media/image4683.emf"/><Relationship Id="rId1297" Type="http://schemas.openxmlformats.org/officeDocument/2006/relationships/image" Target="media/image4980.emf"/><Relationship Id="rId2695" Type="http://schemas.openxmlformats.org/officeDocument/2006/relationships/oleObject" Target="embeddings/oleObject140.bin"/><Relationship Id="rId3746" Type="http://schemas.openxmlformats.org/officeDocument/2006/relationships/image" Target="media/image1569.emf"/><Relationship Id="rId667" Type="http://schemas.openxmlformats.org/officeDocument/2006/relationships/image" Target="media/image279.emf"/><Relationship Id="rId2348" Type="http://schemas.openxmlformats.org/officeDocument/2006/relationships/image" Target="media/image875.emf"/><Relationship Id="rId2762" Type="http://schemas.openxmlformats.org/officeDocument/2006/relationships/customXml" Target="ink/ink1142.xml"/><Relationship Id="rId3813" Type="http://schemas.openxmlformats.org/officeDocument/2006/relationships/customXml" Target="ink/ink1660.xml"/><Relationship Id="rId9028" Type="http://schemas.openxmlformats.org/officeDocument/2006/relationships/image" Target="media/image3934.emf"/><Relationship Id="rId9375" Type="http://schemas.openxmlformats.org/officeDocument/2006/relationships/image" Target="media/image4113.emf"/><Relationship Id="rId734" Type="http://schemas.openxmlformats.org/officeDocument/2006/relationships/customXml" Target="ink/ink252.xml"/><Relationship Id="rId1364" Type="http://schemas.openxmlformats.org/officeDocument/2006/relationships/image" Target="media/image524.emf"/><Relationship Id="rId2415" Type="http://schemas.openxmlformats.org/officeDocument/2006/relationships/customXml" Target="ink/ink973.xml"/><Relationship Id="rId5985" Type="http://schemas.openxmlformats.org/officeDocument/2006/relationships/image" Target="media/image2611.emf"/><Relationship Id="rId8391" Type="http://schemas.openxmlformats.org/officeDocument/2006/relationships/customXml" Target="ink/ink3748.xml"/><Relationship Id="rId9442" Type="http://schemas.openxmlformats.org/officeDocument/2006/relationships/customXml" Target="ink/ink4255.xml"/><Relationship Id="rId11372" Type="http://schemas.openxmlformats.org/officeDocument/2006/relationships/image" Target="media/image4863.emf"/><Relationship Id="rId12009" Type="http://schemas.openxmlformats.org/officeDocument/2006/relationships/image" Target="media/image5164.emf"/><Relationship Id="rId70" Type="http://schemas.openxmlformats.org/officeDocument/2006/relationships/image" Target="media/image30.emf"/><Relationship Id="rId801" Type="http://schemas.openxmlformats.org/officeDocument/2006/relationships/customXml" Target="ink/ink280.xml"/><Relationship Id="rId1431" Type="http://schemas.openxmlformats.org/officeDocument/2006/relationships/customXml" Target="ink/ink506.xml"/><Relationship Id="rId4587" Type="http://schemas.openxmlformats.org/officeDocument/2006/relationships/customXml" Target="ink/ink2044.xml"/><Relationship Id="rId5638" Type="http://schemas.openxmlformats.org/officeDocument/2006/relationships/customXml" Target="ink/ink2563.xml"/><Relationship Id="rId8044" Type="http://schemas.openxmlformats.org/officeDocument/2006/relationships/customXml" Target="ink/ink3577.xml"/><Relationship Id="rId11025" Type="http://schemas.openxmlformats.org/officeDocument/2006/relationships/image" Target="media/image4759.emf"/><Relationship Id="rId3189" Type="http://schemas.openxmlformats.org/officeDocument/2006/relationships/image" Target="media/image1293.emf"/><Relationship Id="rId4654" Type="http://schemas.openxmlformats.org/officeDocument/2006/relationships/image" Target="media/image2020.emf"/><Relationship Id="rId8111" Type="http://schemas.openxmlformats.org/officeDocument/2006/relationships/image" Target="media/image3480.emf"/><Relationship Id="rId10041" Type="http://schemas.openxmlformats.org/officeDocument/2006/relationships/image" Target="media/image4438.emf"/><Relationship Id="rId3256" Type="http://schemas.openxmlformats.org/officeDocument/2006/relationships/customXml" Target="ink/ink1385.xml"/><Relationship Id="rId4307" Type="http://schemas.openxmlformats.org/officeDocument/2006/relationships/image" Target="media/image1848.emf"/><Relationship Id="rId5705" Type="http://schemas.openxmlformats.org/officeDocument/2006/relationships/customXml" Target="ink/ink2596.xml"/><Relationship Id="rId177" Type="http://schemas.openxmlformats.org/officeDocument/2006/relationships/customXml" Target="ink/ink74.xml"/><Relationship Id="rId591" Type="http://schemas.openxmlformats.org/officeDocument/2006/relationships/image" Target="media/image242.emf"/><Relationship Id="rId2272" Type="http://schemas.openxmlformats.org/officeDocument/2006/relationships/customXml" Target="ink/ink905.xml"/><Relationship Id="rId3670" Type="http://schemas.openxmlformats.org/officeDocument/2006/relationships/customXml" Target="ink/ink1588.xml"/><Relationship Id="rId4721" Type="http://schemas.openxmlformats.org/officeDocument/2006/relationships/customXml" Target="ink/ink2109.xml"/><Relationship Id="rId8928" Type="http://schemas.openxmlformats.org/officeDocument/2006/relationships/customXml" Target="ink/ink4010.xml"/><Relationship Id="rId10858" Type="http://schemas.openxmlformats.org/officeDocument/2006/relationships/customXml" Target="ink/ink4955.xml"/><Relationship Id="rId11909" Type="http://schemas.openxmlformats.org/officeDocument/2006/relationships/image" Target="media/image5113.emf"/><Relationship Id="rId244" Type="http://schemas.openxmlformats.org/officeDocument/2006/relationships/image" Target="media/image25.wmf"/><Relationship Id="rId3323" Type="http://schemas.openxmlformats.org/officeDocument/2006/relationships/customXml" Target="ink/ink1418.xml"/><Relationship Id="rId6479" Type="http://schemas.openxmlformats.org/officeDocument/2006/relationships/image" Target="media/image179.wmf"/><Relationship Id="rId6893" Type="http://schemas.openxmlformats.org/officeDocument/2006/relationships/customXml" Target="ink/ink3148.xml"/><Relationship Id="rId7944" Type="http://schemas.openxmlformats.org/officeDocument/2006/relationships/oleObject" Target="embeddings/oleObject253.bin"/><Relationship Id="rId10925" Type="http://schemas.openxmlformats.org/officeDocument/2006/relationships/image" Target="media/image3371.emf"/><Relationship Id="rId5495" Type="http://schemas.openxmlformats.org/officeDocument/2006/relationships/image" Target="media/image2407.emf"/><Relationship Id="rId6546" Type="http://schemas.openxmlformats.org/officeDocument/2006/relationships/customXml" Target="ink/ink2973.xml"/><Relationship Id="rId311" Type="http://schemas.openxmlformats.org/officeDocument/2006/relationships/image" Target="media/image29.wmf"/><Relationship Id="rId4097" Type="http://schemas.openxmlformats.org/officeDocument/2006/relationships/customXml" Target="ink/ink1802.xml"/><Relationship Id="rId5148" Type="http://schemas.openxmlformats.org/officeDocument/2006/relationships/customXml" Target="ink/ink2323.xml"/><Relationship Id="rId5562" Type="http://schemas.openxmlformats.org/officeDocument/2006/relationships/customXml" Target="ink/ink2525.xml"/><Relationship Id="rId6613" Type="http://schemas.openxmlformats.org/officeDocument/2006/relationships/customXml" Target="ink/ink3007.xml"/><Relationship Id="rId9769" Type="http://schemas.openxmlformats.org/officeDocument/2006/relationships/customXml" Target="ink/ink4412.xml"/><Relationship Id="rId11699" Type="http://schemas.openxmlformats.org/officeDocument/2006/relationships/customXml" Target="ink/ink5360.xml"/><Relationship Id="rId12000" Type="http://schemas.openxmlformats.org/officeDocument/2006/relationships/customXml" Target="ink/ink5488.xml"/><Relationship Id="rId1758" Type="http://schemas.openxmlformats.org/officeDocument/2006/relationships/customXml" Target="ink/ink654.xml"/><Relationship Id="rId2809" Type="http://schemas.openxmlformats.org/officeDocument/2006/relationships/image" Target="media/image1105.emf"/><Relationship Id="rId4164" Type="http://schemas.openxmlformats.org/officeDocument/2006/relationships/image" Target="media/image1777.emf"/><Relationship Id="rId5215" Type="http://schemas.openxmlformats.org/officeDocument/2006/relationships/customXml" Target="ink/ink2358.xml"/><Relationship Id="rId8785" Type="http://schemas.openxmlformats.org/officeDocument/2006/relationships/image" Target="media/image3815.emf"/><Relationship Id="rId9836" Type="http://schemas.openxmlformats.org/officeDocument/2006/relationships/customXml" Target="ink/ink4446.xml"/><Relationship Id="rId3180" Type="http://schemas.openxmlformats.org/officeDocument/2006/relationships/customXml" Target="ink/ink1348.xml"/><Relationship Id="rId4231" Type="http://schemas.openxmlformats.org/officeDocument/2006/relationships/customXml" Target="ink/ink1869.xml"/><Relationship Id="rId7387" Type="http://schemas.openxmlformats.org/officeDocument/2006/relationships/image" Target="media/image3121.emf"/><Relationship Id="rId8438" Type="http://schemas.openxmlformats.org/officeDocument/2006/relationships/customXml" Target="ink/ink3772.xml"/><Relationship Id="rId11766" Type="http://schemas.openxmlformats.org/officeDocument/2006/relationships/oleObject" Target="embeddings/oleObject325.bin"/><Relationship Id="rId1825" Type="http://schemas.openxmlformats.org/officeDocument/2006/relationships/image" Target="media/image702.emf"/><Relationship Id="rId8852" Type="http://schemas.openxmlformats.org/officeDocument/2006/relationships/customXml" Target="ink/ink3972.xml"/><Relationship Id="rId9903" Type="http://schemas.openxmlformats.org/officeDocument/2006/relationships/customXml" Target="ink/ink4480.xml"/><Relationship Id="rId10368" Type="http://schemas.openxmlformats.org/officeDocument/2006/relationships/customXml" Target="ink/ink4710.xml"/><Relationship Id="rId10782" Type="http://schemas.openxmlformats.org/officeDocument/2006/relationships/customXml" Target="ink/ink4917.xml"/><Relationship Id="rId11419" Type="http://schemas.openxmlformats.org/officeDocument/2006/relationships/customXml" Target="ink/ink5225.xml"/><Relationship Id="rId11833" Type="http://schemas.openxmlformats.org/officeDocument/2006/relationships/image" Target="media/image5074.emf"/><Relationship Id="rId3997" Type="http://schemas.openxmlformats.org/officeDocument/2006/relationships/image" Target="media/image1694.emf"/><Relationship Id="rId6056" Type="http://schemas.openxmlformats.org/officeDocument/2006/relationships/customXml" Target="ink/ink2740.xml"/><Relationship Id="rId7454" Type="http://schemas.openxmlformats.org/officeDocument/2006/relationships/customXml" Target="ink/ink3337.xml"/><Relationship Id="rId8505" Type="http://schemas.openxmlformats.org/officeDocument/2006/relationships/customXml" Target="ink/ink3806.xml"/><Relationship Id="rId10435" Type="http://schemas.openxmlformats.org/officeDocument/2006/relationships/image" Target="media/image4633.emf"/><Relationship Id="rId11900" Type="http://schemas.openxmlformats.org/officeDocument/2006/relationships/customXml" Target="ink/ink5438.xml"/><Relationship Id="rId2599" Type="http://schemas.openxmlformats.org/officeDocument/2006/relationships/image" Target="media/image1000.emf"/><Relationship Id="rId6470" Type="http://schemas.openxmlformats.org/officeDocument/2006/relationships/image" Target="media/image2821.emf"/><Relationship Id="rId7107" Type="http://schemas.openxmlformats.org/officeDocument/2006/relationships/customXml" Target="ink/ink3192.xml"/><Relationship Id="rId7521" Type="http://schemas.openxmlformats.org/officeDocument/2006/relationships/image" Target="media/image3187.emf"/><Relationship Id="rId10502" Type="http://schemas.openxmlformats.org/officeDocument/2006/relationships/customXml" Target="ink/ink4777.xml"/><Relationship Id="rId985" Type="http://schemas.openxmlformats.org/officeDocument/2006/relationships/image" Target="media/image81.wmf"/><Relationship Id="rId2666" Type="http://schemas.openxmlformats.org/officeDocument/2006/relationships/customXml" Target="ink/ink1096.xml"/><Relationship Id="rId3717" Type="http://schemas.openxmlformats.org/officeDocument/2006/relationships/image" Target="media/image1555.emf"/><Relationship Id="rId5072" Type="http://schemas.openxmlformats.org/officeDocument/2006/relationships/customXml" Target="ink/ink2285.xml"/><Relationship Id="rId6123" Type="http://schemas.openxmlformats.org/officeDocument/2006/relationships/customXml" Target="ink/ink2773.xml"/><Relationship Id="rId9279" Type="http://schemas.openxmlformats.org/officeDocument/2006/relationships/customXml" Target="ink/ink4176.xml"/><Relationship Id="rId9693" Type="http://schemas.openxmlformats.org/officeDocument/2006/relationships/customXml" Target="ink/ink4374.xml"/><Relationship Id="rId638" Type="http://schemas.openxmlformats.org/officeDocument/2006/relationships/customXml" Target="ink/ink211.xml"/><Relationship Id="rId1268" Type="http://schemas.openxmlformats.org/officeDocument/2006/relationships/customXml" Target="ink/ink436.xml"/><Relationship Id="rId1682" Type="http://schemas.openxmlformats.org/officeDocument/2006/relationships/customXml" Target="ink/ink618.xml"/><Relationship Id="rId2319" Type="http://schemas.openxmlformats.org/officeDocument/2006/relationships/customXml" Target="ink/ink926.xml"/><Relationship Id="rId2733" Type="http://schemas.openxmlformats.org/officeDocument/2006/relationships/image" Target="media/image1067.emf"/><Relationship Id="rId5889" Type="http://schemas.openxmlformats.org/officeDocument/2006/relationships/image" Target="media/image340.emf"/><Relationship Id="rId8295" Type="http://schemas.openxmlformats.org/officeDocument/2006/relationships/image" Target="media/image3572.emf"/><Relationship Id="rId9346" Type="http://schemas.openxmlformats.org/officeDocument/2006/relationships/customXml" Target="ink/ink4209.xml"/><Relationship Id="rId9760" Type="http://schemas.openxmlformats.org/officeDocument/2006/relationships/image" Target="media/image4299.emf"/><Relationship Id="rId11276" Type="http://schemas.openxmlformats.org/officeDocument/2006/relationships/image" Target="media/image48190.emf"/><Relationship Id="rId705" Type="http://schemas.openxmlformats.org/officeDocument/2006/relationships/image" Target="media/image298.emf"/><Relationship Id="rId1335" Type="http://schemas.openxmlformats.org/officeDocument/2006/relationships/customXml" Target="ink/ink462.xml"/><Relationship Id="rId8362" Type="http://schemas.openxmlformats.org/officeDocument/2006/relationships/image" Target="media/image3605.emf"/><Relationship Id="rId9413" Type="http://schemas.openxmlformats.org/officeDocument/2006/relationships/image" Target="media/image4131.emf"/><Relationship Id="rId11690" Type="http://schemas.openxmlformats.org/officeDocument/2006/relationships/image" Target="media/image5008.emf"/><Relationship Id="rId2800" Type="http://schemas.openxmlformats.org/officeDocument/2006/relationships/customXml" Target="ink/ink1161.xml"/><Relationship Id="rId5956" Type="http://schemas.openxmlformats.org/officeDocument/2006/relationships/customXml" Target="ink/ink2699.xml"/><Relationship Id="rId8015" Type="http://schemas.openxmlformats.org/officeDocument/2006/relationships/image" Target="media/image3432.emf"/><Relationship Id="rId10292" Type="http://schemas.openxmlformats.org/officeDocument/2006/relationships/image" Target="media/image4563.emf"/><Relationship Id="rId11343" Type="http://schemas.openxmlformats.org/officeDocument/2006/relationships/image" Target="media/image232.wmf"/><Relationship Id="rId41" Type="http://schemas.openxmlformats.org/officeDocument/2006/relationships/customXml" Target="ink/ink11.xml"/><Relationship Id="rId1402" Type="http://schemas.openxmlformats.org/officeDocument/2006/relationships/image" Target="media/image543.emf"/><Relationship Id="rId4558" Type="http://schemas.openxmlformats.org/officeDocument/2006/relationships/customXml" Target="ink/ink2029.xml"/><Relationship Id="rId4972" Type="http://schemas.openxmlformats.org/officeDocument/2006/relationships/customXml" Target="ink/ink2235.xml"/><Relationship Id="rId5609" Type="http://schemas.openxmlformats.org/officeDocument/2006/relationships/image" Target="media/image2464.emf"/><Relationship Id="rId11410" Type="http://schemas.openxmlformats.org/officeDocument/2006/relationships/image" Target="media/image4871.emf"/><Relationship Id="rId3574" Type="http://schemas.openxmlformats.org/officeDocument/2006/relationships/customXml" Target="ink/ink1540.xml"/><Relationship Id="rId4625" Type="http://schemas.openxmlformats.org/officeDocument/2006/relationships/customXml" Target="ink/ink2063.xml"/><Relationship Id="rId10012" Type="http://schemas.openxmlformats.org/officeDocument/2006/relationships/customXml" Target="ink/ink4530.xml"/><Relationship Id="rId2176" Type="http://schemas.openxmlformats.org/officeDocument/2006/relationships/customXml" Target="ink/ink858.xml"/><Relationship Id="rId2590" Type="http://schemas.openxmlformats.org/officeDocument/2006/relationships/customXml" Target="ink/ink1058.xml"/><Relationship Id="rId3227" Type="http://schemas.openxmlformats.org/officeDocument/2006/relationships/image" Target="media/image1312.emf"/><Relationship Id="rId3641" Type="http://schemas.openxmlformats.org/officeDocument/2006/relationships/image" Target="media/image1517.emf"/><Relationship Id="rId6797" Type="http://schemas.openxmlformats.org/officeDocument/2006/relationships/customXml" Target="ink/ink3100.xml"/><Relationship Id="rId7848" Type="http://schemas.openxmlformats.org/officeDocument/2006/relationships/image" Target="media/image3354.emf"/><Relationship Id="rId12184" Type="http://schemas.openxmlformats.org/officeDocument/2006/relationships/fontTable" Target="fontTable.xml"/><Relationship Id="rId148" Type="http://schemas.openxmlformats.org/officeDocument/2006/relationships/image" Target="media/image69.emf"/><Relationship Id="rId562" Type="http://schemas.openxmlformats.org/officeDocument/2006/relationships/oleObject" Target="embeddings/oleObject61.bin"/><Relationship Id="rId1192" Type="http://schemas.openxmlformats.org/officeDocument/2006/relationships/customXml" Target="ink/ink401.xml"/><Relationship Id="rId2243" Type="http://schemas.openxmlformats.org/officeDocument/2006/relationships/image" Target="media/image829.emf"/><Relationship Id="rId5399" Type="http://schemas.openxmlformats.org/officeDocument/2006/relationships/customXml" Target="ink/ink2443.xml"/><Relationship Id="rId6864" Type="http://schemas.openxmlformats.org/officeDocument/2006/relationships/image" Target="media/image2524.emf"/><Relationship Id="rId7915" Type="http://schemas.openxmlformats.org/officeDocument/2006/relationships/oleObject" Target="embeddings/oleObject246.bin"/><Relationship Id="rId9270" Type="http://schemas.openxmlformats.org/officeDocument/2006/relationships/image" Target="media/image4061.emf"/><Relationship Id="rId10829" Type="http://schemas.openxmlformats.org/officeDocument/2006/relationships/image" Target="media/image3141.emf"/><Relationship Id="rId215" Type="http://schemas.openxmlformats.org/officeDocument/2006/relationships/oleObject" Target="embeddings/oleObject15.bin"/><Relationship Id="rId2310" Type="http://schemas.openxmlformats.org/officeDocument/2006/relationships/image" Target="media/image856.emf"/><Relationship Id="rId5466" Type="http://schemas.openxmlformats.org/officeDocument/2006/relationships/customXml" Target="ink/ink2477.xml"/><Relationship Id="rId6517" Type="http://schemas.openxmlformats.org/officeDocument/2006/relationships/image" Target="media/image2834.emf"/><Relationship Id="rId4068" Type="http://schemas.openxmlformats.org/officeDocument/2006/relationships/image" Target="media/image1729.emf"/><Relationship Id="rId4482" Type="http://schemas.openxmlformats.org/officeDocument/2006/relationships/image" Target="media/image1935.emf"/><Relationship Id="rId5119" Type="http://schemas.openxmlformats.org/officeDocument/2006/relationships/image" Target="media/image2252.emf"/><Relationship Id="rId5880" Type="http://schemas.openxmlformats.org/officeDocument/2006/relationships/customXml" Target="ink/ink2662.xml"/><Relationship Id="rId6931" Type="http://schemas.openxmlformats.org/officeDocument/2006/relationships/customXml" Target="ink/ink3167.xml"/><Relationship Id="rId3084" Type="http://schemas.openxmlformats.org/officeDocument/2006/relationships/customXml" Target="ink/ink1299.xml"/><Relationship Id="rId4135" Type="http://schemas.openxmlformats.org/officeDocument/2006/relationships/customXml" Target="ink/ink1821.xml"/><Relationship Id="rId5533" Type="http://schemas.openxmlformats.org/officeDocument/2006/relationships/image" Target="media/image2426.emf"/><Relationship Id="rId8689" Type="http://schemas.openxmlformats.org/officeDocument/2006/relationships/image" Target="media/image3767.emf"/><Relationship Id="rId1729" Type="http://schemas.openxmlformats.org/officeDocument/2006/relationships/image" Target="media/image654.emf"/><Relationship Id="rId5600" Type="http://schemas.openxmlformats.org/officeDocument/2006/relationships/customXml" Target="ink/ink2544.xml"/><Relationship Id="rId8756" Type="http://schemas.openxmlformats.org/officeDocument/2006/relationships/customXml" Target="ink/ink3924.xml"/><Relationship Id="rId9807" Type="http://schemas.openxmlformats.org/officeDocument/2006/relationships/customXml" Target="ink/ink4431.xml"/><Relationship Id="rId10686" Type="http://schemas.openxmlformats.org/officeDocument/2006/relationships/customXml" Target="ink/ink4869.xml"/><Relationship Id="rId11737" Type="http://schemas.openxmlformats.org/officeDocument/2006/relationships/customXml" Target="ink/ink5379.xml"/><Relationship Id="rId3151" Type="http://schemas.openxmlformats.org/officeDocument/2006/relationships/image" Target="media/image1275.emf"/><Relationship Id="rId4202" Type="http://schemas.openxmlformats.org/officeDocument/2006/relationships/image" Target="media/image1796.emf"/><Relationship Id="rId7772" Type="http://schemas.openxmlformats.org/officeDocument/2006/relationships/image" Target="media/image3313.emf"/><Relationship Id="rId8409" Type="http://schemas.openxmlformats.org/officeDocument/2006/relationships/image" Target="media/image3628.emf"/><Relationship Id="rId8823" Type="http://schemas.openxmlformats.org/officeDocument/2006/relationships/image" Target="media/image3834.emf"/><Relationship Id="rId10339" Type="http://schemas.openxmlformats.org/officeDocument/2006/relationships/image" Target="media/image4586.emf"/><Relationship Id="rId10753" Type="http://schemas.openxmlformats.org/officeDocument/2006/relationships/image" Target="media/image3016.emf"/><Relationship Id="rId3968" Type="http://schemas.openxmlformats.org/officeDocument/2006/relationships/customXml" Target="ink/ink1737.xml"/><Relationship Id="rId6374" Type="http://schemas.openxmlformats.org/officeDocument/2006/relationships/image" Target="media/image2782.emf"/><Relationship Id="rId7425" Type="http://schemas.openxmlformats.org/officeDocument/2006/relationships/image" Target="media/image3140.emf"/><Relationship Id="rId10406" Type="http://schemas.openxmlformats.org/officeDocument/2006/relationships/customXml" Target="ink/ink4729.xml"/><Relationship Id="rId11804" Type="http://schemas.openxmlformats.org/officeDocument/2006/relationships/customXml" Target="ink/ink5394.xml"/><Relationship Id="rId5" Type="http://schemas.openxmlformats.org/officeDocument/2006/relationships/settings" Target="settings.xml"/><Relationship Id="rId5390" Type="http://schemas.openxmlformats.org/officeDocument/2006/relationships/oleObject" Target="embeddings/oleObject168.bin"/><Relationship Id="rId6027" Type="http://schemas.openxmlformats.org/officeDocument/2006/relationships/image" Target="media/image355.emf"/><Relationship Id="rId6441" Type="http://schemas.openxmlformats.org/officeDocument/2006/relationships/customXml" Target="ink/ink2921.xml"/><Relationship Id="rId9597" Type="http://schemas.openxmlformats.org/officeDocument/2006/relationships/customXml" Target="ink/ink4325.xml"/><Relationship Id="rId10820" Type="http://schemas.openxmlformats.org/officeDocument/2006/relationships/customXml" Target="ink/ink4936.xml"/><Relationship Id="rId1586" Type="http://schemas.openxmlformats.org/officeDocument/2006/relationships/customXml" Target="ink/ink576.xml"/><Relationship Id="rId2984" Type="http://schemas.openxmlformats.org/officeDocument/2006/relationships/customXml" Target="ink/ink1250.xml"/><Relationship Id="rId5043" Type="http://schemas.openxmlformats.org/officeDocument/2006/relationships/image" Target="media/image2214.emf"/><Relationship Id="rId8199" Type="http://schemas.openxmlformats.org/officeDocument/2006/relationships/image" Target="media/image3524.emf"/><Relationship Id="rId609" Type="http://schemas.openxmlformats.org/officeDocument/2006/relationships/image" Target="media/image251.emf"/><Relationship Id="rId1239" Type="http://schemas.openxmlformats.org/officeDocument/2006/relationships/image" Target="media/image4720.emf"/><Relationship Id="rId2637" Type="http://schemas.openxmlformats.org/officeDocument/2006/relationships/image" Target="media/image1019.emf"/><Relationship Id="rId5110" Type="http://schemas.openxmlformats.org/officeDocument/2006/relationships/customXml" Target="ink/ink2304.xml"/><Relationship Id="rId8266" Type="http://schemas.openxmlformats.org/officeDocument/2006/relationships/customXml" Target="ink/ink3685.xml"/><Relationship Id="rId9317" Type="http://schemas.openxmlformats.org/officeDocument/2006/relationships/customXml" Target="ink/ink4195.xml"/><Relationship Id="rId9664" Type="http://schemas.openxmlformats.org/officeDocument/2006/relationships/image" Target="media/image4251.emf"/><Relationship Id="rId11594" Type="http://schemas.openxmlformats.org/officeDocument/2006/relationships/customXml" Target="ink/ink5306.xml"/><Relationship Id="rId1653" Type="http://schemas.openxmlformats.org/officeDocument/2006/relationships/image" Target="media/image640.emf"/><Relationship Id="rId2704" Type="http://schemas.openxmlformats.org/officeDocument/2006/relationships/customXml" Target="ink/ink1114.xml"/><Relationship Id="rId8680" Type="http://schemas.openxmlformats.org/officeDocument/2006/relationships/customXml" Target="ink/ink3886.xml"/><Relationship Id="rId9731" Type="http://schemas.openxmlformats.org/officeDocument/2006/relationships/customXml" Target="ink/ink4393.xml"/><Relationship Id="rId10196" Type="http://schemas.openxmlformats.org/officeDocument/2006/relationships/customXml" Target="ink/ink4622.xml"/><Relationship Id="rId11247" Type="http://schemas.openxmlformats.org/officeDocument/2006/relationships/customXml" Target="ink/ink5150.xml"/><Relationship Id="rId11661" Type="http://schemas.openxmlformats.org/officeDocument/2006/relationships/image" Target="media/image4994.emf"/><Relationship Id="rId1306" Type="http://schemas.openxmlformats.org/officeDocument/2006/relationships/image" Target="media/image92.wmf"/><Relationship Id="rId1720" Type="http://schemas.openxmlformats.org/officeDocument/2006/relationships/customXml" Target="ink/ink635.xml"/><Relationship Id="rId4876" Type="http://schemas.openxmlformats.org/officeDocument/2006/relationships/image" Target="media/image2131.emf"/><Relationship Id="rId5927" Type="http://schemas.openxmlformats.org/officeDocument/2006/relationships/customXml" Target="ink/ink2686.xml"/><Relationship Id="rId7282" Type="http://schemas.openxmlformats.org/officeDocument/2006/relationships/customXml" Target="ink/ink3280.xml"/><Relationship Id="rId8333" Type="http://schemas.openxmlformats.org/officeDocument/2006/relationships/customXml" Target="ink/ink3719.xml"/><Relationship Id="rId10263" Type="http://schemas.openxmlformats.org/officeDocument/2006/relationships/customXml" Target="ink/ink4656.xml"/><Relationship Id="rId11314" Type="http://schemas.openxmlformats.org/officeDocument/2006/relationships/image" Target="media/image4838.emf"/><Relationship Id="rId12" Type="http://schemas.openxmlformats.org/officeDocument/2006/relationships/oleObject" Target="embeddings/oleObject2.bin"/><Relationship Id="rId3478" Type="http://schemas.openxmlformats.org/officeDocument/2006/relationships/customXml" Target="ink/ink1492.xml"/><Relationship Id="rId3892" Type="http://schemas.openxmlformats.org/officeDocument/2006/relationships/image" Target="media/image1642.emf"/><Relationship Id="rId4529" Type="http://schemas.openxmlformats.org/officeDocument/2006/relationships/image" Target="media/image1958.emf"/><Relationship Id="rId4943" Type="http://schemas.openxmlformats.org/officeDocument/2006/relationships/customXml" Target="ink/ink2220.xml"/><Relationship Id="rId8400" Type="http://schemas.openxmlformats.org/officeDocument/2006/relationships/customXml" Target="ink/ink3753.xml"/><Relationship Id="rId10330" Type="http://schemas.openxmlformats.org/officeDocument/2006/relationships/customXml" Target="ink/ink4690.xml"/><Relationship Id="rId399" Type="http://schemas.openxmlformats.org/officeDocument/2006/relationships/customXml" Target="ink/ink143.xml"/><Relationship Id="rId2494" Type="http://schemas.openxmlformats.org/officeDocument/2006/relationships/image" Target="media/image948.emf"/><Relationship Id="rId3545" Type="http://schemas.openxmlformats.org/officeDocument/2006/relationships/image" Target="media/image1469.emf"/><Relationship Id="rId12088" Type="http://schemas.openxmlformats.org/officeDocument/2006/relationships/customXml" Target="ink/ink5532.xml"/><Relationship Id="rId466" Type="http://schemas.openxmlformats.org/officeDocument/2006/relationships/image" Target="media/image200.emf"/><Relationship Id="rId880" Type="http://schemas.openxmlformats.org/officeDocument/2006/relationships/image" Target="media/image207.emf"/><Relationship Id="rId2147" Type="http://schemas.openxmlformats.org/officeDocument/2006/relationships/image" Target="media/image7830.emf"/><Relationship Id="rId2561" Type="http://schemas.openxmlformats.org/officeDocument/2006/relationships/image" Target="media/image981.emf"/><Relationship Id="rId9174" Type="http://schemas.openxmlformats.org/officeDocument/2006/relationships/image" Target="media/image4013.emf"/><Relationship Id="rId12155" Type="http://schemas.openxmlformats.org/officeDocument/2006/relationships/oleObject" Target="embeddings/oleObject342.bin"/><Relationship Id="rId119" Type="http://schemas.openxmlformats.org/officeDocument/2006/relationships/customXml" Target="ink/ink45.xml"/><Relationship Id="rId533" Type="http://schemas.openxmlformats.org/officeDocument/2006/relationships/image" Target="media/image227.emf"/><Relationship Id="rId1163" Type="http://schemas.openxmlformats.org/officeDocument/2006/relationships/image" Target="media/image244.emf"/><Relationship Id="rId2214" Type="http://schemas.openxmlformats.org/officeDocument/2006/relationships/customXml" Target="ink/ink876.xml"/><Relationship Id="rId3612" Type="http://schemas.openxmlformats.org/officeDocument/2006/relationships/customXml" Target="ink/ink1559.xml"/><Relationship Id="rId6768" Type="http://schemas.openxmlformats.org/officeDocument/2006/relationships/image" Target="media/image2948.emf"/><Relationship Id="rId7819" Type="http://schemas.openxmlformats.org/officeDocument/2006/relationships/customXml" Target="ink/ink3493.xml"/><Relationship Id="rId8190" Type="http://schemas.openxmlformats.org/officeDocument/2006/relationships/customXml" Target="ink/ink3650.xml"/><Relationship Id="rId9241" Type="http://schemas.openxmlformats.org/officeDocument/2006/relationships/customXml" Target="ink/ink4157.xml"/><Relationship Id="rId5784" Type="http://schemas.openxmlformats.org/officeDocument/2006/relationships/customXml" Target="ink/ink2621.xml"/><Relationship Id="rId6835" Type="http://schemas.openxmlformats.org/officeDocument/2006/relationships/customXml" Target="ink/ink3119.xml"/><Relationship Id="rId11171" Type="http://schemas.openxmlformats.org/officeDocument/2006/relationships/image" Target="media/image47610.emf"/><Relationship Id="rId1230" Type="http://schemas.openxmlformats.org/officeDocument/2006/relationships/customXml" Target="ink/ink418.xml"/><Relationship Id="rId4386" Type="http://schemas.openxmlformats.org/officeDocument/2006/relationships/customXml" Target="ink/ink1947.xml"/><Relationship Id="rId5437" Type="http://schemas.openxmlformats.org/officeDocument/2006/relationships/customXml" Target="ink/ink2462.xml"/><Relationship Id="rId5851" Type="http://schemas.openxmlformats.org/officeDocument/2006/relationships/image" Target="media/image2558.emf"/><Relationship Id="rId6902" Type="http://schemas.openxmlformats.org/officeDocument/2006/relationships/image" Target="media/image2721.emf"/><Relationship Id="rId11988" Type="http://schemas.openxmlformats.org/officeDocument/2006/relationships/customXml" Target="ink/ink5482.xml"/><Relationship Id="rId4039" Type="http://schemas.openxmlformats.org/officeDocument/2006/relationships/customXml" Target="ink/ink1773.xml"/><Relationship Id="rId4453" Type="http://schemas.openxmlformats.org/officeDocument/2006/relationships/customXml" Target="ink/ink1981.xml"/><Relationship Id="rId5504" Type="http://schemas.openxmlformats.org/officeDocument/2006/relationships/customXml" Target="ink/ink2496.xml"/><Relationship Id="rId3055" Type="http://schemas.openxmlformats.org/officeDocument/2006/relationships/image" Target="media/image1227.emf"/><Relationship Id="rId4106" Type="http://schemas.openxmlformats.org/officeDocument/2006/relationships/image" Target="media/image1748.emf"/><Relationship Id="rId4520" Type="http://schemas.openxmlformats.org/officeDocument/2006/relationships/customXml" Target="ink/ink2010.xml"/><Relationship Id="rId7676" Type="http://schemas.openxmlformats.org/officeDocument/2006/relationships/image" Target="media/image3264.emf"/><Relationship Id="rId8727" Type="http://schemas.openxmlformats.org/officeDocument/2006/relationships/image" Target="media/image3786.emf"/><Relationship Id="rId390" Type="http://schemas.openxmlformats.org/officeDocument/2006/relationships/image" Target="media/image166.emf"/><Relationship Id="rId2071" Type="http://schemas.openxmlformats.org/officeDocument/2006/relationships/image" Target="media/image767.emf"/><Relationship Id="rId3122" Type="http://schemas.openxmlformats.org/officeDocument/2006/relationships/customXml" Target="ink/ink1318.xml"/><Relationship Id="rId6278" Type="http://schemas.openxmlformats.org/officeDocument/2006/relationships/customXml" Target="ink/ink2843.xml"/><Relationship Id="rId6692" Type="http://schemas.openxmlformats.org/officeDocument/2006/relationships/image" Target="media/image2910.emf"/><Relationship Id="rId7329" Type="http://schemas.openxmlformats.org/officeDocument/2006/relationships/oleObject" Target="embeddings/oleObject221.bin"/><Relationship Id="rId10657" Type="http://schemas.openxmlformats.org/officeDocument/2006/relationships/image" Target="media/image1390.emf"/><Relationship Id="rId11708" Type="http://schemas.openxmlformats.org/officeDocument/2006/relationships/image" Target="media/image5017.emf"/><Relationship Id="rId5294" Type="http://schemas.openxmlformats.org/officeDocument/2006/relationships/customXml" Target="ink/ink2397.xml"/><Relationship Id="rId6345" Type="http://schemas.openxmlformats.org/officeDocument/2006/relationships/customXml" Target="ink/ink2873.xml"/><Relationship Id="rId7743" Type="http://schemas.openxmlformats.org/officeDocument/2006/relationships/customXml" Target="ink/ink3470.xml"/><Relationship Id="rId10724" Type="http://schemas.openxmlformats.org/officeDocument/2006/relationships/customXml" Target="ink/ink4888.xml"/><Relationship Id="rId110" Type="http://schemas.openxmlformats.org/officeDocument/2006/relationships/image" Target="media/image50.emf"/><Relationship Id="rId2888" Type="http://schemas.openxmlformats.org/officeDocument/2006/relationships/image" Target="media/image1144.emf"/><Relationship Id="rId3939" Type="http://schemas.openxmlformats.org/officeDocument/2006/relationships/customXml" Target="ink/ink1723.xml"/><Relationship Id="rId2955" Type="http://schemas.openxmlformats.org/officeDocument/2006/relationships/customXml" Target="ink/ink1239.xml"/><Relationship Id="rId5361" Type="http://schemas.openxmlformats.org/officeDocument/2006/relationships/customXml" Target="ink/ink2426.xml"/><Relationship Id="rId6412" Type="http://schemas.openxmlformats.org/officeDocument/2006/relationships/customXml" Target="ink/ink2907.xml"/><Relationship Id="rId9568" Type="http://schemas.openxmlformats.org/officeDocument/2006/relationships/image" Target="media/image4204.emf"/><Relationship Id="rId9982" Type="http://schemas.openxmlformats.org/officeDocument/2006/relationships/oleObject" Target="embeddings/oleObject291.bin"/><Relationship Id="rId11498" Type="http://schemas.openxmlformats.org/officeDocument/2006/relationships/customXml" Target="ink/ink5260.xml"/><Relationship Id="rId1557" Type="http://schemas.openxmlformats.org/officeDocument/2006/relationships/image" Target="media/image607.emf"/><Relationship Id="rId1971" Type="http://schemas.openxmlformats.org/officeDocument/2006/relationships/image" Target="media/image735.emf"/><Relationship Id="rId2608" Type="http://schemas.openxmlformats.org/officeDocument/2006/relationships/customXml" Target="ink/ink1067.xml"/><Relationship Id="rId5014" Type="http://schemas.openxmlformats.org/officeDocument/2006/relationships/customXml" Target="ink/ink2256.xml"/><Relationship Id="rId8584" Type="http://schemas.openxmlformats.org/officeDocument/2006/relationships/customXml" Target="ink/ink3840.xml"/><Relationship Id="rId9635" Type="http://schemas.openxmlformats.org/officeDocument/2006/relationships/customXml" Target="ink/ink4345.xml"/><Relationship Id="rId11565" Type="http://schemas.openxmlformats.org/officeDocument/2006/relationships/image" Target="media/image4946.emf"/><Relationship Id="rId1624" Type="http://schemas.openxmlformats.org/officeDocument/2006/relationships/customXml" Target="ink/ink589.xml"/><Relationship Id="rId4030" Type="http://schemas.openxmlformats.org/officeDocument/2006/relationships/customXml" Target="ink/ink1768.xml"/><Relationship Id="rId7186" Type="http://schemas.openxmlformats.org/officeDocument/2006/relationships/customXml" Target="ink/ink3232.xml"/><Relationship Id="rId8237" Type="http://schemas.openxmlformats.org/officeDocument/2006/relationships/image" Target="media/image3543.emf"/><Relationship Id="rId8651" Type="http://schemas.openxmlformats.org/officeDocument/2006/relationships/image" Target="media/image3748.emf"/><Relationship Id="rId9702" Type="http://schemas.openxmlformats.org/officeDocument/2006/relationships/image" Target="media/image4270.emf"/><Relationship Id="rId10167" Type="http://schemas.openxmlformats.org/officeDocument/2006/relationships/image" Target="media/image4501.emf"/><Relationship Id="rId11218" Type="http://schemas.openxmlformats.org/officeDocument/2006/relationships/image" Target="media/image47860.emf"/><Relationship Id="rId3796" Type="http://schemas.openxmlformats.org/officeDocument/2006/relationships/image" Target="media/image1594.emf"/><Relationship Id="rId7253" Type="http://schemas.openxmlformats.org/officeDocument/2006/relationships/image" Target="media/image29930.emf"/><Relationship Id="rId8304" Type="http://schemas.openxmlformats.org/officeDocument/2006/relationships/customXml" Target="ink/ink3704.xml"/><Relationship Id="rId10234" Type="http://schemas.openxmlformats.org/officeDocument/2006/relationships/image" Target="media/image4534.emf"/><Relationship Id="rId10581" Type="http://schemas.openxmlformats.org/officeDocument/2006/relationships/image" Target="media/image4708.emf"/><Relationship Id="rId11632" Type="http://schemas.openxmlformats.org/officeDocument/2006/relationships/customXml" Target="ink/ink5326.xml"/><Relationship Id="rId2398" Type="http://schemas.openxmlformats.org/officeDocument/2006/relationships/image" Target="media/image900.emf"/><Relationship Id="rId3449" Type="http://schemas.openxmlformats.org/officeDocument/2006/relationships/image" Target="media/image1421.emf"/><Relationship Id="rId4847" Type="http://schemas.openxmlformats.org/officeDocument/2006/relationships/customXml" Target="ink/ink2172.xml"/><Relationship Id="rId7320" Type="http://schemas.openxmlformats.org/officeDocument/2006/relationships/customXml" Target="ink/ink3299.xml"/><Relationship Id="rId3863" Type="http://schemas.openxmlformats.org/officeDocument/2006/relationships/customXml" Target="ink/ink1685.xml"/><Relationship Id="rId4914" Type="http://schemas.openxmlformats.org/officeDocument/2006/relationships/image" Target="media/image2150.emf"/><Relationship Id="rId9078" Type="http://schemas.openxmlformats.org/officeDocument/2006/relationships/image" Target="media/image3959.emf"/><Relationship Id="rId10301" Type="http://schemas.openxmlformats.org/officeDocument/2006/relationships/customXml" Target="ink/ink4675.xml"/><Relationship Id="rId784" Type="http://schemas.openxmlformats.org/officeDocument/2006/relationships/image" Target="media/image28410.emf"/><Relationship Id="rId1067" Type="http://schemas.openxmlformats.org/officeDocument/2006/relationships/customXml" Target="ink/ink360.xml"/><Relationship Id="rId2465" Type="http://schemas.openxmlformats.org/officeDocument/2006/relationships/customXml" Target="ink/ink996.xml"/><Relationship Id="rId3516" Type="http://schemas.openxmlformats.org/officeDocument/2006/relationships/customXml" Target="ink/ink1511.xml"/><Relationship Id="rId3930" Type="http://schemas.openxmlformats.org/officeDocument/2006/relationships/image" Target="media/image1661.emf"/><Relationship Id="rId8094" Type="http://schemas.openxmlformats.org/officeDocument/2006/relationships/customXml" Target="ink/ink3602.xml"/><Relationship Id="rId9492" Type="http://schemas.openxmlformats.org/officeDocument/2006/relationships/customXml" Target="ink/ink4280.xml"/><Relationship Id="rId12059" Type="http://schemas.openxmlformats.org/officeDocument/2006/relationships/image" Target="media/image5189.emf"/><Relationship Id="rId437" Type="http://schemas.openxmlformats.org/officeDocument/2006/relationships/image" Target="media/image38.wmf"/><Relationship Id="rId851" Type="http://schemas.openxmlformats.org/officeDocument/2006/relationships/customXml" Target="ink/ink305.xml"/><Relationship Id="rId1481" Type="http://schemas.openxmlformats.org/officeDocument/2006/relationships/image" Target="media/image576.emf"/><Relationship Id="rId2118" Type="http://schemas.openxmlformats.org/officeDocument/2006/relationships/customXml" Target="ink/ink829.xml"/><Relationship Id="rId2532" Type="http://schemas.openxmlformats.org/officeDocument/2006/relationships/customXml" Target="ink/ink1029.xml"/><Relationship Id="rId5688" Type="http://schemas.openxmlformats.org/officeDocument/2006/relationships/image" Target="media/image2503.emf"/><Relationship Id="rId6739" Type="http://schemas.openxmlformats.org/officeDocument/2006/relationships/customXml" Target="ink/ink3071.xml"/><Relationship Id="rId9145" Type="http://schemas.openxmlformats.org/officeDocument/2006/relationships/customXml" Target="ink/ink4109.xml"/><Relationship Id="rId11075" Type="http://schemas.openxmlformats.org/officeDocument/2006/relationships/image" Target="media/image4787.emf"/><Relationship Id="rId12126" Type="http://schemas.openxmlformats.org/officeDocument/2006/relationships/customXml" Target="ink/ink5551.xml"/><Relationship Id="rId1134" Type="http://schemas.openxmlformats.org/officeDocument/2006/relationships/image" Target="media/image241.emf"/><Relationship Id="rId5755" Type="http://schemas.openxmlformats.org/officeDocument/2006/relationships/image" Target="media/image155.wmf"/><Relationship Id="rId6806" Type="http://schemas.openxmlformats.org/officeDocument/2006/relationships/image" Target="media/image546.emf"/><Relationship Id="rId8161" Type="http://schemas.openxmlformats.org/officeDocument/2006/relationships/image" Target="media/image3505.emf"/><Relationship Id="rId9212" Type="http://schemas.openxmlformats.org/officeDocument/2006/relationships/image" Target="media/image4032.emf"/><Relationship Id="rId10091" Type="http://schemas.openxmlformats.org/officeDocument/2006/relationships/image" Target="media/image4463.emf"/><Relationship Id="rId11142" Type="http://schemas.openxmlformats.org/officeDocument/2006/relationships/customXml" Target="ink/ink5097.xml"/><Relationship Id="rId1201" Type="http://schemas.openxmlformats.org/officeDocument/2006/relationships/image" Target="media/image468.emf"/><Relationship Id="rId4357" Type="http://schemas.openxmlformats.org/officeDocument/2006/relationships/image" Target="media/image1873.emf"/><Relationship Id="rId4771" Type="http://schemas.openxmlformats.org/officeDocument/2006/relationships/customXml" Target="ink/ink2134.xml"/><Relationship Id="rId5408" Type="http://schemas.openxmlformats.org/officeDocument/2006/relationships/image" Target="media/image2364.emf"/><Relationship Id="rId3373" Type="http://schemas.openxmlformats.org/officeDocument/2006/relationships/customXml" Target="ink/ink1443.xml"/><Relationship Id="rId4424" Type="http://schemas.openxmlformats.org/officeDocument/2006/relationships/customXml" Target="ink/ink1966.xml"/><Relationship Id="rId5822" Type="http://schemas.openxmlformats.org/officeDocument/2006/relationships/customXml" Target="ink/ink2636.xml"/><Relationship Id="rId8978" Type="http://schemas.openxmlformats.org/officeDocument/2006/relationships/image" Target="media/image3909.emf"/><Relationship Id="rId11959" Type="http://schemas.openxmlformats.org/officeDocument/2006/relationships/image" Target="media/image5139.emf"/><Relationship Id="rId294" Type="http://schemas.openxmlformats.org/officeDocument/2006/relationships/image" Target="media/image132.emf"/><Relationship Id="rId3026" Type="http://schemas.openxmlformats.org/officeDocument/2006/relationships/customXml" Target="ink/ink1271.xml"/><Relationship Id="rId7994" Type="http://schemas.openxmlformats.org/officeDocument/2006/relationships/customXml" Target="ink/ink3552.xml"/><Relationship Id="rId10975" Type="http://schemas.openxmlformats.org/officeDocument/2006/relationships/image" Target="media/image3939.emf"/><Relationship Id="rId361" Type="http://schemas.openxmlformats.org/officeDocument/2006/relationships/customXml" Target="ink/ink126.xml"/><Relationship Id="rId2042" Type="http://schemas.openxmlformats.org/officeDocument/2006/relationships/customXml" Target="ink/ink792.xml"/><Relationship Id="rId3440" Type="http://schemas.openxmlformats.org/officeDocument/2006/relationships/customXml" Target="ink/ink1473.xml"/><Relationship Id="rId5198" Type="http://schemas.openxmlformats.org/officeDocument/2006/relationships/image" Target="media/image2291.emf"/><Relationship Id="rId6596" Type="http://schemas.openxmlformats.org/officeDocument/2006/relationships/image" Target="media/image2868.emf"/><Relationship Id="rId7647" Type="http://schemas.openxmlformats.org/officeDocument/2006/relationships/customXml" Target="ink/ink3422.xml"/><Relationship Id="rId10628" Type="http://schemas.openxmlformats.org/officeDocument/2006/relationships/customXml" Target="ink/ink4840.xml"/><Relationship Id="rId6249" Type="http://schemas.openxmlformats.org/officeDocument/2006/relationships/oleObject" Target="embeddings/oleObject212.bin"/><Relationship Id="rId6663" Type="http://schemas.openxmlformats.org/officeDocument/2006/relationships/customXml" Target="ink/ink3033.xml"/><Relationship Id="rId7714" Type="http://schemas.openxmlformats.org/officeDocument/2006/relationships/image" Target="media/image3283.emf"/><Relationship Id="rId12050" Type="http://schemas.openxmlformats.org/officeDocument/2006/relationships/customXml" Target="ink/ink5513.xml"/><Relationship Id="rId2859" Type="http://schemas.openxmlformats.org/officeDocument/2006/relationships/image" Target="media/image1130.emf"/><Relationship Id="rId5265" Type="http://schemas.openxmlformats.org/officeDocument/2006/relationships/image" Target="media/image159.emf"/><Relationship Id="rId6316" Type="http://schemas.openxmlformats.org/officeDocument/2006/relationships/customXml" Target="ink/ink2860.xml"/><Relationship Id="rId6730" Type="http://schemas.openxmlformats.org/officeDocument/2006/relationships/image" Target="media/image2929.emf"/><Relationship Id="rId9886" Type="http://schemas.openxmlformats.org/officeDocument/2006/relationships/image" Target="media/image4361.emf"/><Relationship Id="rId1875" Type="http://schemas.openxmlformats.org/officeDocument/2006/relationships/image" Target="media/image6870.emf"/><Relationship Id="rId4281" Type="http://schemas.openxmlformats.org/officeDocument/2006/relationships/customXml" Target="ink/ink1894.xml"/><Relationship Id="rId5332" Type="http://schemas.openxmlformats.org/officeDocument/2006/relationships/customXml" Target="ink/ink2416.xml"/><Relationship Id="rId8488" Type="http://schemas.openxmlformats.org/officeDocument/2006/relationships/image" Target="media/image3667.emf"/><Relationship Id="rId9539" Type="http://schemas.openxmlformats.org/officeDocument/2006/relationships/image" Target="media/image4192.emf"/><Relationship Id="rId11469" Type="http://schemas.openxmlformats.org/officeDocument/2006/relationships/image" Target="media/image4879.emf"/><Relationship Id="rId1528" Type="http://schemas.openxmlformats.org/officeDocument/2006/relationships/customXml" Target="ink/ink547.xml"/><Relationship Id="rId2926" Type="http://schemas.openxmlformats.org/officeDocument/2006/relationships/image" Target="media/image1163.emf"/><Relationship Id="rId8555" Type="http://schemas.openxmlformats.org/officeDocument/2006/relationships/customXml" Target="ink/ink3829.xml"/><Relationship Id="rId9606" Type="http://schemas.openxmlformats.org/officeDocument/2006/relationships/customXml" Target="ink/ink4330.xml"/><Relationship Id="rId9953" Type="http://schemas.openxmlformats.org/officeDocument/2006/relationships/customXml" Target="ink/ink4505.xml"/><Relationship Id="rId11883" Type="http://schemas.openxmlformats.org/officeDocument/2006/relationships/image" Target="media/image5099.emf"/><Relationship Id="rId1942" Type="http://schemas.openxmlformats.org/officeDocument/2006/relationships/customXml" Target="ink/ink746.xml"/><Relationship Id="rId4001" Type="http://schemas.openxmlformats.org/officeDocument/2006/relationships/image" Target="media/image1696.emf"/><Relationship Id="rId7157" Type="http://schemas.openxmlformats.org/officeDocument/2006/relationships/image" Target="media/image3093.emf"/><Relationship Id="rId8208" Type="http://schemas.openxmlformats.org/officeDocument/2006/relationships/customXml" Target="ink/ink3659.xml"/><Relationship Id="rId10485" Type="http://schemas.openxmlformats.org/officeDocument/2006/relationships/image" Target="media/image4658.emf"/><Relationship Id="rId11536" Type="http://schemas.openxmlformats.org/officeDocument/2006/relationships/customXml" Target="ink/ink5279.xml"/><Relationship Id="rId11950" Type="http://schemas.openxmlformats.org/officeDocument/2006/relationships/customXml" Target="ink/ink5463.xml"/><Relationship Id="rId6173" Type="http://schemas.openxmlformats.org/officeDocument/2006/relationships/customXml" Target="ink/ink2795.xml"/><Relationship Id="rId7571" Type="http://schemas.openxmlformats.org/officeDocument/2006/relationships/customXml" Target="ink/ink3385.xml"/><Relationship Id="rId8622" Type="http://schemas.openxmlformats.org/officeDocument/2006/relationships/customXml" Target="ink/ink3857.xml"/><Relationship Id="rId10138" Type="http://schemas.openxmlformats.org/officeDocument/2006/relationships/customXml" Target="ink/ink4593.xml"/><Relationship Id="rId10552" Type="http://schemas.openxmlformats.org/officeDocument/2006/relationships/customXml" Target="ink/ink4802.xml"/><Relationship Id="rId11603" Type="http://schemas.openxmlformats.org/officeDocument/2006/relationships/image" Target="media/image4964.emf"/><Relationship Id="rId3767" Type="http://schemas.openxmlformats.org/officeDocument/2006/relationships/customXml" Target="ink/ink1637.xml"/><Relationship Id="rId4818" Type="http://schemas.openxmlformats.org/officeDocument/2006/relationships/image" Target="media/image2102.emf"/><Relationship Id="rId7224" Type="http://schemas.openxmlformats.org/officeDocument/2006/relationships/customXml" Target="ink/ink3251.xml"/><Relationship Id="rId10205" Type="http://schemas.openxmlformats.org/officeDocument/2006/relationships/image" Target="media/image4520.emf"/><Relationship Id="rId688" Type="http://schemas.openxmlformats.org/officeDocument/2006/relationships/customXml" Target="ink/ink231.xml"/><Relationship Id="rId2369" Type="http://schemas.openxmlformats.org/officeDocument/2006/relationships/customXml" Target="ink/ink951.xml"/><Relationship Id="rId2783" Type="http://schemas.openxmlformats.org/officeDocument/2006/relationships/image" Target="media/image1092.emf"/><Relationship Id="rId3834" Type="http://schemas.openxmlformats.org/officeDocument/2006/relationships/image" Target="media/image1613.emf"/><Relationship Id="rId6240" Type="http://schemas.openxmlformats.org/officeDocument/2006/relationships/image" Target="media/image2718.emf"/><Relationship Id="rId9396" Type="http://schemas.openxmlformats.org/officeDocument/2006/relationships/customXml" Target="ink/ink4234.xml"/><Relationship Id="rId755" Type="http://schemas.openxmlformats.org/officeDocument/2006/relationships/customXml" Target="ink/ink257.xml"/><Relationship Id="rId1385" Type="http://schemas.openxmlformats.org/officeDocument/2006/relationships/customXml" Target="ink/ink487.xml"/><Relationship Id="rId2436" Type="http://schemas.openxmlformats.org/officeDocument/2006/relationships/image" Target="media/image919.emf"/><Relationship Id="rId2850" Type="http://schemas.openxmlformats.org/officeDocument/2006/relationships/customXml" Target="ink/ink1186.xml"/><Relationship Id="rId9049" Type="http://schemas.openxmlformats.org/officeDocument/2006/relationships/customXml" Target="ink/ink4063.xml"/><Relationship Id="rId9463" Type="http://schemas.openxmlformats.org/officeDocument/2006/relationships/image" Target="media/image4156.emf"/><Relationship Id="rId11393" Type="http://schemas.openxmlformats.org/officeDocument/2006/relationships/customXml" Target="ink/ink5218.xml"/><Relationship Id="rId91" Type="http://schemas.openxmlformats.org/officeDocument/2006/relationships/customXml" Target="ink/ink31.xml"/><Relationship Id="rId408" Type="http://schemas.openxmlformats.org/officeDocument/2006/relationships/image" Target="media/image175.emf"/><Relationship Id="rId822" Type="http://schemas.openxmlformats.org/officeDocument/2006/relationships/image" Target="media/image30310.emf"/><Relationship Id="rId1038" Type="http://schemas.openxmlformats.org/officeDocument/2006/relationships/image" Target="media/image395.emf"/><Relationship Id="rId1452" Type="http://schemas.openxmlformats.org/officeDocument/2006/relationships/image" Target="media/image563.emf"/><Relationship Id="rId2503" Type="http://schemas.openxmlformats.org/officeDocument/2006/relationships/image" Target="media/image952.emf"/><Relationship Id="rId3901" Type="http://schemas.openxmlformats.org/officeDocument/2006/relationships/customXml" Target="ink/ink1704.xml"/><Relationship Id="rId5659" Type="http://schemas.openxmlformats.org/officeDocument/2006/relationships/customXml" Target="ink/ink2573.xml"/><Relationship Id="rId8065" Type="http://schemas.openxmlformats.org/officeDocument/2006/relationships/image" Target="media/image3457.emf"/><Relationship Id="rId9116" Type="http://schemas.openxmlformats.org/officeDocument/2006/relationships/image" Target="media/image3981.emf"/><Relationship Id="rId9530" Type="http://schemas.openxmlformats.org/officeDocument/2006/relationships/customXml" Target="ink/ink4296.xml"/><Relationship Id="rId11046" Type="http://schemas.openxmlformats.org/officeDocument/2006/relationships/customXml" Target="ink/ink5049.xml"/><Relationship Id="rId1105" Type="http://schemas.openxmlformats.org/officeDocument/2006/relationships/customXml" Target="ink/ink369.xml"/><Relationship Id="rId7081" Type="http://schemas.openxmlformats.org/officeDocument/2006/relationships/customXml" Target="ink/ink3179.xml"/><Relationship Id="rId8132" Type="http://schemas.openxmlformats.org/officeDocument/2006/relationships/customXml" Target="ink/ink3621.xml"/><Relationship Id="rId11460" Type="http://schemas.openxmlformats.org/officeDocument/2006/relationships/image" Target="media/image241.wmf"/><Relationship Id="rId3277" Type="http://schemas.openxmlformats.org/officeDocument/2006/relationships/image" Target="media/image1337.emf"/><Relationship Id="rId4675" Type="http://schemas.openxmlformats.org/officeDocument/2006/relationships/customXml" Target="ink/ink2086.xml"/><Relationship Id="rId5726" Type="http://schemas.openxmlformats.org/officeDocument/2006/relationships/image" Target="media/image2513.emf"/><Relationship Id="rId10062" Type="http://schemas.openxmlformats.org/officeDocument/2006/relationships/customXml" Target="ink/ink4555.xml"/><Relationship Id="rId11113" Type="http://schemas.openxmlformats.org/officeDocument/2006/relationships/image" Target="media/image4808.emf"/><Relationship Id="rId198" Type="http://schemas.openxmlformats.org/officeDocument/2006/relationships/image" Target="media/image12.wmf"/><Relationship Id="rId3691" Type="http://schemas.openxmlformats.org/officeDocument/2006/relationships/image" Target="media/image1542.emf"/><Relationship Id="rId4328" Type="http://schemas.openxmlformats.org/officeDocument/2006/relationships/customXml" Target="ink/ink1918.xml"/><Relationship Id="rId4742" Type="http://schemas.openxmlformats.org/officeDocument/2006/relationships/image" Target="media/image2064.emf"/><Relationship Id="rId7898" Type="http://schemas.openxmlformats.org/officeDocument/2006/relationships/customXml" Target="ink/ink3516.xml"/><Relationship Id="rId8949" Type="http://schemas.openxmlformats.org/officeDocument/2006/relationships/oleObject" Target="embeddings/oleObject267.bin"/><Relationship Id="rId10879" Type="http://schemas.openxmlformats.org/officeDocument/2006/relationships/image" Target="media/image3333.emf"/><Relationship Id="rId2293" Type="http://schemas.openxmlformats.org/officeDocument/2006/relationships/image" Target="media/image848.emf"/><Relationship Id="rId3344" Type="http://schemas.openxmlformats.org/officeDocument/2006/relationships/image" Target="media/image1370.emf"/><Relationship Id="rId7965" Type="http://schemas.openxmlformats.org/officeDocument/2006/relationships/image" Target="media/image3407.emf"/><Relationship Id="rId265" Type="http://schemas.openxmlformats.org/officeDocument/2006/relationships/customXml" Target="ink/ink98.xml"/><Relationship Id="rId2360" Type="http://schemas.openxmlformats.org/officeDocument/2006/relationships/image" Target="media/image881.emf"/><Relationship Id="rId3411" Type="http://schemas.openxmlformats.org/officeDocument/2006/relationships/customXml" Target="ink/ink1458.xml"/><Relationship Id="rId6567" Type="http://schemas.openxmlformats.org/officeDocument/2006/relationships/customXml" Target="ink/ink2984.xml"/><Relationship Id="rId7618" Type="http://schemas.openxmlformats.org/officeDocument/2006/relationships/image" Target="media/image3235.emf"/><Relationship Id="rId10946" Type="http://schemas.openxmlformats.org/officeDocument/2006/relationships/customXml" Target="ink/ink4999.xml"/><Relationship Id="rId332" Type="http://schemas.openxmlformats.org/officeDocument/2006/relationships/image" Target="media/image146.emf"/><Relationship Id="rId2013" Type="http://schemas.openxmlformats.org/officeDocument/2006/relationships/image" Target="media/image756.emf"/><Relationship Id="rId5169" Type="http://schemas.openxmlformats.org/officeDocument/2006/relationships/image" Target="media/image2277.emf"/><Relationship Id="rId5583" Type="http://schemas.openxmlformats.org/officeDocument/2006/relationships/image" Target="media/image2451.emf"/><Relationship Id="rId6634" Type="http://schemas.openxmlformats.org/officeDocument/2006/relationships/customXml" Target="ink/ink3018.xml"/><Relationship Id="rId9040" Type="http://schemas.openxmlformats.org/officeDocument/2006/relationships/image" Target="media/image3940.emf"/><Relationship Id="rId12021" Type="http://schemas.openxmlformats.org/officeDocument/2006/relationships/image" Target="media/image5170.emf"/><Relationship Id="rId4185" Type="http://schemas.openxmlformats.org/officeDocument/2006/relationships/customXml" Target="ink/ink1846.xml"/><Relationship Id="rId5236" Type="http://schemas.openxmlformats.org/officeDocument/2006/relationships/image" Target="media/image2309.emf"/><Relationship Id="rId1779" Type="http://schemas.openxmlformats.org/officeDocument/2006/relationships/image" Target="media/image679.emf"/><Relationship Id="rId4252" Type="http://schemas.openxmlformats.org/officeDocument/2006/relationships/image" Target="media/image1821.emf"/><Relationship Id="rId5650" Type="http://schemas.openxmlformats.org/officeDocument/2006/relationships/image" Target="media/image2484.emf"/><Relationship Id="rId6701" Type="http://schemas.openxmlformats.org/officeDocument/2006/relationships/customXml" Target="ink/ink3052.xml"/><Relationship Id="rId9857" Type="http://schemas.openxmlformats.org/officeDocument/2006/relationships/customXml" Target="ink/ink4457.xml"/><Relationship Id="rId11787" Type="http://schemas.openxmlformats.org/officeDocument/2006/relationships/image" Target="media/image5051.emf"/><Relationship Id="rId1846" Type="http://schemas.openxmlformats.org/officeDocument/2006/relationships/customXml" Target="ink/ink698.xml"/><Relationship Id="rId5303" Type="http://schemas.openxmlformats.org/officeDocument/2006/relationships/image" Target="media/image2317.emf"/><Relationship Id="rId8459" Type="http://schemas.openxmlformats.org/officeDocument/2006/relationships/image" Target="media/image3653.emf"/><Relationship Id="rId8873" Type="http://schemas.openxmlformats.org/officeDocument/2006/relationships/image" Target="media/image3859.emf"/><Relationship Id="rId9924" Type="http://schemas.openxmlformats.org/officeDocument/2006/relationships/image" Target="media/image4380.emf"/><Relationship Id="rId10389" Type="http://schemas.openxmlformats.org/officeDocument/2006/relationships/image" Target="media/image4610.emf"/><Relationship Id="rId11854" Type="http://schemas.openxmlformats.org/officeDocument/2006/relationships/customXml" Target="ink/ink5415.xml"/><Relationship Id="rId1913" Type="http://schemas.openxmlformats.org/officeDocument/2006/relationships/image" Target="media/image7060.emf"/><Relationship Id="rId7475" Type="http://schemas.openxmlformats.org/officeDocument/2006/relationships/image" Target="media/image3164.emf"/><Relationship Id="rId8526" Type="http://schemas.openxmlformats.org/officeDocument/2006/relationships/image" Target="media/image3686.emf"/><Relationship Id="rId8940" Type="http://schemas.openxmlformats.org/officeDocument/2006/relationships/customXml" Target="ink/ink4016.xml"/><Relationship Id="rId10456" Type="http://schemas.openxmlformats.org/officeDocument/2006/relationships/customXml" Target="ink/ink4754.xml"/><Relationship Id="rId11507" Type="http://schemas.openxmlformats.org/officeDocument/2006/relationships/image" Target="media/image4917.emf"/><Relationship Id="rId6077" Type="http://schemas.openxmlformats.org/officeDocument/2006/relationships/image" Target="media/image2648.emf"/><Relationship Id="rId6491" Type="http://schemas.openxmlformats.org/officeDocument/2006/relationships/customXml" Target="ink/ink2945.xml"/><Relationship Id="rId7128" Type="http://schemas.openxmlformats.org/officeDocument/2006/relationships/image" Target="media/image3077.emf"/><Relationship Id="rId7542" Type="http://schemas.openxmlformats.org/officeDocument/2006/relationships/customXml" Target="ink/ink3375.xml"/><Relationship Id="rId10109" Type="http://schemas.openxmlformats.org/officeDocument/2006/relationships/image" Target="media/image4472.emf"/><Relationship Id="rId10523" Type="http://schemas.openxmlformats.org/officeDocument/2006/relationships/image" Target="media/image4679.emf"/><Relationship Id="rId10870" Type="http://schemas.openxmlformats.org/officeDocument/2006/relationships/customXml" Target="ink/ink4961.xml"/><Relationship Id="rId11921" Type="http://schemas.openxmlformats.org/officeDocument/2006/relationships/image" Target="media/image5119.emf"/><Relationship Id="rId2687" Type="http://schemas.openxmlformats.org/officeDocument/2006/relationships/image" Target="media/image1044.emf"/><Relationship Id="rId3738" Type="http://schemas.openxmlformats.org/officeDocument/2006/relationships/customXml" Target="ink/ink1622.xml"/><Relationship Id="rId5093" Type="http://schemas.openxmlformats.org/officeDocument/2006/relationships/image" Target="media/image2239.emf"/><Relationship Id="rId6144" Type="http://schemas.openxmlformats.org/officeDocument/2006/relationships/customXml" Target="ink/ink2782.xml"/><Relationship Id="rId659" Type="http://schemas.openxmlformats.org/officeDocument/2006/relationships/image" Target="media/image275.emf"/><Relationship Id="rId1289" Type="http://schemas.openxmlformats.org/officeDocument/2006/relationships/image" Target="media/image4870.emf"/><Relationship Id="rId5160" Type="http://schemas.openxmlformats.org/officeDocument/2006/relationships/customXml" Target="ink/ink2329.xml"/><Relationship Id="rId6211" Type="http://schemas.openxmlformats.org/officeDocument/2006/relationships/customXml" Target="ink/ink2814.xml"/><Relationship Id="rId9367" Type="http://schemas.openxmlformats.org/officeDocument/2006/relationships/image" Target="media/image4109.emf"/><Relationship Id="rId1356" Type="http://schemas.openxmlformats.org/officeDocument/2006/relationships/image" Target="media/image520.emf"/><Relationship Id="rId2754" Type="http://schemas.openxmlformats.org/officeDocument/2006/relationships/customXml" Target="ink/ink1138.xml"/><Relationship Id="rId3805" Type="http://schemas.openxmlformats.org/officeDocument/2006/relationships/customXml" Target="ink/ink1656.xml"/><Relationship Id="rId8383" Type="http://schemas.openxmlformats.org/officeDocument/2006/relationships/customXml" Target="ink/ink3744.xml"/><Relationship Id="rId9781" Type="http://schemas.openxmlformats.org/officeDocument/2006/relationships/customXml" Target="ink/ink4418.xml"/><Relationship Id="rId11297" Type="http://schemas.openxmlformats.org/officeDocument/2006/relationships/customXml" Target="ink/ink5175.xml"/><Relationship Id="rId726" Type="http://schemas.openxmlformats.org/officeDocument/2006/relationships/customXml" Target="ink/ink249.xml"/><Relationship Id="rId1770" Type="http://schemas.openxmlformats.org/officeDocument/2006/relationships/customXml" Target="ink/ink660.xml"/><Relationship Id="rId2407" Type="http://schemas.openxmlformats.org/officeDocument/2006/relationships/customXml" Target="ink/ink969.xml"/><Relationship Id="rId2821" Type="http://schemas.openxmlformats.org/officeDocument/2006/relationships/image" Target="media/image1111.emf"/><Relationship Id="rId5977" Type="http://schemas.openxmlformats.org/officeDocument/2006/relationships/image" Target="media/image2607.emf"/><Relationship Id="rId8036" Type="http://schemas.openxmlformats.org/officeDocument/2006/relationships/customXml" Target="ink/ink3573.xml"/><Relationship Id="rId9434" Type="http://schemas.openxmlformats.org/officeDocument/2006/relationships/customXml" Target="ink/ink4251.xml"/><Relationship Id="rId11364" Type="http://schemas.openxmlformats.org/officeDocument/2006/relationships/image" Target="media/image4858.emf"/><Relationship Id="rId62" Type="http://schemas.openxmlformats.org/officeDocument/2006/relationships/oleObject" Target="embeddings/oleObject6.bin"/><Relationship Id="rId1423" Type="http://schemas.openxmlformats.org/officeDocument/2006/relationships/customXml" Target="ink/ink502.xml"/><Relationship Id="rId4579" Type="http://schemas.openxmlformats.org/officeDocument/2006/relationships/customXml" Target="ink/ink2040.xml"/><Relationship Id="rId4993" Type="http://schemas.openxmlformats.org/officeDocument/2006/relationships/image" Target="media/image2189.emf"/><Relationship Id="rId8450" Type="http://schemas.openxmlformats.org/officeDocument/2006/relationships/customXml" Target="ink/ink3778.xml"/><Relationship Id="rId9501" Type="http://schemas.openxmlformats.org/officeDocument/2006/relationships/image" Target="media/image4175.emf"/><Relationship Id="rId10380" Type="http://schemas.openxmlformats.org/officeDocument/2006/relationships/customXml" Target="ink/ink4716.xml"/><Relationship Id="rId11017" Type="http://schemas.openxmlformats.org/officeDocument/2006/relationships/image" Target="media/image4755.emf"/><Relationship Id="rId11431" Type="http://schemas.openxmlformats.org/officeDocument/2006/relationships/customXml" Target="ink/ink5231.xml"/><Relationship Id="rId3595" Type="http://schemas.openxmlformats.org/officeDocument/2006/relationships/image" Target="media/image1494.emf"/><Relationship Id="rId4646" Type="http://schemas.openxmlformats.org/officeDocument/2006/relationships/image" Target="media/image2016.emf"/><Relationship Id="rId8103" Type="http://schemas.openxmlformats.org/officeDocument/2006/relationships/image" Target="media/image3476.emf"/><Relationship Id="rId10033" Type="http://schemas.openxmlformats.org/officeDocument/2006/relationships/image" Target="media/image4434.emf"/><Relationship Id="rId2197" Type="http://schemas.openxmlformats.org/officeDocument/2006/relationships/image" Target="media/image806.emf"/><Relationship Id="rId3248" Type="http://schemas.openxmlformats.org/officeDocument/2006/relationships/customXml" Target="ink/ink1382.xml"/><Relationship Id="rId3662" Type="http://schemas.openxmlformats.org/officeDocument/2006/relationships/customXml" Target="ink/ink1584.xml"/><Relationship Id="rId4713" Type="http://schemas.openxmlformats.org/officeDocument/2006/relationships/customXml" Target="ink/ink2105.xml"/><Relationship Id="rId7869" Type="http://schemas.openxmlformats.org/officeDocument/2006/relationships/customXml" Target="ink/ink3508.xml"/><Relationship Id="rId10100" Type="http://schemas.openxmlformats.org/officeDocument/2006/relationships/customXml" Target="ink/ink4574.xml"/><Relationship Id="rId169" Type="http://schemas.openxmlformats.org/officeDocument/2006/relationships/customXml" Target="ink/ink70.xml"/><Relationship Id="rId2264" Type="http://schemas.openxmlformats.org/officeDocument/2006/relationships/customXml" Target="ink/ink901.xml"/><Relationship Id="rId3315" Type="http://schemas.openxmlformats.org/officeDocument/2006/relationships/customXml" Target="ink/ink1414.xml"/><Relationship Id="rId9291" Type="http://schemas.openxmlformats.org/officeDocument/2006/relationships/customXml" Target="ink/ink4182.xml"/><Relationship Id="rId236" Type="http://schemas.openxmlformats.org/officeDocument/2006/relationships/image" Target="media/image21.wmf"/><Relationship Id="rId650" Type="http://schemas.openxmlformats.org/officeDocument/2006/relationships/image" Target="media/image67.wmf"/><Relationship Id="rId1280" Type="http://schemas.openxmlformats.org/officeDocument/2006/relationships/customXml" Target="ink/ink442.xml"/><Relationship Id="rId2331" Type="http://schemas.openxmlformats.org/officeDocument/2006/relationships/customXml" Target="ink/ink932.xml"/><Relationship Id="rId5487" Type="http://schemas.openxmlformats.org/officeDocument/2006/relationships/image" Target="media/image2403.emf"/><Relationship Id="rId6885" Type="http://schemas.openxmlformats.org/officeDocument/2006/relationships/customXml" Target="ink/ink3144.xml"/><Relationship Id="rId7936" Type="http://schemas.openxmlformats.org/officeDocument/2006/relationships/image" Target="media/image3590.wmf"/><Relationship Id="rId10917" Type="http://schemas.openxmlformats.org/officeDocument/2006/relationships/image" Target="media/image3367.emf"/><Relationship Id="rId4089" Type="http://schemas.openxmlformats.org/officeDocument/2006/relationships/customXml" Target="ink/ink1798.xml"/><Relationship Id="rId6538" Type="http://schemas.openxmlformats.org/officeDocument/2006/relationships/customXml" Target="ink/ink2969.xml"/><Relationship Id="rId9011" Type="http://schemas.openxmlformats.org/officeDocument/2006/relationships/customXml" Target="ink/ink4045.xml"/><Relationship Id="rId5554" Type="http://schemas.openxmlformats.org/officeDocument/2006/relationships/customXml" Target="ink/ink2521.xml"/><Relationship Id="rId6605" Type="http://schemas.openxmlformats.org/officeDocument/2006/relationships/customXml" Target="ink/ink3003.xml"/><Relationship Id="rId1000" Type="http://schemas.openxmlformats.org/officeDocument/2006/relationships/image" Target="media/image232.emf"/><Relationship Id="rId4156" Type="http://schemas.openxmlformats.org/officeDocument/2006/relationships/image" Target="media/image1773.emf"/><Relationship Id="rId4570" Type="http://schemas.openxmlformats.org/officeDocument/2006/relationships/customXml" Target="ink/ink2035.xml"/><Relationship Id="rId5207" Type="http://schemas.openxmlformats.org/officeDocument/2006/relationships/customXml" Target="ink/ink2353.xml"/><Relationship Id="rId5621" Type="http://schemas.openxmlformats.org/officeDocument/2006/relationships/image" Target="media/image2470.emf"/><Relationship Id="rId8777" Type="http://schemas.openxmlformats.org/officeDocument/2006/relationships/image" Target="media/image3811.emf"/><Relationship Id="rId9828" Type="http://schemas.openxmlformats.org/officeDocument/2006/relationships/image" Target="media/image4333.emf"/><Relationship Id="rId11758" Type="http://schemas.openxmlformats.org/officeDocument/2006/relationships/image" Target="media/image5040.emf"/><Relationship Id="rId1817" Type="http://schemas.openxmlformats.org/officeDocument/2006/relationships/image" Target="media/image698.emf"/><Relationship Id="rId3172" Type="http://schemas.openxmlformats.org/officeDocument/2006/relationships/customXml" Target="ink/ink1344.xml"/><Relationship Id="rId4223" Type="http://schemas.openxmlformats.org/officeDocument/2006/relationships/customXml" Target="ink/ink1865.xml"/><Relationship Id="rId8844" Type="http://schemas.openxmlformats.org/officeDocument/2006/relationships/customXml" Target="ink/ink3968.xml"/><Relationship Id="rId6395" Type="http://schemas.openxmlformats.org/officeDocument/2006/relationships/image" Target="media/image2794.emf"/><Relationship Id="rId7446" Type="http://schemas.openxmlformats.org/officeDocument/2006/relationships/customXml" Target="ink/ink3333.xml"/><Relationship Id="rId10774" Type="http://schemas.openxmlformats.org/officeDocument/2006/relationships/customXml" Target="ink/ink4913.xml"/><Relationship Id="rId11825" Type="http://schemas.openxmlformats.org/officeDocument/2006/relationships/oleObject" Target="embeddings/oleObject338.bin"/><Relationship Id="rId160" Type="http://schemas.openxmlformats.org/officeDocument/2006/relationships/image" Target="media/image75.emf"/><Relationship Id="rId3989" Type="http://schemas.openxmlformats.org/officeDocument/2006/relationships/image" Target="media/image1690.emf"/><Relationship Id="rId6048" Type="http://schemas.openxmlformats.org/officeDocument/2006/relationships/customXml" Target="ink/ink2736.xml"/><Relationship Id="rId6462" Type="http://schemas.openxmlformats.org/officeDocument/2006/relationships/image" Target="media/image2817.emf"/><Relationship Id="rId7860" Type="http://schemas.openxmlformats.org/officeDocument/2006/relationships/image" Target="media/image458.emf"/><Relationship Id="rId8911" Type="http://schemas.openxmlformats.org/officeDocument/2006/relationships/image" Target="media/image3878.emf"/><Relationship Id="rId10427" Type="http://schemas.openxmlformats.org/officeDocument/2006/relationships/image" Target="media/image4629.emf"/><Relationship Id="rId10841" Type="http://schemas.openxmlformats.org/officeDocument/2006/relationships/image" Target="media/image3198.emf"/><Relationship Id="rId5064" Type="http://schemas.openxmlformats.org/officeDocument/2006/relationships/customXml" Target="ink/ink2281.xml"/><Relationship Id="rId6115" Type="http://schemas.openxmlformats.org/officeDocument/2006/relationships/customXml" Target="ink/ink2769.xml"/><Relationship Id="rId7513" Type="http://schemas.openxmlformats.org/officeDocument/2006/relationships/image" Target="media/image3183.emf"/><Relationship Id="rId2658" Type="http://schemas.openxmlformats.org/officeDocument/2006/relationships/customXml" Target="ink/ink1092.xml"/><Relationship Id="rId3709" Type="http://schemas.openxmlformats.org/officeDocument/2006/relationships/image" Target="media/image1551.emf"/><Relationship Id="rId4080" Type="http://schemas.openxmlformats.org/officeDocument/2006/relationships/image" Target="media/image1735.emf"/><Relationship Id="rId9685" Type="http://schemas.openxmlformats.org/officeDocument/2006/relationships/customXml" Target="ink/ink4370.xml"/><Relationship Id="rId1674" Type="http://schemas.openxmlformats.org/officeDocument/2006/relationships/customXml" Target="ink/ink614.xml"/><Relationship Id="rId2725" Type="http://schemas.openxmlformats.org/officeDocument/2006/relationships/image" Target="media/image1063.emf"/><Relationship Id="rId5131" Type="http://schemas.openxmlformats.org/officeDocument/2006/relationships/image" Target="media/image2258.emf"/><Relationship Id="rId8287" Type="http://schemas.openxmlformats.org/officeDocument/2006/relationships/image" Target="media/image3568.emf"/><Relationship Id="rId9338" Type="http://schemas.openxmlformats.org/officeDocument/2006/relationships/customXml" Target="ink/ink4205.xml"/><Relationship Id="rId9752" Type="http://schemas.openxmlformats.org/officeDocument/2006/relationships/image" Target="media/image4295.emf"/><Relationship Id="rId11268" Type="http://schemas.openxmlformats.org/officeDocument/2006/relationships/image" Target="media/image48150.emf"/><Relationship Id="rId11682" Type="http://schemas.openxmlformats.org/officeDocument/2006/relationships/image" Target="media/image5004.emf"/><Relationship Id="rId1327" Type="http://schemas.openxmlformats.org/officeDocument/2006/relationships/image" Target="media/image508.emf"/><Relationship Id="rId1741" Type="http://schemas.openxmlformats.org/officeDocument/2006/relationships/image" Target="media/image660.emf"/><Relationship Id="rId4897" Type="http://schemas.openxmlformats.org/officeDocument/2006/relationships/customXml" Target="ink/ink2197.xml"/><Relationship Id="rId5948" Type="http://schemas.openxmlformats.org/officeDocument/2006/relationships/customXml" Target="ink/ink2697.xml"/><Relationship Id="rId8354" Type="http://schemas.openxmlformats.org/officeDocument/2006/relationships/image" Target="media/image3601.emf"/><Relationship Id="rId9405" Type="http://schemas.openxmlformats.org/officeDocument/2006/relationships/oleObject" Target="embeddings/oleObject281.bin"/><Relationship Id="rId10284" Type="http://schemas.openxmlformats.org/officeDocument/2006/relationships/image" Target="media/image4559.emf"/><Relationship Id="rId11335" Type="http://schemas.openxmlformats.org/officeDocument/2006/relationships/customXml" Target="ink/ink5194.xml"/><Relationship Id="rId33" Type="http://schemas.openxmlformats.org/officeDocument/2006/relationships/customXml" Target="ink/ink7.xml"/><Relationship Id="rId3499" Type="http://schemas.openxmlformats.org/officeDocument/2006/relationships/image" Target="media/image1446.emf"/><Relationship Id="rId8007" Type="http://schemas.openxmlformats.org/officeDocument/2006/relationships/image" Target="media/image3428.emf"/><Relationship Id="rId8421" Type="http://schemas.openxmlformats.org/officeDocument/2006/relationships/image" Target="media/image3634.emf"/><Relationship Id="rId3566" Type="http://schemas.openxmlformats.org/officeDocument/2006/relationships/customXml" Target="ink/ink1536.xml"/><Relationship Id="rId4964" Type="http://schemas.openxmlformats.org/officeDocument/2006/relationships/customXml" Target="ink/ink2231.xml"/><Relationship Id="rId10351" Type="http://schemas.openxmlformats.org/officeDocument/2006/relationships/customXml" Target="ink/ink4701.xml"/><Relationship Id="rId11402" Type="http://schemas.openxmlformats.org/officeDocument/2006/relationships/oleObject" Target="embeddings/oleObject302.bin"/><Relationship Id="rId2168" Type="http://schemas.openxmlformats.org/officeDocument/2006/relationships/customXml" Target="ink/ink854.xml"/><Relationship Id="rId3219" Type="http://schemas.openxmlformats.org/officeDocument/2006/relationships/image" Target="media/image1308.emf"/><Relationship Id="rId3980" Type="http://schemas.openxmlformats.org/officeDocument/2006/relationships/customXml" Target="ink/ink1743.xml"/><Relationship Id="rId4617" Type="http://schemas.openxmlformats.org/officeDocument/2006/relationships/customXml" Target="ink/ink2059.xml"/><Relationship Id="rId9195" Type="http://schemas.openxmlformats.org/officeDocument/2006/relationships/customXml" Target="ink/ink4134.xml"/><Relationship Id="rId10004" Type="http://schemas.openxmlformats.org/officeDocument/2006/relationships/customXml" Target="ink/ink4526.xml"/><Relationship Id="rId1184" Type="http://schemas.openxmlformats.org/officeDocument/2006/relationships/customXml" Target="ink/ink397.xml"/><Relationship Id="rId2582" Type="http://schemas.openxmlformats.org/officeDocument/2006/relationships/customXml" Target="ink/ink1054.xml"/><Relationship Id="rId3633" Type="http://schemas.openxmlformats.org/officeDocument/2006/relationships/image" Target="media/image1513.emf"/><Relationship Id="rId6789" Type="http://schemas.openxmlformats.org/officeDocument/2006/relationships/customXml" Target="ink/ink3096.xml"/><Relationship Id="rId12176" Type="http://schemas.openxmlformats.org/officeDocument/2006/relationships/image" Target="media/image283.wmf"/><Relationship Id="rId554" Type="http://schemas.openxmlformats.org/officeDocument/2006/relationships/oleObject" Target="embeddings/oleObject57.bin"/><Relationship Id="rId2235" Type="http://schemas.openxmlformats.org/officeDocument/2006/relationships/image" Target="media/image825.emf"/><Relationship Id="rId3700" Type="http://schemas.openxmlformats.org/officeDocument/2006/relationships/customXml" Target="ink/ink1603.xml"/><Relationship Id="rId6856" Type="http://schemas.openxmlformats.org/officeDocument/2006/relationships/image" Target="media/image2520.emf"/><Relationship Id="rId7907" Type="http://schemas.openxmlformats.org/officeDocument/2006/relationships/image" Target="media/image3384.emf"/><Relationship Id="rId9262" Type="http://schemas.openxmlformats.org/officeDocument/2006/relationships/image" Target="media/image4057.emf"/><Relationship Id="rId11192" Type="http://schemas.openxmlformats.org/officeDocument/2006/relationships/customXml" Target="ink/ink5122.xml"/><Relationship Id="rId207" Type="http://schemas.openxmlformats.org/officeDocument/2006/relationships/image" Target="media/image97.emf"/><Relationship Id="rId621" Type="http://schemas.openxmlformats.org/officeDocument/2006/relationships/image" Target="media/image257.emf"/><Relationship Id="rId1251" Type="http://schemas.openxmlformats.org/officeDocument/2006/relationships/image" Target="media/image487.emf"/><Relationship Id="rId2302" Type="http://schemas.openxmlformats.org/officeDocument/2006/relationships/image" Target="media/image852.emf"/><Relationship Id="rId5458" Type="http://schemas.openxmlformats.org/officeDocument/2006/relationships/image" Target="media/image2389.emf"/><Relationship Id="rId5872" Type="http://schemas.openxmlformats.org/officeDocument/2006/relationships/customXml" Target="ink/ink2661.xml"/><Relationship Id="rId6509" Type="http://schemas.openxmlformats.org/officeDocument/2006/relationships/image" Target="media/image416.emf"/><Relationship Id="rId6923" Type="http://schemas.openxmlformats.org/officeDocument/2006/relationships/customXml" Target="ink/ink3163.xml"/><Relationship Id="rId4474" Type="http://schemas.openxmlformats.org/officeDocument/2006/relationships/image" Target="media/image1931.emf"/><Relationship Id="rId5525" Type="http://schemas.openxmlformats.org/officeDocument/2006/relationships/image" Target="media/image2422.emf"/><Relationship Id="rId3076" Type="http://schemas.openxmlformats.org/officeDocument/2006/relationships/customXml" Target="ink/ink1295.xml"/><Relationship Id="rId3490" Type="http://schemas.openxmlformats.org/officeDocument/2006/relationships/customXml" Target="ink/ink1498.xml"/><Relationship Id="rId4127" Type="http://schemas.openxmlformats.org/officeDocument/2006/relationships/customXml" Target="ink/ink1817.xml"/><Relationship Id="rId4541" Type="http://schemas.openxmlformats.org/officeDocument/2006/relationships/image" Target="media/image1964.emf"/><Relationship Id="rId7697" Type="http://schemas.openxmlformats.org/officeDocument/2006/relationships/customXml" Target="ink/ink3447.xml"/><Relationship Id="rId2092" Type="http://schemas.openxmlformats.org/officeDocument/2006/relationships/customXml" Target="ink/ink816.xml"/><Relationship Id="rId3143" Type="http://schemas.openxmlformats.org/officeDocument/2006/relationships/image" Target="media/image1271.emf"/><Relationship Id="rId6299" Type="http://schemas.openxmlformats.org/officeDocument/2006/relationships/image" Target="media/image2745.emf"/><Relationship Id="rId8748" Type="http://schemas.openxmlformats.org/officeDocument/2006/relationships/customXml" Target="ink/ink3920.xml"/><Relationship Id="rId10678" Type="http://schemas.openxmlformats.org/officeDocument/2006/relationships/customXml" Target="ink/ink4865.xml"/><Relationship Id="rId11729" Type="http://schemas.openxmlformats.org/officeDocument/2006/relationships/customXml" Target="ink/ink5375.xml"/><Relationship Id="rId7764" Type="http://schemas.openxmlformats.org/officeDocument/2006/relationships/image" Target="media/image3308.emf"/><Relationship Id="rId8815" Type="http://schemas.openxmlformats.org/officeDocument/2006/relationships/image" Target="media/image3830.emf"/><Relationship Id="rId10745" Type="http://schemas.openxmlformats.org/officeDocument/2006/relationships/image" Target="media/image3012.emf"/><Relationship Id="rId131" Type="http://schemas.openxmlformats.org/officeDocument/2006/relationships/customXml" Target="ink/ink51.xml"/><Relationship Id="rId3210" Type="http://schemas.openxmlformats.org/officeDocument/2006/relationships/customXml" Target="ink/ink1363.xml"/><Relationship Id="rId6366" Type="http://schemas.openxmlformats.org/officeDocument/2006/relationships/image" Target="media/image2778.emf"/><Relationship Id="rId6780" Type="http://schemas.openxmlformats.org/officeDocument/2006/relationships/image" Target="media/image2954.emf"/><Relationship Id="rId7417" Type="http://schemas.openxmlformats.org/officeDocument/2006/relationships/image" Target="media/image3136.emf"/><Relationship Id="rId7831" Type="http://schemas.openxmlformats.org/officeDocument/2006/relationships/customXml" Target="ink/ink3499.xml"/><Relationship Id="rId2976" Type="http://schemas.openxmlformats.org/officeDocument/2006/relationships/customXml" Target="ink/ink1246.xml"/><Relationship Id="rId5382" Type="http://schemas.openxmlformats.org/officeDocument/2006/relationships/image" Target="media/image2351.emf"/><Relationship Id="rId6019" Type="http://schemas.openxmlformats.org/officeDocument/2006/relationships/oleObject" Target="embeddings/oleObject200.bin"/><Relationship Id="rId6433" Type="http://schemas.openxmlformats.org/officeDocument/2006/relationships/customXml" Target="ink/ink2917.xml"/><Relationship Id="rId9589" Type="http://schemas.openxmlformats.org/officeDocument/2006/relationships/customXml" Target="ink/ink4321.xml"/><Relationship Id="rId10812" Type="http://schemas.openxmlformats.org/officeDocument/2006/relationships/customXml" Target="ink/ink4932.xml"/><Relationship Id="rId1578" Type="http://schemas.openxmlformats.org/officeDocument/2006/relationships/customXml" Target="ink/ink572.xml"/><Relationship Id="rId1992" Type="http://schemas.openxmlformats.org/officeDocument/2006/relationships/customXml" Target="ink/ink767.xml"/><Relationship Id="rId2629" Type="http://schemas.openxmlformats.org/officeDocument/2006/relationships/image" Target="media/image1015.emf"/><Relationship Id="rId5035" Type="http://schemas.openxmlformats.org/officeDocument/2006/relationships/image" Target="media/image2210.emf"/><Relationship Id="rId6500" Type="http://schemas.openxmlformats.org/officeDocument/2006/relationships/customXml" Target="ink/ink2950.xml"/><Relationship Id="rId9656" Type="http://schemas.openxmlformats.org/officeDocument/2006/relationships/image" Target="media/image4247.emf"/><Relationship Id="rId1645" Type="http://schemas.openxmlformats.org/officeDocument/2006/relationships/image" Target="media/image636.emf"/><Relationship Id="rId4051" Type="http://schemas.openxmlformats.org/officeDocument/2006/relationships/customXml" Target="ink/ink1779.xml"/><Relationship Id="rId5102" Type="http://schemas.openxmlformats.org/officeDocument/2006/relationships/customXml" Target="ink/ink2300.xml"/><Relationship Id="rId8258" Type="http://schemas.openxmlformats.org/officeDocument/2006/relationships/image" Target="media/image204.wmf"/><Relationship Id="rId8672" Type="http://schemas.openxmlformats.org/officeDocument/2006/relationships/customXml" Target="ink/ink3882.xml"/><Relationship Id="rId9309" Type="http://schemas.openxmlformats.org/officeDocument/2006/relationships/customXml" Target="ink/ink4191.xml"/><Relationship Id="rId10188" Type="http://schemas.openxmlformats.org/officeDocument/2006/relationships/customXml" Target="ink/ink4618.xml"/><Relationship Id="rId11239" Type="http://schemas.openxmlformats.org/officeDocument/2006/relationships/customXml" Target="ink/ink5146.xml"/><Relationship Id="rId11586" Type="http://schemas.openxmlformats.org/officeDocument/2006/relationships/customXml" Target="ink/ink5304.xml"/><Relationship Id="rId7274" Type="http://schemas.openxmlformats.org/officeDocument/2006/relationships/customXml" Target="ink/ink3276.xml"/><Relationship Id="rId8325" Type="http://schemas.openxmlformats.org/officeDocument/2006/relationships/customXml" Target="ink/ink3715.xml"/><Relationship Id="rId9723" Type="http://schemas.openxmlformats.org/officeDocument/2006/relationships/customXml" Target="ink/ink4389.xml"/><Relationship Id="rId11653" Type="http://schemas.openxmlformats.org/officeDocument/2006/relationships/image" Target="media/image4990.emf"/><Relationship Id="rId1712" Type="http://schemas.openxmlformats.org/officeDocument/2006/relationships/customXml" Target="ink/ink631.xml"/><Relationship Id="rId4868" Type="http://schemas.openxmlformats.org/officeDocument/2006/relationships/image" Target="media/image2127.emf"/><Relationship Id="rId5919" Type="http://schemas.openxmlformats.org/officeDocument/2006/relationships/customXml" Target="ink/ink2682.xml"/><Relationship Id="rId6290" Type="http://schemas.openxmlformats.org/officeDocument/2006/relationships/customXml" Target="ink/ink2849.xml"/><Relationship Id="rId10255" Type="http://schemas.openxmlformats.org/officeDocument/2006/relationships/customXml" Target="ink/ink4652.xml"/><Relationship Id="rId11306" Type="http://schemas.openxmlformats.org/officeDocument/2006/relationships/image" Target="media/image4834.emf"/><Relationship Id="rId11720" Type="http://schemas.openxmlformats.org/officeDocument/2006/relationships/image" Target="media/image5023.emf"/><Relationship Id="rId3884" Type="http://schemas.openxmlformats.org/officeDocument/2006/relationships/image" Target="media/image1638.emf"/><Relationship Id="rId4935" Type="http://schemas.openxmlformats.org/officeDocument/2006/relationships/customXml" Target="ink/ink2216.xml"/><Relationship Id="rId9099" Type="http://schemas.openxmlformats.org/officeDocument/2006/relationships/customXml" Target="ink/ink4088.xml"/><Relationship Id="rId10322" Type="http://schemas.openxmlformats.org/officeDocument/2006/relationships/customXml" Target="ink/ink4686.xml"/><Relationship Id="rId2486" Type="http://schemas.openxmlformats.org/officeDocument/2006/relationships/image" Target="media/image944.emf"/><Relationship Id="rId3537" Type="http://schemas.openxmlformats.org/officeDocument/2006/relationships/image" Target="media/image1465.emf"/><Relationship Id="rId3951" Type="http://schemas.openxmlformats.org/officeDocument/2006/relationships/image" Target="media/image1671.emf"/><Relationship Id="rId458" Type="http://schemas.openxmlformats.org/officeDocument/2006/relationships/image" Target="media/image196.emf"/><Relationship Id="rId872" Type="http://schemas.openxmlformats.org/officeDocument/2006/relationships/image" Target="media/image203.emf"/><Relationship Id="rId2139" Type="http://schemas.openxmlformats.org/officeDocument/2006/relationships/image" Target="media/image789.emf"/><Relationship Id="rId2553" Type="http://schemas.openxmlformats.org/officeDocument/2006/relationships/image" Target="media/image977.emf"/><Relationship Id="rId3604" Type="http://schemas.openxmlformats.org/officeDocument/2006/relationships/customXml" Target="ink/ink1555.xml"/><Relationship Id="rId6010" Type="http://schemas.openxmlformats.org/officeDocument/2006/relationships/image" Target="media/image320.wmf"/><Relationship Id="rId9166" Type="http://schemas.openxmlformats.org/officeDocument/2006/relationships/image" Target="media/image4008.emf"/><Relationship Id="rId9580" Type="http://schemas.openxmlformats.org/officeDocument/2006/relationships/image" Target="media/image4210.emf"/><Relationship Id="rId11096" Type="http://schemas.openxmlformats.org/officeDocument/2006/relationships/customXml" Target="ink/ink5074.xml"/><Relationship Id="rId12147" Type="http://schemas.openxmlformats.org/officeDocument/2006/relationships/image" Target="media/image5233.emf"/><Relationship Id="rId525" Type="http://schemas.openxmlformats.org/officeDocument/2006/relationships/image" Target="media/image223.emf"/><Relationship Id="rId1155" Type="http://schemas.openxmlformats.org/officeDocument/2006/relationships/image" Target="media/image451.emf"/><Relationship Id="rId2206" Type="http://schemas.openxmlformats.org/officeDocument/2006/relationships/customXml" Target="ink/ink872.xml"/><Relationship Id="rId2620" Type="http://schemas.openxmlformats.org/officeDocument/2006/relationships/customXml" Target="ink/ink1073.xml"/><Relationship Id="rId5776" Type="http://schemas.openxmlformats.org/officeDocument/2006/relationships/customXml" Target="ink/ink2617.xml"/><Relationship Id="rId8182" Type="http://schemas.openxmlformats.org/officeDocument/2006/relationships/customXml" Target="ink/ink3646.xml"/><Relationship Id="rId9233" Type="http://schemas.openxmlformats.org/officeDocument/2006/relationships/customXml" Target="ink/ink4153.xml"/><Relationship Id="rId11163" Type="http://schemas.openxmlformats.org/officeDocument/2006/relationships/image" Target="media/image47560.emf"/><Relationship Id="rId1222" Type="http://schemas.openxmlformats.org/officeDocument/2006/relationships/customXml" Target="ink/ink414.xml"/><Relationship Id="rId4378" Type="http://schemas.openxmlformats.org/officeDocument/2006/relationships/customXml" Target="ink/ink1943.xml"/><Relationship Id="rId5429" Type="http://schemas.openxmlformats.org/officeDocument/2006/relationships/customXml" Target="ink/ink2458.xml"/><Relationship Id="rId6827" Type="http://schemas.openxmlformats.org/officeDocument/2006/relationships/customXml" Target="ink/ink3115.xml"/><Relationship Id="rId9300" Type="http://schemas.openxmlformats.org/officeDocument/2006/relationships/image" Target="media/image4076.emf"/><Relationship Id="rId3394" Type="http://schemas.openxmlformats.org/officeDocument/2006/relationships/image" Target="media/image1394.emf"/><Relationship Id="rId4792" Type="http://schemas.openxmlformats.org/officeDocument/2006/relationships/image" Target="media/image2089.emf"/><Relationship Id="rId5843" Type="http://schemas.openxmlformats.org/officeDocument/2006/relationships/image" Target="media/image2554.emf"/><Relationship Id="rId8999" Type="http://schemas.openxmlformats.org/officeDocument/2006/relationships/customXml" Target="ink/ink4039.xml"/><Relationship Id="rId11230" Type="http://schemas.openxmlformats.org/officeDocument/2006/relationships/image" Target="media/image47930.emf"/><Relationship Id="rId3047" Type="http://schemas.openxmlformats.org/officeDocument/2006/relationships/image" Target="media/image1223.emf"/><Relationship Id="rId4445" Type="http://schemas.openxmlformats.org/officeDocument/2006/relationships/customXml" Target="ink/ink1977.xml"/><Relationship Id="rId5910" Type="http://schemas.openxmlformats.org/officeDocument/2006/relationships/image" Target="media/image2580.emf"/><Relationship Id="rId10996" Type="http://schemas.openxmlformats.org/officeDocument/2006/relationships/customXml" Target="ink/ink5024.xml"/><Relationship Id="rId3461" Type="http://schemas.openxmlformats.org/officeDocument/2006/relationships/image" Target="media/image1427.emf"/><Relationship Id="rId4512" Type="http://schemas.openxmlformats.org/officeDocument/2006/relationships/customXml" Target="ink/ink2006.xml"/><Relationship Id="rId7668" Type="http://schemas.openxmlformats.org/officeDocument/2006/relationships/image" Target="media/image3260.emf"/><Relationship Id="rId8719" Type="http://schemas.openxmlformats.org/officeDocument/2006/relationships/image" Target="media/image3782.emf"/><Relationship Id="rId10649" Type="http://schemas.openxmlformats.org/officeDocument/2006/relationships/image" Target="media/image1232.emf"/><Relationship Id="rId382" Type="http://schemas.openxmlformats.org/officeDocument/2006/relationships/image" Target="media/image162.emf"/><Relationship Id="rId2063" Type="http://schemas.openxmlformats.org/officeDocument/2006/relationships/image" Target="media/image7570.emf"/><Relationship Id="rId3114" Type="http://schemas.openxmlformats.org/officeDocument/2006/relationships/customXml" Target="ink/ink1314.xml"/><Relationship Id="rId6684" Type="http://schemas.openxmlformats.org/officeDocument/2006/relationships/image" Target="media/image455.emf"/><Relationship Id="rId7735" Type="http://schemas.openxmlformats.org/officeDocument/2006/relationships/customXml" Target="ink/ink3466.xml"/><Relationship Id="rId9090" Type="http://schemas.openxmlformats.org/officeDocument/2006/relationships/image" Target="media/image3966.emf"/><Relationship Id="rId12071" Type="http://schemas.openxmlformats.org/officeDocument/2006/relationships/image" Target="media/image5195.emf"/><Relationship Id="rId2130" Type="http://schemas.openxmlformats.org/officeDocument/2006/relationships/customXml" Target="ink/ink835.xml"/><Relationship Id="rId5286" Type="http://schemas.openxmlformats.org/officeDocument/2006/relationships/customXml" Target="ink/ink2393.xml"/><Relationship Id="rId6337" Type="http://schemas.openxmlformats.org/officeDocument/2006/relationships/image" Target="media/image2764.emf"/><Relationship Id="rId6751" Type="http://schemas.openxmlformats.org/officeDocument/2006/relationships/customXml" Target="ink/ink3077.xml"/><Relationship Id="rId10716" Type="http://schemas.openxmlformats.org/officeDocument/2006/relationships/customXml" Target="ink/ink4884.xml"/><Relationship Id="rId102" Type="http://schemas.openxmlformats.org/officeDocument/2006/relationships/image" Target="media/image46.emf"/><Relationship Id="rId5353" Type="http://schemas.openxmlformats.org/officeDocument/2006/relationships/customXml" Target="ink/ink2422.xml"/><Relationship Id="rId6404" Type="http://schemas.openxmlformats.org/officeDocument/2006/relationships/customXml" Target="ink/ink2903.xml"/><Relationship Id="rId1896" Type="http://schemas.openxmlformats.org/officeDocument/2006/relationships/customXml" Target="ink/ink723.xml"/><Relationship Id="rId2947" Type="http://schemas.openxmlformats.org/officeDocument/2006/relationships/customXml" Target="ink/ink1235.xml"/><Relationship Id="rId5006" Type="http://schemas.openxmlformats.org/officeDocument/2006/relationships/customXml" Target="ink/ink2252.xml"/><Relationship Id="rId9974" Type="http://schemas.openxmlformats.org/officeDocument/2006/relationships/image" Target="media/image4405.emf"/><Relationship Id="rId1549" Type="http://schemas.openxmlformats.org/officeDocument/2006/relationships/image" Target="media/image603.emf"/><Relationship Id="rId1963" Type="http://schemas.openxmlformats.org/officeDocument/2006/relationships/image" Target="media/image731.emf"/><Relationship Id="rId4022" Type="http://schemas.openxmlformats.org/officeDocument/2006/relationships/customXml" Target="ink/ink1764.xml"/><Relationship Id="rId5420" Type="http://schemas.openxmlformats.org/officeDocument/2006/relationships/image" Target="media/image2370.emf"/><Relationship Id="rId7178" Type="http://schemas.openxmlformats.org/officeDocument/2006/relationships/customXml" Target="ink/ink3228.xml"/><Relationship Id="rId8576" Type="http://schemas.openxmlformats.org/officeDocument/2006/relationships/customXml" Target="ink/ink3836.xml"/><Relationship Id="rId8990" Type="http://schemas.openxmlformats.org/officeDocument/2006/relationships/image" Target="media/image3915.emf"/><Relationship Id="rId9627" Type="http://schemas.openxmlformats.org/officeDocument/2006/relationships/image" Target="media/image4233.emf"/><Relationship Id="rId11557" Type="http://schemas.openxmlformats.org/officeDocument/2006/relationships/image" Target="media/image4942.emf"/><Relationship Id="rId11971" Type="http://schemas.openxmlformats.org/officeDocument/2006/relationships/image" Target="media/image5145.emf"/><Relationship Id="rId1616" Type="http://schemas.openxmlformats.org/officeDocument/2006/relationships/image" Target="media/image258.wmf"/><Relationship Id="rId7592" Type="http://schemas.openxmlformats.org/officeDocument/2006/relationships/image" Target="media/image3222.emf"/><Relationship Id="rId8229" Type="http://schemas.openxmlformats.org/officeDocument/2006/relationships/image" Target="media/image3539.emf"/><Relationship Id="rId8643" Type="http://schemas.openxmlformats.org/officeDocument/2006/relationships/image" Target="media/image3744.emf"/><Relationship Id="rId10159" Type="http://schemas.openxmlformats.org/officeDocument/2006/relationships/image" Target="media/image4497.emf"/><Relationship Id="rId10573" Type="http://schemas.openxmlformats.org/officeDocument/2006/relationships/image" Target="media/image4704.emf"/><Relationship Id="rId11624" Type="http://schemas.openxmlformats.org/officeDocument/2006/relationships/customXml" Target="ink/ink5322.xml"/><Relationship Id="rId3788" Type="http://schemas.openxmlformats.org/officeDocument/2006/relationships/image" Target="media/image1590.emf"/><Relationship Id="rId4839" Type="http://schemas.openxmlformats.org/officeDocument/2006/relationships/customXml" Target="ink/ink2168.xml"/><Relationship Id="rId6194" Type="http://schemas.openxmlformats.org/officeDocument/2006/relationships/image" Target="media/image2695.emf"/><Relationship Id="rId7245" Type="http://schemas.openxmlformats.org/officeDocument/2006/relationships/image" Target="media/image29890.emf"/><Relationship Id="rId8710" Type="http://schemas.openxmlformats.org/officeDocument/2006/relationships/customXml" Target="ink/ink3901.xml"/><Relationship Id="rId10226" Type="http://schemas.openxmlformats.org/officeDocument/2006/relationships/image" Target="media/image4530.emf"/><Relationship Id="rId3855" Type="http://schemas.openxmlformats.org/officeDocument/2006/relationships/customXml" Target="ink/ink1681.xml"/><Relationship Id="rId6261" Type="http://schemas.openxmlformats.org/officeDocument/2006/relationships/image" Target="media/image2726.emf"/><Relationship Id="rId7312" Type="http://schemas.openxmlformats.org/officeDocument/2006/relationships/customXml" Target="ink/ink3295.xml"/><Relationship Id="rId10640" Type="http://schemas.openxmlformats.org/officeDocument/2006/relationships/customXml" Target="ink/ink4846.xml"/><Relationship Id="rId776" Type="http://schemas.openxmlformats.org/officeDocument/2006/relationships/image" Target="media/image28010.emf"/><Relationship Id="rId2457" Type="http://schemas.openxmlformats.org/officeDocument/2006/relationships/customXml" Target="ink/ink992.xml"/><Relationship Id="rId3508" Type="http://schemas.openxmlformats.org/officeDocument/2006/relationships/customXml" Target="ink/ink1507.xml"/><Relationship Id="rId4906" Type="http://schemas.openxmlformats.org/officeDocument/2006/relationships/image" Target="media/image2146.emf"/><Relationship Id="rId9484" Type="http://schemas.openxmlformats.org/officeDocument/2006/relationships/customXml" Target="ink/ink4276.xml"/><Relationship Id="rId429" Type="http://schemas.openxmlformats.org/officeDocument/2006/relationships/customXml" Target="ink/ink158.xml"/><Relationship Id="rId1059" Type="http://schemas.openxmlformats.org/officeDocument/2006/relationships/customXml" Target="ink/ink356.xml"/><Relationship Id="rId1473" Type="http://schemas.openxmlformats.org/officeDocument/2006/relationships/customXml" Target="ink/ink525.xml"/><Relationship Id="rId2871" Type="http://schemas.openxmlformats.org/officeDocument/2006/relationships/image" Target="media/image1136.emf"/><Relationship Id="rId3922" Type="http://schemas.openxmlformats.org/officeDocument/2006/relationships/image" Target="media/image1657.emf"/><Relationship Id="rId8086" Type="http://schemas.openxmlformats.org/officeDocument/2006/relationships/customXml" Target="ink/ink3598.xml"/><Relationship Id="rId9137" Type="http://schemas.openxmlformats.org/officeDocument/2006/relationships/customXml" Target="ink/ink4105.xml"/><Relationship Id="rId843" Type="http://schemas.openxmlformats.org/officeDocument/2006/relationships/customXml" Target="ink/ink301.xml"/><Relationship Id="rId1126" Type="http://schemas.openxmlformats.org/officeDocument/2006/relationships/image" Target="media/image437.emf"/><Relationship Id="rId2524" Type="http://schemas.openxmlformats.org/officeDocument/2006/relationships/customXml" Target="ink/ink1025.xml"/><Relationship Id="rId8153" Type="http://schemas.openxmlformats.org/officeDocument/2006/relationships/image" Target="media/image3501.emf"/><Relationship Id="rId9551" Type="http://schemas.openxmlformats.org/officeDocument/2006/relationships/customXml" Target="ink/ink4302.xml"/><Relationship Id="rId11067" Type="http://schemas.openxmlformats.org/officeDocument/2006/relationships/image" Target="media/image4783.emf"/><Relationship Id="rId11481" Type="http://schemas.openxmlformats.org/officeDocument/2006/relationships/image" Target="media/image4904.emf"/><Relationship Id="rId12118" Type="http://schemas.openxmlformats.org/officeDocument/2006/relationships/customXml" Target="ink/ink5547.xml"/><Relationship Id="rId910" Type="http://schemas.openxmlformats.org/officeDocument/2006/relationships/image" Target="media/image3360.emf"/><Relationship Id="rId1540" Type="http://schemas.openxmlformats.org/officeDocument/2006/relationships/customXml" Target="ink/ink553.xml"/><Relationship Id="rId4696" Type="http://schemas.openxmlformats.org/officeDocument/2006/relationships/image" Target="media/image2041.emf"/><Relationship Id="rId5747" Type="http://schemas.openxmlformats.org/officeDocument/2006/relationships/image" Target="media/image152.wmf"/><Relationship Id="rId9204" Type="http://schemas.openxmlformats.org/officeDocument/2006/relationships/image" Target="media/image4028.emf"/><Relationship Id="rId10083" Type="http://schemas.openxmlformats.org/officeDocument/2006/relationships/image" Target="media/image4459.emf"/><Relationship Id="rId11134" Type="http://schemas.openxmlformats.org/officeDocument/2006/relationships/customXml" Target="ink/ink5093.xml"/><Relationship Id="rId3298" Type="http://schemas.openxmlformats.org/officeDocument/2006/relationships/customXml" Target="ink/ink1405.xml"/><Relationship Id="rId4349" Type="http://schemas.openxmlformats.org/officeDocument/2006/relationships/image" Target="media/image1869.emf"/><Relationship Id="rId4763" Type="http://schemas.openxmlformats.org/officeDocument/2006/relationships/customXml" Target="ink/ink2130.xml"/><Relationship Id="rId5814" Type="http://schemas.openxmlformats.org/officeDocument/2006/relationships/image" Target="media/image315.wmf"/><Relationship Id="rId8220" Type="http://schemas.openxmlformats.org/officeDocument/2006/relationships/customXml" Target="ink/ink3665.xml"/><Relationship Id="rId10150" Type="http://schemas.openxmlformats.org/officeDocument/2006/relationships/customXml" Target="ink/ink4599.xml"/><Relationship Id="rId11201" Type="http://schemas.openxmlformats.org/officeDocument/2006/relationships/image" Target="media/image47770.emf"/><Relationship Id="rId3365" Type="http://schemas.openxmlformats.org/officeDocument/2006/relationships/customXml" Target="ink/ink1439.xml"/><Relationship Id="rId4416" Type="http://schemas.openxmlformats.org/officeDocument/2006/relationships/customXml" Target="ink/ink1962.xml"/><Relationship Id="rId4830" Type="http://schemas.openxmlformats.org/officeDocument/2006/relationships/image" Target="media/image2108.emf"/><Relationship Id="rId7986" Type="http://schemas.openxmlformats.org/officeDocument/2006/relationships/customXml" Target="ink/ink3548.xml"/><Relationship Id="rId286" Type="http://schemas.openxmlformats.org/officeDocument/2006/relationships/image" Target="media/image128.emf"/><Relationship Id="rId2381" Type="http://schemas.openxmlformats.org/officeDocument/2006/relationships/customXml" Target="ink/ink957.xml"/><Relationship Id="rId3018" Type="http://schemas.openxmlformats.org/officeDocument/2006/relationships/customXml" Target="ink/ink1267.xml"/><Relationship Id="rId3432" Type="http://schemas.openxmlformats.org/officeDocument/2006/relationships/customXml" Target="ink/ink1469.xml"/><Relationship Id="rId6588" Type="http://schemas.openxmlformats.org/officeDocument/2006/relationships/image" Target="media/image2864.emf"/><Relationship Id="rId7639" Type="http://schemas.openxmlformats.org/officeDocument/2006/relationships/customXml" Target="ink/ink3418.xml"/><Relationship Id="rId10967" Type="http://schemas.openxmlformats.org/officeDocument/2006/relationships/image" Target="media/image3897.emf"/><Relationship Id="rId353" Type="http://schemas.openxmlformats.org/officeDocument/2006/relationships/customXml" Target="ink/ink123.xml"/><Relationship Id="rId2034" Type="http://schemas.openxmlformats.org/officeDocument/2006/relationships/customXml" Target="ink/ink788.xml"/><Relationship Id="rId9061" Type="http://schemas.openxmlformats.org/officeDocument/2006/relationships/customXml" Target="ink/ink4069.xml"/><Relationship Id="rId420" Type="http://schemas.openxmlformats.org/officeDocument/2006/relationships/image" Target="media/image181.emf"/><Relationship Id="rId1050" Type="http://schemas.openxmlformats.org/officeDocument/2006/relationships/image" Target="media/image401.emf"/><Relationship Id="rId2101" Type="http://schemas.openxmlformats.org/officeDocument/2006/relationships/image" Target="media/image7700.emf"/><Relationship Id="rId5257" Type="http://schemas.openxmlformats.org/officeDocument/2006/relationships/image" Target="media/image150.emf"/><Relationship Id="rId6655" Type="http://schemas.openxmlformats.org/officeDocument/2006/relationships/customXml" Target="ink/ink3029.xml"/><Relationship Id="rId7706" Type="http://schemas.openxmlformats.org/officeDocument/2006/relationships/image" Target="media/image3279.emf"/><Relationship Id="rId12042" Type="http://schemas.openxmlformats.org/officeDocument/2006/relationships/customXml" Target="ink/ink5509.xml"/><Relationship Id="rId5671" Type="http://schemas.openxmlformats.org/officeDocument/2006/relationships/customXml" Target="ink/ink2579.xml"/><Relationship Id="rId6308" Type="http://schemas.openxmlformats.org/officeDocument/2006/relationships/customXml" Target="ink/ink2857.xml"/><Relationship Id="rId6722" Type="http://schemas.openxmlformats.org/officeDocument/2006/relationships/image" Target="media/image2925.emf"/><Relationship Id="rId9878" Type="http://schemas.openxmlformats.org/officeDocument/2006/relationships/image" Target="media/image4357.emf"/><Relationship Id="rId1867" Type="http://schemas.openxmlformats.org/officeDocument/2006/relationships/image" Target="media/image6830.emf"/><Relationship Id="rId2918" Type="http://schemas.openxmlformats.org/officeDocument/2006/relationships/image" Target="media/image1159.emf"/><Relationship Id="rId4273" Type="http://schemas.openxmlformats.org/officeDocument/2006/relationships/customXml" Target="ink/ink1890.xml"/><Relationship Id="rId5324" Type="http://schemas.openxmlformats.org/officeDocument/2006/relationships/customXml" Target="ink/ink2412.xml"/><Relationship Id="rId8894" Type="http://schemas.openxmlformats.org/officeDocument/2006/relationships/customXml" Target="ink/ink3993.xml"/><Relationship Id="rId9945" Type="http://schemas.openxmlformats.org/officeDocument/2006/relationships/customXml" Target="ink/ink4501.xml"/><Relationship Id="rId1934" Type="http://schemas.openxmlformats.org/officeDocument/2006/relationships/customXml" Target="ink/ink742.xml"/><Relationship Id="rId4340" Type="http://schemas.openxmlformats.org/officeDocument/2006/relationships/customXml" Target="ink/ink1924.xml"/><Relationship Id="rId7496" Type="http://schemas.openxmlformats.org/officeDocument/2006/relationships/customXml" Target="ink/ink3358.xml"/><Relationship Id="rId8547" Type="http://schemas.openxmlformats.org/officeDocument/2006/relationships/customXml" Target="ink/ink3825.xml"/><Relationship Id="rId8961" Type="http://schemas.openxmlformats.org/officeDocument/2006/relationships/customXml" Target="ink/ink4020.xml"/><Relationship Id="rId10477" Type="http://schemas.openxmlformats.org/officeDocument/2006/relationships/image" Target="media/image4654.emf"/><Relationship Id="rId11528" Type="http://schemas.openxmlformats.org/officeDocument/2006/relationships/customXml" Target="ink/ink5275.xml"/><Relationship Id="rId11875" Type="http://schemas.openxmlformats.org/officeDocument/2006/relationships/image" Target="media/image5095.emf"/><Relationship Id="rId6098" Type="http://schemas.openxmlformats.org/officeDocument/2006/relationships/customXml" Target="ink/ink2761.xml"/><Relationship Id="rId7149" Type="http://schemas.openxmlformats.org/officeDocument/2006/relationships/image" Target="media/image3088.emf"/><Relationship Id="rId7563" Type="http://schemas.openxmlformats.org/officeDocument/2006/relationships/customXml" Target="ink/ink3381.xml"/><Relationship Id="rId8614" Type="http://schemas.openxmlformats.org/officeDocument/2006/relationships/customXml" Target="ink/ink3853.xml"/><Relationship Id="rId10891" Type="http://schemas.openxmlformats.org/officeDocument/2006/relationships/image" Target="media/image3352.emf"/><Relationship Id="rId11942" Type="http://schemas.openxmlformats.org/officeDocument/2006/relationships/customXml" Target="ink/ink5459.xml"/><Relationship Id="rId6165" Type="http://schemas.openxmlformats.org/officeDocument/2006/relationships/customXml" Target="ink/ink2791.xml"/><Relationship Id="rId7216" Type="http://schemas.openxmlformats.org/officeDocument/2006/relationships/customXml" Target="ink/ink3247.xml"/><Relationship Id="rId10544" Type="http://schemas.openxmlformats.org/officeDocument/2006/relationships/customXml" Target="ink/ink4798.xml"/><Relationship Id="rId3759" Type="http://schemas.openxmlformats.org/officeDocument/2006/relationships/customXml" Target="ink/ink1633.xml"/><Relationship Id="rId5181" Type="http://schemas.openxmlformats.org/officeDocument/2006/relationships/customXml" Target="ink/ink2340.xml"/><Relationship Id="rId6232" Type="http://schemas.openxmlformats.org/officeDocument/2006/relationships/image" Target="media/image2714.emf"/><Relationship Id="rId7630" Type="http://schemas.openxmlformats.org/officeDocument/2006/relationships/image" Target="media/image3241.emf"/><Relationship Id="rId9388" Type="http://schemas.openxmlformats.org/officeDocument/2006/relationships/customXml" Target="ink/ink4230.xml"/><Relationship Id="rId10611" Type="http://schemas.openxmlformats.org/officeDocument/2006/relationships/image" Target="media/image4725.emf"/><Relationship Id="rId2775" Type="http://schemas.openxmlformats.org/officeDocument/2006/relationships/image" Target="media/image1088.emf"/><Relationship Id="rId3826" Type="http://schemas.openxmlformats.org/officeDocument/2006/relationships/image" Target="media/image1609.emf"/><Relationship Id="rId747" Type="http://schemas.openxmlformats.org/officeDocument/2006/relationships/oleObject" Target="embeddings/oleObject82.bin"/><Relationship Id="rId1377" Type="http://schemas.openxmlformats.org/officeDocument/2006/relationships/customXml" Target="ink/ink483.xml"/><Relationship Id="rId1791" Type="http://schemas.openxmlformats.org/officeDocument/2006/relationships/image" Target="media/image685.emf"/><Relationship Id="rId2428" Type="http://schemas.openxmlformats.org/officeDocument/2006/relationships/image" Target="media/image915.emf"/><Relationship Id="rId2842" Type="http://schemas.openxmlformats.org/officeDocument/2006/relationships/customXml" Target="ink/ink1182.xml"/><Relationship Id="rId5998" Type="http://schemas.openxmlformats.org/officeDocument/2006/relationships/customXml" Target="ink/ink2720.xml"/><Relationship Id="rId9455" Type="http://schemas.openxmlformats.org/officeDocument/2006/relationships/image" Target="media/image4152.emf"/><Relationship Id="rId11385" Type="http://schemas.openxmlformats.org/officeDocument/2006/relationships/customXml" Target="ink/ink5214.xml"/><Relationship Id="rId83" Type="http://schemas.openxmlformats.org/officeDocument/2006/relationships/oleObject" Target="embeddings/oleObject7.bin"/><Relationship Id="rId814" Type="http://schemas.openxmlformats.org/officeDocument/2006/relationships/image" Target="media/image29910.emf"/><Relationship Id="rId1444" Type="http://schemas.openxmlformats.org/officeDocument/2006/relationships/image" Target="media/image559.emf"/><Relationship Id="rId8057" Type="http://schemas.openxmlformats.org/officeDocument/2006/relationships/image" Target="media/image3453.emf"/><Relationship Id="rId8471" Type="http://schemas.openxmlformats.org/officeDocument/2006/relationships/customXml" Target="ink/ink3789.xml"/><Relationship Id="rId9108" Type="http://schemas.openxmlformats.org/officeDocument/2006/relationships/image" Target="media/image3976.emf"/><Relationship Id="rId9522" Type="http://schemas.openxmlformats.org/officeDocument/2006/relationships/customXml" Target="ink/ink4292.xml"/><Relationship Id="rId11038" Type="http://schemas.openxmlformats.org/officeDocument/2006/relationships/customXml" Target="ink/ink5045.xml"/><Relationship Id="rId11452" Type="http://schemas.openxmlformats.org/officeDocument/2006/relationships/image" Target="media/image4896.emf"/><Relationship Id="rId1511" Type="http://schemas.openxmlformats.org/officeDocument/2006/relationships/image" Target="media/image5840.emf"/><Relationship Id="rId4667" Type="http://schemas.openxmlformats.org/officeDocument/2006/relationships/customXml" Target="ink/ink2082.xml"/><Relationship Id="rId5718" Type="http://schemas.openxmlformats.org/officeDocument/2006/relationships/image" Target="media/image2509.emf"/><Relationship Id="rId8124" Type="http://schemas.openxmlformats.org/officeDocument/2006/relationships/customXml" Target="ink/ink3617.xml"/><Relationship Id="rId10054" Type="http://schemas.openxmlformats.org/officeDocument/2006/relationships/customXml" Target="ink/ink4551.xml"/><Relationship Id="rId11105" Type="http://schemas.openxmlformats.org/officeDocument/2006/relationships/image" Target="media/image4804.emf"/><Relationship Id="rId3269" Type="http://schemas.openxmlformats.org/officeDocument/2006/relationships/image" Target="media/image1333.emf"/><Relationship Id="rId3683" Type="http://schemas.openxmlformats.org/officeDocument/2006/relationships/image" Target="media/image1538.emf"/><Relationship Id="rId7140" Type="http://schemas.openxmlformats.org/officeDocument/2006/relationships/customXml" Target="ink/ink3209.xml"/><Relationship Id="rId2285" Type="http://schemas.openxmlformats.org/officeDocument/2006/relationships/image" Target="media/image845.emf"/><Relationship Id="rId3336" Type="http://schemas.openxmlformats.org/officeDocument/2006/relationships/image" Target="media/image1366.emf"/><Relationship Id="rId4734" Type="http://schemas.openxmlformats.org/officeDocument/2006/relationships/image" Target="media/image2060.emf"/><Relationship Id="rId10121" Type="http://schemas.openxmlformats.org/officeDocument/2006/relationships/image" Target="media/image4478.emf"/><Relationship Id="rId257" Type="http://schemas.openxmlformats.org/officeDocument/2006/relationships/customXml" Target="ink/ink94.xml"/><Relationship Id="rId3750" Type="http://schemas.openxmlformats.org/officeDocument/2006/relationships/image" Target="media/image1571.emf"/><Relationship Id="rId4801" Type="http://schemas.openxmlformats.org/officeDocument/2006/relationships/customXml" Target="ink/ink2149.xml"/><Relationship Id="rId7957" Type="http://schemas.openxmlformats.org/officeDocument/2006/relationships/image" Target="media/image3403.emf"/><Relationship Id="rId10938" Type="http://schemas.openxmlformats.org/officeDocument/2006/relationships/customXml" Target="ink/ink4995.xml"/><Relationship Id="rId671" Type="http://schemas.openxmlformats.org/officeDocument/2006/relationships/image" Target="media/image281.emf"/><Relationship Id="rId2352" Type="http://schemas.openxmlformats.org/officeDocument/2006/relationships/image" Target="media/image877.emf"/><Relationship Id="rId3403" Type="http://schemas.openxmlformats.org/officeDocument/2006/relationships/customXml" Target="ink/ink1454.xml"/><Relationship Id="rId6559" Type="http://schemas.openxmlformats.org/officeDocument/2006/relationships/customXml" Target="ink/ink2980.xml"/><Relationship Id="rId2005" Type="http://schemas.openxmlformats.org/officeDocument/2006/relationships/image" Target="media/image752.emf"/><Relationship Id="rId5575" Type="http://schemas.openxmlformats.org/officeDocument/2006/relationships/image" Target="media/image2447.emf"/><Relationship Id="rId6626" Type="http://schemas.openxmlformats.org/officeDocument/2006/relationships/image" Target="media/image2883.emf"/><Relationship Id="rId9032" Type="http://schemas.openxmlformats.org/officeDocument/2006/relationships/image" Target="media/image3936.emf"/><Relationship Id="rId12013" Type="http://schemas.openxmlformats.org/officeDocument/2006/relationships/image" Target="media/image5166.emf"/><Relationship Id="rId1021" Type="http://schemas.openxmlformats.org/officeDocument/2006/relationships/image" Target="media/image83.wmf"/><Relationship Id="rId4177" Type="http://schemas.openxmlformats.org/officeDocument/2006/relationships/customXml" Target="ink/ink1842.xml"/><Relationship Id="rId4591" Type="http://schemas.openxmlformats.org/officeDocument/2006/relationships/customXml" Target="ink/ink2046.xml"/><Relationship Id="rId5228" Type="http://schemas.openxmlformats.org/officeDocument/2006/relationships/image" Target="media/image2305.emf"/><Relationship Id="rId5642" Type="http://schemas.openxmlformats.org/officeDocument/2006/relationships/customXml" Target="ink/ink2565.xml"/><Relationship Id="rId8798" Type="http://schemas.openxmlformats.org/officeDocument/2006/relationships/customXml" Target="ink/ink3945.xml"/><Relationship Id="rId9849" Type="http://schemas.openxmlformats.org/officeDocument/2006/relationships/image" Target="media/image4343.emf"/><Relationship Id="rId3193" Type="http://schemas.openxmlformats.org/officeDocument/2006/relationships/image" Target="media/image1295.emf"/><Relationship Id="rId4244" Type="http://schemas.openxmlformats.org/officeDocument/2006/relationships/image" Target="media/image1817.emf"/><Relationship Id="rId11779" Type="http://schemas.openxmlformats.org/officeDocument/2006/relationships/image" Target="media/image5047.emf"/><Relationship Id="rId1838" Type="http://schemas.openxmlformats.org/officeDocument/2006/relationships/customXml" Target="ink/ink694.xml"/><Relationship Id="rId3260" Type="http://schemas.openxmlformats.org/officeDocument/2006/relationships/customXml" Target="ink/ink1387.xml"/><Relationship Id="rId4311" Type="http://schemas.openxmlformats.org/officeDocument/2006/relationships/image" Target="media/image1850.emf"/><Relationship Id="rId7467" Type="http://schemas.openxmlformats.org/officeDocument/2006/relationships/image" Target="media/image3160.emf"/><Relationship Id="rId8865" Type="http://schemas.openxmlformats.org/officeDocument/2006/relationships/image" Target="media/image3855.emf"/><Relationship Id="rId9916" Type="http://schemas.openxmlformats.org/officeDocument/2006/relationships/image" Target="media/image4376.emf"/><Relationship Id="rId10795" Type="http://schemas.openxmlformats.org/officeDocument/2006/relationships/image" Target="media/image3037.emf"/><Relationship Id="rId11846" Type="http://schemas.openxmlformats.org/officeDocument/2006/relationships/customXml" Target="ink/ink5411.xml"/><Relationship Id="rId181" Type="http://schemas.openxmlformats.org/officeDocument/2006/relationships/customXml" Target="ink/ink76.xml"/><Relationship Id="rId1905" Type="http://schemas.openxmlformats.org/officeDocument/2006/relationships/image" Target="media/image7020.emf"/><Relationship Id="rId6069" Type="http://schemas.openxmlformats.org/officeDocument/2006/relationships/image" Target="media/image2644.emf"/><Relationship Id="rId8518" Type="http://schemas.openxmlformats.org/officeDocument/2006/relationships/image" Target="media/image3682.emf"/><Relationship Id="rId8932" Type="http://schemas.openxmlformats.org/officeDocument/2006/relationships/customXml" Target="ink/ink4012.xml"/><Relationship Id="rId10448" Type="http://schemas.openxmlformats.org/officeDocument/2006/relationships/customXml" Target="ink/ink4750.xml"/><Relationship Id="rId10862" Type="http://schemas.openxmlformats.org/officeDocument/2006/relationships/customXml" Target="ink/ink4957.xml"/><Relationship Id="rId11913" Type="http://schemas.openxmlformats.org/officeDocument/2006/relationships/image" Target="media/image5115.emf"/><Relationship Id="rId5085" Type="http://schemas.openxmlformats.org/officeDocument/2006/relationships/image" Target="media/image2235.emf"/><Relationship Id="rId6483" Type="http://schemas.openxmlformats.org/officeDocument/2006/relationships/customXml" Target="ink/ink2941.xml"/><Relationship Id="rId10515" Type="http://schemas.openxmlformats.org/officeDocument/2006/relationships/image" Target="media/image4675.emf"/><Relationship Id="rId998" Type="http://schemas.openxmlformats.org/officeDocument/2006/relationships/image" Target="media/image228.emf"/><Relationship Id="rId2679" Type="http://schemas.openxmlformats.org/officeDocument/2006/relationships/image" Target="media/image1040.emf"/><Relationship Id="rId6136" Type="http://schemas.openxmlformats.org/officeDocument/2006/relationships/image" Target="media/image366.emf"/><Relationship Id="rId6550" Type="http://schemas.openxmlformats.org/officeDocument/2006/relationships/customXml" Target="ink/ink2975.xml"/><Relationship Id="rId7601" Type="http://schemas.openxmlformats.org/officeDocument/2006/relationships/customXml" Target="ink/ink3399.xml"/><Relationship Id="rId1695" Type="http://schemas.openxmlformats.org/officeDocument/2006/relationships/image" Target="media/image6410.emf"/><Relationship Id="rId2746" Type="http://schemas.openxmlformats.org/officeDocument/2006/relationships/customXml" Target="ink/ink1134.xml"/><Relationship Id="rId5152" Type="http://schemas.openxmlformats.org/officeDocument/2006/relationships/customXml" Target="ink/ink2325.xml"/><Relationship Id="rId6203" Type="http://schemas.openxmlformats.org/officeDocument/2006/relationships/customXml" Target="ink/ink2810.xml"/><Relationship Id="rId9359" Type="http://schemas.openxmlformats.org/officeDocument/2006/relationships/image" Target="media/image4105.emf"/><Relationship Id="rId9773" Type="http://schemas.openxmlformats.org/officeDocument/2006/relationships/customXml" Target="ink/ink4414.xml"/><Relationship Id="rId11289" Type="http://schemas.openxmlformats.org/officeDocument/2006/relationships/customXml" Target="ink/ink5171.xml"/><Relationship Id="rId718" Type="http://schemas.openxmlformats.org/officeDocument/2006/relationships/customXml" Target="ink/ink245.xml"/><Relationship Id="rId1348" Type="http://schemas.openxmlformats.org/officeDocument/2006/relationships/image" Target="media/image518.emf"/><Relationship Id="rId1762" Type="http://schemas.openxmlformats.org/officeDocument/2006/relationships/customXml" Target="ink/ink656.xml"/><Relationship Id="rId8375" Type="http://schemas.openxmlformats.org/officeDocument/2006/relationships/customXml" Target="ink/ink3740.xml"/><Relationship Id="rId9426" Type="http://schemas.openxmlformats.org/officeDocument/2006/relationships/customXml" Target="ink/ink4247.xml"/><Relationship Id="rId1415" Type="http://schemas.openxmlformats.org/officeDocument/2006/relationships/image" Target="media/image95.wmf"/><Relationship Id="rId2813" Type="http://schemas.openxmlformats.org/officeDocument/2006/relationships/image" Target="media/image1107.emf"/><Relationship Id="rId5969" Type="http://schemas.openxmlformats.org/officeDocument/2006/relationships/image" Target="media/image2603.emf"/><Relationship Id="rId7391" Type="http://schemas.openxmlformats.org/officeDocument/2006/relationships/image" Target="media/image3123.emf"/><Relationship Id="rId8028" Type="http://schemas.openxmlformats.org/officeDocument/2006/relationships/customXml" Target="ink/ink3569.xml"/><Relationship Id="rId8442" Type="http://schemas.openxmlformats.org/officeDocument/2006/relationships/customXml" Target="ink/ink3774.xml"/><Relationship Id="rId9840" Type="http://schemas.openxmlformats.org/officeDocument/2006/relationships/customXml" Target="ink/ink4448.xml"/><Relationship Id="rId11009" Type="http://schemas.openxmlformats.org/officeDocument/2006/relationships/image" Target="media/image4751.emf"/><Relationship Id="rId11356" Type="http://schemas.openxmlformats.org/officeDocument/2006/relationships/image" Target="media/image4854.emf"/><Relationship Id="rId11770" Type="http://schemas.openxmlformats.org/officeDocument/2006/relationships/image" Target="media/image267.wmf"/><Relationship Id="rId54" Type="http://schemas.openxmlformats.org/officeDocument/2006/relationships/image" Target="media/image22.emf"/><Relationship Id="rId4985" Type="http://schemas.openxmlformats.org/officeDocument/2006/relationships/image" Target="media/image2185.emf"/><Relationship Id="rId10372" Type="http://schemas.openxmlformats.org/officeDocument/2006/relationships/customXml" Target="ink/ink4712.xml"/><Relationship Id="rId11423" Type="http://schemas.openxmlformats.org/officeDocument/2006/relationships/customXml" Target="ink/ink5227.xml"/><Relationship Id="rId2189" Type="http://schemas.openxmlformats.org/officeDocument/2006/relationships/image" Target="media/image8020.emf"/><Relationship Id="rId3587" Type="http://schemas.openxmlformats.org/officeDocument/2006/relationships/image" Target="media/image1490.emf"/><Relationship Id="rId4638" Type="http://schemas.openxmlformats.org/officeDocument/2006/relationships/image" Target="media/image2012.emf"/><Relationship Id="rId6060" Type="http://schemas.openxmlformats.org/officeDocument/2006/relationships/customXml" Target="ink/ink2742.xml"/><Relationship Id="rId10025" Type="http://schemas.openxmlformats.org/officeDocument/2006/relationships/image" Target="media/image4430.emf"/><Relationship Id="rId3654" Type="http://schemas.openxmlformats.org/officeDocument/2006/relationships/customXml" Target="ink/ink1580.xml"/><Relationship Id="rId4705" Type="http://schemas.openxmlformats.org/officeDocument/2006/relationships/customXml" Target="ink/ink2101.xml"/><Relationship Id="rId7111" Type="http://schemas.openxmlformats.org/officeDocument/2006/relationships/customXml" Target="ink/ink3194.xml"/><Relationship Id="rId575" Type="http://schemas.openxmlformats.org/officeDocument/2006/relationships/oleObject" Target="embeddings/oleObject68.bin"/><Relationship Id="rId2256" Type="http://schemas.openxmlformats.org/officeDocument/2006/relationships/customXml" Target="ink/ink897.xml"/><Relationship Id="rId2670" Type="http://schemas.openxmlformats.org/officeDocument/2006/relationships/customXml" Target="ink/ink1098.xml"/><Relationship Id="rId3307" Type="http://schemas.openxmlformats.org/officeDocument/2006/relationships/customXml" Target="ink/ink1410.xml"/><Relationship Id="rId3721" Type="http://schemas.openxmlformats.org/officeDocument/2006/relationships/image" Target="media/image1557.emf"/><Relationship Id="rId6877" Type="http://schemas.openxmlformats.org/officeDocument/2006/relationships/customXml" Target="ink/ink3140.xml"/><Relationship Id="rId7928" Type="http://schemas.openxmlformats.org/officeDocument/2006/relationships/customXml" Target="ink/ink3525.xml"/><Relationship Id="rId9283" Type="http://schemas.openxmlformats.org/officeDocument/2006/relationships/customXml" Target="ink/ink4178.xml"/><Relationship Id="rId228" Type="http://schemas.openxmlformats.org/officeDocument/2006/relationships/customXml" Target="ink/ink90.xml"/><Relationship Id="rId642" Type="http://schemas.openxmlformats.org/officeDocument/2006/relationships/customXml" Target="ink/ink213.xml"/><Relationship Id="rId1272" Type="http://schemas.openxmlformats.org/officeDocument/2006/relationships/customXml" Target="ink/ink438.xml"/><Relationship Id="rId2323" Type="http://schemas.openxmlformats.org/officeDocument/2006/relationships/customXml" Target="ink/ink928.xml"/><Relationship Id="rId5479" Type="http://schemas.openxmlformats.org/officeDocument/2006/relationships/image" Target="media/image2399.emf"/><Relationship Id="rId5893" Type="http://schemas.openxmlformats.org/officeDocument/2006/relationships/customXml" Target="ink/ink2669.xml"/><Relationship Id="rId9350" Type="http://schemas.openxmlformats.org/officeDocument/2006/relationships/customXml" Target="ink/ink4211.xml"/><Relationship Id="rId10909" Type="http://schemas.openxmlformats.org/officeDocument/2006/relationships/image" Target="media/image3363.emf"/><Relationship Id="rId11280" Type="http://schemas.openxmlformats.org/officeDocument/2006/relationships/image" Target="media/image48210.emf"/><Relationship Id="rId4495" Type="http://schemas.openxmlformats.org/officeDocument/2006/relationships/customXml" Target="ink/ink1997.xml"/><Relationship Id="rId5546" Type="http://schemas.openxmlformats.org/officeDocument/2006/relationships/customXml" Target="ink/ink2517.xml"/><Relationship Id="rId6944" Type="http://schemas.openxmlformats.org/officeDocument/2006/relationships/image" Target="media/image2980.emf"/><Relationship Id="rId9003" Type="http://schemas.openxmlformats.org/officeDocument/2006/relationships/customXml" Target="ink/ink4041.xml"/><Relationship Id="rId3097" Type="http://schemas.openxmlformats.org/officeDocument/2006/relationships/image" Target="media/image1248.emf"/><Relationship Id="rId4148" Type="http://schemas.openxmlformats.org/officeDocument/2006/relationships/image" Target="media/image1769.emf"/><Relationship Id="rId5960" Type="http://schemas.openxmlformats.org/officeDocument/2006/relationships/customXml" Target="ink/ink2701.xml"/><Relationship Id="rId3164" Type="http://schemas.openxmlformats.org/officeDocument/2006/relationships/image" Target="media/image1281.emf"/><Relationship Id="rId4562" Type="http://schemas.openxmlformats.org/officeDocument/2006/relationships/customXml" Target="ink/ink2031.xml"/><Relationship Id="rId5613" Type="http://schemas.openxmlformats.org/officeDocument/2006/relationships/image" Target="media/image2466.emf"/><Relationship Id="rId8769" Type="http://schemas.openxmlformats.org/officeDocument/2006/relationships/image" Target="media/image3807.emf"/><Relationship Id="rId10699" Type="http://schemas.openxmlformats.org/officeDocument/2006/relationships/image" Target="media/image2988.emf"/><Relationship Id="rId11000" Type="http://schemas.openxmlformats.org/officeDocument/2006/relationships/customXml" Target="ink/ink5026.xml"/><Relationship Id="rId1809" Type="http://schemas.openxmlformats.org/officeDocument/2006/relationships/image" Target="media/image694.emf"/><Relationship Id="rId4215" Type="http://schemas.openxmlformats.org/officeDocument/2006/relationships/customXml" Target="ink/ink1861.xml"/><Relationship Id="rId7785" Type="http://schemas.openxmlformats.org/officeDocument/2006/relationships/image" Target="media/image191.wmf"/><Relationship Id="rId8836" Type="http://schemas.openxmlformats.org/officeDocument/2006/relationships/customXml" Target="ink/ink3964.xml"/><Relationship Id="rId10766" Type="http://schemas.openxmlformats.org/officeDocument/2006/relationships/customXml" Target="ink/ink4909.xml"/><Relationship Id="rId11817" Type="http://schemas.openxmlformats.org/officeDocument/2006/relationships/image" Target="media/image5066.emf"/><Relationship Id="rId2180" Type="http://schemas.openxmlformats.org/officeDocument/2006/relationships/customXml" Target="ink/ink860.xml"/><Relationship Id="rId3231" Type="http://schemas.openxmlformats.org/officeDocument/2006/relationships/image" Target="media/image1314.emf"/><Relationship Id="rId6387" Type="http://schemas.openxmlformats.org/officeDocument/2006/relationships/image" Target="media/image2790.emf"/><Relationship Id="rId7438" Type="http://schemas.openxmlformats.org/officeDocument/2006/relationships/customXml" Target="ink/ink3329.xml"/><Relationship Id="rId7852" Type="http://schemas.openxmlformats.org/officeDocument/2006/relationships/oleObject" Target="embeddings/oleObject238.bin"/><Relationship Id="rId8903" Type="http://schemas.openxmlformats.org/officeDocument/2006/relationships/image" Target="media/image3874.emf"/><Relationship Id="rId10419" Type="http://schemas.openxmlformats.org/officeDocument/2006/relationships/image" Target="media/image4625.emf"/><Relationship Id="rId152" Type="http://schemas.openxmlformats.org/officeDocument/2006/relationships/image" Target="media/image71.emf"/><Relationship Id="rId2997" Type="http://schemas.openxmlformats.org/officeDocument/2006/relationships/image" Target="media/image1198.emf"/><Relationship Id="rId6454" Type="http://schemas.openxmlformats.org/officeDocument/2006/relationships/image" Target="media/image387.emf"/><Relationship Id="rId7505" Type="http://schemas.openxmlformats.org/officeDocument/2006/relationships/image" Target="media/image3179.emf"/><Relationship Id="rId10833" Type="http://schemas.openxmlformats.org/officeDocument/2006/relationships/image" Target="media/image3182.emf"/><Relationship Id="rId1599" Type="http://schemas.openxmlformats.org/officeDocument/2006/relationships/image" Target="media/image6190.emf"/><Relationship Id="rId5056" Type="http://schemas.openxmlformats.org/officeDocument/2006/relationships/customXml" Target="ink/ink2277.xml"/><Relationship Id="rId5470" Type="http://schemas.openxmlformats.org/officeDocument/2006/relationships/customXml" Target="ink/ink2479.xml"/><Relationship Id="rId6107" Type="http://schemas.openxmlformats.org/officeDocument/2006/relationships/customXml" Target="ink/ink2766.xml"/><Relationship Id="rId6521" Type="http://schemas.openxmlformats.org/officeDocument/2006/relationships/image" Target="media/image2836.emf"/><Relationship Id="rId9677" Type="http://schemas.openxmlformats.org/officeDocument/2006/relationships/customXml" Target="ink/ink4366.xml"/><Relationship Id="rId10900" Type="http://schemas.openxmlformats.org/officeDocument/2006/relationships/customXml" Target="ink/ink4976.xml"/><Relationship Id="rId4072" Type="http://schemas.openxmlformats.org/officeDocument/2006/relationships/image" Target="media/image1731.emf"/><Relationship Id="rId5123" Type="http://schemas.openxmlformats.org/officeDocument/2006/relationships/image" Target="media/image2254.emf"/><Relationship Id="rId8279" Type="http://schemas.openxmlformats.org/officeDocument/2006/relationships/image" Target="media/image3564.emf"/><Relationship Id="rId1666" Type="http://schemas.openxmlformats.org/officeDocument/2006/relationships/customXml" Target="ink/ink610.xml"/><Relationship Id="rId2717" Type="http://schemas.openxmlformats.org/officeDocument/2006/relationships/image" Target="media/image1059.emf"/><Relationship Id="rId7295" Type="http://schemas.openxmlformats.org/officeDocument/2006/relationships/image" Target="media/image30140.emf"/><Relationship Id="rId8693" Type="http://schemas.openxmlformats.org/officeDocument/2006/relationships/image" Target="media/image3769.emf"/><Relationship Id="rId9744" Type="http://schemas.openxmlformats.org/officeDocument/2006/relationships/image" Target="media/image4291.emf"/><Relationship Id="rId11674" Type="http://schemas.openxmlformats.org/officeDocument/2006/relationships/customXml" Target="ink/ink5347.xml"/><Relationship Id="rId1319" Type="http://schemas.openxmlformats.org/officeDocument/2006/relationships/image" Target="media/image504.emf"/><Relationship Id="rId1733" Type="http://schemas.openxmlformats.org/officeDocument/2006/relationships/image" Target="media/image656.emf"/><Relationship Id="rId4889" Type="http://schemas.openxmlformats.org/officeDocument/2006/relationships/customXml" Target="ink/ink2193.xml"/><Relationship Id="rId8346" Type="http://schemas.openxmlformats.org/officeDocument/2006/relationships/image" Target="media/image3597.emf"/><Relationship Id="rId8760" Type="http://schemas.openxmlformats.org/officeDocument/2006/relationships/customXml" Target="ink/ink3926.xml"/><Relationship Id="rId9811" Type="http://schemas.openxmlformats.org/officeDocument/2006/relationships/customXml" Target="ink/ink4433.xml"/><Relationship Id="rId10276" Type="http://schemas.openxmlformats.org/officeDocument/2006/relationships/image" Target="media/image4555.emf"/><Relationship Id="rId10690" Type="http://schemas.openxmlformats.org/officeDocument/2006/relationships/customXml" Target="ink/ink4871.xml"/><Relationship Id="rId11327" Type="http://schemas.openxmlformats.org/officeDocument/2006/relationships/customXml" Target="ink/ink5190.xml"/><Relationship Id="rId11741" Type="http://schemas.openxmlformats.org/officeDocument/2006/relationships/customXml" Target="ink/ink5381.xml"/><Relationship Id="rId1800" Type="http://schemas.openxmlformats.org/officeDocument/2006/relationships/customXml" Target="ink/ink675.xml"/><Relationship Id="rId4956" Type="http://schemas.openxmlformats.org/officeDocument/2006/relationships/customXml" Target="ink/ink2227.xml"/><Relationship Id="rId8413" Type="http://schemas.openxmlformats.org/officeDocument/2006/relationships/image" Target="media/image3630.emf"/><Relationship Id="rId10343" Type="http://schemas.openxmlformats.org/officeDocument/2006/relationships/image" Target="media/image4588.emf"/><Relationship Id="rId3558" Type="http://schemas.openxmlformats.org/officeDocument/2006/relationships/customXml" Target="ink/ink1532.xml"/><Relationship Id="rId3972" Type="http://schemas.openxmlformats.org/officeDocument/2006/relationships/customXml" Target="ink/ink1739.xml"/><Relationship Id="rId4609" Type="http://schemas.openxmlformats.org/officeDocument/2006/relationships/customXml" Target="ink/ink2055.xml"/><Relationship Id="rId479" Type="http://schemas.openxmlformats.org/officeDocument/2006/relationships/image" Target="media/image45.wmf"/><Relationship Id="rId893" Type="http://schemas.openxmlformats.org/officeDocument/2006/relationships/customXml" Target="ink/ink321.xml"/><Relationship Id="rId2574" Type="http://schemas.openxmlformats.org/officeDocument/2006/relationships/customXml" Target="ink/ink1050.xml"/><Relationship Id="rId3625" Type="http://schemas.openxmlformats.org/officeDocument/2006/relationships/image" Target="media/image1509.emf"/><Relationship Id="rId6031" Type="http://schemas.openxmlformats.org/officeDocument/2006/relationships/image" Target="media/image357.emf"/><Relationship Id="rId9187" Type="http://schemas.openxmlformats.org/officeDocument/2006/relationships/customXml" Target="ink/ink4130.xml"/><Relationship Id="rId10410" Type="http://schemas.openxmlformats.org/officeDocument/2006/relationships/customXml" Target="ink/ink4731.xml"/><Relationship Id="rId12168" Type="http://schemas.openxmlformats.org/officeDocument/2006/relationships/customXml" Target="ink/ink5570.xml"/><Relationship Id="rId546" Type="http://schemas.openxmlformats.org/officeDocument/2006/relationships/oleObject" Target="embeddings/oleObject54.bin"/><Relationship Id="rId2227" Type="http://schemas.openxmlformats.org/officeDocument/2006/relationships/image" Target="media/image821.emf"/><Relationship Id="rId9254" Type="http://schemas.openxmlformats.org/officeDocument/2006/relationships/image" Target="media/image4053.emf"/><Relationship Id="rId1243" Type="http://schemas.openxmlformats.org/officeDocument/2006/relationships/image" Target="media/image483.emf"/><Relationship Id="rId1590" Type="http://schemas.openxmlformats.org/officeDocument/2006/relationships/customXml" Target="ink/ink578.xml"/><Relationship Id="rId2641" Type="http://schemas.openxmlformats.org/officeDocument/2006/relationships/image" Target="media/image1021.emf"/><Relationship Id="rId4399" Type="http://schemas.openxmlformats.org/officeDocument/2006/relationships/image" Target="media/image1894.emf"/><Relationship Id="rId5797" Type="http://schemas.openxmlformats.org/officeDocument/2006/relationships/image" Target="media/image2541.emf"/><Relationship Id="rId6848" Type="http://schemas.openxmlformats.org/officeDocument/2006/relationships/image" Target="media/image2355.emf"/><Relationship Id="rId8270" Type="http://schemas.openxmlformats.org/officeDocument/2006/relationships/customXml" Target="ink/ink3687.xml"/><Relationship Id="rId11184" Type="http://schemas.openxmlformats.org/officeDocument/2006/relationships/customXml" Target="ink/ink5118.xml"/><Relationship Id="rId613" Type="http://schemas.openxmlformats.org/officeDocument/2006/relationships/image" Target="media/image253.emf"/><Relationship Id="rId5864" Type="http://schemas.openxmlformats.org/officeDocument/2006/relationships/customXml" Target="ink/ink2657.xml"/><Relationship Id="rId6915" Type="http://schemas.openxmlformats.org/officeDocument/2006/relationships/customXml" Target="ink/ink3159.xml"/><Relationship Id="rId9321" Type="http://schemas.openxmlformats.org/officeDocument/2006/relationships/customXml" Target="ink/ink4197.xml"/><Relationship Id="rId11251" Type="http://schemas.openxmlformats.org/officeDocument/2006/relationships/customXml" Target="ink/ink5152.xml"/><Relationship Id="rId1310" Type="http://schemas.openxmlformats.org/officeDocument/2006/relationships/image" Target="media/image93.wmf"/><Relationship Id="rId4466" Type="http://schemas.openxmlformats.org/officeDocument/2006/relationships/image" Target="media/image1927.emf"/><Relationship Id="rId4880" Type="http://schemas.openxmlformats.org/officeDocument/2006/relationships/image" Target="media/image2133.emf"/><Relationship Id="rId5517" Type="http://schemas.openxmlformats.org/officeDocument/2006/relationships/image" Target="media/image2418.emf"/><Relationship Id="rId5931" Type="http://schemas.openxmlformats.org/officeDocument/2006/relationships/customXml" Target="ink/ink2688.xml"/><Relationship Id="rId3068" Type="http://schemas.openxmlformats.org/officeDocument/2006/relationships/customXml" Target="ink/ink1291.xml"/><Relationship Id="rId3482" Type="http://schemas.openxmlformats.org/officeDocument/2006/relationships/customXml" Target="ink/ink1494.xml"/><Relationship Id="rId4119" Type="http://schemas.openxmlformats.org/officeDocument/2006/relationships/customXml" Target="ink/ink1813.xml"/><Relationship Id="rId4533" Type="http://schemas.openxmlformats.org/officeDocument/2006/relationships/image" Target="media/image1960.emf"/><Relationship Id="rId7689" Type="http://schemas.openxmlformats.org/officeDocument/2006/relationships/customXml" Target="ink/ink3443.xml"/><Relationship Id="rId2084" Type="http://schemas.openxmlformats.org/officeDocument/2006/relationships/customXml" Target="ink/ink812.xml"/><Relationship Id="rId3135" Type="http://schemas.openxmlformats.org/officeDocument/2006/relationships/image" Target="media/image1267.emf"/><Relationship Id="rId4600" Type="http://schemas.openxmlformats.org/officeDocument/2006/relationships/image" Target="media/image1993.emf"/><Relationship Id="rId7756" Type="http://schemas.openxmlformats.org/officeDocument/2006/relationships/image" Target="media/image3304.emf"/><Relationship Id="rId12092" Type="http://schemas.openxmlformats.org/officeDocument/2006/relationships/customXml" Target="ink/ink5534.xml"/><Relationship Id="rId470" Type="http://schemas.openxmlformats.org/officeDocument/2006/relationships/image" Target="media/image43.wmf"/><Relationship Id="rId2151" Type="http://schemas.openxmlformats.org/officeDocument/2006/relationships/image" Target="media/image7850.emf"/><Relationship Id="rId3202" Type="http://schemas.openxmlformats.org/officeDocument/2006/relationships/customXml" Target="ink/ink1359.xml"/><Relationship Id="rId6358" Type="http://schemas.openxmlformats.org/officeDocument/2006/relationships/image" Target="media/image2774.emf"/><Relationship Id="rId7409" Type="http://schemas.openxmlformats.org/officeDocument/2006/relationships/image" Target="media/image3132.emf"/><Relationship Id="rId8807" Type="http://schemas.openxmlformats.org/officeDocument/2006/relationships/image" Target="media/image3826.emf"/><Relationship Id="rId10737" Type="http://schemas.openxmlformats.org/officeDocument/2006/relationships/image" Target="media/image3008.emf"/><Relationship Id="rId123" Type="http://schemas.openxmlformats.org/officeDocument/2006/relationships/customXml" Target="ink/ink47.xml"/><Relationship Id="rId5374" Type="http://schemas.openxmlformats.org/officeDocument/2006/relationships/image" Target="media/image2347.emf"/><Relationship Id="rId6772" Type="http://schemas.openxmlformats.org/officeDocument/2006/relationships/image" Target="media/image2950.emf"/><Relationship Id="rId7823" Type="http://schemas.openxmlformats.org/officeDocument/2006/relationships/customXml" Target="ink/ink3495.xml"/><Relationship Id="rId10804" Type="http://schemas.openxmlformats.org/officeDocument/2006/relationships/customXml" Target="ink/ink4928.xml"/><Relationship Id="rId2968" Type="http://schemas.openxmlformats.org/officeDocument/2006/relationships/image" Target="media/image121.wmf"/><Relationship Id="rId5027" Type="http://schemas.openxmlformats.org/officeDocument/2006/relationships/image" Target="media/image2206.emf"/><Relationship Id="rId6425" Type="http://schemas.openxmlformats.org/officeDocument/2006/relationships/customXml" Target="ink/ink2914.xml"/><Relationship Id="rId9995" Type="http://schemas.openxmlformats.org/officeDocument/2006/relationships/customXml" Target="ink/ink4525.xml"/><Relationship Id="rId1984" Type="http://schemas.openxmlformats.org/officeDocument/2006/relationships/image" Target="media/image107.wmf"/><Relationship Id="rId4390" Type="http://schemas.openxmlformats.org/officeDocument/2006/relationships/customXml" Target="ink/ink1949.xml"/><Relationship Id="rId5441" Type="http://schemas.openxmlformats.org/officeDocument/2006/relationships/customXml" Target="ink/ink2464.xml"/><Relationship Id="rId8597" Type="http://schemas.openxmlformats.org/officeDocument/2006/relationships/image" Target="media/image3721.emf"/><Relationship Id="rId9648" Type="http://schemas.openxmlformats.org/officeDocument/2006/relationships/image" Target="media/image4243.emf"/><Relationship Id="rId11578" Type="http://schemas.openxmlformats.org/officeDocument/2006/relationships/customXml" Target="ink/ink5300.xml"/><Relationship Id="rId1637" Type="http://schemas.openxmlformats.org/officeDocument/2006/relationships/image" Target="media/image632.emf"/><Relationship Id="rId4043" Type="http://schemas.openxmlformats.org/officeDocument/2006/relationships/customXml" Target="ink/ink1775.xml"/><Relationship Id="rId7199" Type="http://schemas.openxmlformats.org/officeDocument/2006/relationships/image" Target="media/image29660.emf"/><Relationship Id="rId8664" Type="http://schemas.openxmlformats.org/officeDocument/2006/relationships/customXml" Target="ink/ink3878.xml"/><Relationship Id="rId9715" Type="http://schemas.openxmlformats.org/officeDocument/2006/relationships/customXml" Target="ink/ink4385.xml"/><Relationship Id="rId10594" Type="http://schemas.openxmlformats.org/officeDocument/2006/relationships/customXml" Target="ink/ink4823.xml"/><Relationship Id="rId11992" Type="http://schemas.openxmlformats.org/officeDocument/2006/relationships/customXml" Target="ink/ink5484.xml"/><Relationship Id="rId1704" Type="http://schemas.openxmlformats.org/officeDocument/2006/relationships/image" Target="media/image103.wmf"/><Relationship Id="rId4110" Type="http://schemas.openxmlformats.org/officeDocument/2006/relationships/image" Target="media/image1750.emf"/><Relationship Id="rId7266" Type="http://schemas.openxmlformats.org/officeDocument/2006/relationships/customXml" Target="ink/ink3272.xml"/><Relationship Id="rId7680" Type="http://schemas.openxmlformats.org/officeDocument/2006/relationships/image" Target="media/image3266.emf"/><Relationship Id="rId8317" Type="http://schemas.openxmlformats.org/officeDocument/2006/relationships/customXml" Target="ink/ink3711.xml"/><Relationship Id="rId8731" Type="http://schemas.openxmlformats.org/officeDocument/2006/relationships/image" Target="media/image3788.emf"/><Relationship Id="rId10247" Type="http://schemas.openxmlformats.org/officeDocument/2006/relationships/customXml" Target="ink/ink4648.xml"/><Relationship Id="rId11645" Type="http://schemas.openxmlformats.org/officeDocument/2006/relationships/image" Target="media/image4986.emf"/><Relationship Id="rId6282" Type="http://schemas.openxmlformats.org/officeDocument/2006/relationships/customXml" Target="ink/ink2845.xml"/><Relationship Id="rId7333" Type="http://schemas.openxmlformats.org/officeDocument/2006/relationships/oleObject" Target="embeddings/oleObject223.bin"/><Relationship Id="rId10661" Type="http://schemas.openxmlformats.org/officeDocument/2006/relationships/image" Target="media/image1669.emf"/><Relationship Id="rId11712" Type="http://schemas.openxmlformats.org/officeDocument/2006/relationships/image" Target="media/image5019.emf"/><Relationship Id="rId797" Type="http://schemas.openxmlformats.org/officeDocument/2006/relationships/customXml" Target="ink/ink278.xml"/><Relationship Id="rId2478" Type="http://schemas.openxmlformats.org/officeDocument/2006/relationships/image" Target="media/image940.emf"/><Relationship Id="rId3876" Type="http://schemas.openxmlformats.org/officeDocument/2006/relationships/image" Target="media/image1634.emf"/><Relationship Id="rId4927" Type="http://schemas.openxmlformats.org/officeDocument/2006/relationships/customXml" Target="ink/ink2212.xml"/><Relationship Id="rId10314" Type="http://schemas.openxmlformats.org/officeDocument/2006/relationships/customXml" Target="ink/ink4682.xml"/><Relationship Id="rId2892" Type="http://schemas.openxmlformats.org/officeDocument/2006/relationships/image" Target="media/image1146.emf"/><Relationship Id="rId3529" Type="http://schemas.openxmlformats.org/officeDocument/2006/relationships/image" Target="media/image1461.emf"/><Relationship Id="rId3943" Type="http://schemas.openxmlformats.org/officeDocument/2006/relationships/customXml" Target="ink/ink1725.xml"/><Relationship Id="rId6002" Type="http://schemas.openxmlformats.org/officeDocument/2006/relationships/customXml" Target="ink/ink2722.xml"/><Relationship Id="rId7400" Type="http://schemas.openxmlformats.org/officeDocument/2006/relationships/customXml" Target="ink/ink3312.xml"/><Relationship Id="rId9158" Type="http://schemas.openxmlformats.org/officeDocument/2006/relationships/image" Target="media/image4004.emf"/><Relationship Id="rId864" Type="http://schemas.openxmlformats.org/officeDocument/2006/relationships/oleObject" Target="embeddings/oleObject84.bin"/><Relationship Id="rId1494" Type="http://schemas.openxmlformats.org/officeDocument/2006/relationships/image" Target="media/image98.wmf"/><Relationship Id="rId2545" Type="http://schemas.openxmlformats.org/officeDocument/2006/relationships/image" Target="media/image973.emf"/><Relationship Id="rId9572" Type="http://schemas.openxmlformats.org/officeDocument/2006/relationships/image" Target="media/image4206.emf"/><Relationship Id="rId11088" Type="http://schemas.openxmlformats.org/officeDocument/2006/relationships/customXml" Target="ink/ink5070.xml"/><Relationship Id="rId12139" Type="http://schemas.openxmlformats.org/officeDocument/2006/relationships/image" Target="media/image5229.emf"/><Relationship Id="rId517" Type="http://schemas.openxmlformats.org/officeDocument/2006/relationships/customXml" Target="ink/ink173.xml"/><Relationship Id="rId931" Type="http://schemas.openxmlformats.org/officeDocument/2006/relationships/customXml" Target="ink/ink330.xml"/><Relationship Id="rId1147" Type="http://schemas.openxmlformats.org/officeDocument/2006/relationships/oleObject" Target="embeddings/oleObject94.bin"/><Relationship Id="rId1561" Type="http://schemas.openxmlformats.org/officeDocument/2006/relationships/image" Target="media/image6030.emf"/><Relationship Id="rId2612" Type="http://schemas.openxmlformats.org/officeDocument/2006/relationships/customXml" Target="ink/ink1069.xml"/><Relationship Id="rId5768" Type="http://schemas.openxmlformats.org/officeDocument/2006/relationships/customXml" Target="ink/ink2613.xml"/><Relationship Id="rId6819" Type="http://schemas.openxmlformats.org/officeDocument/2006/relationships/customXml" Target="ink/ink3111.xml"/><Relationship Id="rId8174" Type="http://schemas.openxmlformats.org/officeDocument/2006/relationships/customXml" Target="ink/ink3642.xml"/><Relationship Id="rId9225" Type="http://schemas.openxmlformats.org/officeDocument/2006/relationships/customXml" Target="ink/ink4149.xml"/><Relationship Id="rId11155" Type="http://schemas.openxmlformats.org/officeDocument/2006/relationships/image" Target="media/image47520.emf"/><Relationship Id="rId1214" Type="http://schemas.openxmlformats.org/officeDocument/2006/relationships/customXml" Target="ink/ink410.xml"/><Relationship Id="rId4784" Type="http://schemas.openxmlformats.org/officeDocument/2006/relationships/image" Target="media/image2085.emf"/><Relationship Id="rId5835" Type="http://schemas.openxmlformats.org/officeDocument/2006/relationships/image" Target="media/image331.emf"/><Relationship Id="rId7190" Type="http://schemas.openxmlformats.org/officeDocument/2006/relationships/customXml" Target="ink/ink3234.xml"/><Relationship Id="rId8241" Type="http://schemas.openxmlformats.org/officeDocument/2006/relationships/image" Target="media/image3545.emf"/><Relationship Id="rId10171" Type="http://schemas.openxmlformats.org/officeDocument/2006/relationships/image" Target="media/image4503.emf"/><Relationship Id="rId11222" Type="http://schemas.openxmlformats.org/officeDocument/2006/relationships/image" Target="media/image47880.emf"/><Relationship Id="rId3386" Type="http://schemas.openxmlformats.org/officeDocument/2006/relationships/oleObject" Target="embeddings/oleObject151.bin"/><Relationship Id="rId4437" Type="http://schemas.openxmlformats.org/officeDocument/2006/relationships/customXml" Target="ink/ink1973.xml"/><Relationship Id="rId3039" Type="http://schemas.openxmlformats.org/officeDocument/2006/relationships/image" Target="media/image1219.emf"/><Relationship Id="rId3453" Type="http://schemas.openxmlformats.org/officeDocument/2006/relationships/image" Target="media/image1423.emf"/><Relationship Id="rId4851" Type="http://schemas.openxmlformats.org/officeDocument/2006/relationships/customXml" Target="ink/ink2174.xml"/><Relationship Id="rId5902" Type="http://schemas.openxmlformats.org/officeDocument/2006/relationships/image" Target="media/image2576.emf"/><Relationship Id="rId10988" Type="http://schemas.openxmlformats.org/officeDocument/2006/relationships/customXml" Target="ink/ink5020.xml"/><Relationship Id="rId374" Type="http://schemas.openxmlformats.org/officeDocument/2006/relationships/image" Target="media/image15810.emf"/><Relationship Id="rId2055" Type="http://schemas.openxmlformats.org/officeDocument/2006/relationships/image" Target="media/image7530.emf"/><Relationship Id="rId3106" Type="http://schemas.openxmlformats.org/officeDocument/2006/relationships/customXml" Target="ink/ink1310.xml"/><Relationship Id="rId4504" Type="http://schemas.openxmlformats.org/officeDocument/2006/relationships/customXml" Target="ink/ink2002.xml"/><Relationship Id="rId9082" Type="http://schemas.openxmlformats.org/officeDocument/2006/relationships/image" Target="media/image3962.emf"/><Relationship Id="rId3520" Type="http://schemas.openxmlformats.org/officeDocument/2006/relationships/customXml" Target="ink/ink1513.xml"/><Relationship Id="rId6676" Type="http://schemas.openxmlformats.org/officeDocument/2006/relationships/image" Target="media/image2904.emf"/><Relationship Id="rId7727" Type="http://schemas.openxmlformats.org/officeDocument/2006/relationships/customXml" Target="ink/ink3462.xml"/><Relationship Id="rId10708" Type="http://schemas.openxmlformats.org/officeDocument/2006/relationships/customXml" Target="ink/ink4880.xml"/><Relationship Id="rId12063" Type="http://schemas.openxmlformats.org/officeDocument/2006/relationships/image" Target="media/image5191.emf"/><Relationship Id="rId441" Type="http://schemas.openxmlformats.org/officeDocument/2006/relationships/image" Target="media/image40.wmf"/><Relationship Id="rId1071" Type="http://schemas.openxmlformats.org/officeDocument/2006/relationships/customXml" Target="ink/ink362.xml"/><Relationship Id="rId2122" Type="http://schemas.openxmlformats.org/officeDocument/2006/relationships/customXml" Target="ink/ink831.xml"/><Relationship Id="rId5278" Type="http://schemas.openxmlformats.org/officeDocument/2006/relationships/customXml" Target="ink/ink2389.xml"/><Relationship Id="rId5692" Type="http://schemas.openxmlformats.org/officeDocument/2006/relationships/image" Target="media/image2505.emf"/><Relationship Id="rId6329" Type="http://schemas.openxmlformats.org/officeDocument/2006/relationships/image" Target="media/image2760.emf"/><Relationship Id="rId6743" Type="http://schemas.openxmlformats.org/officeDocument/2006/relationships/customXml" Target="ink/ink3073.xml"/><Relationship Id="rId9899" Type="http://schemas.openxmlformats.org/officeDocument/2006/relationships/customXml" Target="ink/ink4478.xml"/><Relationship Id="rId12130" Type="http://schemas.openxmlformats.org/officeDocument/2006/relationships/customXml" Target="ink/ink5553.xml"/><Relationship Id="rId1888" Type="http://schemas.openxmlformats.org/officeDocument/2006/relationships/customXml" Target="ink/ink719.xml"/><Relationship Id="rId2939" Type="http://schemas.openxmlformats.org/officeDocument/2006/relationships/customXml" Target="ink/ink1231.xml"/><Relationship Id="rId4294" Type="http://schemas.openxmlformats.org/officeDocument/2006/relationships/image" Target="media/image1842.emf"/><Relationship Id="rId5345" Type="http://schemas.openxmlformats.org/officeDocument/2006/relationships/image" Target="media/image139.wmf"/><Relationship Id="rId6810" Type="http://schemas.openxmlformats.org/officeDocument/2006/relationships/image" Target="media/image581.emf"/><Relationship Id="rId9966" Type="http://schemas.openxmlformats.org/officeDocument/2006/relationships/image" Target="media/image4401.emf"/><Relationship Id="rId4361" Type="http://schemas.openxmlformats.org/officeDocument/2006/relationships/image" Target="media/image1875.emf"/><Relationship Id="rId5412" Type="http://schemas.openxmlformats.org/officeDocument/2006/relationships/image" Target="media/image2366.emf"/><Relationship Id="rId8568" Type="http://schemas.openxmlformats.org/officeDocument/2006/relationships/image" Target="media/image212.wmf"/><Relationship Id="rId9619" Type="http://schemas.openxmlformats.org/officeDocument/2006/relationships/image" Target="media/image4229.emf"/><Relationship Id="rId11896" Type="http://schemas.openxmlformats.org/officeDocument/2006/relationships/customXml" Target="ink/ink5436.xml"/><Relationship Id="rId1955" Type="http://schemas.openxmlformats.org/officeDocument/2006/relationships/image" Target="media/image727.emf"/><Relationship Id="rId4014" Type="http://schemas.openxmlformats.org/officeDocument/2006/relationships/customXml" Target="ink/ink1760.xml"/><Relationship Id="rId7584" Type="http://schemas.openxmlformats.org/officeDocument/2006/relationships/image" Target="media/image3218.emf"/><Relationship Id="rId8982" Type="http://schemas.openxmlformats.org/officeDocument/2006/relationships/image" Target="media/image3911.emf"/><Relationship Id="rId10498" Type="http://schemas.openxmlformats.org/officeDocument/2006/relationships/customXml" Target="ink/ink4775.xml"/><Relationship Id="rId11549" Type="http://schemas.openxmlformats.org/officeDocument/2006/relationships/image" Target="media/image4938.emf"/><Relationship Id="rId11963" Type="http://schemas.openxmlformats.org/officeDocument/2006/relationships/image" Target="media/image5141.emf"/><Relationship Id="rId1608" Type="http://schemas.openxmlformats.org/officeDocument/2006/relationships/customXml" Target="ink/ink587.xml"/><Relationship Id="rId3030" Type="http://schemas.openxmlformats.org/officeDocument/2006/relationships/customXml" Target="ink/ink1273.xml"/><Relationship Id="rId6186" Type="http://schemas.openxmlformats.org/officeDocument/2006/relationships/image" Target="media/image2691.emf"/><Relationship Id="rId7237" Type="http://schemas.openxmlformats.org/officeDocument/2006/relationships/image" Target="media/image29850.emf"/><Relationship Id="rId8635" Type="http://schemas.openxmlformats.org/officeDocument/2006/relationships/image" Target="media/image3740.emf"/><Relationship Id="rId10565" Type="http://schemas.openxmlformats.org/officeDocument/2006/relationships/image" Target="media/image4700.emf"/><Relationship Id="rId11616" Type="http://schemas.openxmlformats.org/officeDocument/2006/relationships/customXml" Target="ink/ink5318.xml"/><Relationship Id="rId7651" Type="http://schemas.openxmlformats.org/officeDocument/2006/relationships/customXml" Target="ink/ink3424.xml"/><Relationship Id="rId8702" Type="http://schemas.openxmlformats.org/officeDocument/2006/relationships/customXml" Target="ink/ink3897.xml"/><Relationship Id="rId10218" Type="http://schemas.openxmlformats.org/officeDocument/2006/relationships/image" Target="media/image4526.emf"/><Relationship Id="rId10632" Type="http://schemas.openxmlformats.org/officeDocument/2006/relationships/customXml" Target="ink/ink4842.xml"/><Relationship Id="rId2796" Type="http://schemas.openxmlformats.org/officeDocument/2006/relationships/customXml" Target="ink/ink1159.xml"/><Relationship Id="rId3847" Type="http://schemas.openxmlformats.org/officeDocument/2006/relationships/customXml" Target="ink/ink1677.xml"/><Relationship Id="rId6253" Type="http://schemas.openxmlformats.org/officeDocument/2006/relationships/oleObject" Target="embeddings/oleObject214.bin"/><Relationship Id="rId7304" Type="http://schemas.openxmlformats.org/officeDocument/2006/relationships/customXml" Target="ink/ink3291.xml"/><Relationship Id="rId768" Type="http://schemas.openxmlformats.org/officeDocument/2006/relationships/image" Target="media/image276.emf"/><Relationship Id="rId1398" Type="http://schemas.openxmlformats.org/officeDocument/2006/relationships/image" Target="media/image541.emf"/><Relationship Id="rId2449" Type="http://schemas.openxmlformats.org/officeDocument/2006/relationships/customXml" Target="ink/ink988.xml"/><Relationship Id="rId2863" Type="http://schemas.openxmlformats.org/officeDocument/2006/relationships/image" Target="media/image1132.emf"/><Relationship Id="rId3914" Type="http://schemas.openxmlformats.org/officeDocument/2006/relationships/image" Target="media/image1653.emf"/><Relationship Id="rId6320" Type="http://schemas.openxmlformats.org/officeDocument/2006/relationships/customXml" Target="ink/ink2862.xml"/><Relationship Id="rId9476" Type="http://schemas.openxmlformats.org/officeDocument/2006/relationships/customXml" Target="ink/ink4272.xml"/><Relationship Id="rId9890" Type="http://schemas.openxmlformats.org/officeDocument/2006/relationships/image" Target="media/image4363.emf"/><Relationship Id="rId835" Type="http://schemas.openxmlformats.org/officeDocument/2006/relationships/customXml" Target="ink/ink297.xml"/><Relationship Id="rId1465" Type="http://schemas.openxmlformats.org/officeDocument/2006/relationships/customXml" Target="ink/ink521.xml"/><Relationship Id="rId2516" Type="http://schemas.openxmlformats.org/officeDocument/2006/relationships/customXml" Target="ink/ink1021.xml"/><Relationship Id="rId8078" Type="http://schemas.openxmlformats.org/officeDocument/2006/relationships/customXml" Target="ink/ink3594.xml"/><Relationship Id="rId8492" Type="http://schemas.openxmlformats.org/officeDocument/2006/relationships/image" Target="media/image3669.emf"/><Relationship Id="rId9129" Type="http://schemas.openxmlformats.org/officeDocument/2006/relationships/customXml" Target="ink/ink4101.xml"/><Relationship Id="rId9543" Type="http://schemas.openxmlformats.org/officeDocument/2006/relationships/oleObject" Target="embeddings/oleObject286.bin"/><Relationship Id="rId11059" Type="http://schemas.openxmlformats.org/officeDocument/2006/relationships/image" Target="media/image4778.emf"/><Relationship Id="rId1118" Type="http://schemas.openxmlformats.org/officeDocument/2006/relationships/image" Target="media/image433.emf"/><Relationship Id="rId1532" Type="http://schemas.openxmlformats.org/officeDocument/2006/relationships/customXml" Target="ink/ink549.xml"/><Relationship Id="rId2930" Type="http://schemas.openxmlformats.org/officeDocument/2006/relationships/image" Target="media/image1165.emf"/><Relationship Id="rId4688" Type="http://schemas.openxmlformats.org/officeDocument/2006/relationships/image" Target="media/image2037.emf"/><Relationship Id="rId7094" Type="http://schemas.openxmlformats.org/officeDocument/2006/relationships/image" Target="media/image3058.emf"/><Relationship Id="rId8145" Type="http://schemas.openxmlformats.org/officeDocument/2006/relationships/image" Target="media/image3497.emf"/><Relationship Id="rId10075" Type="http://schemas.openxmlformats.org/officeDocument/2006/relationships/image" Target="media/image4455.emf"/><Relationship Id="rId11473" Type="http://schemas.openxmlformats.org/officeDocument/2006/relationships/oleObject" Target="embeddings/oleObject310.bin"/><Relationship Id="rId902" Type="http://schemas.openxmlformats.org/officeDocument/2006/relationships/image" Target="media/image3320.emf"/><Relationship Id="rId5739" Type="http://schemas.openxmlformats.org/officeDocument/2006/relationships/image" Target="media/image148.wmf"/><Relationship Id="rId7161" Type="http://schemas.openxmlformats.org/officeDocument/2006/relationships/image" Target="media/image3095.emf"/><Relationship Id="rId8212" Type="http://schemas.openxmlformats.org/officeDocument/2006/relationships/customXml" Target="ink/ink3661.xml"/><Relationship Id="rId9610" Type="http://schemas.openxmlformats.org/officeDocument/2006/relationships/customXml" Target="ink/ink4332.xml"/><Relationship Id="rId11126" Type="http://schemas.openxmlformats.org/officeDocument/2006/relationships/customXml" Target="ink/ink5089.xml"/><Relationship Id="rId11540" Type="http://schemas.openxmlformats.org/officeDocument/2006/relationships/customXml" Target="ink/ink5281.xml"/><Relationship Id="rId4755" Type="http://schemas.openxmlformats.org/officeDocument/2006/relationships/customXml" Target="ink/ink2126.xml"/><Relationship Id="rId5806" Type="http://schemas.openxmlformats.org/officeDocument/2006/relationships/customXml" Target="ink/ink2632.xml"/><Relationship Id="rId10142" Type="http://schemas.openxmlformats.org/officeDocument/2006/relationships/customXml" Target="ink/ink4595.xml"/><Relationship Id="rId278" Type="http://schemas.openxmlformats.org/officeDocument/2006/relationships/image" Target="media/image124.emf"/><Relationship Id="rId3357" Type="http://schemas.openxmlformats.org/officeDocument/2006/relationships/customXml" Target="ink/ink1435.xml"/><Relationship Id="rId3771" Type="http://schemas.openxmlformats.org/officeDocument/2006/relationships/customXml" Target="ink/ink1639.xml"/><Relationship Id="rId4408" Type="http://schemas.openxmlformats.org/officeDocument/2006/relationships/customXml" Target="ink/ink1958.xml"/><Relationship Id="rId4822" Type="http://schemas.openxmlformats.org/officeDocument/2006/relationships/image" Target="media/image2104.emf"/><Relationship Id="rId7978" Type="http://schemas.openxmlformats.org/officeDocument/2006/relationships/customXml" Target="ink/ink3544.xml"/><Relationship Id="rId10959" Type="http://schemas.openxmlformats.org/officeDocument/2006/relationships/image" Target="media/image3706.emf"/><Relationship Id="rId692" Type="http://schemas.openxmlformats.org/officeDocument/2006/relationships/customXml" Target="ink/ink233.xml"/><Relationship Id="rId2373" Type="http://schemas.openxmlformats.org/officeDocument/2006/relationships/customXml" Target="ink/ink953.xml"/><Relationship Id="rId3424" Type="http://schemas.openxmlformats.org/officeDocument/2006/relationships/customXml" Target="ink/ink1465.xml"/><Relationship Id="rId2026" Type="http://schemas.openxmlformats.org/officeDocument/2006/relationships/customXml" Target="ink/ink784.xml"/><Relationship Id="rId2440" Type="http://schemas.openxmlformats.org/officeDocument/2006/relationships/image" Target="media/image921.emf"/><Relationship Id="rId5596" Type="http://schemas.openxmlformats.org/officeDocument/2006/relationships/customXml" Target="ink/ink2542.xml"/><Relationship Id="rId6647" Type="http://schemas.openxmlformats.org/officeDocument/2006/relationships/customXml" Target="ink/ink3025.xml"/><Relationship Id="rId9053" Type="http://schemas.openxmlformats.org/officeDocument/2006/relationships/customXml" Target="ink/ink4065.xml"/><Relationship Id="rId12034" Type="http://schemas.openxmlformats.org/officeDocument/2006/relationships/customXml" Target="ink/ink5505.xml"/><Relationship Id="rId412" Type="http://schemas.openxmlformats.org/officeDocument/2006/relationships/image" Target="media/image177.emf"/><Relationship Id="rId1042" Type="http://schemas.openxmlformats.org/officeDocument/2006/relationships/image" Target="media/image397.emf"/><Relationship Id="rId4198" Type="http://schemas.openxmlformats.org/officeDocument/2006/relationships/image" Target="media/image1794.emf"/><Relationship Id="rId5249" Type="http://schemas.openxmlformats.org/officeDocument/2006/relationships/image" Target="media/image141.emf"/><Relationship Id="rId5663" Type="http://schemas.openxmlformats.org/officeDocument/2006/relationships/customXml" Target="ink/ink2575.xml"/><Relationship Id="rId9120" Type="http://schemas.openxmlformats.org/officeDocument/2006/relationships/image" Target="media/image3983.emf"/><Relationship Id="rId11050" Type="http://schemas.openxmlformats.org/officeDocument/2006/relationships/customXml" Target="ink/ink5051.xml"/><Relationship Id="rId4265" Type="http://schemas.openxmlformats.org/officeDocument/2006/relationships/customXml" Target="ink/ink1886.xml"/><Relationship Id="rId5316" Type="http://schemas.openxmlformats.org/officeDocument/2006/relationships/customXml" Target="ink/ink2408.xml"/><Relationship Id="rId6714" Type="http://schemas.openxmlformats.org/officeDocument/2006/relationships/image" Target="media/image2921.emf"/><Relationship Id="rId12101" Type="http://schemas.openxmlformats.org/officeDocument/2006/relationships/image" Target="media/image5210.emf"/><Relationship Id="rId1859" Type="http://schemas.openxmlformats.org/officeDocument/2006/relationships/image" Target="media/image719.emf"/><Relationship Id="rId5730" Type="http://schemas.openxmlformats.org/officeDocument/2006/relationships/image" Target="media/image2515.emf"/><Relationship Id="rId8886" Type="http://schemas.openxmlformats.org/officeDocument/2006/relationships/customXml" Target="ink/ink3989.xml"/><Relationship Id="rId9937" Type="http://schemas.openxmlformats.org/officeDocument/2006/relationships/customXml" Target="ink/ink4497.xml"/><Relationship Id="rId11867" Type="http://schemas.openxmlformats.org/officeDocument/2006/relationships/image" Target="media/image5091.emf"/><Relationship Id="rId1926" Type="http://schemas.openxmlformats.org/officeDocument/2006/relationships/customXml" Target="ink/ink738.xml"/><Relationship Id="rId3281" Type="http://schemas.openxmlformats.org/officeDocument/2006/relationships/oleObject" Target="embeddings/oleObject148.bin"/><Relationship Id="rId4332" Type="http://schemas.openxmlformats.org/officeDocument/2006/relationships/customXml" Target="ink/ink1920.xml"/><Relationship Id="rId7488" Type="http://schemas.openxmlformats.org/officeDocument/2006/relationships/customXml" Target="ink/ink3354.xml"/><Relationship Id="rId8539" Type="http://schemas.openxmlformats.org/officeDocument/2006/relationships/customXml" Target="ink/ink3821.xml"/><Relationship Id="rId8953" Type="http://schemas.openxmlformats.org/officeDocument/2006/relationships/oleObject" Target="embeddings/oleObject270.bin"/><Relationship Id="rId10469" Type="http://schemas.openxmlformats.org/officeDocument/2006/relationships/image" Target="media/image4650.emf"/><Relationship Id="rId10883" Type="http://schemas.openxmlformats.org/officeDocument/2006/relationships/image" Target="media/image3347.emf"/><Relationship Id="rId7555" Type="http://schemas.openxmlformats.org/officeDocument/2006/relationships/image" Target="media/image3204.emf"/><Relationship Id="rId8606" Type="http://schemas.openxmlformats.org/officeDocument/2006/relationships/customXml" Target="ink/ink3849.xml"/><Relationship Id="rId10536" Type="http://schemas.openxmlformats.org/officeDocument/2006/relationships/customXml" Target="ink/ink4794.xml"/><Relationship Id="rId11934" Type="http://schemas.openxmlformats.org/officeDocument/2006/relationships/customXml" Target="ink/ink5455.xml"/><Relationship Id="rId3001" Type="http://schemas.openxmlformats.org/officeDocument/2006/relationships/image" Target="media/image1200.emf"/><Relationship Id="rId6157" Type="http://schemas.openxmlformats.org/officeDocument/2006/relationships/customXml" Target="ink/ink2787.xml"/><Relationship Id="rId6571" Type="http://schemas.openxmlformats.org/officeDocument/2006/relationships/customXml" Target="ink/ink2986.xml"/><Relationship Id="rId7208" Type="http://schemas.openxmlformats.org/officeDocument/2006/relationships/customXml" Target="ink/ink3243.xml"/><Relationship Id="rId7622" Type="http://schemas.openxmlformats.org/officeDocument/2006/relationships/image" Target="media/image3237.emf"/><Relationship Id="rId10950" Type="http://schemas.openxmlformats.org/officeDocument/2006/relationships/customXml" Target="ink/ink5001.xml"/><Relationship Id="rId2767" Type="http://schemas.openxmlformats.org/officeDocument/2006/relationships/image" Target="media/image1084.emf"/><Relationship Id="rId5173" Type="http://schemas.openxmlformats.org/officeDocument/2006/relationships/customXml" Target="ink/ink2336.xml"/><Relationship Id="rId6224" Type="http://schemas.openxmlformats.org/officeDocument/2006/relationships/image" Target="media/image2710.emf"/><Relationship Id="rId9794" Type="http://schemas.openxmlformats.org/officeDocument/2006/relationships/image" Target="media/image4316.emf"/><Relationship Id="rId10603" Type="http://schemas.openxmlformats.org/officeDocument/2006/relationships/image" Target="media/image4721.emf"/><Relationship Id="rId739" Type="http://schemas.openxmlformats.org/officeDocument/2006/relationships/oleObject" Target="embeddings/oleObject78.bin"/><Relationship Id="rId1369" Type="http://schemas.openxmlformats.org/officeDocument/2006/relationships/customXml" Target="ink/ink479.xml"/><Relationship Id="rId3818" Type="http://schemas.openxmlformats.org/officeDocument/2006/relationships/image" Target="media/image1605.emf"/><Relationship Id="rId5240" Type="http://schemas.openxmlformats.org/officeDocument/2006/relationships/image" Target="media/image2311.emf"/><Relationship Id="rId8396" Type="http://schemas.openxmlformats.org/officeDocument/2006/relationships/image" Target="media/image3622.emf"/><Relationship Id="rId9447" Type="http://schemas.openxmlformats.org/officeDocument/2006/relationships/image" Target="media/image4148.emf"/><Relationship Id="rId1783" Type="http://schemas.openxmlformats.org/officeDocument/2006/relationships/image" Target="media/image681.emf"/><Relationship Id="rId2834" Type="http://schemas.openxmlformats.org/officeDocument/2006/relationships/customXml" Target="ink/ink1178.xml"/><Relationship Id="rId8049" Type="http://schemas.openxmlformats.org/officeDocument/2006/relationships/image" Target="media/image3449.emf"/><Relationship Id="rId9861" Type="http://schemas.openxmlformats.org/officeDocument/2006/relationships/customXml" Target="ink/ink4459.xml"/><Relationship Id="rId11377" Type="http://schemas.openxmlformats.org/officeDocument/2006/relationships/customXml" Target="ink/ink5210.xml"/><Relationship Id="rId11791" Type="http://schemas.openxmlformats.org/officeDocument/2006/relationships/oleObject" Target="embeddings/oleObject333.bin"/><Relationship Id="rId75" Type="http://schemas.openxmlformats.org/officeDocument/2006/relationships/customXml" Target="ink/ink25.xml"/><Relationship Id="rId806" Type="http://schemas.openxmlformats.org/officeDocument/2006/relationships/image" Target="media/image29510.emf"/><Relationship Id="rId1436" Type="http://schemas.openxmlformats.org/officeDocument/2006/relationships/image" Target="media/image555.emf"/><Relationship Id="rId1850" Type="http://schemas.openxmlformats.org/officeDocument/2006/relationships/customXml" Target="ink/ink700.xml"/><Relationship Id="rId2901" Type="http://schemas.openxmlformats.org/officeDocument/2006/relationships/customXml" Target="ink/ink1212.xml"/><Relationship Id="rId8463" Type="http://schemas.openxmlformats.org/officeDocument/2006/relationships/image" Target="media/image3655.emf"/><Relationship Id="rId9514" Type="http://schemas.openxmlformats.org/officeDocument/2006/relationships/image" Target="media/image3800.wmf"/><Relationship Id="rId10393" Type="http://schemas.openxmlformats.org/officeDocument/2006/relationships/image" Target="media/image4612.emf"/><Relationship Id="rId11444" Type="http://schemas.openxmlformats.org/officeDocument/2006/relationships/image" Target="media/image4892.emf"/><Relationship Id="rId1503" Type="http://schemas.openxmlformats.org/officeDocument/2006/relationships/image" Target="media/image582.emf"/><Relationship Id="rId4659" Type="http://schemas.openxmlformats.org/officeDocument/2006/relationships/customXml" Target="ink/ink2078.xml"/><Relationship Id="rId8116" Type="http://schemas.openxmlformats.org/officeDocument/2006/relationships/customXml" Target="ink/ink3613.xml"/><Relationship Id="rId8530" Type="http://schemas.openxmlformats.org/officeDocument/2006/relationships/oleObject" Target="embeddings/oleObject258.bin"/><Relationship Id="rId10046" Type="http://schemas.openxmlformats.org/officeDocument/2006/relationships/customXml" Target="ink/ink4547.xml"/><Relationship Id="rId10460" Type="http://schemas.openxmlformats.org/officeDocument/2006/relationships/customXml" Target="ink/ink4756.xml"/><Relationship Id="rId11511" Type="http://schemas.openxmlformats.org/officeDocument/2006/relationships/image" Target="media/image4919.emf"/><Relationship Id="rId3675" Type="http://schemas.openxmlformats.org/officeDocument/2006/relationships/image" Target="media/image1534.emf"/><Relationship Id="rId4726" Type="http://schemas.openxmlformats.org/officeDocument/2006/relationships/image" Target="media/image2056.emf"/><Relationship Id="rId6081" Type="http://schemas.openxmlformats.org/officeDocument/2006/relationships/image" Target="media/image2650.emf"/><Relationship Id="rId7132" Type="http://schemas.openxmlformats.org/officeDocument/2006/relationships/image" Target="media/image3079.emf"/><Relationship Id="rId10113" Type="http://schemas.openxmlformats.org/officeDocument/2006/relationships/image" Target="media/image4474.emf"/><Relationship Id="rId2277" Type="http://schemas.openxmlformats.org/officeDocument/2006/relationships/image" Target="media/image8410.emf"/><Relationship Id="rId2691" Type="http://schemas.openxmlformats.org/officeDocument/2006/relationships/image" Target="media/image1046.emf"/><Relationship Id="rId3328" Type="http://schemas.openxmlformats.org/officeDocument/2006/relationships/image" Target="media/image1362.emf"/><Relationship Id="rId3742" Type="http://schemas.openxmlformats.org/officeDocument/2006/relationships/customXml" Target="ink/ink1624.xml"/><Relationship Id="rId6898" Type="http://schemas.openxmlformats.org/officeDocument/2006/relationships/image" Target="media/image2675.emf"/><Relationship Id="rId663" Type="http://schemas.openxmlformats.org/officeDocument/2006/relationships/image" Target="media/image277.emf"/><Relationship Id="rId1293" Type="http://schemas.openxmlformats.org/officeDocument/2006/relationships/image" Target="media/image497.emf"/><Relationship Id="rId2344" Type="http://schemas.openxmlformats.org/officeDocument/2006/relationships/image" Target="media/image873.emf"/><Relationship Id="rId7949" Type="http://schemas.openxmlformats.org/officeDocument/2006/relationships/image" Target="media/image3399.emf"/><Relationship Id="rId9371" Type="http://schemas.openxmlformats.org/officeDocument/2006/relationships/image" Target="media/image4111.emf"/><Relationship Id="rId316" Type="http://schemas.openxmlformats.org/officeDocument/2006/relationships/image" Target="media/image100.emf"/><Relationship Id="rId9024" Type="http://schemas.openxmlformats.org/officeDocument/2006/relationships/image" Target="media/image3932.emf"/><Relationship Id="rId730" Type="http://schemas.openxmlformats.org/officeDocument/2006/relationships/customXml" Target="ink/ink250.xml"/><Relationship Id="rId1360" Type="http://schemas.openxmlformats.org/officeDocument/2006/relationships/image" Target="media/image522.emf"/><Relationship Id="rId2411" Type="http://schemas.openxmlformats.org/officeDocument/2006/relationships/customXml" Target="ink/ink971.xml"/><Relationship Id="rId4169" Type="http://schemas.openxmlformats.org/officeDocument/2006/relationships/customXml" Target="ink/ink1838.xml"/><Relationship Id="rId5567" Type="http://schemas.openxmlformats.org/officeDocument/2006/relationships/image" Target="media/image2443.emf"/><Relationship Id="rId5981" Type="http://schemas.openxmlformats.org/officeDocument/2006/relationships/image" Target="media/image2609.emf"/><Relationship Id="rId6618" Type="http://schemas.openxmlformats.org/officeDocument/2006/relationships/image" Target="media/image2879.emf"/><Relationship Id="rId8040" Type="http://schemas.openxmlformats.org/officeDocument/2006/relationships/customXml" Target="ink/ink3575.xml"/><Relationship Id="rId12005" Type="http://schemas.openxmlformats.org/officeDocument/2006/relationships/image" Target="media/image5162.emf"/><Relationship Id="rId4583" Type="http://schemas.openxmlformats.org/officeDocument/2006/relationships/customXml" Target="ink/ink2042.xml"/><Relationship Id="rId5634" Type="http://schemas.openxmlformats.org/officeDocument/2006/relationships/customXml" Target="ink/ink2561.xml"/><Relationship Id="rId11021" Type="http://schemas.openxmlformats.org/officeDocument/2006/relationships/image" Target="media/image4757.emf"/><Relationship Id="rId3185" Type="http://schemas.openxmlformats.org/officeDocument/2006/relationships/image" Target="media/image1291.emf"/><Relationship Id="rId4236" Type="http://schemas.openxmlformats.org/officeDocument/2006/relationships/image" Target="media/image1813.emf"/><Relationship Id="rId4650" Type="http://schemas.openxmlformats.org/officeDocument/2006/relationships/image" Target="media/image2018.emf"/><Relationship Id="rId5701" Type="http://schemas.openxmlformats.org/officeDocument/2006/relationships/customXml" Target="ink/ink2594.xml"/><Relationship Id="rId8857" Type="http://schemas.openxmlformats.org/officeDocument/2006/relationships/image" Target="media/image3851.emf"/><Relationship Id="rId9908" Type="http://schemas.openxmlformats.org/officeDocument/2006/relationships/image" Target="media/image4372.emf"/><Relationship Id="rId3252" Type="http://schemas.openxmlformats.org/officeDocument/2006/relationships/customXml" Target="ink/ink1384.xml"/><Relationship Id="rId4303" Type="http://schemas.openxmlformats.org/officeDocument/2006/relationships/image" Target="media/image1846.emf"/><Relationship Id="rId7459" Type="http://schemas.openxmlformats.org/officeDocument/2006/relationships/image" Target="media/image3156.emf"/><Relationship Id="rId7873" Type="http://schemas.openxmlformats.org/officeDocument/2006/relationships/customXml" Target="ink/ink3510.xml"/><Relationship Id="rId10787" Type="http://schemas.openxmlformats.org/officeDocument/2006/relationships/image" Target="media/image3033.emf"/><Relationship Id="rId11838" Type="http://schemas.openxmlformats.org/officeDocument/2006/relationships/customXml" Target="ink/ink5407.xml"/><Relationship Id="rId173" Type="http://schemas.openxmlformats.org/officeDocument/2006/relationships/customXml" Target="ink/ink72.xml"/><Relationship Id="rId6475" Type="http://schemas.openxmlformats.org/officeDocument/2006/relationships/customXml" Target="ink/ink2938.xml"/><Relationship Id="rId7526" Type="http://schemas.openxmlformats.org/officeDocument/2006/relationships/customXml" Target="ink/ink3369.xml"/><Relationship Id="rId8924" Type="http://schemas.openxmlformats.org/officeDocument/2006/relationships/customXml" Target="ink/ink4008.xml"/><Relationship Id="rId10854" Type="http://schemas.openxmlformats.org/officeDocument/2006/relationships/customXml" Target="ink/ink4953.xml"/><Relationship Id="rId11905" Type="http://schemas.openxmlformats.org/officeDocument/2006/relationships/image" Target="media/image5111.emf"/><Relationship Id="rId240" Type="http://schemas.openxmlformats.org/officeDocument/2006/relationships/image" Target="media/image23.wmf"/><Relationship Id="rId5077" Type="http://schemas.openxmlformats.org/officeDocument/2006/relationships/image" Target="media/image2231.emf"/><Relationship Id="rId6128" Type="http://schemas.openxmlformats.org/officeDocument/2006/relationships/oleObject" Target="embeddings/oleObject206.bin"/><Relationship Id="rId7940" Type="http://schemas.openxmlformats.org/officeDocument/2006/relationships/image" Target="media/image203.wmf"/><Relationship Id="rId10507" Type="http://schemas.openxmlformats.org/officeDocument/2006/relationships/image" Target="media/image4671.emf"/><Relationship Id="rId10921" Type="http://schemas.openxmlformats.org/officeDocument/2006/relationships/image" Target="media/image3369.emf"/><Relationship Id="rId4093" Type="http://schemas.openxmlformats.org/officeDocument/2006/relationships/customXml" Target="ink/ink1800.xml"/><Relationship Id="rId5144" Type="http://schemas.openxmlformats.org/officeDocument/2006/relationships/customXml" Target="ink/ink2321.xml"/><Relationship Id="rId5491" Type="http://schemas.openxmlformats.org/officeDocument/2006/relationships/image" Target="media/image2405.emf"/><Relationship Id="rId6542" Type="http://schemas.openxmlformats.org/officeDocument/2006/relationships/customXml" Target="ink/ink2971.xml"/><Relationship Id="rId9698" Type="http://schemas.openxmlformats.org/officeDocument/2006/relationships/image" Target="media/image4268.emf"/><Relationship Id="rId1687" Type="http://schemas.openxmlformats.org/officeDocument/2006/relationships/image" Target="media/image6370.emf"/><Relationship Id="rId2738" Type="http://schemas.openxmlformats.org/officeDocument/2006/relationships/customXml" Target="ink/ink1130.xml"/><Relationship Id="rId9765" Type="http://schemas.openxmlformats.org/officeDocument/2006/relationships/customXml" Target="ink/ink4410.xml"/><Relationship Id="rId11695" Type="http://schemas.openxmlformats.org/officeDocument/2006/relationships/customXml" Target="ink/ink5358.xml"/><Relationship Id="rId1754" Type="http://schemas.openxmlformats.org/officeDocument/2006/relationships/customXml" Target="ink/ink652.xml"/><Relationship Id="rId2805" Type="http://schemas.openxmlformats.org/officeDocument/2006/relationships/image" Target="media/image1103.emf"/><Relationship Id="rId4160" Type="http://schemas.openxmlformats.org/officeDocument/2006/relationships/image" Target="media/image1775.emf"/><Relationship Id="rId5211" Type="http://schemas.openxmlformats.org/officeDocument/2006/relationships/image" Target="media/image2297.emf"/><Relationship Id="rId8367" Type="http://schemas.openxmlformats.org/officeDocument/2006/relationships/customXml" Target="ink/ink3736.xml"/><Relationship Id="rId8781" Type="http://schemas.openxmlformats.org/officeDocument/2006/relationships/image" Target="media/image3813.emf"/><Relationship Id="rId9418" Type="http://schemas.openxmlformats.org/officeDocument/2006/relationships/customXml" Target="ink/ink4243.xml"/><Relationship Id="rId9832" Type="http://schemas.openxmlformats.org/officeDocument/2006/relationships/customXml" Target="ink/ink4444.xml"/><Relationship Id="rId10297" Type="http://schemas.openxmlformats.org/officeDocument/2006/relationships/customXml" Target="ink/ink4673.xml"/><Relationship Id="rId11348" Type="http://schemas.openxmlformats.org/officeDocument/2006/relationships/oleObject" Target="embeddings/oleObject300.bin"/><Relationship Id="rId46" Type="http://schemas.openxmlformats.org/officeDocument/2006/relationships/image" Target="media/image18.emf"/><Relationship Id="rId1407" Type="http://schemas.openxmlformats.org/officeDocument/2006/relationships/customXml" Target="ink/ink498.xml"/><Relationship Id="rId1821" Type="http://schemas.openxmlformats.org/officeDocument/2006/relationships/image" Target="media/image700.emf"/><Relationship Id="rId4977" Type="http://schemas.openxmlformats.org/officeDocument/2006/relationships/image" Target="media/image2181.emf"/><Relationship Id="rId7383" Type="http://schemas.openxmlformats.org/officeDocument/2006/relationships/image" Target="media/image3119.emf"/><Relationship Id="rId8434" Type="http://schemas.openxmlformats.org/officeDocument/2006/relationships/customXml" Target="ink/ink3770.xml"/><Relationship Id="rId10364" Type="http://schemas.openxmlformats.org/officeDocument/2006/relationships/customXml" Target="ink/ink4708.xml"/><Relationship Id="rId11762" Type="http://schemas.openxmlformats.org/officeDocument/2006/relationships/oleObject" Target="embeddings/oleObject321.bin"/><Relationship Id="rId3579" Type="http://schemas.openxmlformats.org/officeDocument/2006/relationships/image" Target="media/image1486.emf"/><Relationship Id="rId7450" Type="http://schemas.openxmlformats.org/officeDocument/2006/relationships/customXml" Target="ink/ink3335.xml"/><Relationship Id="rId8501" Type="http://schemas.openxmlformats.org/officeDocument/2006/relationships/customXml" Target="ink/ink3804.xml"/><Relationship Id="rId10017" Type="http://schemas.openxmlformats.org/officeDocument/2006/relationships/image" Target="media/image4426.emf"/><Relationship Id="rId11415" Type="http://schemas.openxmlformats.org/officeDocument/2006/relationships/image" Target="media/image240.wmf"/><Relationship Id="rId2595" Type="http://schemas.openxmlformats.org/officeDocument/2006/relationships/image" Target="media/image998.emf"/><Relationship Id="rId3993" Type="http://schemas.openxmlformats.org/officeDocument/2006/relationships/image" Target="media/image1692.emf"/><Relationship Id="rId6052" Type="http://schemas.openxmlformats.org/officeDocument/2006/relationships/customXml" Target="ink/ink2738.xml"/><Relationship Id="rId7103" Type="http://schemas.openxmlformats.org/officeDocument/2006/relationships/customXml" Target="ink/ink3190.xml"/><Relationship Id="rId10431" Type="http://schemas.openxmlformats.org/officeDocument/2006/relationships/image" Target="media/image4631.emf"/><Relationship Id="rId567" Type="http://schemas.openxmlformats.org/officeDocument/2006/relationships/image" Target="media/image58.wmf"/><Relationship Id="rId1197" Type="http://schemas.openxmlformats.org/officeDocument/2006/relationships/image" Target="media/image466.emf"/><Relationship Id="rId2248" Type="http://schemas.openxmlformats.org/officeDocument/2006/relationships/customXml" Target="ink/ink893.xml"/><Relationship Id="rId3646" Type="http://schemas.openxmlformats.org/officeDocument/2006/relationships/customXml" Target="ink/ink1576.xml"/><Relationship Id="rId9275" Type="http://schemas.openxmlformats.org/officeDocument/2006/relationships/customXml" Target="ink/ink4174.xml"/><Relationship Id="rId981" Type="http://schemas.openxmlformats.org/officeDocument/2006/relationships/image" Target="media/image79.wmf"/><Relationship Id="rId2662" Type="http://schemas.openxmlformats.org/officeDocument/2006/relationships/customXml" Target="ink/ink1094.xml"/><Relationship Id="rId3713" Type="http://schemas.openxmlformats.org/officeDocument/2006/relationships/image" Target="media/image1553.emf"/><Relationship Id="rId6869" Type="http://schemas.openxmlformats.org/officeDocument/2006/relationships/customXml" Target="ink/ink3136.xml"/><Relationship Id="rId634" Type="http://schemas.openxmlformats.org/officeDocument/2006/relationships/customXml" Target="ink/ink209.xml"/><Relationship Id="rId1264" Type="http://schemas.openxmlformats.org/officeDocument/2006/relationships/customXml" Target="ink/ink434.xml"/><Relationship Id="rId2315" Type="http://schemas.openxmlformats.org/officeDocument/2006/relationships/customXml" Target="ink/ink924.xml"/><Relationship Id="rId5885" Type="http://schemas.openxmlformats.org/officeDocument/2006/relationships/image" Target="media/image338.emf"/><Relationship Id="rId6936" Type="http://schemas.openxmlformats.org/officeDocument/2006/relationships/image" Target="media/image2976.emf"/><Relationship Id="rId8291" Type="http://schemas.openxmlformats.org/officeDocument/2006/relationships/image" Target="media/image3570.emf"/><Relationship Id="rId9342" Type="http://schemas.openxmlformats.org/officeDocument/2006/relationships/customXml" Target="ink/ink4207.xml"/><Relationship Id="rId11272" Type="http://schemas.openxmlformats.org/officeDocument/2006/relationships/image" Target="media/image48170.emf"/><Relationship Id="rId701" Type="http://schemas.openxmlformats.org/officeDocument/2006/relationships/oleObject" Target="embeddings/oleObject76.bin"/><Relationship Id="rId1331" Type="http://schemas.openxmlformats.org/officeDocument/2006/relationships/customXml" Target="ink/ink460.xml"/><Relationship Id="rId4487" Type="http://schemas.openxmlformats.org/officeDocument/2006/relationships/image" Target="media/image131.wmf"/><Relationship Id="rId5538" Type="http://schemas.openxmlformats.org/officeDocument/2006/relationships/customXml" Target="ink/ink2513.xml"/><Relationship Id="rId5952" Type="http://schemas.openxmlformats.org/officeDocument/2006/relationships/image" Target="media/image319.wmf"/><Relationship Id="rId3089" Type="http://schemas.openxmlformats.org/officeDocument/2006/relationships/image" Target="media/image1244.emf"/><Relationship Id="rId4554" Type="http://schemas.openxmlformats.org/officeDocument/2006/relationships/customXml" Target="ink/ink2027.xml"/><Relationship Id="rId5605" Type="http://schemas.openxmlformats.org/officeDocument/2006/relationships/image" Target="media/image2462.emf"/><Relationship Id="rId8011" Type="http://schemas.openxmlformats.org/officeDocument/2006/relationships/image" Target="media/image3430.emf"/><Relationship Id="rId3156" Type="http://schemas.openxmlformats.org/officeDocument/2006/relationships/image" Target="media/image1277.emf"/><Relationship Id="rId4207" Type="http://schemas.openxmlformats.org/officeDocument/2006/relationships/customXml" Target="ink/ink1857.xml"/><Relationship Id="rId2172" Type="http://schemas.openxmlformats.org/officeDocument/2006/relationships/customXml" Target="ink/ink856.xml"/><Relationship Id="rId3223" Type="http://schemas.openxmlformats.org/officeDocument/2006/relationships/image" Target="media/image1310.emf"/><Relationship Id="rId3570" Type="http://schemas.openxmlformats.org/officeDocument/2006/relationships/customXml" Target="ink/ink1538.xml"/><Relationship Id="rId4621" Type="http://schemas.openxmlformats.org/officeDocument/2006/relationships/customXml" Target="ink/ink2061.xml"/><Relationship Id="rId6379" Type="http://schemas.openxmlformats.org/officeDocument/2006/relationships/image" Target="media/image2784.emf"/><Relationship Id="rId7777" Type="http://schemas.openxmlformats.org/officeDocument/2006/relationships/customXml" Target="ink/ink3487.xml"/><Relationship Id="rId8828" Type="http://schemas.openxmlformats.org/officeDocument/2006/relationships/customXml" Target="ink/ink3960.xml"/><Relationship Id="rId10758" Type="http://schemas.openxmlformats.org/officeDocument/2006/relationships/customXml" Target="ink/ink4905.xml"/><Relationship Id="rId11809" Type="http://schemas.openxmlformats.org/officeDocument/2006/relationships/image" Target="media/image5062.emf"/><Relationship Id="rId144" Type="http://schemas.openxmlformats.org/officeDocument/2006/relationships/image" Target="media/image67.emf"/><Relationship Id="rId6793" Type="http://schemas.openxmlformats.org/officeDocument/2006/relationships/customXml" Target="ink/ink3098.xml"/><Relationship Id="rId10825" Type="http://schemas.openxmlformats.org/officeDocument/2006/relationships/image" Target="media/image3117.emf"/><Relationship Id="rId12180" Type="http://schemas.openxmlformats.org/officeDocument/2006/relationships/image" Target="media/image285.wmf"/><Relationship Id="rId2989" Type="http://schemas.openxmlformats.org/officeDocument/2006/relationships/image" Target="media/image1194.emf"/><Relationship Id="rId5395" Type="http://schemas.openxmlformats.org/officeDocument/2006/relationships/customXml" Target="ink/ink2441.xml"/><Relationship Id="rId6446" Type="http://schemas.openxmlformats.org/officeDocument/2006/relationships/image" Target="media/image383.emf"/><Relationship Id="rId6860" Type="http://schemas.openxmlformats.org/officeDocument/2006/relationships/image" Target="media/image2522.emf"/><Relationship Id="rId7911" Type="http://schemas.openxmlformats.org/officeDocument/2006/relationships/oleObject" Target="embeddings/oleObject244.bin"/><Relationship Id="rId211" Type="http://schemas.openxmlformats.org/officeDocument/2006/relationships/image" Target="media/image99.emf"/><Relationship Id="rId5048" Type="http://schemas.openxmlformats.org/officeDocument/2006/relationships/customXml" Target="ink/ink2273.xml"/><Relationship Id="rId5462" Type="http://schemas.openxmlformats.org/officeDocument/2006/relationships/image" Target="media/image2391.emf"/><Relationship Id="rId6513" Type="http://schemas.openxmlformats.org/officeDocument/2006/relationships/image" Target="media/image418.emf"/><Relationship Id="rId9669" Type="http://schemas.openxmlformats.org/officeDocument/2006/relationships/customXml" Target="ink/ink4362.xml"/><Relationship Id="rId11599" Type="http://schemas.openxmlformats.org/officeDocument/2006/relationships/image" Target="media/image4962.emf"/><Relationship Id="rId1658" Type="http://schemas.openxmlformats.org/officeDocument/2006/relationships/customXml" Target="ink/ink606.xml"/><Relationship Id="rId2709" Type="http://schemas.openxmlformats.org/officeDocument/2006/relationships/image" Target="media/image1055.emf"/><Relationship Id="rId4064" Type="http://schemas.openxmlformats.org/officeDocument/2006/relationships/image" Target="media/image1727.emf"/><Relationship Id="rId5115" Type="http://schemas.openxmlformats.org/officeDocument/2006/relationships/image" Target="media/image2250.emf"/><Relationship Id="rId8685" Type="http://schemas.openxmlformats.org/officeDocument/2006/relationships/image" Target="media/image3765.emf"/><Relationship Id="rId9736" Type="http://schemas.openxmlformats.org/officeDocument/2006/relationships/image" Target="media/image4287.emf"/><Relationship Id="rId3080" Type="http://schemas.openxmlformats.org/officeDocument/2006/relationships/customXml" Target="ink/ink1297.xml"/><Relationship Id="rId4131" Type="http://schemas.openxmlformats.org/officeDocument/2006/relationships/customXml" Target="ink/ink1819.xml"/><Relationship Id="rId7287" Type="http://schemas.openxmlformats.org/officeDocument/2006/relationships/image" Target="media/image30100.emf"/><Relationship Id="rId8338" Type="http://schemas.openxmlformats.org/officeDocument/2006/relationships/image" Target="media/image3593.emf"/><Relationship Id="rId11666" Type="http://schemas.openxmlformats.org/officeDocument/2006/relationships/customXml" Target="ink/ink5343.xml"/><Relationship Id="rId1725" Type="http://schemas.openxmlformats.org/officeDocument/2006/relationships/image" Target="media/image652.emf"/><Relationship Id="rId8752" Type="http://schemas.openxmlformats.org/officeDocument/2006/relationships/customXml" Target="ink/ink3922.xml"/><Relationship Id="rId9803" Type="http://schemas.openxmlformats.org/officeDocument/2006/relationships/customXml" Target="ink/ink4429.xml"/><Relationship Id="rId10268" Type="http://schemas.openxmlformats.org/officeDocument/2006/relationships/image" Target="media/image4551.emf"/><Relationship Id="rId10682" Type="http://schemas.openxmlformats.org/officeDocument/2006/relationships/customXml" Target="ink/ink4867.xml"/><Relationship Id="rId11319" Type="http://schemas.openxmlformats.org/officeDocument/2006/relationships/customXml" Target="ink/ink5186.xml"/><Relationship Id="rId11733" Type="http://schemas.openxmlformats.org/officeDocument/2006/relationships/customXml" Target="ink/ink5377.xml"/><Relationship Id="rId17" Type="http://schemas.openxmlformats.org/officeDocument/2006/relationships/image" Target="media/image4.wmf"/><Relationship Id="rId3897" Type="http://schemas.openxmlformats.org/officeDocument/2006/relationships/customXml" Target="ink/ink1702.xml"/><Relationship Id="rId4948" Type="http://schemas.openxmlformats.org/officeDocument/2006/relationships/image" Target="media/image2167.emf"/><Relationship Id="rId8405" Type="http://schemas.openxmlformats.org/officeDocument/2006/relationships/image" Target="media/image3626.emf"/><Relationship Id="rId10335" Type="http://schemas.openxmlformats.org/officeDocument/2006/relationships/image" Target="media/image4584.emf"/><Relationship Id="rId11800" Type="http://schemas.openxmlformats.org/officeDocument/2006/relationships/customXml" Target="ink/ink5393.xml"/><Relationship Id="rId2499" Type="http://schemas.openxmlformats.org/officeDocument/2006/relationships/customXml" Target="ink/ink1012.xml"/><Relationship Id="rId3964" Type="http://schemas.openxmlformats.org/officeDocument/2006/relationships/customXml" Target="ink/ink1735.xml"/><Relationship Id="rId6370" Type="http://schemas.openxmlformats.org/officeDocument/2006/relationships/image" Target="media/image2780.emf"/><Relationship Id="rId7421" Type="http://schemas.openxmlformats.org/officeDocument/2006/relationships/image" Target="media/image3138.emf"/><Relationship Id="rId10402" Type="http://schemas.openxmlformats.org/officeDocument/2006/relationships/customXml" Target="ink/ink4727.xml"/><Relationship Id="rId1" Type="http://schemas.openxmlformats.org/officeDocument/2006/relationships/customXml" Target="../customXml/item1.xml"/><Relationship Id="rId2566" Type="http://schemas.openxmlformats.org/officeDocument/2006/relationships/customXml" Target="ink/ink1046.xml"/><Relationship Id="rId2980" Type="http://schemas.openxmlformats.org/officeDocument/2006/relationships/customXml" Target="ink/ink1248.xml"/><Relationship Id="rId3617" Type="http://schemas.openxmlformats.org/officeDocument/2006/relationships/image" Target="media/image1505.emf"/><Relationship Id="rId6023" Type="http://schemas.openxmlformats.org/officeDocument/2006/relationships/oleObject" Target="embeddings/oleObject202.bin"/><Relationship Id="rId9179" Type="http://schemas.openxmlformats.org/officeDocument/2006/relationships/customXml" Target="ink/ink4126.xml"/><Relationship Id="rId9593" Type="http://schemas.openxmlformats.org/officeDocument/2006/relationships/customXml" Target="ink/ink4323.xml"/><Relationship Id="rId538" Type="http://schemas.openxmlformats.org/officeDocument/2006/relationships/image" Target="media/image229.emf"/><Relationship Id="rId1582" Type="http://schemas.openxmlformats.org/officeDocument/2006/relationships/customXml" Target="ink/ink574.xml"/><Relationship Id="rId2219" Type="http://schemas.openxmlformats.org/officeDocument/2006/relationships/image" Target="media/image817.emf"/><Relationship Id="rId2633" Type="http://schemas.openxmlformats.org/officeDocument/2006/relationships/image" Target="media/image1017.emf"/><Relationship Id="rId5789" Type="http://schemas.openxmlformats.org/officeDocument/2006/relationships/image" Target="media/image24510.emf"/><Relationship Id="rId8195" Type="http://schemas.openxmlformats.org/officeDocument/2006/relationships/image" Target="media/image3522.emf"/><Relationship Id="rId9246" Type="http://schemas.openxmlformats.org/officeDocument/2006/relationships/image" Target="media/image4049.emf"/><Relationship Id="rId9660" Type="http://schemas.openxmlformats.org/officeDocument/2006/relationships/image" Target="media/image4249.emf"/><Relationship Id="rId11176" Type="http://schemas.openxmlformats.org/officeDocument/2006/relationships/customXml" Target="ink/ink5114.xml"/><Relationship Id="rId605" Type="http://schemas.openxmlformats.org/officeDocument/2006/relationships/image" Target="media/image249.emf"/><Relationship Id="rId1235" Type="http://schemas.openxmlformats.org/officeDocument/2006/relationships/oleObject" Target="embeddings/oleObject98.bin"/><Relationship Id="rId8262" Type="http://schemas.openxmlformats.org/officeDocument/2006/relationships/image" Target="media/image206.wmf"/><Relationship Id="rId9313" Type="http://schemas.openxmlformats.org/officeDocument/2006/relationships/customXml" Target="ink/ink4193.xml"/><Relationship Id="rId10192" Type="http://schemas.openxmlformats.org/officeDocument/2006/relationships/customXml" Target="ink/ink4620.xml"/><Relationship Id="rId11590" Type="http://schemas.openxmlformats.org/officeDocument/2006/relationships/image" Target="media/image246.wmf"/><Relationship Id="rId1302" Type="http://schemas.openxmlformats.org/officeDocument/2006/relationships/image" Target="media/image91.wmf"/><Relationship Id="rId2700" Type="http://schemas.openxmlformats.org/officeDocument/2006/relationships/customXml" Target="ink/ink1112.xml"/><Relationship Id="rId4458" Type="http://schemas.openxmlformats.org/officeDocument/2006/relationships/image" Target="media/image1923.emf"/><Relationship Id="rId5856" Type="http://schemas.openxmlformats.org/officeDocument/2006/relationships/customXml" Target="ink/ink2653.xml"/><Relationship Id="rId6907" Type="http://schemas.openxmlformats.org/officeDocument/2006/relationships/customXml" Target="ink/ink3155.xml"/><Relationship Id="rId11243" Type="http://schemas.openxmlformats.org/officeDocument/2006/relationships/customXml" Target="ink/ink5148.xml"/><Relationship Id="rId4872" Type="http://schemas.openxmlformats.org/officeDocument/2006/relationships/image" Target="media/image2129.emf"/><Relationship Id="rId5509" Type="http://schemas.openxmlformats.org/officeDocument/2006/relationships/image" Target="media/image2414.emf"/><Relationship Id="rId5923" Type="http://schemas.openxmlformats.org/officeDocument/2006/relationships/customXml" Target="ink/ink2684.xml"/><Relationship Id="rId11310" Type="http://schemas.openxmlformats.org/officeDocument/2006/relationships/image" Target="media/image4836.emf"/><Relationship Id="rId395" Type="http://schemas.openxmlformats.org/officeDocument/2006/relationships/customXml" Target="ink/ink141.xml"/><Relationship Id="rId2076" Type="http://schemas.openxmlformats.org/officeDocument/2006/relationships/customXml" Target="ink/ink808.xml"/><Relationship Id="rId3474" Type="http://schemas.openxmlformats.org/officeDocument/2006/relationships/customXml" Target="ink/ink1490.xml"/><Relationship Id="rId4525" Type="http://schemas.openxmlformats.org/officeDocument/2006/relationships/image" Target="media/image1956.emf"/><Relationship Id="rId2490" Type="http://schemas.openxmlformats.org/officeDocument/2006/relationships/image" Target="media/image946.emf"/><Relationship Id="rId3127" Type="http://schemas.openxmlformats.org/officeDocument/2006/relationships/image" Target="media/image1263.emf"/><Relationship Id="rId3541" Type="http://schemas.openxmlformats.org/officeDocument/2006/relationships/image" Target="media/image1467.emf"/><Relationship Id="rId6697" Type="http://schemas.openxmlformats.org/officeDocument/2006/relationships/customXml" Target="ink/ink3050.xml"/><Relationship Id="rId7748" Type="http://schemas.openxmlformats.org/officeDocument/2006/relationships/image" Target="media/image3300.emf"/><Relationship Id="rId12084" Type="http://schemas.openxmlformats.org/officeDocument/2006/relationships/customXml" Target="ink/ink5530.xml"/><Relationship Id="rId462" Type="http://schemas.openxmlformats.org/officeDocument/2006/relationships/image" Target="media/image198.emf"/><Relationship Id="rId2143" Type="http://schemas.openxmlformats.org/officeDocument/2006/relationships/image" Target="media/image7810.emf"/><Relationship Id="rId5299" Type="http://schemas.openxmlformats.org/officeDocument/2006/relationships/image" Target="media/image2315.emf"/><Relationship Id="rId6764" Type="http://schemas.openxmlformats.org/officeDocument/2006/relationships/image" Target="media/image2946.emf"/><Relationship Id="rId7815" Type="http://schemas.openxmlformats.org/officeDocument/2006/relationships/customXml" Target="ink/ink3491.xml"/><Relationship Id="rId9170" Type="http://schemas.openxmlformats.org/officeDocument/2006/relationships/image" Target="media/image4011.emf"/><Relationship Id="rId10729" Type="http://schemas.openxmlformats.org/officeDocument/2006/relationships/image" Target="media/image3004.emf"/><Relationship Id="rId12151" Type="http://schemas.openxmlformats.org/officeDocument/2006/relationships/image" Target="media/image5235.emf"/><Relationship Id="rId115" Type="http://schemas.openxmlformats.org/officeDocument/2006/relationships/customXml" Target="ink/ink43.xml"/><Relationship Id="rId2210" Type="http://schemas.openxmlformats.org/officeDocument/2006/relationships/customXml" Target="ink/ink874.xml"/><Relationship Id="rId5366" Type="http://schemas.openxmlformats.org/officeDocument/2006/relationships/image" Target="media/image2343.emf"/><Relationship Id="rId6417" Type="http://schemas.openxmlformats.org/officeDocument/2006/relationships/customXml" Target="ink/ink2910.xml"/><Relationship Id="rId4382" Type="http://schemas.openxmlformats.org/officeDocument/2006/relationships/customXml" Target="ink/ink1945.xml"/><Relationship Id="rId5019" Type="http://schemas.openxmlformats.org/officeDocument/2006/relationships/image" Target="media/image2202.emf"/><Relationship Id="rId5433" Type="http://schemas.openxmlformats.org/officeDocument/2006/relationships/customXml" Target="ink/ink2460.xml"/><Relationship Id="rId5780" Type="http://schemas.openxmlformats.org/officeDocument/2006/relationships/customXml" Target="ink/ink2619.xml"/><Relationship Id="rId6831" Type="http://schemas.openxmlformats.org/officeDocument/2006/relationships/customXml" Target="ink/ink3117.xml"/><Relationship Id="rId8589" Type="http://schemas.openxmlformats.org/officeDocument/2006/relationships/image" Target="media/image3717.emf"/><Relationship Id="rId9987" Type="http://schemas.openxmlformats.org/officeDocument/2006/relationships/customXml" Target="ink/ink4521.xml"/><Relationship Id="rId1976" Type="http://schemas.openxmlformats.org/officeDocument/2006/relationships/customXml" Target="ink/ink763.xml"/><Relationship Id="rId4035" Type="http://schemas.openxmlformats.org/officeDocument/2006/relationships/customXml" Target="ink/ink1771.xml"/><Relationship Id="rId11984" Type="http://schemas.openxmlformats.org/officeDocument/2006/relationships/customXml" Target="ink/ink5480.xml"/><Relationship Id="rId1629" Type="http://schemas.openxmlformats.org/officeDocument/2006/relationships/image" Target="media/image628.emf"/><Relationship Id="rId5500" Type="http://schemas.openxmlformats.org/officeDocument/2006/relationships/customXml" Target="ink/ink2494.xml"/><Relationship Id="rId8656" Type="http://schemas.openxmlformats.org/officeDocument/2006/relationships/customXml" Target="ink/ink3874.xml"/><Relationship Id="rId9707" Type="http://schemas.openxmlformats.org/officeDocument/2006/relationships/customXml" Target="ink/ink4381.xml"/><Relationship Id="rId10586" Type="http://schemas.openxmlformats.org/officeDocument/2006/relationships/customXml" Target="ink/ink4819.xml"/><Relationship Id="rId11637" Type="http://schemas.openxmlformats.org/officeDocument/2006/relationships/image" Target="media/image4982.emf"/><Relationship Id="rId3051" Type="http://schemas.openxmlformats.org/officeDocument/2006/relationships/image" Target="media/image1225.emf"/><Relationship Id="rId4102" Type="http://schemas.openxmlformats.org/officeDocument/2006/relationships/image" Target="media/image1746.emf"/><Relationship Id="rId7258" Type="http://schemas.openxmlformats.org/officeDocument/2006/relationships/customXml" Target="ink/ink3268.xml"/><Relationship Id="rId7672" Type="http://schemas.openxmlformats.org/officeDocument/2006/relationships/image" Target="media/image3262.emf"/><Relationship Id="rId8309" Type="http://schemas.openxmlformats.org/officeDocument/2006/relationships/customXml" Target="ink/ink3707.xml"/><Relationship Id="rId8723" Type="http://schemas.openxmlformats.org/officeDocument/2006/relationships/image" Target="media/image3784.emf"/><Relationship Id="rId10239" Type="http://schemas.openxmlformats.org/officeDocument/2006/relationships/customXml" Target="ink/ink4644.xml"/><Relationship Id="rId10653" Type="http://schemas.openxmlformats.org/officeDocument/2006/relationships/image" Target="media/image1339.emf"/><Relationship Id="rId3868" Type="http://schemas.openxmlformats.org/officeDocument/2006/relationships/image" Target="media/image1630.emf"/><Relationship Id="rId4919" Type="http://schemas.openxmlformats.org/officeDocument/2006/relationships/customXml" Target="ink/ink2208.xml"/><Relationship Id="rId6274" Type="http://schemas.openxmlformats.org/officeDocument/2006/relationships/customXml" Target="ink/ink2841.xml"/><Relationship Id="rId7325" Type="http://schemas.openxmlformats.org/officeDocument/2006/relationships/image" Target="media/image30290.emf"/><Relationship Id="rId10306" Type="http://schemas.openxmlformats.org/officeDocument/2006/relationships/image" Target="media/image4570.emf"/><Relationship Id="rId11704" Type="http://schemas.openxmlformats.org/officeDocument/2006/relationships/image" Target="media/image5015.emf"/><Relationship Id="rId789" Type="http://schemas.openxmlformats.org/officeDocument/2006/relationships/customXml" Target="ink/ink274.xml"/><Relationship Id="rId2884" Type="http://schemas.openxmlformats.org/officeDocument/2006/relationships/customXml" Target="ink/ink1203.xml"/><Relationship Id="rId5290" Type="http://schemas.openxmlformats.org/officeDocument/2006/relationships/customXml" Target="ink/ink2395.xml"/><Relationship Id="rId6341" Type="http://schemas.openxmlformats.org/officeDocument/2006/relationships/image" Target="media/image176.wmf"/><Relationship Id="rId9497" Type="http://schemas.openxmlformats.org/officeDocument/2006/relationships/image" Target="media/image4173.emf"/><Relationship Id="rId10720" Type="http://schemas.openxmlformats.org/officeDocument/2006/relationships/customXml" Target="ink/ink4886.xml"/><Relationship Id="rId856" Type="http://schemas.openxmlformats.org/officeDocument/2006/relationships/image" Target="media/image319.emf"/><Relationship Id="rId1486" Type="http://schemas.openxmlformats.org/officeDocument/2006/relationships/customXml" Target="ink/ink532.xml"/><Relationship Id="rId2537" Type="http://schemas.openxmlformats.org/officeDocument/2006/relationships/image" Target="media/image969.emf"/><Relationship Id="rId3935" Type="http://schemas.openxmlformats.org/officeDocument/2006/relationships/customXml" Target="ink/ink1721.xml"/><Relationship Id="rId8099" Type="http://schemas.openxmlformats.org/officeDocument/2006/relationships/image" Target="media/image3474.emf"/><Relationship Id="rId9564" Type="http://schemas.openxmlformats.org/officeDocument/2006/relationships/image" Target="media/image4202.emf"/><Relationship Id="rId2951" Type="http://schemas.openxmlformats.org/officeDocument/2006/relationships/customXml" Target="ink/ink1237.xml"/><Relationship Id="rId5010" Type="http://schemas.openxmlformats.org/officeDocument/2006/relationships/customXml" Target="ink/ink2254.xml"/><Relationship Id="rId8166" Type="http://schemas.openxmlformats.org/officeDocument/2006/relationships/customXml" Target="ink/ink3638.xml"/><Relationship Id="rId9217" Type="http://schemas.openxmlformats.org/officeDocument/2006/relationships/customXml" Target="ink/ink4145.xml"/><Relationship Id="rId11494" Type="http://schemas.openxmlformats.org/officeDocument/2006/relationships/customXml" Target="ink/ink5258.xml"/><Relationship Id="rId1553" Type="http://schemas.openxmlformats.org/officeDocument/2006/relationships/image" Target="media/image605.emf"/><Relationship Id="rId2604" Type="http://schemas.openxmlformats.org/officeDocument/2006/relationships/customXml" Target="ink/ink1065.xml"/><Relationship Id="rId8580" Type="http://schemas.openxmlformats.org/officeDocument/2006/relationships/customXml" Target="ink/ink3838.xml"/><Relationship Id="rId9631" Type="http://schemas.openxmlformats.org/officeDocument/2006/relationships/customXml" Target="ink/ink4343.xml"/><Relationship Id="rId10096" Type="http://schemas.openxmlformats.org/officeDocument/2006/relationships/customXml" Target="ink/ink4572.xml"/><Relationship Id="rId11147" Type="http://schemas.openxmlformats.org/officeDocument/2006/relationships/image" Target="media/image47460.emf"/><Relationship Id="rId11561" Type="http://schemas.openxmlformats.org/officeDocument/2006/relationships/image" Target="media/image4944.emf"/><Relationship Id="rId1206" Type="http://schemas.openxmlformats.org/officeDocument/2006/relationships/image" Target="media/image88.wmf"/><Relationship Id="rId1620" Type="http://schemas.openxmlformats.org/officeDocument/2006/relationships/image" Target="media/image259.wmf"/><Relationship Id="rId4776" Type="http://schemas.openxmlformats.org/officeDocument/2006/relationships/image" Target="media/image2081.emf"/><Relationship Id="rId5827" Type="http://schemas.openxmlformats.org/officeDocument/2006/relationships/image" Target="media/image32710.emf"/><Relationship Id="rId7182" Type="http://schemas.openxmlformats.org/officeDocument/2006/relationships/customXml" Target="ink/ink3230.xml"/><Relationship Id="rId8233" Type="http://schemas.openxmlformats.org/officeDocument/2006/relationships/image" Target="media/image3541.emf"/><Relationship Id="rId10163" Type="http://schemas.openxmlformats.org/officeDocument/2006/relationships/image" Target="media/image4499.emf"/><Relationship Id="rId11214" Type="http://schemas.openxmlformats.org/officeDocument/2006/relationships/image" Target="media/image47840.emf"/><Relationship Id="rId3378" Type="http://schemas.openxmlformats.org/officeDocument/2006/relationships/image" Target="media/image1387.emf"/><Relationship Id="rId3792" Type="http://schemas.openxmlformats.org/officeDocument/2006/relationships/image" Target="media/image1592.emf"/><Relationship Id="rId4429" Type="http://schemas.openxmlformats.org/officeDocument/2006/relationships/customXml" Target="ink/ink1969.xml"/><Relationship Id="rId4843" Type="http://schemas.openxmlformats.org/officeDocument/2006/relationships/customXml" Target="ink/ink2170.xml"/><Relationship Id="rId7999" Type="http://schemas.openxmlformats.org/officeDocument/2006/relationships/image" Target="media/image3424.emf"/><Relationship Id="rId8300" Type="http://schemas.openxmlformats.org/officeDocument/2006/relationships/customXml" Target="ink/ink3702.xml"/><Relationship Id="rId10230" Type="http://schemas.openxmlformats.org/officeDocument/2006/relationships/image" Target="media/image4532.emf"/><Relationship Id="rId299" Type="http://schemas.openxmlformats.org/officeDocument/2006/relationships/oleObject" Target="embeddings/oleObject29.bin"/><Relationship Id="rId2394" Type="http://schemas.openxmlformats.org/officeDocument/2006/relationships/oleObject" Target="embeddings/oleObject136.bin"/><Relationship Id="rId3445" Type="http://schemas.openxmlformats.org/officeDocument/2006/relationships/image" Target="media/image1419.emf"/><Relationship Id="rId366" Type="http://schemas.openxmlformats.org/officeDocument/2006/relationships/image" Target="media/image107.emf"/><Relationship Id="rId780" Type="http://schemas.openxmlformats.org/officeDocument/2006/relationships/image" Target="media/image2826.emf"/><Relationship Id="rId2047" Type="http://schemas.openxmlformats.org/officeDocument/2006/relationships/image" Target="media/image7490.emf"/><Relationship Id="rId2461" Type="http://schemas.openxmlformats.org/officeDocument/2006/relationships/customXml" Target="ink/ink994.xml"/><Relationship Id="rId3512" Type="http://schemas.openxmlformats.org/officeDocument/2006/relationships/customXml" Target="ink/ink1509.xml"/><Relationship Id="rId4910" Type="http://schemas.openxmlformats.org/officeDocument/2006/relationships/image" Target="media/image2148.emf"/><Relationship Id="rId6668" Type="http://schemas.openxmlformats.org/officeDocument/2006/relationships/image" Target="media/image2900.emf"/><Relationship Id="rId9074" Type="http://schemas.openxmlformats.org/officeDocument/2006/relationships/image" Target="media/image3957.emf"/><Relationship Id="rId12055" Type="http://schemas.openxmlformats.org/officeDocument/2006/relationships/image" Target="media/image5187.emf"/><Relationship Id="rId433" Type="http://schemas.openxmlformats.org/officeDocument/2006/relationships/image" Target="media/image36.wmf"/><Relationship Id="rId1063" Type="http://schemas.openxmlformats.org/officeDocument/2006/relationships/customXml" Target="ink/ink358.xml"/><Relationship Id="rId2114" Type="http://schemas.openxmlformats.org/officeDocument/2006/relationships/customXml" Target="ink/ink827.xml"/><Relationship Id="rId7719" Type="http://schemas.openxmlformats.org/officeDocument/2006/relationships/customXml" Target="ink/ink3458.xml"/><Relationship Id="rId8090" Type="http://schemas.openxmlformats.org/officeDocument/2006/relationships/customXml" Target="ink/ink3600.xml"/><Relationship Id="rId9141" Type="http://schemas.openxmlformats.org/officeDocument/2006/relationships/customXml" Target="ink/ink4107.xml"/><Relationship Id="rId4286" Type="http://schemas.openxmlformats.org/officeDocument/2006/relationships/image" Target="media/image1838.emf"/><Relationship Id="rId5684" Type="http://schemas.openxmlformats.org/officeDocument/2006/relationships/image" Target="media/image2501.emf"/><Relationship Id="rId6735" Type="http://schemas.openxmlformats.org/officeDocument/2006/relationships/customXml" Target="ink/ink3069.xml"/><Relationship Id="rId11071" Type="http://schemas.openxmlformats.org/officeDocument/2006/relationships/image" Target="media/image4785.emf"/><Relationship Id="rId12122" Type="http://schemas.openxmlformats.org/officeDocument/2006/relationships/customXml" Target="ink/ink5549.xml"/><Relationship Id="rId1130" Type="http://schemas.openxmlformats.org/officeDocument/2006/relationships/image" Target="media/image439.emf"/><Relationship Id="rId5337" Type="http://schemas.openxmlformats.org/officeDocument/2006/relationships/image" Target="media/image2329.emf"/><Relationship Id="rId5751" Type="http://schemas.openxmlformats.org/officeDocument/2006/relationships/customXml" Target="ink/ink2610.xml"/><Relationship Id="rId6802" Type="http://schemas.openxmlformats.org/officeDocument/2006/relationships/image" Target="media/image501.emf"/><Relationship Id="rId9958" Type="http://schemas.openxmlformats.org/officeDocument/2006/relationships/image" Target="media/image4397.emf"/><Relationship Id="rId11888" Type="http://schemas.openxmlformats.org/officeDocument/2006/relationships/customXml" Target="ink/ink5432.xml"/><Relationship Id="rId1947" Type="http://schemas.openxmlformats.org/officeDocument/2006/relationships/image" Target="media/image723.emf"/><Relationship Id="rId4353" Type="http://schemas.openxmlformats.org/officeDocument/2006/relationships/image" Target="media/image1871.emf"/><Relationship Id="rId5404" Type="http://schemas.openxmlformats.org/officeDocument/2006/relationships/image" Target="media/image2362.emf"/><Relationship Id="rId8974" Type="http://schemas.openxmlformats.org/officeDocument/2006/relationships/image" Target="media/image3907.emf"/><Relationship Id="rId4006" Type="http://schemas.openxmlformats.org/officeDocument/2006/relationships/customXml" Target="ink/ink1756.xml"/><Relationship Id="rId4420" Type="http://schemas.openxmlformats.org/officeDocument/2006/relationships/customXml" Target="ink/ink1964.xml"/><Relationship Id="rId7576" Type="http://schemas.openxmlformats.org/officeDocument/2006/relationships/image" Target="media/image3214.emf"/><Relationship Id="rId7990" Type="http://schemas.openxmlformats.org/officeDocument/2006/relationships/customXml" Target="ink/ink3550.xml"/><Relationship Id="rId8627" Type="http://schemas.openxmlformats.org/officeDocument/2006/relationships/image" Target="media/image3736.emf"/><Relationship Id="rId11955" Type="http://schemas.openxmlformats.org/officeDocument/2006/relationships/image" Target="media/image5137.emf"/><Relationship Id="rId290" Type="http://schemas.openxmlformats.org/officeDocument/2006/relationships/image" Target="media/image130.emf"/><Relationship Id="rId3022" Type="http://schemas.openxmlformats.org/officeDocument/2006/relationships/customXml" Target="ink/ink1269.xml"/><Relationship Id="rId6178" Type="http://schemas.openxmlformats.org/officeDocument/2006/relationships/image" Target="media/image2687.emf"/><Relationship Id="rId6592" Type="http://schemas.openxmlformats.org/officeDocument/2006/relationships/image" Target="media/image2866.emf"/><Relationship Id="rId7229" Type="http://schemas.openxmlformats.org/officeDocument/2006/relationships/image" Target="media/image29811.emf"/><Relationship Id="rId7643" Type="http://schemas.openxmlformats.org/officeDocument/2006/relationships/customXml" Target="ink/ink3420.xml"/><Relationship Id="rId10557" Type="http://schemas.openxmlformats.org/officeDocument/2006/relationships/image" Target="media/image4696.emf"/><Relationship Id="rId10971" Type="http://schemas.openxmlformats.org/officeDocument/2006/relationships/image" Target="media/image3899.emf"/><Relationship Id="rId11608" Type="http://schemas.openxmlformats.org/officeDocument/2006/relationships/customXml" Target="ink/ink5314.xml"/><Relationship Id="rId5194" Type="http://schemas.openxmlformats.org/officeDocument/2006/relationships/image" Target="media/image2289.emf"/><Relationship Id="rId6245" Type="http://schemas.openxmlformats.org/officeDocument/2006/relationships/image" Target="media/image2720.emf"/><Relationship Id="rId10624" Type="http://schemas.openxmlformats.org/officeDocument/2006/relationships/customXml" Target="ink/ink4838.xml"/><Relationship Id="rId2788" Type="http://schemas.openxmlformats.org/officeDocument/2006/relationships/customXml" Target="ink/ink1155.xml"/><Relationship Id="rId3839" Type="http://schemas.openxmlformats.org/officeDocument/2006/relationships/customXml" Target="ink/ink1673.xml"/><Relationship Id="rId7710" Type="http://schemas.openxmlformats.org/officeDocument/2006/relationships/image" Target="media/image3281.emf"/><Relationship Id="rId2855" Type="http://schemas.openxmlformats.org/officeDocument/2006/relationships/image" Target="media/image1128.emf"/><Relationship Id="rId3906" Type="http://schemas.openxmlformats.org/officeDocument/2006/relationships/image" Target="media/image1649.emf"/><Relationship Id="rId5261" Type="http://schemas.openxmlformats.org/officeDocument/2006/relationships/image" Target="media/image152.emf"/><Relationship Id="rId6312" Type="http://schemas.openxmlformats.org/officeDocument/2006/relationships/customXml" Target="ink/ink2859.xml"/><Relationship Id="rId9468" Type="http://schemas.openxmlformats.org/officeDocument/2006/relationships/customXml" Target="ink/ink4268.xml"/><Relationship Id="rId9882" Type="http://schemas.openxmlformats.org/officeDocument/2006/relationships/image" Target="media/image4359.emf"/><Relationship Id="rId11398" Type="http://schemas.openxmlformats.org/officeDocument/2006/relationships/image" Target="media/image4868.emf"/><Relationship Id="rId96" Type="http://schemas.openxmlformats.org/officeDocument/2006/relationships/image" Target="media/image43.emf"/><Relationship Id="rId827" Type="http://schemas.openxmlformats.org/officeDocument/2006/relationships/customXml" Target="ink/ink293.xml"/><Relationship Id="rId1457" Type="http://schemas.openxmlformats.org/officeDocument/2006/relationships/customXml" Target="ink/ink519.xml"/><Relationship Id="rId1871" Type="http://schemas.openxmlformats.org/officeDocument/2006/relationships/image" Target="media/image6850.emf"/><Relationship Id="rId2508" Type="http://schemas.openxmlformats.org/officeDocument/2006/relationships/customXml" Target="ink/ink1017.xml"/><Relationship Id="rId2922" Type="http://schemas.openxmlformats.org/officeDocument/2006/relationships/image" Target="media/image1161.emf"/><Relationship Id="rId8484" Type="http://schemas.openxmlformats.org/officeDocument/2006/relationships/image" Target="media/image3665.emf"/><Relationship Id="rId9535" Type="http://schemas.openxmlformats.org/officeDocument/2006/relationships/image" Target="media/image4190.emf"/><Relationship Id="rId11465" Type="http://schemas.openxmlformats.org/officeDocument/2006/relationships/oleObject" Target="embeddings/oleObject309.bin"/><Relationship Id="rId1524" Type="http://schemas.openxmlformats.org/officeDocument/2006/relationships/customXml" Target="ink/ink545.xml"/><Relationship Id="rId7086" Type="http://schemas.openxmlformats.org/officeDocument/2006/relationships/image" Target="media/image3054.emf"/><Relationship Id="rId8137" Type="http://schemas.openxmlformats.org/officeDocument/2006/relationships/image" Target="media/image3493.emf"/><Relationship Id="rId8551" Type="http://schemas.openxmlformats.org/officeDocument/2006/relationships/customXml" Target="ink/ink3827.xml"/><Relationship Id="rId9602" Type="http://schemas.openxmlformats.org/officeDocument/2006/relationships/customXml" Target="ink/ink4328.xml"/><Relationship Id="rId10067" Type="http://schemas.openxmlformats.org/officeDocument/2006/relationships/image" Target="media/image4451.emf"/><Relationship Id="rId10481" Type="http://schemas.openxmlformats.org/officeDocument/2006/relationships/image" Target="media/image4656.emf"/><Relationship Id="rId11118" Type="http://schemas.openxmlformats.org/officeDocument/2006/relationships/customXml" Target="ink/ink5085.xml"/><Relationship Id="rId3696" Type="http://schemas.openxmlformats.org/officeDocument/2006/relationships/customXml" Target="ink/ink1601.xml"/><Relationship Id="rId4747" Type="http://schemas.openxmlformats.org/officeDocument/2006/relationships/customXml" Target="ink/ink2122.xml"/><Relationship Id="rId7153" Type="http://schemas.openxmlformats.org/officeDocument/2006/relationships/image" Target="media/image3091.emf"/><Relationship Id="rId8204" Type="http://schemas.openxmlformats.org/officeDocument/2006/relationships/customXml" Target="ink/ink3657.xml"/><Relationship Id="rId10134" Type="http://schemas.openxmlformats.org/officeDocument/2006/relationships/customXml" Target="ink/ink4591.xml"/><Relationship Id="rId11532" Type="http://schemas.openxmlformats.org/officeDocument/2006/relationships/customXml" Target="ink/ink5277.xml"/><Relationship Id="rId2298" Type="http://schemas.openxmlformats.org/officeDocument/2006/relationships/image" Target="media/image850.emf"/><Relationship Id="rId3349" Type="http://schemas.openxmlformats.org/officeDocument/2006/relationships/customXml" Target="ink/ink1431.xml"/><Relationship Id="rId7220" Type="http://schemas.openxmlformats.org/officeDocument/2006/relationships/customXml" Target="ink/ink3249.xml"/><Relationship Id="rId684" Type="http://schemas.openxmlformats.org/officeDocument/2006/relationships/customXml" Target="ink/ink229.xml"/><Relationship Id="rId2365" Type="http://schemas.openxmlformats.org/officeDocument/2006/relationships/customXml" Target="ink/ink949.xml"/><Relationship Id="rId3763" Type="http://schemas.openxmlformats.org/officeDocument/2006/relationships/customXml" Target="ink/ink1635.xml"/><Relationship Id="rId4814" Type="http://schemas.openxmlformats.org/officeDocument/2006/relationships/image" Target="media/image2100.emf"/><Relationship Id="rId9392" Type="http://schemas.openxmlformats.org/officeDocument/2006/relationships/customXml" Target="ink/ink4232.xml"/><Relationship Id="rId10201" Type="http://schemas.openxmlformats.org/officeDocument/2006/relationships/image" Target="media/image4518.emf"/><Relationship Id="rId337" Type="http://schemas.openxmlformats.org/officeDocument/2006/relationships/image" Target="media/image32.wmf"/><Relationship Id="rId2018" Type="http://schemas.openxmlformats.org/officeDocument/2006/relationships/customXml" Target="ink/ink780.xml"/><Relationship Id="rId3416" Type="http://schemas.openxmlformats.org/officeDocument/2006/relationships/customXml" Target="ink/ink1461.xml"/><Relationship Id="rId3830" Type="http://schemas.openxmlformats.org/officeDocument/2006/relationships/image" Target="media/image1611.emf"/><Relationship Id="rId9045" Type="http://schemas.openxmlformats.org/officeDocument/2006/relationships/customXml" Target="ink/ink4061.xml"/><Relationship Id="rId751" Type="http://schemas.openxmlformats.org/officeDocument/2006/relationships/image" Target="media/image26810.emf"/><Relationship Id="rId1381" Type="http://schemas.openxmlformats.org/officeDocument/2006/relationships/customXml" Target="ink/ink485.xml"/><Relationship Id="rId2432" Type="http://schemas.openxmlformats.org/officeDocument/2006/relationships/image" Target="media/image917.emf"/><Relationship Id="rId5588" Type="http://schemas.openxmlformats.org/officeDocument/2006/relationships/customXml" Target="ink/ink2538.xml"/><Relationship Id="rId6639" Type="http://schemas.openxmlformats.org/officeDocument/2006/relationships/customXml" Target="ink/ink3021.xml"/><Relationship Id="rId12026" Type="http://schemas.openxmlformats.org/officeDocument/2006/relationships/customXml" Target="ink/ink5501.xml"/><Relationship Id="rId404" Type="http://schemas.openxmlformats.org/officeDocument/2006/relationships/image" Target="media/image173.emf"/><Relationship Id="rId1034" Type="http://schemas.openxmlformats.org/officeDocument/2006/relationships/image" Target="media/image376.emf"/><Relationship Id="rId5655" Type="http://schemas.openxmlformats.org/officeDocument/2006/relationships/customXml" Target="ink/ink2571.xml"/><Relationship Id="rId6706" Type="http://schemas.openxmlformats.org/officeDocument/2006/relationships/image" Target="media/image2917.emf"/><Relationship Id="rId8061" Type="http://schemas.openxmlformats.org/officeDocument/2006/relationships/image" Target="media/image3455.emf"/><Relationship Id="rId9112" Type="http://schemas.openxmlformats.org/officeDocument/2006/relationships/image" Target="media/image3978.emf"/><Relationship Id="rId11042" Type="http://schemas.openxmlformats.org/officeDocument/2006/relationships/customXml" Target="ink/ink5047.xml"/><Relationship Id="rId4257" Type="http://schemas.openxmlformats.org/officeDocument/2006/relationships/customXml" Target="ink/ink1882.xml"/><Relationship Id="rId4671" Type="http://schemas.openxmlformats.org/officeDocument/2006/relationships/customXml" Target="ink/ink2084.xml"/><Relationship Id="rId5308" Type="http://schemas.openxmlformats.org/officeDocument/2006/relationships/customXml" Target="ink/ink2404.xml"/><Relationship Id="rId5722" Type="http://schemas.openxmlformats.org/officeDocument/2006/relationships/image" Target="media/image2511.emf"/><Relationship Id="rId8878" Type="http://schemas.openxmlformats.org/officeDocument/2006/relationships/customXml" Target="ink/ink3985.xml"/><Relationship Id="rId3273" Type="http://schemas.openxmlformats.org/officeDocument/2006/relationships/image" Target="media/image1335.emf"/><Relationship Id="rId4324" Type="http://schemas.openxmlformats.org/officeDocument/2006/relationships/customXml" Target="ink/ink1916.xml"/><Relationship Id="rId9929" Type="http://schemas.openxmlformats.org/officeDocument/2006/relationships/customXml" Target="ink/ink4493.xml"/><Relationship Id="rId11859" Type="http://schemas.openxmlformats.org/officeDocument/2006/relationships/image" Target="media/image5087.emf"/><Relationship Id="rId194" Type="http://schemas.openxmlformats.org/officeDocument/2006/relationships/image" Target="media/image10.wmf"/><Relationship Id="rId1918" Type="http://schemas.openxmlformats.org/officeDocument/2006/relationships/customXml" Target="ink/ink734.xml"/><Relationship Id="rId6496" Type="http://schemas.openxmlformats.org/officeDocument/2006/relationships/customXml" Target="ink/ink2948.xml"/><Relationship Id="rId7894" Type="http://schemas.openxmlformats.org/officeDocument/2006/relationships/customXml" Target="ink/ink3514.xml"/><Relationship Id="rId8945" Type="http://schemas.openxmlformats.org/officeDocument/2006/relationships/image" Target="media/image3895.emf"/><Relationship Id="rId10875" Type="http://schemas.openxmlformats.org/officeDocument/2006/relationships/image" Target="media/image3331.emf"/><Relationship Id="rId11926" Type="http://schemas.openxmlformats.org/officeDocument/2006/relationships/customXml" Target="ink/ink5451.xml"/><Relationship Id="rId261" Type="http://schemas.openxmlformats.org/officeDocument/2006/relationships/customXml" Target="ink/ink96.xml"/><Relationship Id="rId3340" Type="http://schemas.openxmlformats.org/officeDocument/2006/relationships/image" Target="media/image1368.emf"/><Relationship Id="rId5098" Type="http://schemas.openxmlformats.org/officeDocument/2006/relationships/customXml" Target="ink/ink2298.xml"/><Relationship Id="rId6149" Type="http://schemas.openxmlformats.org/officeDocument/2006/relationships/customXml" Target="ink/ink2785.xml"/><Relationship Id="rId7961" Type="http://schemas.openxmlformats.org/officeDocument/2006/relationships/image" Target="media/image3405.emf"/><Relationship Id="rId10528" Type="http://schemas.openxmlformats.org/officeDocument/2006/relationships/customXml" Target="ink/ink4790.xml"/><Relationship Id="rId10942" Type="http://schemas.openxmlformats.org/officeDocument/2006/relationships/customXml" Target="ink/ink4997.xml"/><Relationship Id="rId6563" Type="http://schemas.openxmlformats.org/officeDocument/2006/relationships/customXml" Target="ink/ink2982.xml"/><Relationship Id="rId7614" Type="http://schemas.openxmlformats.org/officeDocument/2006/relationships/image" Target="media/image3233.emf"/><Relationship Id="rId2759" Type="http://schemas.openxmlformats.org/officeDocument/2006/relationships/image" Target="media/image1080.emf"/><Relationship Id="rId5165" Type="http://schemas.openxmlformats.org/officeDocument/2006/relationships/image" Target="media/image2275.emf"/><Relationship Id="rId6216" Type="http://schemas.openxmlformats.org/officeDocument/2006/relationships/image" Target="media/image2706.emf"/><Relationship Id="rId6630" Type="http://schemas.openxmlformats.org/officeDocument/2006/relationships/customXml" Target="ink/ink3016.xml"/><Relationship Id="rId9786" Type="http://schemas.openxmlformats.org/officeDocument/2006/relationships/image" Target="media/image4312.emf"/><Relationship Id="rId1775" Type="http://schemas.openxmlformats.org/officeDocument/2006/relationships/image" Target="media/image677.emf"/><Relationship Id="rId2826" Type="http://schemas.openxmlformats.org/officeDocument/2006/relationships/customXml" Target="ink/ink1174.xml"/><Relationship Id="rId4181" Type="http://schemas.openxmlformats.org/officeDocument/2006/relationships/customXml" Target="ink/ink1844.xml"/><Relationship Id="rId5232" Type="http://schemas.openxmlformats.org/officeDocument/2006/relationships/image" Target="media/image2307.emf"/><Relationship Id="rId8388" Type="http://schemas.openxmlformats.org/officeDocument/2006/relationships/image" Target="media/image3618.emf"/><Relationship Id="rId9439" Type="http://schemas.openxmlformats.org/officeDocument/2006/relationships/image" Target="media/image4144.emf"/><Relationship Id="rId9853" Type="http://schemas.openxmlformats.org/officeDocument/2006/relationships/customXml" Target="ink/ink4455.xml"/><Relationship Id="rId11369" Type="http://schemas.openxmlformats.org/officeDocument/2006/relationships/customXml" Target="ink/ink5206.xml"/><Relationship Id="rId1428" Type="http://schemas.openxmlformats.org/officeDocument/2006/relationships/image" Target="media/image551.emf"/><Relationship Id="rId8455" Type="http://schemas.openxmlformats.org/officeDocument/2006/relationships/image" Target="media/image3651.emf"/><Relationship Id="rId9506" Type="http://schemas.openxmlformats.org/officeDocument/2006/relationships/customXml" Target="ink/ink4287.xml"/><Relationship Id="rId11783" Type="http://schemas.openxmlformats.org/officeDocument/2006/relationships/image" Target="media/image5049.emf"/><Relationship Id="rId1842" Type="http://schemas.openxmlformats.org/officeDocument/2006/relationships/customXml" Target="ink/ink696.xml"/><Relationship Id="rId4998" Type="http://schemas.openxmlformats.org/officeDocument/2006/relationships/customXml" Target="ink/ink2248.xml"/><Relationship Id="rId8108" Type="http://schemas.openxmlformats.org/officeDocument/2006/relationships/customXml" Target="ink/ink3609.xml"/><Relationship Id="rId9920" Type="http://schemas.openxmlformats.org/officeDocument/2006/relationships/image" Target="media/image4378.emf"/><Relationship Id="rId10385" Type="http://schemas.openxmlformats.org/officeDocument/2006/relationships/image" Target="media/image4608.emf"/><Relationship Id="rId11436" Type="http://schemas.openxmlformats.org/officeDocument/2006/relationships/image" Target="media/image4888.emf"/><Relationship Id="rId11850" Type="http://schemas.openxmlformats.org/officeDocument/2006/relationships/customXml" Target="ink/ink5413.xml"/><Relationship Id="rId6073" Type="http://schemas.openxmlformats.org/officeDocument/2006/relationships/image" Target="media/image2646.emf"/><Relationship Id="rId7124" Type="http://schemas.openxmlformats.org/officeDocument/2006/relationships/image" Target="media/image3075.emf"/><Relationship Id="rId7471" Type="http://schemas.openxmlformats.org/officeDocument/2006/relationships/image" Target="media/image3162.emf"/><Relationship Id="rId8522" Type="http://schemas.openxmlformats.org/officeDocument/2006/relationships/image" Target="media/image3684.emf"/><Relationship Id="rId10038" Type="http://schemas.openxmlformats.org/officeDocument/2006/relationships/customXml" Target="ink/ink4543.xml"/><Relationship Id="rId10452" Type="http://schemas.openxmlformats.org/officeDocument/2006/relationships/customXml" Target="ink/ink4752.xml"/><Relationship Id="rId11503" Type="http://schemas.openxmlformats.org/officeDocument/2006/relationships/image" Target="media/image4915.emf"/><Relationship Id="rId3667" Type="http://schemas.openxmlformats.org/officeDocument/2006/relationships/image" Target="media/image1530.emf"/><Relationship Id="rId4718" Type="http://schemas.openxmlformats.org/officeDocument/2006/relationships/image" Target="media/image2052.emf"/><Relationship Id="rId10105" Type="http://schemas.openxmlformats.org/officeDocument/2006/relationships/image" Target="media/image4470.emf"/><Relationship Id="rId588" Type="http://schemas.openxmlformats.org/officeDocument/2006/relationships/customXml" Target="ink/ink189.xml"/><Relationship Id="rId2269" Type="http://schemas.openxmlformats.org/officeDocument/2006/relationships/image" Target="media/image8370.emf"/><Relationship Id="rId2683" Type="http://schemas.openxmlformats.org/officeDocument/2006/relationships/image" Target="media/image1042.emf"/><Relationship Id="rId3734" Type="http://schemas.openxmlformats.org/officeDocument/2006/relationships/customXml" Target="ink/ink1620.xml"/><Relationship Id="rId6140" Type="http://schemas.openxmlformats.org/officeDocument/2006/relationships/image" Target="media/image368.emf"/><Relationship Id="rId9296" Type="http://schemas.openxmlformats.org/officeDocument/2006/relationships/image" Target="media/image4074.emf"/><Relationship Id="rId655" Type="http://schemas.openxmlformats.org/officeDocument/2006/relationships/image" Target="media/image273.emf"/><Relationship Id="rId1285" Type="http://schemas.openxmlformats.org/officeDocument/2006/relationships/image" Target="media/image4810.emf"/><Relationship Id="rId2336" Type="http://schemas.openxmlformats.org/officeDocument/2006/relationships/image" Target="media/image869.emf"/><Relationship Id="rId2750" Type="http://schemas.openxmlformats.org/officeDocument/2006/relationships/customXml" Target="ink/ink1136.xml"/><Relationship Id="rId3801" Type="http://schemas.openxmlformats.org/officeDocument/2006/relationships/customXml" Target="ink/ink1654.xml"/><Relationship Id="rId9363" Type="http://schemas.openxmlformats.org/officeDocument/2006/relationships/image" Target="media/image4107.emf"/><Relationship Id="rId11293" Type="http://schemas.openxmlformats.org/officeDocument/2006/relationships/customXml" Target="ink/ink5173.xml"/><Relationship Id="rId308" Type="http://schemas.openxmlformats.org/officeDocument/2006/relationships/customXml" Target="ink/ink114.xml"/><Relationship Id="rId722" Type="http://schemas.openxmlformats.org/officeDocument/2006/relationships/customXml" Target="ink/ink247.xml"/><Relationship Id="rId1352" Type="http://schemas.openxmlformats.org/officeDocument/2006/relationships/image" Target="media/image5100.emf"/><Relationship Id="rId2403" Type="http://schemas.openxmlformats.org/officeDocument/2006/relationships/customXml" Target="ink/ink967.xml"/><Relationship Id="rId5559" Type="http://schemas.openxmlformats.org/officeDocument/2006/relationships/image" Target="media/image2439.emf"/><Relationship Id="rId9016" Type="http://schemas.openxmlformats.org/officeDocument/2006/relationships/image" Target="media/image3928.emf"/><Relationship Id="rId9430" Type="http://schemas.openxmlformats.org/officeDocument/2006/relationships/customXml" Target="ink/ink4249.xml"/><Relationship Id="rId4575" Type="http://schemas.openxmlformats.org/officeDocument/2006/relationships/image" Target="media/image1981.emf"/><Relationship Id="rId5973" Type="http://schemas.openxmlformats.org/officeDocument/2006/relationships/image" Target="media/image2605.emf"/><Relationship Id="rId8032" Type="http://schemas.openxmlformats.org/officeDocument/2006/relationships/customXml" Target="ink/ink3571.xml"/><Relationship Id="rId11360" Type="http://schemas.openxmlformats.org/officeDocument/2006/relationships/image" Target="media/image4856.emf"/><Relationship Id="rId3177" Type="http://schemas.openxmlformats.org/officeDocument/2006/relationships/image" Target="media/image1287.emf"/><Relationship Id="rId4228" Type="http://schemas.openxmlformats.org/officeDocument/2006/relationships/image" Target="media/image1809.emf"/><Relationship Id="rId5626" Type="http://schemas.openxmlformats.org/officeDocument/2006/relationships/customXml" Target="ink/ink2557.xml"/><Relationship Id="rId11013" Type="http://schemas.openxmlformats.org/officeDocument/2006/relationships/image" Target="media/image4753.emf"/><Relationship Id="rId3591" Type="http://schemas.openxmlformats.org/officeDocument/2006/relationships/image" Target="media/image1492.emf"/><Relationship Id="rId4642" Type="http://schemas.openxmlformats.org/officeDocument/2006/relationships/oleObject" Target="embeddings/oleObject160.bin"/><Relationship Id="rId8849" Type="http://schemas.openxmlformats.org/officeDocument/2006/relationships/image" Target="media/image3847.emf"/><Relationship Id="rId10779" Type="http://schemas.openxmlformats.org/officeDocument/2006/relationships/image" Target="media/image3029.emf"/><Relationship Id="rId2193" Type="http://schemas.openxmlformats.org/officeDocument/2006/relationships/image" Target="media/image804.emf"/><Relationship Id="rId3244" Type="http://schemas.openxmlformats.org/officeDocument/2006/relationships/customXml" Target="ink/ink1380.xml"/><Relationship Id="rId7865" Type="http://schemas.openxmlformats.org/officeDocument/2006/relationships/customXml" Target="ink/ink3506.xml"/><Relationship Id="rId8916" Type="http://schemas.openxmlformats.org/officeDocument/2006/relationships/customXml" Target="ink/ink4004.xml"/><Relationship Id="rId165" Type="http://schemas.openxmlformats.org/officeDocument/2006/relationships/customXml" Target="ink/ink68.xml"/><Relationship Id="rId2260" Type="http://schemas.openxmlformats.org/officeDocument/2006/relationships/customXml" Target="ink/ink899.xml"/><Relationship Id="rId3311" Type="http://schemas.openxmlformats.org/officeDocument/2006/relationships/customXml" Target="ink/ink1412.xml"/><Relationship Id="rId6467" Type="http://schemas.openxmlformats.org/officeDocument/2006/relationships/customXml" Target="ink/ink2934.xml"/><Relationship Id="rId6881" Type="http://schemas.openxmlformats.org/officeDocument/2006/relationships/customXml" Target="ink/ink3142.xml"/><Relationship Id="rId7518" Type="http://schemas.openxmlformats.org/officeDocument/2006/relationships/customXml" Target="ink/ink3365.xml"/><Relationship Id="rId7932" Type="http://schemas.openxmlformats.org/officeDocument/2006/relationships/customXml" Target="ink/ink3527.xml"/><Relationship Id="rId10846" Type="http://schemas.openxmlformats.org/officeDocument/2006/relationships/customXml" Target="ink/ink4949.xml"/><Relationship Id="rId232" Type="http://schemas.openxmlformats.org/officeDocument/2006/relationships/image" Target="media/image19.wmf"/><Relationship Id="rId5069" Type="http://schemas.openxmlformats.org/officeDocument/2006/relationships/image" Target="media/image2227.emf"/><Relationship Id="rId5483" Type="http://schemas.openxmlformats.org/officeDocument/2006/relationships/image" Target="media/image2401.emf"/><Relationship Id="rId6534" Type="http://schemas.openxmlformats.org/officeDocument/2006/relationships/customXml" Target="ink/ink2967.xml"/><Relationship Id="rId10913" Type="http://schemas.openxmlformats.org/officeDocument/2006/relationships/image" Target="media/image3365.emf"/><Relationship Id="rId1679" Type="http://schemas.openxmlformats.org/officeDocument/2006/relationships/image" Target="media/image6330.emf"/><Relationship Id="rId4085" Type="http://schemas.openxmlformats.org/officeDocument/2006/relationships/customXml" Target="ink/ink1796.xml"/><Relationship Id="rId5136" Type="http://schemas.openxmlformats.org/officeDocument/2006/relationships/customXml" Target="ink/ink2317.xml"/><Relationship Id="rId4152" Type="http://schemas.openxmlformats.org/officeDocument/2006/relationships/image" Target="media/image1771.emf"/><Relationship Id="rId5203" Type="http://schemas.openxmlformats.org/officeDocument/2006/relationships/customXml" Target="ink/ink2351.xml"/><Relationship Id="rId5550" Type="http://schemas.openxmlformats.org/officeDocument/2006/relationships/customXml" Target="ink/ink2519.xml"/><Relationship Id="rId6601" Type="http://schemas.openxmlformats.org/officeDocument/2006/relationships/customXml" Target="ink/ink3001.xml"/><Relationship Id="rId8359" Type="http://schemas.openxmlformats.org/officeDocument/2006/relationships/customXml" Target="ink/ink3732.xml"/><Relationship Id="rId9757" Type="http://schemas.openxmlformats.org/officeDocument/2006/relationships/customXml" Target="ink/ink4406.xml"/><Relationship Id="rId11687" Type="http://schemas.openxmlformats.org/officeDocument/2006/relationships/customXml" Target="ink/ink5354.xml"/><Relationship Id="rId1746" Type="http://schemas.openxmlformats.org/officeDocument/2006/relationships/customXml" Target="ink/ink648.xml"/><Relationship Id="rId8773" Type="http://schemas.openxmlformats.org/officeDocument/2006/relationships/image" Target="media/image3809.emf"/><Relationship Id="rId9824" Type="http://schemas.openxmlformats.org/officeDocument/2006/relationships/image" Target="media/image4331.emf"/><Relationship Id="rId10289" Type="http://schemas.openxmlformats.org/officeDocument/2006/relationships/customXml" Target="ink/ink4669.xml"/><Relationship Id="rId11754" Type="http://schemas.openxmlformats.org/officeDocument/2006/relationships/customXml" Target="ink/ink5382.xml"/><Relationship Id="rId38" Type="http://schemas.openxmlformats.org/officeDocument/2006/relationships/image" Target="media/image14.emf"/><Relationship Id="rId1813" Type="http://schemas.openxmlformats.org/officeDocument/2006/relationships/image" Target="media/image696.emf"/><Relationship Id="rId4969" Type="http://schemas.openxmlformats.org/officeDocument/2006/relationships/image" Target="media/image2177.emf"/><Relationship Id="rId8426" Type="http://schemas.openxmlformats.org/officeDocument/2006/relationships/customXml" Target="ink/ink3766.xml"/><Relationship Id="rId8840" Type="http://schemas.openxmlformats.org/officeDocument/2006/relationships/customXml" Target="ink/ink3966.xml"/><Relationship Id="rId10356" Type="http://schemas.openxmlformats.org/officeDocument/2006/relationships/customXml" Target="ink/ink4704.xml"/><Relationship Id="rId10770" Type="http://schemas.openxmlformats.org/officeDocument/2006/relationships/customXml" Target="ink/ink4911.xml"/><Relationship Id="rId11407" Type="http://schemas.openxmlformats.org/officeDocument/2006/relationships/image" Target="media/image239.wmf"/><Relationship Id="rId3985" Type="http://schemas.openxmlformats.org/officeDocument/2006/relationships/image" Target="media/image1688.emf"/><Relationship Id="rId6391" Type="http://schemas.openxmlformats.org/officeDocument/2006/relationships/image" Target="media/image2792.emf"/><Relationship Id="rId7442" Type="http://schemas.openxmlformats.org/officeDocument/2006/relationships/customXml" Target="ink/ink3331.xml"/><Relationship Id="rId10009" Type="http://schemas.openxmlformats.org/officeDocument/2006/relationships/image" Target="media/image4422.emf"/><Relationship Id="rId10423" Type="http://schemas.openxmlformats.org/officeDocument/2006/relationships/image" Target="media/image4627.emf"/><Relationship Id="rId11821" Type="http://schemas.openxmlformats.org/officeDocument/2006/relationships/image" Target="media/image5068.emf"/><Relationship Id="rId2587" Type="http://schemas.openxmlformats.org/officeDocument/2006/relationships/image" Target="media/image994.emf"/><Relationship Id="rId3638" Type="http://schemas.openxmlformats.org/officeDocument/2006/relationships/customXml" Target="ink/ink1572.xml"/><Relationship Id="rId6044" Type="http://schemas.openxmlformats.org/officeDocument/2006/relationships/customXml" Target="ink/ink2734.xml"/><Relationship Id="rId559" Type="http://schemas.openxmlformats.org/officeDocument/2006/relationships/image" Target="media/image54.wmf"/><Relationship Id="rId1189" Type="http://schemas.openxmlformats.org/officeDocument/2006/relationships/image" Target="media/image425.emf"/><Relationship Id="rId5060" Type="http://schemas.openxmlformats.org/officeDocument/2006/relationships/customXml" Target="ink/ink2279.xml"/><Relationship Id="rId6111" Type="http://schemas.openxmlformats.org/officeDocument/2006/relationships/image" Target="media/image168.wmf"/><Relationship Id="rId9267" Type="http://schemas.openxmlformats.org/officeDocument/2006/relationships/customXml" Target="ink/ink4170.xml"/><Relationship Id="rId9681" Type="http://schemas.openxmlformats.org/officeDocument/2006/relationships/customXml" Target="ink/ink4368.xml"/><Relationship Id="rId11197" Type="http://schemas.openxmlformats.org/officeDocument/2006/relationships/image" Target="media/image47750.emf"/><Relationship Id="rId626" Type="http://schemas.openxmlformats.org/officeDocument/2006/relationships/customXml" Target="ink/ink205.xml"/><Relationship Id="rId1256" Type="http://schemas.openxmlformats.org/officeDocument/2006/relationships/customXml" Target="ink/ink430.xml"/><Relationship Id="rId2307" Type="http://schemas.openxmlformats.org/officeDocument/2006/relationships/customXml" Target="ink/ink920.xml"/><Relationship Id="rId2654" Type="http://schemas.openxmlformats.org/officeDocument/2006/relationships/customXml" Target="ink/ink1090.xml"/><Relationship Id="rId3705" Type="http://schemas.openxmlformats.org/officeDocument/2006/relationships/image" Target="media/image1549.emf"/><Relationship Id="rId8283" Type="http://schemas.openxmlformats.org/officeDocument/2006/relationships/image" Target="media/image3566.emf"/><Relationship Id="rId9334" Type="http://schemas.openxmlformats.org/officeDocument/2006/relationships/customXml" Target="ink/ink4203.xml"/><Relationship Id="rId1670" Type="http://schemas.openxmlformats.org/officeDocument/2006/relationships/customXml" Target="ink/ink612.xml"/><Relationship Id="rId2721" Type="http://schemas.openxmlformats.org/officeDocument/2006/relationships/image" Target="media/image1061.emf"/><Relationship Id="rId5877" Type="http://schemas.openxmlformats.org/officeDocument/2006/relationships/oleObject" Target="embeddings/oleObject191.bin"/><Relationship Id="rId6928" Type="http://schemas.openxmlformats.org/officeDocument/2006/relationships/image" Target="media/image2972.emf"/><Relationship Id="rId11264" Type="http://schemas.openxmlformats.org/officeDocument/2006/relationships/image" Target="media/image48130.emf"/><Relationship Id="rId1323" Type="http://schemas.openxmlformats.org/officeDocument/2006/relationships/image" Target="media/image506.emf"/><Relationship Id="rId4479" Type="http://schemas.openxmlformats.org/officeDocument/2006/relationships/customXml" Target="ink/ink1994.xml"/><Relationship Id="rId4893" Type="http://schemas.openxmlformats.org/officeDocument/2006/relationships/customXml" Target="ink/ink2195.xml"/><Relationship Id="rId5944" Type="http://schemas.openxmlformats.org/officeDocument/2006/relationships/customXml" Target="ink/ink2695.xml"/><Relationship Id="rId8350" Type="http://schemas.openxmlformats.org/officeDocument/2006/relationships/image" Target="media/image3599.emf"/><Relationship Id="rId9401" Type="http://schemas.openxmlformats.org/officeDocument/2006/relationships/image" Target="media/image4126.emf"/><Relationship Id="rId10280" Type="http://schemas.openxmlformats.org/officeDocument/2006/relationships/image" Target="media/image4557.emf"/><Relationship Id="rId11331" Type="http://schemas.openxmlformats.org/officeDocument/2006/relationships/customXml" Target="ink/ink5192.xml"/><Relationship Id="rId3495" Type="http://schemas.openxmlformats.org/officeDocument/2006/relationships/image" Target="media/image1444.emf"/><Relationship Id="rId4546" Type="http://schemas.openxmlformats.org/officeDocument/2006/relationships/customXml" Target="ink/ink2023.xml"/><Relationship Id="rId4960" Type="http://schemas.openxmlformats.org/officeDocument/2006/relationships/customXml" Target="ink/ink2229.xml"/><Relationship Id="rId8003" Type="http://schemas.openxmlformats.org/officeDocument/2006/relationships/image" Target="media/image3426.emf"/><Relationship Id="rId2097" Type="http://schemas.openxmlformats.org/officeDocument/2006/relationships/image" Target="media/image7680.emf"/><Relationship Id="rId3148" Type="http://schemas.openxmlformats.org/officeDocument/2006/relationships/customXml" Target="ink/ink1331.xml"/><Relationship Id="rId3562" Type="http://schemas.openxmlformats.org/officeDocument/2006/relationships/customXml" Target="ink/ink1534.xml"/><Relationship Id="rId4613" Type="http://schemas.openxmlformats.org/officeDocument/2006/relationships/customXml" Target="ink/ink2057.xml"/><Relationship Id="rId7769" Type="http://schemas.openxmlformats.org/officeDocument/2006/relationships/customXml" Target="ink/ink3483.xml"/><Relationship Id="rId10000" Type="http://schemas.openxmlformats.org/officeDocument/2006/relationships/oleObject" Target="embeddings/oleObject293.bin"/><Relationship Id="rId483" Type="http://schemas.openxmlformats.org/officeDocument/2006/relationships/image" Target="media/image140.emf"/><Relationship Id="rId2164" Type="http://schemas.openxmlformats.org/officeDocument/2006/relationships/customXml" Target="ink/ink852.xml"/><Relationship Id="rId3215" Type="http://schemas.openxmlformats.org/officeDocument/2006/relationships/image" Target="media/image1306.emf"/><Relationship Id="rId6785" Type="http://schemas.openxmlformats.org/officeDocument/2006/relationships/customXml" Target="ink/ink3094.xml"/><Relationship Id="rId9191" Type="http://schemas.openxmlformats.org/officeDocument/2006/relationships/customXml" Target="ink/ink4132.xml"/><Relationship Id="rId12172" Type="http://schemas.openxmlformats.org/officeDocument/2006/relationships/customXml" Target="ink/ink5572.xml"/><Relationship Id="rId136" Type="http://schemas.openxmlformats.org/officeDocument/2006/relationships/image" Target="media/image63.emf"/><Relationship Id="rId550" Type="http://schemas.openxmlformats.org/officeDocument/2006/relationships/oleObject" Target="embeddings/oleObject55.bin"/><Relationship Id="rId2231" Type="http://schemas.openxmlformats.org/officeDocument/2006/relationships/image" Target="media/image823.emf"/><Relationship Id="rId5387" Type="http://schemas.openxmlformats.org/officeDocument/2006/relationships/image" Target="media/image142.wmf"/><Relationship Id="rId6438" Type="http://schemas.openxmlformats.org/officeDocument/2006/relationships/image" Target="media/image382.emf"/><Relationship Id="rId10817" Type="http://schemas.openxmlformats.org/officeDocument/2006/relationships/image" Target="media/image3113.emf"/><Relationship Id="rId203" Type="http://schemas.openxmlformats.org/officeDocument/2006/relationships/image" Target="media/image95.emf"/><Relationship Id="rId6852" Type="http://schemas.openxmlformats.org/officeDocument/2006/relationships/image" Target="media/image2518.emf"/><Relationship Id="rId7903" Type="http://schemas.openxmlformats.org/officeDocument/2006/relationships/oleObject" Target="embeddings/oleObject241.bin"/><Relationship Id="rId1997" Type="http://schemas.openxmlformats.org/officeDocument/2006/relationships/image" Target="media/image748.emf"/><Relationship Id="rId4056" Type="http://schemas.openxmlformats.org/officeDocument/2006/relationships/image" Target="media/image1723.emf"/><Relationship Id="rId5454" Type="http://schemas.openxmlformats.org/officeDocument/2006/relationships/image" Target="media/image2387.emf"/><Relationship Id="rId6505" Type="http://schemas.openxmlformats.org/officeDocument/2006/relationships/image" Target="media/image2832.emf"/><Relationship Id="rId4470" Type="http://schemas.openxmlformats.org/officeDocument/2006/relationships/image" Target="media/image1929.emf"/><Relationship Id="rId5107" Type="http://schemas.openxmlformats.org/officeDocument/2006/relationships/image" Target="media/image2246.emf"/><Relationship Id="rId5521" Type="http://schemas.openxmlformats.org/officeDocument/2006/relationships/image" Target="media/image2420.emf"/><Relationship Id="rId8677" Type="http://schemas.openxmlformats.org/officeDocument/2006/relationships/image" Target="media/image3761.emf"/><Relationship Id="rId9728" Type="http://schemas.openxmlformats.org/officeDocument/2006/relationships/image" Target="media/image4283.emf"/><Relationship Id="rId11658" Type="http://schemas.openxmlformats.org/officeDocument/2006/relationships/customXml" Target="ink/ink5339.xml"/><Relationship Id="rId1717" Type="http://schemas.openxmlformats.org/officeDocument/2006/relationships/image" Target="media/image648.emf"/><Relationship Id="rId3072" Type="http://schemas.openxmlformats.org/officeDocument/2006/relationships/customXml" Target="ink/ink1293.xml"/><Relationship Id="rId4123" Type="http://schemas.openxmlformats.org/officeDocument/2006/relationships/customXml" Target="ink/ink1815.xml"/><Relationship Id="rId7279" Type="http://schemas.openxmlformats.org/officeDocument/2006/relationships/image" Target="media/image30060.emf"/><Relationship Id="rId7693" Type="http://schemas.openxmlformats.org/officeDocument/2006/relationships/customXml" Target="ink/ink3445.xml"/><Relationship Id="rId8744" Type="http://schemas.openxmlformats.org/officeDocument/2006/relationships/customXml" Target="ink/ink3918.xml"/><Relationship Id="rId3889" Type="http://schemas.openxmlformats.org/officeDocument/2006/relationships/customXml" Target="ink/ink1698.xml"/><Relationship Id="rId6295" Type="http://schemas.openxmlformats.org/officeDocument/2006/relationships/oleObject" Target="embeddings/oleObject215.bin"/><Relationship Id="rId10674" Type="http://schemas.openxmlformats.org/officeDocument/2006/relationships/customXml" Target="ink/ink4863.xml"/><Relationship Id="rId11725" Type="http://schemas.openxmlformats.org/officeDocument/2006/relationships/customXml" Target="ink/ink5373.xml"/><Relationship Id="rId6362" Type="http://schemas.openxmlformats.org/officeDocument/2006/relationships/image" Target="media/image2776.emf"/><Relationship Id="rId7413" Type="http://schemas.openxmlformats.org/officeDocument/2006/relationships/image" Target="media/image3134.emf"/><Relationship Id="rId7760" Type="http://schemas.openxmlformats.org/officeDocument/2006/relationships/image" Target="media/image3306.emf"/><Relationship Id="rId8811" Type="http://schemas.openxmlformats.org/officeDocument/2006/relationships/image" Target="media/image3828.emf"/><Relationship Id="rId10327" Type="http://schemas.openxmlformats.org/officeDocument/2006/relationships/image" Target="media/image4580.emf"/><Relationship Id="rId10741" Type="http://schemas.openxmlformats.org/officeDocument/2006/relationships/image" Target="media/image3010.emf"/><Relationship Id="rId3956" Type="http://schemas.openxmlformats.org/officeDocument/2006/relationships/customXml" Target="ink/ink1731.xml"/><Relationship Id="rId6015" Type="http://schemas.openxmlformats.org/officeDocument/2006/relationships/oleObject" Target="embeddings/oleObject198.bin"/><Relationship Id="rId877" Type="http://schemas.openxmlformats.org/officeDocument/2006/relationships/customXml" Target="ink/ink317.xml"/><Relationship Id="rId2558" Type="http://schemas.openxmlformats.org/officeDocument/2006/relationships/customXml" Target="ink/ink1042.xml"/><Relationship Id="rId2972" Type="http://schemas.openxmlformats.org/officeDocument/2006/relationships/customXml" Target="ink/ink1244.xml"/><Relationship Id="rId3609" Type="http://schemas.openxmlformats.org/officeDocument/2006/relationships/image" Target="media/image1501.emf"/><Relationship Id="rId8187" Type="http://schemas.openxmlformats.org/officeDocument/2006/relationships/image" Target="media/image3518.emf"/><Relationship Id="rId9585" Type="http://schemas.openxmlformats.org/officeDocument/2006/relationships/customXml" Target="ink/ink4319.xml"/><Relationship Id="rId1574" Type="http://schemas.openxmlformats.org/officeDocument/2006/relationships/customXml" Target="ink/ink570.xml"/><Relationship Id="rId2625" Type="http://schemas.openxmlformats.org/officeDocument/2006/relationships/image" Target="media/image1013.emf"/><Relationship Id="rId5031" Type="http://schemas.openxmlformats.org/officeDocument/2006/relationships/image" Target="media/image2208.emf"/><Relationship Id="rId9238" Type="http://schemas.openxmlformats.org/officeDocument/2006/relationships/image" Target="media/image4045.emf"/><Relationship Id="rId9652" Type="http://schemas.openxmlformats.org/officeDocument/2006/relationships/image" Target="media/image4245.emf"/><Relationship Id="rId11168" Type="http://schemas.openxmlformats.org/officeDocument/2006/relationships/customXml" Target="ink/ink5110.xml"/><Relationship Id="rId11582" Type="http://schemas.openxmlformats.org/officeDocument/2006/relationships/customXml" Target="ink/ink5302.xml"/><Relationship Id="rId1227" Type="http://schemas.openxmlformats.org/officeDocument/2006/relationships/image" Target="media/image479.emf"/><Relationship Id="rId1641" Type="http://schemas.openxmlformats.org/officeDocument/2006/relationships/image" Target="media/image634.emf"/><Relationship Id="rId4797" Type="http://schemas.openxmlformats.org/officeDocument/2006/relationships/customXml" Target="ink/ink2147.xml"/><Relationship Id="rId5848" Type="http://schemas.openxmlformats.org/officeDocument/2006/relationships/customXml" Target="ink/ink2649.xml"/><Relationship Id="rId8254" Type="http://schemas.openxmlformats.org/officeDocument/2006/relationships/customXml" Target="ink/ink3682.xml"/><Relationship Id="rId9305" Type="http://schemas.openxmlformats.org/officeDocument/2006/relationships/customXml" Target="ink/ink4189.xml"/><Relationship Id="rId10184" Type="http://schemas.openxmlformats.org/officeDocument/2006/relationships/customXml" Target="ink/ink4616.xml"/><Relationship Id="rId11235" Type="http://schemas.openxmlformats.org/officeDocument/2006/relationships/customXml" Target="ink/ink5144.xml"/><Relationship Id="rId3399" Type="http://schemas.openxmlformats.org/officeDocument/2006/relationships/customXml" Target="ink/ink1452.xml"/><Relationship Id="rId4864" Type="http://schemas.openxmlformats.org/officeDocument/2006/relationships/image" Target="media/image2125.emf"/><Relationship Id="rId7270" Type="http://schemas.openxmlformats.org/officeDocument/2006/relationships/customXml" Target="ink/ink3274.xml"/><Relationship Id="rId8321" Type="http://schemas.openxmlformats.org/officeDocument/2006/relationships/customXml" Target="ink/ink3713.xml"/><Relationship Id="rId10251" Type="http://schemas.openxmlformats.org/officeDocument/2006/relationships/customXml" Target="ink/ink4650.xml"/><Relationship Id="rId3466" Type="http://schemas.openxmlformats.org/officeDocument/2006/relationships/customXml" Target="ink/ink1486.xml"/><Relationship Id="rId4517" Type="http://schemas.openxmlformats.org/officeDocument/2006/relationships/image" Target="media/image1952.emf"/><Relationship Id="rId5915" Type="http://schemas.openxmlformats.org/officeDocument/2006/relationships/customXml" Target="ink/ink2680.xml"/><Relationship Id="rId11302" Type="http://schemas.openxmlformats.org/officeDocument/2006/relationships/image" Target="media/image4832.emf"/><Relationship Id="rId387" Type="http://schemas.openxmlformats.org/officeDocument/2006/relationships/customXml" Target="ink/ink137.xml"/><Relationship Id="rId2068" Type="http://schemas.openxmlformats.org/officeDocument/2006/relationships/customXml" Target="ink/ink804.xml"/><Relationship Id="rId3119" Type="http://schemas.openxmlformats.org/officeDocument/2006/relationships/image" Target="media/image1259.emf"/><Relationship Id="rId3880" Type="http://schemas.openxmlformats.org/officeDocument/2006/relationships/image" Target="media/image1636.emf"/><Relationship Id="rId4931" Type="http://schemas.openxmlformats.org/officeDocument/2006/relationships/customXml" Target="ink/ink2214.xml"/><Relationship Id="rId9095" Type="http://schemas.openxmlformats.org/officeDocument/2006/relationships/customXml" Target="ink/ink4086.xml"/><Relationship Id="rId1084" Type="http://schemas.openxmlformats.org/officeDocument/2006/relationships/image" Target="media/image85.wmf"/><Relationship Id="rId2482" Type="http://schemas.openxmlformats.org/officeDocument/2006/relationships/image" Target="media/image942.emf"/><Relationship Id="rId3533" Type="http://schemas.openxmlformats.org/officeDocument/2006/relationships/image" Target="media/image1463.emf"/><Relationship Id="rId6689" Type="http://schemas.openxmlformats.org/officeDocument/2006/relationships/customXml" Target="ink/ink3046.xml"/><Relationship Id="rId9162" Type="http://schemas.openxmlformats.org/officeDocument/2006/relationships/image" Target="media/image4006.emf"/><Relationship Id="rId12076" Type="http://schemas.openxmlformats.org/officeDocument/2006/relationships/customXml" Target="ink/ink5526.xml"/><Relationship Id="rId107" Type="http://schemas.openxmlformats.org/officeDocument/2006/relationships/customXml" Target="ink/ink39.xml"/><Relationship Id="rId2135" Type="http://schemas.openxmlformats.org/officeDocument/2006/relationships/image" Target="media/image787.emf"/><Relationship Id="rId3600" Type="http://schemas.openxmlformats.org/officeDocument/2006/relationships/customXml" Target="ink/ink1553.xml"/><Relationship Id="rId6756" Type="http://schemas.openxmlformats.org/officeDocument/2006/relationships/image" Target="media/image2942.emf"/><Relationship Id="rId11092" Type="http://schemas.openxmlformats.org/officeDocument/2006/relationships/customXml" Target="ink/ink5072.xml"/><Relationship Id="rId12143" Type="http://schemas.openxmlformats.org/officeDocument/2006/relationships/image" Target="media/image5231.emf"/><Relationship Id="rId521" Type="http://schemas.openxmlformats.org/officeDocument/2006/relationships/customXml" Target="ink/ink175.xml"/><Relationship Id="rId1151" Type="http://schemas.openxmlformats.org/officeDocument/2006/relationships/image" Target="media/image449.emf"/><Relationship Id="rId2202" Type="http://schemas.openxmlformats.org/officeDocument/2006/relationships/customXml" Target="ink/ink870.xml"/><Relationship Id="rId5358" Type="http://schemas.openxmlformats.org/officeDocument/2006/relationships/image" Target="media/image2339.emf"/><Relationship Id="rId5772" Type="http://schemas.openxmlformats.org/officeDocument/2006/relationships/customXml" Target="ink/ink2615.xml"/><Relationship Id="rId6409" Type="http://schemas.openxmlformats.org/officeDocument/2006/relationships/image" Target="media/image2801.emf"/><Relationship Id="rId6823" Type="http://schemas.openxmlformats.org/officeDocument/2006/relationships/customXml" Target="ink/ink3113.xml"/><Relationship Id="rId9979" Type="http://schemas.openxmlformats.org/officeDocument/2006/relationships/customXml" Target="ink/ink4518.xml"/><Relationship Id="rId1968" Type="http://schemas.openxmlformats.org/officeDocument/2006/relationships/customXml" Target="ink/ink759.xml"/><Relationship Id="rId4374" Type="http://schemas.openxmlformats.org/officeDocument/2006/relationships/customXml" Target="ink/ink1941.xml"/><Relationship Id="rId5425" Type="http://schemas.openxmlformats.org/officeDocument/2006/relationships/customXml" Target="ink/ink2456.xml"/><Relationship Id="rId8995" Type="http://schemas.openxmlformats.org/officeDocument/2006/relationships/customXml" Target="ink/ink4037.xml"/><Relationship Id="rId3390" Type="http://schemas.openxmlformats.org/officeDocument/2006/relationships/image" Target="media/image1392.emf"/><Relationship Id="rId4027" Type="http://schemas.openxmlformats.org/officeDocument/2006/relationships/image" Target="media/image1709.emf"/><Relationship Id="rId4441" Type="http://schemas.openxmlformats.org/officeDocument/2006/relationships/customXml" Target="ink/ink1975.xml"/><Relationship Id="rId7597" Type="http://schemas.openxmlformats.org/officeDocument/2006/relationships/customXml" Target="ink/ink3397.xml"/><Relationship Id="rId8648" Type="http://schemas.openxmlformats.org/officeDocument/2006/relationships/customXml" Target="ink/ink3870.xml"/><Relationship Id="rId11976" Type="http://schemas.openxmlformats.org/officeDocument/2006/relationships/customXml" Target="ink/ink5476.xml"/><Relationship Id="rId3043" Type="http://schemas.openxmlformats.org/officeDocument/2006/relationships/image" Target="media/image1221.emf"/><Relationship Id="rId6199" Type="http://schemas.openxmlformats.org/officeDocument/2006/relationships/customXml" Target="ink/ink2808.xml"/><Relationship Id="rId10578" Type="http://schemas.openxmlformats.org/officeDocument/2006/relationships/customXml" Target="ink/ink4815.xml"/><Relationship Id="rId10992" Type="http://schemas.openxmlformats.org/officeDocument/2006/relationships/customXml" Target="ink/ink5022.xml"/><Relationship Id="rId11629" Type="http://schemas.openxmlformats.org/officeDocument/2006/relationships/image" Target="media/image4977.emf"/><Relationship Id="rId6266" Type="http://schemas.openxmlformats.org/officeDocument/2006/relationships/customXml" Target="ink/ink2837.xml"/><Relationship Id="rId7664" Type="http://schemas.openxmlformats.org/officeDocument/2006/relationships/image" Target="media/image3258.emf"/><Relationship Id="rId8715" Type="http://schemas.openxmlformats.org/officeDocument/2006/relationships/image" Target="media/image3780.emf"/><Relationship Id="rId10645" Type="http://schemas.openxmlformats.org/officeDocument/2006/relationships/image" Target="media/image1183.emf"/><Relationship Id="rId3110" Type="http://schemas.openxmlformats.org/officeDocument/2006/relationships/customXml" Target="ink/ink1312.xml"/><Relationship Id="rId6680" Type="http://schemas.openxmlformats.org/officeDocument/2006/relationships/image" Target="media/image2906.emf"/><Relationship Id="rId7317" Type="http://schemas.openxmlformats.org/officeDocument/2006/relationships/image" Target="media/image30250.emf"/><Relationship Id="rId7731" Type="http://schemas.openxmlformats.org/officeDocument/2006/relationships/customXml" Target="ink/ink3464.xml"/><Relationship Id="rId10712" Type="http://schemas.openxmlformats.org/officeDocument/2006/relationships/customXml" Target="ink/ink4882.xml"/><Relationship Id="rId2876" Type="http://schemas.openxmlformats.org/officeDocument/2006/relationships/customXml" Target="ink/ink1199.xml"/><Relationship Id="rId3927" Type="http://schemas.openxmlformats.org/officeDocument/2006/relationships/customXml" Target="ink/ink1717.xml"/><Relationship Id="rId5282" Type="http://schemas.openxmlformats.org/officeDocument/2006/relationships/customXml" Target="ink/ink2391.xml"/><Relationship Id="rId6333" Type="http://schemas.openxmlformats.org/officeDocument/2006/relationships/image" Target="media/image2762.emf"/><Relationship Id="rId9489" Type="http://schemas.openxmlformats.org/officeDocument/2006/relationships/image" Target="media/image4169.emf"/><Relationship Id="rId848" Type="http://schemas.openxmlformats.org/officeDocument/2006/relationships/image" Target="media/image315.emf"/><Relationship Id="rId1478" Type="http://schemas.openxmlformats.org/officeDocument/2006/relationships/image" Target="media/image575.emf"/><Relationship Id="rId1892" Type="http://schemas.openxmlformats.org/officeDocument/2006/relationships/customXml" Target="ink/ink721.xml"/><Relationship Id="rId2529" Type="http://schemas.openxmlformats.org/officeDocument/2006/relationships/image" Target="media/image965.emf"/><Relationship Id="rId6400" Type="http://schemas.openxmlformats.org/officeDocument/2006/relationships/customXml" Target="ink/ink2901.xml"/><Relationship Id="rId9556" Type="http://schemas.openxmlformats.org/officeDocument/2006/relationships/image" Target="media/image4198.emf"/><Relationship Id="rId9970" Type="http://schemas.openxmlformats.org/officeDocument/2006/relationships/image" Target="media/image4403.emf"/><Relationship Id="rId11486" Type="http://schemas.openxmlformats.org/officeDocument/2006/relationships/customXml" Target="ink/ink5254.xml"/><Relationship Id="rId1545" Type="http://schemas.openxmlformats.org/officeDocument/2006/relationships/image" Target="media/image601.emf"/><Relationship Id="rId2943" Type="http://schemas.openxmlformats.org/officeDocument/2006/relationships/customXml" Target="ink/ink1233.xml"/><Relationship Id="rId5002" Type="http://schemas.openxmlformats.org/officeDocument/2006/relationships/customXml" Target="ink/ink2250.xml"/><Relationship Id="rId8158" Type="http://schemas.openxmlformats.org/officeDocument/2006/relationships/customXml" Target="ink/ink3634.xml"/><Relationship Id="rId8572" Type="http://schemas.openxmlformats.org/officeDocument/2006/relationships/customXml" Target="ink/ink3834.xml"/><Relationship Id="rId9209" Type="http://schemas.openxmlformats.org/officeDocument/2006/relationships/customXml" Target="ink/ink4141.xml"/><Relationship Id="rId9623" Type="http://schemas.openxmlformats.org/officeDocument/2006/relationships/image" Target="media/image4231.emf"/><Relationship Id="rId10088" Type="http://schemas.openxmlformats.org/officeDocument/2006/relationships/customXml" Target="ink/ink4568.xml"/><Relationship Id="rId11139" Type="http://schemas.openxmlformats.org/officeDocument/2006/relationships/image" Target="media/image4822.emf"/><Relationship Id="rId7174" Type="http://schemas.openxmlformats.org/officeDocument/2006/relationships/customXml" Target="ink/ink3226.xml"/><Relationship Id="rId8225" Type="http://schemas.openxmlformats.org/officeDocument/2006/relationships/image" Target="media/image3537.emf"/><Relationship Id="rId11553" Type="http://schemas.openxmlformats.org/officeDocument/2006/relationships/image" Target="media/image4940.emf"/><Relationship Id="rId1612" Type="http://schemas.openxmlformats.org/officeDocument/2006/relationships/image" Target="media/image257.wmf"/><Relationship Id="rId4768" Type="http://schemas.openxmlformats.org/officeDocument/2006/relationships/image" Target="media/image2077.emf"/><Relationship Id="rId5819" Type="http://schemas.openxmlformats.org/officeDocument/2006/relationships/oleObject" Target="embeddings/oleObject189.bin"/><Relationship Id="rId6190" Type="http://schemas.openxmlformats.org/officeDocument/2006/relationships/image" Target="media/image2693.emf"/><Relationship Id="rId10155" Type="http://schemas.openxmlformats.org/officeDocument/2006/relationships/image" Target="media/image4495.emf"/><Relationship Id="rId11206" Type="http://schemas.openxmlformats.org/officeDocument/2006/relationships/customXml" Target="ink/ink5129.xml"/><Relationship Id="rId11620" Type="http://schemas.openxmlformats.org/officeDocument/2006/relationships/customXml" Target="ink/ink5320.xml"/><Relationship Id="rId3784" Type="http://schemas.openxmlformats.org/officeDocument/2006/relationships/image" Target="media/image1588.emf"/><Relationship Id="rId4835" Type="http://schemas.openxmlformats.org/officeDocument/2006/relationships/customXml" Target="ink/ink2166.xml"/><Relationship Id="rId7241" Type="http://schemas.openxmlformats.org/officeDocument/2006/relationships/image" Target="media/image29870.emf"/><Relationship Id="rId10222" Type="http://schemas.openxmlformats.org/officeDocument/2006/relationships/image" Target="media/image4528.emf"/><Relationship Id="rId2386" Type="http://schemas.openxmlformats.org/officeDocument/2006/relationships/image" Target="media/image894.emf"/><Relationship Id="rId3437" Type="http://schemas.openxmlformats.org/officeDocument/2006/relationships/image" Target="media/image1415.emf"/><Relationship Id="rId3851" Type="http://schemas.openxmlformats.org/officeDocument/2006/relationships/customXml" Target="ink/ink1679.xml"/><Relationship Id="rId4902" Type="http://schemas.openxmlformats.org/officeDocument/2006/relationships/image" Target="media/image2144.emf"/><Relationship Id="rId358" Type="http://schemas.openxmlformats.org/officeDocument/2006/relationships/image" Target="media/image153.emf"/><Relationship Id="rId772" Type="http://schemas.openxmlformats.org/officeDocument/2006/relationships/image" Target="media/image27810.emf"/><Relationship Id="rId2039" Type="http://schemas.openxmlformats.org/officeDocument/2006/relationships/image" Target="media/image7450.emf"/><Relationship Id="rId2453" Type="http://schemas.openxmlformats.org/officeDocument/2006/relationships/customXml" Target="ink/ink990.xml"/><Relationship Id="rId3504" Type="http://schemas.openxmlformats.org/officeDocument/2006/relationships/customXml" Target="ink/ink1505.xml"/><Relationship Id="rId9066" Type="http://schemas.openxmlformats.org/officeDocument/2006/relationships/image" Target="media/image3953.emf"/><Relationship Id="rId9480" Type="http://schemas.openxmlformats.org/officeDocument/2006/relationships/customXml" Target="ink/ink4274.xml"/><Relationship Id="rId12047" Type="http://schemas.openxmlformats.org/officeDocument/2006/relationships/image" Target="media/image5183.emf"/><Relationship Id="rId425" Type="http://schemas.openxmlformats.org/officeDocument/2006/relationships/customXml" Target="ink/ink156.xml"/><Relationship Id="rId1055" Type="http://schemas.openxmlformats.org/officeDocument/2006/relationships/customXml" Target="ink/ink354.xml"/><Relationship Id="rId2106" Type="http://schemas.openxmlformats.org/officeDocument/2006/relationships/customXml" Target="ink/ink823.xml"/><Relationship Id="rId2520" Type="http://schemas.openxmlformats.org/officeDocument/2006/relationships/customXml" Target="ink/ink1023.xml"/><Relationship Id="rId5676" Type="http://schemas.openxmlformats.org/officeDocument/2006/relationships/image" Target="media/image2497.emf"/><Relationship Id="rId6727" Type="http://schemas.openxmlformats.org/officeDocument/2006/relationships/customXml" Target="ink/ink3065.xml"/><Relationship Id="rId8082" Type="http://schemas.openxmlformats.org/officeDocument/2006/relationships/customXml" Target="ink/ink3596.xml"/><Relationship Id="rId9133" Type="http://schemas.openxmlformats.org/officeDocument/2006/relationships/customXml" Target="ink/ink4103.xml"/><Relationship Id="rId11063" Type="http://schemas.openxmlformats.org/officeDocument/2006/relationships/image" Target="media/image4781.emf"/><Relationship Id="rId12114" Type="http://schemas.openxmlformats.org/officeDocument/2006/relationships/customXml" Target="ink/ink5545.xml"/><Relationship Id="rId1122" Type="http://schemas.openxmlformats.org/officeDocument/2006/relationships/image" Target="media/image435.emf"/><Relationship Id="rId4278" Type="http://schemas.openxmlformats.org/officeDocument/2006/relationships/image" Target="media/image1834.emf"/><Relationship Id="rId5329" Type="http://schemas.openxmlformats.org/officeDocument/2006/relationships/image" Target="media/image2325.emf"/><Relationship Id="rId9200" Type="http://schemas.openxmlformats.org/officeDocument/2006/relationships/image" Target="media/image4026.emf"/><Relationship Id="rId3294" Type="http://schemas.openxmlformats.org/officeDocument/2006/relationships/customXml" Target="ink/ink1403.xml"/><Relationship Id="rId4345" Type="http://schemas.openxmlformats.org/officeDocument/2006/relationships/image" Target="media/image1867.emf"/><Relationship Id="rId4692" Type="http://schemas.openxmlformats.org/officeDocument/2006/relationships/image" Target="media/image2039.emf"/><Relationship Id="rId5743" Type="http://schemas.openxmlformats.org/officeDocument/2006/relationships/image" Target="media/image150.wmf"/><Relationship Id="rId8899" Type="http://schemas.openxmlformats.org/officeDocument/2006/relationships/image" Target="media/image3872.emf"/><Relationship Id="rId11130" Type="http://schemas.openxmlformats.org/officeDocument/2006/relationships/customXml" Target="ink/ink5091.xml"/><Relationship Id="rId1939" Type="http://schemas.openxmlformats.org/officeDocument/2006/relationships/image" Target="media/image7190.emf"/><Relationship Id="rId5810" Type="http://schemas.openxmlformats.org/officeDocument/2006/relationships/customXml" Target="ink/ink2634.xml"/><Relationship Id="rId8966" Type="http://schemas.openxmlformats.org/officeDocument/2006/relationships/image" Target="media/image3903.emf"/><Relationship Id="rId10896" Type="http://schemas.openxmlformats.org/officeDocument/2006/relationships/customXml" Target="ink/ink4974.xml"/><Relationship Id="rId11947" Type="http://schemas.openxmlformats.org/officeDocument/2006/relationships/image" Target="media/image5133.emf"/><Relationship Id="rId3361" Type="http://schemas.openxmlformats.org/officeDocument/2006/relationships/customXml" Target="ink/ink1437.xml"/><Relationship Id="rId4412" Type="http://schemas.openxmlformats.org/officeDocument/2006/relationships/customXml" Target="ink/ink1960.xml"/><Relationship Id="rId7568" Type="http://schemas.openxmlformats.org/officeDocument/2006/relationships/image" Target="media/image3210.emf"/><Relationship Id="rId7982" Type="http://schemas.openxmlformats.org/officeDocument/2006/relationships/customXml" Target="ink/ink3546.xml"/><Relationship Id="rId8619" Type="http://schemas.openxmlformats.org/officeDocument/2006/relationships/image" Target="media/image3732.emf"/><Relationship Id="rId10549" Type="http://schemas.openxmlformats.org/officeDocument/2006/relationships/image" Target="media/image4692.emf"/><Relationship Id="rId282" Type="http://schemas.openxmlformats.org/officeDocument/2006/relationships/image" Target="media/image126.emf"/><Relationship Id="rId3014" Type="http://schemas.openxmlformats.org/officeDocument/2006/relationships/customXml" Target="ink/ink1265.xml"/><Relationship Id="rId6584" Type="http://schemas.openxmlformats.org/officeDocument/2006/relationships/image" Target="media/image2862.emf"/><Relationship Id="rId7635" Type="http://schemas.openxmlformats.org/officeDocument/2006/relationships/customXml" Target="ink/ink3416.xml"/><Relationship Id="rId10963" Type="http://schemas.openxmlformats.org/officeDocument/2006/relationships/image" Target="media/image3722.emf"/><Relationship Id="rId2030" Type="http://schemas.openxmlformats.org/officeDocument/2006/relationships/customXml" Target="ink/ink786.xml"/><Relationship Id="rId5186" Type="http://schemas.openxmlformats.org/officeDocument/2006/relationships/image" Target="media/image2285.emf"/><Relationship Id="rId6237" Type="http://schemas.openxmlformats.org/officeDocument/2006/relationships/customXml" Target="ink/ink2826.xml"/><Relationship Id="rId6651" Type="http://schemas.openxmlformats.org/officeDocument/2006/relationships/customXml" Target="ink/ink3027.xml"/><Relationship Id="rId7702" Type="http://schemas.openxmlformats.org/officeDocument/2006/relationships/image" Target="media/image3277.emf"/><Relationship Id="rId10616" Type="http://schemas.openxmlformats.org/officeDocument/2006/relationships/customXml" Target="ink/ink4834.xml"/><Relationship Id="rId5253" Type="http://schemas.openxmlformats.org/officeDocument/2006/relationships/image" Target="media/image148.emf"/><Relationship Id="rId6304" Type="http://schemas.openxmlformats.org/officeDocument/2006/relationships/customXml" Target="ink/ink2855.xml"/><Relationship Id="rId1449" Type="http://schemas.openxmlformats.org/officeDocument/2006/relationships/customXml" Target="ink/ink515.xml"/><Relationship Id="rId1796" Type="http://schemas.openxmlformats.org/officeDocument/2006/relationships/customXml" Target="ink/ink673.xml"/><Relationship Id="rId2847" Type="http://schemas.openxmlformats.org/officeDocument/2006/relationships/image" Target="media/image1124.emf"/><Relationship Id="rId8476" Type="http://schemas.openxmlformats.org/officeDocument/2006/relationships/image" Target="media/image3661.emf"/><Relationship Id="rId9874" Type="http://schemas.openxmlformats.org/officeDocument/2006/relationships/image" Target="media/image4355.emf"/><Relationship Id="rId88" Type="http://schemas.openxmlformats.org/officeDocument/2006/relationships/image" Target="media/image39.emf"/><Relationship Id="rId819" Type="http://schemas.openxmlformats.org/officeDocument/2006/relationships/customXml" Target="ink/ink289.xml"/><Relationship Id="rId1863" Type="http://schemas.openxmlformats.org/officeDocument/2006/relationships/image" Target="media/image6810.emf"/><Relationship Id="rId2914" Type="http://schemas.openxmlformats.org/officeDocument/2006/relationships/image" Target="media/image1157.emf"/><Relationship Id="rId5320" Type="http://schemas.openxmlformats.org/officeDocument/2006/relationships/customXml" Target="ink/ink2410.xml"/><Relationship Id="rId7078" Type="http://schemas.openxmlformats.org/officeDocument/2006/relationships/image" Target="media/image3049.emf"/><Relationship Id="rId8129" Type="http://schemas.openxmlformats.org/officeDocument/2006/relationships/image" Target="media/image3489.emf"/><Relationship Id="rId8890" Type="http://schemas.openxmlformats.org/officeDocument/2006/relationships/customXml" Target="ink/ink3991.xml"/><Relationship Id="rId9527" Type="http://schemas.openxmlformats.org/officeDocument/2006/relationships/image" Target="media/image4186.emf"/><Relationship Id="rId9941" Type="http://schemas.openxmlformats.org/officeDocument/2006/relationships/customXml" Target="ink/ink4499.xml"/><Relationship Id="rId11457" Type="http://schemas.openxmlformats.org/officeDocument/2006/relationships/customXml" Target="ink/ink5244.xml"/><Relationship Id="rId11871" Type="http://schemas.openxmlformats.org/officeDocument/2006/relationships/image" Target="media/image5093.emf"/><Relationship Id="rId1516" Type="http://schemas.openxmlformats.org/officeDocument/2006/relationships/customXml" Target="ink/ink541.xml"/><Relationship Id="rId1930" Type="http://schemas.openxmlformats.org/officeDocument/2006/relationships/customXml" Target="ink/ink740.xml"/><Relationship Id="rId7492" Type="http://schemas.openxmlformats.org/officeDocument/2006/relationships/customXml" Target="ink/ink3356.xml"/><Relationship Id="rId8543" Type="http://schemas.openxmlformats.org/officeDocument/2006/relationships/customXml" Target="ink/ink3823.xml"/><Relationship Id="rId10059" Type="http://schemas.openxmlformats.org/officeDocument/2006/relationships/image" Target="media/image4447.emf"/><Relationship Id="rId10473" Type="http://schemas.openxmlformats.org/officeDocument/2006/relationships/image" Target="media/image4652.emf"/><Relationship Id="rId11524" Type="http://schemas.openxmlformats.org/officeDocument/2006/relationships/customXml" Target="ink/ink5273.xml"/><Relationship Id="rId3688" Type="http://schemas.openxmlformats.org/officeDocument/2006/relationships/customXml" Target="ink/ink1597.xml"/><Relationship Id="rId4739" Type="http://schemas.openxmlformats.org/officeDocument/2006/relationships/customXml" Target="ink/ink2118.xml"/><Relationship Id="rId6094" Type="http://schemas.openxmlformats.org/officeDocument/2006/relationships/customXml" Target="ink/ink2759.xml"/><Relationship Id="rId7145" Type="http://schemas.openxmlformats.org/officeDocument/2006/relationships/image" Target="media/image3086.emf"/><Relationship Id="rId8610" Type="http://schemas.openxmlformats.org/officeDocument/2006/relationships/customXml" Target="ink/ink3851.xml"/><Relationship Id="rId10126" Type="http://schemas.openxmlformats.org/officeDocument/2006/relationships/customXml" Target="ink/ink4587.xml"/><Relationship Id="rId10540" Type="http://schemas.openxmlformats.org/officeDocument/2006/relationships/customXml" Target="ink/ink4796.xml"/><Relationship Id="rId3755" Type="http://schemas.openxmlformats.org/officeDocument/2006/relationships/customXml" Target="ink/ink1631.xml"/><Relationship Id="rId4806" Type="http://schemas.openxmlformats.org/officeDocument/2006/relationships/image" Target="media/image2096.emf"/><Relationship Id="rId6161" Type="http://schemas.openxmlformats.org/officeDocument/2006/relationships/customXml" Target="ink/ink2789.xml"/><Relationship Id="rId7212" Type="http://schemas.openxmlformats.org/officeDocument/2006/relationships/customXml" Target="ink/ink3245.xml"/><Relationship Id="rId676" Type="http://schemas.openxmlformats.org/officeDocument/2006/relationships/customXml" Target="ink/ink225.xml"/><Relationship Id="rId2357" Type="http://schemas.openxmlformats.org/officeDocument/2006/relationships/customXml" Target="ink/ink945.xml"/><Relationship Id="rId3408" Type="http://schemas.openxmlformats.org/officeDocument/2006/relationships/image" Target="media/image1401.emf"/><Relationship Id="rId9384" Type="http://schemas.openxmlformats.org/officeDocument/2006/relationships/customXml" Target="ink/ink4228.xml"/><Relationship Id="rId329" Type="http://schemas.openxmlformats.org/officeDocument/2006/relationships/customXml" Target="ink/ink119.xml"/><Relationship Id="rId1373" Type="http://schemas.openxmlformats.org/officeDocument/2006/relationships/customXml" Target="ink/ink481.xml"/><Relationship Id="rId2771" Type="http://schemas.openxmlformats.org/officeDocument/2006/relationships/image" Target="media/image1086.emf"/><Relationship Id="rId3822" Type="http://schemas.openxmlformats.org/officeDocument/2006/relationships/image" Target="media/image1607.emf"/><Relationship Id="rId9037" Type="http://schemas.openxmlformats.org/officeDocument/2006/relationships/image" Target="media/image219.wmf"/><Relationship Id="rId743" Type="http://schemas.openxmlformats.org/officeDocument/2006/relationships/oleObject" Target="embeddings/oleObject80.bin"/><Relationship Id="rId2424" Type="http://schemas.openxmlformats.org/officeDocument/2006/relationships/image" Target="media/image913.emf"/><Relationship Id="rId5994" Type="http://schemas.openxmlformats.org/officeDocument/2006/relationships/customXml" Target="ink/ink2718.xml"/><Relationship Id="rId8053" Type="http://schemas.openxmlformats.org/officeDocument/2006/relationships/image" Target="media/image3451.emf"/><Relationship Id="rId9104" Type="http://schemas.openxmlformats.org/officeDocument/2006/relationships/image" Target="media/image3974.emf"/><Relationship Id="rId9451" Type="http://schemas.openxmlformats.org/officeDocument/2006/relationships/image" Target="media/image4150.emf"/><Relationship Id="rId11381" Type="http://schemas.openxmlformats.org/officeDocument/2006/relationships/customXml" Target="ink/ink5212.xml"/><Relationship Id="rId12018" Type="http://schemas.openxmlformats.org/officeDocument/2006/relationships/customXml" Target="ink/ink5497.xml"/><Relationship Id="rId810" Type="http://schemas.openxmlformats.org/officeDocument/2006/relationships/image" Target="media/image29710.emf"/><Relationship Id="rId1440" Type="http://schemas.openxmlformats.org/officeDocument/2006/relationships/image" Target="media/image557.emf"/><Relationship Id="rId4596" Type="http://schemas.openxmlformats.org/officeDocument/2006/relationships/image" Target="media/image1991.emf"/><Relationship Id="rId5647" Type="http://schemas.openxmlformats.org/officeDocument/2006/relationships/customXml" Target="ink/ink2567.xml"/><Relationship Id="rId11034" Type="http://schemas.openxmlformats.org/officeDocument/2006/relationships/customXml" Target="ink/ink5043.xml"/><Relationship Id="rId3198" Type="http://schemas.openxmlformats.org/officeDocument/2006/relationships/customXml" Target="ink/ink1357.xml"/><Relationship Id="rId4249" Type="http://schemas.openxmlformats.org/officeDocument/2006/relationships/customXml" Target="ink/ink1878.xml"/><Relationship Id="rId4663" Type="http://schemas.openxmlformats.org/officeDocument/2006/relationships/customXml" Target="ink/ink2080.xml"/><Relationship Id="rId5714" Type="http://schemas.openxmlformats.org/officeDocument/2006/relationships/image" Target="media/image2507.emf"/><Relationship Id="rId8120" Type="http://schemas.openxmlformats.org/officeDocument/2006/relationships/customXml" Target="ink/ink3615.xml"/><Relationship Id="rId10050" Type="http://schemas.openxmlformats.org/officeDocument/2006/relationships/customXml" Target="ink/ink4549.xml"/><Relationship Id="rId11101" Type="http://schemas.openxmlformats.org/officeDocument/2006/relationships/image" Target="media/image4802.emf"/><Relationship Id="rId3265" Type="http://schemas.openxmlformats.org/officeDocument/2006/relationships/image" Target="media/image1331.emf"/><Relationship Id="rId4316" Type="http://schemas.openxmlformats.org/officeDocument/2006/relationships/customXml" Target="ink/ink1912.xml"/><Relationship Id="rId4730" Type="http://schemas.openxmlformats.org/officeDocument/2006/relationships/image" Target="media/image2058.emf"/><Relationship Id="rId8937" Type="http://schemas.openxmlformats.org/officeDocument/2006/relationships/image" Target="media/image3891.emf"/><Relationship Id="rId186" Type="http://schemas.openxmlformats.org/officeDocument/2006/relationships/customXml" Target="ink/ink79.xml"/><Relationship Id="rId2281" Type="http://schemas.openxmlformats.org/officeDocument/2006/relationships/oleObject" Target="embeddings/oleObject134.bin"/><Relationship Id="rId3332" Type="http://schemas.openxmlformats.org/officeDocument/2006/relationships/image" Target="media/image1364.emf"/><Relationship Id="rId6488" Type="http://schemas.openxmlformats.org/officeDocument/2006/relationships/image" Target="media/image411.emf"/><Relationship Id="rId7539" Type="http://schemas.openxmlformats.org/officeDocument/2006/relationships/image" Target="media/image3196.emf"/><Relationship Id="rId10867" Type="http://schemas.openxmlformats.org/officeDocument/2006/relationships/image" Target="media/image3326.emf"/><Relationship Id="rId11918" Type="http://schemas.openxmlformats.org/officeDocument/2006/relationships/customXml" Target="ink/ink5447.xml"/><Relationship Id="rId6555" Type="http://schemas.openxmlformats.org/officeDocument/2006/relationships/customXml" Target="ink/ink2978.xml"/><Relationship Id="rId7953" Type="http://schemas.openxmlformats.org/officeDocument/2006/relationships/image" Target="media/image3401.emf"/><Relationship Id="rId10934" Type="http://schemas.openxmlformats.org/officeDocument/2006/relationships/customXml" Target="ink/ink4993.xml"/><Relationship Id="rId2001" Type="http://schemas.openxmlformats.org/officeDocument/2006/relationships/image" Target="media/image750.emf"/><Relationship Id="rId5157" Type="http://schemas.openxmlformats.org/officeDocument/2006/relationships/image" Target="media/image2271.emf"/><Relationship Id="rId6208" Type="http://schemas.openxmlformats.org/officeDocument/2006/relationships/image" Target="media/image2702.emf"/><Relationship Id="rId7606" Type="http://schemas.openxmlformats.org/officeDocument/2006/relationships/image" Target="media/image3229.emf"/><Relationship Id="rId5571" Type="http://schemas.openxmlformats.org/officeDocument/2006/relationships/image" Target="media/image2445.emf"/><Relationship Id="rId6622" Type="http://schemas.openxmlformats.org/officeDocument/2006/relationships/image" Target="media/image2881.emf"/><Relationship Id="rId9778" Type="http://schemas.openxmlformats.org/officeDocument/2006/relationships/image" Target="media/image4308.emf"/><Relationship Id="rId1767" Type="http://schemas.openxmlformats.org/officeDocument/2006/relationships/image" Target="media/image673.emf"/><Relationship Id="rId2818" Type="http://schemas.openxmlformats.org/officeDocument/2006/relationships/customXml" Target="ink/ink1170.xml"/><Relationship Id="rId4173" Type="http://schemas.openxmlformats.org/officeDocument/2006/relationships/customXml" Target="ink/ink1840.xml"/><Relationship Id="rId5224" Type="http://schemas.openxmlformats.org/officeDocument/2006/relationships/image" Target="media/image2303.emf"/><Relationship Id="rId8794" Type="http://schemas.openxmlformats.org/officeDocument/2006/relationships/customXml" Target="ink/ink3943.xml"/><Relationship Id="rId9845" Type="http://schemas.openxmlformats.org/officeDocument/2006/relationships/image" Target="media/image4341.emf"/><Relationship Id="rId11775" Type="http://schemas.openxmlformats.org/officeDocument/2006/relationships/oleObject" Target="embeddings/oleObject331.bin"/><Relationship Id="rId59" Type="http://schemas.openxmlformats.org/officeDocument/2006/relationships/image" Target="media/image5.wmf"/><Relationship Id="rId1834" Type="http://schemas.openxmlformats.org/officeDocument/2006/relationships/customXml" Target="ink/ink692.xml"/><Relationship Id="rId4240" Type="http://schemas.openxmlformats.org/officeDocument/2006/relationships/image" Target="media/image1815.emf"/><Relationship Id="rId7396" Type="http://schemas.openxmlformats.org/officeDocument/2006/relationships/customXml" Target="ink/ink3311.xml"/><Relationship Id="rId8447" Type="http://schemas.openxmlformats.org/officeDocument/2006/relationships/image" Target="media/image3647.emf"/><Relationship Id="rId8861" Type="http://schemas.openxmlformats.org/officeDocument/2006/relationships/image" Target="media/image3853.emf"/><Relationship Id="rId9912" Type="http://schemas.openxmlformats.org/officeDocument/2006/relationships/image" Target="media/image4374.emf"/><Relationship Id="rId10377" Type="http://schemas.openxmlformats.org/officeDocument/2006/relationships/image" Target="media/image4604.emf"/><Relationship Id="rId11428" Type="http://schemas.openxmlformats.org/officeDocument/2006/relationships/image" Target="media/image4884.emf"/><Relationship Id="rId7463" Type="http://schemas.openxmlformats.org/officeDocument/2006/relationships/image" Target="media/image3158.emf"/><Relationship Id="rId8514" Type="http://schemas.openxmlformats.org/officeDocument/2006/relationships/image" Target="media/image3680.emf"/><Relationship Id="rId10791" Type="http://schemas.openxmlformats.org/officeDocument/2006/relationships/image" Target="media/image3035.emf"/><Relationship Id="rId11842" Type="http://schemas.openxmlformats.org/officeDocument/2006/relationships/customXml" Target="ink/ink5409.xml"/><Relationship Id="rId1901" Type="http://schemas.openxmlformats.org/officeDocument/2006/relationships/image" Target="media/image7000.emf"/><Relationship Id="rId3659" Type="http://schemas.openxmlformats.org/officeDocument/2006/relationships/image" Target="media/image1526.emf"/><Relationship Id="rId6065" Type="http://schemas.openxmlformats.org/officeDocument/2006/relationships/image" Target="media/image2642.emf"/><Relationship Id="rId7116" Type="http://schemas.openxmlformats.org/officeDocument/2006/relationships/image" Target="media/image3071.emf"/><Relationship Id="rId10444" Type="http://schemas.openxmlformats.org/officeDocument/2006/relationships/customXml" Target="ink/ink4748.xml"/><Relationship Id="rId5081" Type="http://schemas.openxmlformats.org/officeDocument/2006/relationships/image" Target="media/image2233.emf"/><Relationship Id="rId6132" Type="http://schemas.openxmlformats.org/officeDocument/2006/relationships/image" Target="media/image364.emf"/><Relationship Id="rId7530" Type="http://schemas.openxmlformats.org/officeDocument/2006/relationships/customXml" Target="ink/ink3371.xml"/><Relationship Id="rId9288" Type="http://schemas.openxmlformats.org/officeDocument/2006/relationships/image" Target="media/image4070.emf"/><Relationship Id="rId10511" Type="http://schemas.openxmlformats.org/officeDocument/2006/relationships/image" Target="media/image4673.emf"/><Relationship Id="rId994" Type="http://schemas.openxmlformats.org/officeDocument/2006/relationships/image" Target="media/image373.emf"/><Relationship Id="rId2675" Type="http://schemas.openxmlformats.org/officeDocument/2006/relationships/image" Target="media/image1038.emf"/><Relationship Id="rId3726" Type="http://schemas.openxmlformats.org/officeDocument/2006/relationships/customXml" Target="ink/ink1616.xml"/><Relationship Id="rId647" Type="http://schemas.openxmlformats.org/officeDocument/2006/relationships/oleObject" Target="embeddings/oleObject72.bin"/><Relationship Id="rId1277" Type="http://schemas.openxmlformats.org/officeDocument/2006/relationships/image" Target="media/image4770.emf"/><Relationship Id="rId1691" Type="http://schemas.openxmlformats.org/officeDocument/2006/relationships/image" Target="media/image6390.emf"/><Relationship Id="rId2328" Type="http://schemas.openxmlformats.org/officeDocument/2006/relationships/image" Target="media/image865.emf"/><Relationship Id="rId2742" Type="http://schemas.openxmlformats.org/officeDocument/2006/relationships/customXml" Target="ink/ink1132.xml"/><Relationship Id="rId5898" Type="http://schemas.openxmlformats.org/officeDocument/2006/relationships/image" Target="media/image2574.emf"/><Relationship Id="rId9355" Type="http://schemas.openxmlformats.org/officeDocument/2006/relationships/image" Target="media/image4103.emf"/><Relationship Id="rId11285" Type="http://schemas.openxmlformats.org/officeDocument/2006/relationships/customXml" Target="ink/ink5169.xml"/><Relationship Id="rId714" Type="http://schemas.openxmlformats.org/officeDocument/2006/relationships/customXml" Target="ink/ink243.xml"/><Relationship Id="rId1344" Type="http://schemas.openxmlformats.org/officeDocument/2006/relationships/image" Target="media/image516.emf"/><Relationship Id="rId5965" Type="http://schemas.openxmlformats.org/officeDocument/2006/relationships/image" Target="media/image2601.emf"/><Relationship Id="rId8371" Type="http://schemas.openxmlformats.org/officeDocument/2006/relationships/customXml" Target="ink/ink3738.xml"/><Relationship Id="rId9008" Type="http://schemas.openxmlformats.org/officeDocument/2006/relationships/image" Target="media/image3924.emf"/><Relationship Id="rId9422" Type="http://schemas.openxmlformats.org/officeDocument/2006/relationships/customXml" Target="ink/ink4245.xml"/><Relationship Id="rId11352" Type="http://schemas.openxmlformats.org/officeDocument/2006/relationships/image" Target="media/image4852.emf"/><Relationship Id="rId50" Type="http://schemas.openxmlformats.org/officeDocument/2006/relationships/image" Target="media/image20.emf"/><Relationship Id="rId1411" Type="http://schemas.openxmlformats.org/officeDocument/2006/relationships/image" Target="media/image94.wmf"/><Relationship Id="rId4567" Type="http://schemas.openxmlformats.org/officeDocument/2006/relationships/image" Target="media/image1977.emf"/><Relationship Id="rId5618" Type="http://schemas.openxmlformats.org/officeDocument/2006/relationships/customXml" Target="ink/ink2553.xml"/><Relationship Id="rId8024" Type="http://schemas.openxmlformats.org/officeDocument/2006/relationships/customXml" Target="ink/ink3567.xml"/><Relationship Id="rId11005" Type="http://schemas.openxmlformats.org/officeDocument/2006/relationships/image" Target="media/image4748.emf"/><Relationship Id="rId3169" Type="http://schemas.openxmlformats.org/officeDocument/2006/relationships/customXml" Target="ink/ink1342.xml"/><Relationship Id="rId3583" Type="http://schemas.openxmlformats.org/officeDocument/2006/relationships/image" Target="media/image1488.emf"/><Relationship Id="rId4981" Type="http://schemas.openxmlformats.org/officeDocument/2006/relationships/image" Target="media/image2183.emf"/><Relationship Id="rId10021" Type="http://schemas.openxmlformats.org/officeDocument/2006/relationships/image" Target="media/image4428.emf"/><Relationship Id="rId2185" Type="http://schemas.openxmlformats.org/officeDocument/2006/relationships/image" Target="media/image801.emf"/><Relationship Id="rId3236" Type="http://schemas.openxmlformats.org/officeDocument/2006/relationships/customXml" Target="ink/ink1376.xml"/><Relationship Id="rId4634" Type="http://schemas.openxmlformats.org/officeDocument/2006/relationships/image" Target="media/image2010.emf"/><Relationship Id="rId157" Type="http://schemas.openxmlformats.org/officeDocument/2006/relationships/customXml" Target="ink/ink64.xml"/><Relationship Id="rId3650" Type="http://schemas.openxmlformats.org/officeDocument/2006/relationships/customXml" Target="ink/ink1578.xml"/><Relationship Id="rId4701" Type="http://schemas.openxmlformats.org/officeDocument/2006/relationships/customXml" Target="ink/ink2099.xml"/><Relationship Id="rId7857" Type="http://schemas.openxmlformats.org/officeDocument/2006/relationships/customXml" Target="ink/ink3502.xml"/><Relationship Id="rId8908" Type="http://schemas.openxmlformats.org/officeDocument/2006/relationships/customXml" Target="ink/ink4000.xml"/><Relationship Id="rId10838" Type="http://schemas.openxmlformats.org/officeDocument/2006/relationships/customXml" Target="ink/ink4945.xml"/><Relationship Id="rId571" Type="http://schemas.openxmlformats.org/officeDocument/2006/relationships/image" Target="media/image60.wmf"/><Relationship Id="rId2252" Type="http://schemas.openxmlformats.org/officeDocument/2006/relationships/customXml" Target="ink/ink895.xml"/><Relationship Id="rId3303" Type="http://schemas.openxmlformats.org/officeDocument/2006/relationships/customXml" Target="ink/ink1408.xml"/><Relationship Id="rId6459" Type="http://schemas.openxmlformats.org/officeDocument/2006/relationships/customXml" Target="ink/ink2930.xml"/><Relationship Id="rId6873" Type="http://schemas.openxmlformats.org/officeDocument/2006/relationships/customXml" Target="ink/ink3138.xml"/><Relationship Id="rId7924" Type="http://schemas.openxmlformats.org/officeDocument/2006/relationships/customXml" Target="ink/ink3523.xml"/><Relationship Id="rId224" Type="http://schemas.openxmlformats.org/officeDocument/2006/relationships/customXml" Target="ink/ink88.xml"/><Relationship Id="rId5475" Type="http://schemas.openxmlformats.org/officeDocument/2006/relationships/image" Target="media/image2397.emf"/><Relationship Id="rId6526" Type="http://schemas.openxmlformats.org/officeDocument/2006/relationships/customXml" Target="ink/ink2963.xml"/><Relationship Id="rId6940" Type="http://schemas.openxmlformats.org/officeDocument/2006/relationships/image" Target="media/image2978.emf"/><Relationship Id="rId10905" Type="http://schemas.openxmlformats.org/officeDocument/2006/relationships/image" Target="media/image3361.emf"/><Relationship Id="rId4077" Type="http://schemas.openxmlformats.org/officeDocument/2006/relationships/customXml" Target="ink/ink1792.xml"/><Relationship Id="rId4491" Type="http://schemas.openxmlformats.org/officeDocument/2006/relationships/image" Target="media/image133.wmf"/><Relationship Id="rId5128" Type="http://schemas.openxmlformats.org/officeDocument/2006/relationships/customXml" Target="ink/ink2313.xml"/><Relationship Id="rId5542" Type="http://schemas.openxmlformats.org/officeDocument/2006/relationships/customXml" Target="ink/ink2515.xml"/><Relationship Id="rId8698" Type="http://schemas.openxmlformats.org/officeDocument/2006/relationships/customXml" Target="ink/ink3895.xml"/><Relationship Id="rId9749" Type="http://schemas.openxmlformats.org/officeDocument/2006/relationships/customXml" Target="ink/ink4402.xml"/><Relationship Id="rId1738" Type="http://schemas.openxmlformats.org/officeDocument/2006/relationships/customXml" Target="ink/ink644.xml"/><Relationship Id="rId3093" Type="http://schemas.openxmlformats.org/officeDocument/2006/relationships/image" Target="media/image1246.emf"/><Relationship Id="rId4144" Type="http://schemas.openxmlformats.org/officeDocument/2006/relationships/image" Target="media/image1767.emf"/><Relationship Id="rId8765" Type="http://schemas.openxmlformats.org/officeDocument/2006/relationships/image" Target="media/image3805.emf"/><Relationship Id="rId11679" Type="http://schemas.openxmlformats.org/officeDocument/2006/relationships/customXml" Target="ink/ink5350.xml"/><Relationship Id="rId3160" Type="http://schemas.openxmlformats.org/officeDocument/2006/relationships/image" Target="media/image1279.emf"/><Relationship Id="rId4211" Type="http://schemas.openxmlformats.org/officeDocument/2006/relationships/customXml" Target="ink/ink1859.xml"/><Relationship Id="rId8418" Type="http://schemas.openxmlformats.org/officeDocument/2006/relationships/customXml" Target="ink/ink3762.xml"/><Relationship Id="rId9816" Type="http://schemas.openxmlformats.org/officeDocument/2006/relationships/image" Target="media/image4327.emf"/><Relationship Id="rId10695" Type="http://schemas.openxmlformats.org/officeDocument/2006/relationships/image" Target="media/image2986.emf"/><Relationship Id="rId11746" Type="http://schemas.openxmlformats.org/officeDocument/2006/relationships/oleObject" Target="embeddings/oleObject315.bin"/><Relationship Id="rId1805" Type="http://schemas.openxmlformats.org/officeDocument/2006/relationships/image" Target="media/image692.emf"/><Relationship Id="rId7781" Type="http://schemas.openxmlformats.org/officeDocument/2006/relationships/image" Target="media/image189.wmf"/><Relationship Id="rId8832" Type="http://schemas.openxmlformats.org/officeDocument/2006/relationships/customXml" Target="ink/ink3962.xml"/><Relationship Id="rId10348" Type="http://schemas.openxmlformats.org/officeDocument/2006/relationships/image" Target="media/image4590.emf"/><Relationship Id="rId10762" Type="http://schemas.openxmlformats.org/officeDocument/2006/relationships/customXml" Target="ink/ink4907.xml"/><Relationship Id="rId11813" Type="http://schemas.openxmlformats.org/officeDocument/2006/relationships/image" Target="media/image5064.emf"/><Relationship Id="rId3977" Type="http://schemas.openxmlformats.org/officeDocument/2006/relationships/image" Target="media/image1684.emf"/><Relationship Id="rId6036" Type="http://schemas.openxmlformats.org/officeDocument/2006/relationships/customXml" Target="ink/ink2730.xml"/><Relationship Id="rId6383" Type="http://schemas.openxmlformats.org/officeDocument/2006/relationships/image" Target="media/image2786.emf"/><Relationship Id="rId7434" Type="http://schemas.openxmlformats.org/officeDocument/2006/relationships/customXml" Target="ink/ink3327.xml"/><Relationship Id="rId10415" Type="http://schemas.openxmlformats.org/officeDocument/2006/relationships/image" Target="media/image4623.emf"/><Relationship Id="rId2579" Type="http://schemas.openxmlformats.org/officeDocument/2006/relationships/image" Target="media/image990.emf"/><Relationship Id="rId2993" Type="http://schemas.openxmlformats.org/officeDocument/2006/relationships/image" Target="media/image1196.emf"/><Relationship Id="rId6450" Type="http://schemas.openxmlformats.org/officeDocument/2006/relationships/image" Target="media/image385.emf"/><Relationship Id="rId7501" Type="http://schemas.openxmlformats.org/officeDocument/2006/relationships/image" Target="media/image3177.emf"/><Relationship Id="rId1595" Type="http://schemas.openxmlformats.org/officeDocument/2006/relationships/image" Target="media/image620.emf"/><Relationship Id="rId2646" Type="http://schemas.openxmlformats.org/officeDocument/2006/relationships/customXml" Target="ink/ink1086.xml"/><Relationship Id="rId5052" Type="http://schemas.openxmlformats.org/officeDocument/2006/relationships/customXml" Target="ink/ink2275.xml"/><Relationship Id="rId6103" Type="http://schemas.openxmlformats.org/officeDocument/2006/relationships/image" Target="media/image2661.emf"/><Relationship Id="rId9259" Type="http://schemas.openxmlformats.org/officeDocument/2006/relationships/customXml" Target="ink/ink4166.xml"/><Relationship Id="rId9673" Type="http://schemas.openxmlformats.org/officeDocument/2006/relationships/customXml" Target="ink/ink4364.xml"/><Relationship Id="rId11189" Type="http://schemas.openxmlformats.org/officeDocument/2006/relationships/image" Target="media/image47710.emf"/><Relationship Id="rId618" Type="http://schemas.openxmlformats.org/officeDocument/2006/relationships/customXml" Target="ink/ink201.xml"/><Relationship Id="rId1248" Type="http://schemas.openxmlformats.org/officeDocument/2006/relationships/customXml" Target="ink/ink426.xml"/><Relationship Id="rId1662" Type="http://schemas.openxmlformats.org/officeDocument/2006/relationships/customXml" Target="ink/ink608.xml"/><Relationship Id="rId5869" Type="http://schemas.openxmlformats.org/officeDocument/2006/relationships/image" Target="media/image2567.emf"/><Relationship Id="rId8275" Type="http://schemas.openxmlformats.org/officeDocument/2006/relationships/image" Target="media/image3562.emf"/><Relationship Id="rId9326" Type="http://schemas.openxmlformats.org/officeDocument/2006/relationships/image" Target="media/image4089.emf"/><Relationship Id="rId11256" Type="http://schemas.openxmlformats.org/officeDocument/2006/relationships/image" Target="media/image48080.emf"/><Relationship Id="rId1315" Type="http://schemas.openxmlformats.org/officeDocument/2006/relationships/image" Target="media/image502.emf"/><Relationship Id="rId2713" Type="http://schemas.openxmlformats.org/officeDocument/2006/relationships/image" Target="media/image1057.emf"/><Relationship Id="rId7291" Type="http://schemas.openxmlformats.org/officeDocument/2006/relationships/image" Target="media/image30120.emf"/><Relationship Id="rId8342" Type="http://schemas.openxmlformats.org/officeDocument/2006/relationships/image" Target="media/image3595.emf"/><Relationship Id="rId9740" Type="http://schemas.openxmlformats.org/officeDocument/2006/relationships/image" Target="media/image4289.emf"/><Relationship Id="rId11670" Type="http://schemas.openxmlformats.org/officeDocument/2006/relationships/customXml" Target="ink/ink5345.xml"/><Relationship Id="rId4885" Type="http://schemas.openxmlformats.org/officeDocument/2006/relationships/customXml" Target="ink/ink2191.xml"/><Relationship Id="rId5936" Type="http://schemas.openxmlformats.org/officeDocument/2006/relationships/image" Target="media/image2593.emf"/><Relationship Id="rId10272" Type="http://schemas.openxmlformats.org/officeDocument/2006/relationships/image" Target="media/image4553.emf"/><Relationship Id="rId11323" Type="http://schemas.openxmlformats.org/officeDocument/2006/relationships/customXml" Target="ink/ink5188.xml"/><Relationship Id="rId21" Type="http://schemas.openxmlformats.org/officeDocument/2006/relationships/customXml" Target="ink/ink3.xml"/><Relationship Id="rId2089" Type="http://schemas.openxmlformats.org/officeDocument/2006/relationships/image" Target="media/image7640.emf"/><Relationship Id="rId3487" Type="http://schemas.openxmlformats.org/officeDocument/2006/relationships/image" Target="media/image1440.emf"/><Relationship Id="rId4538" Type="http://schemas.openxmlformats.org/officeDocument/2006/relationships/customXml" Target="ink/ink2019.xml"/><Relationship Id="rId4952" Type="http://schemas.openxmlformats.org/officeDocument/2006/relationships/customXml" Target="ink/ink2225.xml"/><Relationship Id="rId3554" Type="http://schemas.openxmlformats.org/officeDocument/2006/relationships/customXml" Target="ink/ink1530.xml"/><Relationship Id="rId4605" Type="http://schemas.openxmlformats.org/officeDocument/2006/relationships/customXml" Target="ink/ink2053.xml"/><Relationship Id="rId12097" Type="http://schemas.openxmlformats.org/officeDocument/2006/relationships/image" Target="media/image5208.emf"/><Relationship Id="rId475" Type="http://schemas.openxmlformats.org/officeDocument/2006/relationships/customXml" Target="ink/ink169.xml"/><Relationship Id="rId2156" Type="http://schemas.openxmlformats.org/officeDocument/2006/relationships/customXml" Target="ink/ink848.xml"/><Relationship Id="rId2570" Type="http://schemas.openxmlformats.org/officeDocument/2006/relationships/customXml" Target="ink/ink1048.xml"/><Relationship Id="rId3207" Type="http://schemas.openxmlformats.org/officeDocument/2006/relationships/image" Target="media/image1302.emf"/><Relationship Id="rId3621" Type="http://schemas.openxmlformats.org/officeDocument/2006/relationships/image" Target="media/image1507.emf"/><Relationship Id="rId6777" Type="http://schemas.openxmlformats.org/officeDocument/2006/relationships/customXml" Target="ink/ink3090.xml"/><Relationship Id="rId7828" Type="http://schemas.openxmlformats.org/officeDocument/2006/relationships/image" Target="media/image3343.emf"/><Relationship Id="rId9183" Type="http://schemas.openxmlformats.org/officeDocument/2006/relationships/customXml" Target="ink/ink4128.xml"/><Relationship Id="rId12164" Type="http://schemas.openxmlformats.org/officeDocument/2006/relationships/image" Target="media/image280.wmf"/><Relationship Id="rId128" Type="http://schemas.openxmlformats.org/officeDocument/2006/relationships/image" Target="media/image59.emf"/><Relationship Id="rId542" Type="http://schemas.openxmlformats.org/officeDocument/2006/relationships/image" Target="media/image231.emf"/><Relationship Id="rId2223" Type="http://schemas.openxmlformats.org/officeDocument/2006/relationships/image" Target="media/image819.emf"/><Relationship Id="rId5379" Type="http://schemas.openxmlformats.org/officeDocument/2006/relationships/customXml" Target="ink/ink2435.xml"/><Relationship Id="rId5793" Type="http://schemas.openxmlformats.org/officeDocument/2006/relationships/image" Target="media/image2539.emf"/><Relationship Id="rId6844" Type="http://schemas.openxmlformats.org/officeDocument/2006/relationships/image" Target="media/image2335.emf"/><Relationship Id="rId9250" Type="http://schemas.openxmlformats.org/officeDocument/2006/relationships/image" Target="media/image4051.emf"/><Relationship Id="rId10809" Type="http://schemas.openxmlformats.org/officeDocument/2006/relationships/image" Target="media/image3044.emf"/><Relationship Id="rId11180" Type="http://schemas.openxmlformats.org/officeDocument/2006/relationships/customXml" Target="ink/ink5116.xml"/><Relationship Id="rId4395" Type="http://schemas.openxmlformats.org/officeDocument/2006/relationships/image" Target="media/image1892.emf"/><Relationship Id="rId5446" Type="http://schemas.openxmlformats.org/officeDocument/2006/relationships/image" Target="media/image2383.emf"/><Relationship Id="rId1989" Type="http://schemas.openxmlformats.org/officeDocument/2006/relationships/image" Target="media/image744.emf"/><Relationship Id="rId4048" Type="http://schemas.openxmlformats.org/officeDocument/2006/relationships/image" Target="media/image1719.emf"/><Relationship Id="rId5860" Type="http://schemas.openxmlformats.org/officeDocument/2006/relationships/customXml" Target="ink/ink2655.xml"/><Relationship Id="rId6911" Type="http://schemas.openxmlformats.org/officeDocument/2006/relationships/customXml" Target="ink/ink3157.xml"/><Relationship Id="rId11997" Type="http://schemas.openxmlformats.org/officeDocument/2006/relationships/image" Target="media/image5158.emf"/><Relationship Id="rId3064" Type="http://schemas.openxmlformats.org/officeDocument/2006/relationships/image" Target="media/image122.wmf"/><Relationship Id="rId4462" Type="http://schemas.openxmlformats.org/officeDocument/2006/relationships/image" Target="media/image1925.emf"/><Relationship Id="rId5513" Type="http://schemas.openxmlformats.org/officeDocument/2006/relationships/image" Target="media/image2416.emf"/><Relationship Id="rId8669" Type="http://schemas.openxmlformats.org/officeDocument/2006/relationships/image" Target="media/image3757.emf"/><Relationship Id="rId10599" Type="http://schemas.openxmlformats.org/officeDocument/2006/relationships/image" Target="media/image4718.emf"/><Relationship Id="rId1709" Type="http://schemas.openxmlformats.org/officeDocument/2006/relationships/image" Target="media/image649.emf"/><Relationship Id="rId4115" Type="http://schemas.openxmlformats.org/officeDocument/2006/relationships/customXml" Target="ink/ink1811.xml"/><Relationship Id="rId7685" Type="http://schemas.openxmlformats.org/officeDocument/2006/relationships/customXml" Target="ink/ink3441.xml"/><Relationship Id="rId8736" Type="http://schemas.openxmlformats.org/officeDocument/2006/relationships/customXml" Target="ink/ink3914.xml"/><Relationship Id="rId10666" Type="http://schemas.openxmlformats.org/officeDocument/2006/relationships/customXml" Target="ink/ink4859.xml"/><Relationship Id="rId11717" Type="http://schemas.openxmlformats.org/officeDocument/2006/relationships/customXml" Target="ink/ink5369.xml"/><Relationship Id="rId2080" Type="http://schemas.openxmlformats.org/officeDocument/2006/relationships/customXml" Target="ink/ink810.xml"/><Relationship Id="rId3131" Type="http://schemas.openxmlformats.org/officeDocument/2006/relationships/image" Target="media/image1265.emf"/><Relationship Id="rId6287" Type="http://schemas.openxmlformats.org/officeDocument/2006/relationships/image" Target="media/image2739.emf"/><Relationship Id="rId7338" Type="http://schemas.openxmlformats.org/officeDocument/2006/relationships/customXml" Target="ink/ink3303.xml"/><Relationship Id="rId7752" Type="http://schemas.openxmlformats.org/officeDocument/2006/relationships/image" Target="media/image3302.emf"/><Relationship Id="rId8803" Type="http://schemas.openxmlformats.org/officeDocument/2006/relationships/image" Target="media/image3824.emf"/><Relationship Id="rId10319" Type="http://schemas.openxmlformats.org/officeDocument/2006/relationships/image" Target="media/image4576.emf"/><Relationship Id="rId2897" Type="http://schemas.openxmlformats.org/officeDocument/2006/relationships/customXml" Target="ink/ink1210.xml"/><Relationship Id="rId3948" Type="http://schemas.openxmlformats.org/officeDocument/2006/relationships/customXml" Target="ink/ink1727.xml"/><Relationship Id="rId6354" Type="http://schemas.openxmlformats.org/officeDocument/2006/relationships/image" Target="media/image2772.emf"/><Relationship Id="rId7405" Type="http://schemas.openxmlformats.org/officeDocument/2006/relationships/image" Target="media/image3130.emf"/><Relationship Id="rId10733" Type="http://schemas.openxmlformats.org/officeDocument/2006/relationships/image" Target="media/image3006.emf"/><Relationship Id="rId869" Type="http://schemas.openxmlformats.org/officeDocument/2006/relationships/customXml" Target="ink/ink313.xml"/><Relationship Id="rId1499" Type="http://schemas.openxmlformats.org/officeDocument/2006/relationships/oleObject" Target="embeddings/oleObject117.bin"/><Relationship Id="rId5370" Type="http://schemas.openxmlformats.org/officeDocument/2006/relationships/image" Target="media/image2345.emf"/><Relationship Id="rId6007" Type="http://schemas.openxmlformats.org/officeDocument/2006/relationships/image" Target="media/image2622.emf"/><Relationship Id="rId6421" Type="http://schemas.openxmlformats.org/officeDocument/2006/relationships/customXml" Target="ink/ink2912.xml"/><Relationship Id="rId9577" Type="http://schemas.openxmlformats.org/officeDocument/2006/relationships/customXml" Target="ink/ink4315.xml"/><Relationship Id="rId10800" Type="http://schemas.openxmlformats.org/officeDocument/2006/relationships/customXml" Target="ink/ink4926.xml"/><Relationship Id="rId2964" Type="http://schemas.openxmlformats.org/officeDocument/2006/relationships/image" Target="media/image119.wmf"/><Relationship Id="rId5023" Type="http://schemas.openxmlformats.org/officeDocument/2006/relationships/image" Target="media/image2204.emf"/><Relationship Id="rId8179" Type="http://schemas.openxmlformats.org/officeDocument/2006/relationships/image" Target="media/image3514.emf"/><Relationship Id="rId9991" Type="http://schemas.openxmlformats.org/officeDocument/2006/relationships/customXml" Target="ink/ink4523.xml"/><Relationship Id="rId936" Type="http://schemas.openxmlformats.org/officeDocument/2006/relationships/image" Target="media/image211.emf"/><Relationship Id="rId1219" Type="http://schemas.openxmlformats.org/officeDocument/2006/relationships/image" Target="media/image475.emf"/><Relationship Id="rId1566" Type="http://schemas.openxmlformats.org/officeDocument/2006/relationships/customXml" Target="ink/ink566.xml"/><Relationship Id="rId1980" Type="http://schemas.openxmlformats.org/officeDocument/2006/relationships/image" Target="media/image105.wmf"/><Relationship Id="rId2617" Type="http://schemas.openxmlformats.org/officeDocument/2006/relationships/image" Target="media/image1009.emf"/><Relationship Id="rId7195" Type="http://schemas.openxmlformats.org/officeDocument/2006/relationships/image" Target="media/image29640.emf"/><Relationship Id="rId8246" Type="http://schemas.openxmlformats.org/officeDocument/2006/relationships/customXml" Target="ink/ink3678.xml"/><Relationship Id="rId8593" Type="http://schemas.openxmlformats.org/officeDocument/2006/relationships/image" Target="media/image3719.emf"/><Relationship Id="rId9644" Type="http://schemas.openxmlformats.org/officeDocument/2006/relationships/image" Target="media/image4241.emf"/><Relationship Id="rId11574" Type="http://schemas.openxmlformats.org/officeDocument/2006/relationships/customXml" Target="ink/ink5298.xml"/><Relationship Id="rId1633" Type="http://schemas.openxmlformats.org/officeDocument/2006/relationships/image" Target="media/image630.emf"/><Relationship Id="rId4789" Type="http://schemas.openxmlformats.org/officeDocument/2006/relationships/customXml" Target="ink/ink2143.xml"/><Relationship Id="rId8660" Type="http://schemas.openxmlformats.org/officeDocument/2006/relationships/customXml" Target="ink/ink3876.xml"/><Relationship Id="rId9711" Type="http://schemas.openxmlformats.org/officeDocument/2006/relationships/customXml" Target="ink/ink4383.xml"/><Relationship Id="rId10176" Type="http://schemas.openxmlformats.org/officeDocument/2006/relationships/customXml" Target="ink/ink4612.xml"/><Relationship Id="rId10590" Type="http://schemas.openxmlformats.org/officeDocument/2006/relationships/customXml" Target="ink/ink4821.xml"/><Relationship Id="rId11227" Type="http://schemas.openxmlformats.org/officeDocument/2006/relationships/customXml" Target="ink/ink5140.xml"/><Relationship Id="rId11641" Type="http://schemas.openxmlformats.org/officeDocument/2006/relationships/image" Target="media/image4984.emf"/><Relationship Id="rId1700" Type="http://schemas.openxmlformats.org/officeDocument/2006/relationships/customXml" Target="ink/ink627.xml"/><Relationship Id="rId4856" Type="http://schemas.openxmlformats.org/officeDocument/2006/relationships/image" Target="media/image2121.emf"/><Relationship Id="rId5907" Type="http://schemas.openxmlformats.org/officeDocument/2006/relationships/customXml" Target="ink/ink2676.xml"/><Relationship Id="rId7262" Type="http://schemas.openxmlformats.org/officeDocument/2006/relationships/customXml" Target="ink/ink3270.xml"/><Relationship Id="rId8313" Type="http://schemas.openxmlformats.org/officeDocument/2006/relationships/customXml" Target="ink/ink3709.xml"/><Relationship Id="rId10243" Type="http://schemas.openxmlformats.org/officeDocument/2006/relationships/customXml" Target="ink/ink4646.xml"/><Relationship Id="rId3458" Type="http://schemas.openxmlformats.org/officeDocument/2006/relationships/customXml" Target="ink/ink1482.xml"/><Relationship Id="rId3872" Type="http://schemas.openxmlformats.org/officeDocument/2006/relationships/image" Target="media/image1632.emf"/><Relationship Id="rId4509" Type="http://schemas.openxmlformats.org/officeDocument/2006/relationships/image" Target="media/image1948.emf"/><Relationship Id="rId10310" Type="http://schemas.openxmlformats.org/officeDocument/2006/relationships/customXml" Target="ink/ink4680.xml"/><Relationship Id="rId379" Type="http://schemas.openxmlformats.org/officeDocument/2006/relationships/customXml" Target="ink/ink133.xml"/><Relationship Id="rId793" Type="http://schemas.openxmlformats.org/officeDocument/2006/relationships/customXml" Target="ink/ink276.xml"/><Relationship Id="rId2474" Type="http://schemas.openxmlformats.org/officeDocument/2006/relationships/image" Target="media/image938.emf"/><Relationship Id="rId3525" Type="http://schemas.openxmlformats.org/officeDocument/2006/relationships/image" Target="media/image1459.emf"/><Relationship Id="rId4923" Type="http://schemas.openxmlformats.org/officeDocument/2006/relationships/customXml" Target="ink/ink2210.xml"/><Relationship Id="rId9087" Type="http://schemas.openxmlformats.org/officeDocument/2006/relationships/customXml" Target="ink/ink4082.xml"/><Relationship Id="rId12068" Type="http://schemas.openxmlformats.org/officeDocument/2006/relationships/customXml" Target="ink/ink5522.xml"/><Relationship Id="rId1076" Type="http://schemas.openxmlformats.org/officeDocument/2006/relationships/image" Target="media/image408.emf"/><Relationship Id="rId1490" Type="http://schemas.openxmlformats.org/officeDocument/2006/relationships/image" Target="media/image97.wmf"/><Relationship Id="rId2127" Type="http://schemas.openxmlformats.org/officeDocument/2006/relationships/image" Target="media/image783.emf"/><Relationship Id="rId9154" Type="http://schemas.openxmlformats.org/officeDocument/2006/relationships/image" Target="media/image4002.emf"/><Relationship Id="rId11084" Type="http://schemas.openxmlformats.org/officeDocument/2006/relationships/customXml" Target="ink/ink5068.xml"/><Relationship Id="rId860" Type="http://schemas.openxmlformats.org/officeDocument/2006/relationships/image" Target="media/image321.emf"/><Relationship Id="rId1143" Type="http://schemas.openxmlformats.org/officeDocument/2006/relationships/customXml" Target="ink/ink386.xml"/><Relationship Id="rId2541" Type="http://schemas.openxmlformats.org/officeDocument/2006/relationships/image" Target="media/image971.emf"/><Relationship Id="rId4299" Type="http://schemas.openxmlformats.org/officeDocument/2006/relationships/customXml" Target="ink/ink1903.xml"/><Relationship Id="rId5697" Type="http://schemas.openxmlformats.org/officeDocument/2006/relationships/customXml" Target="ink/ink2592.xml"/><Relationship Id="rId6748" Type="http://schemas.openxmlformats.org/officeDocument/2006/relationships/image" Target="media/image2938.emf"/><Relationship Id="rId8170" Type="http://schemas.openxmlformats.org/officeDocument/2006/relationships/customXml" Target="ink/ink3640.xml"/><Relationship Id="rId12135" Type="http://schemas.openxmlformats.org/officeDocument/2006/relationships/image" Target="media/image5227.emf"/><Relationship Id="rId5764" Type="http://schemas.openxmlformats.org/officeDocument/2006/relationships/image" Target="media/image313.wmf"/><Relationship Id="rId6815" Type="http://schemas.openxmlformats.org/officeDocument/2006/relationships/customXml" Target="ink/ink3109.xml"/><Relationship Id="rId9221" Type="http://schemas.openxmlformats.org/officeDocument/2006/relationships/customXml" Target="ink/ink4147.xml"/><Relationship Id="rId11151" Type="http://schemas.openxmlformats.org/officeDocument/2006/relationships/image" Target="media/image47480.emf"/><Relationship Id="rId1210" Type="http://schemas.openxmlformats.org/officeDocument/2006/relationships/customXml" Target="ink/ink408.xml"/><Relationship Id="rId4366" Type="http://schemas.openxmlformats.org/officeDocument/2006/relationships/customXml" Target="ink/ink1937.xml"/><Relationship Id="rId4780" Type="http://schemas.openxmlformats.org/officeDocument/2006/relationships/image" Target="media/image2083.emf"/><Relationship Id="rId5417" Type="http://schemas.openxmlformats.org/officeDocument/2006/relationships/customXml" Target="ink/ink2452.xml"/><Relationship Id="rId5831" Type="http://schemas.openxmlformats.org/officeDocument/2006/relationships/image" Target="media/image32910.emf"/><Relationship Id="rId8987" Type="http://schemas.openxmlformats.org/officeDocument/2006/relationships/customXml" Target="ink/ink4033.xml"/><Relationship Id="rId3382" Type="http://schemas.openxmlformats.org/officeDocument/2006/relationships/oleObject" Target="embeddings/oleObject149.bin"/><Relationship Id="rId4019" Type="http://schemas.openxmlformats.org/officeDocument/2006/relationships/image" Target="media/image1705.emf"/><Relationship Id="rId4433" Type="http://schemas.openxmlformats.org/officeDocument/2006/relationships/customXml" Target="ink/ink1971.xml"/><Relationship Id="rId7589" Type="http://schemas.openxmlformats.org/officeDocument/2006/relationships/customXml" Target="ink/ink3393.xml"/><Relationship Id="rId11968" Type="http://schemas.openxmlformats.org/officeDocument/2006/relationships/customXml" Target="ink/ink5472.xml"/><Relationship Id="rId3035" Type="http://schemas.openxmlformats.org/officeDocument/2006/relationships/image" Target="media/image1217.emf"/><Relationship Id="rId4500" Type="http://schemas.openxmlformats.org/officeDocument/2006/relationships/customXml" Target="ink/ink2000.xml"/><Relationship Id="rId7656" Type="http://schemas.openxmlformats.org/officeDocument/2006/relationships/image" Target="media/image3254.emf"/><Relationship Id="rId8707" Type="http://schemas.openxmlformats.org/officeDocument/2006/relationships/image" Target="media/image3776.emf"/><Relationship Id="rId10984" Type="http://schemas.openxmlformats.org/officeDocument/2006/relationships/customXml" Target="ink/ink5018.xml"/><Relationship Id="rId2051" Type="http://schemas.openxmlformats.org/officeDocument/2006/relationships/image" Target="media/image7510.emf"/><Relationship Id="rId3102" Type="http://schemas.openxmlformats.org/officeDocument/2006/relationships/customXml" Target="ink/ink1308.xml"/><Relationship Id="rId6258" Type="http://schemas.openxmlformats.org/officeDocument/2006/relationships/customXml" Target="ink/ink2833.xml"/><Relationship Id="rId7309" Type="http://schemas.openxmlformats.org/officeDocument/2006/relationships/image" Target="media/image30211.emf"/><Relationship Id="rId10637" Type="http://schemas.openxmlformats.org/officeDocument/2006/relationships/image" Target="media/image4739.emf"/><Relationship Id="rId5274" Type="http://schemas.openxmlformats.org/officeDocument/2006/relationships/customXml" Target="ink/ink2387.xml"/><Relationship Id="rId6325" Type="http://schemas.openxmlformats.org/officeDocument/2006/relationships/image" Target="media/image2758.emf"/><Relationship Id="rId6672" Type="http://schemas.openxmlformats.org/officeDocument/2006/relationships/image" Target="media/image2902.emf"/><Relationship Id="rId7723" Type="http://schemas.openxmlformats.org/officeDocument/2006/relationships/customXml" Target="ink/ink3460.xml"/><Relationship Id="rId10704" Type="http://schemas.openxmlformats.org/officeDocument/2006/relationships/customXml" Target="ink/ink4878.xml"/><Relationship Id="rId2868" Type="http://schemas.openxmlformats.org/officeDocument/2006/relationships/customXml" Target="ink/ink1195.xml"/><Relationship Id="rId3919" Type="http://schemas.openxmlformats.org/officeDocument/2006/relationships/customXml" Target="ink/ink1713.xml"/><Relationship Id="rId9895" Type="http://schemas.openxmlformats.org/officeDocument/2006/relationships/customXml" Target="ink/ink4476.xml"/><Relationship Id="rId1884" Type="http://schemas.openxmlformats.org/officeDocument/2006/relationships/customXml" Target="ink/ink717.xml"/><Relationship Id="rId2935" Type="http://schemas.openxmlformats.org/officeDocument/2006/relationships/customXml" Target="ink/ink1229.xml"/><Relationship Id="rId4290" Type="http://schemas.openxmlformats.org/officeDocument/2006/relationships/image" Target="media/image1840.emf"/><Relationship Id="rId5341" Type="http://schemas.openxmlformats.org/officeDocument/2006/relationships/image" Target="media/image137.wmf"/><Relationship Id="rId8497" Type="http://schemas.openxmlformats.org/officeDocument/2006/relationships/customXml" Target="ink/ink3802.xml"/><Relationship Id="rId9548" Type="http://schemas.openxmlformats.org/officeDocument/2006/relationships/image" Target="media/image3820.wmf"/><Relationship Id="rId9962" Type="http://schemas.openxmlformats.org/officeDocument/2006/relationships/image" Target="media/image4399.emf"/><Relationship Id="rId11478" Type="http://schemas.openxmlformats.org/officeDocument/2006/relationships/customXml" Target="ink/ink5250.xml"/><Relationship Id="rId11892" Type="http://schemas.openxmlformats.org/officeDocument/2006/relationships/customXml" Target="ink/ink5434.xml"/><Relationship Id="rId907" Type="http://schemas.openxmlformats.org/officeDocument/2006/relationships/customXml" Target="ink/ink326.xml"/><Relationship Id="rId1537" Type="http://schemas.openxmlformats.org/officeDocument/2006/relationships/image" Target="media/image597.emf"/><Relationship Id="rId1951" Type="http://schemas.openxmlformats.org/officeDocument/2006/relationships/image" Target="media/image725.emf"/><Relationship Id="rId7099" Type="http://schemas.openxmlformats.org/officeDocument/2006/relationships/customXml" Target="ink/ink3188.xml"/><Relationship Id="rId8564" Type="http://schemas.openxmlformats.org/officeDocument/2006/relationships/customXml" Target="ink/ink3832.xml"/><Relationship Id="rId9615" Type="http://schemas.openxmlformats.org/officeDocument/2006/relationships/image" Target="media/image4227.emf"/><Relationship Id="rId10494" Type="http://schemas.openxmlformats.org/officeDocument/2006/relationships/customXml" Target="ink/ink4773.xml"/><Relationship Id="rId11545" Type="http://schemas.openxmlformats.org/officeDocument/2006/relationships/image" Target="media/image4936.emf"/><Relationship Id="rId1604" Type="http://schemas.openxmlformats.org/officeDocument/2006/relationships/customXml" Target="ink/ink585.xml"/><Relationship Id="rId4010" Type="http://schemas.openxmlformats.org/officeDocument/2006/relationships/customXml" Target="ink/ink1758.xml"/><Relationship Id="rId7166" Type="http://schemas.openxmlformats.org/officeDocument/2006/relationships/customXml" Target="ink/ink3222.xml"/><Relationship Id="rId7580" Type="http://schemas.openxmlformats.org/officeDocument/2006/relationships/image" Target="media/image3216.emf"/><Relationship Id="rId8217" Type="http://schemas.openxmlformats.org/officeDocument/2006/relationships/image" Target="media/image3533.emf"/><Relationship Id="rId8631" Type="http://schemas.openxmlformats.org/officeDocument/2006/relationships/image" Target="media/image3738.emf"/><Relationship Id="rId10147" Type="http://schemas.openxmlformats.org/officeDocument/2006/relationships/image" Target="media/image4491.emf"/><Relationship Id="rId6182" Type="http://schemas.openxmlformats.org/officeDocument/2006/relationships/image" Target="media/image2689.emf"/><Relationship Id="rId7233" Type="http://schemas.openxmlformats.org/officeDocument/2006/relationships/image" Target="media/image29830.emf"/><Relationship Id="rId10561" Type="http://schemas.openxmlformats.org/officeDocument/2006/relationships/image" Target="media/image4698.emf"/><Relationship Id="rId11612" Type="http://schemas.openxmlformats.org/officeDocument/2006/relationships/customXml" Target="ink/ink5316.xml"/><Relationship Id="rId697" Type="http://schemas.openxmlformats.org/officeDocument/2006/relationships/image" Target="media/image294.emf"/><Relationship Id="rId2378" Type="http://schemas.openxmlformats.org/officeDocument/2006/relationships/image" Target="media/image890.emf"/><Relationship Id="rId3429" Type="http://schemas.openxmlformats.org/officeDocument/2006/relationships/image" Target="media/image1411.emf"/><Relationship Id="rId3776" Type="http://schemas.openxmlformats.org/officeDocument/2006/relationships/image" Target="media/image1584.emf"/><Relationship Id="rId4827" Type="http://schemas.openxmlformats.org/officeDocument/2006/relationships/customXml" Target="ink/ink2162.xml"/><Relationship Id="rId10214" Type="http://schemas.openxmlformats.org/officeDocument/2006/relationships/customXml" Target="ink/ink4631.xml"/><Relationship Id="rId2792" Type="http://schemas.openxmlformats.org/officeDocument/2006/relationships/customXml" Target="ink/ink1157.xml"/><Relationship Id="rId3843" Type="http://schemas.openxmlformats.org/officeDocument/2006/relationships/customXml" Target="ink/ink1675.xml"/><Relationship Id="rId7300" Type="http://schemas.openxmlformats.org/officeDocument/2006/relationships/customXml" Target="ink/ink3289.xml"/><Relationship Id="rId9058" Type="http://schemas.openxmlformats.org/officeDocument/2006/relationships/image" Target="media/image3949.emf"/><Relationship Id="rId764" Type="http://schemas.openxmlformats.org/officeDocument/2006/relationships/image" Target="media/image2743.emf"/><Relationship Id="rId1394" Type="http://schemas.openxmlformats.org/officeDocument/2006/relationships/image" Target="media/image539.emf"/><Relationship Id="rId2445" Type="http://schemas.openxmlformats.org/officeDocument/2006/relationships/customXml" Target="ink/ink986.xml"/><Relationship Id="rId3910" Type="http://schemas.openxmlformats.org/officeDocument/2006/relationships/image" Target="media/image1651.emf"/><Relationship Id="rId9472" Type="http://schemas.openxmlformats.org/officeDocument/2006/relationships/customXml" Target="ink/ink4270.xml"/><Relationship Id="rId12039" Type="http://schemas.openxmlformats.org/officeDocument/2006/relationships/image" Target="media/image5179.emf"/><Relationship Id="rId417" Type="http://schemas.openxmlformats.org/officeDocument/2006/relationships/customXml" Target="ink/ink152.xml"/><Relationship Id="rId831" Type="http://schemas.openxmlformats.org/officeDocument/2006/relationships/customXml" Target="ink/ink295.xml"/><Relationship Id="rId1047" Type="http://schemas.openxmlformats.org/officeDocument/2006/relationships/customXml" Target="ink/ink350.xml"/><Relationship Id="rId1461" Type="http://schemas.openxmlformats.org/officeDocument/2006/relationships/image" Target="media/image96.wmf"/><Relationship Id="rId2512" Type="http://schemas.openxmlformats.org/officeDocument/2006/relationships/customXml" Target="ink/ink1019.xml"/><Relationship Id="rId5668" Type="http://schemas.openxmlformats.org/officeDocument/2006/relationships/image" Target="media/image2493.emf"/><Relationship Id="rId6719" Type="http://schemas.openxmlformats.org/officeDocument/2006/relationships/customXml" Target="ink/ink3061.xml"/><Relationship Id="rId8074" Type="http://schemas.openxmlformats.org/officeDocument/2006/relationships/customXml" Target="ink/ink3592.xml"/><Relationship Id="rId9125" Type="http://schemas.openxmlformats.org/officeDocument/2006/relationships/customXml" Target="ink/ink4099.xml"/><Relationship Id="rId11055" Type="http://schemas.openxmlformats.org/officeDocument/2006/relationships/image" Target="media/image4776.emf"/><Relationship Id="rId12106" Type="http://schemas.openxmlformats.org/officeDocument/2006/relationships/customXml" Target="ink/ink5541.xml"/><Relationship Id="rId1114" Type="http://schemas.openxmlformats.org/officeDocument/2006/relationships/image" Target="media/image431.emf"/><Relationship Id="rId4684" Type="http://schemas.openxmlformats.org/officeDocument/2006/relationships/image" Target="media/image2035.emf"/><Relationship Id="rId5735" Type="http://schemas.openxmlformats.org/officeDocument/2006/relationships/image" Target="media/image146.wmf"/><Relationship Id="rId7090" Type="http://schemas.openxmlformats.org/officeDocument/2006/relationships/image" Target="media/image3056.emf"/><Relationship Id="rId8141" Type="http://schemas.openxmlformats.org/officeDocument/2006/relationships/image" Target="media/image3495.emf"/><Relationship Id="rId10071" Type="http://schemas.openxmlformats.org/officeDocument/2006/relationships/image" Target="media/image4453.emf"/><Relationship Id="rId11122" Type="http://schemas.openxmlformats.org/officeDocument/2006/relationships/customXml" Target="ink/ink5087.xml"/><Relationship Id="rId3286" Type="http://schemas.openxmlformats.org/officeDocument/2006/relationships/customXml" Target="ink/ink1399.xml"/><Relationship Id="rId4337" Type="http://schemas.openxmlformats.org/officeDocument/2006/relationships/image" Target="media/image1863.emf"/><Relationship Id="rId3353" Type="http://schemas.openxmlformats.org/officeDocument/2006/relationships/customXml" Target="ink/ink1433.xml"/><Relationship Id="rId4751" Type="http://schemas.openxmlformats.org/officeDocument/2006/relationships/customXml" Target="ink/ink2124.xml"/><Relationship Id="rId5802" Type="http://schemas.openxmlformats.org/officeDocument/2006/relationships/customXml" Target="ink/ink2630.xml"/><Relationship Id="rId8958" Type="http://schemas.openxmlformats.org/officeDocument/2006/relationships/oleObject" Target="embeddings/oleObject273.bin"/><Relationship Id="rId10888" Type="http://schemas.openxmlformats.org/officeDocument/2006/relationships/customXml" Target="ink/ink4970.xml"/><Relationship Id="rId11939" Type="http://schemas.openxmlformats.org/officeDocument/2006/relationships/image" Target="media/image5129.emf"/><Relationship Id="rId274" Type="http://schemas.openxmlformats.org/officeDocument/2006/relationships/image" Target="media/image122.emf"/><Relationship Id="rId3006" Type="http://schemas.openxmlformats.org/officeDocument/2006/relationships/customXml" Target="ink/ink1261.xml"/><Relationship Id="rId4404" Type="http://schemas.openxmlformats.org/officeDocument/2006/relationships/customXml" Target="ink/ink1956.xml"/><Relationship Id="rId7974" Type="http://schemas.openxmlformats.org/officeDocument/2006/relationships/customXml" Target="ink/ink3542.xml"/><Relationship Id="rId10955" Type="http://schemas.openxmlformats.org/officeDocument/2006/relationships/image" Target="media/image3702.emf"/><Relationship Id="rId3420" Type="http://schemas.openxmlformats.org/officeDocument/2006/relationships/customXml" Target="ink/ink1463.xml"/><Relationship Id="rId6576" Type="http://schemas.openxmlformats.org/officeDocument/2006/relationships/image" Target="media/image2858.emf"/><Relationship Id="rId7627" Type="http://schemas.openxmlformats.org/officeDocument/2006/relationships/customXml" Target="ink/ink3412.xml"/><Relationship Id="rId10608" Type="http://schemas.openxmlformats.org/officeDocument/2006/relationships/customXml" Target="ink/ink4830.xml"/><Relationship Id="rId341" Type="http://schemas.openxmlformats.org/officeDocument/2006/relationships/customXml" Target="ink/ink122.xml"/><Relationship Id="rId2022" Type="http://schemas.openxmlformats.org/officeDocument/2006/relationships/customXml" Target="ink/ink782.xml"/><Relationship Id="rId5178" Type="http://schemas.openxmlformats.org/officeDocument/2006/relationships/image" Target="media/image2281.emf"/><Relationship Id="rId5592" Type="http://schemas.openxmlformats.org/officeDocument/2006/relationships/customXml" Target="ink/ink2540.xml"/><Relationship Id="rId6229" Type="http://schemas.openxmlformats.org/officeDocument/2006/relationships/customXml" Target="ink/ink2823.xml"/><Relationship Id="rId6643" Type="http://schemas.openxmlformats.org/officeDocument/2006/relationships/customXml" Target="ink/ink3023.xml"/><Relationship Id="rId9799" Type="http://schemas.openxmlformats.org/officeDocument/2006/relationships/customXml" Target="ink/ink4427.xml"/><Relationship Id="rId12030" Type="http://schemas.openxmlformats.org/officeDocument/2006/relationships/customXml" Target="ink/ink5503.xml"/><Relationship Id="rId1788" Type="http://schemas.openxmlformats.org/officeDocument/2006/relationships/customXml" Target="ink/ink669.xml"/><Relationship Id="rId2839" Type="http://schemas.openxmlformats.org/officeDocument/2006/relationships/image" Target="media/image1120.emf"/><Relationship Id="rId4194" Type="http://schemas.openxmlformats.org/officeDocument/2006/relationships/image" Target="media/image1792.emf"/><Relationship Id="rId5245" Type="http://schemas.openxmlformats.org/officeDocument/2006/relationships/oleObject" Target="embeddings/oleObject161.bin"/><Relationship Id="rId6710" Type="http://schemas.openxmlformats.org/officeDocument/2006/relationships/image" Target="media/image2919.emf"/><Relationship Id="rId9866" Type="http://schemas.openxmlformats.org/officeDocument/2006/relationships/image" Target="media/image4351.emf"/><Relationship Id="rId4261" Type="http://schemas.openxmlformats.org/officeDocument/2006/relationships/customXml" Target="ink/ink1884.xml"/><Relationship Id="rId5312" Type="http://schemas.openxmlformats.org/officeDocument/2006/relationships/customXml" Target="ink/ink2406.xml"/><Relationship Id="rId8468" Type="http://schemas.openxmlformats.org/officeDocument/2006/relationships/customXml" Target="ink/ink3787.xml"/><Relationship Id="rId9519" Type="http://schemas.openxmlformats.org/officeDocument/2006/relationships/image" Target="media/image4182.emf"/><Relationship Id="rId10398" Type="http://schemas.openxmlformats.org/officeDocument/2006/relationships/customXml" Target="ink/ink4725.xml"/><Relationship Id="rId11796" Type="http://schemas.openxmlformats.org/officeDocument/2006/relationships/image" Target="media/image273.wmf"/><Relationship Id="rId1508" Type="http://schemas.openxmlformats.org/officeDocument/2006/relationships/customXml" Target="ink/ink537.xml"/><Relationship Id="rId1855" Type="http://schemas.openxmlformats.org/officeDocument/2006/relationships/image" Target="media/image717.emf"/><Relationship Id="rId2906" Type="http://schemas.openxmlformats.org/officeDocument/2006/relationships/image" Target="media/image1153.emf"/><Relationship Id="rId7484" Type="http://schemas.openxmlformats.org/officeDocument/2006/relationships/customXml" Target="ink/ink3352.xml"/><Relationship Id="rId8535" Type="http://schemas.openxmlformats.org/officeDocument/2006/relationships/customXml" Target="ink/ink3819.xml"/><Relationship Id="rId8882" Type="http://schemas.openxmlformats.org/officeDocument/2006/relationships/customXml" Target="ink/ink3987.xml"/><Relationship Id="rId9933" Type="http://schemas.openxmlformats.org/officeDocument/2006/relationships/customXml" Target="ink/ink4495.xml"/><Relationship Id="rId11449" Type="http://schemas.openxmlformats.org/officeDocument/2006/relationships/customXml" Target="ink/ink5240.xml"/><Relationship Id="rId11863" Type="http://schemas.openxmlformats.org/officeDocument/2006/relationships/image" Target="media/image5089.emf"/><Relationship Id="rId1922" Type="http://schemas.openxmlformats.org/officeDocument/2006/relationships/customXml" Target="ink/ink736.xml"/><Relationship Id="rId6086" Type="http://schemas.openxmlformats.org/officeDocument/2006/relationships/customXml" Target="ink/ink2755.xml"/><Relationship Id="rId7137" Type="http://schemas.openxmlformats.org/officeDocument/2006/relationships/customXml" Target="ink/ink3207.xml"/><Relationship Id="rId10465" Type="http://schemas.openxmlformats.org/officeDocument/2006/relationships/image" Target="media/image4648.emf"/><Relationship Id="rId11516" Type="http://schemas.openxmlformats.org/officeDocument/2006/relationships/customXml" Target="ink/ink5269.xml"/><Relationship Id="rId11930" Type="http://schemas.openxmlformats.org/officeDocument/2006/relationships/customXml" Target="ink/ink5453.xml"/><Relationship Id="rId8602" Type="http://schemas.openxmlformats.org/officeDocument/2006/relationships/customXml" Target="ink/ink3847.xml"/><Relationship Id="rId10118" Type="http://schemas.openxmlformats.org/officeDocument/2006/relationships/customXml" Target="ink/ink4583.xml"/><Relationship Id="rId10532" Type="http://schemas.openxmlformats.org/officeDocument/2006/relationships/customXml" Target="ink/ink4792.xml"/><Relationship Id="rId2696" Type="http://schemas.openxmlformats.org/officeDocument/2006/relationships/customXml" Target="ink/ink1110.xml"/><Relationship Id="rId3747" Type="http://schemas.openxmlformats.org/officeDocument/2006/relationships/customXml" Target="ink/ink1627.xml"/><Relationship Id="rId6153" Type="http://schemas.openxmlformats.org/officeDocument/2006/relationships/image" Target="media/image327.wmf"/><Relationship Id="rId7204" Type="http://schemas.openxmlformats.org/officeDocument/2006/relationships/customXml" Target="ink/ink3241.xml"/><Relationship Id="rId668" Type="http://schemas.openxmlformats.org/officeDocument/2006/relationships/customXml" Target="ink/ink221.xml"/><Relationship Id="rId1298" Type="http://schemas.openxmlformats.org/officeDocument/2006/relationships/customXml" Target="ink/ink450.xml"/><Relationship Id="rId2349" Type="http://schemas.openxmlformats.org/officeDocument/2006/relationships/customXml" Target="ink/ink941.xml"/><Relationship Id="rId2763" Type="http://schemas.openxmlformats.org/officeDocument/2006/relationships/image" Target="media/image1082.emf"/><Relationship Id="rId3814" Type="http://schemas.openxmlformats.org/officeDocument/2006/relationships/image" Target="media/image1603.emf"/><Relationship Id="rId6220" Type="http://schemas.openxmlformats.org/officeDocument/2006/relationships/image" Target="media/image2708.emf"/><Relationship Id="rId9376" Type="http://schemas.openxmlformats.org/officeDocument/2006/relationships/customXml" Target="ink/ink4224.xml"/><Relationship Id="rId9790" Type="http://schemas.openxmlformats.org/officeDocument/2006/relationships/image" Target="media/image4314.emf"/><Relationship Id="rId735" Type="http://schemas.openxmlformats.org/officeDocument/2006/relationships/image" Target="media/image2600.emf"/><Relationship Id="rId1365" Type="http://schemas.openxmlformats.org/officeDocument/2006/relationships/customXml" Target="ink/ink477.xml"/><Relationship Id="rId2416" Type="http://schemas.openxmlformats.org/officeDocument/2006/relationships/image" Target="media/image909.emf"/><Relationship Id="rId8392" Type="http://schemas.openxmlformats.org/officeDocument/2006/relationships/image" Target="media/image3620.emf"/><Relationship Id="rId9029" Type="http://schemas.openxmlformats.org/officeDocument/2006/relationships/customXml" Target="ink/ink4054.xml"/><Relationship Id="rId9443" Type="http://schemas.openxmlformats.org/officeDocument/2006/relationships/image" Target="media/image4146.emf"/><Relationship Id="rId11373" Type="http://schemas.openxmlformats.org/officeDocument/2006/relationships/customXml" Target="ink/ink5208.xml"/><Relationship Id="rId1432" Type="http://schemas.openxmlformats.org/officeDocument/2006/relationships/image" Target="media/image553.emf"/><Relationship Id="rId2830" Type="http://schemas.openxmlformats.org/officeDocument/2006/relationships/customXml" Target="ink/ink1176.xml"/><Relationship Id="rId4588" Type="http://schemas.openxmlformats.org/officeDocument/2006/relationships/image" Target="media/image1987.emf"/><Relationship Id="rId5639" Type="http://schemas.openxmlformats.org/officeDocument/2006/relationships/image" Target="media/image2479.emf"/><Relationship Id="rId5986" Type="http://schemas.openxmlformats.org/officeDocument/2006/relationships/customXml" Target="ink/ink2714.xml"/><Relationship Id="rId8045" Type="http://schemas.openxmlformats.org/officeDocument/2006/relationships/image" Target="media/image3447.emf"/><Relationship Id="rId11026" Type="http://schemas.openxmlformats.org/officeDocument/2006/relationships/customXml" Target="ink/ink5039.xml"/><Relationship Id="rId71" Type="http://schemas.openxmlformats.org/officeDocument/2006/relationships/customXml" Target="ink/ink23.xml"/><Relationship Id="rId802" Type="http://schemas.openxmlformats.org/officeDocument/2006/relationships/image" Target="media/image29310.emf"/><Relationship Id="rId8112" Type="http://schemas.openxmlformats.org/officeDocument/2006/relationships/customXml" Target="ink/ink3611.xml"/><Relationship Id="rId9510" Type="http://schemas.openxmlformats.org/officeDocument/2006/relationships/customXml" Target="ink/ink4289.xml"/><Relationship Id="rId11440" Type="http://schemas.openxmlformats.org/officeDocument/2006/relationships/image" Target="media/image4890.emf"/><Relationship Id="rId4655" Type="http://schemas.openxmlformats.org/officeDocument/2006/relationships/customXml" Target="ink/ink2076.xml"/><Relationship Id="rId5706" Type="http://schemas.openxmlformats.org/officeDocument/2006/relationships/image" Target="media/image15911.emf"/><Relationship Id="rId10042" Type="http://schemas.openxmlformats.org/officeDocument/2006/relationships/customXml" Target="ink/ink4545.xml"/><Relationship Id="rId178" Type="http://schemas.openxmlformats.org/officeDocument/2006/relationships/image" Target="media/image84.emf"/><Relationship Id="rId3257" Type="http://schemas.openxmlformats.org/officeDocument/2006/relationships/image" Target="media/image1327.emf"/><Relationship Id="rId3671" Type="http://schemas.openxmlformats.org/officeDocument/2006/relationships/image" Target="media/image1532.emf"/><Relationship Id="rId4308" Type="http://schemas.openxmlformats.org/officeDocument/2006/relationships/customXml" Target="ink/ink1908.xml"/><Relationship Id="rId4722" Type="http://schemas.openxmlformats.org/officeDocument/2006/relationships/image" Target="media/image2054.emf"/><Relationship Id="rId8929" Type="http://schemas.openxmlformats.org/officeDocument/2006/relationships/image" Target="media/image3887.emf"/><Relationship Id="rId10859" Type="http://schemas.openxmlformats.org/officeDocument/2006/relationships/image" Target="media/image3322.emf"/><Relationship Id="rId592" Type="http://schemas.openxmlformats.org/officeDocument/2006/relationships/customXml" Target="ink/ink191.xml"/><Relationship Id="rId2273" Type="http://schemas.openxmlformats.org/officeDocument/2006/relationships/image" Target="media/image8390.emf"/><Relationship Id="rId3324" Type="http://schemas.openxmlformats.org/officeDocument/2006/relationships/image" Target="media/image1360.emf"/><Relationship Id="rId6894" Type="http://schemas.openxmlformats.org/officeDocument/2006/relationships/image" Target="media/image2665.emf"/><Relationship Id="rId7945" Type="http://schemas.openxmlformats.org/officeDocument/2006/relationships/oleObject" Target="embeddings/oleObject254.bin"/><Relationship Id="rId245" Type="http://schemas.openxmlformats.org/officeDocument/2006/relationships/oleObject" Target="embeddings/oleObject26.bin"/><Relationship Id="rId2340" Type="http://schemas.openxmlformats.org/officeDocument/2006/relationships/image" Target="media/image871.emf"/><Relationship Id="rId5496" Type="http://schemas.openxmlformats.org/officeDocument/2006/relationships/customXml" Target="ink/ink2492.xml"/><Relationship Id="rId6547" Type="http://schemas.openxmlformats.org/officeDocument/2006/relationships/image" Target="media/image2848.emf"/><Relationship Id="rId10926" Type="http://schemas.openxmlformats.org/officeDocument/2006/relationships/customXml" Target="ink/ink4989.xml"/><Relationship Id="rId312" Type="http://schemas.openxmlformats.org/officeDocument/2006/relationships/oleObject" Target="embeddings/oleObject32.bin"/><Relationship Id="rId4098" Type="http://schemas.openxmlformats.org/officeDocument/2006/relationships/image" Target="media/image1744.emf"/><Relationship Id="rId5149" Type="http://schemas.openxmlformats.org/officeDocument/2006/relationships/image" Target="media/image2267.emf"/><Relationship Id="rId5563" Type="http://schemas.openxmlformats.org/officeDocument/2006/relationships/image" Target="media/image2441.emf"/><Relationship Id="rId9020" Type="http://schemas.openxmlformats.org/officeDocument/2006/relationships/image" Target="media/image3930.emf"/><Relationship Id="rId12001" Type="http://schemas.openxmlformats.org/officeDocument/2006/relationships/image" Target="media/image5160.emf"/><Relationship Id="rId4165" Type="http://schemas.openxmlformats.org/officeDocument/2006/relationships/customXml" Target="ink/ink1836.xml"/><Relationship Id="rId5216" Type="http://schemas.openxmlformats.org/officeDocument/2006/relationships/image" Target="media/image2299.emf"/><Relationship Id="rId6614" Type="http://schemas.openxmlformats.org/officeDocument/2006/relationships/image" Target="media/image2877.emf"/><Relationship Id="rId1759" Type="http://schemas.openxmlformats.org/officeDocument/2006/relationships/image" Target="media/image669.emf"/><Relationship Id="rId3181" Type="http://schemas.openxmlformats.org/officeDocument/2006/relationships/image" Target="media/image1289.emf"/><Relationship Id="rId5630" Type="http://schemas.openxmlformats.org/officeDocument/2006/relationships/customXml" Target="ink/ink2559.xml"/><Relationship Id="rId8786" Type="http://schemas.openxmlformats.org/officeDocument/2006/relationships/customXml" Target="ink/ink3939.xml"/><Relationship Id="rId9837" Type="http://schemas.openxmlformats.org/officeDocument/2006/relationships/image" Target="media/image4337.emf"/><Relationship Id="rId11767" Type="http://schemas.openxmlformats.org/officeDocument/2006/relationships/oleObject" Target="embeddings/oleObject326.bin"/><Relationship Id="rId1826" Type="http://schemas.openxmlformats.org/officeDocument/2006/relationships/customXml" Target="ink/ink688.xml"/><Relationship Id="rId4232" Type="http://schemas.openxmlformats.org/officeDocument/2006/relationships/image" Target="media/image1811.emf"/><Relationship Id="rId7388" Type="http://schemas.openxmlformats.org/officeDocument/2006/relationships/customXml" Target="ink/ink3307.xml"/><Relationship Id="rId8439" Type="http://schemas.openxmlformats.org/officeDocument/2006/relationships/image" Target="media/image3643.emf"/><Relationship Id="rId8853" Type="http://schemas.openxmlformats.org/officeDocument/2006/relationships/image" Target="media/image3849.emf"/><Relationship Id="rId9904" Type="http://schemas.openxmlformats.org/officeDocument/2006/relationships/image" Target="media/image4370.emf"/><Relationship Id="rId10369" Type="http://schemas.openxmlformats.org/officeDocument/2006/relationships/image" Target="media/image4600.emf"/><Relationship Id="rId10783" Type="http://schemas.openxmlformats.org/officeDocument/2006/relationships/image" Target="media/image3031.emf"/><Relationship Id="rId11834" Type="http://schemas.openxmlformats.org/officeDocument/2006/relationships/customXml" Target="ink/ink5405.xml"/><Relationship Id="rId3998" Type="http://schemas.openxmlformats.org/officeDocument/2006/relationships/customXml" Target="ink/ink1752.xml"/><Relationship Id="rId7455" Type="http://schemas.openxmlformats.org/officeDocument/2006/relationships/image" Target="media/image3154.emf"/><Relationship Id="rId8506" Type="http://schemas.openxmlformats.org/officeDocument/2006/relationships/image" Target="media/image3676.emf"/><Relationship Id="rId8920" Type="http://schemas.openxmlformats.org/officeDocument/2006/relationships/customXml" Target="ink/ink4006.xml"/><Relationship Id="rId10436" Type="http://schemas.openxmlformats.org/officeDocument/2006/relationships/customXml" Target="ink/ink4744.xml"/><Relationship Id="rId6057" Type="http://schemas.openxmlformats.org/officeDocument/2006/relationships/image" Target="media/image2638.emf"/><Relationship Id="rId6471" Type="http://schemas.openxmlformats.org/officeDocument/2006/relationships/customXml" Target="ink/ink2936.xml"/><Relationship Id="rId7108" Type="http://schemas.openxmlformats.org/officeDocument/2006/relationships/image" Target="media/image3066.emf"/><Relationship Id="rId7522" Type="http://schemas.openxmlformats.org/officeDocument/2006/relationships/customXml" Target="ink/ink3367.xml"/><Relationship Id="rId10850" Type="http://schemas.openxmlformats.org/officeDocument/2006/relationships/customXml" Target="ink/ink4951.xml"/><Relationship Id="rId11901" Type="http://schemas.openxmlformats.org/officeDocument/2006/relationships/image" Target="media/image5109.emf"/><Relationship Id="rId986" Type="http://schemas.openxmlformats.org/officeDocument/2006/relationships/oleObject" Target="embeddings/oleObject88.bin"/><Relationship Id="rId2667" Type="http://schemas.openxmlformats.org/officeDocument/2006/relationships/image" Target="media/image1034.emf"/><Relationship Id="rId3718" Type="http://schemas.openxmlformats.org/officeDocument/2006/relationships/customXml" Target="ink/ink1612.xml"/><Relationship Id="rId5073" Type="http://schemas.openxmlformats.org/officeDocument/2006/relationships/image" Target="media/image2229.emf"/><Relationship Id="rId6124" Type="http://schemas.openxmlformats.org/officeDocument/2006/relationships/image" Target="media/image2669.emf"/><Relationship Id="rId9694" Type="http://schemas.openxmlformats.org/officeDocument/2006/relationships/image" Target="media/image4266.emf"/><Relationship Id="rId10503" Type="http://schemas.openxmlformats.org/officeDocument/2006/relationships/image" Target="media/image4668.emf"/><Relationship Id="rId639" Type="http://schemas.openxmlformats.org/officeDocument/2006/relationships/image" Target="media/image266.emf"/><Relationship Id="rId1269" Type="http://schemas.openxmlformats.org/officeDocument/2006/relationships/image" Target="media/image4730.emf"/><Relationship Id="rId5140" Type="http://schemas.openxmlformats.org/officeDocument/2006/relationships/customXml" Target="ink/ink2319.xml"/><Relationship Id="rId8296" Type="http://schemas.openxmlformats.org/officeDocument/2006/relationships/customXml" Target="ink/ink3700.xml"/><Relationship Id="rId9347" Type="http://schemas.openxmlformats.org/officeDocument/2006/relationships/image" Target="media/image4099.emf"/><Relationship Id="rId1683" Type="http://schemas.openxmlformats.org/officeDocument/2006/relationships/image" Target="media/image6350.emf"/><Relationship Id="rId2734" Type="http://schemas.openxmlformats.org/officeDocument/2006/relationships/customXml" Target="ink/ink1128.xml"/><Relationship Id="rId9761" Type="http://schemas.openxmlformats.org/officeDocument/2006/relationships/customXml" Target="ink/ink4408.xml"/><Relationship Id="rId11277" Type="http://schemas.openxmlformats.org/officeDocument/2006/relationships/customXml" Target="ink/ink5165.xml"/><Relationship Id="rId11691" Type="http://schemas.openxmlformats.org/officeDocument/2006/relationships/customXml" Target="ink/ink5356.xml"/><Relationship Id="rId706" Type="http://schemas.openxmlformats.org/officeDocument/2006/relationships/customXml" Target="ink/ink239.xml"/><Relationship Id="rId1336" Type="http://schemas.openxmlformats.org/officeDocument/2006/relationships/image" Target="media/image512.emf"/><Relationship Id="rId1750" Type="http://schemas.openxmlformats.org/officeDocument/2006/relationships/customXml" Target="ink/ink650.xml"/><Relationship Id="rId2801" Type="http://schemas.openxmlformats.org/officeDocument/2006/relationships/image" Target="media/image1101.emf"/><Relationship Id="rId5957" Type="http://schemas.openxmlformats.org/officeDocument/2006/relationships/image" Target="media/image344.emf"/><Relationship Id="rId8016" Type="http://schemas.openxmlformats.org/officeDocument/2006/relationships/customXml" Target="ink/ink3563.xml"/><Relationship Id="rId8363" Type="http://schemas.openxmlformats.org/officeDocument/2006/relationships/customXml" Target="ink/ink3734.xml"/><Relationship Id="rId9414" Type="http://schemas.openxmlformats.org/officeDocument/2006/relationships/customXml" Target="ink/ink4241.xml"/><Relationship Id="rId10293" Type="http://schemas.openxmlformats.org/officeDocument/2006/relationships/customXml" Target="ink/ink4671.xml"/><Relationship Id="rId11344" Type="http://schemas.openxmlformats.org/officeDocument/2006/relationships/oleObject" Target="embeddings/oleObject298.bin"/><Relationship Id="rId42" Type="http://schemas.openxmlformats.org/officeDocument/2006/relationships/image" Target="media/image16.emf"/><Relationship Id="rId1403" Type="http://schemas.openxmlformats.org/officeDocument/2006/relationships/customXml" Target="ink/ink496.xml"/><Relationship Id="rId4559" Type="http://schemas.openxmlformats.org/officeDocument/2006/relationships/image" Target="media/image1973.emf"/><Relationship Id="rId4973" Type="http://schemas.openxmlformats.org/officeDocument/2006/relationships/image" Target="media/image2179.emf"/><Relationship Id="rId8430" Type="http://schemas.openxmlformats.org/officeDocument/2006/relationships/customXml" Target="ink/ink3768.xml"/><Relationship Id="rId10360" Type="http://schemas.openxmlformats.org/officeDocument/2006/relationships/customXml" Target="ink/ink4706.xml"/><Relationship Id="rId11411" Type="http://schemas.openxmlformats.org/officeDocument/2006/relationships/customXml" Target="ink/ink5222.xml"/><Relationship Id="rId3575" Type="http://schemas.openxmlformats.org/officeDocument/2006/relationships/image" Target="media/image1484.emf"/><Relationship Id="rId4626" Type="http://schemas.openxmlformats.org/officeDocument/2006/relationships/image" Target="media/image2006.emf"/><Relationship Id="rId10013" Type="http://schemas.openxmlformats.org/officeDocument/2006/relationships/image" Target="media/image4424.emf"/><Relationship Id="rId2177" Type="http://schemas.openxmlformats.org/officeDocument/2006/relationships/image" Target="media/image798.emf"/><Relationship Id="rId2591" Type="http://schemas.openxmlformats.org/officeDocument/2006/relationships/image" Target="media/image996.emf"/><Relationship Id="rId3228" Type="http://schemas.openxmlformats.org/officeDocument/2006/relationships/customXml" Target="ink/ink1372.xml"/><Relationship Id="rId3642" Type="http://schemas.openxmlformats.org/officeDocument/2006/relationships/customXml" Target="ink/ink1574.xml"/><Relationship Id="rId6798" Type="http://schemas.openxmlformats.org/officeDocument/2006/relationships/image" Target="media/image469.emf"/><Relationship Id="rId7849" Type="http://schemas.openxmlformats.org/officeDocument/2006/relationships/image" Target="media/image194.wmf"/><Relationship Id="rId12185" Type="http://schemas.openxmlformats.org/officeDocument/2006/relationships/theme" Target="theme/theme1.xml"/><Relationship Id="rId149" Type="http://schemas.openxmlformats.org/officeDocument/2006/relationships/customXml" Target="ink/ink60.xml"/><Relationship Id="rId563" Type="http://schemas.openxmlformats.org/officeDocument/2006/relationships/image" Target="media/image56.wmf"/><Relationship Id="rId1193" Type="http://schemas.openxmlformats.org/officeDocument/2006/relationships/image" Target="media/image446.emf"/><Relationship Id="rId2244" Type="http://schemas.openxmlformats.org/officeDocument/2006/relationships/customXml" Target="ink/ink891.xml"/><Relationship Id="rId9271" Type="http://schemas.openxmlformats.org/officeDocument/2006/relationships/customXml" Target="ink/ink4172.xml"/><Relationship Id="rId216" Type="http://schemas.openxmlformats.org/officeDocument/2006/relationships/image" Target="media/image16.wmf"/><Relationship Id="rId1260" Type="http://schemas.openxmlformats.org/officeDocument/2006/relationships/customXml" Target="ink/ink432.xml"/><Relationship Id="rId6865" Type="http://schemas.openxmlformats.org/officeDocument/2006/relationships/customXml" Target="ink/ink3134.xml"/><Relationship Id="rId7916" Type="http://schemas.openxmlformats.org/officeDocument/2006/relationships/customXml" Target="ink/ink3519.xml"/><Relationship Id="rId630" Type="http://schemas.openxmlformats.org/officeDocument/2006/relationships/customXml" Target="ink/ink207.xml"/><Relationship Id="rId2311" Type="http://schemas.openxmlformats.org/officeDocument/2006/relationships/customXml" Target="ink/ink922.xml"/><Relationship Id="rId4069" Type="http://schemas.openxmlformats.org/officeDocument/2006/relationships/customXml" Target="ink/ink1788.xml"/><Relationship Id="rId5467" Type="http://schemas.openxmlformats.org/officeDocument/2006/relationships/image" Target="media/image2393.emf"/><Relationship Id="rId5881" Type="http://schemas.openxmlformats.org/officeDocument/2006/relationships/image" Target="media/image334.emf"/><Relationship Id="rId6518" Type="http://schemas.openxmlformats.org/officeDocument/2006/relationships/customXml" Target="ink/ink2959.xml"/><Relationship Id="rId6932" Type="http://schemas.openxmlformats.org/officeDocument/2006/relationships/image" Target="media/image2974.emf"/><Relationship Id="rId4483" Type="http://schemas.openxmlformats.org/officeDocument/2006/relationships/image" Target="media/image129.wmf"/><Relationship Id="rId5534" Type="http://schemas.openxmlformats.org/officeDocument/2006/relationships/customXml" Target="ink/ink2511.xml"/><Relationship Id="rId3085" Type="http://schemas.openxmlformats.org/officeDocument/2006/relationships/image" Target="media/image1242.emf"/><Relationship Id="rId4136" Type="http://schemas.openxmlformats.org/officeDocument/2006/relationships/image" Target="media/image1763.emf"/><Relationship Id="rId4550" Type="http://schemas.openxmlformats.org/officeDocument/2006/relationships/customXml" Target="ink/ink2025.xml"/><Relationship Id="rId5601" Type="http://schemas.openxmlformats.org/officeDocument/2006/relationships/image" Target="media/image2460.emf"/><Relationship Id="rId8757" Type="http://schemas.openxmlformats.org/officeDocument/2006/relationships/image" Target="media/image3801.emf"/><Relationship Id="rId9808" Type="http://schemas.openxmlformats.org/officeDocument/2006/relationships/image" Target="media/image4323.emf"/><Relationship Id="rId10687" Type="http://schemas.openxmlformats.org/officeDocument/2006/relationships/image" Target="media/image2982.emf"/><Relationship Id="rId3152" Type="http://schemas.openxmlformats.org/officeDocument/2006/relationships/customXml" Target="ink/ink1333.xml"/><Relationship Id="rId4203" Type="http://schemas.openxmlformats.org/officeDocument/2006/relationships/customXml" Target="ink/ink1855.xml"/><Relationship Id="rId7773" Type="http://schemas.openxmlformats.org/officeDocument/2006/relationships/customXml" Target="ink/ink3485.xml"/><Relationship Id="rId8824" Type="http://schemas.openxmlformats.org/officeDocument/2006/relationships/customXml" Target="ink/ink3958.xml"/><Relationship Id="rId11738" Type="http://schemas.openxmlformats.org/officeDocument/2006/relationships/image" Target="media/image5032.emf"/><Relationship Id="rId6375" Type="http://schemas.openxmlformats.org/officeDocument/2006/relationships/customXml" Target="ink/ink2888.xml"/><Relationship Id="rId7426" Type="http://schemas.openxmlformats.org/officeDocument/2006/relationships/image" Target="media/image186.wmf"/><Relationship Id="rId10754" Type="http://schemas.openxmlformats.org/officeDocument/2006/relationships/customXml" Target="ink/ink4903.xml"/><Relationship Id="rId11805" Type="http://schemas.openxmlformats.org/officeDocument/2006/relationships/image" Target="media/image5060.emf"/><Relationship Id="rId140" Type="http://schemas.openxmlformats.org/officeDocument/2006/relationships/image" Target="media/image65.emf"/><Relationship Id="rId3969" Type="http://schemas.openxmlformats.org/officeDocument/2006/relationships/image" Target="media/image1680.emf"/><Relationship Id="rId5391" Type="http://schemas.openxmlformats.org/officeDocument/2006/relationships/customXml" Target="ink/ink2439.xml"/><Relationship Id="rId6028" Type="http://schemas.openxmlformats.org/officeDocument/2006/relationships/customXml" Target="ink/ink2726.xml"/><Relationship Id="rId9598" Type="http://schemas.openxmlformats.org/officeDocument/2006/relationships/image" Target="media/image4219.emf"/><Relationship Id="rId10407" Type="http://schemas.openxmlformats.org/officeDocument/2006/relationships/image" Target="media/image4619.emf"/><Relationship Id="rId10821" Type="http://schemas.openxmlformats.org/officeDocument/2006/relationships/image" Target="media/image3115.emf"/><Relationship Id="rId6" Type="http://schemas.openxmlformats.org/officeDocument/2006/relationships/webSettings" Target="webSettings.xml"/><Relationship Id="rId2985" Type="http://schemas.openxmlformats.org/officeDocument/2006/relationships/image" Target="media/image1192.emf"/><Relationship Id="rId5044" Type="http://schemas.openxmlformats.org/officeDocument/2006/relationships/customXml" Target="ink/ink2271.xml"/><Relationship Id="rId6442" Type="http://schemas.openxmlformats.org/officeDocument/2006/relationships/image" Target="media/image2814.emf"/><Relationship Id="rId1587" Type="http://schemas.openxmlformats.org/officeDocument/2006/relationships/image" Target="media/image616.emf"/><Relationship Id="rId2638" Type="http://schemas.openxmlformats.org/officeDocument/2006/relationships/customXml" Target="ink/ink1082.xml"/><Relationship Id="rId9665" Type="http://schemas.openxmlformats.org/officeDocument/2006/relationships/customXml" Target="ink/ink4360.xml"/><Relationship Id="rId11595" Type="http://schemas.openxmlformats.org/officeDocument/2006/relationships/customXml" Target="ink/ink5307.xml"/><Relationship Id="rId1654" Type="http://schemas.openxmlformats.org/officeDocument/2006/relationships/customXml" Target="ink/ink604.xml"/><Relationship Id="rId2705" Type="http://schemas.openxmlformats.org/officeDocument/2006/relationships/image" Target="media/image1053.emf"/><Relationship Id="rId4060" Type="http://schemas.openxmlformats.org/officeDocument/2006/relationships/image" Target="media/image1725.emf"/><Relationship Id="rId5111" Type="http://schemas.openxmlformats.org/officeDocument/2006/relationships/image" Target="media/image2248.emf"/><Relationship Id="rId8267" Type="http://schemas.openxmlformats.org/officeDocument/2006/relationships/image" Target="media/image3558.emf"/><Relationship Id="rId8681" Type="http://schemas.openxmlformats.org/officeDocument/2006/relationships/image" Target="media/image3763.emf"/><Relationship Id="rId9318" Type="http://schemas.openxmlformats.org/officeDocument/2006/relationships/image" Target="media/image4085.emf"/><Relationship Id="rId9732" Type="http://schemas.openxmlformats.org/officeDocument/2006/relationships/image" Target="media/image4285.emf"/><Relationship Id="rId10197" Type="http://schemas.openxmlformats.org/officeDocument/2006/relationships/image" Target="media/image4516.emf"/><Relationship Id="rId11248" Type="http://schemas.openxmlformats.org/officeDocument/2006/relationships/image" Target="media/image48040.emf"/><Relationship Id="rId11662" Type="http://schemas.openxmlformats.org/officeDocument/2006/relationships/customXml" Target="ink/ink5341.xml"/><Relationship Id="rId1307" Type="http://schemas.openxmlformats.org/officeDocument/2006/relationships/oleObject" Target="embeddings/oleObject102.bin"/><Relationship Id="rId1721" Type="http://schemas.openxmlformats.org/officeDocument/2006/relationships/image" Target="media/image6500.emf"/><Relationship Id="rId4877" Type="http://schemas.openxmlformats.org/officeDocument/2006/relationships/customXml" Target="ink/ink2187.xml"/><Relationship Id="rId5928" Type="http://schemas.openxmlformats.org/officeDocument/2006/relationships/image" Target="media/image2589.emf"/><Relationship Id="rId7283" Type="http://schemas.openxmlformats.org/officeDocument/2006/relationships/image" Target="media/image30080.emf"/><Relationship Id="rId8334" Type="http://schemas.openxmlformats.org/officeDocument/2006/relationships/image" Target="media/image3591.emf"/><Relationship Id="rId10264" Type="http://schemas.openxmlformats.org/officeDocument/2006/relationships/image" Target="media/image4549.emf"/><Relationship Id="rId11315" Type="http://schemas.openxmlformats.org/officeDocument/2006/relationships/customXml" Target="ink/ink5184.xml"/><Relationship Id="rId13" Type="http://schemas.openxmlformats.org/officeDocument/2006/relationships/customXml" Target="ink/ink1.xml"/><Relationship Id="rId3479" Type="http://schemas.openxmlformats.org/officeDocument/2006/relationships/image" Target="media/image1436.emf"/><Relationship Id="rId8401" Type="http://schemas.openxmlformats.org/officeDocument/2006/relationships/image" Target="media/image3624.emf"/><Relationship Id="rId2495" Type="http://schemas.openxmlformats.org/officeDocument/2006/relationships/image" Target="media/image116.wmf"/><Relationship Id="rId3893" Type="http://schemas.openxmlformats.org/officeDocument/2006/relationships/customXml" Target="ink/ink1700.xml"/><Relationship Id="rId4944" Type="http://schemas.openxmlformats.org/officeDocument/2006/relationships/image" Target="media/image2165.emf"/><Relationship Id="rId10331" Type="http://schemas.openxmlformats.org/officeDocument/2006/relationships/image" Target="media/image4582.emf"/><Relationship Id="rId12089" Type="http://schemas.openxmlformats.org/officeDocument/2006/relationships/image" Target="media/image5204.emf"/><Relationship Id="rId467" Type="http://schemas.openxmlformats.org/officeDocument/2006/relationships/oleObject" Target="embeddings/oleObject45.bin"/><Relationship Id="rId2148" Type="http://schemas.openxmlformats.org/officeDocument/2006/relationships/customXml" Target="ink/ink844.xml"/><Relationship Id="rId3546" Type="http://schemas.openxmlformats.org/officeDocument/2006/relationships/customXml" Target="ink/ink1526.xml"/><Relationship Id="rId3960" Type="http://schemas.openxmlformats.org/officeDocument/2006/relationships/customXml" Target="ink/ink1733.xml"/><Relationship Id="rId9175" Type="http://schemas.openxmlformats.org/officeDocument/2006/relationships/customXml" Target="ink/ink4124.xml"/><Relationship Id="rId881" Type="http://schemas.openxmlformats.org/officeDocument/2006/relationships/customXml" Target="ink/ink319.xml"/><Relationship Id="rId2562" Type="http://schemas.openxmlformats.org/officeDocument/2006/relationships/customXml" Target="ink/ink1044.xml"/><Relationship Id="rId3613" Type="http://schemas.openxmlformats.org/officeDocument/2006/relationships/image" Target="media/image1503.emf"/><Relationship Id="rId6769" Type="http://schemas.openxmlformats.org/officeDocument/2006/relationships/customXml" Target="ink/ink3086.xml"/><Relationship Id="rId12156" Type="http://schemas.openxmlformats.org/officeDocument/2006/relationships/customXml" Target="ink/ink5565.xml"/><Relationship Id="rId534" Type="http://schemas.openxmlformats.org/officeDocument/2006/relationships/customXml" Target="ink/ink182.xml"/><Relationship Id="rId1164" Type="http://schemas.openxmlformats.org/officeDocument/2006/relationships/customXml" Target="ink/ink395.xml"/><Relationship Id="rId2215" Type="http://schemas.openxmlformats.org/officeDocument/2006/relationships/image" Target="media/image815.emf"/><Relationship Id="rId5785" Type="http://schemas.openxmlformats.org/officeDocument/2006/relationships/image" Target="media/image2536.emf"/><Relationship Id="rId6836" Type="http://schemas.openxmlformats.org/officeDocument/2006/relationships/image" Target="media/image1937.emf"/><Relationship Id="rId8191" Type="http://schemas.openxmlformats.org/officeDocument/2006/relationships/image" Target="media/image3520.emf"/><Relationship Id="rId9242" Type="http://schemas.openxmlformats.org/officeDocument/2006/relationships/image" Target="media/image4047.emf"/><Relationship Id="rId11172" Type="http://schemas.openxmlformats.org/officeDocument/2006/relationships/customXml" Target="ink/ink5112.xml"/><Relationship Id="rId601" Type="http://schemas.openxmlformats.org/officeDocument/2006/relationships/image" Target="media/image247.emf"/><Relationship Id="rId1231" Type="http://schemas.openxmlformats.org/officeDocument/2006/relationships/image" Target="media/image481.emf"/><Relationship Id="rId4387" Type="http://schemas.openxmlformats.org/officeDocument/2006/relationships/image" Target="media/image1888.emf"/><Relationship Id="rId5438" Type="http://schemas.openxmlformats.org/officeDocument/2006/relationships/image" Target="media/image2379.emf"/><Relationship Id="rId5852" Type="http://schemas.openxmlformats.org/officeDocument/2006/relationships/customXml" Target="ink/ink2651.xml"/><Relationship Id="rId4454" Type="http://schemas.openxmlformats.org/officeDocument/2006/relationships/image" Target="media/image1921.emf"/><Relationship Id="rId5505" Type="http://schemas.openxmlformats.org/officeDocument/2006/relationships/image" Target="media/image2412.emf"/><Relationship Id="rId6903" Type="http://schemas.openxmlformats.org/officeDocument/2006/relationships/customXml" Target="ink/ink3153.xml"/><Relationship Id="rId11989" Type="http://schemas.openxmlformats.org/officeDocument/2006/relationships/image" Target="media/image5154.emf"/><Relationship Id="rId3056" Type="http://schemas.openxmlformats.org/officeDocument/2006/relationships/customXml" Target="ink/ink1286.xml"/><Relationship Id="rId3470" Type="http://schemas.openxmlformats.org/officeDocument/2006/relationships/customXml" Target="ink/ink1488.xml"/><Relationship Id="rId4107" Type="http://schemas.openxmlformats.org/officeDocument/2006/relationships/customXml" Target="ink/ink1807.xml"/><Relationship Id="rId391" Type="http://schemas.openxmlformats.org/officeDocument/2006/relationships/customXml" Target="ink/ink139.xml"/><Relationship Id="rId2072" Type="http://schemas.openxmlformats.org/officeDocument/2006/relationships/customXml" Target="ink/ink806.xml"/><Relationship Id="rId3123" Type="http://schemas.openxmlformats.org/officeDocument/2006/relationships/image" Target="media/image1261.emf"/><Relationship Id="rId4521" Type="http://schemas.openxmlformats.org/officeDocument/2006/relationships/image" Target="media/image1954.emf"/><Relationship Id="rId6279" Type="http://schemas.openxmlformats.org/officeDocument/2006/relationships/image" Target="media/image2735.emf"/><Relationship Id="rId7677" Type="http://schemas.openxmlformats.org/officeDocument/2006/relationships/customXml" Target="ink/ink3437.xml"/><Relationship Id="rId8728" Type="http://schemas.openxmlformats.org/officeDocument/2006/relationships/customXml" Target="ink/ink3910.xml"/><Relationship Id="rId10658" Type="http://schemas.openxmlformats.org/officeDocument/2006/relationships/customXml" Target="ink/ink4855.xml"/><Relationship Id="rId11709" Type="http://schemas.openxmlformats.org/officeDocument/2006/relationships/customXml" Target="ink/ink5365.xml"/><Relationship Id="rId6693" Type="http://schemas.openxmlformats.org/officeDocument/2006/relationships/customXml" Target="ink/ink3048.xml"/><Relationship Id="rId7744" Type="http://schemas.openxmlformats.org/officeDocument/2006/relationships/image" Target="media/image3298.emf"/><Relationship Id="rId10725" Type="http://schemas.openxmlformats.org/officeDocument/2006/relationships/image" Target="media/image3002.emf"/><Relationship Id="rId12080" Type="http://schemas.openxmlformats.org/officeDocument/2006/relationships/customXml" Target="ink/ink5528.xml"/><Relationship Id="rId2889" Type="http://schemas.openxmlformats.org/officeDocument/2006/relationships/customXml" Target="ink/ink1206.xml"/><Relationship Id="rId5295" Type="http://schemas.openxmlformats.org/officeDocument/2006/relationships/image" Target="media/image324.emf"/><Relationship Id="rId6346" Type="http://schemas.openxmlformats.org/officeDocument/2006/relationships/image" Target="media/image2768.emf"/><Relationship Id="rId6760" Type="http://schemas.openxmlformats.org/officeDocument/2006/relationships/image" Target="media/image2944.emf"/><Relationship Id="rId111" Type="http://schemas.openxmlformats.org/officeDocument/2006/relationships/customXml" Target="ink/ink41.xml"/><Relationship Id="rId2956" Type="http://schemas.openxmlformats.org/officeDocument/2006/relationships/image" Target="media/image1178.emf"/><Relationship Id="rId5362" Type="http://schemas.openxmlformats.org/officeDocument/2006/relationships/image" Target="media/image2341.emf"/><Relationship Id="rId6413" Type="http://schemas.openxmlformats.org/officeDocument/2006/relationships/image" Target="media/image2803.emf"/><Relationship Id="rId9569" Type="http://schemas.openxmlformats.org/officeDocument/2006/relationships/customXml" Target="ink/ink4311.xml"/><Relationship Id="rId9983" Type="http://schemas.openxmlformats.org/officeDocument/2006/relationships/customXml" Target="ink/ink4519.xml"/><Relationship Id="rId11499" Type="http://schemas.openxmlformats.org/officeDocument/2006/relationships/image" Target="media/image4913.emf"/><Relationship Id="rId1558" Type="http://schemas.openxmlformats.org/officeDocument/2006/relationships/customXml" Target="ink/ink562.xml"/><Relationship Id="rId2609" Type="http://schemas.openxmlformats.org/officeDocument/2006/relationships/image" Target="media/image1005.emf"/><Relationship Id="rId5015" Type="http://schemas.openxmlformats.org/officeDocument/2006/relationships/image" Target="media/image2200.emf"/><Relationship Id="rId8585" Type="http://schemas.openxmlformats.org/officeDocument/2006/relationships/image" Target="media/image3715.emf"/><Relationship Id="rId9636" Type="http://schemas.openxmlformats.org/officeDocument/2006/relationships/image" Target="media/image4237.emf"/><Relationship Id="rId1972" Type="http://schemas.openxmlformats.org/officeDocument/2006/relationships/customXml" Target="ink/ink761.xml"/><Relationship Id="rId4031" Type="http://schemas.openxmlformats.org/officeDocument/2006/relationships/image" Target="media/image1711.emf"/><Relationship Id="rId7187" Type="http://schemas.openxmlformats.org/officeDocument/2006/relationships/image" Target="media/image3108.emf"/><Relationship Id="rId8238" Type="http://schemas.openxmlformats.org/officeDocument/2006/relationships/customXml" Target="ink/ink3674.xml"/><Relationship Id="rId10168" Type="http://schemas.openxmlformats.org/officeDocument/2006/relationships/customXml" Target="ink/ink4608.xml"/><Relationship Id="rId11566" Type="http://schemas.openxmlformats.org/officeDocument/2006/relationships/customXml" Target="ink/ink5294.xml"/><Relationship Id="rId11980" Type="http://schemas.openxmlformats.org/officeDocument/2006/relationships/customXml" Target="ink/ink5478.xml"/><Relationship Id="rId1625" Type="http://schemas.openxmlformats.org/officeDocument/2006/relationships/image" Target="media/image626.emf"/><Relationship Id="rId7254" Type="http://schemas.openxmlformats.org/officeDocument/2006/relationships/customXml" Target="ink/ink3266.xml"/><Relationship Id="rId8305" Type="http://schemas.openxmlformats.org/officeDocument/2006/relationships/image" Target="media/image3577.emf"/><Relationship Id="rId8652" Type="http://schemas.openxmlformats.org/officeDocument/2006/relationships/customXml" Target="ink/ink3872.xml"/><Relationship Id="rId9703" Type="http://schemas.openxmlformats.org/officeDocument/2006/relationships/customXml" Target="ink/ink4379.xml"/><Relationship Id="rId10582" Type="http://schemas.openxmlformats.org/officeDocument/2006/relationships/customXml" Target="ink/ink4817.xml"/><Relationship Id="rId11219" Type="http://schemas.openxmlformats.org/officeDocument/2006/relationships/customXml" Target="ink/ink5136.xml"/><Relationship Id="rId11633" Type="http://schemas.openxmlformats.org/officeDocument/2006/relationships/image" Target="media/image4979.emf"/><Relationship Id="rId3797" Type="http://schemas.openxmlformats.org/officeDocument/2006/relationships/customXml" Target="ink/ink1652.xml"/><Relationship Id="rId4848" Type="http://schemas.openxmlformats.org/officeDocument/2006/relationships/image" Target="media/image2117.emf"/><Relationship Id="rId10235" Type="http://schemas.openxmlformats.org/officeDocument/2006/relationships/customXml" Target="ink/ink4642.xml"/><Relationship Id="rId11700" Type="http://schemas.openxmlformats.org/officeDocument/2006/relationships/image" Target="media/image5013.emf"/><Relationship Id="rId2399" Type="http://schemas.openxmlformats.org/officeDocument/2006/relationships/customXml" Target="ink/ink965.xml"/><Relationship Id="rId3864" Type="http://schemas.openxmlformats.org/officeDocument/2006/relationships/image" Target="media/image1628.emf"/><Relationship Id="rId4915" Type="http://schemas.openxmlformats.org/officeDocument/2006/relationships/customXml" Target="ink/ink2206.xml"/><Relationship Id="rId6270" Type="http://schemas.openxmlformats.org/officeDocument/2006/relationships/customXml" Target="ink/ink2839.xml"/><Relationship Id="rId7321" Type="http://schemas.openxmlformats.org/officeDocument/2006/relationships/image" Target="media/image30270.emf"/><Relationship Id="rId10302" Type="http://schemas.openxmlformats.org/officeDocument/2006/relationships/image" Target="media/image4568.emf"/><Relationship Id="rId785" Type="http://schemas.openxmlformats.org/officeDocument/2006/relationships/customXml" Target="ink/ink272.xml"/><Relationship Id="rId2466" Type="http://schemas.openxmlformats.org/officeDocument/2006/relationships/image" Target="media/image934.emf"/><Relationship Id="rId2880" Type="http://schemas.openxmlformats.org/officeDocument/2006/relationships/customXml" Target="ink/ink1201.xml"/><Relationship Id="rId3517" Type="http://schemas.openxmlformats.org/officeDocument/2006/relationships/image" Target="media/image1455.emf"/><Relationship Id="rId3931" Type="http://schemas.openxmlformats.org/officeDocument/2006/relationships/customXml" Target="ink/ink1719.xml"/><Relationship Id="rId9079" Type="http://schemas.openxmlformats.org/officeDocument/2006/relationships/customXml" Target="ink/ink4078.xml"/><Relationship Id="rId9493" Type="http://schemas.openxmlformats.org/officeDocument/2006/relationships/image" Target="media/image4171.emf"/><Relationship Id="rId438" Type="http://schemas.openxmlformats.org/officeDocument/2006/relationships/oleObject" Target="embeddings/oleObject41.bin"/><Relationship Id="rId852" Type="http://schemas.openxmlformats.org/officeDocument/2006/relationships/image" Target="media/image317.emf"/><Relationship Id="rId1068" Type="http://schemas.openxmlformats.org/officeDocument/2006/relationships/image" Target="media/image404.emf"/><Relationship Id="rId1482" Type="http://schemas.openxmlformats.org/officeDocument/2006/relationships/customXml" Target="ink/ink530.xml"/><Relationship Id="rId2119" Type="http://schemas.openxmlformats.org/officeDocument/2006/relationships/image" Target="media/image779.emf"/><Relationship Id="rId2533" Type="http://schemas.openxmlformats.org/officeDocument/2006/relationships/image" Target="media/image967.emf"/><Relationship Id="rId5689" Type="http://schemas.openxmlformats.org/officeDocument/2006/relationships/customXml" Target="ink/ink2588.xml"/><Relationship Id="rId8095" Type="http://schemas.openxmlformats.org/officeDocument/2006/relationships/image" Target="media/image3472.emf"/><Relationship Id="rId9146" Type="http://schemas.openxmlformats.org/officeDocument/2006/relationships/image" Target="media/image3997.emf"/><Relationship Id="rId9560" Type="http://schemas.openxmlformats.org/officeDocument/2006/relationships/image" Target="media/image4200.emf"/><Relationship Id="rId11076" Type="http://schemas.openxmlformats.org/officeDocument/2006/relationships/customXml" Target="ink/ink5064.xml"/><Relationship Id="rId12127" Type="http://schemas.openxmlformats.org/officeDocument/2006/relationships/image" Target="media/image5223.emf"/><Relationship Id="rId1135" Type="http://schemas.openxmlformats.org/officeDocument/2006/relationships/customXml" Target="ink/ink384.xml"/><Relationship Id="rId8162" Type="http://schemas.openxmlformats.org/officeDocument/2006/relationships/customXml" Target="ink/ink3636.xml"/><Relationship Id="rId9213" Type="http://schemas.openxmlformats.org/officeDocument/2006/relationships/customXml" Target="ink/ink4143.xml"/><Relationship Id="rId10092" Type="http://schemas.openxmlformats.org/officeDocument/2006/relationships/customXml" Target="ink/ink4570.xml"/><Relationship Id="rId11143" Type="http://schemas.openxmlformats.org/officeDocument/2006/relationships/image" Target="media/image47440.emf"/><Relationship Id="rId11490" Type="http://schemas.openxmlformats.org/officeDocument/2006/relationships/customXml" Target="ink/ink5256.xml"/><Relationship Id="rId1202" Type="http://schemas.openxmlformats.org/officeDocument/2006/relationships/customXml" Target="ink/ink406.xml"/><Relationship Id="rId2600" Type="http://schemas.openxmlformats.org/officeDocument/2006/relationships/customXml" Target="ink/ink1063.xml"/><Relationship Id="rId4358" Type="http://schemas.openxmlformats.org/officeDocument/2006/relationships/customXml" Target="ink/ink1933.xml"/><Relationship Id="rId5409" Type="http://schemas.openxmlformats.org/officeDocument/2006/relationships/customXml" Target="ink/ink2448.xml"/><Relationship Id="rId5756" Type="http://schemas.openxmlformats.org/officeDocument/2006/relationships/oleObject" Target="embeddings/oleObject180.bin"/><Relationship Id="rId6807" Type="http://schemas.openxmlformats.org/officeDocument/2006/relationships/customXml" Target="ink/ink3105.xml"/><Relationship Id="rId4772" Type="http://schemas.openxmlformats.org/officeDocument/2006/relationships/image" Target="media/image2079.emf"/><Relationship Id="rId5823" Type="http://schemas.openxmlformats.org/officeDocument/2006/relationships/image" Target="media/image32510.emf"/><Relationship Id="rId8979" Type="http://schemas.openxmlformats.org/officeDocument/2006/relationships/customXml" Target="ink/ink4029.xml"/><Relationship Id="rId11210" Type="http://schemas.openxmlformats.org/officeDocument/2006/relationships/customXml" Target="ink/ink5131.xml"/><Relationship Id="rId295" Type="http://schemas.openxmlformats.org/officeDocument/2006/relationships/oleObject" Target="embeddings/oleObject27.bin"/><Relationship Id="rId3374" Type="http://schemas.openxmlformats.org/officeDocument/2006/relationships/image" Target="media/image1385.emf"/><Relationship Id="rId4425" Type="http://schemas.openxmlformats.org/officeDocument/2006/relationships/image" Target="media/image1907.emf"/><Relationship Id="rId7995" Type="http://schemas.openxmlformats.org/officeDocument/2006/relationships/image" Target="media/image3422.emf"/><Relationship Id="rId10976" Type="http://schemas.openxmlformats.org/officeDocument/2006/relationships/customXml" Target="ink/ink5014.xml"/><Relationship Id="rId2390" Type="http://schemas.openxmlformats.org/officeDocument/2006/relationships/image" Target="media/image896.emf"/><Relationship Id="rId3027" Type="http://schemas.openxmlformats.org/officeDocument/2006/relationships/image" Target="media/image1213.emf"/><Relationship Id="rId3441" Type="http://schemas.openxmlformats.org/officeDocument/2006/relationships/image" Target="media/image1417.emf"/><Relationship Id="rId6597" Type="http://schemas.openxmlformats.org/officeDocument/2006/relationships/customXml" Target="ink/ink2999.xml"/><Relationship Id="rId7648" Type="http://schemas.openxmlformats.org/officeDocument/2006/relationships/image" Target="media/image3250.emf"/><Relationship Id="rId10629" Type="http://schemas.openxmlformats.org/officeDocument/2006/relationships/image" Target="media/image4735.emf"/><Relationship Id="rId362" Type="http://schemas.openxmlformats.org/officeDocument/2006/relationships/image" Target="media/image156.emf"/><Relationship Id="rId2043" Type="http://schemas.openxmlformats.org/officeDocument/2006/relationships/image" Target="media/image7470.emf"/><Relationship Id="rId5199" Type="http://schemas.openxmlformats.org/officeDocument/2006/relationships/customXml" Target="ink/ink2349.xml"/><Relationship Id="rId6664" Type="http://schemas.openxmlformats.org/officeDocument/2006/relationships/image" Target="media/image2898.emf"/><Relationship Id="rId7715" Type="http://schemas.openxmlformats.org/officeDocument/2006/relationships/customXml" Target="ink/ink3456.xml"/><Relationship Id="rId9070" Type="http://schemas.openxmlformats.org/officeDocument/2006/relationships/image" Target="media/image3955.emf"/><Relationship Id="rId12051" Type="http://schemas.openxmlformats.org/officeDocument/2006/relationships/image" Target="media/image5185.emf"/><Relationship Id="rId2110" Type="http://schemas.openxmlformats.org/officeDocument/2006/relationships/customXml" Target="ink/ink825.xml"/><Relationship Id="rId5266" Type="http://schemas.openxmlformats.org/officeDocument/2006/relationships/customXml" Target="ink/ink2383.xml"/><Relationship Id="rId5680" Type="http://schemas.openxmlformats.org/officeDocument/2006/relationships/image" Target="media/image2499.emf"/><Relationship Id="rId6317" Type="http://schemas.openxmlformats.org/officeDocument/2006/relationships/image" Target="media/image2754.emf"/><Relationship Id="rId9887" Type="http://schemas.openxmlformats.org/officeDocument/2006/relationships/customXml" Target="ink/ink4472.xml"/><Relationship Id="rId4282" Type="http://schemas.openxmlformats.org/officeDocument/2006/relationships/image" Target="media/image1836.emf"/><Relationship Id="rId5333" Type="http://schemas.openxmlformats.org/officeDocument/2006/relationships/image" Target="media/image2327.emf"/><Relationship Id="rId6731" Type="http://schemas.openxmlformats.org/officeDocument/2006/relationships/customXml" Target="ink/ink3067.xml"/><Relationship Id="rId8489" Type="http://schemas.openxmlformats.org/officeDocument/2006/relationships/customXml" Target="ink/ink3798.xml"/><Relationship Id="rId1876" Type="http://schemas.openxmlformats.org/officeDocument/2006/relationships/customXml" Target="ink/ink713.xml"/><Relationship Id="rId2927" Type="http://schemas.openxmlformats.org/officeDocument/2006/relationships/customXml" Target="ink/ink1225.xml"/><Relationship Id="rId9954" Type="http://schemas.openxmlformats.org/officeDocument/2006/relationships/image" Target="media/image4395.emf"/><Relationship Id="rId11884" Type="http://schemas.openxmlformats.org/officeDocument/2006/relationships/customXml" Target="ink/ink5430.xml"/><Relationship Id="rId1529" Type="http://schemas.openxmlformats.org/officeDocument/2006/relationships/image" Target="media/image593.emf"/><Relationship Id="rId1943" Type="http://schemas.openxmlformats.org/officeDocument/2006/relationships/image" Target="media/image721.emf"/><Relationship Id="rId5400" Type="http://schemas.openxmlformats.org/officeDocument/2006/relationships/image" Target="media/image2360.emf"/><Relationship Id="rId8556" Type="http://schemas.openxmlformats.org/officeDocument/2006/relationships/image" Target="media/image3701.emf"/><Relationship Id="rId8970" Type="http://schemas.openxmlformats.org/officeDocument/2006/relationships/image" Target="media/image3905.emf"/><Relationship Id="rId9607" Type="http://schemas.openxmlformats.org/officeDocument/2006/relationships/image" Target="media/image4223.emf"/><Relationship Id="rId10486" Type="http://schemas.openxmlformats.org/officeDocument/2006/relationships/customXml" Target="ink/ink4769.xml"/><Relationship Id="rId11537" Type="http://schemas.openxmlformats.org/officeDocument/2006/relationships/image" Target="media/image4932.emf"/><Relationship Id="rId11951" Type="http://schemas.openxmlformats.org/officeDocument/2006/relationships/image" Target="media/image5135.emf"/><Relationship Id="rId4002" Type="http://schemas.openxmlformats.org/officeDocument/2006/relationships/customXml" Target="ink/ink1754.xml"/><Relationship Id="rId7158" Type="http://schemas.openxmlformats.org/officeDocument/2006/relationships/customXml" Target="ink/ink3218.xml"/><Relationship Id="rId7572" Type="http://schemas.openxmlformats.org/officeDocument/2006/relationships/image" Target="media/image3212.emf"/><Relationship Id="rId8209" Type="http://schemas.openxmlformats.org/officeDocument/2006/relationships/image" Target="media/image3529.emf"/><Relationship Id="rId8623" Type="http://schemas.openxmlformats.org/officeDocument/2006/relationships/image" Target="media/image3734.emf"/><Relationship Id="rId10139" Type="http://schemas.openxmlformats.org/officeDocument/2006/relationships/image" Target="media/image4487.emf"/><Relationship Id="rId10553" Type="http://schemas.openxmlformats.org/officeDocument/2006/relationships/image" Target="media/image4694.emf"/><Relationship Id="rId11604" Type="http://schemas.openxmlformats.org/officeDocument/2006/relationships/customXml" Target="ink/ink5312.xml"/><Relationship Id="rId3768" Type="http://schemas.openxmlformats.org/officeDocument/2006/relationships/image" Target="media/image1580.emf"/><Relationship Id="rId4819" Type="http://schemas.openxmlformats.org/officeDocument/2006/relationships/customXml" Target="ink/ink2158.xml"/><Relationship Id="rId6174" Type="http://schemas.openxmlformats.org/officeDocument/2006/relationships/image" Target="media/image2685.emf"/><Relationship Id="rId7225" Type="http://schemas.openxmlformats.org/officeDocument/2006/relationships/image" Target="media/image29790.emf"/><Relationship Id="rId10206" Type="http://schemas.openxmlformats.org/officeDocument/2006/relationships/customXml" Target="ink/ink4627.xml"/><Relationship Id="rId689" Type="http://schemas.openxmlformats.org/officeDocument/2006/relationships/image" Target="media/image290.emf"/><Relationship Id="rId2784" Type="http://schemas.openxmlformats.org/officeDocument/2006/relationships/customXml" Target="ink/ink1153.xml"/><Relationship Id="rId5190" Type="http://schemas.openxmlformats.org/officeDocument/2006/relationships/image" Target="media/image2287.emf"/><Relationship Id="rId6241" Type="http://schemas.openxmlformats.org/officeDocument/2006/relationships/customXml" Target="ink/ink2828.xml"/><Relationship Id="rId9397" Type="http://schemas.openxmlformats.org/officeDocument/2006/relationships/image" Target="media/image4124.emf"/><Relationship Id="rId10620" Type="http://schemas.openxmlformats.org/officeDocument/2006/relationships/customXml" Target="ink/ink4836.xml"/><Relationship Id="rId756" Type="http://schemas.openxmlformats.org/officeDocument/2006/relationships/image" Target="media/image270.emf"/><Relationship Id="rId1386" Type="http://schemas.openxmlformats.org/officeDocument/2006/relationships/image" Target="media/image535.emf"/><Relationship Id="rId2437" Type="http://schemas.openxmlformats.org/officeDocument/2006/relationships/customXml" Target="ink/ink983.xml"/><Relationship Id="rId3835" Type="http://schemas.openxmlformats.org/officeDocument/2006/relationships/customXml" Target="ink/ink1671.xml"/><Relationship Id="rId9464" Type="http://schemas.openxmlformats.org/officeDocument/2006/relationships/customXml" Target="ink/ink4266.xml"/><Relationship Id="rId409" Type="http://schemas.openxmlformats.org/officeDocument/2006/relationships/customXml" Target="ink/ink148.xml"/><Relationship Id="rId1039" Type="http://schemas.openxmlformats.org/officeDocument/2006/relationships/customXml" Target="ink/ink346.xml"/><Relationship Id="rId2851" Type="http://schemas.openxmlformats.org/officeDocument/2006/relationships/image" Target="media/image1126.emf"/><Relationship Id="rId3902" Type="http://schemas.openxmlformats.org/officeDocument/2006/relationships/image" Target="media/image1647.emf"/><Relationship Id="rId8066" Type="http://schemas.openxmlformats.org/officeDocument/2006/relationships/customXml" Target="ink/ink3588.xml"/><Relationship Id="rId9117" Type="http://schemas.openxmlformats.org/officeDocument/2006/relationships/customXml" Target="ink/ink4097.xml"/><Relationship Id="rId11394" Type="http://schemas.openxmlformats.org/officeDocument/2006/relationships/image" Target="media/image48650.emf"/><Relationship Id="rId92" Type="http://schemas.openxmlformats.org/officeDocument/2006/relationships/image" Target="media/image41.emf"/><Relationship Id="rId823" Type="http://schemas.openxmlformats.org/officeDocument/2006/relationships/customXml" Target="ink/ink291.xml"/><Relationship Id="rId1453" Type="http://schemas.openxmlformats.org/officeDocument/2006/relationships/customXml" Target="ink/ink517.xml"/><Relationship Id="rId2504" Type="http://schemas.openxmlformats.org/officeDocument/2006/relationships/customXml" Target="ink/ink1015.xml"/><Relationship Id="rId7082" Type="http://schemas.openxmlformats.org/officeDocument/2006/relationships/image" Target="media/image3052.emf"/><Relationship Id="rId8480" Type="http://schemas.openxmlformats.org/officeDocument/2006/relationships/image" Target="media/image3663.emf"/><Relationship Id="rId9531" Type="http://schemas.openxmlformats.org/officeDocument/2006/relationships/image" Target="media/image4188.emf"/><Relationship Id="rId11047" Type="http://schemas.openxmlformats.org/officeDocument/2006/relationships/image" Target="media/image4772.emf"/><Relationship Id="rId11461" Type="http://schemas.openxmlformats.org/officeDocument/2006/relationships/oleObject" Target="embeddings/oleObject307.bin"/><Relationship Id="rId1106" Type="http://schemas.openxmlformats.org/officeDocument/2006/relationships/image" Target="media/image427.emf"/><Relationship Id="rId1520" Type="http://schemas.openxmlformats.org/officeDocument/2006/relationships/customXml" Target="ink/ink543.xml"/><Relationship Id="rId4676" Type="http://schemas.openxmlformats.org/officeDocument/2006/relationships/image" Target="media/image2031.emf"/><Relationship Id="rId5727" Type="http://schemas.openxmlformats.org/officeDocument/2006/relationships/customXml" Target="ink/ink2607.xml"/><Relationship Id="rId8133" Type="http://schemas.openxmlformats.org/officeDocument/2006/relationships/image" Target="media/image3491.emf"/><Relationship Id="rId10063" Type="http://schemas.openxmlformats.org/officeDocument/2006/relationships/image" Target="media/image4449.emf"/><Relationship Id="rId11114" Type="http://schemas.openxmlformats.org/officeDocument/2006/relationships/customXml" Target="ink/ink5083.xml"/><Relationship Id="rId3278" Type="http://schemas.openxmlformats.org/officeDocument/2006/relationships/customXml" Target="ink/ink1396.xml"/><Relationship Id="rId3692" Type="http://schemas.openxmlformats.org/officeDocument/2006/relationships/customXml" Target="ink/ink1599.xml"/><Relationship Id="rId4329" Type="http://schemas.openxmlformats.org/officeDocument/2006/relationships/image" Target="media/image1859.emf"/><Relationship Id="rId4743" Type="http://schemas.openxmlformats.org/officeDocument/2006/relationships/customXml" Target="ink/ink2120.xml"/><Relationship Id="rId7899" Type="http://schemas.openxmlformats.org/officeDocument/2006/relationships/image" Target="media/image3380.emf"/><Relationship Id="rId8200" Type="http://schemas.openxmlformats.org/officeDocument/2006/relationships/customXml" Target="ink/ink3655.xml"/><Relationship Id="rId10130" Type="http://schemas.openxmlformats.org/officeDocument/2006/relationships/customXml" Target="ink/ink4589.xml"/><Relationship Id="rId199" Type="http://schemas.openxmlformats.org/officeDocument/2006/relationships/oleObject" Target="embeddings/oleObject12.bin"/><Relationship Id="rId2294" Type="http://schemas.openxmlformats.org/officeDocument/2006/relationships/customXml" Target="ink/ink913.xml"/><Relationship Id="rId3345" Type="http://schemas.openxmlformats.org/officeDocument/2006/relationships/customXml" Target="ink/ink1429.xml"/><Relationship Id="rId266" Type="http://schemas.openxmlformats.org/officeDocument/2006/relationships/image" Target="media/image118.emf"/><Relationship Id="rId680" Type="http://schemas.openxmlformats.org/officeDocument/2006/relationships/customXml" Target="ink/ink227.xml"/><Relationship Id="rId2361" Type="http://schemas.openxmlformats.org/officeDocument/2006/relationships/customXml" Target="ink/ink947.xml"/><Relationship Id="rId3412" Type="http://schemas.openxmlformats.org/officeDocument/2006/relationships/image" Target="media/image1403.emf"/><Relationship Id="rId4810" Type="http://schemas.openxmlformats.org/officeDocument/2006/relationships/image" Target="media/image2098.emf"/><Relationship Id="rId6568" Type="http://schemas.openxmlformats.org/officeDocument/2006/relationships/image" Target="media/image2854.emf"/><Relationship Id="rId7619" Type="http://schemas.openxmlformats.org/officeDocument/2006/relationships/customXml" Target="ink/ink3408.xml"/><Relationship Id="rId7966" Type="http://schemas.openxmlformats.org/officeDocument/2006/relationships/customXml" Target="ink/ink3538.xml"/><Relationship Id="rId10947" Type="http://schemas.openxmlformats.org/officeDocument/2006/relationships/image" Target="media/image3555.emf"/><Relationship Id="rId333" Type="http://schemas.openxmlformats.org/officeDocument/2006/relationships/customXml" Target="ink/ink121.xml"/><Relationship Id="rId2014" Type="http://schemas.openxmlformats.org/officeDocument/2006/relationships/customXml" Target="ink/ink778.xml"/><Relationship Id="rId9041" Type="http://schemas.openxmlformats.org/officeDocument/2006/relationships/customXml" Target="ink/ink4059.xml"/><Relationship Id="rId4186" Type="http://schemas.openxmlformats.org/officeDocument/2006/relationships/image" Target="media/image1788.emf"/><Relationship Id="rId5584" Type="http://schemas.openxmlformats.org/officeDocument/2006/relationships/customXml" Target="ink/ink2536.xml"/><Relationship Id="rId6635" Type="http://schemas.openxmlformats.org/officeDocument/2006/relationships/image" Target="media/image2885.emf"/><Relationship Id="rId12022" Type="http://schemas.openxmlformats.org/officeDocument/2006/relationships/customXml" Target="ink/ink5499.xml"/><Relationship Id="rId400" Type="http://schemas.openxmlformats.org/officeDocument/2006/relationships/image" Target="media/image171.emf"/><Relationship Id="rId5237" Type="http://schemas.openxmlformats.org/officeDocument/2006/relationships/customXml" Target="ink/ink2369.xml"/><Relationship Id="rId5651" Type="http://schemas.openxmlformats.org/officeDocument/2006/relationships/customXml" Target="ink/ink2569.xml"/><Relationship Id="rId6702" Type="http://schemas.openxmlformats.org/officeDocument/2006/relationships/image" Target="media/image2915.emf"/><Relationship Id="rId9858" Type="http://schemas.openxmlformats.org/officeDocument/2006/relationships/image" Target="media/image4347.emf"/><Relationship Id="rId11788" Type="http://schemas.openxmlformats.org/officeDocument/2006/relationships/image" Target="media/image269.wmf"/><Relationship Id="rId1847" Type="http://schemas.openxmlformats.org/officeDocument/2006/relationships/image" Target="media/image713.emf"/><Relationship Id="rId4253" Type="http://schemas.openxmlformats.org/officeDocument/2006/relationships/customXml" Target="ink/ink1880.xml"/><Relationship Id="rId5304" Type="http://schemas.openxmlformats.org/officeDocument/2006/relationships/customXml" Target="ink/ink2402.xml"/><Relationship Id="rId8874" Type="http://schemas.openxmlformats.org/officeDocument/2006/relationships/customXml" Target="ink/ink3983.xml"/><Relationship Id="rId9925" Type="http://schemas.openxmlformats.org/officeDocument/2006/relationships/customXml" Target="ink/ink4491.xml"/><Relationship Id="rId4320" Type="http://schemas.openxmlformats.org/officeDocument/2006/relationships/customXml" Target="ink/ink1914.xml"/><Relationship Id="rId7476" Type="http://schemas.openxmlformats.org/officeDocument/2006/relationships/customXml" Target="ink/ink3348.xml"/><Relationship Id="rId7890" Type="http://schemas.openxmlformats.org/officeDocument/2006/relationships/customXml" Target="ink/ink3512.xml"/><Relationship Id="rId8527" Type="http://schemas.openxmlformats.org/officeDocument/2006/relationships/customXml" Target="ink/ink3817.xml"/><Relationship Id="rId10457" Type="http://schemas.openxmlformats.org/officeDocument/2006/relationships/image" Target="media/image4644.emf"/><Relationship Id="rId11855" Type="http://schemas.openxmlformats.org/officeDocument/2006/relationships/image" Target="media/image5085.emf"/><Relationship Id="rId190" Type="http://schemas.openxmlformats.org/officeDocument/2006/relationships/customXml" Target="ink/ink81.xml"/><Relationship Id="rId1914" Type="http://schemas.openxmlformats.org/officeDocument/2006/relationships/customXml" Target="ink/ink732.xml"/><Relationship Id="rId6078" Type="http://schemas.openxmlformats.org/officeDocument/2006/relationships/customXml" Target="ink/ink2751.xml"/><Relationship Id="rId6492" Type="http://schemas.openxmlformats.org/officeDocument/2006/relationships/customXml" Target="ink/ink2946.xml"/><Relationship Id="rId7129" Type="http://schemas.openxmlformats.org/officeDocument/2006/relationships/customXml" Target="ink/ink3203.xml"/><Relationship Id="rId8941" Type="http://schemas.openxmlformats.org/officeDocument/2006/relationships/image" Target="media/image3893.emf"/><Relationship Id="rId10871" Type="http://schemas.openxmlformats.org/officeDocument/2006/relationships/image" Target="media/image3328.emf"/><Relationship Id="rId11508" Type="http://schemas.openxmlformats.org/officeDocument/2006/relationships/customXml" Target="ink/ink5265.xml"/><Relationship Id="rId11922" Type="http://schemas.openxmlformats.org/officeDocument/2006/relationships/customXml" Target="ink/ink5449.xml"/><Relationship Id="rId5094" Type="http://schemas.openxmlformats.org/officeDocument/2006/relationships/customXml" Target="ink/ink2296.xml"/><Relationship Id="rId6145" Type="http://schemas.openxmlformats.org/officeDocument/2006/relationships/image" Target="media/image2672.emf"/><Relationship Id="rId10524" Type="http://schemas.openxmlformats.org/officeDocument/2006/relationships/customXml" Target="ink/ink4788.xml"/><Relationship Id="rId2688" Type="http://schemas.openxmlformats.org/officeDocument/2006/relationships/customXml" Target="ink/ink1107.xml"/><Relationship Id="rId3739" Type="http://schemas.openxmlformats.org/officeDocument/2006/relationships/image" Target="media/image1566.emf"/><Relationship Id="rId5161" Type="http://schemas.openxmlformats.org/officeDocument/2006/relationships/image" Target="media/image2273.emf"/><Relationship Id="rId7610" Type="http://schemas.openxmlformats.org/officeDocument/2006/relationships/image" Target="media/image3231.emf"/><Relationship Id="rId2755" Type="http://schemas.openxmlformats.org/officeDocument/2006/relationships/image" Target="media/image1078.emf"/><Relationship Id="rId3806" Type="http://schemas.openxmlformats.org/officeDocument/2006/relationships/image" Target="media/image1599.emf"/><Relationship Id="rId6212" Type="http://schemas.openxmlformats.org/officeDocument/2006/relationships/image" Target="media/image2704.emf"/><Relationship Id="rId9368" Type="http://schemas.openxmlformats.org/officeDocument/2006/relationships/customXml" Target="ink/ink4220.xml"/><Relationship Id="rId9782" Type="http://schemas.openxmlformats.org/officeDocument/2006/relationships/image" Target="media/image4310.emf"/><Relationship Id="rId11298" Type="http://schemas.openxmlformats.org/officeDocument/2006/relationships/image" Target="media/image4830.emf"/><Relationship Id="rId727" Type="http://schemas.openxmlformats.org/officeDocument/2006/relationships/image" Target="media/image309.emf"/><Relationship Id="rId1357" Type="http://schemas.openxmlformats.org/officeDocument/2006/relationships/customXml" Target="ink/ink473.xml"/><Relationship Id="rId1771" Type="http://schemas.openxmlformats.org/officeDocument/2006/relationships/image" Target="media/image675.emf"/><Relationship Id="rId2408" Type="http://schemas.openxmlformats.org/officeDocument/2006/relationships/image" Target="media/image905.emf"/><Relationship Id="rId2822" Type="http://schemas.openxmlformats.org/officeDocument/2006/relationships/customXml" Target="ink/ink1172.xml"/><Relationship Id="rId5978" Type="http://schemas.openxmlformats.org/officeDocument/2006/relationships/customXml" Target="ink/ink2710.xml"/><Relationship Id="rId8384" Type="http://schemas.openxmlformats.org/officeDocument/2006/relationships/image" Target="media/image3616.emf"/><Relationship Id="rId9435" Type="http://schemas.openxmlformats.org/officeDocument/2006/relationships/image" Target="media/image4142.emf"/><Relationship Id="rId11365" Type="http://schemas.openxmlformats.org/officeDocument/2006/relationships/customXml" Target="ink/ink5204.xml"/><Relationship Id="rId63" Type="http://schemas.openxmlformats.org/officeDocument/2006/relationships/customXml" Target="ink/ink20.xml"/><Relationship Id="rId1424" Type="http://schemas.openxmlformats.org/officeDocument/2006/relationships/image" Target="media/image549.emf"/><Relationship Id="rId4994" Type="http://schemas.openxmlformats.org/officeDocument/2006/relationships/customXml" Target="ink/ink2246.xml"/><Relationship Id="rId8037" Type="http://schemas.openxmlformats.org/officeDocument/2006/relationships/image" Target="media/image3443.emf"/><Relationship Id="rId8451" Type="http://schemas.openxmlformats.org/officeDocument/2006/relationships/image" Target="media/image3649.emf"/><Relationship Id="rId9502" Type="http://schemas.openxmlformats.org/officeDocument/2006/relationships/customXml" Target="ink/ink4285.xml"/><Relationship Id="rId10381" Type="http://schemas.openxmlformats.org/officeDocument/2006/relationships/image" Target="media/image4606.emf"/><Relationship Id="rId11018" Type="http://schemas.openxmlformats.org/officeDocument/2006/relationships/customXml" Target="ink/ink5035.xml"/><Relationship Id="rId11432" Type="http://schemas.openxmlformats.org/officeDocument/2006/relationships/image" Target="media/image4886.emf"/><Relationship Id="rId3596" Type="http://schemas.openxmlformats.org/officeDocument/2006/relationships/customXml" Target="ink/ink1551.xml"/><Relationship Id="rId4647" Type="http://schemas.openxmlformats.org/officeDocument/2006/relationships/customXml" Target="ink/ink2072.xml"/><Relationship Id="rId8104" Type="http://schemas.openxmlformats.org/officeDocument/2006/relationships/customXml" Target="ink/ink3607.xml"/><Relationship Id="rId10034" Type="http://schemas.openxmlformats.org/officeDocument/2006/relationships/customXml" Target="ink/ink4541.xml"/><Relationship Id="rId2198" Type="http://schemas.openxmlformats.org/officeDocument/2006/relationships/customXml" Target="ink/ink868.xml"/><Relationship Id="rId3249" Type="http://schemas.openxmlformats.org/officeDocument/2006/relationships/image" Target="media/image1323.emf"/><Relationship Id="rId7120" Type="http://schemas.openxmlformats.org/officeDocument/2006/relationships/image" Target="media/image3073.emf"/><Relationship Id="rId2265" Type="http://schemas.openxmlformats.org/officeDocument/2006/relationships/image" Target="media/image840.emf"/><Relationship Id="rId3663" Type="http://schemas.openxmlformats.org/officeDocument/2006/relationships/image" Target="media/image1528.emf"/><Relationship Id="rId4714" Type="http://schemas.openxmlformats.org/officeDocument/2006/relationships/image" Target="media/image2050.emf"/><Relationship Id="rId9292" Type="http://schemas.openxmlformats.org/officeDocument/2006/relationships/image" Target="media/image4072.emf"/><Relationship Id="rId10101" Type="http://schemas.openxmlformats.org/officeDocument/2006/relationships/image" Target="media/image4468.emf"/><Relationship Id="rId237" Type="http://schemas.openxmlformats.org/officeDocument/2006/relationships/oleObject" Target="embeddings/oleObject22.bin"/><Relationship Id="rId3316" Type="http://schemas.openxmlformats.org/officeDocument/2006/relationships/image" Target="media/image1356.emf"/><Relationship Id="rId3730" Type="http://schemas.openxmlformats.org/officeDocument/2006/relationships/customXml" Target="ink/ink1618.xml"/><Relationship Id="rId6886" Type="http://schemas.openxmlformats.org/officeDocument/2006/relationships/image" Target="media/image2624.emf"/><Relationship Id="rId7937" Type="http://schemas.openxmlformats.org/officeDocument/2006/relationships/oleObject" Target="embeddings/oleObject248.bin"/><Relationship Id="rId10918" Type="http://schemas.openxmlformats.org/officeDocument/2006/relationships/customXml" Target="ink/ink4985.xml"/><Relationship Id="rId651" Type="http://schemas.openxmlformats.org/officeDocument/2006/relationships/oleObject" Target="embeddings/oleObject74.bin"/><Relationship Id="rId1281" Type="http://schemas.openxmlformats.org/officeDocument/2006/relationships/image" Target="media/image4790.emf"/><Relationship Id="rId2332" Type="http://schemas.openxmlformats.org/officeDocument/2006/relationships/image" Target="media/image867.emf"/><Relationship Id="rId5488" Type="http://schemas.openxmlformats.org/officeDocument/2006/relationships/customXml" Target="ink/ink2488.xml"/><Relationship Id="rId6539" Type="http://schemas.openxmlformats.org/officeDocument/2006/relationships/image" Target="media/image2844.emf"/><Relationship Id="rId5555" Type="http://schemas.openxmlformats.org/officeDocument/2006/relationships/image" Target="media/image2437.emf"/><Relationship Id="rId6606" Type="http://schemas.openxmlformats.org/officeDocument/2006/relationships/image" Target="media/image2873.emf"/><Relationship Id="rId9012" Type="http://schemas.openxmlformats.org/officeDocument/2006/relationships/image" Target="media/image3926.emf"/><Relationship Id="rId1001" Type="http://schemas.openxmlformats.org/officeDocument/2006/relationships/customXml" Target="ink/ink341.xml"/><Relationship Id="rId4157" Type="http://schemas.openxmlformats.org/officeDocument/2006/relationships/customXml" Target="ink/ink1832.xml"/><Relationship Id="rId4571" Type="http://schemas.openxmlformats.org/officeDocument/2006/relationships/image" Target="media/image1979.emf"/><Relationship Id="rId5208" Type="http://schemas.openxmlformats.org/officeDocument/2006/relationships/customXml" Target="ink/ink2354.xml"/><Relationship Id="rId5622" Type="http://schemas.openxmlformats.org/officeDocument/2006/relationships/customXml" Target="ink/ink2555.xml"/><Relationship Id="rId8778" Type="http://schemas.openxmlformats.org/officeDocument/2006/relationships/customXml" Target="ink/ink3935.xml"/><Relationship Id="rId9829" Type="http://schemas.openxmlformats.org/officeDocument/2006/relationships/customXml" Target="ink/ink4442.xml"/><Relationship Id="rId3173" Type="http://schemas.openxmlformats.org/officeDocument/2006/relationships/image" Target="media/image1285.emf"/><Relationship Id="rId4224" Type="http://schemas.openxmlformats.org/officeDocument/2006/relationships/image" Target="media/image1807.emf"/><Relationship Id="rId11759" Type="http://schemas.openxmlformats.org/officeDocument/2006/relationships/customXml" Target="ink/ink5385.xml"/><Relationship Id="rId1818" Type="http://schemas.openxmlformats.org/officeDocument/2006/relationships/customXml" Target="ink/ink684.xml"/><Relationship Id="rId3240" Type="http://schemas.openxmlformats.org/officeDocument/2006/relationships/customXml" Target="ink/ink1378.xml"/><Relationship Id="rId6396" Type="http://schemas.openxmlformats.org/officeDocument/2006/relationships/customXml" Target="ink/ink2899.xml"/><Relationship Id="rId8845" Type="http://schemas.openxmlformats.org/officeDocument/2006/relationships/image" Target="media/image3845.emf"/><Relationship Id="rId10775" Type="http://schemas.openxmlformats.org/officeDocument/2006/relationships/image" Target="media/image3027.emf"/><Relationship Id="rId11826" Type="http://schemas.openxmlformats.org/officeDocument/2006/relationships/image" Target="media/image276.wmf"/><Relationship Id="rId161" Type="http://schemas.openxmlformats.org/officeDocument/2006/relationships/customXml" Target="ink/ink66.xml"/><Relationship Id="rId6049" Type="http://schemas.openxmlformats.org/officeDocument/2006/relationships/image" Target="media/image2634.emf"/><Relationship Id="rId7447" Type="http://schemas.openxmlformats.org/officeDocument/2006/relationships/image" Target="media/image3150.emf"/><Relationship Id="rId7861" Type="http://schemas.openxmlformats.org/officeDocument/2006/relationships/customXml" Target="ink/ink3504.xml"/><Relationship Id="rId8912" Type="http://schemas.openxmlformats.org/officeDocument/2006/relationships/customXml" Target="ink/ink4002.xml"/><Relationship Id="rId10428" Type="http://schemas.openxmlformats.org/officeDocument/2006/relationships/customXml" Target="ink/ink4740.xml"/><Relationship Id="rId10842" Type="http://schemas.openxmlformats.org/officeDocument/2006/relationships/customXml" Target="ink/ink4947.xml"/><Relationship Id="rId6463" Type="http://schemas.openxmlformats.org/officeDocument/2006/relationships/customXml" Target="ink/ink2932.xml"/><Relationship Id="rId7514" Type="http://schemas.openxmlformats.org/officeDocument/2006/relationships/customXml" Target="ink/ink3364.xml"/><Relationship Id="rId978" Type="http://schemas.openxmlformats.org/officeDocument/2006/relationships/image" Target="media/image370.emf"/><Relationship Id="rId2659" Type="http://schemas.openxmlformats.org/officeDocument/2006/relationships/image" Target="media/image1030.emf"/><Relationship Id="rId5065" Type="http://schemas.openxmlformats.org/officeDocument/2006/relationships/image" Target="media/image2225.emf"/><Relationship Id="rId6116" Type="http://schemas.openxmlformats.org/officeDocument/2006/relationships/image" Target="media/image362.emf"/><Relationship Id="rId6530" Type="http://schemas.openxmlformats.org/officeDocument/2006/relationships/customXml" Target="ink/ink2965.xml"/><Relationship Id="rId9686" Type="http://schemas.openxmlformats.org/officeDocument/2006/relationships/image" Target="media/image4262.emf"/><Relationship Id="rId1675" Type="http://schemas.openxmlformats.org/officeDocument/2006/relationships/image" Target="media/image6310.emf"/><Relationship Id="rId2726" Type="http://schemas.openxmlformats.org/officeDocument/2006/relationships/customXml" Target="ink/ink1124.xml"/><Relationship Id="rId4081" Type="http://schemas.openxmlformats.org/officeDocument/2006/relationships/customXml" Target="ink/ink1794.xml"/><Relationship Id="rId5132" Type="http://schemas.openxmlformats.org/officeDocument/2006/relationships/customXml" Target="ink/ink2315.xml"/><Relationship Id="rId8288" Type="http://schemas.openxmlformats.org/officeDocument/2006/relationships/customXml" Target="ink/ink3696.xml"/><Relationship Id="rId9339" Type="http://schemas.openxmlformats.org/officeDocument/2006/relationships/image" Target="media/image4095.emf"/><Relationship Id="rId9753" Type="http://schemas.openxmlformats.org/officeDocument/2006/relationships/customXml" Target="ink/ink4404.xml"/><Relationship Id="rId11269" Type="http://schemas.openxmlformats.org/officeDocument/2006/relationships/customXml" Target="ink/ink5161.xml"/><Relationship Id="rId1328" Type="http://schemas.openxmlformats.org/officeDocument/2006/relationships/customXml" Target="ink/ink459.xml"/><Relationship Id="rId8355" Type="http://schemas.openxmlformats.org/officeDocument/2006/relationships/customXml" Target="ink/ink3730.xml"/><Relationship Id="rId9406" Type="http://schemas.openxmlformats.org/officeDocument/2006/relationships/customXml" Target="ink/ink4237.xml"/><Relationship Id="rId11683" Type="http://schemas.openxmlformats.org/officeDocument/2006/relationships/customXml" Target="ink/ink5352.xml"/><Relationship Id="rId1742" Type="http://schemas.openxmlformats.org/officeDocument/2006/relationships/customXml" Target="ink/ink646.xml"/><Relationship Id="rId4898" Type="http://schemas.openxmlformats.org/officeDocument/2006/relationships/image" Target="media/image2142.emf"/><Relationship Id="rId5949" Type="http://schemas.openxmlformats.org/officeDocument/2006/relationships/image" Target="media/image2599.emf"/><Relationship Id="rId8008" Type="http://schemas.openxmlformats.org/officeDocument/2006/relationships/customXml" Target="ink/ink3559.xml"/><Relationship Id="rId9820" Type="http://schemas.openxmlformats.org/officeDocument/2006/relationships/image" Target="media/image4329.emf"/><Relationship Id="rId10285" Type="http://schemas.openxmlformats.org/officeDocument/2006/relationships/customXml" Target="ink/ink4667.xml"/><Relationship Id="rId11336" Type="http://schemas.openxmlformats.org/officeDocument/2006/relationships/image" Target="media/image4849.emf"/><Relationship Id="rId11750" Type="http://schemas.openxmlformats.org/officeDocument/2006/relationships/oleObject" Target="embeddings/oleObject318.bin"/><Relationship Id="rId34" Type="http://schemas.openxmlformats.org/officeDocument/2006/relationships/image" Target="media/image12.emf"/><Relationship Id="rId4965" Type="http://schemas.openxmlformats.org/officeDocument/2006/relationships/image" Target="media/image2175.emf"/><Relationship Id="rId8422" Type="http://schemas.openxmlformats.org/officeDocument/2006/relationships/customXml" Target="ink/ink3764.xml"/><Relationship Id="rId10352" Type="http://schemas.openxmlformats.org/officeDocument/2006/relationships/image" Target="media/image4592.emf"/><Relationship Id="rId11403" Type="http://schemas.openxmlformats.org/officeDocument/2006/relationships/image" Target="media/image237.wmf"/><Relationship Id="rId3567" Type="http://schemas.openxmlformats.org/officeDocument/2006/relationships/image" Target="media/image1480.emf"/><Relationship Id="rId3981" Type="http://schemas.openxmlformats.org/officeDocument/2006/relationships/image" Target="media/image1686.emf"/><Relationship Id="rId4618" Type="http://schemas.openxmlformats.org/officeDocument/2006/relationships/image" Target="media/image2002.emf"/><Relationship Id="rId10005" Type="http://schemas.openxmlformats.org/officeDocument/2006/relationships/image" Target="media/image4420.emf"/><Relationship Id="rId2169" Type="http://schemas.openxmlformats.org/officeDocument/2006/relationships/image" Target="media/image794.emf"/><Relationship Id="rId2583" Type="http://schemas.openxmlformats.org/officeDocument/2006/relationships/image" Target="media/image992.emf"/><Relationship Id="rId3634" Type="http://schemas.openxmlformats.org/officeDocument/2006/relationships/customXml" Target="ink/ink1570.xml"/><Relationship Id="rId6040" Type="http://schemas.openxmlformats.org/officeDocument/2006/relationships/customXml" Target="ink/ink2732.xml"/><Relationship Id="rId9196" Type="http://schemas.openxmlformats.org/officeDocument/2006/relationships/image" Target="media/image4024.emf"/><Relationship Id="rId12177" Type="http://schemas.openxmlformats.org/officeDocument/2006/relationships/oleObject" Target="embeddings/oleObject345.bin"/><Relationship Id="rId555" Type="http://schemas.openxmlformats.org/officeDocument/2006/relationships/image" Target="media/image52.wmf"/><Relationship Id="rId1185" Type="http://schemas.openxmlformats.org/officeDocument/2006/relationships/image" Target="media/image413.emf"/><Relationship Id="rId2236" Type="http://schemas.openxmlformats.org/officeDocument/2006/relationships/customXml" Target="ink/ink887.xml"/><Relationship Id="rId2650" Type="http://schemas.openxmlformats.org/officeDocument/2006/relationships/customXml" Target="ink/ink1088.xml"/><Relationship Id="rId3701" Type="http://schemas.openxmlformats.org/officeDocument/2006/relationships/image" Target="media/image1547.emf"/><Relationship Id="rId6857" Type="http://schemas.openxmlformats.org/officeDocument/2006/relationships/customXml" Target="ink/ink3130.xml"/><Relationship Id="rId7908" Type="http://schemas.openxmlformats.org/officeDocument/2006/relationships/image" Target="media/image200.wmf"/><Relationship Id="rId9263" Type="http://schemas.openxmlformats.org/officeDocument/2006/relationships/customXml" Target="ink/ink4168.xml"/><Relationship Id="rId11193" Type="http://schemas.openxmlformats.org/officeDocument/2006/relationships/image" Target="media/image47730.emf"/><Relationship Id="rId208" Type="http://schemas.openxmlformats.org/officeDocument/2006/relationships/customXml" Target="ink/ink85.xml"/><Relationship Id="rId622" Type="http://schemas.openxmlformats.org/officeDocument/2006/relationships/customXml" Target="ink/ink203.xml"/><Relationship Id="rId1252" Type="http://schemas.openxmlformats.org/officeDocument/2006/relationships/customXml" Target="ink/ink428.xml"/><Relationship Id="rId2303" Type="http://schemas.openxmlformats.org/officeDocument/2006/relationships/customXml" Target="ink/ink918.xml"/><Relationship Id="rId5459" Type="http://schemas.openxmlformats.org/officeDocument/2006/relationships/customXml" Target="ink/ink2473.xml"/><Relationship Id="rId9330" Type="http://schemas.openxmlformats.org/officeDocument/2006/relationships/customXml" Target="ink/ink4201.xml"/><Relationship Id="rId4475" Type="http://schemas.openxmlformats.org/officeDocument/2006/relationships/customXml" Target="ink/ink1992.xml"/><Relationship Id="rId5873" Type="http://schemas.openxmlformats.org/officeDocument/2006/relationships/image" Target="media/image2569.emf"/><Relationship Id="rId6924" Type="http://schemas.openxmlformats.org/officeDocument/2006/relationships/image" Target="media/image2970.emf"/><Relationship Id="rId11260" Type="http://schemas.openxmlformats.org/officeDocument/2006/relationships/image" Target="media/image48110.emf"/><Relationship Id="rId3077" Type="http://schemas.openxmlformats.org/officeDocument/2006/relationships/image" Target="media/image1238.emf"/><Relationship Id="rId4128" Type="http://schemas.openxmlformats.org/officeDocument/2006/relationships/image" Target="media/image1759.emf"/><Relationship Id="rId5526" Type="http://schemas.openxmlformats.org/officeDocument/2006/relationships/customXml" Target="ink/ink2507.xml"/><Relationship Id="rId5940" Type="http://schemas.openxmlformats.org/officeDocument/2006/relationships/customXml" Target="ink/ink2693.xml"/><Relationship Id="rId2093" Type="http://schemas.openxmlformats.org/officeDocument/2006/relationships/image" Target="media/image7660.emf"/><Relationship Id="rId3491" Type="http://schemas.openxmlformats.org/officeDocument/2006/relationships/image" Target="media/image1442.emf"/><Relationship Id="rId4542" Type="http://schemas.openxmlformats.org/officeDocument/2006/relationships/customXml" Target="ink/ink2021.xml"/><Relationship Id="rId7698" Type="http://schemas.openxmlformats.org/officeDocument/2006/relationships/image" Target="media/image3275.emf"/><Relationship Id="rId8749" Type="http://schemas.openxmlformats.org/officeDocument/2006/relationships/image" Target="media/image3797.emf"/><Relationship Id="rId10679" Type="http://schemas.openxmlformats.org/officeDocument/2006/relationships/image" Target="media/image2787.emf"/><Relationship Id="rId3144" Type="http://schemas.openxmlformats.org/officeDocument/2006/relationships/customXml" Target="ink/ink1329.xml"/><Relationship Id="rId7765" Type="http://schemas.openxmlformats.org/officeDocument/2006/relationships/customXml" Target="ink/ink3481.xml"/><Relationship Id="rId8816" Type="http://schemas.openxmlformats.org/officeDocument/2006/relationships/customXml" Target="ink/ink3954.xml"/><Relationship Id="rId10746" Type="http://schemas.openxmlformats.org/officeDocument/2006/relationships/customXml" Target="ink/ink4899.xml"/><Relationship Id="rId2160" Type="http://schemas.openxmlformats.org/officeDocument/2006/relationships/customXml" Target="ink/ink850.xml"/><Relationship Id="rId3211" Type="http://schemas.openxmlformats.org/officeDocument/2006/relationships/image" Target="media/image1304.emf"/><Relationship Id="rId6367" Type="http://schemas.openxmlformats.org/officeDocument/2006/relationships/customXml" Target="ink/ink2884.xml"/><Relationship Id="rId6781" Type="http://schemas.openxmlformats.org/officeDocument/2006/relationships/customXml" Target="ink/ink3092.xml"/><Relationship Id="rId7418" Type="http://schemas.openxmlformats.org/officeDocument/2006/relationships/customXml" Target="ink/ink3321.xml"/><Relationship Id="rId7832" Type="http://schemas.openxmlformats.org/officeDocument/2006/relationships/image" Target="media/image3345.emf"/><Relationship Id="rId132" Type="http://schemas.openxmlformats.org/officeDocument/2006/relationships/image" Target="media/image61.emf"/><Relationship Id="rId5383" Type="http://schemas.openxmlformats.org/officeDocument/2006/relationships/customXml" Target="ink/ink2437.xml"/><Relationship Id="rId6434" Type="http://schemas.openxmlformats.org/officeDocument/2006/relationships/image" Target="media/image380.emf"/><Relationship Id="rId10813" Type="http://schemas.openxmlformats.org/officeDocument/2006/relationships/image" Target="media/image3046.emf"/><Relationship Id="rId1579" Type="http://schemas.openxmlformats.org/officeDocument/2006/relationships/image" Target="media/image612.emf"/><Relationship Id="rId2977" Type="http://schemas.openxmlformats.org/officeDocument/2006/relationships/image" Target="media/image1188.emf"/><Relationship Id="rId5036" Type="http://schemas.openxmlformats.org/officeDocument/2006/relationships/customXml" Target="ink/ink2267.xml"/><Relationship Id="rId5450" Type="http://schemas.openxmlformats.org/officeDocument/2006/relationships/image" Target="media/image2385.emf"/><Relationship Id="rId1993" Type="http://schemas.openxmlformats.org/officeDocument/2006/relationships/image" Target="media/image746.emf"/><Relationship Id="rId4052" Type="http://schemas.openxmlformats.org/officeDocument/2006/relationships/image" Target="media/image1721.emf"/><Relationship Id="rId5103" Type="http://schemas.openxmlformats.org/officeDocument/2006/relationships/image" Target="media/image2244.emf"/><Relationship Id="rId6501" Type="http://schemas.openxmlformats.org/officeDocument/2006/relationships/image" Target="media/image412.emf"/><Relationship Id="rId8259" Type="http://schemas.openxmlformats.org/officeDocument/2006/relationships/oleObject" Target="embeddings/oleObject255.bin"/><Relationship Id="rId9657" Type="http://schemas.openxmlformats.org/officeDocument/2006/relationships/customXml" Target="ink/ink4356.xml"/><Relationship Id="rId11587" Type="http://schemas.openxmlformats.org/officeDocument/2006/relationships/image" Target="media/image4957.emf"/><Relationship Id="rId1646" Type="http://schemas.openxmlformats.org/officeDocument/2006/relationships/customXml" Target="ink/ink600.xml"/><Relationship Id="rId8673" Type="http://schemas.openxmlformats.org/officeDocument/2006/relationships/image" Target="media/image3759.emf"/><Relationship Id="rId9724" Type="http://schemas.openxmlformats.org/officeDocument/2006/relationships/image" Target="media/image4281.emf"/><Relationship Id="rId10189" Type="http://schemas.openxmlformats.org/officeDocument/2006/relationships/image" Target="media/image4512.emf"/><Relationship Id="rId11654" Type="http://schemas.openxmlformats.org/officeDocument/2006/relationships/customXml" Target="ink/ink5337.xml"/><Relationship Id="rId1713" Type="http://schemas.openxmlformats.org/officeDocument/2006/relationships/image" Target="media/image651.emf"/><Relationship Id="rId4869" Type="http://schemas.openxmlformats.org/officeDocument/2006/relationships/customXml" Target="ink/ink2183.xml"/><Relationship Id="rId7275" Type="http://schemas.openxmlformats.org/officeDocument/2006/relationships/image" Target="media/image30040.emf"/><Relationship Id="rId8326" Type="http://schemas.openxmlformats.org/officeDocument/2006/relationships/image" Target="media/image3587.emf"/><Relationship Id="rId8740" Type="http://schemas.openxmlformats.org/officeDocument/2006/relationships/customXml" Target="ink/ink3916.xml"/><Relationship Id="rId10256" Type="http://schemas.openxmlformats.org/officeDocument/2006/relationships/image" Target="media/image4545.emf"/><Relationship Id="rId10670" Type="http://schemas.openxmlformats.org/officeDocument/2006/relationships/customXml" Target="ink/ink4861.xml"/><Relationship Id="rId11307" Type="http://schemas.openxmlformats.org/officeDocument/2006/relationships/customXml" Target="ink/ink5180.xml"/><Relationship Id="rId11721" Type="http://schemas.openxmlformats.org/officeDocument/2006/relationships/customXml" Target="ink/ink5371.xml"/><Relationship Id="rId3885" Type="http://schemas.openxmlformats.org/officeDocument/2006/relationships/customXml" Target="ink/ink1696.xml"/><Relationship Id="rId4936" Type="http://schemas.openxmlformats.org/officeDocument/2006/relationships/image" Target="media/image2161.emf"/><Relationship Id="rId6291" Type="http://schemas.openxmlformats.org/officeDocument/2006/relationships/image" Target="media/image2741.emf"/><Relationship Id="rId10323" Type="http://schemas.openxmlformats.org/officeDocument/2006/relationships/image" Target="media/image4578.emf"/><Relationship Id="rId2487" Type="http://schemas.openxmlformats.org/officeDocument/2006/relationships/customXml" Target="ink/ink1007.xml"/><Relationship Id="rId3538" Type="http://schemas.openxmlformats.org/officeDocument/2006/relationships/customXml" Target="ink/ink1522.xml"/><Relationship Id="rId459" Type="http://schemas.openxmlformats.org/officeDocument/2006/relationships/customXml" Target="ink/ink163.xml"/><Relationship Id="rId873" Type="http://schemas.openxmlformats.org/officeDocument/2006/relationships/customXml" Target="ink/ink315.xml"/><Relationship Id="rId2554" Type="http://schemas.openxmlformats.org/officeDocument/2006/relationships/customXml" Target="ink/ink1040.xml"/><Relationship Id="rId3952" Type="http://schemas.openxmlformats.org/officeDocument/2006/relationships/customXml" Target="ink/ink1729.xml"/><Relationship Id="rId6011" Type="http://schemas.openxmlformats.org/officeDocument/2006/relationships/oleObject" Target="embeddings/oleObject196.bin"/><Relationship Id="rId9167" Type="http://schemas.openxmlformats.org/officeDocument/2006/relationships/customXml" Target="ink/ink4120.xml"/><Relationship Id="rId9581" Type="http://schemas.openxmlformats.org/officeDocument/2006/relationships/customXml" Target="ink/ink4317.xml"/><Relationship Id="rId11097" Type="http://schemas.openxmlformats.org/officeDocument/2006/relationships/image" Target="media/image4799.emf"/><Relationship Id="rId12148" Type="http://schemas.openxmlformats.org/officeDocument/2006/relationships/customXml" Target="ink/ink5562.xml"/><Relationship Id="rId526" Type="http://schemas.openxmlformats.org/officeDocument/2006/relationships/customXml" Target="ink/ink178.xml"/><Relationship Id="rId1156" Type="http://schemas.openxmlformats.org/officeDocument/2006/relationships/customXml" Target="ink/ink391.xml"/><Relationship Id="rId2207" Type="http://schemas.openxmlformats.org/officeDocument/2006/relationships/image" Target="media/image811.emf"/><Relationship Id="rId3605" Type="http://schemas.openxmlformats.org/officeDocument/2006/relationships/image" Target="media/image1499.emf"/><Relationship Id="rId8183" Type="http://schemas.openxmlformats.org/officeDocument/2006/relationships/image" Target="media/image3516.emf"/><Relationship Id="rId9234" Type="http://schemas.openxmlformats.org/officeDocument/2006/relationships/image" Target="media/image4043.emf"/><Relationship Id="rId940" Type="http://schemas.openxmlformats.org/officeDocument/2006/relationships/image" Target="media/image213.emf"/><Relationship Id="rId1570" Type="http://schemas.openxmlformats.org/officeDocument/2006/relationships/customXml" Target="ink/ink568.xml"/><Relationship Id="rId2621" Type="http://schemas.openxmlformats.org/officeDocument/2006/relationships/image" Target="media/image1011.emf"/><Relationship Id="rId5777" Type="http://schemas.openxmlformats.org/officeDocument/2006/relationships/image" Target="media/image2532.emf"/><Relationship Id="rId6828" Type="http://schemas.openxmlformats.org/officeDocument/2006/relationships/image" Target="media/image949.emf"/><Relationship Id="rId11164" Type="http://schemas.openxmlformats.org/officeDocument/2006/relationships/customXml" Target="ink/ink5108.xml"/><Relationship Id="rId1223" Type="http://schemas.openxmlformats.org/officeDocument/2006/relationships/image" Target="media/image477.emf"/><Relationship Id="rId4379" Type="http://schemas.openxmlformats.org/officeDocument/2006/relationships/image" Target="media/image1884.emf"/><Relationship Id="rId4793" Type="http://schemas.openxmlformats.org/officeDocument/2006/relationships/customXml" Target="ink/ink2145.xml"/><Relationship Id="rId5844" Type="http://schemas.openxmlformats.org/officeDocument/2006/relationships/customXml" Target="ink/ink2647.xml"/><Relationship Id="rId8250" Type="http://schemas.openxmlformats.org/officeDocument/2006/relationships/customXml" Target="ink/ink3680.xml"/><Relationship Id="rId9301" Type="http://schemas.openxmlformats.org/officeDocument/2006/relationships/customXml" Target="ink/ink4187.xml"/><Relationship Id="rId10180" Type="http://schemas.openxmlformats.org/officeDocument/2006/relationships/customXml" Target="ink/ink4614.xml"/><Relationship Id="rId11231" Type="http://schemas.openxmlformats.org/officeDocument/2006/relationships/customXml" Target="ink/ink5142.xml"/><Relationship Id="rId3395" Type="http://schemas.openxmlformats.org/officeDocument/2006/relationships/customXml" Target="ink/ink1450.xml"/><Relationship Id="rId4446" Type="http://schemas.openxmlformats.org/officeDocument/2006/relationships/image" Target="media/image1917.emf"/><Relationship Id="rId4860" Type="http://schemas.openxmlformats.org/officeDocument/2006/relationships/image" Target="media/image2123.emf"/><Relationship Id="rId5911" Type="http://schemas.openxmlformats.org/officeDocument/2006/relationships/customXml" Target="ink/ink2678.xml"/><Relationship Id="rId3048" Type="http://schemas.openxmlformats.org/officeDocument/2006/relationships/customXml" Target="ink/ink1282.xml"/><Relationship Id="rId3462" Type="http://schemas.openxmlformats.org/officeDocument/2006/relationships/customXml" Target="ink/ink1484.xml"/><Relationship Id="rId4513" Type="http://schemas.openxmlformats.org/officeDocument/2006/relationships/image" Target="media/image1950.emf"/><Relationship Id="rId7669" Type="http://schemas.openxmlformats.org/officeDocument/2006/relationships/customXml" Target="ink/ink3433.xml"/><Relationship Id="rId10997" Type="http://schemas.openxmlformats.org/officeDocument/2006/relationships/image" Target="media/image4744.emf"/><Relationship Id="rId383" Type="http://schemas.openxmlformats.org/officeDocument/2006/relationships/customXml" Target="ink/ink135.xml"/><Relationship Id="rId2064" Type="http://schemas.openxmlformats.org/officeDocument/2006/relationships/customXml" Target="ink/ink803.xml"/><Relationship Id="rId3115" Type="http://schemas.openxmlformats.org/officeDocument/2006/relationships/image" Target="media/image1257.emf"/><Relationship Id="rId6685" Type="http://schemas.openxmlformats.org/officeDocument/2006/relationships/customXml" Target="ink/ink3044.xml"/><Relationship Id="rId9091" Type="http://schemas.openxmlformats.org/officeDocument/2006/relationships/customXml" Target="ink/ink4084.xml"/><Relationship Id="rId12072" Type="http://schemas.openxmlformats.org/officeDocument/2006/relationships/customXml" Target="ink/ink5524.xml"/><Relationship Id="rId450" Type="http://schemas.openxmlformats.org/officeDocument/2006/relationships/image" Target="media/image133.emf"/><Relationship Id="rId1080" Type="http://schemas.openxmlformats.org/officeDocument/2006/relationships/customXml" Target="ink/ink367.xml"/><Relationship Id="rId2131" Type="http://schemas.openxmlformats.org/officeDocument/2006/relationships/image" Target="media/image785.emf"/><Relationship Id="rId5287" Type="http://schemas.openxmlformats.org/officeDocument/2006/relationships/image" Target="media/image237.emf"/><Relationship Id="rId6338" Type="http://schemas.openxmlformats.org/officeDocument/2006/relationships/customXml" Target="ink/ink2871.xml"/><Relationship Id="rId7736" Type="http://schemas.openxmlformats.org/officeDocument/2006/relationships/image" Target="media/image3294.emf"/><Relationship Id="rId10717" Type="http://schemas.openxmlformats.org/officeDocument/2006/relationships/image" Target="media/image2998.emf"/><Relationship Id="rId103" Type="http://schemas.openxmlformats.org/officeDocument/2006/relationships/customXml" Target="ink/ink37.xml"/><Relationship Id="rId6752" Type="http://schemas.openxmlformats.org/officeDocument/2006/relationships/image" Target="media/image2940.emf"/><Relationship Id="rId1897" Type="http://schemas.openxmlformats.org/officeDocument/2006/relationships/image" Target="media/image6980.emf"/><Relationship Id="rId2948" Type="http://schemas.openxmlformats.org/officeDocument/2006/relationships/image" Target="media/image1174.emf"/><Relationship Id="rId5354" Type="http://schemas.openxmlformats.org/officeDocument/2006/relationships/image" Target="media/image2337.emf"/><Relationship Id="rId6405" Type="http://schemas.openxmlformats.org/officeDocument/2006/relationships/image" Target="media/image2799.emf"/><Relationship Id="rId9975" Type="http://schemas.openxmlformats.org/officeDocument/2006/relationships/customXml" Target="ink/ink4516.xml"/><Relationship Id="rId1964" Type="http://schemas.openxmlformats.org/officeDocument/2006/relationships/customXml" Target="ink/ink757.xml"/><Relationship Id="rId4370" Type="http://schemas.openxmlformats.org/officeDocument/2006/relationships/customXml" Target="ink/ink1939.xml"/><Relationship Id="rId5007" Type="http://schemas.openxmlformats.org/officeDocument/2006/relationships/image" Target="media/image2196.emf"/><Relationship Id="rId5421" Type="http://schemas.openxmlformats.org/officeDocument/2006/relationships/customXml" Target="ink/ink2454.xml"/><Relationship Id="rId8577" Type="http://schemas.openxmlformats.org/officeDocument/2006/relationships/image" Target="media/image3711.emf"/><Relationship Id="rId8991" Type="http://schemas.openxmlformats.org/officeDocument/2006/relationships/customXml" Target="ink/ink4035.xml"/><Relationship Id="rId9628" Type="http://schemas.openxmlformats.org/officeDocument/2006/relationships/customXml" Target="ink/ink4341.xml"/><Relationship Id="rId11558" Type="http://schemas.openxmlformats.org/officeDocument/2006/relationships/customXml" Target="ink/ink5290.xml"/><Relationship Id="rId1617" Type="http://schemas.openxmlformats.org/officeDocument/2006/relationships/oleObject" Target="embeddings/oleObject122.bin"/><Relationship Id="rId4023" Type="http://schemas.openxmlformats.org/officeDocument/2006/relationships/image" Target="media/image1707.emf"/><Relationship Id="rId7179" Type="http://schemas.openxmlformats.org/officeDocument/2006/relationships/image" Target="media/image3104.emf"/><Relationship Id="rId7593" Type="http://schemas.openxmlformats.org/officeDocument/2006/relationships/customXml" Target="ink/ink3395.xml"/><Relationship Id="rId8644" Type="http://schemas.openxmlformats.org/officeDocument/2006/relationships/customXml" Target="ink/ink3868.xml"/><Relationship Id="rId11972" Type="http://schemas.openxmlformats.org/officeDocument/2006/relationships/customXml" Target="ink/ink5474.xml"/><Relationship Id="rId3789" Type="http://schemas.openxmlformats.org/officeDocument/2006/relationships/customXml" Target="ink/ink1648.xml"/><Relationship Id="rId6195" Type="http://schemas.openxmlformats.org/officeDocument/2006/relationships/customXml" Target="ink/ink2806.xml"/><Relationship Id="rId7246" Type="http://schemas.openxmlformats.org/officeDocument/2006/relationships/customXml" Target="ink/ink3262.xml"/><Relationship Id="rId7660" Type="http://schemas.openxmlformats.org/officeDocument/2006/relationships/image" Target="media/image3256.emf"/><Relationship Id="rId10227" Type="http://schemas.openxmlformats.org/officeDocument/2006/relationships/customXml" Target="ink/ink4638.xml"/><Relationship Id="rId10574" Type="http://schemas.openxmlformats.org/officeDocument/2006/relationships/customXml" Target="ink/ink4813.xml"/><Relationship Id="rId11625" Type="http://schemas.openxmlformats.org/officeDocument/2006/relationships/image" Target="media/image4975.emf"/><Relationship Id="rId6262" Type="http://schemas.openxmlformats.org/officeDocument/2006/relationships/customXml" Target="ink/ink2835.xml"/><Relationship Id="rId7313" Type="http://schemas.openxmlformats.org/officeDocument/2006/relationships/image" Target="media/image30230.emf"/><Relationship Id="rId8711" Type="http://schemas.openxmlformats.org/officeDocument/2006/relationships/image" Target="media/image3778.emf"/><Relationship Id="rId10641" Type="http://schemas.openxmlformats.org/officeDocument/2006/relationships/image" Target="media/image4742.emf"/><Relationship Id="rId3856" Type="http://schemas.openxmlformats.org/officeDocument/2006/relationships/image" Target="media/image1624.emf"/><Relationship Id="rId4907" Type="http://schemas.openxmlformats.org/officeDocument/2006/relationships/customXml" Target="ink/ink2202.xml"/><Relationship Id="rId777" Type="http://schemas.openxmlformats.org/officeDocument/2006/relationships/customXml" Target="ink/ink268.xml"/><Relationship Id="rId2458" Type="http://schemas.openxmlformats.org/officeDocument/2006/relationships/image" Target="media/image930.emf"/><Relationship Id="rId2872" Type="http://schemas.openxmlformats.org/officeDocument/2006/relationships/customXml" Target="ink/ink1197.xml"/><Relationship Id="rId3509" Type="http://schemas.openxmlformats.org/officeDocument/2006/relationships/image" Target="media/image1451.emf"/><Relationship Id="rId3923" Type="http://schemas.openxmlformats.org/officeDocument/2006/relationships/customXml" Target="ink/ink1715.xml"/><Relationship Id="rId8087" Type="http://schemas.openxmlformats.org/officeDocument/2006/relationships/image" Target="media/image3468.emf"/><Relationship Id="rId9485" Type="http://schemas.openxmlformats.org/officeDocument/2006/relationships/image" Target="media/image4167.emf"/><Relationship Id="rId844" Type="http://schemas.openxmlformats.org/officeDocument/2006/relationships/image" Target="media/image313.emf"/><Relationship Id="rId1474" Type="http://schemas.openxmlformats.org/officeDocument/2006/relationships/image" Target="media/image573.emf"/><Relationship Id="rId2525" Type="http://schemas.openxmlformats.org/officeDocument/2006/relationships/image" Target="media/image963.emf"/><Relationship Id="rId9138" Type="http://schemas.openxmlformats.org/officeDocument/2006/relationships/image" Target="media/image3993.emf"/><Relationship Id="rId9552" Type="http://schemas.openxmlformats.org/officeDocument/2006/relationships/image" Target="media/image4196.emf"/><Relationship Id="rId11068" Type="http://schemas.openxmlformats.org/officeDocument/2006/relationships/customXml" Target="ink/ink5060.xml"/><Relationship Id="rId11482" Type="http://schemas.openxmlformats.org/officeDocument/2006/relationships/customXml" Target="ink/ink5252.xml"/><Relationship Id="rId12119" Type="http://schemas.openxmlformats.org/officeDocument/2006/relationships/image" Target="media/image5219.emf"/><Relationship Id="rId911" Type="http://schemas.openxmlformats.org/officeDocument/2006/relationships/customXml" Target="ink/ink328.xml"/><Relationship Id="rId1127" Type="http://schemas.openxmlformats.org/officeDocument/2006/relationships/customXml" Target="ink/ink380.xml"/><Relationship Id="rId1541" Type="http://schemas.openxmlformats.org/officeDocument/2006/relationships/image" Target="media/image599.emf"/><Relationship Id="rId4697" Type="http://schemas.openxmlformats.org/officeDocument/2006/relationships/customXml" Target="ink/ink2097.xml"/><Relationship Id="rId5748" Type="http://schemas.openxmlformats.org/officeDocument/2006/relationships/oleObject" Target="embeddings/oleObject177.bin"/><Relationship Id="rId8154" Type="http://schemas.openxmlformats.org/officeDocument/2006/relationships/customXml" Target="ink/ink3632.xml"/><Relationship Id="rId9205" Type="http://schemas.openxmlformats.org/officeDocument/2006/relationships/customXml" Target="ink/ink4139.xml"/><Relationship Id="rId10084" Type="http://schemas.openxmlformats.org/officeDocument/2006/relationships/customXml" Target="ink/ink4566.xml"/><Relationship Id="rId11135" Type="http://schemas.openxmlformats.org/officeDocument/2006/relationships/image" Target="media/image4820.emf"/><Relationship Id="rId3299" Type="http://schemas.openxmlformats.org/officeDocument/2006/relationships/image" Target="media/image1348.emf"/><Relationship Id="rId4764" Type="http://schemas.openxmlformats.org/officeDocument/2006/relationships/image" Target="media/image2075.emf"/><Relationship Id="rId7170" Type="http://schemas.openxmlformats.org/officeDocument/2006/relationships/customXml" Target="ink/ink3224.xml"/><Relationship Id="rId8221" Type="http://schemas.openxmlformats.org/officeDocument/2006/relationships/image" Target="media/image3535.emf"/><Relationship Id="rId10151" Type="http://schemas.openxmlformats.org/officeDocument/2006/relationships/image" Target="media/image4493.emf"/><Relationship Id="rId11202" Type="http://schemas.openxmlformats.org/officeDocument/2006/relationships/customXml" Target="ink/ink5127.xml"/><Relationship Id="rId3366" Type="http://schemas.openxmlformats.org/officeDocument/2006/relationships/image" Target="media/image1381.emf"/><Relationship Id="rId4417" Type="http://schemas.openxmlformats.org/officeDocument/2006/relationships/image" Target="media/image1903.emf"/><Relationship Id="rId5815" Type="http://schemas.openxmlformats.org/officeDocument/2006/relationships/oleObject" Target="embeddings/oleObject187.bin"/><Relationship Id="rId287" Type="http://schemas.openxmlformats.org/officeDocument/2006/relationships/customXml" Target="ink/ink109.xml"/><Relationship Id="rId2382" Type="http://schemas.openxmlformats.org/officeDocument/2006/relationships/image" Target="media/image892.emf"/><Relationship Id="rId3019" Type="http://schemas.openxmlformats.org/officeDocument/2006/relationships/image" Target="media/image1209.emf"/><Relationship Id="rId3780" Type="http://schemas.openxmlformats.org/officeDocument/2006/relationships/image" Target="media/image1586.emf"/><Relationship Id="rId4831" Type="http://schemas.openxmlformats.org/officeDocument/2006/relationships/customXml" Target="ink/ink2164.xml"/><Relationship Id="rId7987" Type="http://schemas.openxmlformats.org/officeDocument/2006/relationships/image" Target="media/image3418.emf"/><Relationship Id="rId10968" Type="http://schemas.openxmlformats.org/officeDocument/2006/relationships/customXml" Target="ink/ink5010.xml"/><Relationship Id="rId354" Type="http://schemas.openxmlformats.org/officeDocument/2006/relationships/image" Target="media/image106.emf"/><Relationship Id="rId2035" Type="http://schemas.openxmlformats.org/officeDocument/2006/relationships/image" Target="media/image7430.emf"/><Relationship Id="rId3433" Type="http://schemas.openxmlformats.org/officeDocument/2006/relationships/image" Target="media/image1413.emf"/><Relationship Id="rId6589" Type="http://schemas.openxmlformats.org/officeDocument/2006/relationships/customXml" Target="ink/ink2995.xml"/><Relationship Id="rId9062" Type="http://schemas.openxmlformats.org/officeDocument/2006/relationships/image" Target="media/image3951.emf"/><Relationship Id="rId3500" Type="http://schemas.openxmlformats.org/officeDocument/2006/relationships/customXml" Target="ink/ink1503.xml"/><Relationship Id="rId6656" Type="http://schemas.openxmlformats.org/officeDocument/2006/relationships/image" Target="media/image2894.emf"/><Relationship Id="rId7707" Type="http://schemas.openxmlformats.org/officeDocument/2006/relationships/customXml" Target="ink/ink3452.xml"/><Relationship Id="rId12043" Type="http://schemas.openxmlformats.org/officeDocument/2006/relationships/image" Target="media/image5181.emf"/><Relationship Id="rId421" Type="http://schemas.openxmlformats.org/officeDocument/2006/relationships/customXml" Target="ink/ink154.xml"/><Relationship Id="rId1051" Type="http://schemas.openxmlformats.org/officeDocument/2006/relationships/customXml" Target="ink/ink352.xml"/><Relationship Id="rId2102" Type="http://schemas.openxmlformats.org/officeDocument/2006/relationships/customXml" Target="ink/ink821.xml"/><Relationship Id="rId5258" Type="http://schemas.openxmlformats.org/officeDocument/2006/relationships/customXml" Target="ink/ink2379.xml"/><Relationship Id="rId5672" Type="http://schemas.openxmlformats.org/officeDocument/2006/relationships/image" Target="media/image2495.emf"/><Relationship Id="rId6309" Type="http://schemas.openxmlformats.org/officeDocument/2006/relationships/image" Target="media/image2750.emf"/><Relationship Id="rId6723" Type="http://schemas.openxmlformats.org/officeDocument/2006/relationships/customXml" Target="ink/ink3063.xml"/><Relationship Id="rId9879" Type="http://schemas.openxmlformats.org/officeDocument/2006/relationships/customXml" Target="ink/ink4468.xml"/><Relationship Id="rId12110" Type="http://schemas.openxmlformats.org/officeDocument/2006/relationships/customXml" Target="ink/ink5543.xml"/><Relationship Id="rId1868" Type="http://schemas.openxmlformats.org/officeDocument/2006/relationships/customXml" Target="ink/ink709.xml"/><Relationship Id="rId4274" Type="http://schemas.openxmlformats.org/officeDocument/2006/relationships/image" Target="media/image1832.emf"/><Relationship Id="rId5325" Type="http://schemas.openxmlformats.org/officeDocument/2006/relationships/image" Target="media/image328.emf"/><Relationship Id="rId8895" Type="http://schemas.openxmlformats.org/officeDocument/2006/relationships/image" Target="media/image3870.emf"/><Relationship Id="rId2919" Type="http://schemas.openxmlformats.org/officeDocument/2006/relationships/customXml" Target="ink/ink1221.xml"/><Relationship Id="rId3290" Type="http://schemas.openxmlformats.org/officeDocument/2006/relationships/customXml" Target="ink/ink1401.xml"/><Relationship Id="rId4341" Type="http://schemas.openxmlformats.org/officeDocument/2006/relationships/image" Target="media/image1865.emf"/><Relationship Id="rId7497" Type="http://schemas.openxmlformats.org/officeDocument/2006/relationships/image" Target="media/image3175.emf"/><Relationship Id="rId8548" Type="http://schemas.openxmlformats.org/officeDocument/2006/relationships/image" Target="media/image3697.emf"/><Relationship Id="rId9946" Type="http://schemas.openxmlformats.org/officeDocument/2006/relationships/image" Target="media/image4391.emf"/><Relationship Id="rId11876" Type="http://schemas.openxmlformats.org/officeDocument/2006/relationships/customXml" Target="ink/ink5426.xml"/><Relationship Id="rId1935" Type="http://schemas.openxmlformats.org/officeDocument/2006/relationships/image" Target="media/image7170.emf"/><Relationship Id="rId6099" Type="http://schemas.openxmlformats.org/officeDocument/2006/relationships/image" Target="media/image2659.emf"/><Relationship Id="rId8962" Type="http://schemas.openxmlformats.org/officeDocument/2006/relationships/image" Target="media/image3901.emf"/><Relationship Id="rId10478" Type="http://schemas.openxmlformats.org/officeDocument/2006/relationships/customXml" Target="ink/ink4765.xml"/><Relationship Id="rId10892" Type="http://schemas.openxmlformats.org/officeDocument/2006/relationships/customXml" Target="ink/ink4972.xml"/><Relationship Id="rId11529" Type="http://schemas.openxmlformats.org/officeDocument/2006/relationships/image" Target="media/image4928.emf"/><Relationship Id="rId11943" Type="http://schemas.openxmlformats.org/officeDocument/2006/relationships/image" Target="media/image5131.emf"/><Relationship Id="rId3010" Type="http://schemas.openxmlformats.org/officeDocument/2006/relationships/customXml" Target="ink/ink1263.xml"/><Relationship Id="rId6166" Type="http://schemas.openxmlformats.org/officeDocument/2006/relationships/image" Target="media/image2681.emf"/><Relationship Id="rId7564" Type="http://schemas.openxmlformats.org/officeDocument/2006/relationships/image" Target="media/image3208.emf"/><Relationship Id="rId8615" Type="http://schemas.openxmlformats.org/officeDocument/2006/relationships/image" Target="media/image3730.emf"/><Relationship Id="rId10545" Type="http://schemas.openxmlformats.org/officeDocument/2006/relationships/image" Target="media/image4690.emf"/><Relationship Id="rId6580" Type="http://schemas.openxmlformats.org/officeDocument/2006/relationships/image" Target="media/image2860.emf"/><Relationship Id="rId7217" Type="http://schemas.openxmlformats.org/officeDocument/2006/relationships/image" Target="media/image29750.emf"/><Relationship Id="rId7631" Type="http://schemas.openxmlformats.org/officeDocument/2006/relationships/customXml" Target="ink/ink3414.xml"/><Relationship Id="rId10612" Type="http://schemas.openxmlformats.org/officeDocument/2006/relationships/customXml" Target="ink/ink4832.xml"/><Relationship Id="rId2776" Type="http://schemas.openxmlformats.org/officeDocument/2006/relationships/customXml" Target="ink/ink1149.xml"/><Relationship Id="rId3827" Type="http://schemas.openxmlformats.org/officeDocument/2006/relationships/customXml" Target="ink/ink1667.xml"/><Relationship Id="rId5182" Type="http://schemas.openxmlformats.org/officeDocument/2006/relationships/image" Target="media/image2283.emf"/><Relationship Id="rId6233" Type="http://schemas.openxmlformats.org/officeDocument/2006/relationships/customXml" Target="ink/ink2825.xml"/><Relationship Id="rId9389" Type="http://schemas.openxmlformats.org/officeDocument/2006/relationships/image" Target="media/image4120.emf"/><Relationship Id="rId748" Type="http://schemas.openxmlformats.org/officeDocument/2006/relationships/image" Target="media/image76.wmf"/><Relationship Id="rId1378" Type="http://schemas.openxmlformats.org/officeDocument/2006/relationships/image" Target="media/image531.emf"/><Relationship Id="rId1792" Type="http://schemas.openxmlformats.org/officeDocument/2006/relationships/customXml" Target="ink/ink671.xml"/><Relationship Id="rId2429" Type="http://schemas.openxmlformats.org/officeDocument/2006/relationships/customXml" Target="ink/ink979.xml"/><Relationship Id="rId2843" Type="http://schemas.openxmlformats.org/officeDocument/2006/relationships/image" Target="media/image1122.emf"/><Relationship Id="rId5999" Type="http://schemas.openxmlformats.org/officeDocument/2006/relationships/image" Target="media/image2618.emf"/><Relationship Id="rId6300" Type="http://schemas.openxmlformats.org/officeDocument/2006/relationships/customXml" Target="ink/ink2853.xml"/><Relationship Id="rId9456" Type="http://schemas.openxmlformats.org/officeDocument/2006/relationships/customXml" Target="ink/ink4262.xml"/><Relationship Id="rId9870" Type="http://schemas.openxmlformats.org/officeDocument/2006/relationships/image" Target="media/image4353.emf"/><Relationship Id="rId11386" Type="http://schemas.openxmlformats.org/officeDocument/2006/relationships/image" Target="media/image48610.emf"/><Relationship Id="rId84" Type="http://schemas.openxmlformats.org/officeDocument/2006/relationships/image" Target="media/image8.wmf"/><Relationship Id="rId815" Type="http://schemas.openxmlformats.org/officeDocument/2006/relationships/customXml" Target="ink/ink287.xml"/><Relationship Id="rId1445" Type="http://schemas.openxmlformats.org/officeDocument/2006/relationships/customXml" Target="ink/ink513.xml"/><Relationship Id="rId8058" Type="http://schemas.openxmlformats.org/officeDocument/2006/relationships/customXml" Target="ink/ink3584.xml"/><Relationship Id="rId8472" Type="http://schemas.openxmlformats.org/officeDocument/2006/relationships/image" Target="media/image3659.emf"/><Relationship Id="rId9109" Type="http://schemas.openxmlformats.org/officeDocument/2006/relationships/customXml" Target="ink/ink4093.xml"/><Relationship Id="rId9523" Type="http://schemas.openxmlformats.org/officeDocument/2006/relationships/image" Target="media/image4184.emf"/><Relationship Id="rId11039" Type="http://schemas.openxmlformats.org/officeDocument/2006/relationships/image" Target="media/image4767.emf"/><Relationship Id="rId2910" Type="http://schemas.openxmlformats.org/officeDocument/2006/relationships/image" Target="media/image1155.emf"/><Relationship Id="rId7074" Type="http://schemas.openxmlformats.org/officeDocument/2006/relationships/image" Target="media/image3047.emf"/><Relationship Id="rId8125" Type="http://schemas.openxmlformats.org/officeDocument/2006/relationships/image" Target="media/image3487.emf"/><Relationship Id="rId11453" Type="http://schemas.openxmlformats.org/officeDocument/2006/relationships/customXml" Target="ink/ink5242.xml"/><Relationship Id="rId1512" Type="http://schemas.openxmlformats.org/officeDocument/2006/relationships/customXml" Target="ink/ink539.xml"/><Relationship Id="rId4668" Type="http://schemas.openxmlformats.org/officeDocument/2006/relationships/image" Target="media/image2027.emf"/><Relationship Id="rId5719" Type="http://schemas.openxmlformats.org/officeDocument/2006/relationships/customXml" Target="ink/ink2603.xml"/><Relationship Id="rId6090" Type="http://schemas.openxmlformats.org/officeDocument/2006/relationships/customXml" Target="ink/ink2757.xml"/><Relationship Id="rId7141" Type="http://schemas.openxmlformats.org/officeDocument/2006/relationships/image" Target="media/image3084.emf"/><Relationship Id="rId10055" Type="http://schemas.openxmlformats.org/officeDocument/2006/relationships/image" Target="media/image4445.emf"/><Relationship Id="rId11106" Type="http://schemas.openxmlformats.org/officeDocument/2006/relationships/customXml" Target="ink/ink5079.xml"/><Relationship Id="rId11520" Type="http://schemas.openxmlformats.org/officeDocument/2006/relationships/customXml" Target="ink/ink5271.xml"/><Relationship Id="rId3684" Type="http://schemas.openxmlformats.org/officeDocument/2006/relationships/customXml" Target="ink/ink1595.xml"/><Relationship Id="rId4735" Type="http://schemas.openxmlformats.org/officeDocument/2006/relationships/customXml" Target="ink/ink2116.xml"/><Relationship Id="rId10122" Type="http://schemas.openxmlformats.org/officeDocument/2006/relationships/customXml" Target="ink/ink4585.xml"/><Relationship Id="rId2286" Type="http://schemas.openxmlformats.org/officeDocument/2006/relationships/customXml" Target="ink/ink909.xml"/><Relationship Id="rId3337" Type="http://schemas.openxmlformats.org/officeDocument/2006/relationships/customXml" Target="ink/ink1425.xml"/><Relationship Id="rId3751" Type="http://schemas.openxmlformats.org/officeDocument/2006/relationships/customXml" Target="ink/ink1629.xml"/><Relationship Id="rId4802" Type="http://schemas.openxmlformats.org/officeDocument/2006/relationships/image" Target="media/image2094.emf"/><Relationship Id="rId7958" Type="http://schemas.openxmlformats.org/officeDocument/2006/relationships/customXml" Target="ink/ink3534.xml"/><Relationship Id="rId258" Type="http://schemas.openxmlformats.org/officeDocument/2006/relationships/image" Target="media/image114.emf"/><Relationship Id="rId672" Type="http://schemas.openxmlformats.org/officeDocument/2006/relationships/customXml" Target="ink/ink223.xml"/><Relationship Id="rId2353" Type="http://schemas.openxmlformats.org/officeDocument/2006/relationships/customXml" Target="ink/ink943.xml"/><Relationship Id="rId3404" Type="http://schemas.openxmlformats.org/officeDocument/2006/relationships/image" Target="media/image1399.emf"/><Relationship Id="rId9380" Type="http://schemas.openxmlformats.org/officeDocument/2006/relationships/customXml" Target="ink/ink4226.xml"/><Relationship Id="rId10939" Type="http://schemas.openxmlformats.org/officeDocument/2006/relationships/image" Target="media/image3386.emf"/><Relationship Id="rId2006" Type="http://schemas.openxmlformats.org/officeDocument/2006/relationships/customXml" Target="ink/ink774.xml"/><Relationship Id="rId2420" Type="http://schemas.openxmlformats.org/officeDocument/2006/relationships/image" Target="media/image911.emf"/><Relationship Id="rId5576" Type="http://schemas.openxmlformats.org/officeDocument/2006/relationships/customXml" Target="ink/ink2532.xml"/><Relationship Id="rId6627" Type="http://schemas.openxmlformats.org/officeDocument/2006/relationships/customXml" Target="ink/ink3014.xml"/><Relationship Id="rId9033" Type="http://schemas.openxmlformats.org/officeDocument/2006/relationships/customXml" Target="ink/ink4056.xml"/><Relationship Id="rId12014" Type="http://schemas.openxmlformats.org/officeDocument/2006/relationships/customXml" Target="ink/ink5495.xml"/><Relationship Id="rId1022" Type="http://schemas.openxmlformats.org/officeDocument/2006/relationships/oleObject" Target="embeddings/oleObject90.bin"/><Relationship Id="rId4178" Type="http://schemas.openxmlformats.org/officeDocument/2006/relationships/image" Target="media/image1784.emf"/><Relationship Id="rId4592" Type="http://schemas.openxmlformats.org/officeDocument/2006/relationships/image" Target="media/image1989.emf"/><Relationship Id="rId5229" Type="http://schemas.openxmlformats.org/officeDocument/2006/relationships/customXml" Target="ink/ink2365.xml"/><Relationship Id="rId5990" Type="http://schemas.openxmlformats.org/officeDocument/2006/relationships/customXml" Target="ink/ink2716.xml"/><Relationship Id="rId9100" Type="http://schemas.openxmlformats.org/officeDocument/2006/relationships/image" Target="media/image3972.emf"/><Relationship Id="rId3194" Type="http://schemas.openxmlformats.org/officeDocument/2006/relationships/customXml" Target="ink/ink1355.xml"/><Relationship Id="rId4245" Type="http://schemas.openxmlformats.org/officeDocument/2006/relationships/customXml" Target="ink/ink1876.xml"/><Relationship Id="rId5643" Type="http://schemas.openxmlformats.org/officeDocument/2006/relationships/image" Target="media/image2481.emf"/><Relationship Id="rId8799" Type="http://schemas.openxmlformats.org/officeDocument/2006/relationships/image" Target="media/image3822.emf"/><Relationship Id="rId11030" Type="http://schemas.openxmlformats.org/officeDocument/2006/relationships/customXml" Target="ink/ink5041.xml"/><Relationship Id="rId1839" Type="http://schemas.openxmlformats.org/officeDocument/2006/relationships/image" Target="media/image709.emf"/><Relationship Id="rId5710" Type="http://schemas.openxmlformats.org/officeDocument/2006/relationships/image" Target="media/image19010.emf"/><Relationship Id="rId8866" Type="http://schemas.openxmlformats.org/officeDocument/2006/relationships/customXml" Target="ink/ink3979.xml"/><Relationship Id="rId9917" Type="http://schemas.openxmlformats.org/officeDocument/2006/relationships/customXml" Target="ink/ink4487.xml"/><Relationship Id="rId10796" Type="http://schemas.openxmlformats.org/officeDocument/2006/relationships/customXml" Target="ink/ink4924.xml"/><Relationship Id="rId11847" Type="http://schemas.openxmlformats.org/officeDocument/2006/relationships/image" Target="media/image5081.emf"/><Relationship Id="rId182" Type="http://schemas.openxmlformats.org/officeDocument/2006/relationships/customXml" Target="ink/ink77.xml"/><Relationship Id="rId1906" Type="http://schemas.openxmlformats.org/officeDocument/2006/relationships/customXml" Target="ink/ink728.xml"/><Relationship Id="rId3261" Type="http://schemas.openxmlformats.org/officeDocument/2006/relationships/image" Target="media/image1329.emf"/><Relationship Id="rId4312" Type="http://schemas.openxmlformats.org/officeDocument/2006/relationships/customXml" Target="ink/ink1910.xml"/><Relationship Id="rId7468" Type="http://schemas.openxmlformats.org/officeDocument/2006/relationships/customXml" Target="ink/ink3344.xml"/><Relationship Id="rId8519" Type="http://schemas.openxmlformats.org/officeDocument/2006/relationships/customXml" Target="ink/ink3813.xml"/><Relationship Id="rId8933" Type="http://schemas.openxmlformats.org/officeDocument/2006/relationships/image" Target="media/image3889.emf"/><Relationship Id="rId10449" Type="http://schemas.openxmlformats.org/officeDocument/2006/relationships/image" Target="media/image4640.emf"/><Relationship Id="rId6484" Type="http://schemas.openxmlformats.org/officeDocument/2006/relationships/image" Target="media/image393.emf"/><Relationship Id="rId7535" Type="http://schemas.openxmlformats.org/officeDocument/2006/relationships/image" Target="media/image3194.emf"/><Relationship Id="rId10516" Type="http://schemas.openxmlformats.org/officeDocument/2006/relationships/customXml" Target="ink/ink4784.xml"/><Relationship Id="rId10863" Type="http://schemas.openxmlformats.org/officeDocument/2006/relationships/image" Target="media/image3324.emf"/><Relationship Id="rId11914" Type="http://schemas.openxmlformats.org/officeDocument/2006/relationships/customXml" Target="ink/ink5445.xml"/><Relationship Id="rId999" Type="http://schemas.openxmlformats.org/officeDocument/2006/relationships/customXml" Target="ink/ink340.xml"/><Relationship Id="rId5086" Type="http://schemas.openxmlformats.org/officeDocument/2006/relationships/customXml" Target="ink/ink2292.xml"/><Relationship Id="rId6137" Type="http://schemas.openxmlformats.org/officeDocument/2006/relationships/customXml" Target="ink/ink2778.xml"/><Relationship Id="rId6551" Type="http://schemas.openxmlformats.org/officeDocument/2006/relationships/image" Target="media/image2850.emf"/><Relationship Id="rId7602" Type="http://schemas.openxmlformats.org/officeDocument/2006/relationships/image" Target="media/image3227.emf"/><Relationship Id="rId10930" Type="http://schemas.openxmlformats.org/officeDocument/2006/relationships/customXml" Target="ink/ink4991.xml"/><Relationship Id="rId1696" Type="http://schemas.openxmlformats.org/officeDocument/2006/relationships/customXml" Target="ink/ink625.xml"/><Relationship Id="rId5153" Type="http://schemas.openxmlformats.org/officeDocument/2006/relationships/image" Target="media/image2269.emf"/><Relationship Id="rId6204" Type="http://schemas.openxmlformats.org/officeDocument/2006/relationships/image" Target="media/image2700.emf"/><Relationship Id="rId1349" Type="http://schemas.openxmlformats.org/officeDocument/2006/relationships/customXml" Target="ink/ink469.xml"/><Relationship Id="rId2747" Type="http://schemas.openxmlformats.org/officeDocument/2006/relationships/image" Target="media/image1074.emf"/><Relationship Id="rId5220" Type="http://schemas.openxmlformats.org/officeDocument/2006/relationships/image" Target="media/image2301.emf"/><Relationship Id="rId8376" Type="http://schemas.openxmlformats.org/officeDocument/2006/relationships/image" Target="media/image3612.emf"/><Relationship Id="rId9774" Type="http://schemas.openxmlformats.org/officeDocument/2006/relationships/image" Target="media/image4306.emf"/><Relationship Id="rId719" Type="http://schemas.openxmlformats.org/officeDocument/2006/relationships/image" Target="media/image305.emf"/><Relationship Id="rId1763" Type="http://schemas.openxmlformats.org/officeDocument/2006/relationships/image" Target="media/image671.emf"/><Relationship Id="rId2814" Type="http://schemas.openxmlformats.org/officeDocument/2006/relationships/customXml" Target="ink/ink1168.xml"/><Relationship Id="rId8029" Type="http://schemas.openxmlformats.org/officeDocument/2006/relationships/image" Target="media/image3439.emf"/><Relationship Id="rId8790" Type="http://schemas.openxmlformats.org/officeDocument/2006/relationships/customXml" Target="ink/ink3941.xml"/><Relationship Id="rId9427" Type="http://schemas.openxmlformats.org/officeDocument/2006/relationships/image" Target="media/image4138.emf"/><Relationship Id="rId9841" Type="http://schemas.openxmlformats.org/officeDocument/2006/relationships/image" Target="media/image4339.emf"/><Relationship Id="rId11357" Type="http://schemas.openxmlformats.org/officeDocument/2006/relationships/customXml" Target="ink/ink5200.xml"/><Relationship Id="rId11771" Type="http://schemas.openxmlformats.org/officeDocument/2006/relationships/oleObject" Target="embeddings/oleObject328.bin"/><Relationship Id="rId55" Type="http://schemas.openxmlformats.org/officeDocument/2006/relationships/customXml" Target="ink/ink18.xml"/><Relationship Id="rId1416" Type="http://schemas.openxmlformats.org/officeDocument/2006/relationships/oleObject" Target="embeddings/oleObject109.bin"/><Relationship Id="rId1830" Type="http://schemas.openxmlformats.org/officeDocument/2006/relationships/customXml" Target="ink/ink690.xml"/><Relationship Id="rId4986" Type="http://schemas.openxmlformats.org/officeDocument/2006/relationships/customXml" Target="ink/ink2242.xml"/><Relationship Id="rId7392" Type="http://schemas.openxmlformats.org/officeDocument/2006/relationships/customXml" Target="ink/ink3309.xml"/><Relationship Id="rId8443" Type="http://schemas.openxmlformats.org/officeDocument/2006/relationships/image" Target="media/image3645.emf"/><Relationship Id="rId10373" Type="http://schemas.openxmlformats.org/officeDocument/2006/relationships/image" Target="media/image4602.emf"/><Relationship Id="rId11424" Type="http://schemas.openxmlformats.org/officeDocument/2006/relationships/image" Target="media/image4882.emf"/><Relationship Id="rId3588" Type="http://schemas.openxmlformats.org/officeDocument/2006/relationships/customXml" Target="ink/ink1547.xml"/><Relationship Id="rId4639" Type="http://schemas.openxmlformats.org/officeDocument/2006/relationships/image" Target="media/image134.wmf"/><Relationship Id="rId8510" Type="http://schemas.openxmlformats.org/officeDocument/2006/relationships/image" Target="media/image3678.emf"/><Relationship Id="rId10026" Type="http://schemas.openxmlformats.org/officeDocument/2006/relationships/customXml" Target="ink/ink4537.xml"/><Relationship Id="rId10440" Type="http://schemas.openxmlformats.org/officeDocument/2006/relationships/customXml" Target="ink/ink4746.xml"/><Relationship Id="rId3655" Type="http://schemas.openxmlformats.org/officeDocument/2006/relationships/image" Target="media/image1524.emf"/><Relationship Id="rId4706" Type="http://schemas.openxmlformats.org/officeDocument/2006/relationships/image" Target="media/image2046.emf"/><Relationship Id="rId6061" Type="http://schemas.openxmlformats.org/officeDocument/2006/relationships/image" Target="media/image2640.emf"/><Relationship Id="rId7112" Type="http://schemas.openxmlformats.org/officeDocument/2006/relationships/image" Target="media/image3068.emf"/><Relationship Id="rId576" Type="http://schemas.openxmlformats.org/officeDocument/2006/relationships/image" Target="media/image62.wmf"/><Relationship Id="rId2257" Type="http://schemas.openxmlformats.org/officeDocument/2006/relationships/image" Target="media/image836.emf"/><Relationship Id="rId2671" Type="http://schemas.openxmlformats.org/officeDocument/2006/relationships/image" Target="media/image1036.emf"/><Relationship Id="rId3308" Type="http://schemas.openxmlformats.org/officeDocument/2006/relationships/image" Target="media/image1352.emf"/><Relationship Id="rId9284" Type="http://schemas.openxmlformats.org/officeDocument/2006/relationships/image" Target="media/image4068.emf"/><Relationship Id="rId229" Type="http://schemas.openxmlformats.org/officeDocument/2006/relationships/image" Target="media/image37.emf"/><Relationship Id="rId643" Type="http://schemas.openxmlformats.org/officeDocument/2006/relationships/image" Target="media/image268.emf"/><Relationship Id="rId1273" Type="http://schemas.openxmlformats.org/officeDocument/2006/relationships/image" Target="media/image4750.emf"/><Relationship Id="rId2324" Type="http://schemas.openxmlformats.org/officeDocument/2006/relationships/image" Target="media/image863.emf"/><Relationship Id="rId3722" Type="http://schemas.openxmlformats.org/officeDocument/2006/relationships/customXml" Target="ink/ink1614.xml"/><Relationship Id="rId6878" Type="http://schemas.openxmlformats.org/officeDocument/2006/relationships/image" Target="media/image2550.emf"/><Relationship Id="rId7929" Type="http://schemas.openxmlformats.org/officeDocument/2006/relationships/image" Target="media/image3393.emf"/><Relationship Id="rId9351" Type="http://schemas.openxmlformats.org/officeDocument/2006/relationships/image" Target="media/image4101.emf"/><Relationship Id="rId5894" Type="http://schemas.openxmlformats.org/officeDocument/2006/relationships/image" Target="media/image2572.emf"/><Relationship Id="rId6945" Type="http://schemas.openxmlformats.org/officeDocument/2006/relationships/customXml" Target="ink/ink3174.xml"/><Relationship Id="rId9004" Type="http://schemas.openxmlformats.org/officeDocument/2006/relationships/image" Target="media/image3922.emf"/><Relationship Id="rId11281" Type="http://schemas.openxmlformats.org/officeDocument/2006/relationships/customXml" Target="ink/ink5167.xml"/><Relationship Id="rId710" Type="http://schemas.openxmlformats.org/officeDocument/2006/relationships/customXml" Target="ink/ink241.xml"/><Relationship Id="rId1340" Type="http://schemas.openxmlformats.org/officeDocument/2006/relationships/image" Target="media/image514.emf"/><Relationship Id="rId3098" Type="http://schemas.openxmlformats.org/officeDocument/2006/relationships/customXml" Target="ink/ink1306.xml"/><Relationship Id="rId4496" Type="http://schemas.openxmlformats.org/officeDocument/2006/relationships/image" Target="media/image1942.emf"/><Relationship Id="rId5547" Type="http://schemas.openxmlformats.org/officeDocument/2006/relationships/image" Target="media/image2433.emf"/><Relationship Id="rId5961" Type="http://schemas.openxmlformats.org/officeDocument/2006/relationships/image" Target="media/image348.emf"/><Relationship Id="rId4149" Type="http://schemas.openxmlformats.org/officeDocument/2006/relationships/customXml" Target="ink/ink1828.xml"/><Relationship Id="rId4563" Type="http://schemas.openxmlformats.org/officeDocument/2006/relationships/image" Target="media/image1975.emf"/><Relationship Id="rId5614" Type="http://schemas.openxmlformats.org/officeDocument/2006/relationships/customXml" Target="ink/ink2551.xml"/><Relationship Id="rId8020" Type="http://schemas.openxmlformats.org/officeDocument/2006/relationships/customXml" Target="ink/ink3565.xml"/><Relationship Id="rId11001" Type="http://schemas.openxmlformats.org/officeDocument/2006/relationships/image" Target="media/image4746.emf"/><Relationship Id="rId3165" Type="http://schemas.openxmlformats.org/officeDocument/2006/relationships/customXml" Target="ink/ink1340.xml"/><Relationship Id="rId4216" Type="http://schemas.openxmlformats.org/officeDocument/2006/relationships/image" Target="media/image1803.emf"/><Relationship Id="rId4630" Type="http://schemas.openxmlformats.org/officeDocument/2006/relationships/image" Target="media/image2008.emf"/><Relationship Id="rId7786" Type="http://schemas.openxmlformats.org/officeDocument/2006/relationships/oleObject" Target="embeddings/oleObject234.bin"/><Relationship Id="rId8837" Type="http://schemas.openxmlformats.org/officeDocument/2006/relationships/image" Target="media/image3841.emf"/><Relationship Id="rId2181" Type="http://schemas.openxmlformats.org/officeDocument/2006/relationships/image" Target="media/image800.emf"/><Relationship Id="rId3232" Type="http://schemas.openxmlformats.org/officeDocument/2006/relationships/customXml" Target="ink/ink1374.xml"/><Relationship Id="rId6388" Type="http://schemas.openxmlformats.org/officeDocument/2006/relationships/customXml" Target="ink/ink2895.xml"/><Relationship Id="rId7439" Type="http://schemas.openxmlformats.org/officeDocument/2006/relationships/image" Target="media/image3146.emf"/><Relationship Id="rId10767" Type="http://schemas.openxmlformats.org/officeDocument/2006/relationships/image" Target="media/image3023.emf"/><Relationship Id="rId11818" Type="http://schemas.openxmlformats.org/officeDocument/2006/relationships/customXml" Target="ink/ink5401.xml"/><Relationship Id="rId153" Type="http://schemas.openxmlformats.org/officeDocument/2006/relationships/customXml" Target="ink/ink62.xml"/><Relationship Id="rId6455" Type="http://schemas.openxmlformats.org/officeDocument/2006/relationships/customXml" Target="ink/ink2928.xml"/><Relationship Id="rId7853" Type="http://schemas.openxmlformats.org/officeDocument/2006/relationships/image" Target="media/image196.wmf"/><Relationship Id="rId8904" Type="http://schemas.openxmlformats.org/officeDocument/2006/relationships/customXml" Target="ink/ink3998.xml"/><Relationship Id="rId10834" Type="http://schemas.openxmlformats.org/officeDocument/2006/relationships/customXml" Target="ink/ink4943.xml"/><Relationship Id="rId220" Type="http://schemas.openxmlformats.org/officeDocument/2006/relationships/customXml" Target="ink/ink87.xml"/><Relationship Id="rId2998" Type="http://schemas.openxmlformats.org/officeDocument/2006/relationships/customXml" Target="ink/ink1257.xml"/><Relationship Id="rId5057" Type="http://schemas.openxmlformats.org/officeDocument/2006/relationships/image" Target="media/image2221.emf"/><Relationship Id="rId6108" Type="http://schemas.openxmlformats.org/officeDocument/2006/relationships/image" Target="media/image2663.emf"/><Relationship Id="rId7506" Type="http://schemas.openxmlformats.org/officeDocument/2006/relationships/customXml" Target="ink/ink3362.xml"/><Relationship Id="rId7920" Type="http://schemas.openxmlformats.org/officeDocument/2006/relationships/customXml" Target="ink/ink3521.xml"/><Relationship Id="rId10901" Type="http://schemas.openxmlformats.org/officeDocument/2006/relationships/image" Target="media/image3358.emf"/><Relationship Id="rId4073" Type="http://schemas.openxmlformats.org/officeDocument/2006/relationships/customXml" Target="ink/ink1790.xml"/><Relationship Id="rId5471" Type="http://schemas.openxmlformats.org/officeDocument/2006/relationships/image" Target="media/image2395.emf"/><Relationship Id="rId6522" Type="http://schemas.openxmlformats.org/officeDocument/2006/relationships/customXml" Target="ink/ink2961.xml"/><Relationship Id="rId9678" Type="http://schemas.openxmlformats.org/officeDocument/2006/relationships/image" Target="media/image4258.emf"/><Relationship Id="rId1667" Type="http://schemas.openxmlformats.org/officeDocument/2006/relationships/image" Target="media/image647.emf"/><Relationship Id="rId2718" Type="http://schemas.openxmlformats.org/officeDocument/2006/relationships/image" Target="media/image118.wmf"/><Relationship Id="rId5124" Type="http://schemas.openxmlformats.org/officeDocument/2006/relationships/customXml" Target="ink/ink2311.xml"/><Relationship Id="rId8694" Type="http://schemas.openxmlformats.org/officeDocument/2006/relationships/customXml" Target="ink/ink3893.xml"/><Relationship Id="rId9745" Type="http://schemas.openxmlformats.org/officeDocument/2006/relationships/customXml" Target="ink/ink4400.xml"/><Relationship Id="rId11675" Type="http://schemas.openxmlformats.org/officeDocument/2006/relationships/image" Target="media/image5001.emf"/><Relationship Id="rId1734" Type="http://schemas.openxmlformats.org/officeDocument/2006/relationships/customXml" Target="ink/ink642.xml"/><Relationship Id="rId4140" Type="http://schemas.openxmlformats.org/officeDocument/2006/relationships/image" Target="media/image1765.emf"/><Relationship Id="rId7296" Type="http://schemas.openxmlformats.org/officeDocument/2006/relationships/customXml" Target="ink/ink3287.xml"/><Relationship Id="rId8347" Type="http://schemas.openxmlformats.org/officeDocument/2006/relationships/customXml" Target="ink/ink3726.xml"/><Relationship Id="rId8761" Type="http://schemas.openxmlformats.org/officeDocument/2006/relationships/image" Target="media/image3803.emf"/><Relationship Id="rId9812" Type="http://schemas.openxmlformats.org/officeDocument/2006/relationships/image" Target="media/image4325.emf"/><Relationship Id="rId10277" Type="http://schemas.openxmlformats.org/officeDocument/2006/relationships/customXml" Target="ink/ink4663.xml"/><Relationship Id="rId11328" Type="http://schemas.openxmlformats.org/officeDocument/2006/relationships/image" Target="media/image4845.emf"/><Relationship Id="rId26" Type="http://schemas.openxmlformats.org/officeDocument/2006/relationships/image" Target="media/image8.emf"/><Relationship Id="rId8414" Type="http://schemas.openxmlformats.org/officeDocument/2006/relationships/customXml" Target="ink/ink3760.xml"/><Relationship Id="rId10691" Type="http://schemas.openxmlformats.org/officeDocument/2006/relationships/image" Target="media/image2984.emf"/><Relationship Id="rId11742" Type="http://schemas.openxmlformats.org/officeDocument/2006/relationships/image" Target="media/image5034.emf"/><Relationship Id="rId1801" Type="http://schemas.openxmlformats.org/officeDocument/2006/relationships/image" Target="media/image690.emf"/><Relationship Id="rId3559" Type="http://schemas.openxmlformats.org/officeDocument/2006/relationships/image" Target="media/image1476.emf"/><Relationship Id="rId4957" Type="http://schemas.openxmlformats.org/officeDocument/2006/relationships/image" Target="media/image2171.emf"/><Relationship Id="rId7430" Type="http://schemas.openxmlformats.org/officeDocument/2006/relationships/customXml" Target="ink/ink3325.xml"/><Relationship Id="rId10344" Type="http://schemas.openxmlformats.org/officeDocument/2006/relationships/customXml" Target="ink/ink4697.xml"/><Relationship Id="rId3973" Type="http://schemas.openxmlformats.org/officeDocument/2006/relationships/image" Target="media/image1682.emf"/><Relationship Id="rId6032" Type="http://schemas.openxmlformats.org/officeDocument/2006/relationships/customXml" Target="ink/ink2728.xml"/><Relationship Id="rId9188" Type="http://schemas.openxmlformats.org/officeDocument/2006/relationships/image" Target="media/image4020.emf"/><Relationship Id="rId10411" Type="http://schemas.openxmlformats.org/officeDocument/2006/relationships/image" Target="media/image4621.emf"/><Relationship Id="rId894" Type="http://schemas.openxmlformats.org/officeDocument/2006/relationships/image" Target="media/image208.emf"/><Relationship Id="rId2575" Type="http://schemas.openxmlformats.org/officeDocument/2006/relationships/image" Target="media/image988.emf"/><Relationship Id="rId3626" Type="http://schemas.openxmlformats.org/officeDocument/2006/relationships/customXml" Target="ink/ink1566.xml"/><Relationship Id="rId12169" Type="http://schemas.openxmlformats.org/officeDocument/2006/relationships/image" Target="media/image5244.emf"/><Relationship Id="rId547" Type="http://schemas.openxmlformats.org/officeDocument/2006/relationships/customXml" Target="ink/ink186.xml"/><Relationship Id="rId1591" Type="http://schemas.openxmlformats.org/officeDocument/2006/relationships/image" Target="media/image618.emf"/><Relationship Id="rId2228" Type="http://schemas.openxmlformats.org/officeDocument/2006/relationships/customXml" Target="ink/ink883.xml"/><Relationship Id="rId2642" Type="http://schemas.openxmlformats.org/officeDocument/2006/relationships/customXml" Target="ink/ink1084.xml"/><Relationship Id="rId5798" Type="http://schemas.openxmlformats.org/officeDocument/2006/relationships/customXml" Target="ink/ink2628.xml"/><Relationship Id="rId6849" Type="http://schemas.openxmlformats.org/officeDocument/2006/relationships/customXml" Target="ink/ink3126.xml"/><Relationship Id="rId9255" Type="http://schemas.openxmlformats.org/officeDocument/2006/relationships/customXml" Target="ink/ink4164.xml"/><Relationship Id="rId11185" Type="http://schemas.openxmlformats.org/officeDocument/2006/relationships/image" Target="media/image47680.emf"/><Relationship Id="rId614" Type="http://schemas.openxmlformats.org/officeDocument/2006/relationships/customXml" Target="ink/ink199.xml"/><Relationship Id="rId1244" Type="http://schemas.openxmlformats.org/officeDocument/2006/relationships/customXml" Target="ink/ink424.xml"/><Relationship Id="rId5865" Type="http://schemas.openxmlformats.org/officeDocument/2006/relationships/image" Target="media/image2565.emf"/><Relationship Id="rId6916" Type="http://schemas.openxmlformats.org/officeDocument/2006/relationships/image" Target="media/image2966.emf"/><Relationship Id="rId8271" Type="http://schemas.openxmlformats.org/officeDocument/2006/relationships/image" Target="media/image3560.emf"/><Relationship Id="rId9322" Type="http://schemas.openxmlformats.org/officeDocument/2006/relationships/image" Target="media/image4087.emf"/><Relationship Id="rId11252" Type="http://schemas.openxmlformats.org/officeDocument/2006/relationships/image" Target="media/image48060.emf"/><Relationship Id="rId1311" Type="http://schemas.openxmlformats.org/officeDocument/2006/relationships/oleObject" Target="embeddings/oleObject104.bin"/><Relationship Id="rId4467" Type="http://schemas.openxmlformats.org/officeDocument/2006/relationships/customXml" Target="ink/ink1988.xml"/><Relationship Id="rId4881" Type="http://schemas.openxmlformats.org/officeDocument/2006/relationships/customXml" Target="ink/ink2189.xml"/><Relationship Id="rId5518" Type="http://schemas.openxmlformats.org/officeDocument/2006/relationships/customXml" Target="ink/ink2503.xml"/><Relationship Id="rId3069" Type="http://schemas.openxmlformats.org/officeDocument/2006/relationships/image" Target="media/image1234.emf"/><Relationship Id="rId3483" Type="http://schemas.openxmlformats.org/officeDocument/2006/relationships/image" Target="media/image1438.emf"/><Relationship Id="rId4534" Type="http://schemas.openxmlformats.org/officeDocument/2006/relationships/customXml" Target="ink/ink2017.xml"/><Relationship Id="rId5932" Type="http://schemas.openxmlformats.org/officeDocument/2006/relationships/image" Target="media/image2591.emf"/><Relationship Id="rId2085" Type="http://schemas.openxmlformats.org/officeDocument/2006/relationships/image" Target="media/image7620.emf"/><Relationship Id="rId3136" Type="http://schemas.openxmlformats.org/officeDocument/2006/relationships/customXml" Target="ink/ink1325.xml"/><Relationship Id="rId471" Type="http://schemas.openxmlformats.org/officeDocument/2006/relationships/oleObject" Target="embeddings/oleObject47.bin"/><Relationship Id="rId2152" Type="http://schemas.openxmlformats.org/officeDocument/2006/relationships/customXml" Target="ink/ink846.xml"/><Relationship Id="rId3550" Type="http://schemas.openxmlformats.org/officeDocument/2006/relationships/customXml" Target="ink/ink1528.xml"/><Relationship Id="rId4601" Type="http://schemas.openxmlformats.org/officeDocument/2006/relationships/customXml" Target="ink/ink2051.xml"/><Relationship Id="rId7757" Type="http://schemas.openxmlformats.org/officeDocument/2006/relationships/customXml" Target="ink/ink3477.xml"/><Relationship Id="rId8808" Type="http://schemas.openxmlformats.org/officeDocument/2006/relationships/customXml" Target="ink/ink3950.xml"/><Relationship Id="rId10738" Type="http://schemas.openxmlformats.org/officeDocument/2006/relationships/customXml" Target="ink/ink4895.xml"/><Relationship Id="rId12093" Type="http://schemas.openxmlformats.org/officeDocument/2006/relationships/image" Target="media/image5206.emf"/><Relationship Id="rId124" Type="http://schemas.openxmlformats.org/officeDocument/2006/relationships/image" Target="media/image57.emf"/><Relationship Id="rId3203" Type="http://schemas.openxmlformats.org/officeDocument/2006/relationships/image" Target="media/image1300.emf"/><Relationship Id="rId6359" Type="http://schemas.openxmlformats.org/officeDocument/2006/relationships/customXml" Target="ink/ink2880.xml"/><Relationship Id="rId6773" Type="http://schemas.openxmlformats.org/officeDocument/2006/relationships/customXml" Target="ink/ink3088.xml"/><Relationship Id="rId7824" Type="http://schemas.openxmlformats.org/officeDocument/2006/relationships/image" Target="media/image3341.emf"/><Relationship Id="rId10805" Type="http://schemas.openxmlformats.org/officeDocument/2006/relationships/image" Target="media/image3042.emf"/><Relationship Id="rId12160" Type="http://schemas.openxmlformats.org/officeDocument/2006/relationships/customXml" Target="ink/ink5567.xml"/><Relationship Id="rId2969" Type="http://schemas.openxmlformats.org/officeDocument/2006/relationships/oleObject" Target="embeddings/oleObject145.bin"/><Relationship Id="rId5375" Type="http://schemas.openxmlformats.org/officeDocument/2006/relationships/customXml" Target="ink/ink2433.xml"/><Relationship Id="rId6426" Type="http://schemas.openxmlformats.org/officeDocument/2006/relationships/image" Target="media/image2809.emf"/><Relationship Id="rId6840" Type="http://schemas.openxmlformats.org/officeDocument/2006/relationships/image" Target="media/image2333.emf"/><Relationship Id="rId9996" Type="http://schemas.openxmlformats.org/officeDocument/2006/relationships/image" Target="media/image4416.emf"/><Relationship Id="rId1985" Type="http://schemas.openxmlformats.org/officeDocument/2006/relationships/oleObject" Target="embeddings/oleObject130.bin"/><Relationship Id="rId4391" Type="http://schemas.openxmlformats.org/officeDocument/2006/relationships/image" Target="media/image1890.emf"/><Relationship Id="rId5028" Type="http://schemas.openxmlformats.org/officeDocument/2006/relationships/customXml" Target="ink/ink2263.xml"/><Relationship Id="rId5442" Type="http://schemas.openxmlformats.org/officeDocument/2006/relationships/image" Target="media/image2381.emf"/><Relationship Id="rId8598" Type="http://schemas.openxmlformats.org/officeDocument/2006/relationships/image" Target="media/image213.wmf"/><Relationship Id="rId9649" Type="http://schemas.openxmlformats.org/officeDocument/2006/relationships/customXml" Target="ink/ink4352.xml"/><Relationship Id="rId11579" Type="http://schemas.openxmlformats.org/officeDocument/2006/relationships/image" Target="media/image4953.emf"/><Relationship Id="rId1638" Type="http://schemas.openxmlformats.org/officeDocument/2006/relationships/customXml" Target="ink/ink596.xml"/><Relationship Id="rId4044" Type="http://schemas.openxmlformats.org/officeDocument/2006/relationships/image" Target="media/image1717.emf"/><Relationship Id="rId8665" Type="http://schemas.openxmlformats.org/officeDocument/2006/relationships/image" Target="media/image3755.emf"/><Relationship Id="rId11993" Type="http://schemas.openxmlformats.org/officeDocument/2006/relationships/image" Target="media/image5156.emf"/><Relationship Id="rId3060" Type="http://schemas.openxmlformats.org/officeDocument/2006/relationships/customXml" Target="ink/ink1288.xml"/><Relationship Id="rId4111" Type="http://schemas.openxmlformats.org/officeDocument/2006/relationships/customXml" Target="ink/ink1809.xml"/><Relationship Id="rId7267" Type="http://schemas.openxmlformats.org/officeDocument/2006/relationships/image" Target="media/image30000.emf"/><Relationship Id="rId8318" Type="http://schemas.openxmlformats.org/officeDocument/2006/relationships/image" Target="media/image3583.emf"/><Relationship Id="rId9716" Type="http://schemas.openxmlformats.org/officeDocument/2006/relationships/image" Target="media/image4277.emf"/><Relationship Id="rId10595" Type="http://schemas.openxmlformats.org/officeDocument/2006/relationships/image" Target="media/image4716.emf"/><Relationship Id="rId11646" Type="http://schemas.openxmlformats.org/officeDocument/2006/relationships/customXml" Target="ink/ink5333.xml"/><Relationship Id="rId1705" Type="http://schemas.openxmlformats.org/officeDocument/2006/relationships/oleObject" Target="embeddings/oleObject125.bin"/><Relationship Id="rId6283" Type="http://schemas.openxmlformats.org/officeDocument/2006/relationships/image" Target="media/image2737.emf"/><Relationship Id="rId7681" Type="http://schemas.openxmlformats.org/officeDocument/2006/relationships/customXml" Target="ink/ink3439.xml"/><Relationship Id="rId8732" Type="http://schemas.openxmlformats.org/officeDocument/2006/relationships/customXml" Target="ink/ink3912.xml"/><Relationship Id="rId10248" Type="http://schemas.openxmlformats.org/officeDocument/2006/relationships/image" Target="media/image4541.emf"/><Relationship Id="rId10662" Type="http://schemas.openxmlformats.org/officeDocument/2006/relationships/customXml" Target="ink/ink4857.xml"/><Relationship Id="rId11713" Type="http://schemas.openxmlformats.org/officeDocument/2006/relationships/customXml" Target="ink/ink5367.xml"/><Relationship Id="rId3877" Type="http://schemas.openxmlformats.org/officeDocument/2006/relationships/customXml" Target="ink/ink1692.xml"/><Relationship Id="rId4928" Type="http://schemas.openxmlformats.org/officeDocument/2006/relationships/image" Target="media/image2157.emf"/><Relationship Id="rId7334" Type="http://schemas.openxmlformats.org/officeDocument/2006/relationships/image" Target="media/image183.wmf"/><Relationship Id="rId10315" Type="http://schemas.openxmlformats.org/officeDocument/2006/relationships/image" Target="media/image4574.emf"/><Relationship Id="rId798" Type="http://schemas.openxmlformats.org/officeDocument/2006/relationships/image" Target="media/image29110.emf"/><Relationship Id="rId2479" Type="http://schemas.openxmlformats.org/officeDocument/2006/relationships/customXml" Target="ink/ink1003.xml"/><Relationship Id="rId2893" Type="http://schemas.openxmlformats.org/officeDocument/2006/relationships/customXml" Target="ink/ink1208.xml"/><Relationship Id="rId3944" Type="http://schemas.openxmlformats.org/officeDocument/2006/relationships/image" Target="media/image1668.emf"/><Relationship Id="rId6350" Type="http://schemas.openxmlformats.org/officeDocument/2006/relationships/image" Target="media/image2770.emf"/><Relationship Id="rId7401" Type="http://schemas.openxmlformats.org/officeDocument/2006/relationships/image" Target="media/image3128.emf"/><Relationship Id="rId865" Type="http://schemas.openxmlformats.org/officeDocument/2006/relationships/customXml" Target="ink/ink311.xml"/><Relationship Id="rId1495" Type="http://schemas.openxmlformats.org/officeDocument/2006/relationships/oleObject" Target="embeddings/oleObject115.bin"/><Relationship Id="rId2546" Type="http://schemas.openxmlformats.org/officeDocument/2006/relationships/customXml" Target="ink/ink1036.xml"/><Relationship Id="rId2960" Type="http://schemas.openxmlformats.org/officeDocument/2006/relationships/image" Target="media/image1180.emf"/><Relationship Id="rId6003" Type="http://schemas.openxmlformats.org/officeDocument/2006/relationships/image" Target="media/image2620.emf"/><Relationship Id="rId9159" Type="http://schemas.openxmlformats.org/officeDocument/2006/relationships/customXml" Target="ink/ink4116.xml"/><Relationship Id="rId9573" Type="http://schemas.openxmlformats.org/officeDocument/2006/relationships/customXml" Target="ink/ink4313.xml"/><Relationship Id="rId11089" Type="http://schemas.openxmlformats.org/officeDocument/2006/relationships/image" Target="media/image4795.emf"/><Relationship Id="rId518" Type="http://schemas.openxmlformats.org/officeDocument/2006/relationships/image" Target="media/image220.emf"/><Relationship Id="rId932" Type="http://schemas.openxmlformats.org/officeDocument/2006/relationships/image" Target="media/image347.emf"/><Relationship Id="rId1148" Type="http://schemas.openxmlformats.org/officeDocument/2006/relationships/customXml" Target="ink/ink387.xml"/><Relationship Id="rId1562" Type="http://schemas.openxmlformats.org/officeDocument/2006/relationships/customXml" Target="ink/ink564.xml"/><Relationship Id="rId2613" Type="http://schemas.openxmlformats.org/officeDocument/2006/relationships/image" Target="media/image1007.emf"/><Relationship Id="rId5769" Type="http://schemas.openxmlformats.org/officeDocument/2006/relationships/image" Target="media/image23610.emf"/><Relationship Id="rId8175" Type="http://schemas.openxmlformats.org/officeDocument/2006/relationships/image" Target="media/image3512.emf"/><Relationship Id="rId9226" Type="http://schemas.openxmlformats.org/officeDocument/2006/relationships/image" Target="media/image4039.emf"/><Relationship Id="rId9640" Type="http://schemas.openxmlformats.org/officeDocument/2006/relationships/image" Target="media/image4239.emf"/><Relationship Id="rId11156" Type="http://schemas.openxmlformats.org/officeDocument/2006/relationships/customXml" Target="ink/ink5104.xml"/><Relationship Id="rId1215" Type="http://schemas.openxmlformats.org/officeDocument/2006/relationships/image" Target="media/image473.emf"/><Relationship Id="rId7191" Type="http://schemas.openxmlformats.org/officeDocument/2006/relationships/image" Target="media/image3111.emf"/><Relationship Id="rId8242" Type="http://schemas.openxmlformats.org/officeDocument/2006/relationships/customXml" Target="ink/ink3676.xml"/><Relationship Id="rId11570" Type="http://schemas.openxmlformats.org/officeDocument/2006/relationships/customXml" Target="ink/ink5296.xml"/><Relationship Id="rId3387" Type="http://schemas.openxmlformats.org/officeDocument/2006/relationships/image" Target="media/image127.wmf"/><Relationship Id="rId4785" Type="http://schemas.openxmlformats.org/officeDocument/2006/relationships/customXml" Target="ink/ink2141.xml"/><Relationship Id="rId5836" Type="http://schemas.openxmlformats.org/officeDocument/2006/relationships/customXml" Target="ink/ink2643.xml"/><Relationship Id="rId10172" Type="http://schemas.openxmlformats.org/officeDocument/2006/relationships/customXml" Target="ink/ink4610.xml"/><Relationship Id="rId11223" Type="http://schemas.openxmlformats.org/officeDocument/2006/relationships/customXml" Target="ink/ink5138.xml"/><Relationship Id="rId4438" Type="http://schemas.openxmlformats.org/officeDocument/2006/relationships/image" Target="media/image1913.emf"/><Relationship Id="rId4852" Type="http://schemas.openxmlformats.org/officeDocument/2006/relationships/image" Target="media/image2119.emf"/><Relationship Id="rId5903" Type="http://schemas.openxmlformats.org/officeDocument/2006/relationships/customXml" Target="ink/ink2674.xml"/><Relationship Id="rId10989" Type="http://schemas.openxmlformats.org/officeDocument/2006/relationships/image" Target="media/image4409.emf"/><Relationship Id="rId3454" Type="http://schemas.openxmlformats.org/officeDocument/2006/relationships/customXml" Target="ink/ink1480.xml"/><Relationship Id="rId4505" Type="http://schemas.openxmlformats.org/officeDocument/2006/relationships/image" Target="media/image1946.emf"/><Relationship Id="rId375" Type="http://schemas.openxmlformats.org/officeDocument/2006/relationships/customXml" Target="ink/ink131.xml"/><Relationship Id="rId2056" Type="http://schemas.openxmlformats.org/officeDocument/2006/relationships/customXml" Target="ink/ink799.xml"/><Relationship Id="rId2470" Type="http://schemas.openxmlformats.org/officeDocument/2006/relationships/image" Target="media/image936.emf"/><Relationship Id="rId3107" Type="http://schemas.openxmlformats.org/officeDocument/2006/relationships/image" Target="media/image1253.emf"/><Relationship Id="rId3521" Type="http://schemas.openxmlformats.org/officeDocument/2006/relationships/image" Target="media/image1457.emf"/><Relationship Id="rId6677" Type="http://schemas.openxmlformats.org/officeDocument/2006/relationships/customXml" Target="ink/ink3040.xml"/><Relationship Id="rId7728" Type="http://schemas.openxmlformats.org/officeDocument/2006/relationships/image" Target="media/image3290.emf"/><Relationship Id="rId9083" Type="http://schemas.openxmlformats.org/officeDocument/2006/relationships/customXml" Target="ink/ink4080.xml"/><Relationship Id="rId12064" Type="http://schemas.openxmlformats.org/officeDocument/2006/relationships/customXml" Target="ink/ink5520.xml"/><Relationship Id="rId442" Type="http://schemas.openxmlformats.org/officeDocument/2006/relationships/oleObject" Target="embeddings/oleObject43.bin"/><Relationship Id="rId1072" Type="http://schemas.openxmlformats.org/officeDocument/2006/relationships/image" Target="media/image406.emf"/><Relationship Id="rId2123" Type="http://schemas.openxmlformats.org/officeDocument/2006/relationships/image" Target="media/image781.emf"/><Relationship Id="rId5279" Type="http://schemas.openxmlformats.org/officeDocument/2006/relationships/image" Target="media/image215.emf"/><Relationship Id="rId5693" Type="http://schemas.openxmlformats.org/officeDocument/2006/relationships/customXml" Target="ink/ink2590.xml"/><Relationship Id="rId6744" Type="http://schemas.openxmlformats.org/officeDocument/2006/relationships/image" Target="media/image2936.emf"/><Relationship Id="rId9150" Type="http://schemas.openxmlformats.org/officeDocument/2006/relationships/image" Target="media/image3999.emf"/><Relationship Id="rId10709" Type="http://schemas.openxmlformats.org/officeDocument/2006/relationships/image" Target="media/image2994.emf"/><Relationship Id="rId11080" Type="http://schemas.openxmlformats.org/officeDocument/2006/relationships/customXml" Target="ink/ink5066.xml"/><Relationship Id="rId12131" Type="http://schemas.openxmlformats.org/officeDocument/2006/relationships/image" Target="media/image5225.emf"/><Relationship Id="rId4295" Type="http://schemas.openxmlformats.org/officeDocument/2006/relationships/customXml" Target="ink/ink1901.xml"/><Relationship Id="rId5346" Type="http://schemas.openxmlformats.org/officeDocument/2006/relationships/oleObject" Target="embeddings/oleObject164.bin"/><Relationship Id="rId1889" Type="http://schemas.openxmlformats.org/officeDocument/2006/relationships/image" Target="media/image6940.emf"/><Relationship Id="rId4362" Type="http://schemas.openxmlformats.org/officeDocument/2006/relationships/customXml" Target="ink/ink1935.xml"/><Relationship Id="rId5760" Type="http://schemas.openxmlformats.org/officeDocument/2006/relationships/customXml" Target="ink/ink2612.xml"/><Relationship Id="rId6811" Type="http://schemas.openxmlformats.org/officeDocument/2006/relationships/customXml" Target="ink/ink3107.xml"/><Relationship Id="rId9967" Type="http://schemas.openxmlformats.org/officeDocument/2006/relationships/customXml" Target="ink/ink4512.xml"/><Relationship Id="rId11897" Type="http://schemas.openxmlformats.org/officeDocument/2006/relationships/image" Target="media/image5107.emf"/><Relationship Id="rId1956" Type="http://schemas.openxmlformats.org/officeDocument/2006/relationships/customXml" Target="ink/ink753.xml"/><Relationship Id="rId4015" Type="http://schemas.openxmlformats.org/officeDocument/2006/relationships/image" Target="media/image1703.emf"/><Relationship Id="rId5413" Type="http://schemas.openxmlformats.org/officeDocument/2006/relationships/customXml" Target="ink/ink2450.xml"/><Relationship Id="rId8569" Type="http://schemas.openxmlformats.org/officeDocument/2006/relationships/oleObject" Target="embeddings/oleObject263.bin"/><Relationship Id="rId8983" Type="http://schemas.openxmlformats.org/officeDocument/2006/relationships/customXml" Target="ink/ink4031.xml"/><Relationship Id="rId10499" Type="http://schemas.openxmlformats.org/officeDocument/2006/relationships/image" Target="media/image4666.emf"/><Relationship Id="rId11964" Type="http://schemas.openxmlformats.org/officeDocument/2006/relationships/customXml" Target="ink/ink5470.xml"/><Relationship Id="rId1609" Type="http://schemas.openxmlformats.org/officeDocument/2006/relationships/image" Target="media/image624.emf"/><Relationship Id="rId7585" Type="http://schemas.openxmlformats.org/officeDocument/2006/relationships/customXml" Target="ink/ink3392.xml"/><Relationship Id="rId8636" Type="http://schemas.openxmlformats.org/officeDocument/2006/relationships/customXml" Target="ink/ink3864.xml"/><Relationship Id="rId10566" Type="http://schemas.openxmlformats.org/officeDocument/2006/relationships/customXml" Target="ink/ink4809.xml"/><Relationship Id="rId11617" Type="http://schemas.openxmlformats.org/officeDocument/2006/relationships/image" Target="media/image4971.emf"/><Relationship Id="rId3031" Type="http://schemas.openxmlformats.org/officeDocument/2006/relationships/image" Target="media/image1215.emf"/><Relationship Id="rId6187" Type="http://schemas.openxmlformats.org/officeDocument/2006/relationships/customXml" Target="ink/ink2802.xml"/><Relationship Id="rId7238" Type="http://schemas.openxmlformats.org/officeDocument/2006/relationships/customXml" Target="ink/ink3258.xml"/><Relationship Id="rId7652" Type="http://schemas.openxmlformats.org/officeDocument/2006/relationships/image" Target="media/image3252.emf"/><Relationship Id="rId8703" Type="http://schemas.openxmlformats.org/officeDocument/2006/relationships/image" Target="media/image3774.emf"/><Relationship Id="rId10219" Type="http://schemas.openxmlformats.org/officeDocument/2006/relationships/customXml" Target="ink/ink4634.xml"/><Relationship Id="rId10980" Type="http://schemas.openxmlformats.org/officeDocument/2006/relationships/customXml" Target="ink/ink5016.xml"/><Relationship Id="rId2797" Type="http://schemas.openxmlformats.org/officeDocument/2006/relationships/image" Target="media/image1099.emf"/><Relationship Id="rId3848" Type="http://schemas.openxmlformats.org/officeDocument/2006/relationships/image" Target="media/image1620.emf"/><Relationship Id="rId6254" Type="http://schemas.openxmlformats.org/officeDocument/2006/relationships/customXml" Target="ink/ink2831.xml"/><Relationship Id="rId7305" Type="http://schemas.openxmlformats.org/officeDocument/2006/relationships/image" Target="media/image30190.emf"/><Relationship Id="rId10633" Type="http://schemas.openxmlformats.org/officeDocument/2006/relationships/image" Target="media/image4737.emf"/><Relationship Id="rId769" Type="http://schemas.openxmlformats.org/officeDocument/2006/relationships/customXml" Target="ink/ink264.xml"/><Relationship Id="rId1399" Type="http://schemas.openxmlformats.org/officeDocument/2006/relationships/customXml" Target="ink/ink494.xml"/><Relationship Id="rId5270" Type="http://schemas.openxmlformats.org/officeDocument/2006/relationships/customXml" Target="ink/ink2385.xml"/><Relationship Id="rId6321" Type="http://schemas.openxmlformats.org/officeDocument/2006/relationships/image" Target="media/image2756.emf"/><Relationship Id="rId9477" Type="http://schemas.openxmlformats.org/officeDocument/2006/relationships/image" Target="media/image4163.emf"/><Relationship Id="rId10700" Type="http://schemas.openxmlformats.org/officeDocument/2006/relationships/customXml" Target="ink/ink4876.xml"/><Relationship Id="rId1466" Type="http://schemas.openxmlformats.org/officeDocument/2006/relationships/image" Target="media/image568.emf"/><Relationship Id="rId2864" Type="http://schemas.openxmlformats.org/officeDocument/2006/relationships/customXml" Target="ink/ink1193.xml"/><Relationship Id="rId3915" Type="http://schemas.openxmlformats.org/officeDocument/2006/relationships/customXml" Target="ink/ink1711.xml"/><Relationship Id="rId8079" Type="http://schemas.openxmlformats.org/officeDocument/2006/relationships/image" Target="media/image3464.emf"/><Relationship Id="rId8493" Type="http://schemas.openxmlformats.org/officeDocument/2006/relationships/customXml" Target="ink/ink3800.xml"/><Relationship Id="rId9891" Type="http://schemas.openxmlformats.org/officeDocument/2006/relationships/customXml" Target="ink/ink4474.xml"/><Relationship Id="rId836" Type="http://schemas.openxmlformats.org/officeDocument/2006/relationships/image" Target="media/image318.emf"/><Relationship Id="rId1119" Type="http://schemas.openxmlformats.org/officeDocument/2006/relationships/customXml" Target="ink/ink376.xml"/><Relationship Id="rId1880" Type="http://schemas.openxmlformats.org/officeDocument/2006/relationships/customXml" Target="ink/ink715.xml"/><Relationship Id="rId2517" Type="http://schemas.openxmlformats.org/officeDocument/2006/relationships/image" Target="media/image959.emf"/><Relationship Id="rId2931" Type="http://schemas.openxmlformats.org/officeDocument/2006/relationships/customXml" Target="ink/ink1227.xml"/><Relationship Id="rId7095" Type="http://schemas.openxmlformats.org/officeDocument/2006/relationships/customXml" Target="ink/ink3186.xml"/><Relationship Id="rId8146" Type="http://schemas.openxmlformats.org/officeDocument/2006/relationships/customXml" Target="ink/ink3628.xml"/><Relationship Id="rId9544" Type="http://schemas.openxmlformats.org/officeDocument/2006/relationships/image" Target="media/image3810.wmf"/><Relationship Id="rId11474" Type="http://schemas.openxmlformats.org/officeDocument/2006/relationships/image" Target="media/image245.wmf"/><Relationship Id="rId903" Type="http://schemas.openxmlformats.org/officeDocument/2006/relationships/customXml" Target="ink/ink324.xml"/><Relationship Id="rId1533" Type="http://schemas.openxmlformats.org/officeDocument/2006/relationships/image" Target="media/image595.emf"/><Relationship Id="rId4689" Type="http://schemas.openxmlformats.org/officeDocument/2006/relationships/customXml" Target="ink/ink2093.xml"/><Relationship Id="rId8560" Type="http://schemas.openxmlformats.org/officeDocument/2006/relationships/oleObject" Target="embeddings/oleObject261.bin"/><Relationship Id="rId9611" Type="http://schemas.openxmlformats.org/officeDocument/2006/relationships/image" Target="media/image4225.emf"/><Relationship Id="rId10076" Type="http://schemas.openxmlformats.org/officeDocument/2006/relationships/customXml" Target="ink/ink4562.xml"/><Relationship Id="rId10490" Type="http://schemas.openxmlformats.org/officeDocument/2006/relationships/customXml" Target="ink/ink4771.xml"/><Relationship Id="rId11127" Type="http://schemas.openxmlformats.org/officeDocument/2006/relationships/image" Target="media/image4816.emf"/><Relationship Id="rId11541" Type="http://schemas.openxmlformats.org/officeDocument/2006/relationships/image" Target="media/image4934.emf"/><Relationship Id="rId1600" Type="http://schemas.openxmlformats.org/officeDocument/2006/relationships/customXml" Target="ink/ink583.xml"/><Relationship Id="rId4756" Type="http://schemas.openxmlformats.org/officeDocument/2006/relationships/image" Target="media/image2071.emf"/><Relationship Id="rId5807" Type="http://schemas.openxmlformats.org/officeDocument/2006/relationships/image" Target="media/image2546.emf"/><Relationship Id="rId7162" Type="http://schemas.openxmlformats.org/officeDocument/2006/relationships/customXml" Target="ink/ink3220.xml"/><Relationship Id="rId8213" Type="http://schemas.openxmlformats.org/officeDocument/2006/relationships/image" Target="media/image3531.emf"/><Relationship Id="rId10143" Type="http://schemas.openxmlformats.org/officeDocument/2006/relationships/image" Target="media/image4489.emf"/><Relationship Id="rId3358" Type="http://schemas.openxmlformats.org/officeDocument/2006/relationships/image" Target="media/image1377.emf"/><Relationship Id="rId3772" Type="http://schemas.openxmlformats.org/officeDocument/2006/relationships/image" Target="media/image1582.emf"/><Relationship Id="rId4409" Type="http://schemas.openxmlformats.org/officeDocument/2006/relationships/image" Target="media/image1899.emf"/><Relationship Id="rId4823" Type="http://schemas.openxmlformats.org/officeDocument/2006/relationships/customXml" Target="ink/ink2160.xml"/><Relationship Id="rId7979" Type="http://schemas.openxmlformats.org/officeDocument/2006/relationships/image" Target="media/image3414.emf"/><Relationship Id="rId10210" Type="http://schemas.openxmlformats.org/officeDocument/2006/relationships/customXml" Target="ink/ink4629.xml"/><Relationship Id="rId279" Type="http://schemas.openxmlformats.org/officeDocument/2006/relationships/customXml" Target="ink/ink105.xml"/><Relationship Id="rId693" Type="http://schemas.openxmlformats.org/officeDocument/2006/relationships/image" Target="media/image292.emf"/><Relationship Id="rId2374" Type="http://schemas.openxmlformats.org/officeDocument/2006/relationships/image" Target="media/image888.emf"/><Relationship Id="rId3425" Type="http://schemas.openxmlformats.org/officeDocument/2006/relationships/image" Target="media/image1409.emf"/><Relationship Id="rId760" Type="http://schemas.openxmlformats.org/officeDocument/2006/relationships/image" Target="media/image272.emf"/><Relationship Id="rId1390" Type="http://schemas.openxmlformats.org/officeDocument/2006/relationships/image" Target="media/image537.emf"/><Relationship Id="rId2027" Type="http://schemas.openxmlformats.org/officeDocument/2006/relationships/image" Target="media/image763.emf"/><Relationship Id="rId2441" Type="http://schemas.openxmlformats.org/officeDocument/2006/relationships/customXml" Target="ink/ink985.xml"/><Relationship Id="rId5597" Type="http://schemas.openxmlformats.org/officeDocument/2006/relationships/image" Target="media/image2458.emf"/><Relationship Id="rId9054" Type="http://schemas.openxmlformats.org/officeDocument/2006/relationships/image" Target="media/image3947.emf"/><Relationship Id="rId413" Type="http://schemas.openxmlformats.org/officeDocument/2006/relationships/customXml" Target="ink/ink150.xml"/><Relationship Id="rId1043" Type="http://schemas.openxmlformats.org/officeDocument/2006/relationships/customXml" Target="ink/ink348.xml"/><Relationship Id="rId4199" Type="http://schemas.openxmlformats.org/officeDocument/2006/relationships/customXml" Target="ink/ink1853.xml"/><Relationship Id="rId6648" Type="http://schemas.openxmlformats.org/officeDocument/2006/relationships/image" Target="media/image2890.emf"/><Relationship Id="rId8070" Type="http://schemas.openxmlformats.org/officeDocument/2006/relationships/customXml" Target="ink/ink3590.xml"/><Relationship Id="rId9121" Type="http://schemas.openxmlformats.org/officeDocument/2006/relationships/image" Target="media/image220.wmf"/><Relationship Id="rId12035" Type="http://schemas.openxmlformats.org/officeDocument/2006/relationships/image" Target="media/image5177.emf"/><Relationship Id="rId5664" Type="http://schemas.openxmlformats.org/officeDocument/2006/relationships/image" Target="media/image2491.emf"/><Relationship Id="rId6715" Type="http://schemas.openxmlformats.org/officeDocument/2006/relationships/customXml" Target="ink/ink3059.xml"/><Relationship Id="rId11051" Type="http://schemas.openxmlformats.org/officeDocument/2006/relationships/image" Target="media/image4774.emf"/><Relationship Id="rId12102" Type="http://schemas.openxmlformats.org/officeDocument/2006/relationships/customXml" Target="ink/ink5539.xml"/><Relationship Id="rId1110" Type="http://schemas.openxmlformats.org/officeDocument/2006/relationships/image" Target="media/image429.emf"/><Relationship Id="rId4266" Type="http://schemas.openxmlformats.org/officeDocument/2006/relationships/image" Target="media/image1828.emf"/><Relationship Id="rId4680" Type="http://schemas.openxmlformats.org/officeDocument/2006/relationships/image" Target="media/image2033.emf"/><Relationship Id="rId5317" Type="http://schemas.openxmlformats.org/officeDocument/2006/relationships/image" Target="media/image2324.emf"/><Relationship Id="rId5731" Type="http://schemas.openxmlformats.org/officeDocument/2006/relationships/customXml" Target="ink/ink2609.xml"/><Relationship Id="rId8887" Type="http://schemas.openxmlformats.org/officeDocument/2006/relationships/image" Target="media/image3866.emf"/><Relationship Id="rId9938" Type="http://schemas.openxmlformats.org/officeDocument/2006/relationships/image" Target="media/image4387.emf"/><Relationship Id="rId11868" Type="http://schemas.openxmlformats.org/officeDocument/2006/relationships/customXml" Target="ink/ink5422.xml"/><Relationship Id="rId1927" Type="http://schemas.openxmlformats.org/officeDocument/2006/relationships/image" Target="media/image7130.emf"/><Relationship Id="rId3282" Type="http://schemas.openxmlformats.org/officeDocument/2006/relationships/customXml" Target="ink/ink1397.xml"/><Relationship Id="rId4333" Type="http://schemas.openxmlformats.org/officeDocument/2006/relationships/image" Target="media/image1861.emf"/><Relationship Id="rId7489" Type="http://schemas.openxmlformats.org/officeDocument/2006/relationships/image" Target="media/image3171.emf"/><Relationship Id="rId8954" Type="http://schemas.openxmlformats.org/officeDocument/2006/relationships/image" Target="media/image216.wmf"/><Relationship Id="rId4400" Type="http://schemas.openxmlformats.org/officeDocument/2006/relationships/customXml" Target="ink/ink1954.xml"/><Relationship Id="rId7556" Type="http://schemas.openxmlformats.org/officeDocument/2006/relationships/customXml" Target="ink/ink3377.xml"/><Relationship Id="rId8607" Type="http://schemas.openxmlformats.org/officeDocument/2006/relationships/image" Target="media/image3726.emf"/><Relationship Id="rId10884" Type="http://schemas.openxmlformats.org/officeDocument/2006/relationships/customXml" Target="ink/ink4968.xml"/><Relationship Id="rId11935" Type="http://schemas.openxmlformats.org/officeDocument/2006/relationships/image" Target="media/image5127.emf"/><Relationship Id="rId270" Type="http://schemas.openxmlformats.org/officeDocument/2006/relationships/image" Target="media/image120.emf"/><Relationship Id="rId3002" Type="http://schemas.openxmlformats.org/officeDocument/2006/relationships/customXml" Target="ink/ink1259.xml"/><Relationship Id="rId6158" Type="http://schemas.openxmlformats.org/officeDocument/2006/relationships/image" Target="media/image2677.emf"/><Relationship Id="rId6572" Type="http://schemas.openxmlformats.org/officeDocument/2006/relationships/image" Target="media/image2856.emf"/><Relationship Id="rId7209" Type="http://schemas.openxmlformats.org/officeDocument/2006/relationships/image" Target="media/image29711.emf"/><Relationship Id="rId7970" Type="http://schemas.openxmlformats.org/officeDocument/2006/relationships/customXml" Target="ink/ink3540.xml"/><Relationship Id="rId10537" Type="http://schemas.openxmlformats.org/officeDocument/2006/relationships/image" Target="media/image4686.emf"/><Relationship Id="rId10951" Type="http://schemas.openxmlformats.org/officeDocument/2006/relationships/image" Target="media/image3688.emf"/><Relationship Id="rId5174" Type="http://schemas.openxmlformats.org/officeDocument/2006/relationships/image" Target="media/image2279.emf"/><Relationship Id="rId6225" Type="http://schemas.openxmlformats.org/officeDocument/2006/relationships/customXml" Target="ink/ink2821.xml"/><Relationship Id="rId7623" Type="http://schemas.openxmlformats.org/officeDocument/2006/relationships/customXml" Target="ink/ink3410.xml"/><Relationship Id="rId10604" Type="http://schemas.openxmlformats.org/officeDocument/2006/relationships/customXml" Target="ink/ink4828.xml"/><Relationship Id="rId2768" Type="http://schemas.openxmlformats.org/officeDocument/2006/relationships/customXml" Target="ink/ink1145.xml"/><Relationship Id="rId3819" Type="http://schemas.openxmlformats.org/officeDocument/2006/relationships/customXml" Target="ink/ink1663.xml"/><Relationship Id="rId9795" Type="http://schemas.openxmlformats.org/officeDocument/2006/relationships/customXml" Target="ink/ink4425.xml"/><Relationship Id="rId1784" Type="http://schemas.openxmlformats.org/officeDocument/2006/relationships/customXml" Target="ink/ink667.xml"/><Relationship Id="rId2835" Type="http://schemas.openxmlformats.org/officeDocument/2006/relationships/image" Target="media/image1118.emf"/><Relationship Id="rId4190" Type="http://schemas.openxmlformats.org/officeDocument/2006/relationships/image" Target="media/image1790.emf"/><Relationship Id="rId5241" Type="http://schemas.openxmlformats.org/officeDocument/2006/relationships/customXml" Target="ink/ink2371.xml"/><Relationship Id="rId8397" Type="http://schemas.openxmlformats.org/officeDocument/2006/relationships/customXml" Target="ink/ink3751.xml"/><Relationship Id="rId9448" Type="http://schemas.openxmlformats.org/officeDocument/2006/relationships/customXml" Target="ink/ink4258.xml"/><Relationship Id="rId9862" Type="http://schemas.openxmlformats.org/officeDocument/2006/relationships/image" Target="media/image4349.emf"/><Relationship Id="rId11378" Type="http://schemas.openxmlformats.org/officeDocument/2006/relationships/image" Target="media/image48560.emf"/><Relationship Id="rId11792" Type="http://schemas.openxmlformats.org/officeDocument/2006/relationships/image" Target="media/image271.wmf"/><Relationship Id="rId76" Type="http://schemas.openxmlformats.org/officeDocument/2006/relationships/image" Target="media/image33.emf"/><Relationship Id="rId807" Type="http://schemas.openxmlformats.org/officeDocument/2006/relationships/customXml" Target="ink/ink283.xml"/><Relationship Id="rId1437" Type="http://schemas.openxmlformats.org/officeDocument/2006/relationships/customXml" Target="ink/ink509.xml"/><Relationship Id="rId1851" Type="http://schemas.openxmlformats.org/officeDocument/2006/relationships/image" Target="media/image715.emf"/><Relationship Id="rId2902" Type="http://schemas.openxmlformats.org/officeDocument/2006/relationships/image" Target="media/image1151.emf"/><Relationship Id="rId8464" Type="http://schemas.openxmlformats.org/officeDocument/2006/relationships/customXml" Target="ink/ink3785.xml"/><Relationship Id="rId9515" Type="http://schemas.openxmlformats.org/officeDocument/2006/relationships/oleObject" Target="embeddings/oleObject283.bin"/><Relationship Id="rId10394" Type="http://schemas.openxmlformats.org/officeDocument/2006/relationships/customXml" Target="ink/ink4723.xml"/><Relationship Id="rId11445" Type="http://schemas.openxmlformats.org/officeDocument/2006/relationships/customXml" Target="ink/ink5238.xml"/><Relationship Id="rId1504" Type="http://schemas.openxmlformats.org/officeDocument/2006/relationships/customXml" Target="ink/ink535.xml"/><Relationship Id="rId7480" Type="http://schemas.openxmlformats.org/officeDocument/2006/relationships/customXml" Target="ink/ink3350.xml"/><Relationship Id="rId8117" Type="http://schemas.openxmlformats.org/officeDocument/2006/relationships/image" Target="media/image3483.emf"/><Relationship Id="rId8531" Type="http://schemas.openxmlformats.org/officeDocument/2006/relationships/image" Target="media/image208.wmf"/><Relationship Id="rId10047" Type="http://schemas.openxmlformats.org/officeDocument/2006/relationships/image" Target="media/image4441.emf"/><Relationship Id="rId3676" Type="http://schemas.openxmlformats.org/officeDocument/2006/relationships/customXml" Target="ink/ink1591.xml"/><Relationship Id="rId6082" Type="http://schemas.openxmlformats.org/officeDocument/2006/relationships/customXml" Target="ink/ink2753.xml"/><Relationship Id="rId7133" Type="http://schemas.openxmlformats.org/officeDocument/2006/relationships/customXml" Target="ink/ink3205.xml"/><Relationship Id="rId10461" Type="http://schemas.openxmlformats.org/officeDocument/2006/relationships/image" Target="media/image4646.emf"/><Relationship Id="rId11512" Type="http://schemas.openxmlformats.org/officeDocument/2006/relationships/customXml" Target="ink/ink5267.xml"/><Relationship Id="rId2278" Type="http://schemas.openxmlformats.org/officeDocument/2006/relationships/image" Target="media/image110.wmf"/><Relationship Id="rId3329" Type="http://schemas.openxmlformats.org/officeDocument/2006/relationships/customXml" Target="ink/ink1421.xml"/><Relationship Id="rId4727" Type="http://schemas.openxmlformats.org/officeDocument/2006/relationships/customXml" Target="ink/ink2112.xml"/><Relationship Id="rId7200" Type="http://schemas.openxmlformats.org/officeDocument/2006/relationships/customXml" Target="ink/ink3239.xml"/><Relationship Id="rId10114" Type="http://schemas.openxmlformats.org/officeDocument/2006/relationships/customXml" Target="ink/ink4581.xml"/><Relationship Id="rId1294" Type="http://schemas.openxmlformats.org/officeDocument/2006/relationships/customXml" Target="ink/ink448.xml"/><Relationship Id="rId2692" Type="http://schemas.openxmlformats.org/officeDocument/2006/relationships/customXml" Target="ink/ink1109.xml"/><Relationship Id="rId3743" Type="http://schemas.openxmlformats.org/officeDocument/2006/relationships/customXml" Target="ink/ink1625.xml"/><Relationship Id="rId6899" Type="http://schemas.openxmlformats.org/officeDocument/2006/relationships/customXml" Target="ink/ink3151.xml"/><Relationship Id="rId664" Type="http://schemas.openxmlformats.org/officeDocument/2006/relationships/customXml" Target="ink/ink219.xml"/><Relationship Id="rId2345" Type="http://schemas.openxmlformats.org/officeDocument/2006/relationships/customXml" Target="ink/ink939.xml"/><Relationship Id="rId3810" Type="http://schemas.openxmlformats.org/officeDocument/2006/relationships/image" Target="media/image1601.emf"/><Relationship Id="rId9372" Type="http://schemas.openxmlformats.org/officeDocument/2006/relationships/customXml" Target="ink/ink4222.xml"/><Relationship Id="rId317" Type="http://schemas.openxmlformats.org/officeDocument/2006/relationships/customXml" Target="ink/ink116.xml"/><Relationship Id="rId731" Type="http://schemas.openxmlformats.org/officeDocument/2006/relationships/image" Target="media/image311.emf"/><Relationship Id="rId1361" Type="http://schemas.openxmlformats.org/officeDocument/2006/relationships/customXml" Target="ink/ink475.xml"/><Relationship Id="rId2412" Type="http://schemas.openxmlformats.org/officeDocument/2006/relationships/image" Target="media/image907.emf"/><Relationship Id="rId5568" Type="http://schemas.openxmlformats.org/officeDocument/2006/relationships/customXml" Target="ink/ink2528.xml"/><Relationship Id="rId5982" Type="http://schemas.openxmlformats.org/officeDocument/2006/relationships/customXml" Target="ink/ink2712.xml"/><Relationship Id="rId6619" Type="http://schemas.openxmlformats.org/officeDocument/2006/relationships/customXml" Target="ink/ink3010.xml"/><Relationship Id="rId9025" Type="http://schemas.openxmlformats.org/officeDocument/2006/relationships/customXml" Target="ink/ink4052.xml"/><Relationship Id="rId12006" Type="http://schemas.openxmlformats.org/officeDocument/2006/relationships/customXml" Target="ink/ink5491.xml"/><Relationship Id="rId4584" Type="http://schemas.openxmlformats.org/officeDocument/2006/relationships/image" Target="media/image1985.emf"/><Relationship Id="rId5635" Type="http://schemas.openxmlformats.org/officeDocument/2006/relationships/image" Target="media/image2477.emf"/><Relationship Id="rId8041" Type="http://schemas.openxmlformats.org/officeDocument/2006/relationships/image" Target="media/image3445.emf"/><Relationship Id="rId11022" Type="http://schemas.openxmlformats.org/officeDocument/2006/relationships/customXml" Target="ink/ink5037.xml"/><Relationship Id="rId3186" Type="http://schemas.openxmlformats.org/officeDocument/2006/relationships/customXml" Target="ink/ink1351.xml"/><Relationship Id="rId4237" Type="http://schemas.openxmlformats.org/officeDocument/2006/relationships/customXml" Target="ink/ink1872.xml"/><Relationship Id="rId4651" Type="http://schemas.openxmlformats.org/officeDocument/2006/relationships/customXml" Target="ink/ink2074.xml"/><Relationship Id="rId3253" Type="http://schemas.openxmlformats.org/officeDocument/2006/relationships/image" Target="media/image1325.emf"/><Relationship Id="rId4304" Type="http://schemas.openxmlformats.org/officeDocument/2006/relationships/customXml" Target="ink/ink1906.xml"/><Relationship Id="rId5702" Type="http://schemas.openxmlformats.org/officeDocument/2006/relationships/image" Target="media/image15210.emf"/><Relationship Id="rId8858" Type="http://schemas.openxmlformats.org/officeDocument/2006/relationships/customXml" Target="ink/ink3975.xml"/><Relationship Id="rId9909" Type="http://schemas.openxmlformats.org/officeDocument/2006/relationships/customXml" Target="ink/ink4483.xml"/><Relationship Id="rId10788" Type="http://schemas.openxmlformats.org/officeDocument/2006/relationships/customXml" Target="ink/ink4920.xml"/><Relationship Id="rId11839" Type="http://schemas.openxmlformats.org/officeDocument/2006/relationships/image" Target="media/image5077.emf"/><Relationship Id="rId174" Type="http://schemas.openxmlformats.org/officeDocument/2006/relationships/image" Target="media/image82.emf"/><Relationship Id="rId7874" Type="http://schemas.openxmlformats.org/officeDocument/2006/relationships/image" Target="media/image197.wmf"/><Relationship Id="rId8925" Type="http://schemas.openxmlformats.org/officeDocument/2006/relationships/image" Target="media/image3885.emf"/><Relationship Id="rId10855" Type="http://schemas.openxmlformats.org/officeDocument/2006/relationships/image" Target="media/image3319.emf"/><Relationship Id="rId11906" Type="http://schemas.openxmlformats.org/officeDocument/2006/relationships/customXml" Target="ink/ink5441.xml"/><Relationship Id="rId241" Type="http://schemas.openxmlformats.org/officeDocument/2006/relationships/oleObject" Target="embeddings/oleObject24.bin"/><Relationship Id="rId3320" Type="http://schemas.openxmlformats.org/officeDocument/2006/relationships/image" Target="media/image1358.emf"/><Relationship Id="rId5078" Type="http://schemas.openxmlformats.org/officeDocument/2006/relationships/customXml" Target="ink/ink2288.xml"/><Relationship Id="rId6476" Type="http://schemas.openxmlformats.org/officeDocument/2006/relationships/image" Target="media/image2824.emf"/><Relationship Id="rId6890" Type="http://schemas.openxmlformats.org/officeDocument/2006/relationships/image" Target="media/image2626.emf"/><Relationship Id="rId7527" Type="http://schemas.openxmlformats.org/officeDocument/2006/relationships/image" Target="media/image3190.emf"/><Relationship Id="rId7941" Type="http://schemas.openxmlformats.org/officeDocument/2006/relationships/oleObject" Target="embeddings/oleObject251.bin"/><Relationship Id="rId10508" Type="http://schemas.openxmlformats.org/officeDocument/2006/relationships/customXml" Target="ink/ink4780.xml"/><Relationship Id="rId5492" Type="http://schemas.openxmlformats.org/officeDocument/2006/relationships/customXml" Target="ink/ink2490.xml"/><Relationship Id="rId6129" Type="http://schemas.openxmlformats.org/officeDocument/2006/relationships/image" Target="media/image169.wmf"/><Relationship Id="rId6543" Type="http://schemas.openxmlformats.org/officeDocument/2006/relationships/image" Target="media/image2846.emf"/><Relationship Id="rId9699" Type="http://schemas.openxmlformats.org/officeDocument/2006/relationships/customXml" Target="ink/ink4377.xml"/><Relationship Id="rId10922" Type="http://schemas.openxmlformats.org/officeDocument/2006/relationships/customXml" Target="ink/ink4987.xml"/><Relationship Id="rId1688" Type="http://schemas.openxmlformats.org/officeDocument/2006/relationships/customXml" Target="ink/ink621.xml"/><Relationship Id="rId2739" Type="http://schemas.openxmlformats.org/officeDocument/2006/relationships/image" Target="media/image1070.emf"/><Relationship Id="rId4094" Type="http://schemas.openxmlformats.org/officeDocument/2006/relationships/image" Target="media/image1742.emf"/><Relationship Id="rId5145" Type="http://schemas.openxmlformats.org/officeDocument/2006/relationships/image" Target="media/image2265.emf"/><Relationship Id="rId6610" Type="http://schemas.openxmlformats.org/officeDocument/2006/relationships/image" Target="media/image2875.emf"/><Relationship Id="rId9766" Type="http://schemas.openxmlformats.org/officeDocument/2006/relationships/image" Target="media/image4302.emf"/><Relationship Id="rId1755" Type="http://schemas.openxmlformats.org/officeDocument/2006/relationships/image" Target="media/image667.emf"/><Relationship Id="rId4161" Type="http://schemas.openxmlformats.org/officeDocument/2006/relationships/customXml" Target="ink/ink1834.xml"/><Relationship Id="rId5212" Type="http://schemas.openxmlformats.org/officeDocument/2006/relationships/customXml" Target="ink/ink2356.xml"/><Relationship Id="rId8368" Type="http://schemas.openxmlformats.org/officeDocument/2006/relationships/image" Target="media/image3608.emf"/><Relationship Id="rId8782" Type="http://schemas.openxmlformats.org/officeDocument/2006/relationships/customXml" Target="ink/ink3937.xml"/><Relationship Id="rId9419" Type="http://schemas.openxmlformats.org/officeDocument/2006/relationships/image" Target="media/image4134.emf"/><Relationship Id="rId10298" Type="http://schemas.openxmlformats.org/officeDocument/2006/relationships/image" Target="media/image4566.emf"/><Relationship Id="rId11349" Type="http://schemas.openxmlformats.org/officeDocument/2006/relationships/customXml" Target="ink/ink5196.xml"/><Relationship Id="rId11696" Type="http://schemas.openxmlformats.org/officeDocument/2006/relationships/image" Target="media/image5011.emf"/><Relationship Id="rId1408" Type="http://schemas.openxmlformats.org/officeDocument/2006/relationships/image" Target="media/image5420.emf"/><Relationship Id="rId2806" Type="http://schemas.openxmlformats.org/officeDocument/2006/relationships/customXml" Target="ink/ink1164.xml"/><Relationship Id="rId7384" Type="http://schemas.openxmlformats.org/officeDocument/2006/relationships/customXml" Target="ink/ink3305.xml"/><Relationship Id="rId8435" Type="http://schemas.openxmlformats.org/officeDocument/2006/relationships/image" Target="media/image3641.emf"/><Relationship Id="rId9833" Type="http://schemas.openxmlformats.org/officeDocument/2006/relationships/image" Target="media/image4335.emf"/><Relationship Id="rId11763" Type="http://schemas.openxmlformats.org/officeDocument/2006/relationships/oleObject" Target="embeddings/oleObject322.bin"/><Relationship Id="rId47" Type="http://schemas.openxmlformats.org/officeDocument/2006/relationships/customXml" Target="ink/ink14.xml"/><Relationship Id="rId1822" Type="http://schemas.openxmlformats.org/officeDocument/2006/relationships/customXml" Target="ink/ink686.xml"/><Relationship Id="rId4978" Type="http://schemas.openxmlformats.org/officeDocument/2006/relationships/customXml" Target="ink/ink2238.xml"/><Relationship Id="rId9900" Type="http://schemas.openxmlformats.org/officeDocument/2006/relationships/image" Target="media/image4368.emf"/><Relationship Id="rId10365" Type="http://schemas.openxmlformats.org/officeDocument/2006/relationships/image" Target="media/image4598.emf"/><Relationship Id="rId11416" Type="http://schemas.openxmlformats.org/officeDocument/2006/relationships/oleObject" Target="embeddings/oleObject306.bin"/><Relationship Id="rId11830" Type="http://schemas.openxmlformats.org/officeDocument/2006/relationships/image" Target="media/image278.wmf"/><Relationship Id="rId3994" Type="http://schemas.openxmlformats.org/officeDocument/2006/relationships/customXml" Target="ink/ink1750.xml"/><Relationship Id="rId6053" Type="http://schemas.openxmlformats.org/officeDocument/2006/relationships/image" Target="media/image2636.emf"/><Relationship Id="rId7451" Type="http://schemas.openxmlformats.org/officeDocument/2006/relationships/image" Target="media/image3152.emf"/><Relationship Id="rId8502" Type="http://schemas.openxmlformats.org/officeDocument/2006/relationships/image" Target="media/image3674.emf"/><Relationship Id="rId10018" Type="http://schemas.openxmlformats.org/officeDocument/2006/relationships/customXml" Target="ink/ink4533.xml"/><Relationship Id="rId10432" Type="http://schemas.openxmlformats.org/officeDocument/2006/relationships/customXml" Target="ink/ink4742.xml"/><Relationship Id="rId2596" Type="http://schemas.openxmlformats.org/officeDocument/2006/relationships/customXml" Target="ink/ink1061.xml"/><Relationship Id="rId3647" Type="http://schemas.openxmlformats.org/officeDocument/2006/relationships/image" Target="media/image1520.emf"/><Relationship Id="rId7104" Type="http://schemas.openxmlformats.org/officeDocument/2006/relationships/image" Target="media/image3064.emf"/><Relationship Id="rId568" Type="http://schemas.openxmlformats.org/officeDocument/2006/relationships/oleObject" Target="embeddings/oleObject64.bin"/><Relationship Id="rId982" Type="http://schemas.openxmlformats.org/officeDocument/2006/relationships/oleObject" Target="embeddings/oleObject86.bin"/><Relationship Id="rId1198" Type="http://schemas.openxmlformats.org/officeDocument/2006/relationships/customXml" Target="ink/ink404.xml"/><Relationship Id="rId2249" Type="http://schemas.openxmlformats.org/officeDocument/2006/relationships/image" Target="media/image832.emf"/><Relationship Id="rId2663" Type="http://schemas.openxmlformats.org/officeDocument/2006/relationships/image" Target="media/image1032.emf"/><Relationship Id="rId3714" Type="http://schemas.openxmlformats.org/officeDocument/2006/relationships/customXml" Target="ink/ink1610.xml"/><Relationship Id="rId6120" Type="http://schemas.openxmlformats.org/officeDocument/2006/relationships/image" Target="media/image2667.emf"/><Relationship Id="rId9276" Type="http://schemas.openxmlformats.org/officeDocument/2006/relationships/image" Target="media/image4064.emf"/><Relationship Id="rId9690" Type="http://schemas.openxmlformats.org/officeDocument/2006/relationships/image" Target="media/image4264.emf"/><Relationship Id="rId635" Type="http://schemas.openxmlformats.org/officeDocument/2006/relationships/image" Target="media/image264.emf"/><Relationship Id="rId1265" Type="http://schemas.openxmlformats.org/officeDocument/2006/relationships/image" Target="media/image494.emf"/><Relationship Id="rId2316" Type="http://schemas.openxmlformats.org/officeDocument/2006/relationships/image" Target="media/image859.emf"/><Relationship Id="rId2730" Type="http://schemas.openxmlformats.org/officeDocument/2006/relationships/customXml" Target="ink/ink1126.xml"/><Relationship Id="rId5886" Type="http://schemas.openxmlformats.org/officeDocument/2006/relationships/customXml" Target="ink/ink2665.xml"/><Relationship Id="rId8292" Type="http://schemas.openxmlformats.org/officeDocument/2006/relationships/customXml" Target="ink/ink3698.xml"/><Relationship Id="rId9343" Type="http://schemas.openxmlformats.org/officeDocument/2006/relationships/image" Target="media/image4097.emf"/><Relationship Id="rId11273" Type="http://schemas.openxmlformats.org/officeDocument/2006/relationships/customXml" Target="ink/ink5163.xml"/><Relationship Id="rId702" Type="http://schemas.openxmlformats.org/officeDocument/2006/relationships/customXml" Target="ink/ink237.xml"/><Relationship Id="rId1332" Type="http://schemas.openxmlformats.org/officeDocument/2006/relationships/image" Target="media/image510.emf"/><Relationship Id="rId4488" Type="http://schemas.openxmlformats.org/officeDocument/2006/relationships/oleObject" Target="embeddings/oleObject156.bin"/><Relationship Id="rId5539" Type="http://schemas.openxmlformats.org/officeDocument/2006/relationships/image" Target="media/image2429.emf"/><Relationship Id="rId6937" Type="http://schemas.openxmlformats.org/officeDocument/2006/relationships/customXml" Target="ink/ink3170.xml"/><Relationship Id="rId9410" Type="http://schemas.openxmlformats.org/officeDocument/2006/relationships/customXml" Target="ink/ink4239.xml"/><Relationship Id="rId5953" Type="http://schemas.openxmlformats.org/officeDocument/2006/relationships/oleObject" Target="embeddings/oleObject194.bin"/><Relationship Id="rId8012" Type="http://schemas.openxmlformats.org/officeDocument/2006/relationships/customXml" Target="ink/ink3561.xml"/><Relationship Id="rId11340" Type="http://schemas.openxmlformats.org/officeDocument/2006/relationships/oleObject" Target="embeddings/oleObject296.bin"/><Relationship Id="rId3157" Type="http://schemas.openxmlformats.org/officeDocument/2006/relationships/customXml" Target="ink/ink1336.xml"/><Relationship Id="rId4555" Type="http://schemas.openxmlformats.org/officeDocument/2006/relationships/image" Target="media/image1971.emf"/><Relationship Id="rId5606" Type="http://schemas.openxmlformats.org/officeDocument/2006/relationships/customXml" Target="ink/ink2547.xml"/><Relationship Id="rId3571" Type="http://schemas.openxmlformats.org/officeDocument/2006/relationships/image" Target="media/image1482.emf"/><Relationship Id="rId4208" Type="http://schemas.openxmlformats.org/officeDocument/2006/relationships/image" Target="media/image1799.emf"/><Relationship Id="rId4622" Type="http://schemas.openxmlformats.org/officeDocument/2006/relationships/image" Target="media/image2004.emf"/><Relationship Id="rId7778" Type="http://schemas.openxmlformats.org/officeDocument/2006/relationships/image" Target="media/image3316.emf"/><Relationship Id="rId8829" Type="http://schemas.openxmlformats.org/officeDocument/2006/relationships/image" Target="media/image3837.emf"/><Relationship Id="rId10759" Type="http://schemas.openxmlformats.org/officeDocument/2006/relationships/image" Target="media/image3019.emf"/><Relationship Id="rId2173" Type="http://schemas.openxmlformats.org/officeDocument/2006/relationships/image" Target="media/image796.emf"/><Relationship Id="rId3224" Type="http://schemas.openxmlformats.org/officeDocument/2006/relationships/customXml" Target="ink/ink1370.xml"/><Relationship Id="rId6794" Type="http://schemas.openxmlformats.org/officeDocument/2006/relationships/image" Target="media/image2961.emf"/><Relationship Id="rId12181" Type="http://schemas.openxmlformats.org/officeDocument/2006/relationships/oleObject" Target="embeddings/oleObject347.bin"/><Relationship Id="rId145" Type="http://schemas.openxmlformats.org/officeDocument/2006/relationships/customXml" Target="ink/ink58.xml"/><Relationship Id="rId2240" Type="http://schemas.openxmlformats.org/officeDocument/2006/relationships/customXml" Target="ink/ink889.xml"/><Relationship Id="rId5396" Type="http://schemas.openxmlformats.org/officeDocument/2006/relationships/image" Target="media/image2358.emf"/><Relationship Id="rId6447" Type="http://schemas.openxmlformats.org/officeDocument/2006/relationships/customXml" Target="ink/ink2924.xml"/><Relationship Id="rId6861" Type="http://schemas.openxmlformats.org/officeDocument/2006/relationships/customXml" Target="ink/ink3132.xml"/><Relationship Id="rId10826" Type="http://schemas.openxmlformats.org/officeDocument/2006/relationships/customXml" Target="ink/ink4939.xml"/><Relationship Id="rId212" Type="http://schemas.openxmlformats.org/officeDocument/2006/relationships/image" Target="media/image14.wmf"/><Relationship Id="rId5049" Type="http://schemas.openxmlformats.org/officeDocument/2006/relationships/image" Target="media/image2217.emf"/><Relationship Id="rId5463" Type="http://schemas.openxmlformats.org/officeDocument/2006/relationships/customXml" Target="ink/ink2475.xml"/><Relationship Id="rId6514" Type="http://schemas.openxmlformats.org/officeDocument/2006/relationships/customXml" Target="ink/ink2957.xml"/><Relationship Id="rId7912" Type="http://schemas.openxmlformats.org/officeDocument/2006/relationships/image" Target="media/image201.wmf"/><Relationship Id="rId4065" Type="http://schemas.openxmlformats.org/officeDocument/2006/relationships/customXml" Target="ink/ink1786.xml"/><Relationship Id="rId5116" Type="http://schemas.openxmlformats.org/officeDocument/2006/relationships/customXml" Target="ink/ink2307.xml"/><Relationship Id="rId1659" Type="http://schemas.openxmlformats.org/officeDocument/2006/relationships/image" Target="media/image643.emf"/><Relationship Id="rId3081" Type="http://schemas.openxmlformats.org/officeDocument/2006/relationships/image" Target="media/image1240.emf"/><Relationship Id="rId4132" Type="http://schemas.openxmlformats.org/officeDocument/2006/relationships/image" Target="media/image1761.emf"/><Relationship Id="rId5530" Type="http://schemas.openxmlformats.org/officeDocument/2006/relationships/customXml" Target="ink/ink2509.xml"/><Relationship Id="rId7288" Type="http://schemas.openxmlformats.org/officeDocument/2006/relationships/customXml" Target="ink/ink3283.xml"/><Relationship Id="rId8686" Type="http://schemas.openxmlformats.org/officeDocument/2006/relationships/customXml" Target="ink/ink3889.xml"/><Relationship Id="rId9737" Type="http://schemas.openxmlformats.org/officeDocument/2006/relationships/customXml" Target="ink/ink4396.xml"/><Relationship Id="rId11667" Type="http://schemas.openxmlformats.org/officeDocument/2006/relationships/image" Target="media/image4997.emf"/><Relationship Id="rId1726" Type="http://schemas.openxmlformats.org/officeDocument/2006/relationships/customXml" Target="ink/ink638.xml"/><Relationship Id="rId8339" Type="http://schemas.openxmlformats.org/officeDocument/2006/relationships/customXml" Target="ink/ink3722.xml"/><Relationship Id="rId8753" Type="http://schemas.openxmlformats.org/officeDocument/2006/relationships/image" Target="media/image3799.emf"/><Relationship Id="rId9804" Type="http://schemas.openxmlformats.org/officeDocument/2006/relationships/image" Target="media/image4321.emf"/><Relationship Id="rId10269" Type="http://schemas.openxmlformats.org/officeDocument/2006/relationships/customXml" Target="ink/ink4659.xml"/><Relationship Id="rId10683" Type="http://schemas.openxmlformats.org/officeDocument/2006/relationships/image" Target="media/image2789.emf"/><Relationship Id="rId11734" Type="http://schemas.openxmlformats.org/officeDocument/2006/relationships/image" Target="media/image5030.emf"/><Relationship Id="rId18" Type="http://schemas.openxmlformats.org/officeDocument/2006/relationships/oleObject" Target="embeddings/oleObject4.bin"/><Relationship Id="rId3898" Type="http://schemas.openxmlformats.org/officeDocument/2006/relationships/image" Target="media/image1645.emf"/><Relationship Id="rId4949" Type="http://schemas.openxmlformats.org/officeDocument/2006/relationships/customXml" Target="ink/ink2223.xml"/><Relationship Id="rId8406" Type="http://schemas.openxmlformats.org/officeDocument/2006/relationships/customXml" Target="ink/ink3756.xml"/><Relationship Id="rId8820" Type="http://schemas.openxmlformats.org/officeDocument/2006/relationships/customXml" Target="ink/ink3956.xml"/><Relationship Id="rId10336" Type="http://schemas.openxmlformats.org/officeDocument/2006/relationships/customXml" Target="ink/ink4693.xml"/><Relationship Id="rId3965" Type="http://schemas.openxmlformats.org/officeDocument/2006/relationships/image" Target="media/image1678.emf"/><Relationship Id="rId6371" Type="http://schemas.openxmlformats.org/officeDocument/2006/relationships/customXml" Target="ink/ink2886.xml"/><Relationship Id="rId7422" Type="http://schemas.openxmlformats.org/officeDocument/2006/relationships/customXml" Target="ink/ink3323.xml"/><Relationship Id="rId10750" Type="http://schemas.openxmlformats.org/officeDocument/2006/relationships/customXml" Target="ink/ink4901.xml"/><Relationship Id="rId11801" Type="http://schemas.openxmlformats.org/officeDocument/2006/relationships/image" Target="media/image5058.emf"/><Relationship Id="rId2567" Type="http://schemas.openxmlformats.org/officeDocument/2006/relationships/image" Target="media/image984.emf"/><Relationship Id="rId3618" Type="http://schemas.openxmlformats.org/officeDocument/2006/relationships/customXml" Target="ink/ink1562.xml"/><Relationship Id="rId6024" Type="http://schemas.openxmlformats.org/officeDocument/2006/relationships/image" Target="media/image167.wmf"/><Relationship Id="rId9594" Type="http://schemas.openxmlformats.org/officeDocument/2006/relationships/image" Target="media/image4217.emf"/><Relationship Id="rId10403" Type="http://schemas.openxmlformats.org/officeDocument/2006/relationships/image" Target="media/image4617.emf"/><Relationship Id="rId2" Type="http://schemas.openxmlformats.org/officeDocument/2006/relationships/numbering" Target="numbering.xml"/><Relationship Id="rId539" Type="http://schemas.openxmlformats.org/officeDocument/2006/relationships/customXml" Target="ink/ink184.xml"/><Relationship Id="rId1583" Type="http://schemas.openxmlformats.org/officeDocument/2006/relationships/image" Target="media/image614.emf"/><Relationship Id="rId2981" Type="http://schemas.openxmlformats.org/officeDocument/2006/relationships/image" Target="media/image1190.emf"/><Relationship Id="rId5040" Type="http://schemas.openxmlformats.org/officeDocument/2006/relationships/customXml" Target="ink/ink2269.xml"/><Relationship Id="rId8196" Type="http://schemas.openxmlformats.org/officeDocument/2006/relationships/customXml" Target="ink/ink3653.xml"/><Relationship Id="rId9247" Type="http://schemas.openxmlformats.org/officeDocument/2006/relationships/customXml" Target="ink/ink4160.xml"/><Relationship Id="rId1236" Type="http://schemas.openxmlformats.org/officeDocument/2006/relationships/customXml" Target="ink/ink420.xml"/><Relationship Id="rId2634" Type="http://schemas.openxmlformats.org/officeDocument/2006/relationships/customXml" Target="ink/ink1080.xml"/><Relationship Id="rId8263" Type="http://schemas.openxmlformats.org/officeDocument/2006/relationships/oleObject" Target="embeddings/oleObject257.bin"/><Relationship Id="rId9661" Type="http://schemas.openxmlformats.org/officeDocument/2006/relationships/customXml" Target="ink/ink4358.xml"/><Relationship Id="rId11177" Type="http://schemas.openxmlformats.org/officeDocument/2006/relationships/image" Target="media/image47640.emf"/><Relationship Id="rId11591" Type="http://schemas.openxmlformats.org/officeDocument/2006/relationships/oleObject" Target="embeddings/oleObject312.bin"/><Relationship Id="rId606" Type="http://schemas.openxmlformats.org/officeDocument/2006/relationships/customXml" Target="ink/ink195.xml"/><Relationship Id="rId1650" Type="http://schemas.openxmlformats.org/officeDocument/2006/relationships/customXml" Target="ink/ink602.xml"/><Relationship Id="rId2701" Type="http://schemas.openxmlformats.org/officeDocument/2006/relationships/image" Target="media/image1051.emf"/><Relationship Id="rId5857" Type="http://schemas.openxmlformats.org/officeDocument/2006/relationships/image" Target="media/image2561.emf"/><Relationship Id="rId6908" Type="http://schemas.openxmlformats.org/officeDocument/2006/relationships/image" Target="media/image2767.emf"/><Relationship Id="rId9314" Type="http://schemas.openxmlformats.org/officeDocument/2006/relationships/image" Target="media/image4083.emf"/><Relationship Id="rId10193" Type="http://schemas.openxmlformats.org/officeDocument/2006/relationships/image" Target="media/image4514.emf"/><Relationship Id="rId11244" Type="http://schemas.openxmlformats.org/officeDocument/2006/relationships/image" Target="media/image48010.emf"/><Relationship Id="rId1303" Type="http://schemas.openxmlformats.org/officeDocument/2006/relationships/oleObject" Target="embeddings/oleObject100.bin"/><Relationship Id="rId4459" Type="http://schemas.openxmlformats.org/officeDocument/2006/relationships/customXml" Target="ink/ink1984.xml"/><Relationship Id="rId4873" Type="http://schemas.openxmlformats.org/officeDocument/2006/relationships/customXml" Target="ink/ink2185.xml"/><Relationship Id="rId5924" Type="http://schemas.openxmlformats.org/officeDocument/2006/relationships/image" Target="media/image2587.emf"/><Relationship Id="rId8330" Type="http://schemas.openxmlformats.org/officeDocument/2006/relationships/image" Target="media/image3589.emf"/><Relationship Id="rId10260" Type="http://schemas.openxmlformats.org/officeDocument/2006/relationships/image" Target="media/image4547.emf"/><Relationship Id="rId11311" Type="http://schemas.openxmlformats.org/officeDocument/2006/relationships/customXml" Target="ink/ink5182.xml"/><Relationship Id="rId3475" Type="http://schemas.openxmlformats.org/officeDocument/2006/relationships/image" Target="media/image1434.emf"/><Relationship Id="rId4526" Type="http://schemas.openxmlformats.org/officeDocument/2006/relationships/customXml" Target="ink/ink2013.xml"/><Relationship Id="rId4940" Type="http://schemas.openxmlformats.org/officeDocument/2006/relationships/image" Target="media/image2163.emf"/><Relationship Id="rId396" Type="http://schemas.openxmlformats.org/officeDocument/2006/relationships/image" Target="media/image169.emf"/><Relationship Id="rId2077" Type="http://schemas.openxmlformats.org/officeDocument/2006/relationships/image" Target="media/image770.emf"/><Relationship Id="rId2491" Type="http://schemas.openxmlformats.org/officeDocument/2006/relationships/customXml" Target="ink/ink1009.xml"/><Relationship Id="rId3128" Type="http://schemas.openxmlformats.org/officeDocument/2006/relationships/customXml" Target="ink/ink1321.xml"/><Relationship Id="rId3542" Type="http://schemas.openxmlformats.org/officeDocument/2006/relationships/customXml" Target="ink/ink1524.xml"/><Relationship Id="rId6698" Type="http://schemas.openxmlformats.org/officeDocument/2006/relationships/image" Target="media/image2913.emf"/><Relationship Id="rId7749" Type="http://schemas.openxmlformats.org/officeDocument/2006/relationships/customXml" Target="ink/ink3473.xml"/><Relationship Id="rId12085" Type="http://schemas.openxmlformats.org/officeDocument/2006/relationships/image" Target="media/image5202.emf"/><Relationship Id="rId463" Type="http://schemas.openxmlformats.org/officeDocument/2006/relationships/customXml" Target="ink/ink165.xml"/><Relationship Id="rId2144" Type="http://schemas.openxmlformats.org/officeDocument/2006/relationships/customXml" Target="ink/ink842.xml"/><Relationship Id="rId9171" Type="http://schemas.openxmlformats.org/officeDocument/2006/relationships/customXml" Target="ink/ink4122.xml"/><Relationship Id="rId116" Type="http://schemas.openxmlformats.org/officeDocument/2006/relationships/image" Target="media/image53.emf"/><Relationship Id="rId530" Type="http://schemas.openxmlformats.org/officeDocument/2006/relationships/customXml" Target="ink/ink180.xml"/><Relationship Id="rId1160" Type="http://schemas.openxmlformats.org/officeDocument/2006/relationships/customXml" Target="ink/ink393.xml"/><Relationship Id="rId2211" Type="http://schemas.openxmlformats.org/officeDocument/2006/relationships/image" Target="media/image813.emf"/><Relationship Id="rId5367" Type="http://schemas.openxmlformats.org/officeDocument/2006/relationships/customXml" Target="ink/ink2429.xml"/><Relationship Id="rId6765" Type="http://schemas.openxmlformats.org/officeDocument/2006/relationships/customXml" Target="ink/ink3084.xml"/><Relationship Id="rId7816" Type="http://schemas.openxmlformats.org/officeDocument/2006/relationships/image" Target="media/image3336.emf"/><Relationship Id="rId12152" Type="http://schemas.openxmlformats.org/officeDocument/2006/relationships/customXml" Target="ink/ink5564.xml"/><Relationship Id="rId5781" Type="http://schemas.openxmlformats.org/officeDocument/2006/relationships/image" Target="media/image2534.emf"/><Relationship Id="rId6418" Type="http://schemas.openxmlformats.org/officeDocument/2006/relationships/image" Target="media/image2805.emf"/><Relationship Id="rId6832" Type="http://schemas.openxmlformats.org/officeDocument/2006/relationships/image" Target="media/image1060.emf"/><Relationship Id="rId9988" Type="http://schemas.openxmlformats.org/officeDocument/2006/relationships/image" Target="media/image4412.emf"/><Relationship Id="rId1977" Type="http://schemas.openxmlformats.org/officeDocument/2006/relationships/image" Target="media/image738.emf"/><Relationship Id="rId4383" Type="http://schemas.openxmlformats.org/officeDocument/2006/relationships/image" Target="media/image1886.emf"/><Relationship Id="rId5434" Type="http://schemas.openxmlformats.org/officeDocument/2006/relationships/image" Target="media/image2377.emf"/><Relationship Id="rId4036" Type="http://schemas.openxmlformats.org/officeDocument/2006/relationships/image" Target="media/image1713.emf"/><Relationship Id="rId4450" Type="http://schemas.openxmlformats.org/officeDocument/2006/relationships/image" Target="media/image1919.emf"/><Relationship Id="rId5501" Type="http://schemas.openxmlformats.org/officeDocument/2006/relationships/image" Target="media/image2410.emf"/><Relationship Id="rId8657" Type="http://schemas.openxmlformats.org/officeDocument/2006/relationships/image" Target="media/image3751.emf"/><Relationship Id="rId9708" Type="http://schemas.openxmlformats.org/officeDocument/2006/relationships/image" Target="media/image4273.emf"/><Relationship Id="rId10587" Type="http://schemas.openxmlformats.org/officeDocument/2006/relationships/image" Target="media/image4712.emf"/><Relationship Id="rId11638" Type="http://schemas.openxmlformats.org/officeDocument/2006/relationships/customXml" Target="ink/ink5329.xml"/><Relationship Id="rId11985" Type="http://schemas.openxmlformats.org/officeDocument/2006/relationships/image" Target="media/image5152.emf"/><Relationship Id="rId3052" Type="http://schemas.openxmlformats.org/officeDocument/2006/relationships/customXml" Target="ink/ink1284.xml"/><Relationship Id="rId4103" Type="http://schemas.openxmlformats.org/officeDocument/2006/relationships/customXml" Target="ink/ink1805.xml"/><Relationship Id="rId7259" Type="http://schemas.openxmlformats.org/officeDocument/2006/relationships/image" Target="media/image29960.emf"/><Relationship Id="rId7673" Type="http://schemas.openxmlformats.org/officeDocument/2006/relationships/customXml" Target="ink/ink3435.xml"/><Relationship Id="rId8724" Type="http://schemas.openxmlformats.org/officeDocument/2006/relationships/customXml" Target="ink/ink3908.xml"/><Relationship Id="rId6275" Type="http://schemas.openxmlformats.org/officeDocument/2006/relationships/image" Target="media/image2733.emf"/><Relationship Id="rId7326" Type="http://schemas.openxmlformats.org/officeDocument/2006/relationships/customXml" Target="ink/ink3302.xml"/><Relationship Id="rId10654" Type="http://schemas.openxmlformats.org/officeDocument/2006/relationships/customXml" Target="ink/ink4853.xml"/><Relationship Id="rId11705" Type="http://schemas.openxmlformats.org/officeDocument/2006/relationships/customXml" Target="ink/ink5363.xml"/><Relationship Id="rId3869" Type="http://schemas.openxmlformats.org/officeDocument/2006/relationships/customXml" Target="ink/ink1688.xml"/><Relationship Id="rId5291" Type="http://schemas.openxmlformats.org/officeDocument/2006/relationships/image" Target="media/image245.emf"/><Relationship Id="rId6342" Type="http://schemas.openxmlformats.org/officeDocument/2006/relationships/oleObject" Target="embeddings/oleObject217.bin"/><Relationship Id="rId7740" Type="http://schemas.openxmlformats.org/officeDocument/2006/relationships/image" Target="media/image3296.emf"/><Relationship Id="rId9498" Type="http://schemas.openxmlformats.org/officeDocument/2006/relationships/customXml" Target="ink/ink4283.xml"/><Relationship Id="rId10307" Type="http://schemas.openxmlformats.org/officeDocument/2006/relationships/customXml" Target="ink/ink4678.xml"/><Relationship Id="rId10721" Type="http://schemas.openxmlformats.org/officeDocument/2006/relationships/image" Target="media/image3000.emf"/><Relationship Id="rId2885" Type="http://schemas.openxmlformats.org/officeDocument/2006/relationships/customXml" Target="ink/ink1204.xml"/><Relationship Id="rId3936" Type="http://schemas.openxmlformats.org/officeDocument/2006/relationships/image" Target="media/image1664.emf"/><Relationship Id="rId857" Type="http://schemas.openxmlformats.org/officeDocument/2006/relationships/customXml" Target="ink/ink308.xml"/><Relationship Id="rId1487" Type="http://schemas.openxmlformats.org/officeDocument/2006/relationships/image" Target="media/image5720.emf"/><Relationship Id="rId2538" Type="http://schemas.openxmlformats.org/officeDocument/2006/relationships/customXml" Target="ink/ink1032.xml"/><Relationship Id="rId2952" Type="http://schemas.openxmlformats.org/officeDocument/2006/relationships/image" Target="media/image1176.emf"/><Relationship Id="rId9565" Type="http://schemas.openxmlformats.org/officeDocument/2006/relationships/customXml" Target="ink/ink4309.xml"/><Relationship Id="rId11495" Type="http://schemas.openxmlformats.org/officeDocument/2006/relationships/image" Target="media/image4911.emf"/><Relationship Id="rId1554" Type="http://schemas.openxmlformats.org/officeDocument/2006/relationships/customXml" Target="ink/ink560.xml"/><Relationship Id="rId2605" Type="http://schemas.openxmlformats.org/officeDocument/2006/relationships/image" Target="media/image1003.emf"/><Relationship Id="rId5011" Type="http://schemas.openxmlformats.org/officeDocument/2006/relationships/image" Target="media/image2198.emf"/><Relationship Id="rId8167" Type="http://schemas.openxmlformats.org/officeDocument/2006/relationships/image" Target="media/image3508.emf"/><Relationship Id="rId8581" Type="http://schemas.openxmlformats.org/officeDocument/2006/relationships/image" Target="media/image3713.emf"/><Relationship Id="rId9218" Type="http://schemas.openxmlformats.org/officeDocument/2006/relationships/image" Target="media/image4035.emf"/><Relationship Id="rId9632" Type="http://schemas.openxmlformats.org/officeDocument/2006/relationships/image" Target="media/image4235.emf"/><Relationship Id="rId10097" Type="http://schemas.openxmlformats.org/officeDocument/2006/relationships/image" Target="media/image4466.emf"/><Relationship Id="rId11148" Type="http://schemas.openxmlformats.org/officeDocument/2006/relationships/customXml" Target="ink/ink5100.xml"/><Relationship Id="rId11562" Type="http://schemas.openxmlformats.org/officeDocument/2006/relationships/customXml" Target="ink/ink5292.xml"/><Relationship Id="rId1207" Type="http://schemas.openxmlformats.org/officeDocument/2006/relationships/oleObject" Target="embeddings/oleObject95.bin"/><Relationship Id="rId1621" Type="http://schemas.openxmlformats.org/officeDocument/2006/relationships/oleObject" Target="embeddings/oleObject124.bin"/><Relationship Id="rId4777" Type="http://schemas.openxmlformats.org/officeDocument/2006/relationships/customXml" Target="ink/ink2137.xml"/><Relationship Id="rId5828" Type="http://schemas.openxmlformats.org/officeDocument/2006/relationships/customXml" Target="ink/ink2639.xml"/><Relationship Id="rId7183" Type="http://schemas.openxmlformats.org/officeDocument/2006/relationships/image" Target="media/image3106.emf"/><Relationship Id="rId8234" Type="http://schemas.openxmlformats.org/officeDocument/2006/relationships/customXml" Target="ink/ink3672.xml"/><Relationship Id="rId10164" Type="http://schemas.openxmlformats.org/officeDocument/2006/relationships/customXml" Target="ink/ink4606.xml"/><Relationship Id="rId11215" Type="http://schemas.openxmlformats.org/officeDocument/2006/relationships/customXml" Target="ink/ink5134.xml"/><Relationship Id="rId3379" Type="http://schemas.openxmlformats.org/officeDocument/2006/relationships/customXml" Target="ink/ink1446.xml"/><Relationship Id="rId3793" Type="http://schemas.openxmlformats.org/officeDocument/2006/relationships/customXml" Target="ink/ink1650.xml"/><Relationship Id="rId7250" Type="http://schemas.openxmlformats.org/officeDocument/2006/relationships/customXml" Target="ink/ink3264.xml"/><Relationship Id="rId8301" Type="http://schemas.openxmlformats.org/officeDocument/2006/relationships/image" Target="media/image3575.emf"/><Relationship Id="rId2395" Type="http://schemas.openxmlformats.org/officeDocument/2006/relationships/customXml" Target="ink/ink963.xml"/><Relationship Id="rId3446" Type="http://schemas.openxmlformats.org/officeDocument/2006/relationships/customXml" Target="ink/ink1476.xml"/><Relationship Id="rId4844" Type="http://schemas.openxmlformats.org/officeDocument/2006/relationships/image" Target="media/image2115.emf"/><Relationship Id="rId10231" Type="http://schemas.openxmlformats.org/officeDocument/2006/relationships/customXml" Target="ink/ink4640.xml"/><Relationship Id="rId367" Type="http://schemas.openxmlformats.org/officeDocument/2006/relationships/customXml" Target="ink/ink129.xml"/><Relationship Id="rId2048" Type="http://schemas.openxmlformats.org/officeDocument/2006/relationships/customXml" Target="ink/ink795.xml"/><Relationship Id="rId3860" Type="http://schemas.openxmlformats.org/officeDocument/2006/relationships/image" Target="media/image1626.emf"/><Relationship Id="rId4911" Type="http://schemas.openxmlformats.org/officeDocument/2006/relationships/customXml" Target="ink/ink2204.xml"/><Relationship Id="rId9075" Type="http://schemas.openxmlformats.org/officeDocument/2006/relationships/customXml" Target="ink/ink4076.xml"/><Relationship Id="rId781" Type="http://schemas.openxmlformats.org/officeDocument/2006/relationships/customXml" Target="ink/ink270.xml"/><Relationship Id="rId2462" Type="http://schemas.openxmlformats.org/officeDocument/2006/relationships/image" Target="media/image932.emf"/><Relationship Id="rId3513" Type="http://schemas.openxmlformats.org/officeDocument/2006/relationships/image" Target="media/image1453.emf"/><Relationship Id="rId6669" Type="http://schemas.openxmlformats.org/officeDocument/2006/relationships/customXml" Target="ink/ink3036.xml"/><Relationship Id="rId8091" Type="http://schemas.openxmlformats.org/officeDocument/2006/relationships/image" Target="media/image3470.emf"/><Relationship Id="rId12056" Type="http://schemas.openxmlformats.org/officeDocument/2006/relationships/customXml" Target="ink/ink5516.xml"/><Relationship Id="rId434" Type="http://schemas.openxmlformats.org/officeDocument/2006/relationships/oleObject" Target="embeddings/oleObject39.bin"/><Relationship Id="rId1064" Type="http://schemas.openxmlformats.org/officeDocument/2006/relationships/image" Target="media/image402.emf"/><Relationship Id="rId2115" Type="http://schemas.openxmlformats.org/officeDocument/2006/relationships/image" Target="media/image777.emf"/><Relationship Id="rId5685" Type="http://schemas.openxmlformats.org/officeDocument/2006/relationships/customXml" Target="ink/ink2586.xml"/><Relationship Id="rId6736" Type="http://schemas.openxmlformats.org/officeDocument/2006/relationships/image" Target="media/image2932.emf"/><Relationship Id="rId9142" Type="http://schemas.openxmlformats.org/officeDocument/2006/relationships/image" Target="media/image3995.emf"/><Relationship Id="rId11072" Type="http://schemas.openxmlformats.org/officeDocument/2006/relationships/customXml" Target="ink/ink5062.xml"/><Relationship Id="rId12123" Type="http://schemas.openxmlformats.org/officeDocument/2006/relationships/image" Target="media/image5221.emf"/><Relationship Id="rId1131" Type="http://schemas.openxmlformats.org/officeDocument/2006/relationships/customXml" Target="ink/ink382.xml"/><Relationship Id="rId4287" Type="http://schemas.openxmlformats.org/officeDocument/2006/relationships/customXml" Target="ink/ink1897.xml"/><Relationship Id="rId5338" Type="http://schemas.openxmlformats.org/officeDocument/2006/relationships/customXml" Target="ink/ink2419.xml"/><Relationship Id="rId5752" Type="http://schemas.openxmlformats.org/officeDocument/2006/relationships/image" Target="media/image21510.emf"/><Relationship Id="rId6803" Type="http://schemas.openxmlformats.org/officeDocument/2006/relationships/customXml" Target="ink/ink3103.xml"/><Relationship Id="rId9959" Type="http://schemas.openxmlformats.org/officeDocument/2006/relationships/customXml" Target="ink/ink4508.xml"/><Relationship Id="rId4354" Type="http://schemas.openxmlformats.org/officeDocument/2006/relationships/customXml" Target="ink/ink1931.xml"/><Relationship Id="rId5405" Type="http://schemas.openxmlformats.org/officeDocument/2006/relationships/customXml" Target="ink/ink2446.xml"/><Relationship Id="rId11889" Type="http://schemas.openxmlformats.org/officeDocument/2006/relationships/image" Target="media/image5103.emf"/><Relationship Id="rId1948" Type="http://schemas.openxmlformats.org/officeDocument/2006/relationships/customXml" Target="ink/ink749.xml"/><Relationship Id="rId3370" Type="http://schemas.openxmlformats.org/officeDocument/2006/relationships/image" Target="media/image1383.emf"/><Relationship Id="rId4007" Type="http://schemas.openxmlformats.org/officeDocument/2006/relationships/image" Target="media/image1699.emf"/><Relationship Id="rId4421" Type="http://schemas.openxmlformats.org/officeDocument/2006/relationships/image" Target="media/image1905.emf"/><Relationship Id="rId7577" Type="http://schemas.openxmlformats.org/officeDocument/2006/relationships/customXml" Target="ink/ink3388.xml"/><Relationship Id="rId8975" Type="http://schemas.openxmlformats.org/officeDocument/2006/relationships/customXml" Target="ink/ink4027.xml"/><Relationship Id="rId11956" Type="http://schemas.openxmlformats.org/officeDocument/2006/relationships/customXml" Target="ink/ink5466.xml"/><Relationship Id="rId291" Type="http://schemas.openxmlformats.org/officeDocument/2006/relationships/customXml" Target="ink/ink111.xml"/><Relationship Id="rId3023" Type="http://schemas.openxmlformats.org/officeDocument/2006/relationships/image" Target="media/image1211.emf"/><Relationship Id="rId6179" Type="http://schemas.openxmlformats.org/officeDocument/2006/relationships/customXml" Target="ink/ink2798.xml"/><Relationship Id="rId7991" Type="http://schemas.openxmlformats.org/officeDocument/2006/relationships/image" Target="media/image3420.emf"/><Relationship Id="rId8628" Type="http://schemas.openxmlformats.org/officeDocument/2006/relationships/customXml" Target="ink/ink3860.xml"/><Relationship Id="rId10558" Type="http://schemas.openxmlformats.org/officeDocument/2006/relationships/customXml" Target="ink/ink4805.xml"/><Relationship Id="rId10972" Type="http://schemas.openxmlformats.org/officeDocument/2006/relationships/customXml" Target="ink/ink5012.xml"/><Relationship Id="rId11609" Type="http://schemas.openxmlformats.org/officeDocument/2006/relationships/image" Target="media/image4967.emf"/><Relationship Id="rId5195" Type="http://schemas.openxmlformats.org/officeDocument/2006/relationships/customXml" Target="ink/ink2347.xml"/><Relationship Id="rId6593" Type="http://schemas.openxmlformats.org/officeDocument/2006/relationships/customXml" Target="ink/ink2997.xml"/><Relationship Id="rId7644" Type="http://schemas.openxmlformats.org/officeDocument/2006/relationships/image" Target="media/image3248.emf"/><Relationship Id="rId10625" Type="http://schemas.openxmlformats.org/officeDocument/2006/relationships/image" Target="media/image4733.emf"/><Relationship Id="rId2789" Type="http://schemas.openxmlformats.org/officeDocument/2006/relationships/image" Target="media/image1095.emf"/><Relationship Id="rId6246" Type="http://schemas.openxmlformats.org/officeDocument/2006/relationships/image" Target="media/image172.wmf"/><Relationship Id="rId6660" Type="http://schemas.openxmlformats.org/officeDocument/2006/relationships/image" Target="media/image2896.emf"/><Relationship Id="rId7711" Type="http://schemas.openxmlformats.org/officeDocument/2006/relationships/customXml" Target="ink/ink3454.xml"/><Relationship Id="rId2856" Type="http://schemas.openxmlformats.org/officeDocument/2006/relationships/customXml" Target="ink/ink1189.xml"/><Relationship Id="rId3907" Type="http://schemas.openxmlformats.org/officeDocument/2006/relationships/customXml" Target="ink/ink1707.xml"/><Relationship Id="rId5262" Type="http://schemas.openxmlformats.org/officeDocument/2006/relationships/customXml" Target="ink/ink2381.xml"/><Relationship Id="rId6313" Type="http://schemas.openxmlformats.org/officeDocument/2006/relationships/image" Target="media/image2752.emf"/><Relationship Id="rId9469" Type="http://schemas.openxmlformats.org/officeDocument/2006/relationships/image" Target="media/image4159.emf"/><Relationship Id="rId9883" Type="http://schemas.openxmlformats.org/officeDocument/2006/relationships/customXml" Target="ink/ink4470.xml"/><Relationship Id="rId11399" Type="http://schemas.openxmlformats.org/officeDocument/2006/relationships/image" Target="media/image235.wmf"/><Relationship Id="rId97" Type="http://schemas.openxmlformats.org/officeDocument/2006/relationships/customXml" Target="ink/ink34.xml"/><Relationship Id="rId828" Type="http://schemas.openxmlformats.org/officeDocument/2006/relationships/image" Target="media/image3060.emf"/><Relationship Id="rId1458" Type="http://schemas.openxmlformats.org/officeDocument/2006/relationships/image" Target="media/image566.emf"/><Relationship Id="rId1872" Type="http://schemas.openxmlformats.org/officeDocument/2006/relationships/customXml" Target="ink/ink711.xml"/><Relationship Id="rId2509" Type="http://schemas.openxmlformats.org/officeDocument/2006/relationships/image" Target="media/image955.emf"/><Relationship Id="rId8485" Type="http://schemas.openxmlformats.org/officeDocument/2006/relationships/customXml" Target="ink/ink3796.xml"/><Relationship Id="rId9536" Type="http://schemas.openxmlformats.org/officeDocument/2006/relationships/customXml" Target="ink/ink4299.xml"/><Relationship Id="rId1525" Type="http://schemas.openxmlformats.org/officeDocument/2006/relationships/image" Target="media/image591.emf"/><Relationship Id="rId2923" Type="http://schemas.openxmlformats.org/officeDocument/2006/relationships/customXml" Target="ink/ink1223.xml"/><Relationship Id="rId7087" Type="http://schemas.openxmlformats.org/officeDocument/2006/relationships/customXml" Target="ink/ink3182.xml"/><Relationship Id="rId8138" Type="http://schemas.openxmlformats.org/officeDocument/2006/relationships/customXml" Target="ink/ink3624.xml"/><Relationship Id="rId8552" Type="http://schemas.openxmlformats.org/officeDocument/2006/relationships/image" Target="media/image3699.emf"/><Relationship Id="rId9950" Type="http://schemas.openxmlformats.org/officeDocument/2006/relationships/image" Target="media/image4393.emf"/><Relationship Id="rId10068" Type="http://schemas.openxmlformats.org/officeDocument/2006/relationships/customXml" Target="ink/ink4558.xml"/><Relationship Id="rId11466" Type="http://schemas.openxmlformats.org/officeDocument/2006/relationships/customXml" Target="ink/ink5246.xml"/><Relationship Id="rId11880" Type="http://schemas.openxmlformats.org/officeDocument/2006/relationships/customXml" Target="ink/ink5428.xml"/><Relationship Id="rId7154" Type="http://schemas.openxmlformats.org/officeDocument/2006/relationships/customXml" Target="ink/ink3216.xml"/><Relationship Id="rId8205" Type="http://schemas.openxmlformats.org/officeDocument/2006/relationships/image" Target="media/image3527.emf"/><Relationship Id="rId9603" Type="http://schemas.openxmlformats.org/officeDocument/2006/relationships/image" Target="media/image4221.emf"/><Relationship Id="rId10482" Type="http://schemas.openxmlformats.org/officeDocument/2006/relationships/customXml" Target="ink/ink4767.xml"/><Relationship Id="rId11119" Type="http://schemas.openxmlformats.org/officeDocument/2006/relationships/image" Target="media/image4812.emf"/><Relationship Id="rId11533" Type="http://schemas.openxmlformats.org/officeDocument/2006/relationships/image" Target="media/image4930.emf"/><Relationship Id="rId2299" Type="http://schemas.openxmlformats.org/officeDocument/2006/relationships/customXml" Target="ink/ink916.xml"/><Relationship Id="rId3697" Type="http://schemas.openxmlformats.org/officeDocument/2006/relationships/image" Target="media/image1545.emf"/><Relationship Id="rId4748" Type="http://schemas.openxmlformats.org/officeDocument/2006/relationships/image" Target="media/image2067.emf"/><Relationship Id="rId10135" Type="http://schemas.openxmlformats.org/officeDocument/2006/relationships/image" Target="media/image4485.emf"/><Relationship Id="rId11600" Type="http://schemas.openxmlformats.org/officeDocument/2006/relationships/customXml" Target="ink/ink5310.xml"/><Relationship Id="rId3764" Type="http://schemas.openxmlformats.org/officeDocument/2006/relationships/image" Target="media/image1578.emf"/><Relationship Id="rId4815" Type="http://schemas.openxmlformats.org/officeDocument/2006/relationships/customXml" Target="ink/ink2156.xml"/><Relationship Id="rId6170" Type="http://schemas.openxmlformats.org/officeDocument/2006/relationships/image" Target="media/image2683.emf"/><Relationship Id="rId7221" Type="http://schemas.openxmlformats.org/officeDocument/2006/relationships/image" Target="media/image29770.emf"/><Relationship Id="rId10202" Type="http://schemas.openxmlformats.org/officeDocument/2006/relationships/customXml" Target="ink/ink4625.xml"/><Relationship Id="rId685" Type="http://schemas.openxmlformats.org/officeDocument/2006/relationships/image" Target="media/image288.emf"/><Relationship Id="rId2366" Type="http://schemas.openxmlformats.org/officeDocument/2006/relationships/image" Target="media/image884.emf"/><Relationship Id="rId2780" Type="http://schemas.openxmlformats.org/officeDocument/2006/relationships/customXml" Target="ink/ink1151.xml"/><Relationship Id="rId3417" Type="http://schemas.openxmlformats.org/officeDocument/2006/relationships/image" Target="media/image1405.emf"/><Relationship Id="rId3831" Type="http://schemas.openxmlformats.org/officeDocument/2006/relationships/customXml" Target="ink/ink1669.xml"/><Relationship Id="rId9393" Type="http://schemas.openxmlformats.org/officeDocument/2006/relationships/image" Target="media/image4122.emf"/><Relationship Id="rId338" Type="http://schemas.openxmlformats.org/officeDocument/2006/relationships/oleObject" Target="embeddings/oleObject35.bin"/><Relationship Id="rId752" Type="http://schemas.openxmlformats.org/officeDocument/2006/relationships/customXml" Target="ink/ink255.xml"/><Relationship Id="rId1382" Type="http://schemas.openxmlformats.org/officeDocument/2006/relationships/image" Target="media/image533.emf"/><Relationship Id="rId2019" Type="http://schemas.openxmlformats.org/officeDocument/2006/relationships/image" Target="media/image759.emf"/><Relationship Id="rId2433" Type="http://schemas.openxmlformats.org/officeDocument/2006/relationships/customXml" Target="ink/ink981.xml"/><Relationship Id="rId5589" Type="http://schemas.openxmlformats.org/officeDocument/2006/relationships/image" Target="media/image2454.emf"/><Relationship Id="rId9046" Type="http://schemas.openxmlformats.org/officeDocument/2006/relationships/image" Target="media/image3943.emf"/><Relationship Id="rId9460" Type="http://schemas.openxmlformats.org/officeDocument/2006/relationships/customXml" Target="ink/ink4264.xml"/><Relationship Id="rId11390" Type="http://schemas.openxmlformats.org/officeDocument/2006/relationships/image" Target="media/image48630.emf"/><Relationship Id="rId12027" Type="http://schemas.openxmlformats.org/officeDocument/2006/relationships/image" Target="media/image5173.emf"/><Relationship Id="rId405" Type="http://schemas.openxmlformats.org/officeDocument/2006/relationships/customXml" Target="ink/ink146.xml"/><Relationship Id="rId1035" Type="http://schemas.openxmlformats.org/officeDocument/2006/relationships/customXml" Target="ink/ink344.xml"/><Relationship Id="rId2500" Type="http://schemas.openxmlformats.org/officeDocument/2006/relationships/customXml" Target="ink/ink1013.xml"/><Relationship Id="rId5656" Type="http://schemas.openxmlformats.org/officeDocument/2006/relationships/image" Target="media/image2487.emf"/><Relationship Id="rId8062" Type="http://schemas.openxmlformats.org/officeDocument/2006/relationships/customXml" Target="ink/ink3586.xml"/><Relationship Id="rId9113" Type="http://schemas.openxmlformats.org/officeDocument/2006/relationships/customXml" Target="ink/ink4095.xml"/><Relationship Id="rId11043" Type="http://schemas.openxmlformats.org/officeDocument/2006/relationships/image" Target="media/image4769.emf"/><Relationship Id="rId4258" Type="http://schemas.openxmlformats.org/officeDocument/2006/relationships/image" Target="media/image1824.emf"/><Relationship Id="rId5309" Type="http://schemas.openxmlformats.org/officeDocument/2006/relationships/image" Target="media/image2320.emf"/><Relationship Id="rId6707" Type="http://schemas.openxmlformats.org/officeDocument/2006/relationships/customXml" Target="ink/ink3055.xml"/><Relationship Id="rId3274" Type="http://schemas.openxmlformats.org/officeDocument/2006/relationships/customXml" Target="ink/ink1394.xml"/><Relationship Id="rId4672" Type="http://schemas.openxmlformats.org/officeDocument/2006/relationships/image" Target="media/image2029.emf"/><Relationship Id="rId5723" Type="http://schemas.openxmlformats.org/officeDocument/2006/relationships/customXml" Target="ink/ink2605.xml"/><Relationship Id="rId8879" Type="http://schemas.openxmlformats.org/officeDocument/2006/relationships/image" Target="media/image3862.emf"/><Relationship Id="rId11110" Type="http://schemas.openxmlformats.org/officeDocument/2006/relationships/customXml" Target="ink/ink5081.xml"/><Relationship Id="rId195" Type="http://schemas.openxmlformats.org/officeDocument/2006/relationships/oleObject" Target="embeddings/oleObject10.bin"/><Relationship Id="rId1919" Type="http://schemas.openxmlformats.org/officeDocument/2006/relationships/image" Target="media/image7090.emf"/><Relationship Id="rId4325" Type="http://schemas.openxmlformats.org/officeDocument/2006/relationships/image" Target="media/image1857.emf"/><Relationship Id="rId7895" Type="http://schemas.openxmlformats.org/officeDocument/2006/relationships/image" Target="media/image3378.emf"/><Relationship Id="rId8946" Type="http://schemas.openxmlformats.org/officeDocument/2006/relationships/customXml" Target="ink/ink4019.xml"/><Relationship Id="rId10876" Type="http://schemas.openxmlformats.org/officeDocument/2006/relationships/customXml" Target="ink/ink4964.xml"/><Relationship Id="rId11927" Type="http://schemas.openxmlformats.org/officeDocument/2006/relationships/image" Target="media/image5123.emf"/><Relationship Id="rId2290" Type="http://schemas.openxmlformats.org/officeDocument/2006/relationships/customXml" Target="ink/ink911.xml"/><Relationship Id="rId3341" Type="http://schemas.openxmlformats.org/officeDocument/2006/relationships/customXml" Target="ink/ink1427.xml"/><Relationship Id="rId6497" Type="http://schemas.openxmlformats.org/officeDocument/2006/relationships/image" Target="media/image2830.emf"/><Relationship Id="rId7962" Type="http://schemas.openxmlformats.org/officeDocument/2006/relationships/customXml" Target="ink/ink3536.xml"/><Relationship Id="rId10529" Type="http://schemas.openxmlformats.org/officeDocument/2006/relationships/image" Target="media/image4682.emf"/><Relationship Id="rId262" Type="http://schemas.openxmlformats.org/officeDocument/2006/relationships/image" Target="media/image116.emf"/><Relationship Id="rId5099" Type="http://schemas.openxmlformats.org/officeDocument/2006/relationships/image" Target="media/image2242.emf"/><Relationship Id="rId6564" Type="http://schemas.openxmlformats.org/officeDocument/2006/relationships/image" Target="media/image423.emf"/><Relationship Id="rId7615" Type="http://schemas.openxmlformats.org/officeDocument/2006/relationships/customXml" Target="ink/ink3406.xml"/><Relationship Id="rId10943" Type="http://schemas.openxmlformats.org/officeDocument/2006/relationships/image" Target="media/image3397.emf"/><Relationship Id="rId2010" Type="http://schemas.openxmlformats.org/officeDocument/2006/relationships/customXml" Target="ink/ink776.xml"/><Relationship Id="rId5166" Type="http://schemas.openxmlformats.org/officeDocument/2006/relationships/customXml" Target="ink/ink2332.xml"/><Relationship Id="rId5580" Type="http://schemas.openxmlformats.org/officeDocument/2006/relationships/customXml" Target="ink/ink2534.xml"/><Relationship Id="rId6217" Type="http://schemas.openxmlformats.org/officeDocument/2006/relationships/customXml" Target="ink/ink2817.xml"/><Relationship Id="rId6631" Type="http://schemas.openxmlformats.org/officeDocument/2006/relationships/image" Target="media/image442.emf"/><Relationship Id="rId9787" Type="http://schemas.openxmlformats.org/officeDocument/2006/relationships/customXml" Target="ink/ink4421.xml"/><Relationship Id="rId4182" Type="http://schemas.openxmlformats.org/officeDocument/2006/relationships/image" Target="media/image1786.emf"/><Relationship Id="rId5233" Type="http://schemas.openxmlformats.org/officeDocument/2006/relationships/customXml" Target="ink/ink2367.xml"/><Relationship Id="rId8389" Type="http://schemas.openxmlformats.org/officeDocument/2006/relationships/customXml" Target="ink/ink3747.xml"/><Relationship Id="rId1776" Type="http://schemas.openxmlformats.org/officeDocument/2006/relationships/customXml" Target="ink/ink663.xml"/><Relationship Id="rId2827" Type="http://schemas.openxmlformats.org/officeDocument/2006/relationships/image" Target="media/image1114.emf"/><Relationship Id="rId9854" Type="http://schemas.openxmlformats.org/officeDocument/2006/relationships/image" Target="media/image4345.emf"/><Relationship Id="rId11784" Type="http://schemas.openxmlformats.org/officeDocument/2006/relationships/customXml" Target="ink/ink5390.xml"/><Relationship Id="rId68" Type="http://schemas.openxmlformats.org/officeDocument/2006/relationships/image" Target="media/image29.emf"/><Relationship Id="rId1429" Type="http://schemas.openxmlformats.org/officeDocument/2006/relationships/customXml" Target="ink/ink505.xml"/><Relationship Id="rId1843" Type="http://schemas.openxmlformats.org/officeDocument/2006/relationships/image" Target="media/image711.emf"/><Relationship Id="rId4999" Type="http://schemas.openxmlformats.org/officeDocument/2006/relationships/image" Target="media/image2192.emf"/><Relationship Id="rId5300" Type="http://schemas.openxmlformats.org/officeDocument/2006/relationships/customXml" Target="ink/ink2400.xml"/><Relationship Id="rId8456" Type="http://schemas.openxmlformats.org/officeDocument/2006/relationships/customXml" Target="ink/ink3781.xml"/><Relationship Id="rId8870" Type="http://schemas.openxmlformats.org/officeDocument/2006/relationships/customXml" Target="ink/ink3981.xml"/><Relationship Id="rId9507" Type="http://schemas.openxmlformats.org/officeDocument/2006/relationships/image" Target="media/image4178.emf"/><Relationship Id="rId9921" Type="http://schemas.openxmlformats.org/officeDocument/2006/relationships/customXml" Target="ink/ink4489.xml"/><Relationship Id="rId10386" Type="http://schemas.openxmlformats.org/officeDocument/2006/relationships/customXml" Target="ink/ink4719.xml"/><Relationship Id="rId11437" Type="http://schemas.openxmlformats.org/officeDocument/2006/relationships/customXml" Target="ink/ink5234.xml"/><Relationship Id="rId11851" Type="http://schemas.openxmlformats.org/officeDocument/2006/relationships/image" Target="media/image5083.emf"/><Relationship Id="rId1910" Type="http://schemas.openxmlformats.org/officeDocument/2006/relationships/customXml" Target="ink/ink730.xml"/><Relationship Id="rId7472" Type="http://schemas.openxmlformats.org/officeDocument/2006/relationships/customXml" Target="ink/ink3346.xml"/><Relationship Id="rId8109" Type="http://schemas.openxmlformats.org/officeDocument/2006/relationships/image" Target="media/image3479.emf"/><Relationship Id="rId8523" Type="http://schemas.openxmlformats.org/officeDocument/2006/relationships/customXml" Target="ink/ink3815.xml"/><Relationship Id="rId10039" Type="http://schemas.openxmlformats.org/officeDocument/2006/relationships/image" Target="media/image4437.emf"/><Relationship Id="rId10453" Type="http://schemas.openxmlformats.org/officeDocument/2006/relationships/image" Target="media/image4642.emf"/><Relationship Id="rId11504" Type="http://schemas.openxmlformats.org/officeDocument/2006/relationships/customXml" Target="ink/ink5263.xml"/><Relationship Id="rId3668" Type="http://schemas.openxmlformats.org/officeDocument/2006/relationships/customXml" Target="ink/ink1587.xml"/><Relationship Id="rId4719" Type="http://schemas.openxmlformats.org/officeDocument/2006/relationships/customXml" Target="ink/ink2108.xml"/><Relationship Id="rId6074" Type="http://schemas.openxmlformats.org/officeDocument/2006/relationships/customXml" Target="ink/ink2749.xml"/><Relationship Id="rId7125" Type="http://schemas.openxmlformats.org/officeDocument/2006/relationships/customXml" Target="ink/ink3201.xml"/><Relationship Id="rId10106" Type="http://schemas.openxmlformats.org/officeDocument/2006/relationships/customXml" Target="ink/ink4577.xml"/><Relationship Id="rId589" Type="http://schemas.openxmlformats.org/officeDocument/2006/relationships/image" Target="media/image240.emf"/><Relationship Id="rId2684" Type="http://schemas.openxmlformats.org/officeDocument/2006/relationships/customXml" Target="ink/ink1105.xml"/><Relationship Id="rId3735" Type="http://schemas.openxmlformats.org/officeDocument/2006/relationships/image" Target="media/image1564.emf"/><Relationship Id="rId5090" Type="http://schemas.openxmlformats.org/officeDocument/2006/relationships/customXml" Target="ink/ink2294.xml"/><Relationship Id="rId6141" Type="http://schemas.openxmlformats.org/officeDocument/2006/relationships/customXml" Target="ink/ink2780.xml"/><Relationship Id="rId9297" Type="http://schemas.openxmlformats.org/officeDocument/2006/relationships/customXml" Target="ink/ink4185.xml"/><Relationship Id="rId10520" Type="http://schemas.openxmlformats.org/officeDocument/2006/relationships/customXml" Target="ink/ink4786.xml"/><Relationship Id="rId656" Type="http://schemas.openxmlformats.org/officeDocument/2006/relationships/customXml" Target="ink/ink216.xml"/><Relationship Id="rId1286" Type="http://schemas.openxmlformats.org/officeDocument/2006/relationships/customXml" Target="ink/ink445.xml"/><Relationship Id="rId2337" Type="http://schemas.openxmlformats.org/officeDocument/2006/relationships/customXml" Target="ink/ink935.xml"/><Relationship Id="rId9364" Type="http://schemas.openxmlformats.org/officeDocument/2006/relationships/customXml" Target="ink/ink4218.xml"/><Relationship Id="rId309" Type="http://schemas.openxmlformats.org/officeDocument/2006/relationships/image" Target="media/image139.emf"/><Relationship Id="rId2751" Type="http://schemas.openxmlformats.org/officeDocument/2006/relationships/image" Target="media/image1076.emf"/><Relationship Id="rId3802" Type="http://schemas.openxmlformats.org/officeDocument/2006/relationships/image" Target="media/image1597.emf"/><Relationship Id="rId6958" Type="http://schemas.openxmlformats.org/officeDocument/2006/relationships/image" Target="media/image2989.emf"/><Relationship Id="rId8380" Type="http://schemas.openxmlformats.org/officeDocument/2006/relationships/image" Target="media/image3614.emf"/><Relationship Id="rId9017" Type="http://schemas.openxmlformats.org/officeDocument/2006/relationships/customXml" Target="ink/ink4048.xml"/><Relationship Id="rId11294" Type="http://schemas.openxmlformats.org/officeDocument/2006/relationships/image" Target="media/image4828.emf"/><Relationship Id="rId723" Type="http://schemas.openxmlformats.org/officeDocument/2006/relationships/image" Target="media/image307.emf"/><Relationship Id="rId1353" Type="http://schemas.openxmlformats.org/officeDocument/2006/relationships/customXml" Target="ink/ink471.xml"/><Relationship Id="rId2404" Type="http://schemas.openxmlformats.org/officeDocument/2006/relationships/image" Target="media/image903.emf"/><Relationship Id="rId5974" Type="http://schemas.openxmlformats.org/officeDocument/2006/relationships/customXml" Target="ink/ink2708.xml"/><Relationship Id="rId8033" Type="http://schemas.openxmlformats.org/officeDocument/2006/relationships/image" Target="media/image3441.emf"/><Relationship Id="rId9431" Type="http://schemas.openxmlformats.org/officeDocument/2006/relationships/image" Target="media/image4140.emf"/><Relationship Id="rId11361" Type="http://schemas.openxmlformats.org/officeDocument/2006/relationships/customXml" Target="ink/ink5202.xml"/><Relationship Id="rId1420" Type="http://schemas.openxmlformats.org/officeDocument/2006/relationships/image" Target="media/image547.emf"/><Relationship Id="rId4576" Type="http://schemas.openxmlformats.org/officeDocument/2006/relationships/customXml" Target="ink/ink2038.xml"/><Relationship Id="rId4990" Type="http://schemas.openxmlformats.org/officeDocument/2006/relationships/customXml" Target="ink/ink2244.xml"/><Relationship Id="rId5627" Type="http://schemas.openxmlformats.org/officeDocument/2006/relationships/image" Target="media/image2473.emf"/><Relationship Id="rId11014" Type="http://schemas.openxmlformats.org/officeDocument/2006/relationships/customXml" Target="ink/ink5033.xml"/><Relationship Id="rId3178" Type="http://schemas.openxmlformats.org/officeDocument/2006/relationships/customXml" Target="ink/ink1347.xml"/><Relationship Id="rId3592" Type="http://schemas.openxmlformats.org/officeDocument/2006/relationships/customXml" Target="ink/ink1549.xml"/><Relationship Id="rId4229" Type="http://schemas.openxmlformats.org/officeDocument/2006/relationships/customXml" Target="ink/ink1868.xml"/><Relationship Id="rId4643" Type="http://schemas.openxmlformats.org/officeDocument/2006/relationships/customXml" Target="ink/ink2070.xml"/><Relationship Id="rId8100" Type="http://schemas.openxmlformats.org/officeDocument/2006/relationships/customXml" Target="ink/ink3605.xml"/><Relationship Id="rId10030" Type="http://schemas.openxmlformats.org/officeDocument/2006/relationships/customXml" Target="ink/ink4539.xml"/><Relationship Id="rId2194" Type="http://schemas.openxmlformats.org/officeDocument/2006/relationships/customXml" Target="ink/ink866.xml"/><Relationship Id="rId3245" Type="http://schemas.openxmlformats.org/officeDocument/2006/relationships/image" Target="media/image1321.emf"/><Relationship Id="rId4710" Type="http://schemas.openxmlformats.org/officeDocument/2006/relationships/image" Target="media/image2048.emf"/><Relationship Id="rId7866" Type="http://schemas.openxmlformats.org/officeDocument/2006/relationships/image" Target="media/image461.emf"/><Relationship Id="rId166" Type="http://schemas.openxmlformats.org/officeDocument/2006/relationships/image" Target="media/image78.emf"/><Relationship Id="rId580" Type="http://schemas.openxmlformats.org/officeDocument/2006/relationships/image" Target="media/image64.wmf"/><Relationship Id="rId2261" Type="http://schemas.openxmlformats.org/officeDocument/2006/relationships/image" Target="media/image838.emf"/><Relationship Id="rId3312" Type="http://schemas.openxmlformats.org/officeDocument/2006/relationships/image" Target="media/image1354.emf"/><Relationship Id="rId6468" Type="http://schemas.openxmlformats.org/officeDocument/2006/relationships/image" Target="media/image2820.emf"/><Relationship Id="rId7519" Type="http://schemas.openxmlformats.org/officeDocument/2006/relationships/image" Target="media/image3186.emf"/><Relationship Id="rId8917" Type="http://schemas.openxmlformats.org/officeDocument/2006/relationships/image" Target="media/image3881.emf"/><Relationship Id="rId10847" Type="http://schemas.openxmlformats.org/officeDocument/2006/relationships/image" Target="media/image3201.emf"/><Relationship Id="rId233" Type="http://schemas.openxmlformats.org/officeDocument/2006/relationships/oleObject" Target="embeddings/oleObject20.bin"/><Relationship Id="rId5484" Type="http://schemas.openxmlformats.org/officeDocument/2006/relationships/customXml" Target="ink/ink2486.xml"/><Relationship Id="rId6882" Type="http://schemas.openxmlformats.org/officeDocument/2006/relationships/image" Target="media/image2571.emf"/><Relationship Id="rId7933" Type="http://schemas.openxmlformats.org/officeDocument/2006/relationships/image" Target="media/image3395.emf"/><Relationship Id="rId10914" Type="http://schemas.openxmlformats.org/officeDocument/2006/relationships/customXml" Target="ink/ink4983.xml"/><Relationship Id="rId300" Type="http://schemas.openxmlformats.org/officeDocument/2006/relationships/image" Target="media/image28.wmf"/><Relationship Id="rId4086" Type="http://schemas.openxmlformats.org/officeDocument/2006/relationships/image" Target="media/image1738.emf"/><Relationship Id="rId5137" Type="http://schemas.openxmlformats.org/officeDocument/2006/relationships/image" Target="media/image2261.emf"/><Relationship Id="rId6535" Type="http://schemas.openxmlformats.org/officeDocument/2006/relationships/image" Target="media/image2842.emf"/><Relationship Id="rId5551" Type="http://schemas.openxmlformats.org/officeDocument/2006/relationships/image" Target="media/image2435.emf"/><Relationship Id="rId6602" Type="http://schemas.openxmlformats.org/officeDocument/2006/relationships/image" Target="media/image2871.emf"/><Relationship Id="rId9758" Type="http://schemas.openxmlformats.org/officeDocument/2006/relationships/image" Target="media/image4298.emf"/><Relationship Id="rId11688" Type="http://schemas.openxmlformats.org/officeDocument/2006/relationships/image" Target="media/image5007.emf"/><Relationship Id="rId1747" Type="http://schemas.openxmlformats.org/officeDocument/2006/relationships/image" Target="media/image663.emf"/><Relationship Id="rId4153" Type="http://schemas.openxmlformats.org/officeDocument/2006/relationships/customXml" Target="ink/ink1830.xml"/><Relationship Id="rId5204" Type="http://schemas.openxmlformats.org/officeDocument/2006/relationships/image" Target="media/image2294.emf"/><Relationship Id="rId8774" Type="http://schemas.openxmlformats.org/officeDocument/2006/relationships/customXml" Target="ink/ink3933.xml"/><Relationship Id="rId9825" Type="http://schemas.openxmlformats.org/officeDocument/2006/relationships/customXml" Target="ink/ink4440.xml"/><Relationship Id="rId39" Type="http://schemas.openxmlformats.org/officeDocument/2006/relationships/customXml" Target="ink/ink10.xml"/><Relationship Id="rId1814" Type="http://schemas.openxmlformats.org/officeDocument/2006/relationships/customXml" Target="ink/ink682.xml"/><Relationship Id="rId4220" Type="http://schemas.openxmlformats.org/officeDocument/2006/relationships/image" Target="media/image1805.emf"/><Relationship Id="rId7790" Type="http://schemas.openxmlformats.org/officeDocument/2006/relationships/oleObject" Target="embeddings/oleObject236.bin"/><Relationship Id="rId8427" Type="http://schemas.openxmlformats.org/officeDocument/2006/relationships/image" Target="media/image3637.emf"/><Relationship Id="rId8841" Type="http://schemas.openxmlformats.org/officeDocument/2006/relationships/image" Target="media/image3843.emf"/><Relationship Id="rId10357" Type="http://schemas.openxmlformats.org/officeDocument/2006/relationships/image" Target="media/image4594.emf"/><Relationship Id="rId11755" Type="http://schemas.openxmlformats.org/officeDocument/2006/relationships/customXml" Target="ink/ink5383.xml"/><Relationship Id="rId6392" Type="http://schemas.openxmlformats.org/officeDocument/2006/relationships/customXml" Target="ink/ink2897.xml"/><Relationship Id="rId7443" Type="http://schemas.openxmlformats.org/officeDocument/2006/relationships/image" Target="media/image3148.emf"/><Relationship Id="rId10771" Type="http://schemas.openxmlformats.org/officeDocument/2006/relationships/image" Target="media/image3025.emf"/><Relationship Id="rId11408" Type="http://schemas.openxmlformats.org/officeDocument/2006/relationships/oleObject" Target="embeddings/oleObject305.bin"/><Relationship Id="rId11822" Type="http://schemas.openxmlformats.org/officeDocument/2006/relationships/customXml" Target="ink/ink5403.xml"/><Relationship Id="rId2588" Type="http://schemas.openxmlformats.org/officeDocument/2006/relationships/customXml" Target="ink/ink1057.xml"/><Relationship Id="rId3986" Type="http://schemas.openxmlformats.org/officeDocument/2006/relationships/customXml" Target="ink/ink1746.xml"/><Relationship Id="rId6045" Type="http://schemas.openxmlformats.org/officeDocument/2006/relationships/image" Target="media/image2632.emf"/><Relationship Id="rId10424" Type="http://schemas.openxmlformats.org/officeDocument/2006/relationships/customXml" Target="ink/ink4738.xml"/><Relationship Id="rId3639" Type="http://schemas.openxmlformats.org/officeDocument/2006/relationships/image" Target="media/image1516.emf"/><Relationship Id="rId5061" Type="http://schemas.openxmlformats.org/officeDocument/2006/relationships/image" Target="media/image2223.emf"/><Relationship Id="rId6112" Type="http://schemas.openxmlformats.org/officeDocument/2006/relationships/oleObject" Target="embeddings/oleObject204.bin"/><Relationship Id="rId7510" Type="http://schemas.openxmlformats.org/officeDocument/2006/relationships/image" Target="media/image3440.wmf"/><Relationship Id="rId9268" Type="http://schemas.openxmlformats.org/officeDocument/2006/relationships/image" Target="media/image4060.emf"/><Relationship Id="rId2655" Type="http://schemas.openxmlformats.org/officeDocument/2006/relationships/image" Target="media/image1028.emf"/><Relationship Id="rId3706" Type="http://schemas.openxmlformats.org/officeDocument/2006/relationships/customXml" Target="ink/ink1606.xml"/><Relationship Id="rId9682" Type="http://schemas.openxmlformats.org/officeDocument/2006/relationships/image" Target="media/image4260.emf"/><Relationship Id="rId11198" Type="http://schemas.openxmlformats.org/officeDocument/2006/relationships/customXml" Target="ink/ink5125.xml"/><Relationship Id="rId627" Type="http://schemas.openxmlformats.org/officeDocument/2006/relationships/image" Target="media/image260.emf"/><Relationship Id="rId1257" Type="http://schemas.openxmlformats.org/officeDocument/2006/relationships/image" Target="media/image490.emf"/><Relationship Id="rId1671" Type="http://schemas.openxmlformats.org/officeDocument/2006/relationships/image" Target="media/image6290.emf"/><Relationship Id="rId2308" Type="http://schemas.openxmlformats.org/officeDocument/2006/relationships/image" Target="media/image855.emf"/><Relationship Id="rId2722" Type="http://schemas.openxmlformats.org/officeDocument/2006/relationships/customXml" Target="ink/ink1122.xml"/><Relationship Id="rId5878" Type="http://schemas.openxmlformats.org/officeDocument/2006/relationships/image" Target="media/image161.wmf"/><Relationship Id="rId6929" Type="http://schemas.openxmlformats.org/officeDocument/2006/relationships/customXml" Target="ink/ink3166.xml"/><Relationship Id="rId8284" Type="http://schemas.openxmlformats.org/officeDocument/2006/relationships/customXml" Target="ink/ink3694.xml"/><Relationship Id="rId9335" Type="http://schemas.openxmlformats.org/officeDocument/2006/relationships/image" Target="media/image4093.emf"/><Relationship Id="rId11265" Type="http://schemas.openxmlformats.org/officeDocument/2006/relationships/customXml" Target="ink/ink5159.xml"/><Relationship Id="rId1324" Type="http://schemas.openxmlformats.org/officeDocument/2006/relationships/customXml" Target="ink/ink457.xml"/><Relationship Id="rId4894" Type="http://schemas.openxmlformats.org/officeDocument/2006/relationships/image" Target="media/image2140.emf"/><Relationship Id="rId5945" Type="http://schemas.openxmlformats.org/officeDocument/2006/relationships/image" Target="media/image2597.emf"/><Relationship Id="rId8351" Type="http://schemas.openxmlformats.org/officeDocument/2006/relationships/customXml" Target="ink/ink3728.xml"/><Relationship Id="rId9402" Type="http://schemas.openxmlformats.org/officeDocument/2006/relationships/oleObject" Target="embeddings/oleObject279.bin"/><Relationship Id="rId10281" Type="http://schemas.openxmlformats.org/officeDocument/2006/relationships/customXml" Target="ink/ink4665.xml"/><Relationship Id="rId11332" Type="http://schemas.openxmlformats.org/officeDocument/2006/relationships/image" Target="media/image4847.emf"/><Relationship Id="rId30" Type="http://schemas.openxmlformats.org/officeDocument/2006/relationships/image" Target="media/image10.emf"/><Relationship Id="rId3496" Type="http://schemas.openxmlformats.org/officeDocument/2006/relationships/customXml" Target="ink/ink1501.xml"/><Relationship Id="rId4547" Type="http://schemas.openxmlformats.org/officeDocument/2006/relationships/image" Target="media/image1967.emf"/><Relationship Id="rId8004" Type="http://schemas.openxmlformats.org/officeDocument/2006/relationships/customXml" Target="ink/ink3557.xml"/><Relationship Id="rId2098" Type="http://schemas.openxmlformats.org/officeDocument/2006/relationships/customXml" Target="ink/ink819.xml"/><Relationship Id="rId3149" Type="http://schemas.openxmlformats.org/officeDocument/2006/relationships/image" Target="media/image1274.emf"/><Relationship Id="rId3563" Type="http://schemas.openxmlformats.org/officeDocument/2006/relationships/image" Target="media/image1478.emf"/><Relationship Id="rId4961" Type="http://schemas.openxmlformats.org/officeDocument/2006/relationships/image" Target="media/image2173.emf"/><Relationship Id="rId484" Type="http://schemas.openxmlformats.org/officeDocument/2006/relationships/customXml" Target="ink/ink171.xml"/><Relationship Id="rId2165" Type="http://schemas.openxmlformats.org/officeDocument/2006/relationships/image" Target="media/image792.emf"/><Relationship Id="rId3216" Type="http://schemas.openxmlformats.org/officeDocument/2006/relationships/customXml" Target="ink/ink1366.xml"/><Relationship Id="rId4614" Type="http://schemas.openxmlformats.org/officeDocument/2006/relationships/image" Target="media/image2000.emf"/><Relationship Id="rId9192" Type="http://schemas.openxmlformats.org/officeDocument/2006/relationships/image" Target="media/image4022.emf"/><Relationship Id="rId10001" Type="http://schemas.openxmlformats.org/officeDocument/2006/relationships/image" Target="media/image229.wmf"/><Relationship Id="rId137" Type="http://schemas.openxmlformats.org/officeDocument/2006/relationships/customXml" Target="ink/ink54.xml"/><Relationship Id="rId3630" Type="http://schemas.openxmlformats.org/officeDocument/2006/relationships/customXml" Target="ink/ink1568.xml"/><Relationship Id="rId6786" Type="http://schemas.openxmlformats.org/officeDocument/2006/relationships/image" Target="media/image2957.emf"/><Relationship Id="rId10818" Type="http://schemas.openxmlformats.org/officeDocument/2006/relationships/customXml" Target="ink/ink4935.xml"/><Relationship Id="rId12173" Type="http://schemas.openxmlformats.org/officeDocument/2006/relationships/image" Target="media/image5246.emf"/><Relationship Id="rId551" Type="http://schemas.openxmlformats.org/officeDocument/2006/relationships/image" Target="media/image50.wmf"/><Relationship Id="rId1181" Type="http://schemas.openxmlformats.org/officeDocument/2006/relationships/image" Target="media/image464.emf"/><Relationship Id="rId2232" Type="http://schemas.openxmlformats.org/officeDocument/2006/relationships/customXml" Target="ink/ink885.xml"/><Relationship Id="rId5388" Type="http://schemas.openxmlformats.org/officeDocument/2006/relationships/oleObject" Target="embeddings/oleObject167.bin"/><Relationship Id="rId6439" Type="http://schemas.openxmlformats.org/officeDocument/2006/relationships/customXml" Target="ink/ink2920.xml"/><Relationship Id="rId6853" Type="http://schemas.openxmlformats.org/officeDocument/2006/relationships/customXml" Target="ink/ink3128.xml"/><Relationship Id="rId7904" Type="http://schemas.openxmlformats.org/officeDocument/2006/relationships/image" Target="media/image199.wmf"/><Relationship Id="rId204" Type="http://schemas.openxmlformats.org/officeDocument/2006/relationships/customXml" Target="ink/ink83.xml"/><Relationship Id="rId1998" Type="http://schemas.openxmlformats.org/officeDocument/2006/relationships/customXml" Target="ink/ink770.xml"/><Relationship Id="rId5455" Type="http://schemas.openxmlformats.org/officeDocument/2006/relationships/customXml" Target="ink/ink2471.xml"/><Relationship Id="rId6506" Type="http://schemas.openxmlformats.org/officeDocument/2006/relationships/customXml" Target="ink/ink2953.xml"/><Relationship Id="rId6920" Type="http://schemas.openxmlformats.org/officeDocument/2006/relationships/image" Target="media/image2968.emf"/><Relationship Id="rId4057" Type="http://schemas.openxmlformats.org/officeDocument/2006/relationships/customXml" Target="ink/ink1782.xml"/><Relationship Id="rId4471" Type="http://schemas.openxmlformats.org/officeDocument/2006/relationships/customXml" Target="ink/ink1990.xml"/><Relationship Id="rId5108" Type="http://schemas.openxmlformats.org/officeDocument/2006/relationships/customXml" Target="ink/ink2303.xml"/><Relationship Id="rId5522" Type="http://schemas.openxmlformats.org/officeDocument/2006/relationships/customXml" Target="ink/ink2505.xml"/><Relationship Id="rId8678" Type="http://schemas.openxmlformats.org/officeDocument/2006/relationships/customXml" Target="ink/ink3885.xml"/><Relationship Id="rId9729" Type="http://schemas.openxmlformats.org/officeDocument/2006/relationships/customXml" Target="ink/ink4392.xml"/><Relationship Id="rId3073" Type="http://schemas.openxmlformats.org/officeDocument/2006/relationships/image" Target="media/image1236.emf"/><Relationship Id="rId4124" Type="http://schemas.openxmlformats.org/officeDocument/2006/relationships/image" Target="media/image1757.emf"/><Relationship Id="rId7694" Type="http://schemas.openxmlformats.org/officeDocument/2006/relationships/image" Target="media/image3273.emf"/><Relationship Id="rId11659" Type="http://schemas.openxmlformats.org/officeDocument/2006/relationships/image" Target="media/image4993.emf"/><Relationship Id="rId1718" Type="http://schemas.openxmlformats.org/officeDocument/2006/relationships/customXml" Target="ink/ink634.xml"/><Relationship Id="rId3140" Type="http://schemas.openxmlformats.org/officeDocument/2006/relationships/customXml" Target="ink/ink1327.xml"/><Relationship Id="rId6296" Type="http://schemas.openxmlformats.org/officeDocument/2006/relationships/customXml" Target="ink/ink2851.xml"/><Relationship Id="rId8745" Type="http://schemas.openxmlformats.org/officeDocument/2006/relationships/image" Target="media/image3795.emf"/><Relationship Id="rId10675" Type="http://schemas.openxmlformats.org/officeDocument/2006/relationships/image" Target="media/image2331.emf"/><Relationship Id="rId11726" Type="http://schemas.openxmlformats.org/officeDocument/2006/relationships/image" Target="media/image5026.emf"/><Relationship Id="rId7761" Type="http://schemas.openxmlformats.org/officeDocument/2006/relationships/customXml" Target="ink/ink3479.xml"/><Relationship Id="rId8812" Type="http://schemas.openxmlformats.org/officeDocument/2006/relationships/customXml" Target="ink/ink3952.xml"/><Relationship Id="rId10328" Type="http://schemas.openxmlformats.org/officeDocument/2006/relationships/customXml" Target="ink/ink4689.xml"/><Relationship Id="rId10742" Type="http://schemas.openxmlformats.org/officeDocument/2006/relationships/customXml" Target="ink/ink4897.xml"/><Relationship Id="rId3957" Type="http://schemas.openxmlformats.org/officeDocument/2006/relationships/image" Target="media/image1674.emf"/><Relationship Id="rId6363" Type="http://schemas.openxmlformats.org/officeDocument/2006/relationships/customXml" Target="ink/ink2882.xml"/><Relationship Id="rId7414" Type="http://schemas.openxmlformats.org/officeDocument/2006/relationships/customXml" Target="ink/ink3319.xml"/><Relationship Id="rId878" Type="http://schemas.openxmlformats.org/officeDocument/2006/relationships/image" Target="media/image206.emf"/><Relationship Id="rId2559" Type="http://schemas.openxmlformats.org/officeDocument/2006/relationships/image" Target="media/image980.emf"/><Relationship Id="rId2973" Type="http://schemas.openxmlformats.org/officeDocument/2006/relationships/image" Target="media/image1186.emf"/><Relationship Id="rId6016" Type="http://schemas.openxmlformats.org/officeDocument/2006/relationships/image" Target="media/image165.wmf"/><Relationship Id="rId6430" Type="http://schemas.openxmlformats.org/officeDocument/2006/relationships/image" Target="media/image2811.emf"/><Relationship Id="rId9586" Type="http://schemas.openxmlformats.org/officeDocument/2006/relationships/image" Target="media/image4213.emf"/><Relationship Id="rId1575" Type="http://schemas.openxmlformats.org/officeDocument/2006/relationships/image" Target="media/image610.emf"/><Relationship Id="rId2626" Type="http://schemas.openxmlformats.org/officeDocument/2006/relationships/customXml" Target="ink/ink1076.xml"/><Relationship Id="rId5032" Type="http://schemas.openxmlformats.org/officeDocument/2006/relationships/customXml" Target="ink/ink2265.xml"/><Relationship Id="rId8188" Type="http://schemas.openxmlformats.org/officeDocument/2006/relationships/customXml" Target="ink/ink3649.xml"/><Relationship Id="rId9239" Type="http://schemas.openxmlformats.org/officeDocument/2006/relationships/customXml" Target="ink/ink4156.xml"/><Relationship Id="rId9653" Type="http://schemas.openxmlformats.org/officeDocument/2006/relationships/customXml" Target="ink/ink4354.xml"/><Relationship Id="rId11169" Type="http://schemas.openxmlformats.org/officeDocument/2006/relationships/image" Target="media/image47590.emf"/><Relationship Id="rId1228" Type="http://schemas.openxmlformats.org/officeDocument/2006/relationships/customXml" Target="ink/ink417.xml"/><Relationship Id="rId4798" Type="http://schemas.openxmlformats.org/officeDocument/2006/relationships/image" Target="media/image2092.emf"/><Relationship Id="rId8255" Type="http://schemas.openxmlformats.org/officeDocument/2006/relationships/image" Target="media/image3552.emf"/><Relationship Id="rId9306" Type="http://schemas.openxmlformats.org/officeDocument/2006/relationships/image" Target="media/image4079.emf"/><Relationship Id="rId10185" Type="http://schemas.openxmlformats.org/officeDocument/2006/relationships/image" Target="media/image4510.emf"/><Relationship Id="rId11583" Type="http://schemas.openxmlformats.org/officeDocument/2006/relationships/image" Target="media/image4955.emf"/><Relationship Id="rId1642" Type="http://schemas.openxmlformats.org/officeDocument/2006/relationships/customXml" Target="ink/ink598.xml"/><Relationship Id="rId5849" Type="http://schemas.openxmlformats.org/officeDocument/2006/relationships/image" Target="media/image2557.emf"/><Relationship Id="rId7271" Type="http://schemas.openxmlformats.org/officeDocument/2006/relationships/image" Target="media/image30020.emf"/><Relationship Id="rId8322" Type="http://schemas.openxmlformats.org/officeDocument/2006/relationships/image" Target="media/image3585.emf"/><Relationship Id="rId9720" Type="http://schemas.openxmlformats.org/officeDocument/2006/relationships/image" Target="media/image4279.emf"/><Relationship Id="rId11236" Type="http://schemas.openxmlformats.org/officeDocument/2006/relationships/image" Target="media/image47960.emf"/><Relationship Id="rId11650" Type="http://schemas.openxmlformats.org/officeDocument/2006/relationships/customXml" Target="ink/ink5335.xml"/><Relationship Id="rId4865" Type="http://schemas.openxmlformats.org/officeDocument/2006/relationships/customXml" Target="ink/ink2181.xml"/><Relationship Id="rId5916" Type="http://schemas.openxmlformats.org/officeDocument/2006/relationships/image" Target="media/image2583.emf"/><Relationship Id="rId10252" Type="http://schemas.openxmlformats.org/officeDocument/2006/relationships/image" Target="media/image4543.emf"/><Relationship Id="rId11303" Type="http://schemas.openxmlformats.org/officeDocument/2006/relationships/customXml" Target="ink/ink5178.xml"/><Relationship Id="rId388" Type="http://schemas.openxmlformats.org/officeDocument/2006/relationships/image" Target="media/image165.emf"/><Relationship Id="rId2069" Type="http://schemas.openxmlformats.org/officeDocument/2006/relationships/image" Target="media/image766.emf"/><Relationship Id="rId3467" Type="http://schemas.openxmlformats.org/officeDocument/2006/relationships/image" Target="media/image1430.emf"/><Relationship Id="rId3881" Type="http://schemas.openxmlformats.org/officeDocument/2006/relationships/customXml" Target="ink/ink1694.xml"/><Relationship Id="rId4518" Type="http://schemas.openxmlformats.org/officeDocument/2006/relationships/customXml" Target="ink/ink2009.xml"/><Relationship Id="rId4932" Type="http://schemas.openxmlformats.org/officeDocument/2006/relationships/image" Target="media/image2159.emf"/><Relationship Id="rId9096" Type="http://schemas.openxmlformats.org/officeDocument/2006/relationships/image" Target="media/image3969.emf"/><Relationship Id="rId2483" Type="http://schemas.openxmlformats.org/officeDocument/2006/relationships/customXml" Target="ink/ink1005.xml"/><Relationship Id="rId3534" Type="http://schemas.openxmlformats.org/officeDocument/2006/relationships/customXml" Target="ink/ink1520.xml"/><Relationship Id="rId12077" Type="http://schemas.openxmlformats.org/officeDocument/2006/relationships/image" Target="media/image5198.emf"/><Relationship Id="rId1085" Type="http://schemas.openxmlformats.org/officeDocument/2006/relationships/oleObject" Target="embeddings/oleObject92.bin"/><Relationship Id="rId2136" Type="http://schemas.openxmlformats.org/officeDocument/2006/relationships/customXml" Target="ink/ink838.xml"/><Relationship Id="rId2550" Type="http://schemas.openxmlformats.org/officeDocument/2006/relationships/customXml" Target="ink/ink1038.xml"/><Relationship Id="rId3601" Type="http://schemas.openxmlformats.org/officeDocument/2006/relationships/image" Target="media/image1497.emf"/><Relationship Id="rId6757" Type="http://schemas.openxmlformats.org/officeDocument/2006/relationships/customXml" Target="ink/ink3080.xml"/><Relationship Id="rId9163" Type="http://schemas.openxmlformats.org/officeDocument/2006/relationships/customXml" Target="ink/ink4118.xml"/><Relationship Id="rId11093" Type="http://schemas.openxmlformats.org/officeDocument/2006/relationships/image" Target="media/image4797.emf"/><Relationship Id="rId12144" Type="http://schemas.openxmlformats.org/officeDocument/2006/relationships/customXml" Target="ink/ink5560.xml"/><Relationship Id="rId108" Type="http://schemas.openxmlformats.org/officeDocument/2006/relationships/image" Target="media/image49.emf"/><Relationship Id="rId522" Type="http://schemas.openxmlformats.org/officeDocument/2006/relationships/customXml" Target="ink/ink176.xml"/><Relationship Id="rId1152" Type="http://schemas.openxmlformats.org/officeDocument/2006/relationships/customXml" Target="ink/ink389.xml"/><Relationship Id="rId2203" Type="http://schemas.openxmlformats.org/officeDocument/2006/relationships/image" Target="media/image809.emf"/><Relationship Id="rId5359" Type="http://schemas.openxmlformats.org/officeDocument/2006/relationships/customXml" Target="ink/ink2425.xml"/><Relationship Id="rId5773" Type="http://schemas.openxmlformats.org/officeDocument/2006/relationships/image" Target="media/image24310.emf"/><Relationship Id="rId9230" Type="http://schemas.openxmlformats.org/officeDocument/2006/relationships/image" Target="media/image4041.emf"/><Relationship Id="rId11160" Type="http://schemas.openxmlformats.org/officeDocument/2006/relationships/customXml" Target="ink/ink5106.xml"/><Relationship Id="rId4375" Type="http://schemas.openxmlformats.org/officeDocument/2006/relationships/image" Target="media/image1882.emf"/><Relationship Id="rId5426" Type="http://schemas.openxmlformats.org/officeDocument/2006/relationships/image" Target="media/image2373.emf"/><Relationship Id="rId6824" Type="http://schemas.openxmlformats.org/officeDocument/2006/relationships/image" Target="media/image910.emf"/><Relationship Id="rId1969" Type="http://schemas.openxmlformats.org/officeDocument/2006/relationships/image" Target="media/image734.emf"/><Relationship Id="rId4028" Type="http://schemas.openxmlformats.org/officeDocument/2006/relationships/customXml" Target="ink/ink1767.xml"/><Relationship Id="rId5840" Type="http://schemas.openxmlformats.org/officeDocument/2006/relationships/customXml" Target="ink/ink2645.xml"/><Relationship Id="rId8996" Type="http://schemas.openxmlformats.org/officeDocument/2006/relationships/image" Target="media/image3918.emf"/><Relationship Id="rId11977" Type="http://schemas.openxmlformats.org/officeDocument/2006/relationships/image" Target="media/image5148.emf"/><Relationship Id="rId3391" Type="http://schemas.openxmlformats.org/officeDocument/2006/relationships/customXml" Target="ink/ink1448.xml"/><Relationship Id="rId4442" Type="http://schemas.openxmlformats.org/officeDocument/2006/relationships/image" Target="media/image1915.emf"/><Relationship Id="rId7598" Type="http://schemas.openxmlformats.org/officeDocument/2006/relationships/image" Target="media/image3225.emf"/><Relationship Id="rId8649" Type="http://schemas.openxmlformats.org/officeDocument/2006/relationships/image" Target="media/image3747.emf"/><Relationship Id="rId10579" Type="http://schemas.openxmlformats.org/officeDocument/2006/relationships/image" Target="media/image4707.emf"/><Relationship Id="rId10993" Type="http://schemas.openxmlformats.org/officeDocument/2006/relationships/image" Target="media/image4418.emf"/><Relationship Id="rId3044" Type="http://schemas.openxmlformats.org/officeDocument/2006/relationships/customXml" Target="ink/ink1280.xml"/><Relationship Id="rId7665" Type="http://schemas.openxmlformats.org/officeDocument/2006/relationships/customXml" Target="ink/ink3431.xml"/><Relationship Id="rId8716" Type="http://schemas.openxmlformats.org/officeDocument/2006/relationships/customXml" Target="ink/ink3904.xml"/><Relationship Id="rId10646" Type="http://schemas.openxmlformats.org/officeDocument/2006/relationships/customXml" Target="ink/ink4849.xml"/><Relationship Id="rId2060" Type="http://schemas.openxmlformats.org/officeDocument/2006/relationships/customXml" Target="ink/ink801.xml"/><Relationship Id="rId3111" Type="http://schemas.openxmlformats.org/officeDocument/2006/relationships/image" Target="media/image1255.emf"/><Relationship Id="rId6267" Type="http://schemas.openxmlformats.org/officeDocument/2006/relationships/image" Target="media/image2729.emf"/><Relationship Id="rId6681" Type="http://schemas.openxmlformats.org/officeDocument/2006/relationships/customXml" Target="ink/ink3042.xml"/><Relationship Id="rId7318" Type="http://schemas.openxmlformats.org/officeDocument/2006/relationships/customXml" Target="ink/ink3298.xml"/><Relationship Id="rId7732" Type="http://schemas.openxmlformats.org/officeDocument/2006/relationships/image" Target="media/image3292.emf"/><Relationship Id="rId2877" Type="http://schemas.openxmlformats.org/officeDocument/2006/relationships/image" Target="media/image1139.emf"/><Relationship Id="rId5283" Type="http://schemas.openxmlformats.org/officeDocument/2006/relationships/image" Target="media/image217.emf"/><Relationship Id="rId6334" Type="http://schemas.openxmlformats.org/officeDocument/2006/relationships/customXml" Target="ink/ink2869.xml"/><Relationship Id="rId10713" Type="http://schemas.openxmlformats.org/officeDocument/2006/relationships/image" Target="media/image2996.emf"/><Relationship Id="rId849" Type="http://schemas.openxmlformats.org/officeDocument/2006/relationships/customXml" Target="ink/ink304.xml"/><Relationship Id="rId1479" Type="http://schemas.openxmlformats.org/officeDocument/2006/relationships/customXml" Target="ink/ink528.xml"/><Relationship Id="rId3928" Type="http://schemas.openxmlformats.org/officeDocument/2006/relationships/image" Target="media/image1660.emf"/><Relationship Id="rId5350" Type="http://schemas.openxmlformats.org/officeDocument/2006/relationships/oleObject" Target="embeddings/oleObject166.bin"/><Relationship Id="rId6401" Type="http://schemas.openxmlformats.org/officeDocument/2006/relationships/image" Target="media/image2797.emf"/><Relationship Id="rId9557" Type="http://schemas.openxmlformats.org/officeDocument/2006/relationships/customXml" Target="ink/ink4305.xml"/><Relationship Id="rId1893" Type="http://schemas.openxmlformats.org/officeDocument/2006/relationships/image" Target="media/image6960.emf"/><Relationship Id="rId2944" Type="http://schemas.openxmlformats.org/officeDocument/2006/relationships/image" Target="media/image1172.emf"/><Relationship Id="rId5003" Type="http://schemas.openxmlformats.org/officeDocument/2006/relationships/image" Target="media/image2194.emf"/><Relationship Id="rId8159" Type="http://schemas.openxmlformats.org/officeDocument/2006/relationships/image" Target="media/image3504.emf"/><Relationship Id="rId9971" Type="http://schemas.openxmlformats.org/officeDocument/2006/relationships/customXml" Target="ink/ink4514.xml"/><Relationship Id="rId11487" Type="http://schemas.openxmlformats.org/officeDocument/2006/relationships/image" Target="media/image4907.emf"/><Relationship Id="rId1546" Type="http://schemas.openxmlformats.org/officeDocument/2006/relationships/customXml" Target="ink/ink556.xml"/><Relationship Id="rId1960" Type="http://schemas.openxmlformats.org/officeDocument/2006/relationships/customXml" Target="ink/ink755.xml"/><Relationship Id="rId7175" Type="http://schemas.openxmlformats.org/officeDocument/2006/relationships/image" Target="media/image3102.emf"/><Relationship Id="rId8573" Type="http://schemas.openxmlformats.org/officeDocument/2006/relationships/image" Target="media/image3709.emf"/><Relationship Id="rId9624" Type="http://schemas.openxmlformats.org/officeDocument/2006/relationships/customXml" Target="ink/ink4339.xml"/><Relationship Id="rId10089" Type="http://schemas.openxmlformats.org/officeDocument/2006/relationships/image" Target="media/image4462.emf"/><Relationship Id="rId11554" Type="http://schemas.openxmlformats.org/officeDocument/2006/relationships/customXml" Target="ink/ink5288.xml"/><Relationship Id="rId1613" Type="http://schemas.openxmlformats.org/officeDocument/2006/relationships/oleObject" Target="embeddings/oleObject120.bin"/><Relationship Id="rId4769" Type="http://schemas.openxmlformats.org/officeDocument/2006/relationships/customXml" Target="ink/ink2133.xml"/><Relationship Id="rId8226" Type="http://schemas.openxmlformats.org/officeDocument/2006/relationships/customXml" Target="ink/ink3668.xml"/><Relationship Id="rId8640" Type="http://schemas.openxmlformats.org/officeDocument/2006/relationships/customXml" Target="ink/ink3866.xml"/><Relationship Id="rId10156" Type="http://schemas.openxmlformats.org/officeDocument/2006/relationships/customXml" Target="ink/ink4602.xml"/><Relationship Id="rId10570" Type="http://schemas.openxmlformats.org/officeDocument/2006/relationships/customXml" Target="ink/ink4811.xml"/><Relationship Id="rId11207" Type="http://schemas.openxmlformats.org/officeDocument/2006/relationships/image" Target="media/image47810.emf"/><Relationship Id="rId11621" Type="http://schemas.openxmlformats.org/officeDocument/2006/relationships/image" Target="media/image4973.emf"/><Relationship Id="rId3785" Type="http://schemas.openxmlformats.org/officeDocument/2006/relationships/customXml" Target="ink/ink1646.xml"/><Relationship Id="rId4836" Type="http://schemas.openxmlformats.org/officeDocument/2006/relationships/image" Target="media/image2111.emf"/><Relationship Id="rId6191" Type="http://schemas.openxmlformats.org/officeDocument/2006/relationships/customXml" Target="ink/ink2804.xml"/><Relationship Id="rId7242" Type="http://schemas.openxmlformats.org/officeDocument/2006/relationships/customXml" Target="ink/ink3260.xml"/><Relationship Id="rId10223" Type="http://schemas.openxmlformats.org/officeDocument/2006/relationships/customXml" Target="ink/ink4636.xml"/><Relationship Id="rId2387" Type="http://schemas.openxmlformats.org/officeDocument/2006/relationships/customXml" Target="ink/ink960.xml"/><Relationship Id="rId3438" Type="http://schemas.openxmlformats.org/officeDocument/2006/relationships/customXml" Target="ink/ink1472.xml"/><Relationship Id="rId3852" Type="http://schemas.openxmlformats.org/officeDocument/2006/relationships/image" Target="media/image1622.emf"/><Relationship Id="rId359" Type="http://schemas.openxmlformats.org/officeDocument/2006/relationships/customXml" Target="ink/ink125.xml"/><Relationship Id="rId773" Type="http://schemas.openxmlformats.org/officeDocument/2006/relationships/customXml" Target="ink/ink266.xml"/><Relationship Id="rId2454" Type="http://schemas.openxmlformats.org/officeDocument/2006/relationships/image" Target="media/image928.emf"/><Relationship Id="rId3505" Type="http://schemas.openxmlformats.org/officeDocument/2006/relationships/image" Target="media/image1449.emf"/><Relationship Id="rId4903" Type="http://schemas.openxmlformats.org/officeDocument/2006/relationships/customXml" Target="ink/ink2200.xml"/><Relationship Id="rId9067" Type="http://schemas.openxmlformats.org/officeDocument/2006/relationships/customXml" Target="ink/ink4072.xml"/><Relationship Id="rId9481" Type="http://schemas.openxmlformats.org/officeDocument/2006/relationships/image" Target="media/image4165.emf"/><Relationship Id="rId12048" Type="http://schemas.openxmlformats.org/officeDocument/2006/relationships/customXml" Target="ink/ink5512.xml"/><Relationship Id="rId426" Type="http://schemas.openxmlformats.org/officeDocument/2006/relationships/image" Target="media/image184.emf"/><Relationship Id="rId1056" Type="http://schemas.openxmlformats.org/officeDocument/2006/relationships/image" Target="media/image3980.emf"/><Relationship Id="rId2107" Type="http://schemas.openxmlformats.org/officeDocument/2006/relationships/image" Target="media/image773.emf"/><Relationship Id="rId8083" Type="http://schemas.openxmlformats.org/officeDocument/2006/relationships/image" Target="media/image3466.emf"/><Relationship Id="rId9134" Type="http://schemas.openxmlformats.org/officeDocument/2006/relationships/image" Target="media/image3991.emf"/><Relationship Id="rId840" Type="http://schemas.openxmlformats.org/officeDocument/2006/relationships/image" Target="media/image3110.emf"/><Relationship Id="rId1470" Type="http://schemas.openxmlformats.org/officeDocument/2006/relationships/image" Target="media/image571.emf"/><Relationship Id="rId2521" Type="http://schemas.openxmlformats.org/officeDocument/2006/relationships/image" Target="media/image961.emf"/><Relationship Id="rId4279" Type="http://schemas.openxmlformats.org/officeDocument/2006/relationships/customXml" Target="ink/ink1893.xml"/><Relationship Id="rId5677" Type="http://schemas.openxmlformats.org/officeDocument/2006/relationships/customXml" Target="ink/ink2582.xml"/><Relationship Id="rId6728" Type="http://schemas.openxmlformats.org/officeDocument/2006/relationships/image" Target="media/image2928.emf"/><Relationship Id="rId11064" Type="http://schemas.openxmlformats.org/officeDocument/2006/relationships/customXml" Target="ink/ink5058.xml"/><Relationship Id="rId12115" Type="http://schemas.openxmlformats.org/officeDocument/2006/relationships/image" Target="media/image5217.emf"/><Relationship Id="rId1123" Type="http://schemas.openxmlformats.org/officeDocument/2006/relationships/customXml" Target="ink/ink378.xml"/><Relationship Id="rId4693" Type="http://schemas.openxmlformats.org/officeDocument/2006/relationships/customXml" Target="ink/ink2095.xml"/><Relationship Id="rId5744" Type="http://schemas.openxmlformats.org/officeDocument/2006/relationships/oleObject" Target="embeddings/oleObject175.bin"/><Relationship Id="rId8150" Type="http://schemas.openxmlformats.org/officeDocument/2006/relationships/customXml" Target="ink/ink3630.xml"/><Relationship Id="rId9201" Type="http://schemas.openxmlformats.org/officeDocument/2006/relationships/customXml" Target="ink/ink4137.xml"/><Relationship Id="rId10080" Type="http://schemas.openxmlformats.org/officeDocument/2006/relationships/customXml" Target="ink/ink4564.xml"/><Relationship Id="rId11131" Type="http://schemas.openxmlformats.org/officeDocument/2006/relationships/image" Target="media/image4818.emf"/><Relationship Id="rId3295" Type="http://schemas.openxmlformats.org/officeDocument/2006/relationships/image" Target="media/image1346.emf"/><Relationship Id="rId4346" Type="http://schemas.openxmlformats.org/officeDocument/2006/relationships/customXml" Target="ink/ink1927.xml"/><Relationship Id="rId4760" Type="http://schemas.openxmlformats.org/officeDocument/2006/relationships/image" Target="media/image2073.emf"/><Relationship Id="rId5811" Type="http://schemas.openxmlformats.org/officeDocument/2006/relationships/image" Target="media/image2548.emf"/><Relationship Id="rId8967" Type="http://schemas.openxmlformats.org/officeDocument/2006/relationships/customXml" Target="ink/ink4023.xml"/><Relationship Id="rId3362" Type="http://schemas.openxmlformats.org/officeDocument/2006/relationships/image" Target="media/image1379.emf"/><Relationship Id="rId4413" Type="http://schemas.openxmlformats.org/officeDocument/2006/relationships/image" Target="media/image1901.emf"/><Relationship Id="rId7569" Type="http://schemas.openxmlformats.org/officeDocument/2006/relationships/customXml" Target="ink/ink3384.xml"/><Relationship Id="rId7983" Type="http://schemas.openxmlformats.org/officeDocument/2006/relationships/image" Target="media/image3416.emf"/><Relationship Id="rId10897" Type="http://schemas.openxmlformats.org/officeDocument/2006/relationships/image" Target="media/image3356.emf"/><Relationship Id="rId11948" Type="http://schemas.openxmlformats.org/officeDocument/2006/relationships/customXml" Target="ink/ink5462.xml"/><Relationship Id="rId283" Type="http://schemas.openxmlformats.org/officeDocument/2006/relationships/customXml" Target="ink/ink107.xml"/><Relationship Id="rId3015" Type="http://schemas.openxmlformats.org/officeDocument/2006/relationships/image" Target="media/image1207.emf"/><Relationship Id="rId6585" Type="http://schemas.openxmlformats.org/officeDocument/2006/relationships/customXml" Target="ink/ink2993.xml"/><Relationship Id="rId7636" Type="http://schemas.openxmlformats.org/officeDocument/2006/relationships/image" Target="media/image3244.emf"/><Relationship Id="rId10964" Type="http://schemas.openxmlformats.org/officeDocument/2006/relationships/customXml" Target="ink/ink5008.xml"/><Relationship Id="rId350" Type="http://schemas.openxmlformats.org/officeDocument/2006/relationships/image" Target="media/image154.emf"/><Relationship Id="rId2031" Type="http://schemas.openxmlformats.org/officeDocument/2006/relationships/image" Target="media/image741.emf"/><Relationship Id="rId5187" Type="http://schemas.openxmlformats.org/officeDocument/2006/relationships/customXml" Target="ink/ink2343.xml"/><Relationship Id="rId6238" Type="http://schemas.openxmlformats.org/officeDocument/2006/relationships/image" Target="media/image2717.emf"/><Relationship Id="rId10617" Type="http://schemas.openxmlformats.org/officeDocument/2006/relationships/image" Target="media/image4728.emf"/><Relationship Id="rId5254" Type="http://schemas.openxmlformats.org/officeDocument/2006/relationships/customXml" Target="ink/ink2377.xml"/><Relationship Id="rId6652" Type="http://schemas.openxmlformats.org/officeDocument/2006/relationships/image" Target="media/image2892.emf"/><Relationship Id="rId7703" Type="http://schemas.openxmlformats.org/officeDocument/2006/relationships/customXml" Target="ink/ink3450.xml"/><Relationship Id="rId1797" Type="http://schemas.openxmlformats.org/officeDocument/2006/relationships/image" Target="media/image688.emf"/><Relationship Id="rId2848" Type="http://schemas.openxmlformats.org/officeDocument/2006/relationships/customXml" Target="ink/ink1185.xml"/><Relationship Id="rId6305" Type="http://schemas.openxmlformats.org/officeDocument/2006/relationships/image" Target="media/image2748.emf"/><Relationship Id="rId9875" Type="http://schemas.openxmlformats.org/officeDocument/2006/relationships/customXml" Target="ink/ink4466.xml"/><Relationship Id="rId89" Type="http://schemas.openxmlformats.org/officeDocument/2006/relationships/customXml" Target="ink/ink30.xml"/><Relationship Id="rId1864" Type="http://schemas.openxmlformats.org/officeDocument/2006/relationships/customXml" Target="ink/ink707.xml"/><Relationship Id="rId2915" Type="http://schemas.openxmlformats.org/officeDocument/2006/relationships/customXml" Target="ink/ink1219.xml"/><Relationship Id="rId4270" Type="http://schemas.openxmlformats.org/officeDocument/2006/relationships/image" Target="media/image1830.emf"/><Relationship Id="rId5321" Type="http://schemas.openxmlformats.org/officeDocument/2006/relationships/image" Target="media/image326.emf"/><Relationship Id="rId8477" Type="http://schemas.openxmlformats.org/officeDocument/2006/relationships/customXml" Target="ink/ink3792.xml"/><Relationship Id="rId8891" Type="http://schemas.openxmlformats.org/officeDocument/2006/relationships/image" Target="media/image3868.emf"/><Relationship Id="rId9528" Type="http://schemas.openxmlformats.org/officeDocument/2006/relationships/customXml" Target="ink/ink4295.xml"/><Relationship Id="rId9942" Type="http://schemas.openxmlformats.org/officeDocument/2006/relationships/image" Target="media/image4389.emf"/><Relationship Id="rId11458" Type="http://schemas.openxmlformats.org/officeDocument/2006/relationships/image" Target="media/image4901.emf"/><Relationship Id="rId1517" Type="http://schemas.openxmlformats.org/officeDocument/2006/relationships/image" Target="media/image587.emf"/><Relationship Id="rId7079" Type="http://schemas.openxmlformats.org/officeDocument/2006/relationships/customXml" Target="ink/ink3178.xml"/><Relationship Id="rId7493" Type="http://schemas.openxmlformats.org/officeDocument/2006/relationships/image" Target="media/image3173.emf"/><Relationship Id="rId8544" Type="http://schemas.openxmlformats.org/officeDocument/2006/relationships/image" Target="media/image3695.emf"/><Relationship Id="rId10474" Type="http://schemas.openxmlformats.org/officeDocument/2006/relationships/customXml" Target="ink/ink4763.xml"/><Relationship Id="rId11872" Type="http://schemas.openxmlformats.org/officeDocument/2006/relationships/customXml" Target="ink/ink5424.xml"/><Relationship Id="rId1931" Type="http://schemas.openxmlformats.org/officeDocument/2006/relationships/image" Target="media/image7150.emf"/><Relationship Id="rId3689" Type="http://schemas.openxmlformats.org/officeDocument/2006/relationships/image" Target="media/image1541.emf"/><Relationship Id="rId6095" Type="http://schemas.openxmlformats.org/officeDocument/2006/relationships/image" Target="media/image2657.emf"/><Relationship Id="rId7146" Type="http://schemas.openxmlformats.org/officeDocument/2006/relationships/customXml" Target="ink/ink3212.xml"/><Relationship Id="rId7560" Type="http://schemas.openxmlformats.org/officeDocument/2006/relationships/customXml" Target="ink/ink3379.xml"/><Relationship Id="rId8611" Type="http://schemas.openxmlformats.org/officeDocument/2006/relationships/image" Target="media/image3728.emf"/><Relationship Id="rId10127" Type="http://schemas.openxmlformats.org/officeDocument/2006/relationships/image" Target="media/image4481.emf"/><Relationship Id="rId11525" Type="http://schemas.openxmlformats.org/officeDocument/2006/relationships/image" Target="media/image4926.emf"/><Relationship Id="rId6162" Type="http://schemas.openxmlformats.org/officeDocument/2006/relationships/image" Target="media/image2679.emf"/><Relationship Id="rId7213" Type="http://schemas.openxmlformats.org/officeDocument/2006/relationships/image" Target="media/image29730.emf"/><Relationship Id="rId10541" Type="http://schemas.openxmlformats.org/officeDocument/2006/relationships/image" Target="media/image4688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45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5 430,'-7'-25'133,"10"25"-12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5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668,'-6'20'274,"8"6"-163,0-1-8,7 2-25,2 1-21,-3-4-32,1 0-15,-8 1-36,-9-3-16,-10 3-52,-10 1 57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7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102 882,'-10'23'337,"6"6"-241,4 18-47,4 8-12,-3 3-9,-1-2-7,-1-7-13,-7-9-4,5-9 0,-5-7-1,0-12 0,5-3 5,-4-10-8,-3-7-2,-1-9-4,-9-7-6,-4-11 4,9-2 7,-2-7-1,9-1-1,12 0 0,-3-3-1,10 3 2,5 5 2,6 6-3,3 6-1,13 12-4,-4-3 4,2 3 0,2 4 2,-6-2 2,2 7-2,0 12 3,0 4 5,-1 17 6,-6 5-2,-3 20 1,-1 9-2,-14 3-9,-2-2 3,-7-9-3,-7-9-9,0-7-30,4-2-26,-4-14-60,8-4 72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2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4,'44'30'292,"-43"-22"-259,4-4 6,8 9 14,2-3 2,8-3-8,8 2-8,8-3-22,0-2-4,1 2-7,-6-4-7,-10 2-28,1 1-19,-9-2-49,-5 1-30,-5 2 80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2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8,'12'9'321,"14"11"-274,6 9 6,12 20 25,8 16 5,4 18-17,4 10-16,-10 17-24,-8 1-12,-12 11-9,-10 7-1,-12-6 2,-6 2-1,-14-10-4,-9-12-4,-12-10-40,-1-3-17,-8-13-44,3-6-20,12-13 79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2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0 568,'-10'9'228,"-6"11"-156,-3 18 3,-7 12-2,-8 32-3,1 17-7,1 41-11,7 5-11,11 33-13,6 1-5,17-4-13,11 1-2,16-39-5,15-14-11,8-34-29,-1-16-29,14-28 37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1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55 720,'-5'-2'324,"7"5"-189,13 2-16,8 2-30,21-3-24,8-2-5,13-6-33,8-4-11,-5-4-15,-5-3-7,-13-7-39,-9-1-24,-10-4-55,-6-1-4,-17-7 77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1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70 828,'11'-8'311,"4"16"-237,-1 14-2,-1 36-10,-4 17-8,-5 27-10,-4 5-8,-6 2-15,-2-11-7,-1-21-4,1-20-2,1-29-1,1-9 6,1-17 3,2-2 2,-1-23-15,0-13-14,1-26-22,-4-16-8,3-21-1,3-6 6,0-11 13,6 1 7,2 14 13,0 11 2,4 35 1,-1 17 0,-1 26-7,2 9-3,3 22-3,4 14 1,2 25 8,0 12 5,-1 14 6,3 1-1,-5-3-5,2 0-13,-3-13-44,-12-7-49,1-10 61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1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65 556,'-5'0'283,"1"2"-94,11-1-102,7-1-28,12-2-12,6-5-1,13-5-8,6-3-5,-5-9-22,-2 0-4,-11-1 0,-3 6-6,-6 6 1,-3 2 1,-3 8-2,-7-3-2,2 12-1,-1 5 0,-2 12 1,6 7 3,-6-2 5,2 1-1,4-2 2,-5-7-4,7-2 0,0-6-1,-1-12-3,9-1 0,-3-18 4,-2-2 1,0-9 2,-6-5 1,-4-10-3,-2-9 2,-8-5-2,1 0-1,-2 19 0,-1 10-3,1 20 3,-3 2-2,3 16-6,2 8 0,2 24-3,4 15 1,2 16 8,5 9 0,5 19 0,3 7-1,7 7-3,-1 4 2,2-15 0,-9-14 2,-10-13 1,-6-11-3,-19-21 0,-3-4 5,-10-11 4,-4-6 0,-3-11 2,0-5-2,-2-14-7,-2-9-1,-4-7-9,0-6-4,6-6-15,7 0-18,17-4-36,11 4-32,18 1 67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0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860,'11'51'322,"0"12"-269,-4 9-10,0 1-14,-14-10-23,6-2-11,-5-13-28,1-4-6,6-14-1,0-8 2,-4-13 5,1-7-8,-6-11-95,-7-10 93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0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4-4 677,'-1'-4'272,"3"10"-171,-2-1 9,-1 16-12,-5 8-6,-9 20-21,-6 12-22,-7 14-32,-11 0-10,-4-6-25,-4-3-16,6-16-37,10 0-17,10-17 435,9-11-277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0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 736,'-9'-2'302,"6"0"-212,5 7-5,7 9-33,8 9-10,11 16 8,6 8 3,10 8-20,7 0-6,-1-5-14,-4-9-5,-8-8-2,-8-10-2,-4-4-1,-4-7-2,-2-6-25,-7-4-23,-6-8-53,-1-4-29,-5-10 77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45:25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,'0'56,"56"28,0-27,43-29,-29-56,-70-71,-28 43,-14 0,-71 5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6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0 769,'6'27'306,"-7"12"-221,-2 3 8,-7 1-37,-8-3-22,-5-3-40,-6-1-23,-3 2-21,-4-11-7,3-6 16,1-7 16,10-14 27,2-4 8,11-14 7,4-4 1,5-9-8,9 3-2,2 3-7,3 5 1,0 9-2,-1 7 0,3 11-4,3 5 0,0 4-6,4 0-7,2-6-12,-1-4-2,5-3-5,6-4 7,1-7 14,-4-8 6,5-5 21,-9-5 7,-4-3 6,4 5 0,-14-2 0,0 1-1,-8 4 9,-5 4 9,-3 7 15,-3 5 1,-7 9-17,-1 6-10,-1 11-24,0 3-7,5 6 2,5 2-1,1-2 2,2 2-1,8 2-3,-4-3-12,0 3-33,-3 1-16,-22 2 3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45:21.2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43'0,"98"0,-43 0,15 0,-28 0,-71 0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30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1 358,'27'28'139,"-29"-28"-101,2 2 7,3 2-1,-3-5-13,0 0-11,4-1-7,18-4 7,44-45 7,-17 24 4,17-5 5,5-2-8,4 1-10,4 5-8,3 8-9,4 3 3,-2 10-2,-5 4 1,-6 11 1,1 2 1,-2 7 6,-2-1 6,-9-5 15,-5 2 5,1 1-4,4 3-3,8 3-15,1-3-8,-2-8-8,2-6-9,10-11-8,7-5-5,4-9 1,6-3 4,-3-3 7,5 5 6,2 5 5,-3 6-1,7 12 3,-8 2 1,5 13 1,3 2 4,2 9-8,2 4 0,9 0 1,1-3-1,-4-6 7,6-6-7,11-10-8,-1-4-7,17-9-30,1-5-12,-4-7-7,5-1 4,-12-2 26,1 3 17,5 2 36,-6 7 21,1 7 19,-5 4 6,-10 9-9,0 7-14,1 4-8,-1 4-13,-1 3-6,3-6-6,-6-3-9,-2-4 2,3-6-1,-9-7 1,0-2 1,-1-4 0,-15-8-2,0 4-1,-18-1 3,-10-2-3,-17 2 4,-6 1-3,-8 5-1,0 3-17,-14 0 11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45:35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,0 0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42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5 892,'2'-5'319,"3"-4"-276,18-2-17,4-3-12,9-5-1,9 3-3,5-1-5,4 0-1,5 3 0,-1 1 0,-8 3 3,-9-2-4,-12 5 2,-8 0-2,-13 3-1,-7 4 4,-9 4-5,-8 4-6,-15 8-19,-9 3-8,-20 6-1,-8 2 3,-5 4 16,6 4 7,14-2 12,12 1 12,13-11 16,10-8 8,11-10-2,7-3-2,24-1 17,8-4 5,37-13 4,23-7-1,23-20-30,22-4-30,18-3 165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40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57 667,'0'-25'267,"3"6"-179,1 0 13,6 0-35,2 0-12,6-4-17,10 0-4,7-4 1,9 3 1,6 3-1,-3 0-4,4 10-16,-6 2-3,8 18-5,4 11-2,3 30 2,0 16-2,-16 19 0,-9 10-2,-19 16-2,-14 0-7,-12 11-16,-9 4-4,-29-9-5,-5 3 4,-18-6 14,-3-5 7,7-14 7,-1-11 1,6-21 5,3-17 1,12-18 2,8-13 2,17-19-5,6-8-1,10-15-2,8-4-1,15-13-1,7-6 0,14-4 1,8 5 2,2 9 5,-3 11 0,-2 16-1,-6 8-2,0 17-5,-2 8 1,1 14 0,-1 4 0,1 11 3,-2 2 2,-5 0 1,-1-3 3,-6-3 1,0-5 3,-1-3 6,-3-4 1,-3-3 1,1-4 0,0-5-5,-3-3 0,-3-9-2,-4-2-2,0-4 4,0-2-1,1 2-4,0-1 4,-2-1 1,2 3-4,-4-5-1,2-3-2,-1 2-7,-2-3 0,2 4 0,-2 0-1,1 0-6,2 0-7,0-4-33,2 1-18,3-3-41,0-3-22,4-5-149,-4 0 181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39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0 769,'-1'4'304,"2"3"-228,-7 6 8,0 8-12,-2 12-15,-1 9-10,1 25-12,1 13-2,0 19-5,-2 12-1,3 7-3,-2 1 1,1 3-1,-1-2-1,2-6 4,-3-8-4,0-17 0,0-8-6,0-17-10,0-8-11,2-15-47,-1-12-19,0-16-48,0-7-15,1-15 8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39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28 752,'17'-28'306,"-22"29"-201,4 3-11,-2 3-51,2 8-18,-2 16-18,0 15-3,2 33 0,-4 12-2,-3 31 0,-1 8-1,-3 6 1,-5 0 1,-1-9 5,-1-9 16,-1-9 31,4-5 10,7-16 7,-2-4-7,4-19-35,2-6-5,-1-14-19,4-6-3,0-17-25,-1-8-26,2-11-39,1-8-34,1-23 74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38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59 708,'-17'2'291,"10"-9"-196,12-2 8,8-17-53,5-7-13,15-5-8,-2-4-3,9 2-3,2 2-4,9 7-11,-4 0-1,2 7-3,-6 4 0,-10 8 1,-2 3-1,-11 8-4,-5-1 0,-5 4 0,-1 3 3,-4-1 9,0 2 4,-2 0 7,0 1 4,-2-1-1,-1 1 0,0-4 0,0 0-3,-1 1 3,1 1 2,0-2 2,0 0 3,-1-1-1,1-2-2,-1 0-8,0 0-7,0 0-15,0-1-10,0 1-56,1 0-37,-1 0 59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38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0 48 687,'26'-16'280,"-32"9"-181,-13-4-56,5 4-15,-6 3-12,-9 0-1,1 8 6,-6 3-6,-4 7 6,-1 6-2,2 13-3,2 6 0,3 17-10,2 3-2,1 4-5,4-1 2,16-3 3,3-1 3,26-1 15,2-3 5,9-10 12,5-3 1,2-12-7,3-1-4,8-7-12,0-6-7,5-4-5,-4-3-3,-13-9-14,-3-1-11,-10-5-27,-6-4-13,-2-4-26,-3-3-16,-8-4 66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37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186 980,'-3'2'375,"1"1"-289,2-1-24,0-2-42,0 0-8,1 3-7,10 17-3,9 34-1,-12-13 1,-4 16-7,-1 12-5,-2 23-18,-1 10-7,-11 13-16,1 8-2,-4 6 6,-5 3 8,-1 12 23,-4-4 8,-2-3 11,8-3-3,5-21 1,10-9 0,13-21-1,4-12-1,13-17 0,7-12 1,11-15-5,11-8 2,21-21-2,4-5-2,12-13 4,4-5 2,9 3 1,3-6 3,15 5 2,6 0-2,-3 5 6,8 4 6,4 5 8,-7 0 4,17 2 0,-5 3-1,4 1-6,10 3 1,-7 0-3,5-4-6,2 0-2,1-1-6,7 1-2,-3 3 3,9-1-5,-5 2 2,2 2-4,-6 0-6,1-2 2,2 0-1,-5-2 5,10-2 3,-14 0-1,7-1-1,-4-6 6,-1 0 2,7-1 13,-8-1 4,1-4-7,-10-1-5,-1-1-6,-5-3-6,-22 2 2,4 4 4,-22 1-5,-4 3 2,-13 4-3,-13-5-1,-17 0 0,-4 2-2,-9-1 2,0-2-4,-8 4 5,-8 0 3,-11 3-1,-6 4 2,-11-4 11,0 1-1,-6-3 5,-2-3-2,-5-2-7,-6 0-5,4-2-3,-5-3 2,2 1-4,2-2 0,-3-5 0,5 0-1,5-9-2,0-6 3,4-9-3,6-4 3,0-10 0,8-1-1,8-9-1,0-7 1,6-4-1,3-8 2,-5-4 2,0-1-2,-1 3 6,-2 6-4,-8 11 2,0 12-1,-9 4 1,-12 6 6,-3 10-4,-7 2 2,-10 8-2,-1 5-1,-8 8 0,-6 2 1,-11 8 1,-10 4 4,-19 7 13,-8 4 3,-17 10 19,-9 2 3,-12 6 2,-16 0 6,-16 1-16,-4 5-6,-17-1-15,-5 0-11,-10 0-7,-10-4-1,-5-4-1,-6-6-3,-11-2 4,1-6-7,-10 2 0,7 1 1,-7-3-2,-5-3 10,5-2 2,-8 1 2,7 0-3,13 4 4,4-3 1,12-3 3,13-4 0,10-4-2,22-7-3,9-2-5,31-3-1,7-2-3,18-3 2,5-1 0,15 2 2,9 0 4,20 11-5,4 4 3,8 8-9,10 1-19,10 6-65,12 4-56,22 17-70,15 1 117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6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14,'0'61'260,"0"10"-166,5 14 1,1 9 1,7 6-18,5-1-14,-8-13-19,-5-12-14,-5-14-22,-3-5-7,3-6-22,2-3-13,2-16-34,2-7-23,6-20 60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33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6 303 409,'-65'-7'203,"56"10"-66,-1 1-59,1 3-41,-6 0-8,2 0 3,0-2-1,0 3 5,-4-3 1,3 5-5,-3 6-2,-11-2-12,5 5-2,-9 0-8,-4 1 0,4 6-3,-6 0-3,6 8-1,3-1-2,4 3 1,6 7-1,0 0 1,-1 3 3,2-1-2,4 0 2,5 0-3,1 3-1,6-2 1,0 1-2,5 0 5,5 5-3,6 2-2,-1 0-1,2-4-2,3 1 5,0-3-1,1 0 3,2 1 1,2-2 1,6-5 8,3 1-1,10-2 4,3-1 0,3-7 0,3-4-2,-4-13-3,3-5-2,12-11-2,8-7 3,2-5 1,4-5 3,-7-4-3,-4-2 4,11 2-3,-1-1 0,-1-1 1,-4-4-1,-8-11-1,2 1 2,3-5-3,4 2-2,-10-2-4,-7-3 3,-5-4-4,-5-9 5,-2 3-1,4-1-2,-8-1 2,-2 8-6,-7-3 2,-9-2-2,-11-1 0,-1 2 2,-12-2-1,3 3 4,-9 5 5,-8 0 0,-3 7 1,-6 3 1,-7-1 1,2 5-4,-3 3 4,-6-2-6,4 4 0,2-3 5,-1-1-2,4-2 2,-8-1 1,1 3 4,-4 0 1,-4-1 6,6 7-4,-1 1 0,3 6 4,0 2 3,-3 2 6,-5 1-3,-6 3-1,-1 5-5,-3 4-2,4 0 2,4 6-8,0 0-2,-6 2-4,-6 0-6,-6 7-4,-1 3 1,4 11-29,2 8-30,-7 16-89,-5 9 11,-6 39 72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31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29 642,'-21'-12'260,"-1"2"-183,1 6 10,6 3-45,-4 1-10,3 0-18,4-1-3,10 5-3,7-1-4,18 4 4,7 1 9,13-7 21,7-5 1,21-6 2,17-3-4,15-5-17,15 2-7,18-1-8,-9-1-2,21-2-1,0 0 2,-5 2 1,9-1-5,-7 4-1,-4 3 0,5-2-1,-6 5 6,5 5 3,-7-4 0,-14 4 1,-2 1-3,-17-5-2,-7 0-3,-12-3 8,-10-1 1,-17 1 4,1 5 10,-9 3 2,-10 0 0,-14 1-2,-11 0-7,-14-1-1,0 3 9,-6-1 3,3 1 4,1 0 0,-1-1-6,0 1 2,0 0-1,0-1-4,0 0-4,1 0-3,-1 0 7,-4-1-1,2 1-2,2 1-3,0-1-11,0 0-6,0 0 1,0 0-5,1 1 0,-1 0 1,0 0-5,-5 3-16,1-2-10,-24 29-38,21-25-22,11 9-37,4 6-11,-7 1 92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29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396 707,'-16'-3'282,"0"0"-200,-3-1 10,3 3-32,3-2-17,4 1-14,3 2-8,0-3-10,2 2-2,4 0 0,-1-2 6,1 3 6,0 0 2,0 0-8,0 0-5,0 0-10,0 0-1,3 0-2,18 4 3,35-4 2,-17-10-2,19-8 1,5-5-1,10-9-1,4-3 3,17-6 0,3-3 1,3 6-4,1 3-2,-10 6-7,1 6 1,-6 6 3,-10 0 2,-10 8 4,0 3 0,-8 10 0,-5-1 2,-13 7 5,-11-4 0,-10-4 4,1 1 2,-9 0 4,-3-2 4,-3 1 4,-1-1-3,-4-1 7,1 0 2,-1 0 7,-1 0 9,1 0-7,-1 0 4,0 0-11,0 0-6,0 0 0,0 0-11,0 0 6,1 0 1,-1 0-2,0 0 5,0 0-4,1 0-4,0 0-1,0 0-3,-1 0-4,0 0 3,1 0-2,0 0 0,0 0-4,0 0-4,-1 0-49,0 0-73,1 1-135,1 5 149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8:28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 579,'8'7'203,"7"2"-180,22 8 3,13-1 8,24-3-7,7-1-4,13-8-9,10-1-6,7-1 1,5-1-1,15-1-2,-3 2-1,9 2-3,6-4 1,-4-1-2,13-2 3,6-2 4,5-1-2,18-1 7,-4-5 1,8-6-6,0-2 3,-4-3-7,-4 4-5,-9 0 3,-9 5-3,-22 8 3,-2 3 5,-31 9 16,-7-1 7,-21 7 15,-14 3 3,-14-2-10,-7 2-2,-11-3-18,1-1-5,-12-2-9,-4-1-15,-8-2-58,-5-6 4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6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56 552,'-5'-18'235,"-5"1"-125,8 0-25,-3 1-14,3 2-4,0 0 2,2 1-1,0 1-7,-1 2-5,3 3-13,2 0-3,0 3-14,-2-2-2,1 5-10,-6-3-5,5 6-5,-1 5-3,2 7 2,6 11 1,-2 8 4,6 5 0,-4 4 0,-3-5 2,1-2-3,0-4-1,-5-13-2,3 0-1,-2-11-1,-3-4 2,0-3 2,0-1 4,0 0 2,0 0-1,4-27-3,3-35-5,-5 21-1,2 1-2,0 5-2,5 10 2,-2 8-4,-2 2 4,3 6 4,-2 2-3,2 1 3,1 3-4,3 4-2,-2 0 2,2 7-2,0 4 0,-2 7 1,-2 3 1,-3 11 4,-2-1 5,-3 9 1,1 0 2,-2-3-1,-2-2-2,-1-7 5,0-6 1,1-8 2,3-2 1,-2-10-5,3 3 1,0-7-2,-1 1-3,0 0-2,4-14-5,14-44-2,-5 20 2,1-3-3,0 1 3,2 6 3,-1 5-4,-2 11 3,5 5-4,-11 6-1,5 6 0,-6 4-3,0 7 1,5 11 3,-9 7 4,9 11 6,-4 0 5,-1-3-3,5-2-5,3-10-7,1-4-1,11-11-35,-1-7-21,6-18-66,5-14 42,0-19 37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4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73 841,'1'-46'309,"28"-6"-254,22-5 5,30-6-21,10-7-1,8 7 11,3 5 2,-3 18 9,-4 15 3,1 27-13,-6 13-11,-7 30-19,-6 14-7,-20 19-10,-13 10 1,-27 20-11,-11 6-12,-26 10-15,-14 4-1,-30-11 11,-9-5 10,-2-15 17,0-10 2,16-22-6,2-15-12,4-27-17,2-18-8,8-21 0,7-11 6,18-15 15,9 1 4,14 3 7,8 5 4,14 14 1,10 9 3,6 12 3,8 12 0,0 25 5,-6 13-1,2 21 5,-7 4 1,2 3 2,-1-7 3,-1-9-1,-2-7-2,-5-13-7,-4-10-3,-10-18-7,2-3-5,-10-19-32,1-9-29,-2-14 38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3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-4 885,'-3'-3'314,"7"11"-253,0 7 3,1 19 2,-1 14-7,-6 46-26,-3 18-6,-5 33-13,1 24-4,-2-4-6,1 5-1,-1-17 2,2-15 1,4-30-2,4-19-3,8-34-26,0-17-24,1-22-53,-1-15-29,-1-28 79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3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20 720,'0'-9'271,"0"5"-206,-4-1 5,3 3-20,-2 2 2,1 2-1,2-2-5,-1 0-6,0 0-3,1 0-4,-4 7 1,-20 32-3,17-25-5,-1 4-8,6 6-5,2 5-6,0 18 0,9 32 0,1 14 0,-1 34 0,3 8-2,-8 1-2,-3 6 0,-6-7 7,-4-11 10,1-17 13,-5-17 3,-1-27-4,0-10-10,-1-20-18,1-7-20,7-13-48,0-9-27,0-26-65,2-12 95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2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2 727,'-7'5'278,"8"8"-195,2 13-52,3 7-13,2 13-7,-1 3-2,0-1-2,-6-1 6,6-10 3,-4-8 2,-4-10 5,5-5-7,5-10-3,0-3-3,1-13-2,2-9 2,-6-15-4,2-8-2,0-13-2,1-1 0,-3 1 3,3 6 4,1 20 10,-3 9 4,3 18 0,-5 4 5,2 15 0,-2 6-3,0 16 10,1 9-4,-3 5-5,1 0-2,1-5-11,0-7-2,5-7-13,-1-1-14,3-13-33,2 2-26,-1-9-16,2-6 48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2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0 721,'-6'16'299,"-4"13"-186,2 10-16,-8 14-51,1 6-14,-6 9-22,-5 2-18,4-4-17,-5-4-12,10-11-35,1-11-22,10-10 6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6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7 590,'1'11'222,"4"-9"-169,3 0-4,4-8 2,-3-5 5,3-7-1,1-1 3,1-2-8,1 1-3,-1 1-6,-2 2-6,-2 1-13,0 4-5,-2 3-10,1 5-7,0 10-9,2 6-5,-1 15-2,-2 5-7,-1 8-15,-1 1-18,-2-7-50,1-1 64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1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769,'33'-15'296,"-18"30"-213,10 8 5,8 0-23,2-1-4,5 8-25,-3-6-9,0 1-18,-7-2-1,-2-9-3,-7 0-2,-6-3-9,5 1-19,-9-6-31,-1-1-21,-4-5-148,-4-4 150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1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31 505,'-22'-9'282,"1"3"-3,2 1-185,8 3-30,2 2-20,3 1-18,3 2-6,2 9-8,2 11 0,11 13 5,-3 10 6,6 11 7,2 0 2,-1 8-15,2-3-5,-8-10-7,1-4-3,-5-15 1,0-6-6,-2-14-7,-3-3-11,-1-12-5,-1-9-1,1-16 5,-8-16 4,3-14-5,1-12-4,8-4 0,2-2 3,9 6 9,1 14 7,-3 11 4,2 12-1,-2 13 8,0 6 5,-2 12 3,0 8 7,0 23-4,-1 10-1,-2 19-1,-1 5-2,-4-1 1,-2-4 3,-4-11 3,0-8 2,2-11-5,-2-13-4,3-7-4,0-6-3,0-7 2,0 2 1,0 1-2,0 0-2,1-6 2,11-42-2,-3 13-2,3-1 3,2-7-6,5-5 0,2-3 0,1-3 1,3-2 4,7 5-1,-5 15 5,-2 10 1,-7 12-3,-4 9-2,0 18-2,-1 11-3,-1 31 4,-4 4 6,-5 7 0,4 0-2,0-14-1,2-2-1,1-12-16,1-5-13,-1-10-43,0-5-21,1-4 55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0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5 876,'7'-8'329,"14"-4"-238,21-10-32,12-2-11,15-5-2,1-5-12,2 0-21,1 2-6,3 2-7,0 7 4,-9 3-3,-10 3 1,-16 6 3,-6 6-4,-11 2-2,0 4 0,-8 4-3,-7-2 4,-6 2-14,-3-1-9,-7 4-41,-4 0-35,-4 2 64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40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3 171 637,'-13'-57'267,"11"39"-155,-4 1-22,-5-1-30,-5-2-13,-2 5-15,-2 4 1,-5 1-6,-1 5-4,-10 4-7,-3 5-4,-10 8-3,-4 6 2,0 14-4,2 3 2,10 19 0,4 8-3,8 10 1,2 3-6,7 5 1,8-3-1,13-2 1,12-3 1,14-16-2,2-11 0,11-15 0,0-10-10,15-11-15,1-8-10,0-12-26,-2-4-16,-15-11 50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39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47 508,'-6'-7'230,"3"0"-104,-3-1-15,-2-5-37,0 0-19,-2-2-27,6-2-2,1 0-2,1-1 0,7-3 1,1 0-5,6 3-4,0 0 2,-2 8-13,0 7-3,4 11-1,0 9 2,0 10-1,-3 5 5,-4 0-3,-5-1-6,-2-3 5,1-6 1,0-7 5,0-2 3,0-11-3,-1-4-4,-2-9-1,2-5-1,2-7 1,3-3-2,2-9-1,1-5 1,3 2-2,1 1 1,-2 14 3,2 9 0,-1 11 3,-1 3 3,0 14 2,-4 5-1,0 13 3,-2 4 1,-2 2-2,3-7 2,-3-11-3,1-4-4,3-8-2,0-1-6,7-6 1,-2-4-1,2-6 0,-2-5 0,-2-1 0,0 5 5,-1-1-2,-1 4-3,-2 0-4,1-1-7,-2 2-28,-4 6-18,-1 0-29,-3 4-17,1 6 119,6-2-29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38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00 661,'-12'-9'292,"9"-3"-162,5-3-43,13-10-42,6-7-9,16-9-1,8-3 3,13 2-8,1 4-9,-3 15-6,-6 7-4,-10 13-6,-1 8 2,-11 14-7,-8 7 0,-11 19-5,-9 5-6,-13 19-9,-8 4-8,-13-2-8,0-2 7,-1-16 10,0-11 9,3-15 10,1-11-2,7-13 3,3-6-2,10-13-1,10 2 6,9-1-4,6 1 3,11 8 6,5 6-2,2 9 9,3 10 4,1 7-1,-5-1-2,0 5-1,-3-3-3,-6 4-4,-1 0-1,-7-3-14,0 0-14,-12-11-25,3-5-23,-4-4 43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38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5 505,'9'0'268,"-5"1"-82,-2 13-36,3 8-22,-4 22-34,12 16-15,-6 14-20,2 8-12,-9 0-17,1 6-10,-1-4-11,-4-7-5,4-8-2,-5-16-2,4-16-32,3-10-22,2-16-46,0-8-17,-2-23 529,2-7-333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37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9 427,'2'-23'200,"1"-8"-86,-1-3 1,0 10-28,-2 3-6,0 11-4,0 9 2,0 7-9,0 8-4,5 21-14,0 15-3,2 25-3,-2 9-4,0 10-12,-4-1-10,0-3-10,0-4-6,-2-13-1,1-9-3,-1-25-14,0-9-11,0-20-33,1-3-23,0-27-45,0-16 74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37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549,'-16'14'258,"3"2"-132,3-6 3,4 0-24,4 2-31,1 0-10,6 14-13,1 4-3,4 10-5,3 4-5,1-1-12,-1-1-5,-3 2-10,-2-6-5,-3-5-3,-4-2-1,-1-9-1,1-5-4,2-3-39,-1-8-23,2-9-59,5-1 69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37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531 650,'-22'22'267,"-6"-4"-179,6-2-16,-5-6-17,3-9-22,10 1-7,-6-5-7,8-3 5,1-6-7,2-6 0,8-13 0,1-10-4,13-10 3,4-7 2,7-5-2,12-1 3,-3-1-5,2 9-5,1 14 3,-7 3-5,1 13 1,0 6 0,4 15-4,0 6-1,4 23-2,-4 4 3,-1 7 1,-4 3 0,-3-2 0,-3-1 1,-4-7-4,-4-4-1,-8-11-15,2-2-16,-6-7-25,1-2-14,-4-4-7,0 1-1,-1 1 5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5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9 615,'-34'-17'247,"13"13"-163,1 14-57,5 10-36,14 13 3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02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8 0 864,'-4'10'371,"-3"12"-187,-3 15-37,-6 25-27,-10 10-20,-10 34-39,-7 2-21,-12 11-24,-6 3-5,-8-11 3,3-3 10,9-19 9,7-17 0,20-22-2,7-12-4,13-23-18,4-3-4,7-12-14,2-5-15,5-2-19,5-7-16,1-6-50,5 1-34,0-4 90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02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935,'-4'9'363,"13"10"-251,11 9 4,17 10-33,16 14 13,20 12 1,5 1-1,7 7-18,-2-4-7,-6-4-29,5-1-12,-10-8-12,-6-2-10,-17-11-21,-13-2-18,-18-15-41,-8-7-20,-12-15-22,-4-9-19,-9-29-35,-5-15-23,-2-29 119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02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41 931,'-12'2'349,"-5"3"-276,-1 3-25,-12 8-51,4 7-9,-12 3-14,-4 1 4,8 3 15,1-6 4,14-4 16,9-4 2,9-7 8,0-7-5,8-4-9,4-9 0,7-13-6,-1-6 1,-5-14 5,1 1-2,-11 5 5,-2 5 5,4 18 15,-10 5 11,-8 13-9,1 12-3,-13 14-22,3 8-9,5 5 0,4-3 0,8-11 0,6-6-10,9-10-34,2-6-22,10-10-56,5-5 72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01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5 1261,'22'16'479,"20"-7"-334,24-21-93,-34 5-9,2 1-21,108-33-13,28-18-6,9-4-16,-58 21-31,3 3-24,-6 8-56,-5 5-25,-5 10 442,-4 10-254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01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359 995,'-2'7'388,"-5"10"-251,6 36-123,-1 25-23,1 55-52,-3 22-18,1 35-29,-1 7 14,-5-3 48,-2-11 50,-3-30 79,-1-23 18,2-38 0,4-19-21,4-41-39,0-15-18,-3-28-14,-1-24-13,-10-39-19,4-21-6,0-46 8,3-20 5,12-29 15,5-2 1,10-14 0,5 10 2,8 24-5,0 3-4,5 45 3,2 15 1,0 30 7,0 18 6,3 29 10,-4 16-1,3 33 13,5 25 9,-6 60 3,3 16 8,-3 68-18,-3 16-3,6 10-6,0 8 3,9-31 12,1-17-1,-9-42-4,-3-16-11,-17-38-27,-2-12-32,-9-25-76,-6-12-39,-10-28 87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00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6 0 946,'23'46'383,"-7"10"-252,-7 3-11,-7 1-44,-11-1-28,-12 1-33,-14-2-13,-14-10 2,0-5 4,-5-15 1,10-8 4,8-19-3,4-8-2,9-18-5,4-12-5,8-11-3,7-7-3,7 0-7,7 10 6,5 16-4,3 14 5,7 18 5,1 5-1,9 16 12,-2 3 3,16 13 2,-5 0 2,4-1-10,0-1-13,-15-8-46,-1-4-29,-16-2-59,-7-4 55,-13-2 49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00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66,'2'49'321,"5"16"-246,3 21 5,-6 20-3,-3 10-5,0 18-28,4 6-6,-5-12-12,0-2-10,2-12-35,-6-17-31,6-21-72,10-17-42,2-33 101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7:00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 104 742,'15'113'286,"-23"-71"-201,5 2-22,2-1-24,2 4-13,-2-8-12,2-2-2,3-7 13,1-5 11,2-7 20,-6-8 6,3-4-9,-2-6-8,1-11-19,9-1-8,-1-17-5,1-8 0,4-8-3,-8-5 0,-5-5-1,-4 4 1,-12 4-6,-3 3 5,-7 20-9,-13 3-9,-6 15-10,-1 8-10,-1 9 2,12 10 7,12-3 9,5-4 7,17-1-2,5-12-1,15-4 1,10-7-2,21-18 7,5-4 0,6-3-1,-2 0 2,-10 6 3,-3 8 0,-10 7 3,-4 9-4,-12 11-3,-10 4 2,-11 17 9,-4 6 6,-11 14 7,2 8-3,1-1-8,3-3-4,7-10-5,7-5-2,6-15-6,6-3 1,8-11 0,2-7 2,9-12 3,-3-9 3,-2-12 4,-2-5-1,-4-10 5,-2-1-3,-2 6 2,-3 6-3,-6 14-1,-1 9-2,-5 14-11,1 7 2,3 20-3,4 12 0,-1 16 6,2 5-3,0 1-6,-1-4-8,6-6-25,-1-7-18,-1-7-37,-3-5-17,-11-12 70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9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4 714,'14'1'269,"3"13"-168,3 8-27,8 18 17,-1 9 4,5 5-18,1 3-14,-5-8-21,-3-8-9,-3-10 3,-10-12 7,-3-6 25,-5-9 7,-4-7-9,3-3-6,-3-20-32,3-7-15,-2-27-11,-1-8-8,8-4-11,0 3-2,6 21-9,4 12-2,3 20-5,-6 2 5,6 11 7,-2 6 2,-1 14 9,4 12-1,-6 13 1,-1 8 2,-6 3 8,1 1-3,0-8 5,1-11 2,5-14 5,2-8 6,3-13 9,3-3 3,2-19 4,-1-5-4,0-17-6,-7-5 0,-4-6-10,-9-6 0,-13 3-1,-6 4-5,-8 14-5,2 11-15,5 16-44,5 6-25,7 11-59,3-4-26,10 0 107,10 0 14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8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20,'9'11'380,"21"9"-359,3 4-49,9 14-102,-3 3 9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5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0 545,'13'5'240,"-5"15"-126,3 7 18,-6 11-14,-9 1-17,3 5-40,-9-3-10,-7-8-31,3-3-10,-10-6-8,0-6-2,-1-5-1,0-9-3,3-10-2,6-6-2,3-9 1,5-3-3,2-10 7,0-2 3,6-2 0,4 5 1,9 10-8,3 6-6,2 12-10,3 6-5,-5 13-3,6 10-5,3 5-5,-1-2-9,6-5 32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8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58 604,'-14'11'229,"13"-27"-183,2-13-8,3-9-4,3-8-2,4-5 1,7-3 15,-1 6 6,3 8 4,0 9 3,-4 17-15,2 12-10,0 24-10,-2 15-8,4 30-4,5 9-1,2 0-7,0-4-4,4-16-25,-5-13-12,-1-16-25,3-9-22,-7-23 53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7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0 916,'5'38'382,"-1"28"-234,-4 7-26,-4 9-54,-3-4-27,-10-10-25,-2-1-3,-9-7-7,-5-2 0,-5-13 1,-2-8-2,6-15 4,3-9-3,8-13-5,1-6-5,3-13-19,3-4-10,4-7-10,4 1-4,7 6 0,2 6 1,4 6-6,2 1-8,0 4-23,-1-1-25,3 9 66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7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0 991 1067,'-23'17'366,"0"13"-351,-9 19-49,-6 13-25,-7 15-34,3 4-11,2-4 27,3-9 21,14-23 38,7-7 21,14-21 32,9-11 5,8-12 15,-1-15 3,7-26-10,-1-11-5,-2-24-17,-5-7-11,-13-18-3,-5-4-5,-10-13 12,-6-2 8,3 5-1,5 2 2,5 14-13,6 9-10,5 22-4,-8 8 1,13 23 0,0 1-1,10 11-2,7 1 0,0 3-2,4 8-1,0 5-12,6 12-13,-1 15-24,3 9-13,-1 12-18,1 4-5,-5 5 3,-3 1 13,0 12 30,-7 4 27,-6 3 55,1 5 21,-10 0 22,1 4-4,1 6-20,-4-2-16,-1-5-17,-2-5-1,-3-10-9,-1-1-1,-2-4-14,1-1-17,0-7-48,-1-3-32,4-5 5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6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12 913,'-23'-2'324,"7"3"-290,-2 6-8,0 7-35,1 7-14,3 3-3,6 2 3,3-7 13,5-4 8,14-2 5,-1-8 3,9-5 10,0-5 7,-1-14 11,4-1 3,-4-4-2,-3-4-5,-7 4-8,-9 4-5,-12 8 3,-1 6-3,-15 11-4,-3 6-1,-1 13-11,-6 3-1,13 2 2,5 0-2,12-8-8,8-4-6,7-8-4,9-4 1,11-8 9,-3-8 5,6-4 4,-6-9 1,-3 2 3,-3 0 2,-10 2 4,-2 6 7,-15 0 19,-1 8 4,-12 8-4,-7 6-8,-5 15-23,-4 2-13,8 1-41,8-2-33,20-3-277,10-10 245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6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72 666,'9'-56'279,"-5"11"-156,-4 4-27,0 25-37,-3 2-17,-1 12-22,1 3-11,-2 10-11,2 11-1,8 11 0,2 5 2,13 0 8,10-5 14,18 1 13,6-2 5,3-4-1,-2 1-9,-17-6-14,-8-3-4,-17 1 10,-13 1 13,-17 11 10,-14 6 7,-13 6-14,-10 2-14,2-7-27,0-10-32,16-12-63,14-9-33,17-23 75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6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7 0 820,'-8'5'290,"4"38"-236,-5 19-10,-11 27-4,0 10-10,-12 1-22,-2-1-2,1-10-21,2-7-13,-1-25-21,3-10-2,-2-23 14,2-11 4,2-20-5,3-14-7,3-28-7,4-9 8,9-22 26,0-7 18,17 8 30,4 10 7,10 33 4,3 19-6,2 30-12,-4 12-2,1 25-1,6 7 0,3 5-12,5-3-15,8-12-68,1-9 54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5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62 603,'23'-52'251,"-4"40"-145,-3 15 5,-14 28-19,-4 15-4,-17 25-18,-9 7-16,-15 17-37,-15-4-5,-11-4-9,-1-10 1,14-29-4,17-13 0,24-26-1,7-13-3,13-19 1,11-10-3,8-16 0,10 2 5,17 7 2,0 10 2,6 27-3,-3 15-1,-13 23-3,-2 7-19,-4 12-45,-1-5 427,-5-2-29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5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833,'0'51'333,"8"20"-227,4 9-7,2 9-49,0 0-16,1-8-23,-1-4-8,-4-21-33,-1-7-25,-4-15-52,0-9-37,-2-15 92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5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9 744,'8'63'298,"2"16"-206,4 4-7,4-1-40,0-4-20,2-15-20,1-7-2,-3-15-5,-1-9 1,-11-14 0,-6-7 1,0-10 18,-2-4 1,5-17-2,7-12-2,6-26-29,-2-22-9,13-23-4,1-7 0,2-6 14,5 2 5,6 17 2,6 8 4,15 27 1,9 20-1,-6 24 1,-2 14-2,-11 29-2,-14 13 4,-9 33 10,-8 18 9,-20 15 13,-7 6 2,-19 2-2,-9-5-6,-13-10-6,-10-10-1,0-27-5,-1-16 3,15-24-5,10-15-3,13-22-16,8-16-8,8-27-3,5-13 0,12-17 13,7-1 3,16 17 3,7 16 1,6 35-5,-1 19 0,-5 33-2,-1 17 2,-8 21 5,0 14 4,-7-2-28,-4-3-23,5-11 25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4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 908,'-8'-1'318,"13"1"-292,8 4-24,11-2-213,7-2 154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5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723,'-12'37'273,"9"19"-203,1 10 3,11 17-15,3 3-6,6-1-23,2-6-7,-1-17-17,4-7-18,-1-16-29,2-5-19,2-11-35,0-9-28,5-15 80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4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90,'1'77'330,"1"15"-234,1 30-21,1 0-27,-4-5-83,3-5-39,-6-28 41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54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180 864,'13'-54'311,"-23"58"-289,3 10 14,0 14-14,-2 29-11,-3 16-4,4 39-4,-5 9 3,9 17-11,6-6-5,-1-28-2,8-12 0,1-32 10,-6-16 2,-2-19 2,2-8-7,-6-20-9,5-12-6,-5-24-18,-7-18 1,3-29 1,-2-9 4,-5-14 15,-3 1 6,-7 11 13,-4 10 7,6 21 6,3 11 4,5 21 0,-1 6 3,9 15 11,0 5 0,5 5-7,3 3-10,5-1-16,6 1-4,9 0 2,5 0 2,11-1 3,5-7-3,2-12 0,3 0 1,-4-12-1,-4-2 3,-4-2-2,-3-2 1,-7 10-1,-4 7-1,-2 16 1,0 6-2,-4 17-2,6 14 1,-7 29 7,4 14 3,-5 32 6,-7 11-2,-8 10-5,-2 6 7,-2-3-3,-4-7 2,2-13-1,5-11-6,-4-24 0,7-10-10,-2-26-38,-4-15 13,3-25 7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27.5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26 581,'-26'-27'227,"26"27"-165,1 5-24,1-3-11,-2-2-4,0 0-2,0 0-9,0 3 1,1 6-12,11 25-17,-4-31-169,-1-3 133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27.1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115 400,'0'-1'199,"-1"-6"-56,-6-29-12,5 33-28,-3 0-14,1-1-30,3 3-12,1 0-25,0-4-12,0 4-6,0 0-1,0 1 4,2-5 3,4-4 3,31-26 1,-29 31-4,-1 1 1,0 7-6,-2 3-2,-2 16 0,2 12-2,-9 14 7,2 7-2,-3 1 1,1-3 0,2-5-4,-1-3 2,3-10-2,0-6 2,0-13 1,0-7-1,0-5 0,0-5-5,0-5 4,4-6 3,-2-18 0,5-6 3,1-9-7,-4 0-1,4 7 0,-3 1 0,-1 10 1,3 5-1,-2 7-1,0 4 0,1 2 0,-1 2 0,2 2 1,-1 3 0,2 1-1,-1 1-1,7 12-4,-1 2-1,2 11 1,2 4 2,-3 0 3,-2 0 2,1-3 1,-3-1-2,-1-6-13,2 0-12,-4-10-33,4-3-26,4-13 49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52:13.6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71'0,"606"0,-380 0,-100 0,-126 0,-43 0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52:12.2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226"28,353 98,-156-84,-56-42,-311 0,71 0,-112 0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50:13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8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0 592,'-24'19'219,"1"6"-192,1 11 4,4-1 0,7 2 3,6-2 3,11-4 11,6 1-1,11-12 8,3-3 2,6 0-9,-2-9-12,-8 0-19,0 2-8,-13-2-22,-9 3-6,-19 12-31,-15 4-26,-19 10 49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7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1,'6'6'179,"0"13"-384,3 12 149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7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15 418,'0'-12'205,"0"9"-65,-2 2-20,-2 7-59,-4 11-17,-9 8-28,-1 8-4,-1 11-1,3 0 0,7-3-3,3-4 1,8-10 2,3-7-2,5-7-1,3-5 1,2-9 5,2-5 5,2-10 3,1-6 0,0-6-9,-1-1-4,0 0-1,-7 1-1,-4 8 2,-5 6-1,-6 8-2,5 6-2,-1 10-3,2 6-4,2 11 0,-4 7 0,3 1 0,3 0 3,5-3-2,1-9 2,5-8-1,-1-3 0,-1-12 1,5-6-2,-4-12 9,3-8-2,-1-9 3,-6-3-1,-8-3-9,-6 1-7,-13 3-22,-1 1-13,-11 10 153,-3 9-9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4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392,'-1'13'241,"1"9"16,3 1-155,6 7-56,0 0-20,3-4-46,3 4-20,1-2-29,3-2-17,2-5 5,7-1 11,0-7 26,0-2 16,1 0 22,-4-4 5,-1 1 0,-1 1 2,-5-2 0,-5 0 2,-6 3-2,-4 3-1,-2 10 3,-1 7-2,0 15 2,-5 0-2,-2 0-2,3 0-1,2-11 0,4 0 4,4-8-2,-1-8 0,5-9 9,1-8 20,3-9 39,2-4 11,-1-10 10,3 1-8,-5-5-26,-3-1-5,-10-5-14,-3-3-10,-7 1-10,-5-2-2,-2 9-3,-4 3 2,0 8-1,5 8-7,5 2 0,4 2-5,5 1-6,0 0-5,7 0-8,2-1-1,4-3 5,8 2 6,0 0 10,4 3 4,6 10 3,0 3 3,6 18-3,-3 5 0,4 10-4,-6 2 2,-4-5-4,-3-4 1,-13-8-1,1-4-3,-8-10 1,-5-4-3,1-3-1,-5-3-3,-6-5-19,1-2-8,-4-11-16,5-2-2,6-7 21,0-8 12,4 0 20,4-1 12,3 1 4,5 5 4,4 0 1,-1 4-4,3 5-1,-1 7-2,-1 9-1,-1 2 2,2 17-5,-2 3-2,-1 9-2,-2 3-4,-7-1 2,-2-3-3,0-4 0,1-3 3,3-10-6,-1-5 1,3-4-3,-1-5-3,3-4 4,1-3-1,5-5 6,1-2 1,2-3 0,3 1-3,0 4 2,-1 1-1,-3 6 4,0 2 3,-3 4-4,2 0 0,0 0-1,0 2-2,0 0 1,1 1 0,3 1-1,-2-4 1,4 0 4,3 1 1,3 1 0,3-1 5,-3-2-7,-1-1-3,-2 0 0,-6-1-5,-5 1-21,0-2-16,-9-4 24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7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7,'41'61'227,"-27"-19"-179,3 8 3,1-2-3,-4 0-28,0-3-9,-7-13-17,-3-5-6,-4-12-10,0-4-6,-1-10-25,2-2-168,1-13 154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6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0 458,'20'30'201,"-6"3"-140,-2 4-1,0 2-12,-10-12-18,1-2 6,-3-12 22,0-7 10,0-4 16,0-2-5,0-5-28,1-8-13,0-14-30,3-8-8,-2-14-9,2-3-3,2 5-5,1 3 1,1 16 6,1 9 3,1 11 2,-2 3-2,2 11 0,2 10-2,1 13 0,1 5 4,-2 7 3,0 1 2,-1 1-3,-1-4-15,0-8-50,-1-5-22,1-7 49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6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4,'0'0'259,"18"28"-188,36 51 10,-21-22-6,2 4-19,5 10-28,-1 4-3,-7 1-9,-5-2 1,-13-11-1,-13 0-2,-6-1 2,-12-5 0,-5-7-1,-1-9 2,-6-19 2,5-8-4,-5-14-20,1-12-15,2-20-29,3-9-4,10-22 12,7-3 6,7-7 23,7-1 3,9 10 4,6 10 3,5 19 0,1 6 4,2 14-1,-4 3-1,2 14-2,-5 5-1,-3 12-3,-2 4 3,-10 2 3,0-2-2,-2-5 4,-1-3 2,-3-6 0,2-3 2,-4-3-4,-1-4 2,3 2-1,-4-2-1,1 0 4,0 1-2,0-10-4,3-24-1,2 29-5,2 4-2,4 2 2,2 3 0,0-1 3,0 1 0,0-3 3,-1-2 2,2 2 1,0-2 0,-4-1 0,-2 3 3,-2-3-1,-4 0 3,2-5 3,-1-2-2,-5-11-2,-1-5-9,-8-5-34,-5-2-28,4 6 3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5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0 642,'12'24'223,"-1"17"-192,-5 3 1,-10 6 2,-16-1-7,-8-5-12,-3-2 5,-4-11 14,6-6 12,1-15 11,6-8-5,3-11-16,4-7-18,4-18-21,3-6-3,6-5-2,3 4 2,7 16 6,4 9-2,2 14-2,5 8-2,7 13-1,6 10 1,5 13 5,4-1-3,0-1-23,-2-4-17,-6-13-56,-5-6 39,-1-9 28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5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363,'15'-13'155,"5"-2"-78,5 1 2,9 4-7,6 4-9,3 6-15,7 6-10,-5 3-15,-6-1-1,-3 13-4,-10 1 2,-6 9 4,-1 5 4,-6 7 4,2 5-2,-3-3-2,-3-4-5,-1-8-6,0-9-3,1-11-5,0-3-3,3-12 3,0-6 6,5-12 2,-1-11 1,-2-14-5,0-6-4,-14-9-6,0 1-3,-13 5-3,-7 5-4,-1 19-3,-2 12-1,2 25-3,-1 13-2,-2 26 5,-1 14 3,2 22 6,8-21 4,8-30 2,0 0 0,-8 85 2,4-6-2,5-23-11,12-46-12,1-12-54,5-1 49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5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69 518,'-16'13'231,"8"-7"-109,3-4-26,9 0-41,3-3-12,12-7-12,6-6 0,13-7 0,2-3-8,7 1-14,-1 1-4,-7 0-16,-4-1-10,-8 4-28,-3-5-15,-5 3-16,-1 5-2,-8-2 16,1 7 14,-6 0 33,-1 2 13,-3 4 9,2 8 1,0 6 9,2 12 10,3 10 33,-2 3 10,3 14-1,-5-1-6,-3 1-30,0 4-7,-3-7-10,1-5-7,0-8-3,-1-7-6,-3-10-15,-1-6-9,-3-7-61,-2-4 62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4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0 537,'2'9'202,"-2"6"-162,-7 14 2,-3 7 15,-8 9 3,2 8-3,-3 2-3,3 1-9,4 5-11,3-5-3,10-6-13,0-8-3,10-12-7,1-10-3,5-12 2,8-1-3,0-16-8,6-3-9,4-11-22,-2-5-8,-1-10-32,-9-3-24,-16-4 63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4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6 828,'2'0'279,"16"0"-256,6-1 0,20-1 3,1-5 7,0-2-4,1-2-9,-12-4-2,2 1-7,0 4-1,-2-5 1,2 7-2,-5-2 0,-4-1-4,-1 6-1,-5 1-20,-7-1-17,-8 4-37,1 0-37,-5 5 67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4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590,'-1'-5'213,"6"8"-167,4 12-33,4 5 7,-4 18 19,0 3 2,-6 12-8,-3 2-8,-5-1-13,-1-1-1,-3-18-14,1-8-17,1-8-53,-1-11 48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1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62 510,'-1'-21'198,"-3"6"-143,9 11-1,-3 1-3,1 9-16,0 6-10,-6 19-13,-8 12 0,4 29 5,-6 14 4,-4 17 0,3 5-2,-2-1-9,1-9 2,3-28 4,3-12-1,3-23 3,4-11-7,2-11-1,0-10-2,1-17 4,0-14 2,7-31-5,3-18-5,8-31-5,0-6-4,-3-2 4,0 4 2,-6 11 1,1 11-1,-2 19 2,-1 15 3,1 31-2,-6 8 1,-1 16-8,5 9-6,-5 21 1,5 19 1,0 32 8,-1 10 6,2 16-2,-3 2 0,9-5 0,-6-9 0,1-14 0,2-14 3,-4-20-3,6-2-6,-6-18-16,5-3-13,-6-15-60,-3-8-22,-2-21 69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3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53 566,'-4'31'204,"3"9"-161,-2 0-27,0 1-6,2-6-9,1-3-5,6-8-1,3-3 2,7-12 4,1-7 10,4-7 17,1-7 9,7-5 12,-5-6-8,-3-3-11,-4-2-8,-15-3-9,1 5 0,-17-1-3,-4 3 2,-12 9-4,-3 2 3,-1 8-4,2 2-5,0 1 3,7 0-5,8-1 3,4-1 0,13 1-3,-1-6-1,10-2-3,5-4 0,4-5 4,9 1 2,2 7 1,7 9 1,4 10-4,2 13-3,2 15-2,-8 0-2,-6 8 3,-6-3 0,-6-6 2,-3-4 0,2-6 2,-4-5 0,-1-7 1,4-2 1,-3-10 0,1-6 2,1-7 0,-2-5 5,-3-12-5,-1 1 2,-6-18-3,-3-8-5,0-3-26,-2-5-30,0 3 38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02.1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15 209,'-15'-3'79,"1"2"-61,2-1-52,-2-7 2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00.1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002,'0'2'4,"1"1"-9,-1 2-11,0 0-59,0 2 49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56.0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40 7 164,'5'1'77,"-5"-1"-14,0 0-4,0 0-11,0 0-7,0 0-13,-1 0-2,0 0 10,0 0-1,0 0-5,-2 0-9,0 0 0,-3 1 2,-28 6-6,28-10 0,-6-1-6,0-1-5,0 2 1,-5 1 0,-6 0-5,1 1 2,-9 1-1,2 0 1,1 3 17,-4-1 3,0 4-3,-2 0-5,-4 2-34,-4 0-8,-8-2 0,3-1 4,-2-1 21,6-1 3,4-1 3,-1 3 0,0-2-4,0 1 1,-5 1-3,-3-2-1,-4 3 6,-2-2-2,3 2-4,2 0 1,5 1-5,4 2 2,-2-1 6,-2 0-2,-4 0 1,-6-1-1,3 4-2,4 5 1,-5 2 1,0 2-3,-16 2 7,-2-1-4,1 5 2,1 1 3,13-1-3,0-2 3,-7 0-3,-2-2-3,-6 3-10,5 1-7,8 5-7,-2-2-4,-9 7-120,-6-2 106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55.2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8 0 42,'-58'4'32,"46"-3"-2,0 0-15,4 2-22,0 1 3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54.0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0 480,'-3'0'221,"1"0"-43,5 4-129,-7 0 10,6 0-2,-3 2-11,0-2-18,1 2-5,-1-1 7,1-2 5,-1 2 2,4 0-8,3-2-10,-2 1-4,3-3-6,-2-1-2,-8 0-1,5-1-6,-4-3-20,2 3-21,-1 0 26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48.9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0 513,'-1'8'233,"-3"-3"-94,0 0-27,-1 0-39,-3-2-11,5 4-20,2-1-11,1-2-13,-1 2-5,2-4-5,-1 0-3,1-1-2,-1-1 1,0 0-2,0 0 0,0-1-9,0 0-9,0 0-22,0 1-15,1-6 736,-1-7-523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46.2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110 611,'-10'-2'228,"5"-1"-187,-1 0-9,2 3-18,2 1-9,9 3-5,0 0 0,6-5 0,8 2 5,3-2 15,5 1 8,6-3 10,3-6-6,13-1-7,6-4-8,15 2-10,-2-1 2,-4 0-3,-4-1-1,-9 4-4,0 2 2,2 6-1,-2 2 6,-6 4 0,-5 3 2,-11 3 2,-3 1-5,-8 3-1,-3-1-1,-2 3 2,-2 0 0,-1 2 5,-1 1 4,-4-1 0,-2 1 8,-1 2-2,-1 0-2,1 1 2,0 1-5,1 0 0,-1 4-3,0 6-1,-4 4 0,1 10 0,0 5 3,-1 7-6,0 3 3,2 3 8,-1 2-5,1 8 4,3 7 0,-3 9-6,-1 9 5,-2 12 1,-3 2-4,-1 14 1,0-1-4,5-3-6,1 2 0,9-5 1,5-5 1,2-4 2,7-3 1,2-9-1,-1-6-3,-2-13-2,-1-7-3,-6-10-5,-2-4 1,-3-4 4,-4-5-2,-1-6 3,-1-4 0,-5-9 0,-1-1 6,-1-3 11,-2-2 3,2 2 8,1 1-4,-4-5-3,2 2-7,-2-7-8,1-2-1,2-3-6,-2-4-2,3-3 2,-3-3 2,3-3-3,3 3 2,0-2-2,-2-2 4,0 0-1,-1 0 0,0 0 1,0 0-4,0 0-1,0 0 1,1 0-7,-1 0-14,0-1-30,0 1-22,0-1-54,0 0-21,0-2 272,-8-22-127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45.0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-2 375,'0'-1'164,"3"6"-80,-5-2-16,4 8-3,-5 2 3,1 2 17,-3 2-1,0-3-7,5 5-9,-6 3-23,4 7-11,0 12-15,2 9-5,8 19-4,-1 11-5,3 16 1,3 10 2,-1 24-7,-2 3 4,0 20 0,-5 3-4,-4 0 4,0 8 0,-5-4-3,-3 1 4,-2 0-5,1-11 0,-2-9-2,8-6-2,0-17 0,2-5-2,4-15 4,-8-12 3,3-16-2,-2-10 3,-2-20-2,4-6 0,0-10 3,0-6-4,7-5 3,0-3-5,1-4 1,6-3 3,-2-2-2,4-1 2,3-6 0,0-1-2,3-2 3,0-2 2,5 2-3,2 2 0,7-1-1,6 2-2,1-1 2,3 5 0,-2 2 2,-5 0 0,4 2-2,0-1 2,9-1 0,6 1-1,7-3 5,-1-4 1,1-3-2,3-5 1,9-5-2,3-1-2,-4 0-1,-2 1 3,-13 2-4,-1 7-2,3 4 3,-8 1-4,-6 6-5,-7-1-6,-17 3-26,0 5-15,-11-3 33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33.1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9 0 451,'-8'2'168,"-9"2"-126,7 12-8,-12 4-12,-4 0 1,8 9 2,-7-8 2,11 0 2,2-1-2,6-2-9,1-2-4,1-3-1,4 2 0,0 7 1,2 6-2,1 15-4,-1 9 0,4 16-2,-1 10 0,3 30-1,-1 11-1,0 15-1,6 8 1,1-6 0,3 0 2,2 8 5,-3-5 5,-7-2-6,1-2-2,-10-18-4,-6-4 0,-3-11 17,1-9 11,3-17 8,3-9-1,10-17-6,-2-5-12,4-8-1,0-3-1,1-10-4,1-6-1,-5-10-10,6 0 2,-7-3-4,0 2 1,0-2 0,-6-3 0,4 3 1,-7-3-3,3 3-24,0-2-25,-1-3 29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51:23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3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691,'-3'3'256,"0"9"-207,0 13-53,2 16-1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55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25-11 489,'-45'22'203,"43"-23"-102,2 1-28,-1 0-1,0 0 9,1 0-20,-1 0-10,-11 2-24,-36 6-11,6-9 1,3 1 4,-9-5 2,-2 0 5,9 3 4,-6-4-3,5 2-6,1 1-4,-1-1-9,0 1 1,-14-1-8,-4-2-1,-8 3-11,-5 2-8,-9 4-14,-10 1-10,-12 5-21,-6 0 0,-6 3 8,2 1 18,11 0 50,4-2 13,11 6 12,4 1-6,-2 8-21,-2 7-4,-8 10-8,-1 5-4,-18 9-1,-9 1-6,-7 4 4,-8 0-1,-3 0 3,9 2 6,16 4 0,3-4 4,25-6-3,10-2-1,11-3-2,12 1-1,8 4 2,-4-1-4,-6-2 6,-3-3 0,-2-5-1,7 1 0,6-2-1,7 2 0,0 2-1,4 0 1,-3-2 0,-1-1 2,6-2-2,0 2-1,9 5 1,-2 4-2,2 7 2,-2-1 0,3-5 0,4-3 1,-3-6 0,0 2 5,-8 2-6,-8 1 1,2 2 0,-3-2-1,6 0 1,6-6 3,1 0 2,3 1 0,3 0 4,-1 1-2,3-3 0,-2-6 1,2-10-2,4-3 2,10-18-3,4-5-2,0 0 2,-7 9-2,6-6 1,-1-2-2,1-6 3,5 1-1,-3-1-2,2-2-7,2-1-20,-6-6-11,7-4-16,-3-1-7,-1-6 3,7 3 1,-2-2 10,0 1 14,0 8 11,-5-4 8,-3 4 11,0 0-3,5 5 16,2 2 9,1 5 16,2 2 8,-5-3 4,-3 0-3,2 0-18,0 0-8,1 0-15,0 0-4,0 0 7,5 19-1,7 33 8,-1-21 2,-4 1 1,3 0 1,1-2-5,-8-5-2,1-8-5,-3 0-1,0-10 1,2-1 7,-1-4 1,-4-2 4,4 0-1,-3-1-8,1 0 0,0 0-5,8-17-1,28-30 0,-16 22-4,1-2 1,0-1 0,-1 1 0,4 0-1,-1 3-1,2 6 0,-3 2-2,-5 8 0,-1-1-2,-7 5-5,-3 3 1,-2 0-9,3 5 0,3 0-20,-1 1-9,-2 0-35,4 1-87,-7-7 117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50.6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49 239,'-14'-50'130,"8"51"-23,-2 1-43,8 3-14,-3-1-22,3 0-15,3 6-10,-3 0 2,0 4-1,7 7 1,-4 2-3,8 6-3,3 6 1,-8 1 0,3 8-1,-4 1 4,-3 9 0,5 5-2,-1 8 2,-1 1-3,-1 4 0,-1 2 0,-1 4-6,1 8-1,-3 0 3,0 2 0,4-2 5,-3 1 8,7 3-2,-1-3 6,4-4-1,0-5-3,0-3 5,0 2-5,-1-2 4,-3-1-2,1 0 9,-1 0 8,-3-1 7,0-3 2,-4-5-3,0-4-4,2-5-1,-2-2 4,4-3-7,1-3-5,-1-6-4,1-4-7,-1-5-4,-2 1 0,1-4 0,2 4-4,-5-3 1,3-1 2,-3-2-3,-1-3 0,0-1 0,0 1-4,-4-5 3,1 1 2,-2-4 0,-1-3 3,1 4-4,-1-4 0,1-1 1,2 3-4,-3-7 3,3 1 0,1-4-1,0-1 2,2 0-1,1-3 2,-2 0 1,1-2 0,0-1-2,0 1 1,0 0-3,0 0-1,1 0 2,-1 0-10,0 0-29,0 0-23,0 10 33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50:46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5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502,'-4'9'273,"-1"1"1,5-1-163,-2 2-31,-1-3-14,0-2-42,2 1-6,0-2-11,1-1-6,3 1-14,0-3-15,2-2-24,1-1-21,3 2 47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4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 801,'-2'-1'294,"1"0"-241,1 1-22,0 0-14,0 0-16,0 0-16,0 0-21,0 0-16,0 0-49,2 5 64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4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435,'9'-7'201,"4"-1"-104,0 1-9,3-1-9,-1 1-17,1-1-8,2 3-17,0 2-4,-3 2-16,-8 4-2,3 6-3,-4 5-3,-9 11 1,-4 6-5,-14 10-2,-1 2-3,0 4 0,3-4-3,5-4 0,2-7 3,9-9-2,2-7 2,4-6-1,4-5-4,15-4 2,-1-5-1,8-6-1,-1 1 3,-7-3-24,6 4-19,-5 3 29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4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29 686,'17'-30'254,"-20"46"-197,1 11-4,-8 11 9,-4 3-15,-3 6-15,-7 0-5,2 1-13,-4 1 0,0 0-4,6 0-1,3-7-15,7-4-11,7-8-36,0-9-28,6-7 51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4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7 584,'-4'-15'241,"4"9"-148,-4 2-8,2 2-17,4 3-20,-1 4-23,8 10 2,3 10 6,3 8 8,13 10 14,1 4-11,1-1-17,-4-3-9,-1-1-12,-5-2 2,-1-7-4,-3-5 2,-5-11-4,-1-4-2,-5-4-26,-2-5-19,-2-6-30,-7-12-25,-2-13 66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3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581,'47'-30'258,"-45"30"-149,-3-1-5,1 3-8,0-2-46,-1 0-15,0 22-19,2 39-4,1-15 3,-1 5-1,3-1-8,-4-5-3,3-4-2,3-7 3,-5-14 0,3-2-4,-3-14-17,2 1-15,2-2-31,0-1-20,7 3 55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3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7 4 551,'-3'-3'217,"2"3"-157,0 1-4,-3 10-8,0 6 2,-8 16 6,-2 9-2,-5 15-12,-1 11-10,-5 6-10,-5-1-6,0-3-8,2-4-10,1-9-23,6-6-21,11-11-64,2-10 6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5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726,'-12'5'241,"3"12"-235,0 3-1,4 11-20,-1-2-21,7 8-202,7 5 16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3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7 735,'2'0'271,"3"0"-207,10-2-24,7-1-13,14-4 1,7-2-3,10-7-16,2-1-4,-5-1-3,-2 3 1,-9 1-2,-1 1-3,-3 6-2,-3 3-1,-5 2 0,-3 4 1,-9 2-3,-4 3-5,-4 11 5,-3 5 3,-4 10 3,-1 7 5,-9 0-2,0 1 1,1-5-3,4-1 0,6-14 2,3-5-2,5-7 4,-4-9-1,5 0 4,-2-3 2,2-12 4,4-2 5,-3-14-5,6 0 0,-11-3-2,-3 1-7,-9 9 6,-2 2-5,-12 8-5,-4 5-9,1 10-33,-7-1-19,9 12 36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3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575,'-6'5'223,"3"0"-159,-1-1-4,8 1-5,-2 1-2,9 3 3,9 4-2,10 10-4,4 4-3,-1 5-16,0 5-8,-5 0-10,3 1-7,-4-4-5,-5-3 2,-6-6-3,-1 0 4,-8-8-2,-3 0-4,-2-7-16,-5-3-12,0-3-31,-5-8-25,-1-7 56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2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718,'0'0'250,"11"0"-229,6 2-14,16 1-5,3-1 0,10 0-2,1 0 4,3 1 2,3-2 0,10 3 3,6-3-3,7-1 5,2-1-2,-4-3-1,-2-1 2,1-1-4,2-1 3,-9-4-5,-2 4 0,-22 1 3,-6 2-5,-12 4 4,-8 0-2,-3 4 0,-5 1 0,-1 3 3,-4 1 4,-3 3 6,-2 3 4,-1 10-1,-3-2-1,0 11-5,2 4-1,-1 1-3,2 6-1,1 3 1,1 4 0,2 16 0,0 7-6,5 13-3,1 8-1,1 13-2,5 7 3,-1 14-1,2 11 2,2 9 1,-2 10 4,-2 1 3,5 8-1,-6-1 7,-8-5-7,1 4 2,-7-16-2,1-22-6,4-10 4,4-28 1,0-9 9,-1-16 7,0-10-3,-4-20-7,1-12-6,0-12-11,-1-4 0,0-7-5,1-3-3,-2-9-8,1-3-13,-1-11-32,-1-4-27,-8-14 57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1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610,'-2'-1'217,"2"1"-190,-1 4-11,1-4-10,0 0 5,7 27 12,13 38 9,-9-5 17,1 12 1,4 26 0,-5 20-8,1 25-18,0 16-7,-8 14-6,-1 13-3,-1-1-5,-2 6-4,0-1 5,1-18 5,-1-9 8,-2-19 4,1-19-6,3-8-2,2-19-6,-3-9 0,6-16-4,-7-13-5,1-15 1,2-7 1,-3-15-2,3-4 5,-1-9 2,1-3-1,-2-2 0,-4 0 3,2 4-5,-3 2 2,0 2-1,0 2-3,-3 6-2,3 1-1,-4 1 3,3-2 0,0-2 4,2-1-3,3 0-1,-3-2-4,3-4 0,-2-5-1,2-2 2,5 2 0,-5-5 0,4 5 2,-1-2 0,-3-2 1,4 4 4,0-2-3,1-1 0,-6-2-2,3 2-5,-2-3 2,6 0-3,4-1 4,1-5 1,4 4 1,3-3 2,4 0 2,3-1-1,2 0 4,10 1-2,6 2-3,12 2 1,-1 0 1,3 4-3,-3 0 2,-4 4 1,5 1-5,10 3 4,7 2-2,0 2 0,-3-1 3,-2-1 1,-4-5-2,6-4-2,1 1 0,-11-6-5,-8-1 5,-14-2-2,-10-1 1,-12-1-5,-2 2-12,-10 2-22,0 1-4,-8-5 23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14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65 504,'-59'-16'192,"51"27"-165,-1-12 9,4 3 6,-1-2 2,4 1 5,2 4-1,-5-8-10,7 1-24,0-4-5,2-3-2,4 0 8,-1-1 2,1 1-2,0 0-3,0 6-4,-2-4-1,0 2-2,6 10 0,2-1-3,6 13 3,2 4 0,3 7 1,0 3 0,9 4 1,2 3-4,-3-1 2,1 4-2,-10-3-2,0 0 2,-2 0-3,1-2 0,4 4-1,3-1 1,5-3 0,5 3 2,-1-2 0,2 2-1,-5-2-1,-2 3 0,-4-5 2,-4 0-2,1-1 0,-4-4 0,1 2 0,-2-6 1,0 3 0,3-1-1,-1-3 0,0-1 0,-5-4 1,1-1 1,-6-2-1,6 3 2,-2-3 1,-3 0 0,4 0 5,-5 1-1,1 0 1,2 1-2,-1 0-5,3 0 0,3 0-3,-3-3 1,4 0 1,-1-2 0,-1-2 1,5-3-2,-1-2 0,1 0 0,2 1 0,-1 2-1,-2 3 0,3 4-1,-6 1 2,2 7 1,-5 1 0,-1 1 0,6 4 1,-6-2-2,3-2 1,-1 2 0,1-1-2,0-3 1,4 2 1,-1-7 1,1 0 0,0 1-1,-1-4-1,3 2 0,-6-4 0,5 2 1,-7-2-2,-2 0-1,4-1-1,-4 1-2,5 0 0,-1 0 1,-1 2-1,1 0 3,0 4 0,2 0 0,-1-1 2,1 4 0,4-1 2,-4 1 0,0 3-2,0-2 0,-7-2 1,1 0 0,-1-3 2,-1 1-1,2 1 1,-2-3-1,4 1 2,-2-3-2,-2-2-2,1 0 2,-2-2-3,0 0 1,-3-4 3,-2-1-2,-2 1 3,-2-3 0,-1-1 1,0 1-1,-4-6 1,1 0 0,-2 1-9,0-2-12,1 0 8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2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496,'46'1'232,"-44"-8"-85,-2-1-62,1 3-6,3 5-22,-4-4-16,1 4-28,2 6-4,1 9-8,1 6 0,-3 7 5,2-2 0,-1-1-3,-2 1 1,2-4-1,2-3 4,-4-10-2,5-3-3,0-6 0,1-5-6,6-5 4,0-5 1,1-10 1,3-4 7,-2-2 0,-3 0 2,0 9 3,-6 2 1,2 10-2,-2 5-2,0 12-7,-1 5-4,-6 11 0,5 6 2,-5 6 1,2 1 3,3-2-3,-5-6-2,9-9-7,0-6-10,7-9-16,4-6-23,5-16-54,7-4 69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2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-1 549,'-4'2'233,"-2"13"-140,-2 10-33,-7 14-32,-4 7-5,-2 2-2,-5-3-12,2-5-60,5-7 36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2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394,'58'-14'187,"-44"32"-105,7 2-7,-3-3-16,5 2-40,-6-3-11,-3-3-8,-1 0-14,-4-6-44,1-2-96,-2-3 103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1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18 337,'4'4'189,"-6"-4"-60,4-1 23,0-2 2,-3 2-58,0 0-29,-4-21-30,-5-32-5,15 26-2,-2-2-6,2 4-6,1 5-3,-4 6-6,1 6 1,0 8-8,-1 3-5,1 7-1,2 4 0,6 10 0,-1 4 5,-3 3-1,2 4 3,-2-5 1,-1-2-1,8-6-3,-2-7-2,0-8-3,-3-6 1,-1-10 2,-1-6-1,3-9 4,2-7 0,-1-5 2,1 1 1,-4 3-3,0 7 2,-5 11 1,-2 4-4,-1 7 0,0 10-5,4 9-4,-1 8 6,-1 7 2,-1-3 5,2-1-2,4-3-4,2-3-17,2-4-15,-1-7-55,2-4 54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01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35 616,'-17'10'233,"10"1"-183,5 1 2,8-3-15,4 2-5,10-9-3,7-2-1,14-6-8,8-3-3,6-1-14,-2-2-13,-3-4-41,-4-2-50,-4-1 63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9:47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265,'1'0'125,"6"2"-55,-3-1-24,4 3-14,-1-1-13,-7-5 6,7 2 14,-7-4 13,2-2 14,4 3-3,-2-4 2,5 3-8,-1-1-11,2-1-6,3 3-14,-2-1-3,5 1-10,1 0-5,3 1-3,1 0-4,3-2 0,3 1 3,4 0-2,5-1-1,7 4 0,4 1-2,-3-2 1,0 1 2,-4 0-2,0-1 4,11 3-4,2 1 0,7 0 1,-4-3 0,-6 0 0,1 0 1,0-1-2,1 1-4,12 0 4,-4-3 0,1 1 2,1-1 0,-10-1-2,2 0-1,7 3 1,1-1-2,1 2 2,-2 1 2,-9-1-1,-1 1-1,6 2 0,5 3-1,3 0 1,-7-3 2,-6 0-1,-5-2 1,-1 2-2,6 1-1,3 1 1,-1-3-2,-4-2 2,-4 1-2,-7-1 2,-6-1 1,-4 0-1,-3 1 3,-5-3-2,-1 2 0,-3 1 1,-3-1-2,-2 1 1,1 1 2,-5-1 1,4 4-1,-5-4 1,-2 1 1,-2-1 5,-5-1 4,1 0 6,1 1 3,-1 0 8,0 0 7,1 0 5,0-1-2,-1 0-8,0 0-10,0 1-12,0 0-6,0 0-9,0 0-13,-1 0-37,-3 0 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2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70 431,'-56'-48'211,"52"35"-95,3 8-40,-2 0-11,3 3-12,3 4 0,-1-2 15,-2 0-9,0 0-26,1 4-10,9 24-20,11 46 1,-18-22-4,-2 3 2,2 0-1,-6-5-2,3-9-8,-6-7-11,-8-14-33,7-5-24,-8-16 49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39.8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52 1 329,'24'-2'134,"-32"5"-75,-2-3 5,-1 1 9,3 3 1,-2-3-11,2 5-1,-2-3-13,2 0-11,-3 1-8,0-2-6,2 3-5,-4-5-1,-5 5-6,-2-3-6,-10-2 0,-6 2 0,-3-1-2,-6 2 4,3-1 0,3 2 1,2-3 5,3 0-5,-4 1 3,-3-3-3,-6 1-2,-6-1 1,-1 0-6,2 2 1,3 4-5,-1 3 1,-6 0 0,-8 1-3,-9 3 2,-1 0-4,1 5 1,0-3 4,-1 5 1,0 0-1,5 0 2,7 2 0,13 0 1,2 0 0,3-4 0,-4 2-2,-6-2 2,0-1 3,2 4-4,6-1 2,8 3-2,2-2-1,-3-3-1,-3 1-1,-8 1 2,3 2 2,5 1-1,4-2 2,5 3-1,2 4 2,-2 7-2,-3-1 0,-2 6-3,-12-4-2,-7 2 5,2 4-2,-4 2 2,10 5-1,9 7-3,-2 2 2,0-1-2,-3 0 4,-9-4-4,-1 4-6,3 5 0,2 3-4,6 7 0,-1-6 4,-6-3 0,-1-5 3,1-4 5,6-1-3,13-6 3,2 1 0,8-2 1,1 1 2,1-2 0,0 2-3,2-5 1,0 3-3,1 3-3,4-3-2,-2-1-1,1-5 5,0-4-2,-2-1 2,6-2 0,-7 0-2,1 2 3,4 3 3,-4 3-2,4-2 2,0 3-1,-5-3 0,0 5 1,7 5-4,-3-5 3,2 2-1,6-5 0,-1 1 0,4-2 1,0 0 0,1-7 3,0-5-3,0-6 2,1-2-1,1 2-1,-1-1 0,0-2 0,0 0 3,-2-3-3,0 3 3,-1 1 1,-2-2-2,-1 3 3,0-3 3,1-1-3,0-1-1,3-5-1,-3 0-3,3-6 2,2-1-2,-2-2 2,2 0-1,0-1-1,-1 1-3,1-1-8,-1-12-3,0-34-10,-1 26 7,2 7 6,0-2 7,0 7 4,-1 0 0,-3 0 3,1 6 2,1 1 3,1-2 4,2 5-4,-1-1-4,0 0-4,0 0-5,0 0-1,0 0 2,0 0 4,0 3 1,6 16 8,9 30 0,-14-20 7,0 1 1,-2-3 1,-3-2 1,3-4-5,-2-6-1,0-5 0,3-4-5,0-6-1,1-2 0,3-12-4,2-8 2,8-13-5,2-8-4,5 0-20,3 3-11,3 7-34,4 7 41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37.3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40 76 355,'55'12'156,"-52"-13"-75,2 2-9,0-3-13,-3-2-4,1 0 1,-3-4 4,-1 2 0,-3-2 4,-3 1-11,0 0-9,-3 0-9,1 3-6,-1 2-10,-4 1-4,-7 1-6,-1 0-3,-7 0-3,-1-1 5,1 1-5,-6-1 4,-1-4-6,1 2 2,-8-2-2,5 1-4,-3 3 4,-7-1-4,-1 1 1,-5 1 1,-2 1 0,1 3 2,1 6-1,2 0 0,-10 6-4,-7 0-1,-3 4 3,-4 4 0,10 5 3,7 2-1,-8-7 0,6-1 1,0-6-1,3-2 5,14 0-5,2 0 2,-1-2-2,-7 1-5,-9-4 3,-4 3-3,-5 0 2,7 2 4,6 5-1,1-3 0,-6 6 1,-2-1-2,-2 3 1,2 3 0,10 2-1,1 3 0,-8-2-3,-6-2 0,-4 0 0,0-2 0,14 3 4,9 2 2,2 4-2,-2 2-1,-9 2-1,-6 0-6,2 5 4,4 1 2,8 0-1,-1-6 2,-5-4 3,-3-5 1,-1-3 0,7 1-2,6-3-1,7 4-2,4-2 2,-1 0 0,-2 3 0,-3-5 2,-11 2-3,-4-1 2,-3 3-2,-1 0-3,8 3 3,5 3-1,4-1 2,6 3-2,-4-2 2,2 1-3,1 0 4,-3 1-3,7 1 2,0-2 2,1-1-3,5 2 0,2 2-2,5-1 0,2 3 2,-1 0 1,-1 4 0,-7-1 0,-3 4 3,-4 0 2,-2 3-4,4 2 2,5 2-3,3-5 2,4-4-1,3 1-2,3-7 1,2 2-1,1-4-1,2-1 2,2 6 0,0 1-2,0 4 2,0 1 0,1-1 0,-1-3-1,4 5 1,-2-4 0,0 1 0,2 2-1,2-1 1,0 0-1,1-1 2,0-4-2,-1-4 1,2 2 4,0-2-2,0 2 1,0 0-1,2 0-1,1 0-1,0-1 0,-1-4 2,0 0-3,-4-3 7,0-1 0,0 2 0,-2-1 0,2 0-4,4 0-1,0-7-1,0 0 2,1-10-2,-3-6 3,3-4-2,-4-2-2,-1-5 1,2 3-4,-3-3 2,1-1 3,-1 0-4,0 0-8,-2-12-2,-10-32-2,5 25 4,0 2 5,-1 3-3,0-1-1,0 2-2,-2 0 0,3 5 3,-1 1 3,-2 2 6,7 1 2,-7-2 11,4 2 6,1 2 9,-2 0 4,8 3-1,0-1-11,4 3-10,-4-2-5,0 0-5,0 1 7,3 18-3,35 25 2,-26-24-3,1-1-3,-2-2 4,1 0-5,-1-4 2,-2-3 5,-5-5-2,-2-1 4,-1-2 4,-1-2 0,0-1 2,0 0-1,7-17-5,12-48-3,-9 10-3,4-4-1,1 7 1,5 7-1,0 13-1,0 6 1,1 11-1,0 2 0,-5 4 0,3 4-1,-5 4-1,-7-1 1,3 5-1,-10-3-1,0 1 5,4 1 3,-4-1 4,0 0 3,0 0-2,0 0-1,0-1-3,-1 0-4,0 0 0,0 0-3,0 0-35,-1-5-28,1-9 39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59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01 314,'-44'-23'192,"46"32"4,1 1-108,4 9-27,2 5-4,4 2-4,3 1-4,0-1-16,-1-2-2,-1-7-7,-2-2-5,-3-7-4,-3-6 0,-3-3 9,1-5 4,3-12 2,3-6-6,5-15-15,4-7-11,5-1-30,4 4-17,2 9-66,1 7 71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59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0 7 524,'-14'-7'218,"-1"4"-144,-3-1-13,-2 3-41,-5 1-5,-3 4-5,0-1-5,0 4 3,1 0-2,1 1 14,-2 1 9,1 3 10,-2 2 1,-4 0-10,0 6-9,-17-1-8,-3 3-5,-5 8-6,-9-2-2,11 4-7,1 0-2,-10-1 0,2 1 2,-5 1 0,-3 1 4,11 10 3,-4 0-1,-6 4 1,-1 2-1,-6-1-3,6 8 3,8 2-3,1 7-1,0 5-1,-1-3-3,5 1 1,4 1-2,13 7 4,3 0 4,9-1 2,2-4 6,6-12 2,7-3 1,7-7 1,3-5-4,4-10 0,0-4 0,0-10 2,1-5 2,1-7 1,-1-4 0,2-4-3,-6-3 1,-1-4-2,-2-5-9,-6-7-21,5-2-16,-5-7-46,3 0 35,-4 1 27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58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72 541,'-16'-1'233,"7"0"-130,3-1-25,4 0-25,2 2-13,1 1-15,-1-1-11,0 0-7,1 11 4,40 44 6,-28-24 8,5 3-6,-8-4-1,-1-4-2,-2-7-5,-1-8 1,-5-4 3,5-4-7,-1-1 3,-1-10 4,5-7-3,0-17 8,4-9-3,5-14-7,2-3-2,3 4-8,0 8 3,-1 13-3,-2 9 1,-3 10-9,0 4-11,2 6-24,1 2-22,7 4 43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58.0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64 0 553,'-2'32'207,"-18"-33"-171,-1-1 14,0 5-12,-8 0-8,-1 4-6,-3 1-5,-1 0-6,-3 3-3,-3-6-5,-13 0-4,-4-3 2,-5-5 2,4 3 7,3-1 1,1 0 4,-8 1 6,-6-2-2,-9 3-2,-4 1-5,-8 5-9,-6 4-2,-9 7-3,-4 3-8,-12 5-9,1 4 1,0 1 0,-6-1 7,12 2 10,3-1 1,-4 1 4,4 1-1,1 7-1,-3 2-3,-2 17 0,1 5-3,3 5-8,-3 4 3,5-5-3,9 3 4,12 5 0,11-5 0,23 4 0,-2-5 3,14-1 6,5 5-2,8-1 1,10 1-2,1-11 3,2 1 0,3 2 2,0 1-2,0 7 0,-2-5 6,-3-8-1,2-3 2,3-17-2,3-5-1,3-9 1,2-6 1,1-5-1,1-1-1,-2-4-1,-1-1 2,1-1 0,1-4 0,2-3-9,0-4-18,2-12-61,2-8 200,2-6-110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6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536,'57'25'220,"-57"-28"-124,3 2 0,0-6-8,3 1-10,-2-2-30,0-5-11,9 8-13,-4-4-4,3 1-7,2 2-1,-10-3-5,5 5-3,3 6 0,-5 4-1,7 10-2,-5 4 3,-4 2-4,3 4 4,-8-6 7,2 0-2,0-7 8,0-1-4,-1-9-3,-1-2 3,0-4-6,-1 3 6,1-1 2,0 0-3,0-10-1,4-35-7,-1 25-2,1 4 2,4 3-1,0 3 1,0 3-3,-2-2 1,1 7-1,-1 3 0,1 3 1,0 5-1,-1 1 1,-3-1 0,1 6 1,-1-2-2,-1 2 0,4 0 4,1 1 1,3-1-1,0-1-1,-1-3-8,1-5-32,-2-3-19,1-3 31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5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0 740,'-9'11'276,"-2"13"-201,-6 4-14,-10 8-2,-2 5-4,-4 10-20,6 5-12,3 0-11,3-5-4,7-13-3,2-9-10,8-6-41,1-5-19,2-8 35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5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1 550,'-6'2'243,"4"2"-137,3 0 4,2 1-36,1 0-13,8 3-17,-5 1 0,7 0-5,6 2 1,1 0-6,6 7-5,2-3-8,-1 1-10,1 1-5,0-3-4,-4 0-2,-5-2-6,-7 2-19,-4 0-11,-6 4-33,-2 2-18,-8-4 57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5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08,'-2'15'266,"0"-2"-203,0-1-13,1-3-16,1-1-10,-1-2-24,4-1-8,0-5-18,-1 0-18,1-6-44,-1 3-16,2-1 63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1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42 416,'-36'-33'188,"34"33"-75,3 2-19,-6-5-21,5 5-1,-6-2-11,-4-5-5,3 4-11,-2 0-11,-1-3-10,5 2-3,3 2-9,6 4-1,-1-3-7,-3 0-3,-1-2 1,1 0 0,0 1-2,0 0 4,0 0-5,2 0 1,11 0 0,31 4-5,-21 0 6,1 1-2,1-3 1,-3 0-1,2 5-4,-3 0 2,0 5-3,0 4 0,-4 10 1,-3 4-1,-6 12 3,-4 6 0,-7 12 1,1 9 2,-6 10 1,-1 4 0,2 11-1,-2 2-1,4 9 0,2-3 0,4 8 2,2-1-1,9-2 2,3 3-1,3-17-2,5-4 1,6-13-2,0-7-1,6-14 2,-4-8-1,-4-16 1,-1-8 0,-4-12-1,-1-6-3,-1-10-2,-1-6 0,-8-8 3,-4-4 3,-6 0 1,-3 3 3,-10 6 0,-1 6 0,-7 8 0,-3 8-5,1 17-2,-4 7-2,1 16 1,5 10 1,-2 12 1,4 9 0,13 8-5,-2 3-3,14 4-1,2-3-1,0-4 5,6-2 7,-6-12 5,3-1 1,0-8 4,-5-4-2,-7-11 0,2-5 1,-10-11 5,-2-6 0,-7-7 4,-6-6-1,-6-5-2,-6-1 3,-7-4 3,1-1 1,4-1 3,1-2-2,7 0-5,2-1-6,1 0-9,10-2-16,-1-1-28,2-1-17,12-3 30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9:51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422,'-26'52'159,"15"-57"-123,7 3-11,-1-1 9,3 1 4,5 2 17,-2 3 7,-1-3 7,0 0 4,0 0-6,0 0-9,0 0-21,0 0-10,0 0-9,0 0 4,0 0 3,0 0 0,0 0 2,4 0-7,6 0-3,26-1-3,-25-5-4,-1 0-3,0 2-1,-2-3 1,1 2 0,0 1 2,-3-1-1,1 4 0,-3-1 1,-1 1-4,0 2-2,-3-2 2,0 1-3,0 0 3,0 0 1,0 0-5,0 0 2,0 0-3,0 0-3,0 0 3,0 0-5,6 4 7,-1-2-3,26 18-10,-29-20-13,2 0-20,-3-2-28,-1 1-24,0 0 61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00.9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-1 171,'-1'0'116,"0"0"-6,-6 3-1,-23 20 2,25-19-21,2 0-16,2 2-31,-2-2-15,4 1-15,2 0-2,-2-7-6,0 2 0,1-1-1,-2 1-1,0 0 7,-1 0 1,0 0 6,1 0-1,0-1-5,-1 1-1,0-1-3,0 0-2,0 1-3,0-1-5,0 1-27,0 0 31,1-1-5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00.5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6 514,'-2'0'177,"2"-1"-176,4-1-13,-4 1-58,0 0-49,0 0 78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57.1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8 274,'47'7'147,"-29"33"-25,2 2-70,1-2-6,-3-1-17,-3-4-8,0-7 5,-3-5 6,-4-11 14,0-4 3,-5-9-7,0-5-3,4-8-15,0-9-3,3-14-7,0-2-6,7-6-7,-1 2 3,5 8 0,2 2 0,-1 4 1,2 2-3,-1 6 2,-3 3-4,-1 9 2,-4 1-1,-5 4-1,-5 1 2,-3-2-1,0 3 3,-1 2 5,7 0-3,-7 2 6,-2 0-1,-2 0 1,2-2 0,1 0 1,-1 0 1,0 0-2,0 0-1,0 0-5,0 0 0,0 0-6,0 0 2,1 0-12,-1 0-11,0 0-37,0 0 34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8.7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2 1 573,'7'-3'284,"-4"3"-114,-3 7-33,3 8-18,-11 14-13,-6 10-8,-8 14-14,-7 3-5,-6 2-13,-1 2-8,1-4-16,1-1-8,9-3-18,3-8-7,5-12-7,3-8-6,3-14-20,7-5-16,4-5-54,4-6-8,8-8-27,0-3-5,8-8-11,2 6 88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8.5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3 740,'3'-7'316,"-3"-1"-205,7 7-7,-2 1-12,2 3-20,3 4-9,8 10-6,2 7 3,8 11-5,4 5-1,6 8-2,2 2-8,1-6-12,2 0-5,-7-7-14,-3-4-2,-5-2-7,-10-2 1,-8-7-1,-4-5-1,-6-7 2,0 0-8,-7-7-26,0-3-22,-7-9-54,-6-6-21,3-12-34,-2-1-18,0-13 11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7.3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53 866,'-3'1'343,"10"-2"-232,8-4 3,16-2-54,7-2-1,11-1-15,1 2-11,-1 2-16,-3 2-8,-8 1-8,-2 2 4,-5 1-8,-6 0-7,-3 7-39,-4-2-30,-8 3-50,1 4 77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7.1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82 872,'-11'2'347,"7"-2"-222,1 0-22,1 0-33,2-1-8,0 0-4,16-2 5,48-8 14,-24 5-3,5-1-16,0-2-11,0-3-23,2 5-9,-5-2-9,1 3-4,-4 3 0,-5-1 0,-9 2-9,-8-1-13,-7 3-43,-5 0-31,0 2-46,-5-1-5,-6 1 0,-6-1-4,-10 6 103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6.6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9 0 790,'-2'5'331,"-1"0"-211,-6 6-33,-6 6-17,-4 13-27,-5 7-14,-4 15-15,-1 4-2,-6 9 0,1 1 7,-1-1 13,-5-5 11,9-10 15,0-9 3,5-16 7,7-4-9,3-12-16,5-4-9,8-4-20,2-1-4,3 1-14,-2-2-4,0 0-18,0 1-23,12-7-41,34-20-27,-28 16-42,7 2 96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6.2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43 537,'-35'-36'288,"29"33"3,1 1-198,4 0-17,3 3-11,10 5-7,0 3 3,18 15 5,0 3-5,-2 9-8,8 7-12,-9 4-12,4 3-3,-3 4-13,-2-1-2,-3-1-5,-6-2-1,-3-6 1,1-3-3,-10-13 0,2-5-1,-1-10-1,-3-5 1,0-5-3,-2-1-13,-1-6-48,0-4-27,-1-12-59,2-6-16,-6-18 102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1:29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33 602,'-34'-11'230,"31"19"-173,0-1-23,3 5-15,2 0-9,1-4-6,3 1-4,0 0 1,3-5 2,0-1-1,-1-3 7,1-2 4,-3 0 4,2-4 3,-3 3 5,-1-2 5,-4-4 2,-1 2 3,-6-3-6,-3-3-7,-1 6-9,-1 2-4,-2 4-9,4 3 2,-1 6-3,-2 2-2,7 3 1,-4-1-1,4 1 2,4-1 0,1-5 5,1 1-1,4-3 2,0 0-1,2-3-5,1-2 1,0-4 0,1 1 2,-1-3 6,-1 0 0,-3-4 0,-2-4-1,-3-2 1,0 1-2,-3 3-1,-2 2 2,0 5-3,-2-1-2,2 4-3,2 2-4,1 4-5,1 4 4,1 0-1,2 3 3,-1 2 4,1-3-1,3 2 4,0-5-3,2-2 0,2-1 1,-1-5-6,0-1 6,0-5-2,-1-2 0,-1-1 1,-2 0 0,-1-1 1,-3 1 2,-2-1 4,0 2-3,-2 1-2,1 2 0,1 7-2,0-2 2,1 5-6,2 2-3,1 0-20,2 3-15,5 2 103,1-3-58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5.8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-2 786,'-8'0'382,"2"1"-132,0 3-157,-1 1-31,-1 1-39,3 5-14,2-2-25,0-1-18,3-3-40,-1-1-24,8 2-52,2 0 93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4.6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29 654,'-20'0'300,"6"0"-133,6 3-81,0-2-22,5 1-25,4 0-14,6 3-11,7 0 0,12-2 10,3 2 6,15-4 5,5 1-2,4-2-7,-2-3-6,1 0-1,3-1 2,2-2 0,4 0 2,-5-1-3,-5 1-8,-11 0-2,-8 1-3,-9 0-6,-4 1 2,-7 1 0,1 1-1,-5 4 1,-5-1-2,-1 1-1,-5 2-3,0 3-21,-2 2-17,-2 1-39,1 3-22,-2 3-24,1 0 9,7 7 72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4.0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2-3 825,'-3'-1'293,"3"4"-252,2 7-14,1 13-13,0 10 1,2 21 2,-4 7 0,3 19 2,-3 7 5,2 12 10,1 1 7,2-2 7,-2-6-2,-2-10-7,-2-3 0,-5-8-15,-3-7-5,-9-2-9,0-8-6,-2-10 1,4-3-1,6-16-2,1-8 0,3-9-9,-2-5 3,1-2-11,-1-2-3,-1-7 7,1 1-4,-2-4 9,1 3 6,-1 3-1,-1 0 0,0 2 0,2 3-3,2 5 2,-1-2 2,3 1 1,-2-2 0,4 2 1,0-2-1,-2-3 3,4 0 0,-1 0 2,0 0 2,0 0-3,1 0 3,-1-5 0,0 1-2,-5-24 0,7 28 1,0 1 7,-1 0 4,-1-1 8,1 1-1,-1-1-5,0 1-1,-3 0-9,-5 0 4,-28 3 1,32-5 0,2 3 8,0-2-5,3 1-7,0 0-3,0 0-10,0 0 2,0 0 0,0 0 0,0 0 1,0 0 3,0 0-2,0 0 6,0 0-1,0 0-5,0 0 0,0 0 0,-1 0-1,1-1-1,0 0 0,0 0-5,9 0-2,33-5 4,-18 8 0,-1-1 3,4 2 5,4-2-7,2 5 3,0-5-3,5-1-3,5 0 5,-7-7-1,-1 1 1,-7 0 3,-12 0-3,0 4 0,-8 1 1,-5 1-2,-1 1-2,-3 1-5,0-2-4,1 0-13,-1 0-8,0 0-30,-1 3-19,-2-2-31,1-1 6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03.7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59 398,'-11'-7'172,"9"3"-86,1 2 1,1-2-11,0 4-6,-1-1-15,0 0-7,0 0-9,0 0-2,1 0 9,-1 0-2,0 1 4,0-1 1,-5-1-8,2 1-2,-27 2-8,25 2 0,-1-2-8,2 3 3,1-2-6,1 0-1,4 0-8,-1-3-3,0 0-3,0 0-4,0 1 7,7 0-4,40-1 5,-30-2 0,6-2-1,-2-2-1,0 1-7,0 1 2,-8-1-2,1 1 2,-9 1 5,1 2-4,-3 3-3,-3-2 2,0 2-4,0-1 5,-1 0 1,1 0-1,0 0 1,0 0-2,-1 0 5,0 0 1,0 0-2,0 1-1,1 0-5,0 1-3,0 1 1,0-1-2,3 3 4,23 22-1,-18-28 0,0 1 1,-1-1-3,-1 1 4,-1-1-1,-1 1-3,-1-2-4,-1 1-10,-2 1-7,0 0-2,0 0-3,0 0-1,0 0-5,0 0 2,0 0 1,0 0 1,0 0 4,0 0-6,0 0-25,0 0 273,0 0-170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02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218 749,'-7'0'279,"4"-1"-222,2 1-21,-1-3-18,1 3-7,0-1-2,0 0 9,-2-10 8,-7-33 7,8 19 3,3-2-5,1-1-12,-1 2-7,3 8-7,0 3-1,-3 7 1,-1 2 1,0 3-1,-2 2-1,4 3-5,-2-2-1,0 0-4,5 12 6,15 36 0,-11-21 4,-2-1 4,1 2-7,0 0 5,1 1 1,1 1-6,-3-3 4,-3-1-4,-1 1-1,-5-5 3,2 2 0,-4-6 0,-3-6 0,1-5 2,-1-2 1,0-3 2,4 1-1,-1-1 1,1-3 0,-3-2-2,-4-3-2,-1 3-2,-2-1 2,-1 4-4,0 0 0,-2 0 0,1 2-1,4 2 1,2 0 1,6-1-2,1 0 0,3-3-4,0 0-2,-1-1 1,0 0 4,8 0 3,41 0 7,-24-4 1,3 0-4,-1 1 2,-1-2-4,-3 1 0,-4 3-2,-8-1 2,-2 3-1,-5-1 8,-5 0 10,-1 3 11,1-2 4,1 0-6,-1 0-8,0 0-14,-4 3-3,0 1-25,-32 26-23,34-26-50,2 1 25,1 0 3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01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1 34 627,'6'-14'237,"-6"5"-177,6 3-1,-8 0-9,-3 5 0,-1 5-13,-4 4-2,-14 11-2,-3 10 1,-11 18 5,-6 8 1,0 7 0,0 4-1,2-8-1,4 2 2,5-9-2,3-5-2,7-12-5,3-9-8,14-10-7,-1-9-7,6-6-6,3-3 0,-3-9-9,8-1-3,2-6-30,5-3-18,6 5-35,-8-3-17,3 6 198,2 4-87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00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76 611,'-62'-68'254,"54"62"-164,1 4-26,0 1-22,0 3-17,2 2-6,3 4 8,1 1 4,4 2 7,4 5 6,4 0 2,2 3 0,6 7-7,0 2-9,5 11-14,5 5-6,5 3-6,6 1 0,-3-4-2,-1-4-2,-4-6 4,-5-3 2,-3-1 0,-3-2 3,0-1-4,-6-6-1,-3-5 0,-3-3-2,-6-6-2,0-4-1,-5-5-6,-1-2-20,-4-8-50,-3-4-32,0-8 62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49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7 218,'3'-7'73,"6"1"-62,2 3-14,6-1 1,-1 1 1,5 3 1,-4-1 20,4 3 8,1 3 25,0-1 8,1 3 2,2 1-1,-2-3-11,9 2-2,0-2-4,1-3-4,4 1 0,-10-3-6,6 1-8,-2 0-4,4 1-11,5 2-5,4-1-1,10 0-1,3-1-1,0 0-4,2-2-2,-5-2-8,4-3-8,4-2 0,1 0-4,-4 0-2,-9 1 11,-7-2 2,-7 3 6,-1 1 6,0 0 3,3 4 0,-1 1 9,4-1-3,1 4-2,1-4 0,0 0-8,-2 0 0,7-4 1,-1-2-4,8-2 3,6 2 1,-7-1-2,0 0-2,-9 1 0,-5 0 0,0 0 0,2 5 6,3 2-2,0-1 0,1 5 2,0-3-7,-5 2 4,-1 0 2,1 0-2,0 0 5,2-1-3,2-1-3,5-1 3,1-1-2,-2 0 0,-3 2 1,-5-3-1,0 2 3,0-2 4,4-2 5,6 4 6,2-4 4,-2 0 3,-4 2-1,-4-1-2,-1-2-5,2 4-4,1-1-1,6 1-8,0 3-3,-2 1 0,-4-1 1,-9-1-2,1 1 6,-4-3-6,-1 0 1,-16 0-1,0 0 0,54-1 0,5-4-1,1 0 0,-27-1 0,-3-1 0,-3 1 2,2-1-1,-1 2 0,-5 4 0,3 2 0,-8 4 1,-6-4 2,0 8-2,-8-7-1,0 3 2,1-1 2,-1-2-2,2 1-1,-1-2 0,4 2-3,0-7 3,4 1 2,0-4 2,-1-2 3,1 3-1,-4-3 3,-8 4-2,-2 1-4,-5 1 2,-3 2-2,1 0 0,-5-2 0,-1 3-2,-1 0 2,-1 0-2,0 0 1,0 0 0,0 0-1,0 0 0,7 3-1,27 15-29,-26-12-22,-6 8 30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41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75 424,'0'0'161,"0"-1"-111,0 0 18,0 0 11,0 0 22,0 0-1,0 0-14,-1 1-5,1-1-14,-1 0-4,0 0-16,0 1-8,0 0-15,-1 0-5,-1 6-6,-26 33-5,27-25-4,1 4-3,0-3-1,1-5 0,7 3-1,0-7-1,2-7-5,3-3 2,-3-12 3,2-2 3,2-5 3,-9-4 2,2 5-7,-6 0 2,-9 5-1,2 6-2,-8 4 0,2 7-1,1 8 2,4 6-1,0 4 2,3 2-1,1-2 3,2 1 1,2-1 4,2-5-2,4-1-5,1-4 2,2-8-5,2 0-2,0-12 5,1-2-1,-1-2 4,-5-3 3,0 4-1,-6 0 3,-3 1 0,-1 7-1,-5 1-3,-3-1-3,-4 7-4,-1 4 0,2 6 0,3 9 1,3 3 2,1-4 3,2 0-2,4-1-1,2-3 0,4-3-3,6-1 0,2-5-2,1-8-1,3-2 2,-5-9 4,-5 7 0,0 1 1,18-24 1,-6-2 1,-5-4 0,-14 13 0,-3 5 4,-4 7-2,0 4 0,-4 9-2,-7 2-3,3 10 2,0 3-1,3 9 0,3 1 1,5-2-4,5-2 2,5-6 0,4-1 0,4-10-3,3 1 0,2-10-1,0-5 3,-1-5 1,-4-5 1,1 3 2,-6-5-1,-6 4 3,-2 2 0,-8 0-6,0 6 0,-7 8-12,-2 4-12,-4 15-16,-2 2-15,6 8-23,0-2 5,8 0 47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5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101 761,'0'24'260,"-5"2"-250,0 7-25,0 1-11,4-5-12,2-4 6,6-7 11,5-6 3,-1-9 23,6-1 16,-2-9 34,0-6 15,2-7 6,-4-9-5,0-4-19,-6-6-5,-11-6-12,-5 1-3,-6 8-13,-4 7-9,-4 19-3,-1 9-9,-17 8-23,-3 9-7,-3 19-36,-3 7-31,9 15 6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1:17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43 327,'0'-1'199,"0"0"-43,0 0-30,0 0-19,0 0-20,0 0-11,0 1-16,0-1-9,0 0-17,-1 0-4,0 0-9,0 1-1,0 0 0,1 4-5,-5 15-2,-2 28-3,3-21-5,2 5-1,2 2-3,-2 3-1,1 0-2,-1-2 1,-3 2-1,-2-3 4,6 1 0,-5-3-1,6 5 0,-1-2-2,-6 0 1,3 0 0,3-2-5,-2 0 2,7-2-5,-7-4 2,-7-4 4,6 1-2,-6-1 2,6 2 2,4-1-1,-3-2 1,4-3-1,2-1 1,2-2 2,0-1 1,0-5-3,-1 0 3,-1-5-2,5 0-2,-2 0-1,3 0 1,3-1-1,0 4 2,4-4 3,5 3-3,0-4 1,4 2-1,5 1-3,3-2 1,10 0 0,3-4 4,9 1-2,0-4 0,3 0 2,0 4-2,4-5 2,9 3 0,1-6-2,3 1-1,-3 4-1,-5 2 2,5 1 0,0 0 2,4 2-1,-1 1 0,-7 4-1,0 2 0,1 0-2,1-3 4,-6 1-1,-5-3 0,-15-2 2,-3 0-4,1 0 1,0-1 3,-4 0-2,-2-1 2,-6-1 3,-2 1-2,-3 1-3,-4 2 5,-7-5-5,-7-5 1,-4 2 1,-2 0-2,1 0 10,1 4 1,-5-11 6,2-1-3,-3 2-6,-1-4-3,-1 2-4,-2 1-1,3-1-1,-3-1 0,3 4 0,-1-3 1,0-2-2,8 2 1,-4-5 0,3-2-2,1 0 3,-3-4-1,0-4 1,1-5 0,0 0 2,-2-5 4,1 4 13,-1 0 4,0-3 3,1 5-3,-3-4-5,-2 2-4,0 4-4,-3-3 4,0 6 7,4 3 7,-5 1 11,-1 0-3,0 3-3,-4 0-4,1 2-11,1 3-3,1 5-8,3 1 3,0 4-7,2 0 1,1 1 2,2 0-7,-2 2 9,-1-3-3,3 5-2,0-1 7,0 0-9,2 0 2,0 0-1,0 0-4,0 0 1,0 0 0,0 0-2,-4 0 3,-7-5 0,-30-7-2,26 11 1,-7-3-3,-4 0-3,-1 3 0,-13-5-8,-2 2 4,-21 1-3,-3 0 4,-4 1 8,-3 2-5,1 2 4,-8-2-5,-2 2-2,1-1 6,3 0-1,-1 1 1,3 0 1,-2-1-2,5-2 2,4-2 0,4-2-1,-3 0 3,4 0-1,3 2 1,7 1 0,7-2-1,3 1 0,8 1-1,-1 1 4,7 2-2,8 4 0,0 0-1,10-2-6,0 0 2,7-2-9,6 2-6,3 2-27,5 1-24,5-3-54,14-5 76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4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58 468,'-115'84'250,"82"-64"-81,6 3-49,4 5-28,3 0-40,4 0-20,5-9-15,4-3-4,7-8-11,7 0 1,8-4 0,2-3 0,10-8 10,-3-9 0,4-10 3,5-5 5,-10-12-6,3 0 0,-13 0 0,-9-1-3,-3 12 4,-5 5-3,-8 13-2,4 11-3,-14 13-8,-8 6-4,4 14-11,-5 5-11,9 5-27,14 3-20,9-7 45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4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472,'-14'2'123,"-5"7"-12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4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97 772,'-14'15'269,"3"6"-241,9 7-17,4 2-7,1-1 0,9-1-2,2-2 1,8-5 2,-1-8-3,5-6 5,1-6 4,0-9 6,6-4 3,-8-15-1,-3-5-1,-7-5-2,-4-4 7,-11-1 8,-2 4 7,-9 5-3,-5 5-7,-1 16-8,-8 6-8,-4 8 1,-2 10-2,-10 8-6,4 5-1,4 12-6,4 4-10,14 6-35,7 1-26,12-8-67,6-5 84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3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62 628,'-17'12'217,"2"14"-207,-1 3-6,3 3-2,1 6-1,4-10 8,3-4 4,6-8 1,5-3-1,3-5 6,3-6 2,2-9 17,6-3 9,0-10 1,2-5-2,-1-6-13,-3-5-3,-10-1-1,-9 2 6,-11 3 10,-6 2-4,-2 15-13,-1 2-6,-5 14-19,-1 8-1,0 11 0,2 9-5,8 7-22,2 0-14,11-5-41,5-2-32,10-10 74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3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73 709,'-4'7'245,"1"2"-225,3 4-5,-4-3 6,0-2 4,0-2 16,3-3 11,1-2 17,0-1 7,0 0-3,0 0-13,0-1-28,3-15-13,15-54-14,-4 20-1,1-11 0,2-2-3,-6 6-6,1 8-2,-5 18 5,-6 7-1,1 16 4,0 3-1,-4 5-5,1 7-1,-2 15-3,0 7 5,1 27 5,-2 8-1,4 12 2,0 2-2,2-12 0,0-5 2,0-11 0,3-1 3,-1-7-1,3-4 1,-2-10-1,-2-6 0,0-11 1,-1-3-5,-1-5 0,1-3 0,-2-1-4,-1 0-8,1 0-30,-1-5-23,0-19 655,6-26-460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57.4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0 9 749,'-26'18'289,"-6"9"-213,7 6-22,-2 14-21,0 7-10,9 16-8,-5 7-6,13 12-8,6 6 0,15 6-3,12 0 2,15-7-3,8-2 2,10-8 0,3-5-3,11-14 4,6-10-1,11-20 7,1-10 5,0-15 4,-4-9-1,-4-23-1,1-6-2,-10-28 3,-4-13 1,-9-14 9,-5-14 7,-12-9 3,-8-1 2,-30-15 3,-12-1-3,-25-1 12,-10 4 2,-6 32-17,-8 16-2,-19 41-24,-13 20-7,-17 24-15,-8 17-19,-2 26-52,9 14-32,8 18 71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0.2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6 279 322,'-36'-68'157,"27"47"-68,-1-3 8,0 0-18,2 4-9,-2 1-15,0 1-8,-2 5-2,1 3 0,0 5 10,3 4 1,4 1-4,-1 0-6,3 4-14,1 3-7,1 9-5,3 6-1,2 18 5,1 7 1,0 10-2,-1 7-2,-1-1-8,-1-1 2,-3-5-7,1-9-4,-1-16 7,0-11 0,-1-17 19,-4-6 5,0-11-6,-3-5-5,-1-17-18,-1-9-8,-2-14-5,-3-6 2,-4-2-4,-3 0 1,1 11 7,-4 2-1,3 13 3,0 9 6,-1 7-6,7 8 4,6 8 5,2 2-1,8 6 3,0-2-6,5 2-6,9 2-2,11 5-2,6 0-1,13 5 3,2 0 2,3-1-1,3 3 2,5 1-1,4 1-3,4-1 12,-3-5 3,-9-2 5,-7-1 5,-12-4-8,-1 2-5,-7-3 2,-7-2-7,-7 2 1,-6-3 8,-9-3 19,-2 0 3,-9-5-2,-1 2-6,-4 4-23,3 3-2,1 2-18,2-1-10,7 1-48,0-2-23,7 8-49,4 1-17,7 9 106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11.2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0 430,'1'24'219,"-2"-22"-11,2-4-161,-2 2-15,1-1 2,0 0-2,0 0-11,0 0-3,0 1-7,0 0-1,0 0-6,0 0-8,5 4 188,1 1-141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09.1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37,'3'1'108,"1"-3"-120,3 2-28,2 0 29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03.6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 0 593,'-15'11'211,"3"-2"-187,3 3-8,2 3-7,-1-5-3,3 3-5,1-3-3,1-5-48,3 2 13,3-5 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3:00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193,'5'-54'17,"-7"45"-29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02.7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9 0 399,'-11'21'175,"2"-4"-100,2 0-24,-1-4-46,1-2-4,-2-1-1,0-1-3,4-2 2,-1-1 6,0-5 8,0-2-1,3-2-1,1 0-14,2-4-40,1-1-56,2-3 62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59.7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0 691,'-24'12'273,"8"3"-208,1-7-10,0 0-21,14-1-26,1-1-15,3-3-49,13-1-27,7-9 47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53.4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29 828,'-7'9'306,"0"-1"-232,2-1-8,-6 1-2,4-2 1,-2-2 6,7 0 0,2 0-12,0 2 1,3 0-4,0-1-8,-3-1-1,3 2-10,-3 0-15,-4-1 2,4 2-4,-5 0-1,4 1-4,-5 0-4,3-4-4,0 1-2,3-5-3,0 0-5,-1 0-25,1 0-25,0-1-61,0 0-25,7-20-38,23-44-238,-8-3 295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51.4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9 458,'4'-30'222,"-3"31"-83,1 1-17,0-1-34,-2-1-18,0 0-23,0 0-10,0 0-14,0 0-3,0 0-4,0 0-4,0 0 8,0 0 2,0 0 4,0 0 5,0 0-1,0 0-5,0 0 0,0 0 0,0 0 2,0 0 3,0 0 3,0 0 1,0 0-4,0 0 3,0 0-4,0 2-3,0 1-8,0 1-6,-1-2-8,0 4 1,1-2-1,-1 1-2,-5 29 2,3-31-3,3 2-15,-1 2-13,-3-7-40,4 4-24,-3-4-32,6-10 70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43.7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0 107 580,'-18'-2'205,"5"2"-185,0 2-4,3 2-9,0-1-1,1 0 22,0-2 20,0 0 35,0 3 10,0-1 6,3 0-2,2 0-10,0-2-4,4-1-31,1 1-17,-1-1-26,0 0-9,0 0 0,17 0 0,36 2 4,-22-3-2,8 1 3,6-1-1,8 1-4,4 3 3,-1-2-4,0 1 2,-1-1 4,3-1-5,16 1 2,-2 0-2,3 2-1,-2-1 2,-1-1 2,8 2-1,-1-2 1,-2-1-2,-5 1-4,-7-2 4,9 3-3,-2 2 4,-7-2 2,-1 4-3,-9-5 5,2 2 0,11-2 4,2 0-3,-3-3 1,-2-1-2,-11 1-2,-1-1 2,5 1-3,1 2 1,3 0 4,-4 1-1,-2 3-1,-5-3 1,2 1-7,2 0 4,5 2-1,2-2 3,1-1 5,-1-1-4,2-3 8,5 1-3,2-4-3,-3 0 4,-9-3-2,-5 1-2,0 2 2,7 0-1,1-1-5,0 1 3,-7-1-6,-4 1 1,-2 3 0,-1-2-2,10 3-1,-1-2 0,-1 3 3,-2 1-3,-10-1 0,0-1 1,4 0 0,-2-1 1,10 0-1,0 2-1,-1-2-3,-1 1-1,-7-2 1,-3-1 3,5 2-1,-4 1 4,-1 1-3,0 2 0,-9 1 0,-2 1-1,-12-1 4,-1 4-3,-10-3 1,0 3 3,-2-2-3,-3-3 2,-2 0 0,1-1-2,-2 0 6,0 1-1,-2-1 5,0 0-2,0 0-1,0 0 1,0 0-6,-1 0 2,0 0-4,1 0-2,-1 0 3,0 0-4,0 16 2,0 29 0,4-19-1,4 5 1,0 7-2,2 7 2,4 6-5,-3 0 1,2 3 1,-2-3 3,1 3-2,1 1 6,0-1-1,0 0-1,0-9-1,-4-3-1,-5-10 2,-2 1-2,-4-1 9,-2-2-5,-1-1-3,-2-4 3,3-5-6,0-2 2,0-7-2,4 2 2,1-6-3,2-3 1,-1 0 1,-1-4-2,0 0 6,0 0 0,0 0 0,0 0-1,0 0-2,0 0 2,0 0 1,-1 0 4,0 0 1,0 0-5,0 0-1,1 0 2,-1 1-1,-3 4-2,2-2 8,2-1 2,-2 2-1,-1 1 8,1-5-6,0 0-1,-1 4-1,2-4-2,0 3-5,0-3-3,0 0 0,-1 0 2,-4 3 6,0 0 0,-30 15 0,24-18-6,-3 1-2,-2 3 1,-4 0-4,-6-3 5,-10 2-2,-6 1-1,-12-2 3,1 5-1,-2 0 1,4 2-1,-4-3 2,-3-1-5,-8-3 0,-7 2 1,5 1 0,-1 0 0,-2 3-2,-1-2-3,-6 4-3,-1-1 3,5 1-3,-7-2 6,1-1 3,-2 1-4,1-1 3,6 1-4,-8-4-5,-2-2 2,-4-2-3,-2-3-1,1-1 2,3 0-3,-5 0 2,-1 1 3,-3 0 2,-1 2 1,-3 1-2,-1 1 0,-4 3-1,-2-1 2,3-1 0,-5-1-1,2 1-6,0 0-5,-7-1 0,2 0 2,2 2 3,3-1 11,-3 0-1,8 1 4,4 1 3,4 3-3,2 3 2,0-2-2,8 3 8,2 0 6,27 1 10,5 1-1,11-2-4,4-1-2,6-5-5,9 0-9,11-1-1,4-1-5,8 0-8,0 3 3,4-4 0,3 0 0,4 1-1,3-6 7,-1-2-5,0-1 4,-7-8 7,-1-3-4,0-7 6,-1-5-4,0-9-1,-3-5-7,-3-10-11,-2-3 1,-1-5-8,-4 0 9,0 2 1,-3-1-1,-2 2 2,6 0 1,-8 1 6,1-2 1,1 7 4,-5-2 0,10 10 2,-2 2 2,0-2-2,1 4-3,3 0-1,0 2-2,5 4 4,1 3 3,-2 5-1,1 6 2,2 9-1,-1 3-1,2 6-4,-3 0-2,-1 1-1,0 0 2,0 0 0,1 1 1,0 0 0,0 0-7,0 0 5,7 5 0,39 21-4,-22-23 7,6-3-2,1-2 0,6-5-1,-3-1 0,6-2 0,3-2 0,14 5 7,2-3-3,5 1-2,4 3 1,-5 1-7,8 3 5,12 2 1,-2-1 0,8-4 4,-2 2-2,0-5 2,6 4-2,-1 0-4,-1-2 2,0 1 0,0 2 4,-1 0 3,-2 2-4,-5-1 1,-3 0-3,4 3-4,-1 0 4,-5 2 2,-2-1-1,4-1 6,-1-2-4,-5-2-6,1-2 4,-4-1-3,4 3 3,8-1 0,-4 1-3,-6 1 1,-2-1 1,1 1 1,2 2 1,-4 0-1,-5-1 0,-3 2 3,0-1-2,8 3 4,4 1-3,-5-4-2,-2-2 0,3 0-4,8-1 4,3-1 1,3 1 4,-5-3 1,-1 1-1,8 2-4,-4 1 0,-7-3 4,-5 2-4,-7-1 5,2 0 0,-1 8-4,-7-2 4,-13 5-2,-7-2-2,-13-1 2,-1 3-4,-8-2 1,-1 2 3,-6-2-4,1-1 6,-5-1-1,0-2 2,-2-1 12,-1 0 4,-1 0 12,-1 0 6,0 0-6,1 0-2,-1 0-16,0 0-6,0 0-9,0 0-4,0 0-1,-4 8-3,-22 45 4,15-21-3,1 18-1,-2 6 2,2 12-2,5 7 4,-1 2 3,5 2 1,1 1-1,-2-3 0,1-6-1,-2-5 2,0-4 0,-3-4 1,2 0 1,-2-4-3,-8-12 3,7-2-3,-2-11 4,5-5-3,1-8-4,-4-7-8,5-8-30,0 0-11,4-3-34,-1 1-26,0 0-29,4-16-110,8-43 168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40.2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9 33 830,'-7'-4'77,"-3"-3"-23,2 0-8,2 4 1,-3-3 10,3 1 2,2 5-7,0 0 2,0-1-10,2 2-8,-1 6-16,3 2-9,-1 9-11,-2 7 4,5 15 1,-1 8 2,2 10-1,-3 0-1,-4 4 2,3 3-4,-2 5 1,-2 2-1,-1-6-3,-9-8 1,-2-6 4,5-2-3,-5 0 3,1-4-1,7-1-4,-3-2 0,5-7-1,4-5 1,2-3 1,1-4-1,3-9-1,3 2-1,4-7 0,-2 0 3,2-1-1,-2-3 1,-3-2 5,-1-1-4,5 10-1,8 1 2,-3-5-6,-5-3 3,1 1 0,-1-3-3,3 0 1,-2-2 1,5-1 0,-2-2 2,7 1 4,0-1-5,0-2 0,2-1 4,1-3-2,5 1 1,3-1 3,5-2-4,9 2-1,2 0 1,0-1-2,3 3 3,-5-2 0,-2-2-1,11 1-1,3-2 0,10 2-1,2 0 1,-7 1 1,-4 0-2,-3 3 4,5 2-5,7 6 4,-3 1-2,-1 0-2,-6 0 3,-1-3-6,7 0 4,6-1-1,-1 1 0,-4-6 2,0 1-2,-4-1 0,9-1 1,5 3 0,-5-2 2,-5-2 6,-3 2 1,0 0 2,5 1-2,5 3-4,-5-4 1,-6 3-3,-1 2 2,-1 1-2,4 2-1,10 1 4,-4-3-3,-2-2 5,-1 0 1,-1-1 2,4 0 0,6 1 3,-1 1 1,-3-5-2,-2-1 4,8 2-4,3-2-2,3 1-7,-4-1 0,-2-3 3,2-1-7,-1 2 2,2 3-2,-6-3-4,-2 0 4,6 0-1,-2 0 3,3 4-1,-5-1 1,-6-2 1,3 1-1,2-1-2,-3-2 0,-7 2-3,-10-3 2,-8 7 4,0 1 1,-13-2 2,-2 2 1,-10 0 1,-9-1-3,-6 2 6,-3 0 2,-9-5-4,-6 2-3,-8-3-38,-7 1-30,-5-1-64,-2-2 401,-3-7-226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38.5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102 502,'0'0'230,"-1"-1"-116,0 0-34,0 0-26,0 0-26,0 0-7,-1-7 5,6-29 3,7 22 4,2 2 1,4 3-9,-1 2-2,0 5-4,2 1-2,-4 2-6,-4 2-6,-4 6 0,-4 2 0,-6 8-1,3 6 4,-10 8-5,-2 3-2,-1 4 3,-3 0 0,0-3 0,0-1 2,-5-4-1,1-4-5,3-7 6,4-2 2,6-11-2,5 0 3,1-5-9,3-2-4,2-2 1,-3 1 3,0 0 5,0 0-2,6-3 6,32-22-5,-22 31 3,0 5 1,-1 2-4,1 4 1,-5-4-1,0 2 0,1 1 2,1-2 2,4-1 6,-7-3 1,5-3-1,-4 0-2,-4-4-6,-1-2-4,0-2-2,0-3-7,-3-1-33,6 1-22,-11 0 37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37.8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5 0 708,'-12'4'290,"1"4"-195,0 4-37,-8 7-36,1 4-12,-10 13-1,-7 7 3,-2 13 4,-3 5 2,0 2 3,5-2-2,5-10 1,3-3 0,7-12-3,5-5 1,1-13-6,7-4-3,3-8-13,2-3-15,8-3-41,-2-8-21,9-5-1,6-5 39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37.5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 23 568,'-10'-10'217,"6"5"-166,1-2-1,2 4-11,1 3-12,1 0-3,-1 0 1,0 0 5,0 0 2,0 0 3,1 2 1,8 13 0,31 28-2,-16-16-8,4 3-8,8 4-10,4 0-1,0-2-5,0 2-2,-1-2 1,-6-2-1,-6-3 1,-4-5 1,-6-9 0,-3 0 3,-5-7-3,-2 0 1,-1-1 0,-5-4 0,-2 2 2,-4-3-1,4 0-13,1 0-15,-1 0-35,-9-1-27,-29-9 55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37.1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8 11 445,'-5'-6'187,"3"7"-103,-2-4 3,0 0-12,1 4-4,0-3-11,-1 3-4,3-1-9,0 0-6,1 0-7,-5 5 0,-33 41-7,22-17-2,-11 11-8,1 7-4,-4 9-3,-3 1-2,2 2-3,2-4-4,0-4 1,0-5 5,0-8-3,6 2 2,-1-5-2,2-5-3,0-13 2,6-5-1,6-7-1,9-2-1,5-3-11,1-5-5,7-13-19,4-6-16,7-9 405,4-4-28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2:22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528,'-27'25'202,"30"-22"-145,-1-1-8,0-1-7,-2-1-12,0 0-16,-1 0-3,0 0-4,1 0-3,-1 0-35,1 0 289,0 0-202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36.6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621,'-2'0'238,"5"0"-171,0 1-30,-3-1-22,0 0 2,0 0-9,0 0-2,0 0 0,0 0-1,0 0 6,4 1 3,-1 0 8,1 0-1,-1 0 10,2 2 4,26 28-2,-24-16-2,3 5-8,2 3-10,3 4-5,3 3 2,2 0-8,5 3 2,10-2-1,-1-4-2,0-4 0,-6-5-1,-6-1 0,-3-3-1,-3-1 2,-1-1 3,-4-6-2,-2-1-2,-4-1 2,-2-2-2,-3 0 1,0-2 4,-1 0-7,0-1-9,0 0-20,1 0-14,-1 0-45,0 1-54,0-3 97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2:36.2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259,'25'22'110,"-25"-23"-56,-4 0 1,4 2-7,0-1 4,-1 0-6,0 0-15,0 0-3,1 0 5,-1 0 9,-2 0 4,-1 1-14,3-1-6,0 0-14,0 0-8,1 0-5,-1 0-9,0 0-31,0 0 27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9.2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169 642,'-1'9'269,"-3"-7"-149,2-2-21,2 1-27,-1-2-8,1 1-7,0 0 1,0-1 5,0 0-3,4-15-5,15-30-6,-6 25-15,0-4-10,1 5-10,-2 1 2,-1 6-4,2 1 0,-1 8-7,-1 2-1,0 6-4,-1 4 2,3 6 4,0 5-5,-1 0 5,2 0-4,-3-4-3,2-3 5,3-5-1,2-3 2,3-5 9,-7-9-3,3-3-1,-5-3 4,-3-5-9,1 2 0,-5 6-2,-6 0 0,-1 7-37,2 6-28,-3 1-64,1 0-22,2-1 89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7.9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175 626,'-15'7'280,"6"0"-96,-1-3-80,-3-3-26,6-1-4,-1-7-25,7-1-9,6-4-14,1-5-10,7-3-3,-2-2 2,5 0 4,1 1 3,1 2-3,2 5 1,0 7-4,0 4-6,-1 6-4,1 6-2,-3 6-2,-3 1 2,-3-2 0,0-1 4,-4-6-1,3 1 0,2-2 8,-4-3-1,3-5 3,-6-2 1,4-3-7,0-2 1,-9-2-4,7 1-1,-6-2-3,-1 2-13,5 1-40,-4-1-28,5 2-60,2-2 1,10-4 80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55.4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201 722,'-6'0'304,"3"5"-180,-4-5-20,-1 4-46,3-2-19,1 0-16,3 0-3,1-9-5,2-2 0,-1-11-1,3-5 0,6-3 3,-1-5 1,6 3-2,0 3-2,-4 8-2,0 7-2,-4 6-1,0 6-1,-3 5-2,0 5 3,-7 11 0,0 5 1,-1 8 5,-2-2 3,3 5 2,-2-7 0,2-7 3,2-3-3,1-10-3,1-2 4,-1-5-8,2-1-1,-1-7-3,-1-1-1,5-6-2,1-1-1,2-10 1,3-1-5,2-3 3,3-3 0,0 7-1,1 6 2,-5 6-1,0 5-3,-2 8 0,0 3-3,-4 14 2,-2 5 0,-4 9 1,1 2 2,-1-5-23,2-3-29,7-10-61,3-6-40,9-13 86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2.7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6 41 594,'22'43'250,"-24"-43"-153,-1 0-21,-2 1-34,2 5-6,-4-4 3,0 0 3,3-1 11,-3-5 0,5 3-8,-3-2-6,0-4-14,2 2-6,-1-8-7,3 0 0,2 0-2,1-1 0,4 7 8,-1-1-1,2 2-2,1 4-2,1 1-6,4 9-2,0 2-2,0 4-1,-2 4-2,-3-1 2,-6 7 1,-2 1-1,-7 10 1,-9-1 2,-4 6-4,-2 5 4,-1 0-3,4 0-2,0-10 3,4-6-4,6-14 2,4-4 3,2-6-4,1-6-2,3-2 1,0-9-5,5-5 3,4-6 2,1-5 1,2 3 0,0 3 0,2 8 1,-4 7-2,2 5-2,6 12-1,-4 3 1,3 7 1,-3 3 1,-4-1 3,-3 2-2,2-4 3,2 1 4,-1-8-4,0-3 3,-4-4-5,-1-5-5,3-2 4,3-6-1,0-12 1,-1-3-1,-1-6-48,2-1-33,7 0 50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9 57 492,'-25'-51'248,"24"49"-92,-1 0-43,0 2-18,1-1-31,0 0-10,0 1-18,0 0-8,0 3-9,-7 20-2,-17 36 0,4-22 2,-4 9-2,1 8 3,1 6-6,2 3-1,-2-2-1,-1-7-8,-1-3 1,3-3 1,1-5 1,3-1 4,4-12 1,1-4 0,4-15 2,4-1 2,3-8-4,1 1-1,1-3-2,0-1-5,0 0 2,0 0 4,0 1-7,0-1-1,0 0-2,0 0-2,0 0-13,2-4-14,2-4-45,32-32-27,-21 22 63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1.4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 124 443,'-33'-50'189,"30"43"-112,-2 1-18,2-1-29,3 7-11,-5-7-9,3 1-2,-1 1 1,3 1 3,-2-2 6,2 2 1,1 1 3,-1 0-3,0-1 4,-1 3 5,-2-5 8,0 2 4,0 3 2,2 0-3,1 3-6,0-2-2,-1 0-5,0 0-2,0 0-2,0 0-4,1 0-9,0 0-3,0 0-5,0 0 0,0 0-1,1 4 4,3 11-2,15 31 1,-6-20 7,0 2-1,6 11 5,2-3 1,4 4-3,5 0-2,5-3-3,-1 1 1,-1-4-6,2-2 1,-9-5 1,1 0-3,-6-3 2,-5-5 4,-4-5-5,-4-4-2,-6-6 2,-2-3 0,-1-1 1,1-1 5,0 1-1,-1-1-1,0 0-5,0 0-12,0 0-26,-2-7-16,-15-31-33,17 29-13,-2-3 64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30.5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279 489,'-21'4'223,"1"-4"-116,5-1-52,6 0-20,2-1-17,4 2-6,3 0-7,2-2-3,-2 1-4,0 1 0,0-1 3,0 0 2,0 0 1,10-1-2,33-5 1,-28 7 0,4 0-1,-2 0 3,8 0 1,3-1 1,9-4 3,4 0-1,15 1-2,3-5-1,5-1-3,3-2 0,-6-7-1,5 2-2,9 0 0,1 2 0,-1-1 0,-2 0 2,-5 0-1,7 0 2,7 0 0,1-1 2,-1 2 9,-1 2 3,4 5 12,0 1 0,-1 1-4,-4 1-7,2 4-11,2 6-9,-3 3-43,-1 9 34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29.2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6 171,'68'-9'103,"0"2"-12,-4 0-17,2-1 6,-7-1-14,4 4-1,5 5-16,-2 0-3,-4 3-2,-2 2-4,-6-4-9,5 7-4,6-3-8,1-1-4,-3 1-6,-3-1-2,-2 1-4,1-2 0,9 0 1,0 0 0,-4-3 4,-2 0 2,-9 0 4,7 7-2,8 0-2,0-4 2,4 3-6,-4-4 0,-7-1 1,4 2-7,4 0 4,-3-2-3,-1 0-1,-4 0 1,-4 1-1,4 0 1,5-2-1,-2 0 0,-3-1 2,-7-2 4,-6 0 6,4 2-2,7 1-2,3 1-2,-1 0-6,-5-1 3,-9-3-1,-2-1-2,2 3 0,6 1-4,-1-4-3,2 2-3,-9-3-8,-2-1 3,-7 2 0,-3-2 4,-1 2 6,-3-3 0,0 3 7,-2-1-3,3 3 2,2 2 2,-5-3 0,0 2 1,-2-4 3,-10-2-7,2 6 1,-4-3 0,-5 3 2,-1 1 3,-3 0 8,-1 0 12,-5-1 12,2 1 0,-1-1-8,0 0-11,0 0-24,0 1-15,0 0 14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2:21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0 566,'-30'25'259,"30"-24"-123,-1 1-25,-2-2-36,2 0-15,1 0-15,-1 0-5,0 0-13,0 0-5,0 0-12,0 0-2,1 1-11,-4 5-14,2-2-19,-10 27-11,17-26-42,-1-3 57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28.5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3 563,'6'4'204,"8"2"-169,4-8-30,18 2-16,0-6 0,8-5-11,5 2-15,-1-4-39,2-5-28,11 4 6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22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162 429,'-3'-11'150,"-25"-29"-126,25 27 14,-1 1 28,-1 5 14,-1 0 17,-1 1-7,-1 2-14,-3-3-8,-2 9-15,4 3-8,-3 6-18,-1 6-9,-5 5-10,-4 7-3,7 12-1,-5 6 0,7 14-2,3 5-2,0 8-1,8-2 3,3-3-2,4-3 2,6-5-1,7-1-1,7-9 0,0-8-2,9-10-1,-7-11-5,1-15 1,3-7 4,-4-27 1,4-9-1,2-20 7,1-11-2,-1-13 3,-2-10 2,-8-8 3,-11-1-1,-12 9 13,-11 9 5,-16 17 9,-2 10 8,-6 17-7,0 11-4,-1 17-19,-1 9-7,-6 22-20,-1 8-18,-10 18-30,4 8-18,4 12-275,8 6 248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11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 143,'101'0'52,"4"-2"-42,-4-1-1,-3 2 0,-3-3 4,-8 5 2,-1 2 0,-3 2 4,4 4 6,-10-3 3,-3 3 0,3 1-1,-2-2-2,2 1-9,-1-1-5,-9-2-8,3 1-2,3-3-1,-5 0 4,-4-1-3,-6 2 0,-7 1 1,1 0 9,0 2 20,-2-2 13,-8 1 22,-5 1-8,-12-1-10,-8-2-12,-5 0-19,-4-2-4,-5-2-5,3 5 2,-8-5 3,-5-1-16,-13 0 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11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-1 368,'-11'1'118,"-6"0"-207,-2 1 64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09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85 564,'-5'-2'249,"-3"-2"-142,-2 0-42,5 4-20,-1 0-24,2 4-8,5 2-6,-4-2-2,2 3 1,0 5-1,0 1 6,1-1 1,2-1 3,3-1 1,0-6 0,6 3-3,-3-6-1,1-1 2,1-7 4,-3-6-1,5-2-3,1-4-2,-9-4-8,2 2 4,-5 1 0,-4 3 1,3 7 4,-3 3 0,-4 4-3,-2 2-1,2 4-6,-3 2-2,-1 6 0,4 3-1,0-1 2,4 1-1,6-3-1,3-2 0,5-4-4,0-1 2,3-6 3,-1-3 7,2-5 6,1-2 1,-1-4-3,-1 3-3,-11-2 3,-1 3 3,-6 5 6,-4 0 2,2 7-4,-4 1-3,-2 5-7,-1 4-4,-8 2-3,3 1-1,2 0-1,3-2 2,7-1 1,5-4-3,2 0-1,-1-1-1,4-4-4,2 1 3,3-2 1,1-2-1,1-2 5,-8-1 0,-2-2 3,1 2 2,-5 1 6,5 2 0,-4 0 1,-4 0 0,-1 2-4,-10 0-3,0 4-2,4 3-2,-1 1-3,3 4 2,4 0-2,2-1 0,2-3-2,3-2-2,1 0-1,3-2-3,5 0 2,0-1 1,1-3 2,-1-3 1,-3 1-13,-1-3-17,-1 4-51,2 1 26,-7-1 23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40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5 678,'-4'1'274,"-1"0"-179,2-1-41,3 0-21,1 0-21,-1 0-7,0 0-4,4-1 3,15 1 11,31-4 2,-21 2 10,8 2 5,2-1 2,-1-2 2,10-1-3,1 3-5,14 0-10,7 1-4,4 3-9,1-2-2,-4 4 0,2 2-3,3 0 1,4 1-1,-4-2-5,2-1 5,-2-5 1,-3-2 1,5-2 3,-9-2-4,-13-1 1,-7 0 1,-14 3-1,-4 1 1,-10 2-2,-1 3 0,-6 0 1,-3 0 0,-3 2 1,-2 0 0,-3 2 0,2 3 0,-4 2 2,1 3-3,-4 5 0,2 6 2,-1 5-2,-2 1 1,0 6-1,0 0-1,-2 5-1,1 6 2,4 10-1,3 7 0,5 16-3,-1 5 1,1 13 4,-1 4-3,-1 5 0,8 4 2,-3 0-2,-1 1-1,-2 0 5,-2 5 2,0 4 4,-3 1 4,4 4-4,0 2-5,-3 1-5,7 6 1,-6 3-3,0-5 2,3-3 1,-1-2 3,7-12 14,-5 1 11,6-11 24,-3-5 5,0-8-4,1-4-6,-3-13-23,4-4-7,0-10-9,-1-8-2,-2-4-1,-2-6-2,-3-11 5,-1-2-4,-1-9 0,-3-4 1,-3-4 0,-1 0 2,-2-3 10,-1 2 3,-1 3-2,0 5 1,1-1-3,0-3-5,3-4 2,-1-5-4,2-6-3,2 3 0,0-3-5,0 0 2,1-3-9,-1 0 5,0-1-7,0 1-12,0 0-20,0 0-23,0 0-51,0 0-13,0-1-40,0-8 42,1-48 81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38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2 438,'-6'-7'211,"-2"0"-79,3 4-18,3 0-33,-5-3-8,5 3-18,-1 0-10,3 4-14,0-1-1,0 0-2,0 0 0,2 7-3,10 39-3,-6-20-3,-3 1-1,0 8 6,-2 4 1,0-1-1,6 10-1,-1 4-3,3 5-6,-4 12-3,5-3-2,-6 6-4,0-1 2,6 5-4,-3 1 2,2 1-5,2 1-2,-7-6 4,-4-3 0,2-2 3,0-2-3,8-2-3,1 0-2,3 0 3,-5-3 1,-1 0 1,1 0 0,-3-3-2,2 0 2,-1-1 0,-1-2 1,-1 3-3,1 4 0,1 5 0,1 0-1,4 1 1,0 1-3,2-2 1,-2 3 2,0-2 5,2 1-4,-2-5-1,2 0 1,2 7-2,-2-2 0,4 2 0,2 1 1,-1-3 0,-2-4 3,1 0 1,-5 0-3,-4 1 1,2-1 1,-9 1 2,2-3-1,1 1 0,-4 0-3,2 0-2,-2 1 1,-1-10 9,6-4 4,-4-12 6,1-5 2,3-5-10,-7-4 2,4 3-9,0-4 4,-3-2 1,1-2-7,-1-6 3,0 0-3,0-4-2,0-1 5,3-1-2,-2 0-2,-1-3 5,2 4-1,-2-6-5,-1-1 5,2 3-1,-1-5-3,0 0 3,0 0-2,0 0 1,0 0 3,0 0-7,0 0 1,0 0-4,0 0 0,0 0 2,0 0 2,0 0-2,0 0 3,0 0 0,0 0 1,0 0 2,0 0-4,0 0 4,6 3-5,25 25-2,-26-25-1,8-2-4,-6-1 5,7 1 3,1-2-1,1-4 1,2 1-1,10-5-2,1 0 2,12-3 1,7 0-2,4-1 1,0 1 1,0-1-2,-4-1 3,0 2-1,6 1 0,9 1 5,1 0-7,2 3 0,-2-1-6,-5-2 4,3 7 3,4 0-4,-2 1 5,-4 1-4,-7-5 0,-14-2 4,0 2-1,-4 2-3,-3 2 1,-1 2-2,-8 1-2,-7-3-2,-1 2-5,-11 0-13,2 2-2,-11 1-25,-3 0-20,-10-8 287,-7-7-181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8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2 613,'10'37'216,"5"1"-197,6-7-5,8-4 8,2-13 9,1-9 18,-1-12 28,-3-12 6,5-13 7,4-4-6,1-8-21,-1-2-7,-9 3-16,-10 1-8,-13 5-6,-10 6-4,-14 10-8,-5 5-2,-7 17-19,-7 7-19,-8 18-43,-7 8-25,-11 12 5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8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46 572,'3'9'196,"2"4"-187,-7 3 2,5 7-5,-3-2 2,-3-3 2,8 2 12,-2-5 23,1-3 13,1-8 18,4 0 0,-3-11-2,1-5-10,6-8-5,-4-9-11,0-7-8,0-1-5,-7-4-11,-3 1 1,-6 6-8,-2 4-1,-3 19-7,-1 7-3,-9 17-13,0 11-14,-7 7-31,1 4-23,15 3-46,9 0 73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7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3 640,'-13'18'204,"2"8"-235,-1 8-10,0 8-2,2 6 11,1 0 40,0-6 20,8-7 32,1-8 10,7-11 7,2-3-3,5-13-15,0-2 1,1-20-11,2-6-2,-1-13-6,0-4-5,-6 1-9,-5 0 0,-12-1-3,-6 7 0,-6 9-4,-3 12-3,-2 20-12,-3 8-2,-5 16-11,4 8-11,0 8-32,5 5-21,12 2 534,11-1-36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2:20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608,'0'2'251,"2"1"-151,-1-4-32,-1 1-8,0 0-9,0-2-3,0 2-8,0 0 3,0 0-2,0 0-2,0 0-7,0 0-8,0 0-13,0 0-6,0 0-18,0 0-18,0 0-45,0 0 80,-1 0-17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6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410 489,'6'35'236,"-16"-28"-93,-5-1-30,11 4-34,-6-6-16,3 1-16,4-2-3,-1-2-16,3 0-2,-2-8-3,5-6-3,3-17-7,2-7 2,13-9-4,-10-6-3,1-4 5,3-3-2,-13 2 3,3 6 3,-5 16-3,-3 10 1,-1 15-4,3 5-3,-2 5-4,1 5-4,1 12-2,-3 7-2,5 22-1,0 9 5,3 7 2,4 2 3,4-6 6,1-4-6,-4-1-3,6 1 3,-8-5-2,-3-7 1,2-7 7,-9-9-5,0-9 4,-1 0 0,0-6-3,2-4 4,-3-1-7,-1-3 5,-1-1-2,-5-2-2,6 0-3,3 2-1,-6-2-4,3 2 4,-6-1 1,5 1-2,-2 0 4,-3-2-3,2 2 2,-3-4-3,0 2-1,3-2-1,-5-2-3,2 1 7,0 0-1,4 2 1,4-1 1,1 1-7,4 0-5,2 1-3,7 1-3,5 1 6,13 2 4,5-1 3,10-1 3,8 3-2,-2-5 1,1 2 0,-5-2-5,-5-2 3,-4-2 2,-3 1-2,-8-1 3,-2 3 3,-10 1-1,-4 0 1,-5 3 8,-3-3-4,-6 0 0,-2 2 2,-2 0-10,-4 1-8,8 1-26,0-2-22,4 0-5,5-1 29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2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90 680,'-9'0'267,"2"2"-199,2-2-13,1 0-12,4 0-20,0 0-10,0 0-10,0 0-3,1 0 2,18 2 0,35 3 4,-19-4 0,12-1 1,12 0 1,3-1-4,2-3-1,8 1 0,5-4-2,18 0 1,6 0 0,10 1-1,-2 0 0,0-3 1,6 2-1,6-6 2,-1 3-3,7 3 0,6-1 0,-16 4 0,9 4 0,6-1-1,-9 1 1,4 0-7,0 0 2,-9 3-2,-3-1-1,8 6 4,-5-5 0,-6-1 1,7 4 1,-3-2 1,-1-1-3,4-2-7,2 0-3,-14-5-4,-2 1 3,-3 2 5,-9-2 3,-2 3 5,-7 0 1,-13 1 0,-6 0 1,-1 3 2,-1-1 1,-8 1 2,-6 2 0,-14-5 0,-2 0 2,-6 2 5,-2-3-1,-1 2-1,-2 0-3,-2 2-1,2 0-3,-6-1 1,0-1-2,3 3-2,-3-2 0,1 4 2,1 0 0,-8-1-1,2 0 0,-2 1-2,-6-2 1,4 3 1,-2-3 0,-6-2 4,8 4-4,-7-5 1,-1-1 0,5 3-3,-5-5 0,5 1 0,-2 1-1,-3-1 2,2 0 0,-2 0 0,0 0 0,0 0-1,0-1-4,0 0 0,0 1-2,0 0 1,0 0 3,0 0 0,2-1 2,4 0-1,1 1 1,24 3 0,-27 1-1,1 3 2,0 5 2,0 9-1,0 8 1,-3 7 1,-2 11-2,-2 9 3,0 4-2,1 14-2,-2 5 1,1 10-2,1 5 0,3 6 0,2 3 1,3 3 0,2 6 1,1 7 0,-1-2 0,-1 6 0,1 1 0,-2-2-2,0-1 0,-2-6 1,-4-3 0,-1-5 5,1-1 2,-2-9 4,1 0 5,1-2 1,3 1 1,1-2 2,4 0-2,3-7-4,-1-2 0,9 0-4,-2-2-5,3-2 1,4-5 1,-3-4-5,0-2 0,-2-3 1,-2 3-3,-5-1 2,-2 2 3,-3-2 9,3-3 5,-2 0 1,2-3-1,-3-1-7,-5-1-5,-2 3-5,-1 0 1,-1-4-1,1-2 0,-1-12 1,1-1-3,-1-10-1,1-5 0,1-4-3,0-8 3,-1-12-9,3-1-11,-2-7-15,1-5-11,3-4-7,-5-12-1,-5-12 246,3-6-149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0:20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-1 326,'2'1'120,"0"1"-92,1-3 8,-3 0 19,-1 0 21,0 0 16,1 1-1,0-1-7,0 0-12,0 0-13,0 1-20,0 0-11,3 10-4,6 22-4,2 0 0,4 48 1,-3 33-7,-2 21-4,-6 6-7,2 2 3,1 16-1,-3-2-1,1-12 5,-3 1-1,-1-9 9,1 1 4,8 5 4,-4-6-3,5-2-10,2 2 0,-8-6-6,0 4-1,-1 8 2,-4-4-3,-2 3-1,-4-1 1,-3 0 2,0 1-2,-7 1 5,5-2 4,-8-1 0,2 0 6,0-11-1,1-13-3,4-6-3,-5-16-4,6-8-5,0 0-1,2-16-3,0-5 1,1-13 3,-3-7 2,1-18 2,1-7-3,1-11-2,5-1-2,-1-3-3,1-2 3,2-1 0,-1 0 0,1-1 0,0 0-5,1 0-1,0 0 0,0 0 0,0 0-3,0 0-4,11 1 1,34-1 0,-16-6 2,14-3 6,7-3 1,13 0 4,-1-3 0,8-3 1,7 0 0,9-5-3,10 5 1,6 0 1,5 7-3,2 4 0,1 2-2,10 4-4,-5-1 0,10 3 1,9-5 0,-4 4 0,5-4 2,11-1-5,-8 4 0,11-2 3,1 2 2,-2 1 4,9-1 1,-7 2 2,3 0-2,1-1 1,-7 0 0,9 0-2,-9 1 1,1 2 0,1-1-1,-15-1-1,6-2 0,-9-1-1,-7-2 2,2-2 4,-9 0-3,-17-2 3,-8 1 0,-22-1-5,-5 4 3,-16 0-4,0 4 2,-16 0 4,-12 0-2,-9-1-11,-17-5-19,-23-9 18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49:51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4.2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2-2 887,'-26'-1'384,"9"4"-235,5 9-44,-6 0-21,12 12-36,-6 4-9,10 13-11,14 6-6,10 5-14,8 3 0,4-4-2,-2-4 0,-1-9 3,4-3-5,2-5 6,2-6-3,-4-5-5,-1-4 7,-10-6-6,-2 0 2,-10-4 1,-7 0-4,-2 4 3,-11 1 3,-10 8 4,-4 6 4,-7 6 4,-1 1-1,-1 2 6,1-1 5,1 0 1,-1 3 0,-1 2 1,-3 5-7,-3 6 4,-5 0 7,-1 1-7,6-5 3,4-13-2,10-3-3,12-16-7,3-3-3,8-4-11,0-3-3,5 0-17,1 0-5,-2-2-29,2-3-24,2-1-54,0-5-37,5 0-53,3 5 6,-9 0 13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3.6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88-4 664,'3'-2'290,"0"7"-156,-8 2-7,-8 19-36,-9 11-13,-20 25-26,-4 11-10,-11 17-15,-1 7-4,-4 8 3,-4-2 8,-6-7 13,-2-12 4,12-15 2,9-11-4,23-14-11,10-13-5,10-17-9,8 0-12,5-12-12,4 4-4,11 4-6,4-2 8,13 6 1,5 0 1,12 5 3,2 0-3,0 3 1,-4 0-1,-11-2-6,0 2 4,-7 1 2,-3 0-2,-1 1 2,-7-5-8,-5-2-24,-1-4-15,-4-4-50,1 0-16,-3-9-34,-6-9-82,-3-17 160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3.0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5-6 578,'0'-11'304,"1"10"-119,-5 13-38,0 17-17,-13 19-38,-11 15 0,-14 24-23,-9 4-21,-9 4-21,1-8-14,6-15-24,6-10-15,12-12-40,2-9-22,8-15-22,5-7-7,2-19 78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2.8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0 775,'-14'4'317,"6"8"-204,3 5-27,6 13-7,3 2 5,17 11 10,7 2 1,14 2-34,10 2-15,2-4-22,-2-3 2,-9-7-6,-4-6 2,-6-4-13,-5-1-6,-5-1-5,-6 2-8,-15-9-24,-3 1-26,-12-8-55,-4-7-27,-2-14-38,-2-9 316,3-17-119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2.4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0 829,'37'74'338,"-44"-60"-198,0 6-27,-1 8-28,1 4-8,1 7-33,3 2-15,-1-1-21,2 2-2,1-4-3,-2-8 2,3-2-3,-1-11 1,1-6-11,0 0-27,-1-10-49,3 4-35,3-7 606,-6-9-393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2.1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7 252 335,'-60'-44'183,"52"44"-41,1 0-41,-2 1-10,-2-2-20,0-2-3,2 2-9,-1-2-1,1-2 3,0-2-5,8-4-7,-4-2-1,7-3-8,3 0 2,-4-8-3,11 2-12,2-5-7,-2 2 0,6 8-8,-5 1 3,6 16-7,-4 2-7,-4 12-3,-1 7-1,-10 11 2,-3 5 1,-5 9-1,-5-1 1,-4 2 4,-3-1-2,-8-10 4,2-3-3,0-14 0,8-2-1,3-11-1,5-4 2,2-7 0,-1-8-3,10-2 1,1-1-1,6 3-3,2 4 3,4 10-5,0 8-2,4 15 2,0 6 2,1 6 2,1-1 5,1-8 0,-1-5-6,-2-13 2,2-2 0,-1-10 3,1-6 5,-4-10 4,-2-3-1,-6-9-6,-2-1-1,-3 6-10,-4-1-13,-1 16-31,-2 8-28,-4 14-49,-1 9-16,2 16 9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2:18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277,'-31'1'174,"32"-2"-19,0 1-28,-1 0-18,0 0-29,0 0-22,0 0-32,0 0-12,0 0-10,0 0-4,0 0-14,0 0-14,0 0 16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1.3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9 242 461,'0'-1'226,"0"-5"-88,0 3-10,0-31-42,-2 29-12,-2 2-16,-1-2-10,3 4-11,-9 0-11,4 15-17,0 7-3,2 23-9,3 7 3,-5 2 4,5 0-1,-4-11 3,12-4 0,5-10-2,7-5 1,7-15 2,-4-6 5,6-14 1,-5-13 3,4-16-1,1-8-5,-10-18-1,-2-4-4,-12-5 1,0 1 2,-7 16 6,-6 13 2,1 22 0,-5 9 1,-4 17-6,1 11-7,-10 16-5,-4 12-1,0 19-2,0 7 3,8 8 1,9-2 0,13-11 0,4-11 0,17-16-3,3-8 0,10-15 0,1-8-1,-6-19 6,5-6-1,-6-14 3,1-7 0,-5-14 3,-4-7-3,-9-7 1,-5 2-1,-3 14-5,-4 5 6,-2 21-2,-3 6 5,0 11 2,1 7-2,2 6-3,0 7-6,1 10-2,0 8-2,6 14 7,4 8 1,6 9 8,6 5-1,4-8 1,0-5 3,5-15-9,-1-6 5,3-10-8,0-4 0,-7-9-23,4-6-14,-14-11-37,1-3-30,0-3 70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0.6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8 195,'-8'-8'49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29.3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1 2 332,'-92'23'197,"72"-25"-50,4-3-21,-4-2-20,-1 2-35,0 0-10,8 3-8,1 1-3,8 1-6,1 2-7,3 4-11,8 5-7,11 8 7,8 6 7,14 14 17,9 5 6,25 13-8,17 5-5,14 13-16,17 9-6,13 11-10,-1 6-1,26 5-6,-5 1-4,7-5 8,1 0 10,-13-10 16,9-3 8,-18-7 7,-1-5-12,-1-8-4,-17-6-4,-11-7-14,-10-4-4,-19-4-4,-12-7-9,-14-6 5,-12-3-2,-21-17-1,-4-1 3,-11-9-3,-3-5 2,-4-4 5,-4-7-2,-4-8-31,-4-2-20,-8-11-61,-2 1-26,-12-8-27,-11-3 46,-21-2 72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25.0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59 64 474,'2'-5'165,"1"-3"-142,0 1-12,-3-5-7,0 4 0,-3 0 1,-3 2 0,2 2 17,-2 0 13,3 3 37,-1-1 12,3 2 5,-2 2-6,2-2-21,0 0-7,0 0-7,0 0-2,1 0 3,-1 0 3,-3 7 10,-15 23-2,7-24-10,-2 2-10,-2 2-20,-7 0-5,-16-2-8,-6 2-2,-14-4-4,-5-2 0,0 7-1,-10-5 1,-18 2 2,-4 4-3,-15 0-4,-10 5 0,-2 9-7,-3 1 2,-23 9-6,8 6-1,-20 5-3,-2 11 0,7 10 8,-5 8 1,17 14 7,-9 0 3,14 6-4,8 0 4,4-12 8,16-3 7,12-12 17,8-5 12,21-6 13,5-6 1,14-11 5,3-9-8,16-11-7,8-5-7,16-9-15,4-3-2,2-2-18,2-3-6,4-1-6,-4 1-6,0 0-3,9-1-10,40-8-28,-25 5-25,3-8-55,1-4-15,-1-2-7,-1-1 86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53:01.2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8.4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64 642,'22'-9'265,"-22"4"-169,1 0-33,-1 0-40,0-4-9,1 2-7,1-5 5,1-1 12,2 1 8,-2-2 13,2 4 2,1-1-3,-1-1-9,0-1-13,2 3-7,-5 2-5,2 3 3,-1 2 3,-3 1 0,3 2-2,-3 0 2,0 0-1,0 0 3,6 13 6,13 36-1,-12-24-3,-3 1-5,1 3-2,-3-6-1,-1-4 5,-1-1 4,0-5 0,-2-2 4,1 0-6,-2-5-1,0-2-2,1-1 0,0-3-4,2 0 4,0 0-2,0-1-2,0 0-5,0 0-3,3-7-7,18-41 1,-7 24 2,0-1 0,1 2 2,-1 3-2,-6 4 0,5 5 2,-6 6 0,-6 1-5,7 3 3,-6 1-3,3 5 0,-1 6 3,-4 9-2,-2 2 2,-3 8 3,3-3 7,-3 1 5,2 0-1,1-6 0,4 1-2,4-6-7,0-2-1,4-7-8,-5-4-15,6-8-45,10-4-34,11-15 38,6-12 17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7.7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2-3 710,'-5'-3'277,"8"5"-209,-3 1-17,-4 7-28,2 6-9,-11 8 7,-2 5-4,1 10 2,-6 0 9,-1 7 4,-6 1 3,-1-1-4,0-1 0,5-2-3,3-5 6,0-8 9,2-2 1,3-8-11,3-3-9,3-4-17,2-2-5,1-4 4,1 0-4,4-3-2,-2 0-6,6-1-24,0-1-15,2-2-40,4 0-22,1-4 68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7.3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39 657,'-20'-36'266,"16"33"-175,4 2-4,3 3-21,-3-2-9,0 0-14,0 0 0,0 0-1,0 0 2,11 7 4,33 36-6,-23-23-11,2 6-8,6 3-16,0 4 2,4 0-8,2 2 3,1-6 2,0-4 5,-6-7 15,-3-4 1,-11-4 3,-3-2-7,-5-5-14,-2 2-5,-2-4-5,-2 0-1,-1-1-13,-2-1-5,1 0-14,0 0-17,0 0-24,-1-5-16,0-12-39,-5-30 77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6.3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0 521,'-8'17'285,"0"-2"-77,4 1-103,0-2-31,3-4-50,3 1-11,2-5-25,4-2-11,-3-3-35,1-1-37,-2 0 59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6.1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34 873,'-3'-1'319,"3"0"-255,3-3-58,0 0-20,2 3-24,1-4-15,-2 3-7,-2-3 6,1 0 15,-1 2 8,1 1-9,1 1-25,2 3 4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5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95 458,'-12'1'182,"13"8"-118,2-1 13,3-3 9,4-1-9,5-6-18,1-2-9,4-8-25,5 1-10,-3-4-13,0-6-15,3 4-54,-3-2 250,0-2-156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2:17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8,'21'9'254,"-22"-9"-126,2 1-45,-2-1-22,1 0-37,0 0-11,-1 0-8,1 0-5,0 0-2,0 0-3,0 0-7,0 0-4,0 0-14,0 0-10,0-1-28,1 0-19,10-1 57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5.9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5 768,'-4'-1'296,"4"1"-225,3 1-16,-3-1-49,0 0-13,0-1-29,0 0-23,3 1-65,3-3 79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5.6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61 709,'-14'-46'275,"13"43"-182,-1-1-3,1 2-10,-1-1-13,1 2-23,0 0-16,0 1-27,1-1-15,0 0-32,0 1-11,0 0-41,3 0-22,11 2 77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51:35.3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9,'0'0,"0"0,0 0,0 0,0 0,3-89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50:57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56.0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5-1 843,'0'-2'366,"-4"10"-195,2 9-30,-4 21-50,-5 11-20,-5 16-30,-6 3-12,-6 3-22,2 1 0,-2 0-5,0-3 0,5-3-38,2-7-26,6-16-62,4-5-31,7-14 99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55.8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0 868,'-8'8'368,"4"2"-233,14 11 0,4 4-32,12 12-12,2 2-10,6 3-24,1 2-6,4-6-26,0 2-10,4 0-1,-2-2-9,-6 3 2,-3-5-2,-17-3-31,-1-3-25,-9-11-79,-5-3-40,-1-11-65,-6-12 135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55.5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119 791,'-12'5'393,"5"-3"-173,7-1-69,6 0-50,8-2-62,4-6-22,12-2-21,7-4-17,7-4-44,0 2-17,-4-5-35,-7 1-9,-2 4 49,-1 3 32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55.3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1 598,'29'-20'296,"-20"12"-89,6 1-37,7-4-47,6 3-26,2 2-45,-1-1-16,2 2-22,-2-2-7,-5-1-20,2 8-9,-9-3-31,-3 6-13,-6 5-24,-5-3-14,-2 10-179,-1 4 192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9.6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0 694,'-6'7'273,"3"2"-200,-3-2-42,3-2-260,-3-2 167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9.4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65,'49'17'145,"-44"-9"-98,-2-6-17,2 0-39,2-3-48,2-13 34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2:16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0 323,'-1'-1'165,"0"1"-52,0-1-26,0 0-23,0 1-3,0-1 4,0 0-1,1 0 0,-1 1-6,0-1-14,0 0-6,0 0-27,0 1-6,0-1-19,0 1-11,1 0-41,-1 0-180,0 0 172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8.9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64,'44'18'300,"-44"-20"-106,9 5-163,-2-6-78,-4-2-38,5 0 48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8.1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3 394,'-11'-4'223,"10"4"-77,3 1 3,7 0-56,6 1-33,12-3-25,6-3-3,16 1-50,-2-4-33,0-1 34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8.0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41 544,'-6'-17'265,"4"7"-89,-1-1 10,3 8-38,0 2-21,1 1-54,-1 0-22,0 0-17,2 5-2,5 23-8,38 37 1,-29-25-18,0-1-7,-8-1 2,-2-1 0,4-1-10,-3-8-6,-2-2-31,-5-8-17,-6-6-19,-5-3-6,-7-9-19,2-2-18,-10-7 82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5.6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2 11 641,'-3'-8'293,"-2"4"-152,0 4 1,-2 7-62,0 10-26,-5 18-29,-3 4 0,-4 12 15,-3 2 8,2 7 24,-1 2 9,2-4 4,3 0 1,5-15-24,-4-7-8,5-13-27,0-6-11,-3-10-8,6-1-4,3-3 1,1-3 1,5 1-8,-2 0-12,0-1-25,0 0-27,0 0-59,0 0-27,0 0-36,0 0 104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5.3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53 684,'-5'-11'271,"6"3"-181,-1 0-22,5 1-24,3 4-6,0-2-3,0-1 4,0 4 9,-3-1 3,-2 3 0,5 1-1,0 3-7,-1 3-1,1 4 2,-1 6-3,7 12-3,6 12-2,3 16-8,-1 7-3,-4 0-1,-1-3-6,-1-10-7,1-9-2,-3-14-6,-1-6 2,-5-11-1,-1-3 1,-2-5-1,-2-2 1,-1-3-1,-1-1-4,-2 2-18,1 0-19,-2-4-45,-5-8-18,-16-24-32,17 26-8,2 3 94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4.1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6 469 440,'-3'4'187,"1"-2"-91,0 0-8,2-2 5,-1 0 3,0 0 5,0 0-1,0 0-6,0 0-2,0 0-12,0 0-5,1 2-9,-6 7-5,-13 26-16,14-27-4,4-2-16,-1-2-6,0-1-1,2-1 3,0-2 8,0 0 4,-1 0 0,1-1-8,0 0-13,-1 0-4,-1-6-8,-4-46-2,10 18 2,4-5-5,2-11-6,-2-6-7,-5-10-4,1 2 2,-2 10 8,4 11 5,-4 17 6,-2 6 1,-2 8-4,0 5 4,0 5 0,4 3-3,-1 10 0,-5 4-6,-2 15 1,2 12 0,3 18 6,0 4 8,8 11 8,0 2 8,0-1 4,5 5-2,-3-1-9,0 3-3,-1-5-3,-2-6 3,-1-9 11,-3-9 1,-1-9 2,-2-26-3,1 0-5,-2 4 4,-1-4 0,1-13 4,2 2 1,-1-3-3,-1-4-3,1 2-4,0-3-6,0 0-1,0 1-2,1-1 0,-1 0-3,0 0-1,0 0 0,-1 1-2,-7 0 1,-32 3-3,24-1-2,-6 4-1,-11-4 5,0 0 0,-4-3 2,4 1 0,11 3-2,4 1 6,11 0 0,0-3-4,8-1-5,7 0 1,10 0-8,7-2 6,14-1 4,6-1-5,5 2 1,0-1 0,-3 3-4,-4 1 7,-5 1-2,1 3-1,-9-4 8,-3-1-7,-5 2 4,-4 2-2,-7 1-5,-3-2 4,-7-2-1,0 1 1,-1 3 9,-4-2-2,2 3 2,-4-4 2,3 1-6,2 0 6,2-3-8,0 1 0,0-1-53,0-1-48,0 1-124,2 0 0,4-1 127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2.5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47 770,'1'5'319,"3"0"-184,6-1-36,7 3-18,8-6-13,7-4-17,13-1-23,3 1-7,4-5 4,-6-3 9,-8 3 4,-6-3 0,-10 4 0,-2 4-3,-5 0-8,-6-1-2,-6 1-4,0 2 10,-6 1 13,-3 1-3,-2 7-3,-4 0-16,1 3-16,0 2 2,0-5-5,2 0 1,2-2-1,0-3 0,6-1-4,1 1 0,0-1-5,0-2 1,0 0 1,0 0 6,0-1 0,0 0 0,0 0 0,1 0-3,6-1-1,0-1-6,21-7-26,-22 11-26,-4-5-83,1 3-46,1 3 115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2.1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4 5 673,'-4'-2'309,"-2"-2"-135,0 7-27,-2 7-46,3 6-12,-7 10-14,1 5-1,-4 11-4,1 1-7,7 4-29,1-3-7,6-11-21,3-4-7,-1-8-1,0-6-8,2-3-12,3-4-15,0-4-37,-1-3-16,-5-8-27,-1-5-7,1-5-15,-6-7 82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5.8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4-5 753,'-1'-8'329,"0"8"-187,2 5-47,-2 12-50,-5 12-19,-5 27-4,-6 18 3,-3 30 14,-2 12 8,-2 20 2,6 1 8,1-7 8,8-3 4,16-14 0,0-14-1,9-22-18,2-11-10,-3-25-10,-2-6-4,-2-15-5,-1-6-8,-8-11-3,2 0-7,-4-1-3,1 0 6,-1-2 4,-1-1-1,0 0-17,0 1-25,0-1-60,0 0-43,1-1-63,-6-8 113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5.3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4 55 658,'-31'10'325,"6"-1"-139,11-2-28,0-6-22,12 2-58,7-2-27,6-5-31,10 3-10,15-6-4,6-2 2,15-1 0,11-4-2,-1 1 1,0 2-6,-10 4-7,-16 0-13,-9 4-26,-10 2-8,-12 3-24,-4 7 1,-18 5-14,-8 3-11,-18 7-39,-6 0-28,-17 5 16,-7 1 41,-3-1 121,-4-5 66,16-1 74,4-2 8,16-6-12,6-1-10,13-9-24,15 2-23,10-3-42,13-1-12,14-3-14,6-6 6,10-3 5,4-4-5,14 3-8,3-1-10,1-2-5,0 3 5,-14-1-11,-7 6 4,-9 5 3,-8-4-5,-15 4 1,-4-2 1,-13 2 8,-6 7 0,-6 2-1,-6 1-3,-1-1-43,1 5-25,-1-3-64,0-3-5,8 0 7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2:33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6 10 672,'-8'52'335,"-3"-59"-64,8 8-197,0-2-23,0 3-12,0 1-13,-4-4-8,-3-4-6,-5-2-9,0 2-3,-5-3-3,-1 2-4,0 1-1,-1-2 3,-3 4-3,-5 0 0,-2 0 2,-7-2 3,-1 3 2,0 1 5,1 5 4,5 4-1,8-2 5,4 3-3,7-3-4,5 0-2,8-3-10,5 7-2,14 2-2,8 4 0,21 5 9,10-8 0,15-3 3,8-5 0,9-2-1,8 0 2,7-4 0,-1 3 3,5-1 4,1 1 5,-4 2 2,-1-3 3,3 1-1,-7-1-4,6 4-3,4-2-4,-8-3-4,3 3-1,-6-2 0,-9-1-1,-11 2-1,-7-1 1,-13 0-1,-1 4 4,-18-3 9,-5 3 10,-13-1 9,-11-2-4,-2-1 4,-7-1-5,-1 0 4,0 0 8,-1 0-9,0 0-2,0 0-13,1 0-7,-1 0-9,0 0 1,0 0 0,0 0-4,-1-1 1,-2 0-8,2 0-4,1 0-8,0 0-23,1 0-19,-1 0-64,0 1-3,0-1 75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26.6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7 59 518,'-8'-6'245,"4"3"-116,1-2-36,2 1-16,-4-1-16,4 0-4,1 0-7,0 0-2,4-2-8,-1 2-5,0-1-11,5 2-8,5 5-9,3-1-1,1 5-5,-4 0 0,1 6 1,-5 5-3,-8 6 2,1 6 2,-20 5 2,-9 2 3,-3 9 1,-6-3-3,6-4 2,5-1 1,9-17-3,6-2 3,7-13-7,0-4 1,5 0-5,1-1 0,-3 0 5,0 0 3,6-3 5,34-26-1,-18 24-5,-1 5-4,0 6-1,7 9 0,-7 4 2,3 6 2,-3 1 4,-6-4 1,4-2 1,-7-7 0,1-5-1,0-2 0,-3-6-1,-1-1 1,0-7 3,1-4-2,-1-5-2,-2-3-2,-4-4-11,-1 5-13,-3 5-18,1 9-10,-1 6-27,0 2-5,1 1-34,-1-4 67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25.9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7 87 677,'-2'-13'265,"0"6"-183,-2-2 6,4 10-42,-1 3-11,-5 17-28,2 11-5,-11 20-6,-1 15 3,9 10 2,-4 2 5,13-12 9,5-10-2,8-17 3,6-7-2,4-14-8,0-8-1,-4-12 3,2-9-1,1-21 6,1-15-2,-1-19 1,-4-13-1,-6-11-6,-4 4 3,-12 4-4,2 17 0,-7 26 4,-2 13 6,-1 20-1,-6 9-9,-3 17-1,2 12-9,-4 26-2,2 13 6,4 15 2,2-1 0,6-11 6,7-9 2,8-21-4,-1-12 0,2-17-3,2-7-3,2-11 0,1-7 2,6-16 3,-6-11 2,1-17 4,-1-12-1,-3-7-2,-2 3 0,-6 4 2,-1 14 0,1 17 0,-2 8 5,2 21 0,-1 5-6,4 17-1,2 17-4,-2 27 7,2 14 8,-6 9 9,3-4-1,9-18-8,3-11-5,17-22-21,6-11-17,8-25-46,1-15-23,-8-30 55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1:46.5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1 866,'-1'2'365,"-1"-3"-224,2 2-65,0-2-28,0 1-48,-1-1-32,1 1-63,0-1-43,0 0 82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56.5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8 63 792,'-8'3'320,"3"0"-204,0 0-7,1-2-49,3-4-16,-1-5-31,2-5-10,2 0 13,2-1 14,2 3 25,4 3 6,-1 3-3,4 7-10,-1 9-28,-3 4-2,3 15-14,-7 5 0,-5 14-2,-3 8 0,-14-4-6,-1 2-6,-7-8 5,1-4-1,-5-9 4,2-9 9,9-10-4,4-8-3,8-11 1,4-4-6,-1-13 6,8 0 6,7-5 11,4 2 8,3 4 7,-6 5 2,4 11 0,-5 3-2,7 14 0,-1 0-9,3 9-5,0 3-7,0-4-10,3 0-4,-1-8-36,4 1-18,1-5-68,-1-9-40,-2-11 105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54.9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0-2 642,'-43'6'303,"44"-6"-134,3 0-42,9 7-39,10 7-3,14 17 10,7 16 10,-4 19-17,-4 15-20,-17 28-34,-10 6-15,-10 22-12,-5 6-2,-12 8-2,-5 5 0,-10-8 3,-6-7-1,-6-24 11,6-17-2,-1-22 0,7-10-1,7-26-39,1-7-20,7-19-63,2-11-36,10-16-42,1-15 106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9.3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560,'1'5'242,"3"1"-136,-2-2-33,4 1-42,-3-2-15,-1-3-19,0 3-4,0-3-17,-2-1-6,0 0-33,0 0-58,6-3 81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9.1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-1 627,'-2'6'314,"1"-6"-72,4 3-186,4-1-118,4-2-51,2-4 64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6.3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5 83 732,'-10'5'303,"-3"-3"-198,7-2-41,-2-1-25,3-3-25,2 1-5,-1-5-1,2-2 1,0-5 18,3 0 10,8 6 14,3-2 2,0 3-13,5 4-6,-2 2-21,1 8-4,2 12-4,-6 5-4,-10 14 7,-10 5 1,-12 14-1,-1 7 0,-8-1-1,-3 2 1,3-12 17,1-9 15,7-17 11,5-11-1,9-8-16,1-6-11,6-4-16,0-10-7,3-15 2,7-2-7,5-7 4,4 5 5,1 3-3,-2 10 1,0 11-1,0 7-1,0 10 5,-1 6 8,1 13 2,-3 0 6,-2 5-2,2-2 0,-6-10 3,4-2-6,3-5 1,-4-5-7,5-4 2,-6-1-1,2-13 0,-4-4 1,0-5-2,0-6 3,-5 8 10,0 3 5,-4 4 7,0 4 1,-2 2-9,0-2-6,-1 3-11,0 1-3,2 2-7,0-1 1,1 0-12,0 0-16,0 0-34,0 0-23,0 0-57,0 0-19,1 7-33,15 32 519,-12-28-261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1.1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 312 662,'-11'4'301,"2"-2"-124,5-1-77,2 0-19,1-9-26,5 0-16,3-16-27,1-6-1,5-5 0,2-5-4,0-1 2,-3 1-2,-2 7 0,-3 5 4,-7 7 5,5 12 8,-7 6 2,-2 3 0,-3 12-7,-4 3-10,1 12-8,0 5 1,2 2 2,2 0 7,3-3 9,0 1 3,3 3 4,1-5-3,2-1-5,1-4-4,-2-5 3,3 6-3,-3-6-3,-2-2-5,1 0-2,-1-6 2,-1 0 3,1-1 6,-3-5 3,0 0-3,-2-1-2,-3 0-3,-1-2-9,-3 0 4,0-2 0,1 0-2,-2-1 1,-1 0-2,3 0-3,1-1 4,0-4-1,2 0-2,7 3 1,-2-4-1,6 5-1,4 1-2,0-5-2,5 3 3,5 2 0,1-4-1,6 2 4,2 1 2,6 1 1,2-1 0,-1 0-1,1 1 2,-9-1 3,0 1 8,-11 1 8,-7 0 0,-3 0 9,-5 0 4,-3 1 3,2 1-3,1-3-13,0 0-11,0 0-11,0 0-12,1 0-48,-1 0-32,0 0-115,-2 4 6,1 0 118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0.3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0-2 851,'-3'0'356,"-1"7"-207,-1 10-43,-8 15-51,-4 13-8,-14 19-21,-9 6 2,-10 8 12,-1 2 14,4-5 20,5-1-3,14-9-19,4-17-13,8-20-19,6-7-2,5-16-1,1 1-7,5-3-5,0-6-5,0-4-9,2-4-4,2-7-16,1 0-13,4 2-37,-2 2-21,3 3-41,-1 1-19,1 1 103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4:04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2 916,'34'3'351,"17"-2"-255,18-4-41,3-2 0,4-3-25,1-2-13,2 1-19,-2-2-23,-15 0-62,-11-1-38,-13 5 74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40.0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11 723,'-7'-5'320,"5"1"-189,1 4-9,-1-2-17,4 5-33,-2-3-10,0 0 6,0 0 1,11 25 11,21 36 7,-3-18-24,3 1-11,3-1-28,-2 0-11,-3-7-10,-5-5-1,-9-2 2,0-3-2,-7 0 2,-1-1-1,-2-7 4,-5-6-5,1-3-4,-2-6-6,-3-3-29,2 0-19,0-1-56,0 0-24,-9-17-41,-18-36 597,21 23-329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9.5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101 551,'-3'-56'232,"-3"57"-133,-1 0-42,4 3-13,0-2-19,-3 2-7,9 8-9,-2-5-2,-1 0 0,8 0 1,-1-4 11,-3-2 3,4-6 20,0 0 5,-2-7 0,2 0-3,-5-2-12,-3-2-7,-5 1-8,3 6 2,-3 6-4,-1 0 1,1 9-3,-6 1-7,4 7-6,0 1 1,2 4-1,-1-4 1,5-3 4,-1-5-5,2-4-3,2-3 3,6-3 1,-3-1 4,4-7 16,1-1-1,-10-5-3,7 3 2,-8 4-9,1 3-4,0 6-8,-2 0-17,-4 9-57,2 4-31,5 10 62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3:37.8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2 38 488,'-7'-14'239,"2"8"-81,-3-1-6,2 1-42,-2 4-9,0-1-31,6 7-7,-6 4-21,2 1-12,-2 12-9,-5 1-1,2 15-2,-3 5 1,-8 14-7,4 14-1,0 12 2,4 4 4,8-5 15,-4-8-2,10-12 2,7-5-8,8-21-10,11-5-2,-2-19-7,-1-9-2,3-11 0,-4-12-1,-1-16 3,1-12 5,-5-14 0,-1-5 1,-3-15-2,-6-2-3,-4-3 0,-6 4 4,-5 22 1,-1 11 4,-1 18 3,-3 5 1,5 14 4,0 7-4,0 6 0,3 3-5,-4 10-11,1 3 1,3 11-4,-2 3 1,3 0 6,1-3 0,-1-5 1,1-5-2,4-7-6,-1-3-18,5-2-56,4-3-38,-2-5-62,1-3-4,3 0 111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7.6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191 894,'2'-17'309,"4"-6"-280,8-3-4,-4-3 1,2-1 3,-3 4 6,-2 6 3,-1 6 2,-1 8-9,2 10-14,0 5-5,0 17-10,0 7 2,-3 10 1,-1-5 2,-1-5-1,-1-8 6,0-12 4,-1-1 0,2-9 1,0-1-2,1-5 9,-1-8 2,5-12-3,1-10-2,3-11-12,4 6-4,-5 8 1,0 12 0,-2 18 0,-2 9 0,3 16 6,4 9-5,0 3 1,4-3-2,13-11-26,5-11-14,18-19-67,10-14 630,14-43-418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7.1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84 767,'7'-23'272,"19"5"-205,11-5 10,26-4 7,11 0 0,11 3-24,-2 0-6,-3 10-13,0 10-7,-4 13-15,-5 12-9,-24 13-8,-17 3 2,-33 20-1,-16 7-3,-35 14-3,-16 6-7,-11-1-7,5-4 6,13-18 7,15-10 2,20-23-28,11-10-22,15-13-22,7-2-2,12-4 35,1 1 21,14 10 27,4 4 10,3 12 12,3 7 1,-1 11-7,-6 7-5,-6 5-10,-3-3-6,-12-3-25,-7-10-16,-8-19-60,-4-2 307,0-25-173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6.7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 0 698,'17'5'249,"2"35"-184,-3 16 14,-5 43 28,-5 21-1,-11 27-30,-3 9-13,-5-11-30,-2-2-10,-4-13-10,0-12-7,8-14-37,1-22-29,8-31-46,-2-18-32,-2-28 86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6.5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6 0 891,'0'19'343,"0"19"-223,3 15-6,-3 32-22,-4 16-6,-5 27-46,-4 7-14,-5 0-12,-2-8-7,3-10-7,3-10-16,4-28-55,8-13-39,3-33-67,7-13-57,8-29 152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6.3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145 689,'-10'16'287,"15"-8"-169,5-4-25,20-2-43,7-9-9,22-6-16,6-8-6,-1-9-44,1 1-29,-13-9 404,-1 1-283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6.1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3 0 678,'-58'77'271,"29"-56"-179,-3-1 0,9 9-25,6 2-11,9 9-12,2 1-1,10 1-9,9 3-6,9-13-11,13 0-5,6-12-7,2-7-5,2-11-35,-11-7-21,-7-9-45,-8-3-29,-15-7 83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5.8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7-2 616,'-3'-4'339,"-3"18"-23,-3 8-172,-8 29-44,-9 13-19,-14 21-23,-2 6-19,-4-1-43,-1-5-24,3-16-45,5-7-32,10-17 321,10-11-183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4:04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27 813,'-9'70'290,"2"35"-260,-2 13-61,-1 16-36,1-1-18,-4-12-18,2-7 3,2-24 28,2-16 35,5-29 85,1-15 22,1-22 15,0-6-15,0-21-43,2-13-8,1-32 0,1-17 1,0-25 6,-3-13 8,1-8 18,0-3 4,4 7 0,4 10-8,0 25-23,1 14-6,0 29-12,0 17 3,-2 12 0,1 10 0,9 15 4,8 7 1,11 35-1,3 16 2,0 25 7,-2 13 1,-5 6 7,1-1-4,-5-8-6,-4-10-3,-4-17-13,-3-9-8,-6-14-34,-3-9-20,-10-12-37,-6-7-9,-12-18 67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5.6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2 956,'3'-4'342,"12"5"-283,4 1-18,19 14 11,16 8 8,18 18 7,6 7-2,4 7-24,-13-5-14,-6-7-17,-4-9-2,-7-11-2,-5-2-3,-19-10-40,-10-1-35,-17-8-66,-9-6-11,-7-7 89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5.4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265 900,'0'1'333,"7"-1"-268,16-2-19,13-4-11,8-10 28,8-4 11,12-5-5,10 2-13,3 2-26,-4-1-12,-7 1-30,-10-2-26,0 4-49,-6-3-26,-9 6-42,-4 1 472,-14 0-256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14.8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441 849,'16'-45'303,"-23"37"-244,0 2-7,0 1-8,1-1 4,5 7-17,-4 3-8,3 13-6,2 15-10,1 30 11,3 12 2,5 19 0,1 5 1,2-1-14,3-5-1,-2-16 2,0-12 2,-3-18 16,-3-10 4,-1-12 0,-2-9-3,0-8-13,-1-7-7,-3-16 0,7-12-1,8-35-2,8-18 0,17-41-4,3-14 0,5-13-1,3 2 2,-2 20 3,-1 17-2,-5 29 6,-3 16-1,-13 28 0,-7 9 5,-12 16-3,-5 5-2,-5 7-1,-3 2-8,3 13-5,-6 1-1,2 8-18,5 3-10,2-1-41,6-2-19,-1-10-22,1-2-12,6-5 86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56:49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,'0'0,"0"0,0 0,0 0,0 0,72-26,-50 13,-4 4,-5 0,-4 5,-3-1,-1 5,-3-4,0 4,-2 0,0 0,0 0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56:17.3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10.1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2 4 413,'-1'-3'254,"-2"2"7,2 1-148,1 0-16,-1 0-31,1 0-14,-3 6-24,-1 21-6,-47 52-8,21-25-3,-6 13-3,-1-2-2,-2-6-1,2 1-4,2-9-15,2-5-17,12-13-43,4-8-16,14-15 55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09.9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3 426,'-10'0'211,"3"0"-79,1-1-18,4 2-38,1 0-10,0-1-7,1 0-4,0 0-15,0-1-7,0 0-11,0 1-4,0-1 3,0 0-1,10 2-3,37 13-5,-19 9-2,6 11-5,8 16-1,-3 4-1,3 1-3,-4-4 4,-3-10-1,-1-2 0,-7-9-1,1-1-2,-7-9 3,-7-5-2,-1-5 4,-7-4-4,-9-5 6,-4-3-2,-11-9-30,-3-4-15,-2-10-60,4-2-24,1-3 80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40.7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74 784,'7'-13'286,"10"-2"-216,12 5-70,10 1 1,11 2 1,1 0 1,-1 3-1,-1 1-1,-6 2 1,-2 2 1,-3 4-2,-6 3 0,-7 7 1,-2 4 0,-10 8 1,-7 7 2,-12 21 9,-8 10 3,-9 21 6,1 15-1,-4 22-3,3 8-2,5 26-3,2-1 2,8 1-2,0 2-1,5-16-4,3 1 2,4-18 3,3-11 8,6-16 4,0-9-1,1-16-6,2-5-5,-3-18-6,-1-7-3,-2-14 1,-6-12-1,0-8 20,-5-8 20,-11-8 13,-1-1 2,-14-5-8,-3 2-13,-5 4-6,-4 4 3,0 4-2,-2 5-3,-1 2-3,1 2-4,2 3-5,3-3-4,8 1-7,4-3-2,12-1-3,2-3-3,7-1-25,1-3-26,3-5-89,7 1-46,9-3 108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40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87 419,'-3'17'199,"0"3"-83,5 2-50,5 0 8,1-2-12,4-5 1,-1-9 4,1-2 4,5-10 14,-1-9 0,7-6-13,5-7-10,-4-8-24,-3-2-5,-11-4-3,-10 0-4,-8 7 1,-4 7-6,-11 12-15,-3 10-13,-5 23-51,-4 10-15,8 18-39,4 4 428,17-13-247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9.7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6 26 457,'-43'60'197,"33"-21"-122,1 2-7,13 0-2,3-13-5,2-6-2,8-10-3,-7-10-1,10-2 7,-4-8 6,5-7 4,-2-9-6,-4-10-18,-1-4-11,-8-5-10,-4 8 0,-11 4-5,-3 6-3,-8 12-20,0 8-13,-11 19-32,-8 11-10,-3 25-11,-3 10-7,11 11-22,7 1-37,12-3 8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4:03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1361,'-32'84'11,"48"-73"-11,11 6 0,11-8-6,6-6 0,21-3 4,0-11-2,4-2 10,1 0 2,-2-3 2,4 4 1,1 4-1,-6 1 3,-14 1-10,-8 3-3,-10 0-37,-2 4-25,-6 3-54,1 3-38,-11-1 101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9.3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7 0 773,'-14'14'274,"1"11"-242,0 15-21,-4 4-3,7 4 1,5-2-1,4-16-1,5-3 0,2-17 6,3-5 7,0-6 23,3-7 11,8-9-1,-2-8-6,-3-11-15,-3-5-12,-10-2 0,-4 2-4,-6 13-13,-9 5-4,-5 19-13,-3 12-7,-5 25-3,0 15-7,6 22-27,1-1-29,23-6 51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8.8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55 638,'7'22'226,"8"4"-195,7-4 3,-3-9 3,3-5-8,0-9 8,1-5 9,1-7 16,-2-8 5,0-9-6,-3-10-9,-4-4-14,-1-1-5,-8 0-2,-4 7-1,-10 6-2,-7 8-2,-5 17-13,-4 6-7,-7 20-16,2 8-12,-4 13-29,2 5-16,9-3-54,3-3 75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8.4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150 613,'-3'34'237,"0"-1"-192,11-1 1,-2-7 3,8-7-11,5-4-2,-3-13 9,2-4 5,0-14 12,3-5 0,2-12-12,-3-5-9,-4-2-16,-6-4-4,-9 5-1,-2 8-3,-10 10 0,0 9-4,-6 14-9,-4 7-4,0 18-9,-1 10-7,6 10-36,2 2-20,8-6-73,6-6 88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8.1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162 583,'5'-18'229,"-8"40"-125,2 6-92,1 6-5,-3-1 5,3-6 7,3-4 0,4-7 1,2-5 4,-2-13 17,2-5 11,3-15 12,1-9-3,3-6-16,0-7-13,-7-3-11,-4 0-4,-7 6-3,-4 8 2,-4 15-2,-2 9-3,-5 19-11,-4 7-4,-3 17-21,-2 10-15,8 11-33,5 2-41,13 0 70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7.5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2 201 740,'-8'-28'276,"2"28"-209,0 0-14,-1 2-10,1 1-7,4-3-2,-4 2-2,3-1-4,1 0-1,0 2-7,2-3-4,0 0-10,0 0-4,0 0-3,0 0 1,0 0 0,0 0 2,0 0 2,0 0-1,0 0 7,0 0 3,0 0 8,0-1 0,0 0-1,0 0-2,0 0-6,-1 0-1,0 1-6,0-1 0,0 0-1,0 0-1,0 0 1,0 0-2,1 0-1,-1 0-1,1 1 2,-1 0-1,1 0-1,0 0 1,-1 0 1,0 0-1,0 0 3,1 0 3,-1 0 3,0 0 3,1 0-1,-1-1-2,0 0 0,0 0-2,0 1-5,0 0 5,0 0-7,1 0 1,0 0-2,-1 0-5,1 0 3,0 0-2,0 0 0,0 0 4,0 0-1,0 0 4,0 0 7,0 0 0,0 0 1,0 0 2,0-1-9,0 0 0,6-16-3,13-33-1,-10 22 3,-5 3-1,0 5 2,-2 3 2,-1 10 1,0 3-1,-2 6-2,-2 1-9,-1 14-8,-1 7 4,-2 11 4,1 7 4,4 1 3,2-2 1,2-8-5,1-4 2,-1-6 2,-1-6-2,2-2 2,1 0 0,-3-8-2,1 1 3,-2-7 2,-2-1 0,1 1 2,0-1 0,0 0-1,0 0 1,0 0 0,-2 0-4,-10 6-2,-30 11 1,17-12-4,10 6 3,-6-2 2,-1-4-2,13 0 3,-6-5 2,8 0-2,6 1 0,2 0-6,8 2-10,6-3 3,7 2-1,4-3 6,4 0 4,4 1 0,-7-1 2,-2 2 1,-7-1-2,-5 1-11,-4-1-12,-2 0-40,-4 3-15,-3 0-27,-1 4-3,-10 0 69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5.9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8 49 593,'6'30'235,"-13"-29"-155,-1-1-4,8 2-5,-8-3-9,8-5-8,2 0-3,-1-7-5,10 3-2,-1-5-7,0 1-4,5 4-16,-2 4-5,2 5-7,-1 5-3,-5 4-2,-2-1 0,-5 11-2,-6 1 1,-8 9 1,-3 3 0,-5 4 4,-1 2-3,-3 0-1,2-1-1,0-10 0,4-4 0,10-14-4,4-1-4,7-4-2,3-2-2,5-5 5,-1-2 4,5-3 2,0-6 4,3 3 4,-3-1-1,2 7-1,-1 6-2,-3 9-3,2 9 0,-5 1 1,-2 0 2,0 2 1,-4-5-2,2 0-1,0-4 2,0-11-3,3-1-1,3-3 1,1-2-3,3-13-6,-1-5-11,-2-11-45,2-3-35,-2 3 59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5.1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170 665,'-24'9'227,"37"-13"-177,5-3-8,7-9 19,8-1 5,8-2-18,2-2-13,1-1-9,2 3-3,-5 0-2,-3 4-1,-8 8-3,-5 0-1,-13 2-6,-4 4 0,-7 1-1,0 0-3,-1 4 0,-1-4 1,1 0-2,-1 0 3,0 0-3,0 0-3,0 0-18,0 0-24,0 0-49,0 0-32,1 2 70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4.7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5 27 633,'5'-28'253,"-4"28"-172,0 0-51,0 1-13,-1-1-10,0 0-2,0 0 6,0 0 6,0 7 7,-1 30 4,-6-19-2,-1 1-5,0 7-6,-2-1-3,1-3 2,-3-2-3,3-5-1,-1-4 0,6-8-2,0-2 0,4 1-2,2 0-5,-2-2-6,0-1 1,0 0 2,0 0 0,14-3 4,30-2 0,-25 11-2,0 6 6,-2 7-5,-2-2-2,0 6 1,-1-2-5,-5-2 2,0 3 3,-8-5-1,-2-2 1,-2 0 2,-6-3 3,-1-3 5,-2 0 6,-3-3 11,-2-5 2,-1 0 3,-1-4-5,1-2-11,1 1-5,3-1-7,2 1 0,4 2-1,1 1-1,3-1-2,1 2-7,1 1-29,2 1-11,0-1-24,0 0-18,0 0 60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33.5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7 89 706,'-72'12'241,"40"-10"-225,-2-2-4,6 1-3,7-1 4,6-1 1,7 1 5,4 0 0,10 7-8,3-3-7,16 5 10,9-1 4,11-8 13,6-2 3,2-7-10,-2-5-5,2 4-8,0-1 0,-2-1-5,-10-2 1,-12 2-2,-9 2-3,-21-1 3,-4 4-5,-27-4-13,-8 3-2,-12 8-13,-4 0 5,6 9 2,-1 0 2,2 2 8,2 4-3,-1-3 10,4 6 1,11 0-1,4 0 3,14 3-1,3-4 3,10 1 0,3 0 0,7 6 1,7 6-3,5 10 5,-1 9 6,4 22-6,3 7-1,-10 17-3,-1 12-1,-15 4 1,-8 2 0,-12 1 2,-3-5 4,-11-10 8,1-4 4,2-9-1,2-6-5,8-8-8,4-9-3,8-18-1,3-11-4,9-17-4,2-5-1,6-7 1,6-2 3,8-9 6,7-1 3,18-5 1,8 1 0,3 0 0,-3-1-1,-4 0 2,-3 4 0,5 4 3,5 2-3,-8 4 1,-2 0 1,-16 4-2,-12-1 2,-6 3-2,-6 1-1,-9-2-1,1 0 0,-3 3 1,-4-6-1,4 6 2,0-1-5,-3-7-23,1 2-15,-1-13 21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26.7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99 655,'37'22'271,"-38"-26"-155,-5-6-11,2-3-23,0-2-10,2-4-17,4 2-8,4-2-14,1 2-5,2 0-10,-1 2-5,-3 3-3,1 4-3,1 4-6,6 5-2,-2 6-3,3 6 2,-2 6-2,-2-1 2,-1 5 0,-1-1 0,-2-4 3,1 1 1,4-7 0,-2-4-2,5-3-3,-1-6-1,1-6-1,3-4 0,3-8 2,2-4 2,4-6 2,-1-1 3,-6-1 1,-2 2 1,-9 9 0,-4 4-2,1 16-4,-5 5-2,4 14-2,-1 5 0,-6 4 5,5 1 4,1-3 0,2-3-6,8-7-29,3-5-26,11-18-46,11-6 6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4:03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474 544,'-8'-3'206,"3"1"-166,5 5 22,1-3-21,-3 0-10,2 0-19,0 0 2,0 2 15,8 19 9,12 37 18,-12-18 2,-3 22 1,1 20-8,-3 26-14,-1 17-11,-4 31-16,-2 6-2,-3 15-17,0 3-6,0-6 0,-2-6 0,1-10 1,6-7 4,-5-18-2,4-6-4,1-17-4,-2-9 2,4-8 0,-3-10 6,0-9 11,3-5 4,4-8 1,2-5-1,1-15 1,-3-8 1,3-17-2,6 0 3,1-11-1,2-1-1,3-7 1,0-6 1,4 1 1,5-3-2,4 1 3,12 1-5,10 1 4,0-1-4,5-1 1,-3-2-3,6-2-1,13 3 3,14 3-4,1 0 4,14 4-3,3 0-1,0 4 1,6 0-2,10 3 3,1 1 2,13 1 1,10-1 0,-2-2 3,9-4 0,3-8-3,3-3-1,7-7-2,-4-2-3,9 1 2,-11-4 4,3 2-2,-7 1-2,-16 3 0,4 5 0,-23 3 1,-3 4 2,-4 2-2,-10 2 2,-18-3-3,-7 3 2,-25-5 0,-10 4 0,-13 0 0,-9 1 3,-14 3 20,-6 0 18,-7-1 34,-3 0 0,-4-1-21,-6 0-21,0 2-31,-4 0 1,0-2-4,2 0 3,0-6-4,1 0-8,1-8 3,1-2-1,2-11 3,-2-5 3,1-13-1,-5-8 1,1-9 0,-3-8 2,0-14-2,3-10 0,-5-17 3,6-2 2,4-16 4,3-5-3,9-15-2,4-3-1,2 5-3,5 8 4,-4 15-5,1 8 1,-2 15 2,-4 8 1,-4 16 8,-4 7 2,-3 14 3,-2 7 1,0 14-2,0 7-2,5 10-5,-1 2-1,4 6-6,-1 1-6,4 5 4,-1 1 0,0 4 2,4 2 7,-1-1-5,0 0-2,0 0-6,0 0-2,0 0 4,0 0 5,-1-1 12,0 0-3,1 0-5,-8-2-8,-42-15-7,23 1-3,-10-2 3,-16-10-2,-6-5 1,-4 0 4,-8-4 3,6 3 3,-15-2 2,-10 1 0,-12-2-6,-13 2-4,-13 9 2,0 0-2,-24 8 6,0 6 1,-14 6 1,-9 2 4,-3 6 0,-5 1-1,-3 2 3,-1 1-3,2 3 3,4 3 5,10 0-1,-1 1 1,22 3 2,4-2-1,10-1 3,15 1-1,17-2 1,8-2-2,23 3-5,5-4 0,15-3-12,10 0-11,18-3-9,3-2-11,12 1-13,1-1-8,6-1-43,3 0-23,8-3-20,6 0 30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26.2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8-1 580,'-6'-3'270,"3"3"-135,-10 11-55,-7 8-18,-6 11-30,-6 9-8,-2 9-15,0-2-20,8 4-65,2-10 55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26.1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3 743,'-3'-4'287,"2"4"-206,1 2-7,-3 2-23,6 5-6,4 8-3,2 6 3,6 7-9,0 3-7,0 1-14,-2 0-7,-2-2-2,-3-3-7,-2-5-25,-2-8-15,0-4-46,1-8-23,-1-8 64,8-1 11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5:25.7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0 318 682,'-13'-2'242,"7"2"-209,-4-7-3,5 3 8,0-5-2,4-10 1,3-2 2,5-14-7,6-1 1,6-5 4,0 1-1,7 8-7,-5-1-3,-6 13-14,-3 4-2,-3 13-5,-1 5-3,5 15-1,-3 8 2,-8 13 0,4 10 3,-12 1 1,4 3 1,1-12 3,-2-9 1,5-12-1,0-9-4,-1-8-3,4-3-4,4-8 3,1-10 2,5-14 3,-4-15 3,3-7-4,0 4 0,-2 15-1,-2 8-2,-5 20-1,-1 4-3,1 12-5,1 11 1,1 11 0,0 6 4,-3 7-7,2 3-11,-1-6-40,3 2-21,8-8 45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7:10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587,'-8'10'252,"2"2"-158,4 5-36,0 1-17,4-1-44,4 3-31,2 0 20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7:09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0 633,'-74'29'272,"63"-30"-156,14 4-59,-1-1-18,-5-1-24,3-1-19,0 0-47,5 16-42,15 30 51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7:05.2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25 0 292,'12'50'119,"-24"-48"-80,2 0 1,-6-4 0,-2 0 9,-4-3 10,-8 1 5,-4 4 0,-6-1-7,-3 2-12,3 2-10,0 0-16,0 2-7,-4 2-7,-7 0-3,-13 1-1,-2 1-1,-5 1 0,3-1 3,10 5 8,-2 2 3,-6 0 0,-4 0 1,-2 4-10,3 3-1,-1 4-4,-6 7-4,-7-1-5,-5 1 1,-2 4 1,-8-3 1,-3 7 6,4 0 2,3 0 6,8 2 2,8-2 0,-1-2-3,8 7-5,6 0-2,-6 3-9,-5 3-3,-1 0-1,1 5 1,13 0 6,13-1 5,-1-5 1,-4-6 6,4-2-4,-3-3-2,14 1-14,8 4-10,4-1-10,2-1-1,1-1 4,0-2-9,-3 2-80,-1 3 83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7:03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25 53 360,'4'-40'140,"-8"41"-104,-1 0-17,5 0-6,-3 0-6,-2-2 3,0 0 11,-8-2 20,-2-1 9,-1 0 11,-5 3 1,-3 0-12,-2 0-7,-2 1-11,-3 0-7,0 1-8,0 1 0,0 3-7,-1-2-2,0-1-1,0 1-4,-4-3-2,-1-1-1,0-1-1,-3-1-2,1 1 1,-1 2 1,-9 1 1,-8 2 0,-12 2 0,-2 3-2,0 5 0,1 4 2,-4 3-1,-2 1 3,-2 4-1,-2-2 6,2 6-5,-5-4-2,-4-4 1,-2 0-2,-1-4 2,2 1-1,-1-1 0,-1 2-2,-1 3 1,-1 5 5,0 2-3,0 1 2,3 3 0,6 5-3,-12 1 2,2 3-1,0 0-1,-1-7 1,3 2-1,0-1 1,-3 2 1,3 6 1,-1 2 5,-4 3 3,2 5-1,-1-3 0,0 1-4,3 1-4,5 6 0,4 4-1,7 5-1,2 1-3,-1-5-2,-1-2 1,15-1 1,3 1 0,-2-1 3,2 1 2,-7-1-1,2-3 0,9 9 3,0 0-4,7 7 3,1 0 2,4-9-5,1-3 0,5-7-6,1 2-6,4 8-3,4-2 2,3 1 3,2-1 4,2 3 2,-1 5 0,-3 5 1,-1 2 2,-5-1-2,-6-6 4,1 3-1,-3-1 0,5-5 0,8-1-1,4-6 1,2-3-3,2-2 4,0 2-2,0 1 0,1-1 2,-1-2-1,1-6 2,3 0 3,1 3 2,2 1-1,2 3 4,0-7-1,-1-4-3,2-8 6,-1-3-5,1-1 2,3-4-1,0 2-3,-5-2 3,2 2-5,-4-3 2,2-5-1,5-1 1,-5-10 2,3 4 1,-1-6 2,-1 0 1,8-1-3,-4-7-5,4 0-1,3-2-6,-3-7 2,1-1 2,1-5-9,-1-3-2,2 2-11,-5-1-8,2-1-8,-3 0-4,-5-1-1,1 2 3,-5 4 16,2-1 6,0 6 12,1 0 6,0 1 9,-2 3 10,3-3 8,2 4 0,1-1 5,4 0-6,-1 0 5,0 0 1,2 1-7,0 0 2,0 0-13,0 0 1,0 0-3,7 17-3,18 38 4,-14-25-6,0 2-2,4 1-1,-7-6 5,-3 0-4,4-4 8,-6-6-3,-1-8-5,8 1 3,-6-6-8,0-3 2,7-5 2,-7-4-2,11-13 1,1-7 2,3-11-4,1-7 0,-1 4-2,0 2-7,-1 6-6,2 6 0,-2 4-2,1 2-1,-1 5-17,-1 1-17,1 3 32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7:02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36 254,'4'-3'112,"-4"-3"-63,2 0-14,-4 1-19,-6-2-8,2-2-4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59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89 630,'-16'-3'254,"6"1"-189,11 4-23,5 1-17,10 1-23,2-3-2,12-1 4,6 0 0,6-1 3,6-3 0,5-3 1,7-2 4,15-1 1,9-2 2,5-5-3,0 1 2,7 1-3,-1-2-1,-1 1 2,-5-3-2,-7 2-3,-4 5 1,-9 2-5,-2 5 0,-21 3-1,-8 0-3,-7 6-4,-8 1 1,-4 2 1,-4 7 0,-5 1 5,-2-2-1,-2 6 2,0-4 1,-3 0-2,-1 6 4,-1-2-5,-2 1 4,1 0 1,0 2-1,0 3 1,0 4-3,1 9 1,1 7-1,5 18-1,-3 4-1,1 20-1,1 13 0,2 25 2,2 12 1,0 24-3,1 6 0,-9 5 2,0 3-4,-10-5 0,-4-4-1,-2-15 1,-5-10 5,7-18 14,2-12 4,1-19 10,2-10 0,3-13-6,2-6-3,2-10-6,0-3-1,2-11-6,-1-8-1,1-10-3,0-8-3,-2-6-1,1-4 0,0-3-1,-1-2 0,0 1-6,0 1-9,0-1-30,0 0-22,0-1 38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58.4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0 314,'2'9'168,"-8"-4"-28,1 1-15,-3-5-25,8 1-8,-1-2-20,1 1-8,0-1-20,0 0-9,0 0-21,0 0-10,0 0-3,0 2-1,4 25 11,9 40 4,-8-4-1,2 10 3,-4 22-6,2 12-2,-2 16 0,-1 13-2,-6 8 4,0-7 5,-8 12 9,1-3 2,0 1-5,-3 8-4,5-16-11,-5-3-3,0-9-1,-2-9-2,-2-19 2,1-10 0,0-21 0,3-3 3,5-6-6,3 0 1,4-1-1,-2-4-3,5-2 5,0-5-2,1-6 0,3-1 3,-3-10-3,0-8 1,-1-11-5,-1-8-1,0-5-6,5 0 5,2 2 2,2-1 4,4 0 3,-2-3-3,4-2 3,7 2-3,-1 2 3,4 2-2,8 3 0,-4-1-1,9 3 0,3 1-2,7-4 1,12 1 2,17-3-1,5-1 2,5-5-4,3-5 1,5-5 1,-1-2-3,-2 0 3,-9 1-3,-4 2 1,-8 0 4,-3 6-1,-7 6-1,-22 4-2,0 3-1,-13 2-19,-2 2-9,-4 0-17,-7 0-16,-7-5-53,-4-2 7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23:38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550'0,"-267"0,-58 0,29 0,-70 0,-170 0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41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3 561,'-32'-24'214,"28"31"-174,3 4 1,0 13-21,1 5 1,0 8 3,-1 3 2,4 2 1,1-3-8,1-1 1,3-4-4,-1-6 4,0-4 1,2-8 1,-7-5 2,2-5-5,-4-5 6,0-5-7,4-3-1,8-9-4,3-5-5,9-9 2,3 0-4,-2 0-4,-1 4 0,-5 4-3,-4 4 1,1 3 0,0 1 0,2 1-6,1-1-2,2 1-10,1-2-13,6 1-30,3 5-30,8-5 57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41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5 88 270,'-14'-8'132,"-2"2"-58,-5 1 3,-7-4-17,0 5-24,-2 0-12,-3-2-15,1 3 8,-9-3 3,0 0 3,-12-2 5,-5 1-5,-1-1-3,-4 0-2,6 3-11,-7 1-1,-12 4-6,0 4-2,-6 9 2,-1 0 0,-2 5 0,-4 1-5,-4 0-10,1 4-2,-3 6 0,-2 0 5,2 4 13,4 3 6,6 0 12,7 3 2,5 1 4,1 0-1,17 1-4,2-3 0,7 2-6,-1 0 0,3 6 1,7 4 2,9-1 2,8 0-4,13-9-5,0-6-2,7-7-3,6-5-1,3-3 1,0-5-2,2-7 3,0 0-2,0-7-2,4 0 1,-4-3-4,6-2-1,-4-6-17,-6-3-24,2 2 29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39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392,'-28'23'137,"27"-29"-211,1 2 50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38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9 410,'-5'5'185,"3"8"-82,-2 4-29,-2 4-8,4 11-9,-1 1-11,2 5-15,1 3-8,0-8-6,-1-5 4,2-7-5,0-9 3,3-4 3,-2-5-2,1-6 5,0-6-2,5-9 0,3-11-6,6-10-7,5-5-6,2-3-2,2 6-4,5 8-19,-1 5-9,6 5-41,4 4-53,4-2 83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38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15 135 530,'-83'18'227,"74"-22"-131,-7-8-26,3 2-12,-4 2-27,-11-6-13,0 7-8,-8-3-3,-7 0-1,0 3 1,-5 0-3,0 2 5,-9-5 5,-6 1 4,-4-4-1,0 0-2,3 6-8,-4-1-4,-11 5-3,-4 3-4,-5 2 0,-4 2-1,-3 4 0,0 3-1,-7 1-1,3 7 3,-9 6 1,-3 3 3,-8 7 1,-6-1-2,9 2 1,-1-4-3,-2 2 0,6-1 2,11 2 0,2 1 2,2 1 2,2 2-2,-1 7 1,-1 0-3,5 3-1,0 1 0,3 2-1,3 4 3,6 5 6,7 5-4,6-5-2,4-3 0,18 0-7,6-3 6,8 3 1,6 4-3,3-2 8,1 1-4,-1-5 0,4 0 2,-4 4-4,-3-2 0,1 6 2,-4-2 0,2-9 2,2-3-1,7-12 1,0-6-2,8-5 1,0-6 1,4-5-2,3-3 2,-3-2-3,0-2 4,-1-1 0,-1-1 1,-2-3 0,3 1-1,0-2-7,0-3-6,4-4-15,0-1-18,3-5-52,1 1 58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36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38 311,'-12'-56'163,"10"54"-48,2 0-21,-2 1-33,2 1 4,0 0-20,0 0 1,0 0-16,0 0-12,0 0 5,5 24 1,5 30 1,-7-20-3,1 0-5,-4-5-2,2-4-4,-1-4-2,2-5 3,1-3-5,-3-3 1,2-3-1,1-4 1,1-1 2,3-5 2,1-4 1,6-8-4,3-7-1,9-5-5,1-4 4,6-1-5,-1-1-2,-1 1 3,-6 4-4,-6 4 2,-1 2 3,-5 3-3,3 5 0,-2 2-1,2 5-5,-1 1-4,-1 0-7,1 3-13,-2-1-9,2 2 24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35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41 11 171,'-27'2'138,"-4"-2"15,5 5-33,-6-3-53,-1-4-24,-7-1-16,-9-4-5,-1 3-11,-4 2 3,-1-1 7,1 4 7,-13-1 10,-4 0 0,-12 6-9,-2-2-11,-6 7-8,-6 0-6,-4 2-3,0-2 2,-4 1 0,2-1-1,2 2 1,-2 1-1,0 4-3,-2 1-1,-6 5-14,-9 1-9,-4 8-9,-2 0 1,-8-1 11,4 4 10,6 0 21,-6-2 6,3 4 7,4 1 1,-8 2-13,8 7 0,10 7-9,0 0-2,4 4-1,-2-1-3,1-2 4,0 3 2,6 6-1,2 2 0,4-1-2,4-1 0,6-6 2,10 1 2,3 6 0,4 2 0,1-1 0,-4 0 1,4-3 3,-1-2-1,13 12-2,-2 0 2,2 3-5,1-1 2,-4-5-3,4 7-3,8 1-4,2 3-1,7-4-3,3-5-2,-3-8 5,-1-6 1,4-8 6,-3-8 5,11-11 2,4-6 8,7-6 7,4-4 5,5-10 4,1-1-5,2-5-7,0 0-4,2-1-12,0-2-8,2-2-33,0 0-25,1-4 41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32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606,'5'1'212,"8"3"-194,4 0-8,10 2-9,6 3 0,9-3-1,1-1-1,3-5 2,5 0 0,7-6 1,9 3 0,11-5 1,-3-2 0,0-4 3,0-6-4,7 4 3,-1 1-3,-4 1 0,-3 4 1,-14 1-1,2 3 0,-5 3 0,-2 4 0,-13 2 0,-6 3 0,-10 6-2,-7-3 0,-5 4 2,-4 0 0,-5 0 9,0-1 4,0 3 11,-2 1 1,0 2 0,0 2-5,-3 2-9,0 3-2,0 8-4,-2 3-1,0 8-3,2 8 1,0 10 2,0 9-2,1 23-1,1 9-1,-2 24-3,2 13 3,1 11 2,-2 3-4,-1 3-2,1-5-4,-1-7 3,2-4-2,-2-19 5,0-3 0,0-13-4,-1-11 4,1-8-3,-2-10 1,-1-8 0,0-4 2,-3-3 1,3-3 1,-2-12 3,3-3 4,-1-12 2,0-3 1,1-6 4,-2-4-4,4-5-1,-1-4-1,-1-4-7,2-1 3,-2-4-1,0 3-1,2 1 7,-2 0-5,0 2-2,0 0 2,1-1-23,-1 1-14,2-1 22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31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13 243,'20'-63'172,"-25"55"12,2 2-18,-1 0-54,-2-2-22,2 3-37,1 1-10,0 0-15,2 2 0,-1-1 2,-2-1-2,2 3-5,0 0-1,-1 5-16,2-4 1,0 0-7,-2 25-3,-5 52 2,5-11-1,-1 24 1,2 9 1,-1 20 1,-1 8 0,-3 11-1,2 12 0,-1 1 0,0 1 0,2 4-7,1-7-2,1-3-13,-1-7-4,3-13 1,0-4-5,1-4-5,2-5 1,-2-7 0,-1-9 6,-4-19 20,0-7 0,-1-16 10,2-2-2,-1-17 1,2-3 2,-1-17-1,1-9 4,3-3-11,-1-5 1,7 1-1,0 0 2,5 1 11,2-2-1,9 3 3,1 2-1,5 0-2,3 2-1,4 0 2,4 0 3,1 3-1,-3-2 0,-1-1 1,1-2-7,4-4 3,9-2 1,8-1-4,3-1 5,-1 0-2,-7-1-1,-5 0 6,1 3-1,12-2 1,5 2-2,-2 1-5,-2-3-3,-9 3-2,-2-1 1,5-2 0,5 0-3,-6-3 1,-5 0 1,-10 1-2,-9 0 5,-6 4-2,-5-1 1,-8 3-1,-4 1-1,-4 3-1,-2-1 1,-7-1-3,-3 2-13,-10 3 565,0 2-418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15.3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7-1 696,'-32'2'272,"2"0"-188,5 3 5,-1-2-17,7 4-9,6-2-16,4-1-6,6-1-17,3 0-6,11 2-18,5 1-1,14-2 3,6-2 0,10-4 1,4-4 1,5 2-1,-3 0 2,0 2 4,0 5-6,-4 4 0,-4-1-1,-7 9-2,-8 2-2,-9 7 0,-5 5-2,-7 3-2,-6 4 3,-5 4 3,-1 6-1,-7 11-1,2 12 2,-5 19 0,-4 3 2,5 34 1,-5 3 2,4 16 0,8 15-2,2-11-2,2 6 2,9 9-2,-3 4 2,4 18 3,3 12 2,-2-3-2,0 8 0,-3-14-2,-1-18-6,-1-21 7,2-23 3,-2-35 24,1-14 14,-4-28 17,1-11 1,-1-15-10,-2-8-8,0-5-16,-8-7-5,-4-3-9,0-3-6,-11-9-1,2 3 0,-11-5-1,1 2 3,2 4 6,-3-3 3,8 6 6,-4 0 3,2 2-8,3 1-3,3 1-8,-4 1-4,5 1-6,-2 3-1,0 1-45,-3 2-42,3 4 92,-11-3-3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2:24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 646,'-4'-1'249,"-2"0"-177,10 2-44,1 1-8,6 1-7,5 1 0,2-1 14,1 0 2,5 0 9,0-2 3,2-1-2,3 1 0,0-2 1,0 1-1,1-2-5,-1-3-2,0 1-7,1 2-3,1 1-4,-1 1-2,-8 0-6,0-4 2,-3 2-7,-3-1-3,4 0-2,0 3-2,-5-1 1,1 1 2,-7 0 3,-3 0-8,-3 0-24,-3 0-13,-3 0-64,2-1 67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14.4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9 162 834,'-22'-16'322,"8"5"-237,4 3-14,3 3-35,7 3-11,1-1-24,5 1 0,15 2-7,5-1 2,11 1 6,8-4 0,7-4 1,8 0-1,5-1 1,-2-5-3,-7 5 2,-11-5 1,-13 2 1,-5 0 0,-13 2-4,-4 4-3,-13-1-15,-10 2-12,-13 4-29,-6 3-11,-12 12 3,-9 4 13,-8 0 31,-3-1 15,6 3 18,10-3 8,12-1 15,7-2 0,9-3-7,7 0-2,4-3-9,6 2-2,3 2 1,1 3-4,7 11-2,-3 6-4,5 22 4,-4 13-3,-3 23 0,-1 24 0,-7 32-4,-3 17 3,-1 39-3,-5 4 2,-1 5 12,3-3 5,1-24 9,-1-6 0,2-19-8,1-8-4,-4-18-6,8-13-1,2-20-3,-2-15-2,13-20-5,-5-9 1,2-22 2,5-3 0,-2-9 4,3-7 0,1-5-4,4-4 1,3-6 3,2-3-6,4-1 1,3 0 2,-1 0-4,3 4 4,1 4-2,2 3-2,2 6 2,-5-4-1,-2 4 2,-5-5 0,-9-1 2,5 7-3,-7-7 0,2 6-2,-5-7-5,-2-3-1,-4 0-14,-3-5-20,3 2-48,-3-1 54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56:13.3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1 500,'-1'0'202,"0"0"-138,0 0-2,1 0-5,-1 0-3,0 0 10,0 0 0,0 0-4,0 0-8,0 0-14,0 0-5,1 0-7,0 0 1,0 0-8,0 0 1,0 0-2,0 0 1,2 5 2,3 8 0,8 29-4,-13-25-3,2 5-1,0-1-2,-1-2 0,-2-2 0,1-5-1,-1-1-4,1-7 3,0-2-3,0-6-3,4-2 1,-2-8-3,2-6 0,2-7-1,-1-2-1,3 1 1,3 7-1,-2 7 3,1 2 6,-4 6-4,0 1-1,1 5-1,-2 3-1,1 9 2,-2 3 4,-3 5-1,2 3 2,0-3-1,2-2-5,6-5-1,3-6-6,8-9-25,9-8-14,10-17-50,7-6 54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2:24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3 536,'-3'-2'220,"2"2"-145,1 2-2,0-2-30,0 0 2,0 0 1,-1-1 1,0 0-5,0 1-2,1-1 1,0 1-1,0 0-2,-1 0-2,0 0-1,1 0-2,0 0 0,0 0-1,0 0-5,0 0-5,0 0 0,0 0-5,0 0-4,0 0-1,0 0-2,0 0-2,0-1-5,0 1 2,0-1 3,0 0-2,0 0 4,0 1-1,0 0-3,0 0 8,0 0 0,0 0 4,0 0 4,0 0 0,0 0 6,0 0-2,0 0 2,-1 0-2,0 0-6,0 0-6,0 0-6,0 0-1,1 0-7,-1 0 2,1 0-9,0 0-6,0 0-2,7 3-4,47 8-3,-20-11 3,11-4-2,7 2 8,1-2 5,-2-2 4,-7 0 3,-5-3 1,-2 2-5,-3 2-9,-10-4-23,-1 4-10,-9 5-16,-2-4-3,-1 6-8,-3-2-8,4 0-17,5-1 5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5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0,'8'3'244,"1"15"-190,5 11 8,-2 17-12,-1 8-10,-3 3-19,0-1-9,-6-11-9,3-6-10,-1-8-27,-4-7-12,5-6-21,-6-5-3,1-8-88,-1-4 11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42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115 487,'12'-8'193,"-3"14"-125,1 10 4,-8 6-4,-1 5-9,-11 3-15,-3 1-10,-6 0-15,-3-6 3,-2-2-5,-1-5 1,4-10-3,5-4-2,3-4 1,1 0 3,5-5 8,0-1-6,5-11 0,2-3-6,5-5-5,2 0-1,3-2-3,2 3 6,1 6-6,0 5 6,2 8-5,-1 5-3,-4 5-1,3 3-1,1 5 0,-1 2-1,4 4-1,-2-4-1,0 0 3,0-4-2,-1-5 0,0-5 1,3-5-10,3-5 2,1-7-3,-2-3 0,3-5 8,-4 0 4,-7-9 0,1-1 4,-9 1-1,-3-1-2,3 14 6,-3 5 3,-5 9-3,4 7-7,-3 11 3,2 9-5,6 21 10,-3 4 10,2 6 2,-3-3-4,2-6-8,-1-3 2,-11-6-50,2 1 671,-8-11-48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42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39 405,'8'-23'193,"-5"10"-82,-3 10-18,-6 11-27,-9 6-15,-12 12-16,-1 6-1,-2 8-16,0-3-6,3-2-11,0-6-2,8-11-2,3-1 3,8-12 4,5 3 3,5-8-7,-1-2 4,7 1 1,2-1-2,4 2 7,3 2-10,2 3-2,4-1-4,-1 3-44,0 3-30,1-3 49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41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421,'-4'36'190,"4"16"-83,0 4-38,6-2-23,1-9-14,3-7-19,-1-4-24,0-6-57,-1-3-54,-1-11 7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41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0 373,'13'50'148,"3"1"-69,-2-2 6,-1-6 2,2-3-6,-4-6-31,3 0-9,-6-11-8,-2-6 1,1-8-4,-4-8 0,1-7-8,0-9-4,0-15-13,4-7-8,5-6-7,1 0 0,2-6 9,1-1 4,-1-8 6,5 7-4,3 9 0,0 8-3,1 21 1,-2 3 2,-1 15-2,-1 6 3,-3 10-3,-6 5-1,-6 10 1,-10-3 0,-8 6 3,-5-1 8,-13-6-6,2 2 4,-7-6-8,0-1-3,5-9 0,4-4-7,7-7 2,5-7-9,7-8-2,4-8 2,3-5 1,6-2 8,6-4 9,3 3 2,3 2 4,1 4-3,1 10-4,-1 5 0,3 8-6,-1 4 2,2 5-5,-1 3-8,0-2-33,0-1-49,-1-6 61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41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5 725,'-9'-13'255,"5"8"-250,-2 2 3,3 3-7,-1-4-14,4 4-98,6 1 8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41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449,'0'21'149,"0"8"-134,2 13-6,-2-2-1,-1 0 0,-1-8-18,-1-8-27,1-3 19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40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46 532,'-1'0'258,"-13"6"-125,-25 30-34,29-10-21,3 7-44,1 1-10,5 6-7,0-7-5,5-5-4,-1-1 0,-1-11-4,2-4-3,-4-4 3,2-5-2,-2-2 6,2 0 4,-3-2 13,0 0 1,0 0-10,0-3-6,-5-18-12,-8-28-2,11 23 1,-1 0 3,1 1-1,3 2 1,-2 4 2,4 2 0,2 2 0,1 1-3,3 1 3,2 0 1,1-2-1,4 1 2,-1 3-4,2 0-1,4 6 1,-3-2 1,1 7-5,1 3 1,-4 11-8,0 6-1,-1 12 8,-1 3-1,-4 5 8,-1 0 3,-3 0-4,-2-4 3,0 1-5,-1-1-1,3-1 1,-4-2-6,1-3-14,3-2-18,-3-11-60,3 0 6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40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122 706,'1'-6'269,"4"-1"-196,-2-3 3,8-2-1,4-1-12,2 1-18,4 0-3,2-3-3,1 2-10,0 1-13,0 2-1,-3 10-16,-2 4 6,-3 5-8,-3 5-2,-6 5 0,-7-2-4,-6 9 6,-8 3-3,-9-1 1,0 6 0,-12 0-11,4 0-8,3 1-5,1-9-3,12-5-4,5-6-1,3-14 2,6 2-14,7-3 26,1-3 11,12 6 7,1-3 18,6-3-7,6 9-4,-1 2 1,4 0-4,-3 12 1,-3-3 2,0 6 0,-11 1 0,-7 1-2,-3 3 0,-20-1 7,0 5 6,-13 3-2,-8 2 0,-6 1-3,-6 3 1,-1-10 19,3-3 7,6-9 2,1-12-7,4-7-12,3-4-8,4-6-9,2-1 0,8-3-10,10 0-15,10-5-31,9 0-16,12-6-55,-1-5 7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9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6 0 636,'-10'10'227,"-7"13"-195,2 12-13,-8 21 4,-3 6-11,-6 6-4,-2 1-4,-1-2-42,-2-5-26,0-8 3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9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755,'23'-37'271,"-23"51"-211,2 6-15,7 13-1,-1 2 2,7 9-6,0 0-11,4-1-7,3 1-2,2-9-14,2-2-3,-1-13 1,2-3-3,-1-3-27,-5-5-16,-3 1-65,-7-6 249,-7-11-122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4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62,'-1'24'265,"-3"13"-66,6 25-151,4 12-4,-5 14-13,6 2-11,-7-3-11,0 0-1,5-6-1,-2-5-13,1-13-47,-5-11-52,6-14 6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9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266 647,'-14'-16'244,"8"-3"-193,-1-10 3,9 1-15,8-4-10,8-1-5,8 3 5,6 1 1,-1 6 4,2 6 0,-4 7-8,-2 10-10,-3 9-4,-7 18-13,-3 6 1,-11 19 0,-3 10 3,-12 8 6,-6 4-3,-8 3-1,-11-5-4,-6 3 0,-2-4 0,-6-13 3,7-7-3,10-24-3,4-10 6,17-13-2,3-7 7,7-12 8,3-7-2,9-11 1,5-8 0,14-7-7,2 0-1,4 7-2,4 9-4,1 13-2,-4 7-3,3 10-4,-6 4 0,-6 8 3,4 3 2,-4 3-14,1 2-3,-1-2-37,0-1-21,0-7 5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7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92 645,'-83'-24'266,"69"29"-169,1-1-12,2 1-11,-1-2-7,10-3-6,-2 0 2,5 0-2,-1-1-9,-1 0-17,1 0-9,0 0-23,0 0 1,22-4-3,28-34 2,-28 26 1,3 2-1,-1 4 3,0 2-5,-1 5-1,0 4-1,-3 4-6,-5 0 1,-3 8-1,-6 0-3,-8 8 4,-6 5 0,-14 1 5,1 5-2,-7 4-4,1-2 0,1-8-2,1-4-3,4-11 7,6-4 1,11-3 1,-2-6 5,6 0-3,0-2-2,2-4-1,6-2 1,7-3 1,3-3 1,6-2 1,4 1-2,5 3 2,0 3 0,5 7 0,-4 1-1,-5 4-2,-3 3-1,-14 1-4,0 4 1,-12 2 7,-5 1 9,-4 6 9,-9-1 5,-5 1 3,-4 3 4,-2-5 20,-1 0 3,-2-2 9,3-7-6,1-3-7,2-4-10,2-4-2,2-2-2,5-1-5,0-3 5,4 2-11,3-2-3,2 1-6,1 0-5,3-1-9,2 6 3,0-3-7,4 1 0,-2 6-19,3-3-17,-3 2-48,0 1-27,5 1-25,-4 4-19,13 3 108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6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3 631,'-3'0'265,"-3"-1"-147,7 1-45,1 0-29,4 0-15,9-3-22,-1-1-8,11 0-22,-6-6-14,3 0-49,2 1-50,2-3 89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6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840,'55'18'313,"-55"-18"-246,1 0-18,9 4-19,0-2 0,6-1-3,5-1 4,3-5-2,2 1-6,2-3-9,-1-1-9,-3-1-1,-2 0-8,1 2-20,-4 2-13,-2-2-34,-1-1-13,-5 3-60,1 3 8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5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55 449,'2'-6'187,"-1"-10"-78,7-2-87,1-8 13,-3-2 14,6-1 10,-5-4 6,1 1 6,1 0-11,-1-2-15,3 4-4,-1 6-15,0 3-8,-2 7-5,0 6-4,0 4-4,0 5-5,2 7 0,1 5-4,2 12-1,2-3 8,0 7-3,2 2 2,-3-9 7,1 5-5,-3-9 2,-4-6 0,-1-3-5,-3-6 5,8 0 3,-3-3-5,-1-5 3,2-4-1,-2-10-3,3-6 6,5-4-3,1-2-2,-2 5 3,-1 4-6,-4 9-1,-5 3-1,3 6-4,-4 5-4,0 10-4,3 7-3,-2 10-13,0 3-6,-2-1-27,1-1-25,-2-6 5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4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4 975,'13'17'23,"-5"-4"0,16 12 24,4-5 2,8-17-1,-18-3-7,1 2-3,60-4-1,9-18-9,5-8 5,-21-12-8,5 0-6,11-9-7,2-1-4,4 7-4,0 1 0,4 14-4,1 7 1,-8 11-6,-4 10 1,-15 9-2,-9 4-7,-25 6-9,-15 1 1,-21 1 5,-7 4 18,-15 3 26,-9 4-2,-11 2 1,-7-5-11,1-6-12,1-6 3,14-6 0,4-8-1,13-4-6,6-3-6,8-7-8,10 0-7,13-9 3,7-1 10,22 1-2,11 0 6,13 11 1,4-1-4,8 4 7,4 3 1,4 2-1,3 1 0,5 6 0,-3 1 1,1 8 5,-1 2-4,-2 7 4,-5 3-1,-5-1 8,-2 2 3,-9-8 3,-4-5 3,2-6-4,-6-6 8,-9-10 11,-4-4 6,-15-10 19,-1-1 10,-9-12 6,-4-7 1,-6-11-11,-9-8-19,-14-3-26,-4 3-10,-9 7-8,-4 6-5,-5 8 3,-1 2 1,-6 3-17,2 5-17,4 3-70,1 1-39,4 2-36,9 2 9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3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319 674,'-17'-34'268,"-10"23"-189,2-2 4,5-4-14,3-3-13,7-6-16,0-1-5,12-4-8,7-1-4,11 1 7,3 2 0,1 5 0,-1 6 2,2 11-10,0 7-7,1 14-9,-1 8-5,-2 13 1,-3 9-1,-8 6 4,-3 5 1,-9 7-5,-4 1 2,-9 7-7,-3 1-2,-3-5-3,-3-7-1,5-16-6,3-8-3,7-14-3,3-6 0,3-14 4,-1-3 2,1-14 11,3-4 3,2-12 6,3-4 0,7 6 0,-2 3 0,-1 10-3,1 7 1,0 11-2,-2 3 0,7 14-2,-2 1 1,-1 3 1,3 0 3,2-4 3,3-3 0,7-9-6,1-6-8,6-12-17,3-8-21,5-12-35,5-8 48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2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87 594,'-2'0'213,"6"1"-181,0-2 3,16 1 14,0-1 2,6-7-5,3-4-4,1-5-19,-2-3-6,6-3-7,1 0-11,3-4-40,4 1-35,-5-4 4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2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2 503,'39'4'232,"-18"-9"-51,10-2-133,-1-7-2,3 0-13,-6-6-21,-3 0 0,2 1-7,-4 2-2,0 4-11,-3 1-14,-7 2 228,-1 5-162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2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44 620,'0'-1'245,"0"0"-177,0 0-2,0 0-27,1-4-6,3-11-5,4-33-2,-2 22 2,2 0 3,0-5 12,-1-1-3,-2 2-6,1 7-1,-3 9-17,2 8-2,0 7-13,0 6-7,4 18-5,2 8-1,5 19 10,-4-1 1,2 0 3,-1-2 1,-2-9 2,-1-3-4,0-9 5,-3-7-2,-1-11-4,0-3 6,-2-9-2,2-7 1,1-12 5,0-9 0,-1-13 1,-1-4-2,-1-7-3,0-1-1,-1 2 1,0 6 1,0 16-1,-2 8 0,0 17 0,-1 2 3,1 11-3,2 8-8,5 24-1,-4 10-2,4 14 0,0 0 6,-4-5-2,6-3 0,2-10 1,0-10 4,2-14-8,-1-5-3,-7-11-2,-1-3-3,1-10 7,2-7 5,1-15 0,-1-8 0,1-7-3,-8-8-2,2-5 5,1 0 0,-1 0 7,4 8-3,-3 14-3,1 13 0,0 16-9,0 8-5,5 21-1,-2 3 3,3 19 3,3 5 7,-2 0 2,2-1-2,2-5-2,0-5-16,-2-7-33,0 1-19,-1-9 39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4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7,'10'6'234,"9"8"-173,-3-2-2,-1-3-16,0 1-11,-1-2-6,-1-1 0,0-3 2,3 1 4,0-4 3,1 1-1,6-2-9,0 0-8,-1-2-10,-2-3-4,-1 4-14,-5-1-14,-4 1-57,-3-2 5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31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9 110 451,'-5'0'228,"-3"-3"-36,-2-2-46,-1-5-50,-2-2 2,0-3-31,0-1-13,-6-3-12,0 5-12,-5 6-14,-2 0-3,-2 11-7,1 8-2,-5 7 3,0 7-2,6 12-5,2-1 0,3 5 0,8 3-1,4 4 0,4 3-2,11 5 0,4-3-2,9-2-1,-1-6 5,7-5-2,-4 0 0,0 1 3,1 1 0,-8 6 0,-1 2 1,-7 2-1,-6-1-3,-9-1 2,-7 1-1,-8 4 1,-11 4 4,-15 2-3,-2-1 1,-5-6 2,6-9-5,11-11 6,4-11-3,10-15-6,6-5-12,8-16-10,6-6 1,8-20 2,5-4 15,7-8 10,1 1 3,5 13 7,-3 6 1,-1 13-8,1 9-3,-6 13-10,0 12-4,-10 27 6,-3 16-3,-16 24 10,-3 21 0,-5 17 2,-5 3 6,5 13-5,2-9 1,4-12-2,9-4 5,9-19-4,9-8 0,11-20-3,6-10-6,8-19 1,2-9-1,11-16-6,2-11-10,12-19-28,0-11-169,2-19 152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29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3 650,'38'-4'231,"-46"7"-205,-6 9-10,-5 5-2,-6 10-9,-2 8-1,7 12 2,3 6 2,6 1 7,6 0 1,3-12-2,4-5-1,11-8 2,3-6-2,7-8 9,2-8 4,0-11 7,2-6 5,-1-14-7,-1-6 2,-1-6-2,-6-3-4,-8-11 8,-5 4 1,-14-4 1,-5 3 3,-10 13-13,-4 5-10,-2 15-26,-5 6-8,-1 15-38,0 9-20,4 14-16,7 5 47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29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9 17 563,'-5'-5'280,"0"1"-31,-8-1-224,-1 2-10,-13 3-16,0 5-5,-6 7 7,1 6 10,3 9 6,-4 6 1,6 17-6,-1 3-1,4 7-3,5-1-4,8-7 0,9-4-4,10-6 0,5-5-3,6-11 3,1-3 2,3-15 1,0-3 6,1-11 5,-1-3-1,-6-9 2,1-2-3,-6-1-2,-6-2 4,-4 4-3,-6 1 4,-9 3-3,-2 4-4,-8 5-16,-3 7-14,-4 8-28,-2 3-16,0 6 42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28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771,'-2'4'279,"9"2"-227,6-1-4,10 4-11,6-2 2,8-1-5,2-1-7,3-2-15,1 0-5,1 0-1,-3 2-5,-11-3 4,-3 0-5,-10-1-13,0 0-16,-1-1-43,-4-3-46,2-2 7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28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724,'-1'-3'271,"2"7"-213,2 4-6,2 12 7,2 12 0,2 23 15,0 8-2,-1 19-16,-2 3-12,0-3-20,-2-3-8,-1-12-4,0-6-1,-2-13-4,-1-3-1,3-9 1,-2-8-4,3-7-14,-2-10-18,3-6-50,0-8-19,5-16-7,5-9 56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28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5 10 392,'0'-7'204,"0"6"-40,0-2-12,0 2-33,-1 1-16,0 0-27,0 0-8,0 0-30,0 0-4,-2 13-22,-42 41-9,18-12 1,-5-5-3,-6 2 1,-6 2-1,-1 2 3,0 0-2,4-3 0,11-5 2,11-8-4,8-6-6,11-7-10,4-5 2,13-2 0,6-1 4,15-1 9,5 0 1,5-2-1,4 1 2,-5-3 1,-2 1-5,-4-4 5,-7 0 1,-7 1-8,-7-3-9,-5 5-26,-7-2-23,-8-4 154,-5-4-8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27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460 535,'-8'-1'255,"-2"0"-140,1-7-17,-3-8-31,8-13-39,4-8-12,4-10-5,4-4 8,4 0 4,3 2 4,-3-1 4,1 5-1,-6 9 0,-5 9 0,0 16-8,1 10-12,0 22-15,1 10-4,-1 22-3,-4 9 9,-5 6 5,1 3 2,-2-2-3,7-1 2,0-13-6,4-4-10,0-11-17,-6-8-17,0-3-34,-7-4-35,-4-11 7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27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452 688,'-10'-1'264,"1"-3"-185,1-1-2,2-7-23,3-3-15,4-13-28,3-8-5,5-13 4,0-6 9,4 0 16,-4 0 5,2 6-2,-2 7-4,-4 14-11,0 11 2,-2 16-14,0 5-6,2 10-11,2 4-7,1 14 6,-1 5 0,-2 7 9,0 2 0,-1-2 0,3 0 1,-1-5-2,-1-5 1,-2-7-7,-1-3-13,-2-8-34,0 2-15,0-3-30,1 0-40,-1-3 94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3:26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3 199 417,'-23'-2'194,"3"-1"-68,-3 0 23,2-1-22,-2-3-5,5-1-26,5-5-14,3-2-17,2 0-12,4-5-18,2-2-11,7-2-12,7 1-6,6 4-4,0 3 0,3 11-9,-3 3-1,-1 16-4,-3 10 1,-13 19 1,-6 9 0,-20 15-3,-6 3-6,-11 3 4,-1-3-6,-7-4 4,1-5 4,10-12 0,5-8-3,11-21-4,9-8-9,7-17 3,6-8 7,18-10 6,-3-7 12,12-5 5,7 2 7,-1 10-2,9 9 4,-2 14-7,-4 4-3,0 15 3,-5 1-7,6 12 5,-2 0-1,-3-5-3,0-1 4,-7-7-17,-2-5-14,-3-8-34,-1-1-195,2-19 181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4:34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0 348,'-1'0'150,"-4"2"-82,-1 0-30,-25 30-5,27-24-5,-3-1-1,1 1 7,-3-7 6,2 3 13,2-1 6,1 2 8,3 0-1,-2 1-9,-1 0-7,2 2-14,1-2-7,2-1-15,0-6 1,1 1-8,4 2-1,6-2 3,4 2-3,6-7-1,6-2 4,10-1-3,7 2-1,2-2 1,-5-4-3,-4-2 3,-5-4 0,-1 9-1,2 3 0,-5 3-4,1 1 1,-7-1-1,-2 2 1,-6 1-2,-5 2 1,-1 3-1,-6-1 2,4 1 1,-4-3-3,-1 4 2,2 1-2,-13-7 2,4 10 2,-9-8-5,-5-2-1,1 3-6,-8-6-2,0 2-4,-2 1-4,-3-2 3,-1-3 0,-3 2 4,-1-1 3,-2 4 0,-5 1 3,3-2 1,2-2 2,8 1 2,5 1 0,4 1 0,6 1-1,1-1 2,3-3 0,4 1 0,2-1 4,4 2-4,1-2 0,3 6 0,4 0-4,0 0 3,7 0 0,0-5 2,2-3 2,9 5-1,0-5 1,12 5 0,2 0-2,0-4 0,1 4-1,-13-1-1,4-1 0,-6 0 1,-1 0 1,0 1 0,-2 2 1,-6 1-1,0 2 0,-6-5-2,-2 2 1,-2-1 0,-1 0-5,-2 2-16,-3-2-23,-3-4 2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4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740,'-24'74'270,"26"-10"-226,0 8-2,-3 12-13,-2-1-13,-3-6-15,-1-8-15,2-13-78,-2-8 6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3:41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7 484,'-3'0'181,"-1"-7"-136,4 6-27,3 3-15,1-2 0,2 5-3,-2-2 4,0-3 0,3 4-3,0-4 0,-5-3-8,-1 3-4,0-1-12,-1 1-4,0 0 8,0 0 1,-1 0 14,0 0 4,0 0 2,0 0 2,1 0-1,-1 1 0,-1 5-4,0-1-3,-4 24-27,6-28-53,2-1 5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2:06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,'39'1'39,"-36"0"-28,1 0-12,-2 1 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2:05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1 54 135,'-36'24'49,"36"-30"-31,-1 3-12,1-1 24,0-2 18,0 0 33,0 1 17,0 1-1,0 2-6,-1 0-21,0 1-8,0 0-12,0 0-6,0 1-4,0-1-7,0 0-5,-6-1-1,-30-9-3,26 11 2,-3-2-3,0 2 1,-2-1-4,-4 0-2,-1 0-1,0-1-4,4 2-1,5 0-3,-3-1-3,5 1 2,-1 1 1,-2 0-2,8 4-1,-1 2 1,-2 0-6,-2 1-1,3 1 0,-2 2 0,0-2-2,2 3 2,-3-2 3,2 3-3,3 1 4,-3-1 0,2 1-4,-2 1 0,0 0 0,3 6 0,-1-3-2,1-1 2,-1 0 1,0-4 1,2-3 0,1 0-2,4-1-1,0-3-1,5 6 2,1 0 0,0-2 0,3-1 0,-1-2 2,0-1-3,0 2 3,1-1 0,1 3-3,2-3 1,2-1 0,0 2 0,-1-4 0,2 3 2,1-1 0,-1 0-2,2-1 3,5-2-3,-1-2-1,5 4 1,0-5-2,-6 0 2,-1-1 0,-5-5 0,1 1 1,4 0-1,-1-4 0,4 4 1,-2-3-1,-1-1 2,-1 4 1,0-4-3,3 5 3,-1-1-2,3 0-1,-5 1 2,-1-1 0,-1-1-2,-1 0 0,-2 1 2,0-5-1,-2 3 5,-5-5 5,3 2-4,-5-2 5,-1-1-3,-3-2 2,1 4 1,-2-1 2,-1 0 5,-1 2-2,-5-5-2,1 1-2,0-2-4,-6-2-5,1 3 1,-4-2 1,1 1 1,3 3 7,1-2 1,2 3-3,-5 0-2,3 0-4,-6 2-1,-4-1-3,0 3 2,-5 4-2,-2 0-3,-3 4 1,0 1-7,-3 6-16,2 0-14,-3 5-40,-2 3-14,-10 4 5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4:31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53 632,'11'-34'240,"-15"26"-183,0 1-16,2 3-12,-1-2-4,0 1 0,2 2 3,0 1 7,1 1 2,0 0 3,0 0-5,0 0 2,0 0 3,5-12-1,14-27 1,-13 20-8,1 1-8,1 2-6,0 0-4,1 5-5,-1-3 2,-3 3-6,2 5 1,-4 0-2,3 7-4,-3 2-1,1 3-2,4 6 3,-1 2-2,2 7 2,-1 2-2,-3 5-1,-1-1 3,-2 4-4,-2-3 4,-1 2 0,-3 1-2,-2 1 4,-1 0-1,-3 0-4,0 0 3,0-5-2,2 1 2,3-5 1,-1-6 3,2-5 0,1-4-2,0-5 2,2 0-1,1-2 0,-1 0 2,0-1-4,0 1 1,0-1 0,0 0-1,1 0-1,0 0-4,0 0 1,0 0 1,1-11 2,3-26 0,-2 19 0,2 3 1,1-4 0,0 2 2,0 0 4,1-3-6,-1 2 4,-1 0-2,3 2-5,-2 3 3,2 1 1,2 1 1,1 1-1,0 0 2,0 2-3,3 1 0,0 2 3,3 3-4,-4 1 0,-2 2-1,-3 4-3,2 1 0,0 5 3,-6 1-2,8 7 0,-4 2 3,-1 6-3,2 4 3,-4 0 0,0-1 0,3-1 4,0-4-4,3-6 0,2-2-3,8-14-11,3-9-12,12-19-38,10-13-21,27-18 5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4:30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0 472,'-14'14'189,"-6"6"-131,-4 12-29,4 8-15,-8 5-43,4-1 21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4:30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733,'-2'0'278,"4"3"-212,4 1-20,6 6-20,4 4 2,9 5 0,2 0-2,3 0-14,3-1-4,-9-4-1,1-1-6,-8-4-5,-2-4-6,-4-1-29,-4-4-10,-3-1-48,-2-5 73,-1-8 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4:29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65 651,'0'0'263,"0"-1"-175,0 0-37,0-5-24,5-16-19,10-30-1,-7 24 2,3 1 3,3-1 5,2 2 0,-2 3-2,2 2 2,1 8 1,-7 1 1,3 8-4,0 3-2,-5 2-7,2 6-6,0 8 3,-5 4-2,2 17 6,0 5-5,-3 10 3,1 2-2,-3-7 0,-2-6 3,1-13 0,0-4-2,2-12-1,1 0-1,0-8-1,-2-6 1,4-7 2,-3-6 4,6-13 2,2-4 3,2-13 0,2-2-5,-1 3-2,0-1 1,-1 13 2,0 7 0,-5 8 2,-1 10-2,-1 6-5,-1 2 0,3 10-5,1 6-2,-2 10 2,3 8-2,-3 3 4,-1 0 6,2-3-1,0-4 5,0-9-3,1-5-5,0-9 0,4-2-3,1-9 4,0-7-3,4-12 7,-1-6 1,-1-6 3,2-1 7,-2-1-2,-6 0 0,0 8-5,-2 8-3,-7 8 2,3 8-5,-2 5-2,0 2-6,3 9-14,1 5 1,-2 6-3,-1 6-2,-1 4-10,1 0-13,2 2-19,3-2-11,2-3-17,0-6-17,3-2 72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37:06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34:28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130,'0'0,"0"0,0 0,0 0,0 0,0 0,0 0,0 0,0 0,0 0,0 0,0 0,0 0,-48-78,31 65,0 2,-1 2,1 3,-1-1,3 5,4 0,0 2,2 0,3 0,-1 0,1 0,1 0,1 0,0-2,1 2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34:22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4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0 648,'3'16'255,"-3"16"-178,-5 5-8,-10 4-31,-7 2-13,-8-2-14,-6-1-3,-2-3-2,3-3 0,2-13 4,8-3 1,7-16 6,5-4 2,8-10-5,2-6-2,9-5-5,4-7-4,8-1-3,2 0 0,7 7 0,0 5 1,-2 8-1,6 8 0,-11 4-3,-2 5-3,-1 7 2,-2 0 1,-1 1 3,2 2 0,-5-3 2,-2-3-1,0-2-1,0-1 3,1-3-3,0-2 0,2-3 6,2-1-1,2-4 10,1 0 0,3 0-4,1-2 0,0 1-4,1 1-1,2 3-1,-4-1 0,7 6-4,-10-3 0,-2-3-2,4 5-1,-7-2-4,4 2-11,-3 1-19,-2 0-15,-3-2 443,2-2-303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5:04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56 481,'-44'-29'215,"47"33"-121,-5-2-5,2 1-43,0-3-10,-1-1-13,0 0-3,0 0 10,0 0 5,1 1 20,-1-1 4,1 1-4,0-1-6,0 0-22,0 0-7,0 0-12,0 1-5,0 0 0,12-1-1,31-2 0,-22-2 2,8-1-4,1 0 0,12 2-2,7-2-3,8-1-3,6-2-2,1-2-1,-4-1 0,4 1 5,1 1 2,4-3 4,6 5 3,-12 0-1,-6 3-1,-8 5-1,-3 0 1,-3 7-3,-2 4 0,-10-1-1,-3 2 0,-4 1 0,-4-3 0,-4-6 0,-2 1-1,-8-5 4,-4-2 1,-2 3 1,0-2 7,-1 0 2,1 1-1,-1 0 2,0 0-5,0 0-5,0-1 3,0 0-5,0 1-2,0 0-7,1 0-8,-2 0-25,0 0-19,1 0 4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4:59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39 395,'-9'14'190,"-5"-4"-73,1 0-21,-1-2-27,-6-4-10,7 2-10,-3-2-8,7 1-8,1 0-4,-2-2-6,4-1 0,4 1-6,-4-3-6,10 2-10,-3 0 1,11 2-3,0-2 3,4-1 1,11 5 6,-3-6-3,9 0 4,7 2-2,-5-6-4,12 3 0,2 2-3,11-1 1,3 1-2,1-1-2,-21-3 3,0-1-5,31-5 4,15-3 1,-10-3 0,-18 1 12,-6-2-2,-14 2 3,-6-2 0,-9 5-4,-5 0 5,-5 7-7,-1 6 4,-7 0-3,-1 2-6,-4-1 4,-3 1-6,1-2 2,0 5 4,-3-5-2,0 0 8,2 2 3,-1-4 1,0 0-3,1 0-5,0 0-4,0 0-5,0 0 0,0 0 0,0 0-3,0 0-1,0 0-20,0 0-19,0 0-58,0 0 6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6:07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193 954,'-12'-1'322,"-27"-6"-309,29 0-13,6 7-24,4 0-8,-2-1-8,1 0 6,0 0 12,0 0 5,0 0-6,0 1 2,-19 5 9,-28 17 6,21 6 22,2 1 3,4-1 5,7-4-4,9-7-5,10-3-3,23-6-5,9-4 0,24-11 1,6-9-2,16-12 2,6-8-1,0-10-4,-4-1 2,-9-1-2,-6 6 0,-12 11 4,-3 5-1,-26 12 5,-10 5 8,-15 7 18,-8 3 10,-15 10-3,-7 7-7,-19 16-26,-2 7-3,-5 11-4,2-3 0,15-5 4,10-5-8,20-16-2,7-2 0,14-8-6,4-6 1,16-6 7,10-6-3,21-7 7,6-6 5,1-2-7,-4 0 3,-14 4 0,-4 3-4,-15 5 3,-5 6-2,-16 3-5,-7 3-2,-11 5 0,-8 3 5,-12 9 8,-4 3 5,-5 2-4,3-3-4,10-6-2,8-3-10,13-8-11,8-1 0,16-5-4,11-7 6,26-7 16,10-7 0,12-4 4,6 1-1,6 6-3,-4 4-5,-5 7-23,-6 7-21,-7 13-61,3 7 7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6:02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134 871,'-7'5'305,"-4"23"-286,-8 1-4,-9 25-7,-4 4-7,-5 1-8,8-1-3,6-16 2,4-13 1,13-12 4,-1-8 3,11-12 4,12-1 1,13-23 8,10-9 0,15-16-6,2-7 4,10-4-7,3 0-2,-7 1 4,-5 5-1,-18 14-3,-10 10 0,-16 19-2,-6 8-4,-11 11-8,-10 12 4,-17 15-1,-15 12 1,-18 13 10,-4 2-3,5-6 4,11-7 12,21-12 5,9-8 4,16-10-10,5-2-11,8-6-4,4-2-3,10-5 4,7-5 1,23-8 8,5-8-5,11-5 3,2-1-1,-9 0-6,-1 5 2,-11 8 1,-4 3 0,-16 10-3,-5 6-1,-18 7-2,-10 6 1,-12 11 5,-9 0 6,1 4-5,3-1 2,10-5 0,6 0-13,12-9-46,13-9-6,23-29 28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6:01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747 892,'-13'3'315,"10"-1"-282,3-3-11,13-7-19,9-3-3,23-18-9,11-7 6,10-21 0,4-6-1,8-2-1,5 3-3,-3 2 2,-5 7 2,-12 6 2,-7 3-1,-3 11 8,-1 3 0,-5 11 0,-4 8 1,-20 7-10,-5 4-2,-11 9-10,-15 4 5,-16 22 3,-12 12 2,-20 22 7,0 5-1,3-4 0,8-6 0,14-21 7,12-8 2,19-10-5,8-7 0,14-6-3,8-6-5,15-13 2,14-11 4,17-21 0,8-10 3,16-20 2,5-3-5,4-9 0,1 6-2,2 8 0,-11 8-1,-9 17 1,-8 7-1,-24 16-2,-12 9-2,-22 13-11,-8 6-8,-22 14 2,-12 7 5,-21 19 17,-10 9 8,-3 10 8,-7 1 4,6-10 3,7-5 4,13-16-7,11-7-7,12-10-11,8-3-5,9-8-11,7-3-3,13-7 3,7-5 2,12-15 8,5-6 4,10-16 1,5-9 2,11-6 2,5 0-4,-7 5-1,-5 6 1,-14 17-2,-11 6 0,-11 16-5,-5 7-5,-18 9-10,-10 11 3,-21 18 9,-16 9 5,-15 20 20,-3 4-3,4-4 7,8-5 2,9-16-2,9-4 1,18-11-16,6-5-5,14-9-18,8-8-1,8-16-4,7-11 1,13-17 12,10-4 1,4-5 7,0-1 2,-9 8 4,-8 4-1,-12 11 2,-4 8-2,-12 14-4,-5 7-5,-12 12 0,-7 5 6,-9 10 13,-4 3 0,6 1 0,4-1-4,13-11-49,12-13 32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35:46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5:46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47 947,'-7'-4'326,"7"-1"-313,0-4 6,5-2-12,2-7-1,5-4 10,8 1-3,4 0 7,5 4-1,7 6 0,-2 3-2,9 9-6,-3 5-2,-5 6-7,-1 7 1,-14 8-1,0 5-1,-7 6-1,-9 1 0,-1 4-3,-6-1 3,-3 0-6,-1 2 3,-3 0-15,2 2-19,1 1-39,1-3 92,3-8-27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5:44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9 367,'-25'-2'188,"2"2"-73,4 0-36,3 2-11,4 1-19,3-2 5,1 1-4,-1-5-3,4 1-8,2 0-2,1 2-5,1-1 3,0 0-1,0 0-5,0 0 1,0 0-2,0 0-9,0 1-1,0-1-8,1 0-5,-1 0 0,0 0-1,0 0-3,1 0 3,0 0-7,0 1-1,0-1 2,0 1-4,24 0 2,32 1 2,-13-1 0,11-1 1,9 1 5,3-3-4,2 3 0,-1 1 0,2 2-1,7 4 1,-4-2 7,-2-1-4,-12-1 1,-9 0-3,-6 0-2,-1 1 4,-7 2-1,-1 1 5,-10 0-5,-1 2-2,-9 0 2,-6-4-5,-4 0 4,-1-1 1,-6-4 2,3 4-2,-1-2 2,0-3-4,1 1-30,-6-1-17,-23-1 29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5:43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0 146 411,'-1'-1'147,"0"2"-114,-1-1-8,1 0-2,0 0 33,0 0 11,1 0 18,-1 0 6,0 0-16,0 0-16,0 0-14,0 1-8,0-1-6,0 0 0,1 0-8,-1 0 0,0 0-10,0 0-3,0 0-1,0 0-6,1 0 0,1 4-2,2-2-6,12 0-1,35 26 1,-24-26 0,7-1 5,7 0 1,15 0-1,4-1 0,10 0 1,4-3-3,7-1 2,8-1 4,10-1-4,4 1 2,12-6 0,1 2-1,1-5-4,9 0 3,-7-1 2,-1-4-4,7 2 6,-8-1-4,-10 1-3,-1 2 4,-7 4 2,0 4-2,-6 4 0,-6 4 1,-13 0-3,-3 3 3,-4 0 0,0 2 0,-11-4 0,-8 2-3,-6-3 0,-5-2-2,1 4 3,-5-3 2,-2 1 4,-3 1-4,-8-2-2,-1 0-1,-6 4-1,-5-3 2,0 0 0,-7-2 1,0 0 1,-1 0 2,0 0 3,1 1-3,0-1-4,-1 0-18,1 0-42,0 0 39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5:18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60 728,'-35'27'290,"33"-27"-203,2 0 4,-1 3-6,0-3-3,1 0-10,-1 0-21,1 0-6,0 0-11,0 0-4,1 0-9,16 2-6,29-4-10,-22-11-12,6-3-50,1-5-34,13 3-293,1-4 259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3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 871,'23'-27'291,"-19"35"-284,1 0-4,12 14-2,7 13 6,7 14 6,7 11-1,2 15-1,-3 6-2,-2 4-3,-9-5 1,-10-9-1,0-8 1,-14-10-2,1 0 2,-6-7 0,-6-8-1,0-13 3,-1-9-2,1-14-3,1-7-12,0-13-15,-4-14-3,11-12 5,-2-7 9,11-6 12,6 3 6,4 4 2,9 6 3,-1 11 3,5 1 0,0 1-2,2 4 0,8-3 0,-2-1-2,7-2-1,1-4-7,-9-2 0,-3 1-2,-7 2 0,-11 0 5,-6 1-2,-4-1 6,-10 2 2,-3 4 2,-6 11 6,-2 6-7,2 14-5,-3 7-7,-2 19-6,-3 11 3,-1 20 0,-2 10 1,7 12 4,6 3-2,5-3 0,9-1 3,0-13-1,1-6-3,6-15-6,-4-6-10,3-13-15,2-7-5,-5-12-13,1-3-10,-3-13-100,5-7 11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5:18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 760,'-32'3'289,"33"-3"-206,0 2-5,3 0-25,-4-2 5,0 0-4,0 0-5,3 1-5,15 7-8,24 6-18,-21-11-7,1-5-29,-5-3-32,7-5-35,1-8 48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5:13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58 629,'-8'4'259,"0"-6"-165,8 6-2,0-2-37,-1-1-9,1-1-19,0 0-6,0-1-10,0 0-1,0 1 2,0 0 8,8-1-2,36-2-2,-18-1 0,9 3-3,9-1 2,8-3-4,14 5-4,2-5-4,6 5-2,3 1-1,6-5 0,7 2-5,2-5 3,-2 2-1,-1 1 3,-3 0 2,-5-1-1,-6-1 0,-14 3-1,-9-2 3,-11 4-2,1 2 3,-6 1-2,-7 1-2,-8-1 5,-9-2-6,-6 4 1,-2-2-1,-1-2-1,-2 2 9,-2-3-4,1 0 1,-1 1-20,0-1-13,0 0-22,0 0-26,0 0 52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34:15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5:46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0,'11'7'252,"7"-2"-27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35:17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22 66,-20-57,1-3,-3-1,-3-3,1 0,0 0,-2 0,-3 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35:12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72 8,-50-8,3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7:18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88 652,'-15'0'248,"1"-2"-190,8 3-23,0 1-10,5-2-14,4 1-9,-1-1-2,-2 0-6,0 0 3,18 5 7,36 6 9,-25-9 8,12-1 5,5-1-4,20 2-2,2-4-3,9 1-3,-1-5-2,1 1-9,6 4-3,-3-1 0,-2 1 0,-6 0 4,-9-3 1,5 4-4,-2 1 3,-5-1-4,-3 0 3,-15-2 0,-7-1-1,-14 1-2,-6 2 1,-11 0 3,-5 1 9,-10-1-2,-10-1 0,-16 0-13,-9 1-13,-22-1 1,-3 2 0,-9 1 10,-5 0 4,-3 1 3,-5-1 3,-1 0 2,2 1 1,3-1-1,1-1-3,4-3-3,3-3 0,12-5 4,8 1-4,6-6 5,3 2 0,9 0 2,3-1 9,17 7 8,4 0-4,11 4-9,4 3-12,10 2-21,7 0-3,17 5 3,9-1 6,14 1 13,5 0 0,6 0 2,6 3 1,13-1 2,3 1-2,11-1-2,4 1 1,5 1-1,-2 0 1,6-2 3,-3 2-2,-1-2 1,-1 0-2,2-1-1,0-1 2,-12-1 2,-3 1-3,-17-2 4,-7 1-1,-11 0-2,-5-2 1,-13 3-3,-14-2 2,-10-3 2,-8 2 0,-4-2 0,-2 2 4,-2-1-3,-2 1 1,-7-1 183,-14-4-144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7:56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82 842,'-2'-3'22,"3"3"-8,-4-7 18,10 0-21,3-1-7,8-3-1,9 4-3,6 1 2,6-1 3,14 2-1,8 3 2,12-1-4,10 5-2,9-2-4,12 0 4,12 0 0,3-5-5,19 3 0,-3-5-7,13 1-5,7-4 4,-7 0-8,11-1 5,-7-5 11,4 7-3,-1-1 11,-14 1-4,-7 6-8,-7-1 4,-22 1-2,-6 1 3,-12 1 5,-4 3 5,-11 3 3,-7 2 5,-14 4 2,-8 1-8,-12 3-1,-2-2-4,-10 1-5,-2 2 4,-6 5-4,-2 3 2,2 6 4,-8-2-3,2 8 4,-5 4-1,-7 12-1,5 12-1,-3 15-1,3 11 0,-4 14-1,-1 4 4,0 9-1,-1-1 0,3 6-3,0-5 1,0-14-2,0-3 5,-2-13 10,0 1 3,-3-3 13,1-5 2,-3-10-1,1-1 2,-3-6-5,0-4-7,1-10-5,1-8-6,-4-18-1,8-1-6,1-11-33,4-3-33,9-2 3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7:55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5 384,'1'-12'169,"0"1"-85,3 11-16,-1-3-4,0 1-3,-1-2-2,-3-5 5,1 5-19,1 5-8,-1 0-17,0-1-13,0 0-6,0 0-4,0 0 1,0 0 3,5 15-2,16 36 3,-7-15-4,-2 8 3,6 27 5,1 4 0,4 15-1,2 11-1,-4 7-1,-2 6 2,-8 9 1,-9 5-1,-15-6-5,-5 0 1,-9 7-1,-4-9-1,15-38 6,8-41-3,1 1 2,-21 114-1,8-34-2,9-10-1,14-75-2,3-7 4,3-9-5,2-4 3,2-3 2,0-5-3,3-3 2,0-3 0,4-3-2,0 0 2,9-1-4,0-2 4,-3 0 1,6-2-2,-3-3 3,0 0-3,7-1 1,-2 0 1,6-4-4,6 4 2,10-2-4,6 4 4,5 3 3,-2-2-2,5 1 0,7 4-1,5 1 0,1 0 0,0 1 0,-4-2 0,13 2 0,2 3-3,5-1 0,4-1 3,2-2-4,-1-4 4,12-1 0,4 0-4,-7-4 1,9 3-4,2-5-5,-7 0 3,1 3-4,-5-5 5,-10 5 5,-4-1-3,-12 1 3,-7 1 0,-12 0 2,-4 1 0,-15 1 3,-5 0 1,-15 7-2,-9 2 2,-8 0-1,-3 4-2,-8-5 0,-1-3-5,-1 0-16,0-1 782,0 0-577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7:51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544 532,'-26'-19'214,"24"13"-144,-2 2-14,-1-3-7,5 3 1,3 2 1,1 0-2,0 2-1,-7-1-13,2 4-10,1-3-14,0 0-6,9 28-9,10 38 2,-13-7 0,1 13 0,-6 33 2,-1 13 0,-3 28 5,0-3-2,0-6 0,-1 2 2,1-20-3,-9-6 5,3-2-3,-2-9-2,-3-8-2,4-1-2,-3-20 4,5-8-2,6-15 0,4-6 2,4-11-6,-1-4 2,14-7-3,-3-6-5,13-5 3,3-5-2,1-11 4,9 0 1,1-7 4,7-1 1,13-2 0,7 0 3,6 0-4,1 0 0,2 2-5,3-1-3,9 3-3,-1 0-4,0 2 3,2 2 0,3 5 6,0-2 3,1 3 2,2 1 0,2-3 1,3 2-2,6-2 2,-4 2 1,1-3-1,2 1 0,3-2-1,3 2 0,-8-1 1,2 3 0,-3-3 0,-4 1 5,-4-2-5,-3-1 2,-3 3-3,-2-4 0,-4 3 0,-7 0 0,-14 1 1,-7 1-2,0 2 3,-7 0 3,-12-1-2,-10 0 3,-19 1-3,1 1 0,-9 2 7,1-3 8,-6-3 6,1 2-2,-11-6-2,1 2-5,4 1-9,-10-3 2,4-1-2,1-1-5,-6-3 2,3 1 1,3-2-5,2-1 1,3-1 0,-1-2-2,2 1 4,-3-1 1,3 4 1,-3-6 0,3 2-1,1-1-2,-2-1 2,3 5 0,-5-6 1,1-3 1,0-2-1,-1 0 0,2-2 0,2-1 3,-1-4 1,1-5 2,1-8 0,-3-3-2,-3-12 0,2 2-6,-8-2 3,-1 2 1,1 3-4,-7-7 2,1-7-2,2-2-1,4-1 0,4 8 2,3 1-1,0-6-2,1-1 1,1-1-2,-3 3 2,4 5 2,1 4-3,1-2 3,4-2 0,-2 3-2,1 3 0,-2 3 3,1 11 4,-1 2 3,-2 4 8,-1 3 0,-1 7-1,1 2-1,4 7-6,-2 1-4,2 4-1,-1 4 3,-2 1 0,0-1-3,2 5 3,2-2-4,0 3 1,2 2-2,1 1-2,0 0 0,-1-1-1,1 1 1,-1 0-1,0 0-1,0 0 1,0 0-3,0-1 3,0 1 0,1 0 1,-1 0 4,0 0-6,-10 1 1,-33 6 0,22-6-4,-14 1 4,-5 2 0,-13 0-1,2 4 4,-4 5-3,-7-3-1,-10 4 1,-8 3-1,-10 2 2,-4 4 1,-14-2-1,1-1-1,-6 1 0,-9-2 0,5 2 0,-1 1 0,-9-5 2,7 3-3,7 0 2,-3-3 3,4 2 0,3-3 2,5 0 1,10 0 0,7-3 4,6-2 0,6-1-1,3-3-1,20 3-1,1 1 1,0-6 2,7 1 1,1-6-2,5 0 1,14 3-7,2-2-1,10 4-3,3-2-4,4-3-26,5 7-21,1 0-35,3 2-17,13 2 66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2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313 415,'-27'37'205,"29"-36"-49,-4-7-56,2 3-32,0 1-7,-5-9-7,1 5 2,-8-9 4,3 3 0,4-4-10,1 2-7,4-4-20,-3-6-10,8-1-7,-1-4-2,10 0-2,0-3 1,5 4-8,-1-1 4,0 7 3,0 5-2,-4 6 2,2 9-6,-8 7-4,5 8-1,-6 9 0,1 8 4,1 9-1,-9-2 6,0 6 1,1-3 0,-4-6 4,6 3 0,-2-11 1,-1-5 0,3-6-1,-6-12 4,3-2-8,1-1-2,-1-1 1,0 0-2,2-14 8,7-43-1,3 22-3,-1-6-1,0 2 1,3 6 0,-2 10 1,-1 5-2,0 10-2,-2 4 0,-1 5-6,-1 5 2,2 12-1,-1 5-1,-2 11 5,0 3 0,-2-2 3,0-3 3,3-6-1,-1-4 3,4-7-5,0 1 0,0-10 2,2 0-5,-1-6 4,-1-5-1,4-4-2,4-3 4,-3-9-2,5-1 0,-2-5 3,-1-7-4,4-2 2,-3-4 0,1 6-2,-4 1 0,-2 19 2,-6 6-1,-5 4-1,2 11-5,-4 6-1,0 9 1,0 20 1,-4 4 3,0 4 0,2 0-15,6-9-26,4-7-24,5-11 35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7:49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7 512,'21'49'200,"-23"-45"-145,2 0-28,-1-4-28,1 1-4,0-2-14,-1 0 5,1 0 3,0 0 8,0 0 23,0 0 3,5-2 5,5 0-3,32-40-8,-30 24 2,-7-1-5,1 3 1,-6 1-11,-2 4-7,0 7-28,-2 4-18,-7 10-12,-1 5-1,-6 6 24,0 2 14,5 3 17,0-2 7,7 0 1,5-2 2,3-9 9,3-1 7,2-5 18,1-6 7,5-3 0,0-5-6,-1-6-13,-2 2-6,1-7-4,-3-1 1,-6 0 2,-5-3-5,-7 6 0,-2 1-6,-1 10-13,5 10-13,-3 3 1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52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4 466,'-13'-10'222,"3"4"-76,3 2-3,2 1-33,-1-1-22,7 4-43,0 0-17,10 0-21,4 0-3,5-4 3,2 1-1,4-2 5,2 0-3,2 2-4,-4 1 2,0 1-5,-6 0 2,5 3 2,-4 0-3,-5 4 0,1 3-1,-9 10-3,0 9-1,-7 15 3,4 13-1,-4 16 1,4 6 1,8 12-1,-3 0 0,-1 4-8,-3 0-2,-4-4-5,2 2 2,1-7 6,0 0 2,2-8 3,-4-8-3,1-5 0,-1-7-1,-4-11 3,-1-4 3,-4-15 8,-1-6 4,-3-10 11,-4-8 0,-3-6 7,0-2 0,-2-2 7,2 1 5,-5-1 11,2 3 6,0 3-7,-6-2-7,4 6-26,-1 6-9,5 2-11,3-2-3,7 1-16,-1-6-14,6 1-44,3-2-29,8-3 6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51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0 386,'-6'41'222,"4"-34"-4,-1-1-109,2 4-38,1 4-15,0 5-17,3 0-8,1 5-12,-2 0-5,1-4-8,-1 3-1,-2-3 1,0-4 0,-2 0 7,-5 0 4,-1-6 14,-3-1 5,0-2 2,-2-4 0,1-2-16,2-2-5,0-1-9,0-3-8,3 1-17,0-1-14,6 2-50,3-1-37,6-1 72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51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696,'12'-39'251,"-14"43"-219,0 5-36,1-2-35,1-3 23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50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417,'-9'9'171,"6"5"-104,0-3-6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50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412,'-1'6'194,"1"8"-81,0 1-22,1 3-40,1 0-19,-1-4-46,2-2-42,2-9 34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50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92 428,'0'8'213,"-3"36"-42,-4-20-128,0 4-5,0 7-9,1 1-4,1-3-5,5 3-5,5-8-5,0-9-1,2-8 4,2-3 4,-1-9 10,2-5 6,1-10-3,0-6 2,-2-12-14,-1-2-2,-3-7 0,-4-6-2,-8 1 3,-3 1-1,-4 13 5,-4 12 0,3 18 0,0 10-5,-5 17-13,0 15-1,1 18-2,6 6 0,5-2 1,5-5-1,6-17-1,4-8-3,11-12 3,-2-8-3,5-10 4,-1-8 3,-2-13 5,1-7 1,1-12 1,-2-2-2,-2-8-3,-1-3 1,-6-1 1,-8 1 2,-1 12 7,0 13 5,-3 15 3,2 8-2,-1 12-12,1 5-7,-3 20-7,0 10 0,0 9 4,0 4-3,6-4-15,3-7-14,1-8-25,3-8-12,5-7-43,-3-5-23,-1-5 84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9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676,'18'-2'245,"2"-2"-198,4-1 0,0-1 0,3 1-14,4 0-16,-4-2-2,-1 0-4,-3-1-3,-9 0-2,-1 5 0,-7-1-4,0 4 4,-4 0 0,-2 0 1,-5 2-8,5-2-11,-1 0-26,0 0-25,-6 1 37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9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327,'-5'12'147,"3"2"-73,6 0 1,5 7 5,3 2 5,4 7-8,2 7-18,0 2-17,2 9-19,-8-2-7,-2 6-4,-2 6-5,-13 11-3,0 9 2,-12 4-1,-3 0 2,1-6 1,2-2-5,1-2-1,3-3 0,1-9-2,2-6 1,5-11-2,0-9 0,6-11-3,2-6 3,4-7 7,1-5 1,5-4 9,2-3-4,4-4-4,4-1-2,1 1-2,4-1-1,2 5 1,-4-3-2,-3 5-1,-8-5-1,-8-1-15,3 5-10,-8-4-54,3 5 5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8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33 537,'-23'-4'208,"10"4"-139,4 0 9,4-3-12,3 3-9,7 0-24,3 0-9,10 0 7,5-1 3,16-2 1,5-1-5,0-2-18,5 4-5,-14-3-5,-5 4-1,-11-2-13,-8 2-6,-5 2-16,-6-4 0,-2 6-1,-7-1-15,-15-1-44,-7 0-46,-10 2 8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2:06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8 195,'-22'-2'92,"-1"-4"-28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6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5 443,'0'0'190,"0"0"-101,0-1-18,-1 1-14,0-1-3,0 0 5,0 0 1,1 0 1,-1 1 1,0 0-15,0 0-7,-9 1-6,-26 3-6,29-3 1,-1 5 4,1-6-8,2 3 0,6 5-8,4 0-9,7 3 0,1-3-6,8 0 4,3-1-1,7-3-2,5 4 2,0-4-7,1-2 3,2 1-1,0 0 0,-4 2 5,-6 2-4,-12-4 3,-6 0-3,-7-1-2,-2-1 2,-3 5 10,-7 1 4,-10 2-2,-3 3 3,-12 1-11,-2-1 6,4 4-3,-4-3-2,11 2-1,4 1-4,2-2-1,3 0 0,6-2-8,1-1-3,4 0-15,3 0-9,1 2-12,3 0-8,2-4-19,4 0-14,5-1 58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8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9,'10'7'11,"-2"-5"-1,13 2 11,4 2-2,3-5-61,1-2 34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8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64,'0'7'239,"3"-2"-126,4-1-54,4 0-7,7-2-7,2 0-8,9-2-13,-3-4-7,-1 1-19,1 0-9,-9 2-36,3 1-26,-14 0-61,-7 3 8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7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2,'10'12'215,"9"1"-182,4-3 0,9-4-8,0-6-15,3-7-112,-2-5 7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7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89 518,'4'15'190,"-2"8"-132,3 24-38,-1 10 11,1 17 15,2 6-4,-11-4-2,-3-5-1,-2-6-13,-4-11 1,5-16-3,-1-12-4,1-19 10,7-5 1,1-14-6,6-6-4,-4-23-9,0-11-9,-2-14 2,-1-8 3,3-9-5,-2-6 7,4 2-2,-1 5-1,-3 23 1,6 19-3,-4 19 2,5 13-3,10 17-7,-3 6 3,7 22-1,1 9-1,-2 18 9,4 8-7,-2 1 2,-4-9 4,-2-15-3,1-7 2,-3-11-16,1-5-23,-6-8-56,-1-5 5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7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30 355,'-27'-30'189,"10"32"-58,-2 0 1,3-3-10,6 5-19,6 0-27,5 1-41,5-1-10,11-1-11,8 3 1,6-3 9,6 4-1,-1-4-10,-5-4 3,-2 0-7,-4 0 0,-9-2 1,-2 3-2,-7 0-5,-5-3-1,-1 5 0,-4 3-7,-5 3-27,-2 0-21,-3-3 632,3 0-45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6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2 672,'-6'0'248,"4"-1"-210,6 0 1,5-9-22,4-3-1,11-10 2,5-5 3,6-1 7,0-2-1,-1 6 4,-3-1-6,4 7-5,-5 3-2,-3 8-7,-3 7-3,-14 9-6,-1 8 3,-9 20 3,-6 9 4,-5 19 4,-4 3-2,-1 4-5,2 3-4,7 8 1,4 3-3,4-3 3,5-2-3,6-10-1,1-6-3,3-5-3,4-4-2,-3-12-4,-2-3 1,1-7 2,-6-6 5,-5-5 1,-5-5 3,-8-4 4,-5-3 6,-2-1 12,5 1 5,-6-2 2,1 1-4,-5-5-8,-2 0-5,3 0-11,3 2-1,4 3-9,0-1-12,6 4-35,2-2-24,3-2 423,5-2-281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6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35,'-2'0'149,"10"0"-149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5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8 682,'-40'-14'236,"33"28"-260,6 1-83,4-7 72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5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438,'3'-11'180,"4"-4"-73,-1-5-57,1 3 15,2 5 4,-3 5-15,2 7-10,-2 8-16,-3 7 1,-2 14-1,-1 1-1,-1 1-4,1 2-10,-1-9-10,1-3-4,0-8-33,2-10-24,6-8-203,-2-8 177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5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12 520,'-8'26'200,"0"6"-163,3 5-3,1-2 2,4-7-15,1-7-5,5-13 5,-2-7 6,4-12 23,4-7 11,3-16 0,2-4-12,0-8-21,0-3-12,-6-2-5,-4-2 0,-9 8 0,-3 8 5,-7 19-1,-1 14-2,-4 24 1,-3 16-4,-2 21-5,-1 9 6,1 3-9,7-4 5,10-11-4,5-10-3,12-15-2,1-10-6,1-16 1,5-6 4,2-13 4,3-8 2,2-11 8,0-4-8,-4-10 3,-2 3-4,-8 4 1,-1 8 1,-7 16-2,-3 7 11,1 15-7,-3 13-5,-4 16-1,1 10-5,-4 8-6,3-3-5,11-5-24,2-6-18,9-13-29,5-7-14,3-15-24,2-8 74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0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00,'-1'6'327,"1"-1"-198,-1-3-58,3 3-38,1 2-8,-1-1-26,1-2-10,-4-2-28,0-3-13,0-1-20,1 2-9,0 0-39,0 0 7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4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3 330,'-7'-3'185,"4"3"19,-1-1-107,4 1-22,3-1-19,-3 0-32,0 0-7,15 1 3,36-3 3,-22 1-9,0 0-2,-1 2-4,-2-2-3,-2 2-1,-9-3 2,-3 3-4,-4-1-1,-10 0-1,0 0-6,-11 0-17,-8 1-9,-3 1-20,-6 2-5,0 4 5,0 0 8,1 1 23,5-1 13,7-1 15,6 3 5,4 0 0,4 0-2,3 3 7,3 1-5,3-1 10,3 6-2,5 1-3,3 5-1,1 9-6,1 4-3,-3 17-4,-5 7 1,-5 22-4,-5 6 3,-10 8 3,-3-3 0,-6-5 4,1-2-2,2-13-3,5-5 3,4-14-5,3-8-1,6-11 1,0-5-3,5-13 2,6-4 1,2-12 5,6-4 2,8-6-1,1-5-2,3-2-8,5-1-6,-12-1-31,2 2-25,-3-1 3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3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672,'6'1'230,"4"-3"-211,5-2-13,7-5-3,1-3-11,6-3-53,0 2-76,-1 0 84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3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99,'42'38'176,"-38"-38"-142,0 0-9,3-2 3,3 1-1,5-1-7,1-3-3,4-1-7,1-1-1,0 1-10,5 1-9,-3 3-33,0 2-33,-7 0 47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3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711,'8'5'255,"7"2"-204,10-2-11,6 0-9,4-4-2,7-1-15,-8-4-6,2-4-28,1-1-20,-2-4-62,-1-1-152,-4 2 17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3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89 530,'9'-42'201,"-9"44"-148,-2-2-30,1 0-14,1 0-8,-1 3-1,-2 25 7,-9 62 12,3-10 10,-5 17 3,-2 11-7,-7 4-4,0-6-5,4-11-4,4-21 4,1-17 0,8-27-4,0-13 0,10-17-23,11-8-6,2-32-9,4-15-2,0-30 14,2-8 5,-5-9 14,-3-7 11,-5 5 16,-1 0 6,0 17 0,0 13-4,-5 28-17,1 14-1,-3 25-12,1 14-7,3 28 6,0 16-1,1 30 7,2 15 8,-4 9-4,1 0-1,0-8 4,1-6-2,2-15 2,-1-8 0,-3-17-11,-1-13-7,1-15-20,-3-7-16,0-11-56,-2-8 6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50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374,'-3'18'200,"-2"-2"-34,-1-2-19,-2-7-37,-1 0-24,0-4-42,1 0-12,-2-3-21,1-1-12,2-5-36,2-1-30,5-9 39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6:46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297,'8'35'144,"-7"-4"-42,0 2-9,8 2 0,-5-5-9,0 1-18,-4-2-24,-8-6 0,2-1-2,-3-2 6,0-8 0,1-2-5,-8-8-8,7-1-13,-1-8-32,-2-6-29,7-8 184,-3-10-12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25:54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154,'-338'-154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8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528,'20'-9'225,"13"1"-118,7-7-61,15-1-12,4 5-20,4-7-60,-5 1-80,-5-1 83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7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11 682,'18'-55'242,"-14"53"-222,1-4 2,3 1 3,7-4 0,4-1 9,3 2 1,1-1-5,-5 3-7,-4 2-9,-4 3-2,-4 7-7,-5 1 2,-9 7 0,-6 6 1,-11 3-3,-3 8-5,-1 4-7,0-3-9,10 0-8,2-4-3,12-4-8,5-7 2,8-4 4,5-4 6,9-5 11,2 0 10,8-1 10,2 0 5,-1 1 8,0 2-5,-5 6 1,-6 2-10,-17 4-1,-8 3 3,-27 5-18,-11 5-15,-18 15 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0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8 25 653,'-29'-2'268,"23"-2"-173,1 2-34,-1-2-19,1 1-13,-1 0 7,-4-3 7,5 5 8,-5 0 9,8 2 2,-1 3-3,-6-2-15,3-2-7,-4 4-21,2 4-8,8 9-5,-2 7-7,1 11 3,0 8 0,-2 10-6,4 9-2,1 6-4,4 1-1,1 1 4,-5-7 5,-3-6 6,-7-8 7,-4-15 7,-1 0 4,-9-16 4,4-2-3,-7-9-3,-3-9-5,-2-10-5,-3-5 1,0-9-2,-1-2 1,5-3-4,1 0-2,3 1 0,7 3-2,6 6 1,4-2-2,8 5-5,3-3-1,15 3-14,2 3-4,8 1-3,-1 2-2,3 3-1,2 1-2,9 0-17,3 0-10,6 0-20,3 0-17,-2-4 64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6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632,'-16'23'212,"33"-26"-209,16 1-44,1-4-64,4-4 69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6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25 470,'-84'8'215,"73"-29"-89,2-1-8,11 5 3,4-2-15,7 4-30,5 1-13,8 1-25,3 5-10,3 4-10,1 4-5,-4 10-5,-6 2-4,-8 12-2,-5 4 2,-10 10 0,-5 9-2,-8 5 2,-2 0-3,-5-6-2,2-3-3,3-10-4,8-2-5,9-8-10,4-4-4,16-7-7,-2-4 0,9-7 3,6-2 2,2-10-24,9-7-20,12-7 114,12 0-53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5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671,'26'-9'265,"6"2"-201,-3 0-6,-5 1-33,0 3-13,-10-1-5,0 0 3,-8 0-5,-4-2-8,1 6-51,-4-1-6,4 5 3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5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37 507,'-33'23'246,"31"-23"-116,-3-1-24,1 2-17,0-1-18,-1 3 1,5 0-17,-2-3-11,1-3-21,0 2-8,1 0-8,2-12-1,10-41-2,-4 23-1,-2-3 4,-2 2 3,0 1-1,1 5-1,-1 9 5,0 3-6,-2 9-1,-2 1-2,0 6-11,0 6 0,-2 17 1,7 14-1,-4 1 7,0-19 3,-1 0 0,4 62 4,5-5-6,-8-9-11,3-36-28,-2-2-19,0-8-41,4 0 92,-1-19-8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5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44 643,'-42'-2'237,"46"5"-188,0 0-26,0-3-6,4-1 14,5-2 7,3-2 8,6 1 2,5 1-17,-2-6-6,-1 3-11,0 0-7,-7 1-1,-3 3 2,-4 2-2,-6-4 0,-1 3-3,2 4-3,-6-3-11,2 4-10,-3 5-33,-6-7-31,-1 6 5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4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599,'5'6'213,"5"-1"-186,6-2-7,5-6-8,9-3-1,4-1-10,5-6-12,1 1-59,-10-3 4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4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504,'12'-2'216,"6"-2"-139,0 2 2,6 2-36,-7-5-18,2 3-16,-1-4-4,-5 1-3,-1 2-3,-4 0-12,-3 0-17,-2 0 22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3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24 752,'-9'-4'301,"9"4"-224,5 2-7,7 2-15,6 0-16,15 1-7,3-5-2,6-5-24,0-5-13,-3-10-25,2-3-12,4-3-41,3 0-30,0 1 75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3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66 671,'-4'40'253,"-7"21"-203,-3 3 7,-8 12-6,-1-3-6,14 3-8,-5-9-10,9-17-6,0-6-3,-4-22-3,4-3 2,2-12-2,3-5 1,4-9-1,6-7-4,0-23-1,6-9-4,2-25-1,-7-12 1,8-6-1,-5-3-5,0 2 3,4 9 2,-5 17-3,-4 8 4,-2 29-6,-1 11 0,3 16-4,3 11-7,-1 18 4,1 10 0,1 21 7,-4 7 2,0 7 3,1-1-3,-1 2 3,1-3 2,2-5-5,-4-10-8,-2-12-29,-4-10-16,-5-14-44,-2-1 304,-7-15-16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3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3 678,'-6'1'277,"6"0"-197,4-1-6,10-4-34,8 0-15,8-5-8,3-3-2,4 2-10,-5-4 0,-1 2-5,-1 1-15,-9 0-52,0 2 181,-4 0-10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19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5 565,'-30'-16'232,"28"23"-134,2-1-75,4-5-88,1-1 4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2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480,'15'1'172,"3"-1"-152,6 1-13,0-1-2,-5-1-5,3 1-13,-9-2-64,-3 2-32,-10-1-56,-4 2 92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2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63 860,'-2'0'305,"18"0"-254,12-2-4,17-5-19,11-2 2,0-8-17,2-1-20,0-6-31,6 3-15,-7-2-32,1 1-22,-13 2 68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2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66 673,'-8'-12'263,"3"18"-197,0 8 0,-3 25-21,-2 15-7,0 24 8,-2 12 5,1 2 1,-4-4-7,-5-17-15,6-12-10,2-20-13,8-7-1,6-18 4,-2-5 5,0-11 9,0-7-4,-1-22-10,1-11-12,0-23-17,-2-15 5,9-10-11,-4-4 3,8 6 2,-2 10-3,0 19 13,0 11 6,2 17 3,4 12 0,4 16-2,6 12-4,-3 26-6,1 13 1,1 24 3,-1 9 3,-3 10 8,3 4 0,-2-4 1,-3-4 1,-1-14-19,-5-11-11,-9-21-32,1-5-37,-13-24 6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0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8 599,'11'-15'260,"2"-2"-132,8 0-11,7-2-39,3-1-18,6-2-34,7-2-9,9 5-17,1 0-19,-5 1-38,-5 2-35,-12-6 53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7:59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83 567,'-2'-2'215,"0"-1"-158,2 3-3,0-1-12,0 0-3,0 0 2,10-5 0,39-25 1,-25 20-2,6 2-9,-5-3-6,3 10-14,-3-1-2,-5 8-5,-4 6-2,-15 7 2,-5 10-1,-23 4-1,-5 3 2,-9 5-7,-4-3-3,12-2-3,4-5-1,15-12-7,8-6-4,11-7-3,10 0-1,11-5 13,8-4 6,12-11 11,10 1 4,4-2-3,-7 2 1,-13 13-5,-14 2-3,-23 13-5,-3 5-2,-18 14-12,-8 5-13,-23 14 87,-9 6-48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7:59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26 518,'-60'-17'215,"60"2"-136,2-1-6,9-3-34,2-1-14,11 4-6,5 2-2,1 6-1,1 6 0,-10 11-7,-1 7-3,-12 18-1,-4 5 0,-9 12 1,-8 4-1,-12 2-4,-8-2-1,-1-2-3,5-5 2,6-20 1,11-5 1,8-15-5,2-6-7,6-3 3,0-3-2,9 0 9,3-3 5,10 3-1,9-1 0,1-2-5,0 2-17,0-3 171,-5-5-118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7:58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8 569,'1'3'196,"-1"-2"-172,1 1-13,-1-3 2,0 0 6,0 0 6,12-27 3,19-35 6,-12 27 2,-2-4 2,2 4 5,-4 0-3,-4 4-4,-4 6-3,-2 6-4,-5 13 1,2 0-7,-1 11-12,-1 0-9,0 7-7,0 7-1,2 13 5,1 3 1,2 6 1,-1-3 2,2-1-2,1 3 1,-1-3-3,5 2-1,-9-10 2,-3-5 2,2-5 2,-6-6-2,5-4-10,4-1-11,-6-8-21,8 1-21,-5-12 3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9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3,'8'4'220,"-2"9"-207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9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0 588,'-15'20'234,"-1"13"-163,-12 13-21,-3 8-8,6 5-17,1-3-3,12-2-3,2-9-4,10-3 2,7-6 0,8-17 1,3-5 9,7-12 8,2-9 5,-2-8 8,2-2-4,-12-8-8,-7 3-9,-12-2-3,-5 5-5,-13 7-13,-8 2-9,-7 16-44,-6 7-19,3 14 693,9 11-49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8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783,'17'-2'280,"3"0"-253,9-4-11,5 3-10,1-6-49,4-4-25,-5-1 4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19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547,'12'-8'273,"-1"-2"-112,3 2-38,-5-1-34,-5 2-38,2 3-19,-5 2-18,2 3-1,0 12-11,-1 6 3,3 15 1,-8 2 1,0 5-2,0 0-1,-2-6-1,6-1-6,7-9 8,2-4-1,4-8-5,-3-8-5,2-7-34,-1-11-19,2-11 50,5-5-1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8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0 490,'-6'8'221,"-6"0"-106,1 10-54,-1 9-15,1 1-17,6 5-6,3 0 4,1-2 1,3 0 5,4-1 5,8-4-4,0-2-7,2-1-8,-3-6-4,-6-2-10,1-2 4,-8-6-12,-2 5-18,-11-10-43,-3 1 38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8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710,'16'3'253,"-2"-6"-210,13 3-34,4-6 2,1-4-6,4 1-10,0-1-10,5-1-23,-5 1-28,-4-2 44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7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737,'-6'9'262,"2"20"-224,4 12-4,0 18-20,6 4 5,2-1-13,-3-4-15,8-3-47,0-2-44,8-7 6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7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0 730,'0'7'262,"-10"8"-218,-1 8-22,-18 5-3,-7 0 0,-5 2-12,-2-4 5,6-4-5,8 1-3,8-13 5,9 1-6,10-8-5,4-2 0,12 1-4,5-2 2,7-4 4,6-2 2,6 1-1,2-2 1,2 5-12,-8-1-18,-7 0-39,-5 3-28,-9-7 59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7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4 767,'-12'2'301,"4"4"-209,5-1-5,-3 0-26,6 3-8,7 1-28,6 0-9,11-5-11,8 2-4,-3-7-4,2-3-9,0-4-34,-4-5-22,2-1-46,-7-6-42,4 2 103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2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526,'9'6'201,"13"-3"-137,11-2-16,24-6-10,5-7-10,14-7-71,2-4-160,6-2 137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1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0 490,'-6'15'203,"0"9"-116,-3 4-13,-3 11-18,-1 3-4,-2 5-5,3 3-1,1-2-4,7 0-5,5-3-13,2-7-4,11-7-6,1-8-4,4-14-1,5 1 3,4-13 15,2-4 5,4-12 6,-7-12 1,-4-8-12,-4-2-6,-13 7-7,-8 6-9,-11 16-11,-10 5-4,-9 16-26,4 11-11,-1 14-28,7 6-27,8 0 6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0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6,'14'11'218,"12"3"-112,3-3-8,4-6-22,2 5-16,-2-9-26,-2 1-6,-7 4-14,-8-4-5,-11 5-6,-6 0-1,-15 6-19,-6-3-26,-11-2 27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0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25,'0'19'216,"0"11"-178,11 15-7,5 16-1,1 6-3,-4 6-28,-1 2-28,-6-3 19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8:00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1 491,'-3'-6'239,"-2"5"-22,-1 10-226,-11 4-6,-9 12 0,-9 5 4,-8 4 9,5 5 5,5 1 6,4-1 1,12-4-1,6-5-1,11-9-6,7-8 0,13-5 5,4-4 7,11-8 5,14 0 0,2-10-6,7 2-11,-5-4-48,-15-4-27,-7 1 4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18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6 369 682,'-20'-24'261,"-1"0"-199,-4-4-7,1 1-25,-4 0-13,0 4-14,0 5 0,-6 7 0,1 3 1,-9 7 5,-1 5 4,1 11-2,6 10 2,9 15-8,3 7-4,10 13-3,1-2 1,9 1-3,4-2 3,7-9 1,5-3-2,7-13 4,3-5 0,8-11 3,5-8 3,5-13-1,4-6 1,-2-20 0,-2-5 4,-6-9 7,-7-5 4,-11-7 11,-6-4-4,-10-6 4,-7 0-11,-6 9-8,-4 8 0,-6 16-11,-5 9 3,-9 14-8,0 8-4,-4 16-7,0 8-2,2 25-13,4 12-11,4 16 2,6 5-1,9 2 11,6-4 15,12-7 2,7-9 4,8-18 6,1-8 1,7-16 8,3-6 1,6-10 4,3-12 0,2-18-3,0-9-4,-6-19-4,0-4 0,-9-13-4,-5-4 6,-4-6-3,-5 0-1,-2 6 4,1 7 1,-6 12-4,-2 12-2,-1 16-1,0 9-2,0 13 9,-2 7-3,0 17-4,-1 8 1,0 28-5,2 12 1,0 13 4,3 6 0,5 2 11,-2-5 7,4-4-3,0-6 0,2-12-11,1-4-11,1-16-22,2-9-18,2-11-38,0-9 536,8-11-35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27:35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34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7 252,'-15'-13'89,"9"10"-165,2 2 8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24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24 559,'-6'-7'205,"-2"0"-185,1 5 20,-4-1-15,-7-3-12,2 9-7,-3-3-1,-2 6 0,3 7 0,-3 4 2,-5 5 0,1 6 2,1 5 0,1 9-6,6 2 3,4 5-2,2-1 0,6-4-1,5-3 1,9-4 0,5-3-4,13-5 0,4 0-5,9-8 2,2-4-2,-1-10 7,2-5 0,-6-10 6,5-3 6,0-5 14,-1-3 11,-1-3 0,-7-3 2,-5-6-9,-9-10-5,-10-6-4,-4-4-3,-14 0-4,-2 4-1,-16 6-5,-5 6-6,-9 10-4,-7 6-1,-1 12-2,-2 7 3,-5 8-9,1 9-13,-4 12 520,2 10-382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23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81 418,'-9'-3'197,"4"1"-87,0 2-19,3-1-31,0 1-13,1 0-15,1 0-4,0 0-11,0 0-5,0 0-5,0 0-3,0 0 9,0 0 6,0 0 5,0 0 4,0 0-5,0 0 0,0 0 5,0 0-2,0 0 5,0 0 1,0 0-3,0 0 1,0 0 0,0 0-8,0 0-3,0 0-3,0 0-10,0 0 3,0 0-1,0 0 4,0 0 8,0 0 1,0 0 0,0 0-3,0 0-7,0 0-3,0 0-5,0 0-1,3 0 2,-1 0 0,10 4 7,23 7-2,-26-10-3,1 0 4,-1-1-5,1 2 2,3-2 5,4 2-5,1-2-1,-2-2-2,6 2-5,2 0 1,5 0 0,8 1 1,7-2 3,9-1-4,10-2 2,3 1-3,3 0 3,-2-2-2,9 4 1,7-1 2,5 1 1,6 1 1,5-1-5,2 0 1,6 0-5,5 0-2,2-3-8,3 1-2,5-3 2,5 1 2,-2-2 6,-1 0 3,3 3 3,-8-2-1,-5 6 1,0-1 1,-12 1 0,-1 3-4,-9 0 3,-8 2-1,-8-1-3,-5 0 8,-14 0-4,-10-1 2,-15-2 6,-10 1-2,-8-1 6,-2 0 0,-7 0-3,-3-1 4,-2 1-1,-1-2-1,0 1-11,0-1-26,-20-7-44,-43-14-27,-1 11 373,-14-5-23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34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70 290,'-35'-15'116,"7"-4"-98,7 4 29,4 5-17,10 5-32,4 0-107,14 4 78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40:15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5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14 500,'-64'-13'265,"48"6"-27,4 2-195,3-2-7,0 0-15,3 4 0,1-2 11,-2 0 0,3 3 6,1-3-1,-2 0-1,3 3-1,4 0-19,4-1-4,9 2-2,4 0-1,9-3 8,4 1 3,10 2-6,6-3-5,10 2-4,0-1-7,-2-3-40,-5-1-25,-8-4 39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4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1,'4'-8'297,"6"9"-258,2 9-5,2 20-8,1 15-8,1 36-5,1 9 1,3 14 1,0 3 1,-1-8 8,0-3 2,1-12-4,-2-10-2,-3-19-6,-6-12-5,-4-15 0,-6-10-2,-4-13-3,0 3 0,-8-9 3,-3-4 2,-10-6-3,-3-7-2,-1-2-5,5 4 0,10 3 0,3 3-8,8 0-17,3 0-7,5-4-8,5 2 9,10-2 17,5 0 5,8 0 14,7 4 2,-1 1 9,1 6 6,-2 6 2,-4 2-3,-3 9-6,-3-3 2,-4 5-12,-2 0-1,-7 1 1,-1 1-7,-7-5 6,-3-4 3,0-3-1,-2-3 1,1-3 0,-1-1 2,-1 0 3,0 0 3,10-19 0,18-33-2,-13 22 4,4 7 1,-4 9 9,-4 4 3,1 16-12,-3 4-3,-3 17-14,2 9-3,0 11-7,-4 0-16,6-2-41,6-5-20,0-14-30,4-9 67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3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45,'-7'5'284,"11"16"-202,5 10-145,6 4 39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3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32 739,'14'38'235,"-28"-20"-260,-2 8-23,-1 10-19,0 0-5,7 5 15,2-2 19,9-9 22,4-5 16,8-10 22,3-4 17,4-12 33,5-5 7,1-11-7,-4-10-13,-4-5-24,1 0-11,-11-2-10,-5 4-1,-9 2 0,-14-1 2,-8 5 8,0 5 2,0 5 1,5 5-3,10 4-11,2 0-4,7 3-6,1-4 0,6-2-4,6 3 1,8-1 1,4 0 1,8 6 7,-2-2 0,5 7 0,-1 2 0,-1 5-7,1 11-1,-7 4 0,-2 6-1,-9 3 2,-3-1-2,-8-1 0,-1 0 0,-2-6-10,-4-7 0,0-11 0,-4-7-4,3-7-16,2-3-4,1-9-10,5-1 5,2-14 24,1-1 12,4-4 16,2 0 7,6 7 13,1 2 1,0 10 2,-1 5 0,-3 8-8,-1 7 0,3 13-8,-1 6-6,-2 9-4,0 1-5,-7 4-1,0-1 4,1-3-8,1-4 4,2-12-6,1-4-5,5-11 3,1-4 0,3-11 5,2-3 3,0-6 3,3-6-1,1 3 1,-3 1 0,-5 8-2,-6 10-6,-4 7-3,-3 5-3,1 8-7,-2 6-7,-3 4-45,1 1 45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01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481,'19'-4'223,"-1"5"-99,-6 4-32,-6 3-40,2 6-26,-7-1-21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2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4,'6'34'257,"3"8"-223,1 5-17,0 3-43,-1 3-41,-1-4 4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2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35 496,'0'33'180,"2"-3"-148,1-4-12,7-5-28,1-6-4,0-13 6,3-5 26,-3-14 62,4-6 27,4-8 21,-8-9-10,-1-8-30,-11-3-18,-8 1-17,1 7-7,-10 12-8,4 8-6,-5 16-24,-2 13-6,0 19-19,-3 11-11,6 16-2,3-1-7,9-4-4,4-6 2,8-9-5,4-5 6,7-13 6,2-4 3,1-15 17,2-7 3,1-10 8,0-5 0,6-4 3,-1-2 1,-4 3-2,0 4 2,-9 8-2,-1 9 0,-4 8-5,0 5 1,-2 7-9,-2 0-14,3 6-73,-2 0 69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1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6 768,'-5'-7'248,"7"8"-305,0 5 46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1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31,'2'47'261,"-1"-3"-230,-1-3-32,-3-6-48,4-3 32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1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1 831,'-3'3'294,"5"23"-246,2 12 1,-5 23 6,0 15-6,0 14-6,-1 8 0,1 9 0,2 0-5,-4-3-9,-1-5-12,3-12-11,-4-9-17,10-14-51,-3-10-25,3-21-116,5-11 128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1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04 833,'-6'32'309,"4"1"-237,-2-12-54,2-7-13,2-8-10,1-6-5,7-7 7,4-4 6,4-10 12,4-6 9,4-3 3,3-3 10,0 3-3,-1 4-6,-2 10-10,-8 6-10,-2 11-8,-4 5-1,-9 13-4,7 8-5,-5 6-25,-1 5-21,-3-7-58,-7-4 70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0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0 737,'0'32'282,"2"16"-212,1 5-11,-2 2-29,-1-3-15,0-6-24,3-5-13,0-9-28,1-7-7,-3-13-8,3-3 2,-4-15 20,-3-2 3,0-9-2,-8-5 8,-3-2 11,-2-2 19,-3 3 50,3 3 15,1 7 15,2 5-3,5 6-4,1 2-5,7 1-15,5 5-8,9-1-13,6-2-8,13-1-1,1-8-8,8-4-25,-1-2-18,-3-5-42,8 3-33,1-3 67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0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836,'-7'14'287,"0"20"-258,0 15-2,3 17 7,-1 8-4,6 12-1,-2 4 5,5 9 11,2 3 2,-5-5-3,4 0-10,-3-11-19,0-8-14,4-13-54,5-11-29,3-14 43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10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61 646,'-8'40'242,"9"1"-199,3-11-17,6-2-13,4-15-22,-3-4-2,-1-13 5,0-7 14,4-7 29,6-10 9,4-7 13,-1-7-3,-2-4 0,-1-1-3,0 10-13,-4 7-7,-1 14-19,-2 8-10,-5 10-5,3 5-2,-5 19-4,0 8 1,-3 8-25,-2 4-14,-4-2-62,-1-3 67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09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0 706,'-2'26'256,"6"12"-204,-4 0-4,-7-1-16,-1 7-8,-11-7-35,-1-2-23,-7-3-45,-2-8-24,1-8-8,3-5 13,3-14 51,3-9 28,8-8 35,1-6 14,5-6 15,3-2 6,5 0 9,4 0-3,5 9-12,4 6-8,2 10-8,1 11-3,7 10-9,1 3-3,11 10-14,4-2-24,4-1 14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01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34 409,'-4'0'159,"4"0"-118,1-1-8,-1 0 1,0 0 20,3 0 35,11-7 11,28-22 0,-23 13-5,-1 4-7,2-1-7,0 2-19,-4 0-10,-3 0-26,-3 5-9,-5 1-6,0 6-3,-7-1 1,-2 2 0,-6 9-5,-1 6-1,-4 7-6,-3 2 2,1-3 2,-1-2 1,7-2-2,3 0-6,5-2-8,5 0-1,8 1-6,0 0 2,10 2 3,0-3 0,7-1 13,2-1-3,6-1 2,-1-1 1,-4-2-1,-2 0 4,-11 0 1,-7-2-1,-9 5-2,-5 3 1,-14 0 2,-2 5 4,-10 0-2,-3-1 2,6 0-7,2-6-8,7-6-22,5-3-17,7-10-60,3-4 514,10-9-32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09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155 358,'11'-51'194,"1"9"-51,0 10-25,-11 14-46,4 6-15,-5 13 1,-5 2-18,-6 13-14,-7 6-7,-13 9-12,-2 8 4,1 1 2,3-2 1,6-1-2,3-6 1,9-8 3,1-8 1,10-6 4,2-4-3,9-3-1,5 0-2,7-3-7,9 0 1,8-3-14,-1 1-13,8 2-44,-6-2-26,-4-2 5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09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74,'1'33'290,"3"12"-183,0 14-27,2 1-18,2-4-35,0-2-13,-1-15-22,-2-6-21,-1-10-47,2-8-39,-2-13-33,4-3 3,3-15-27,2-8 11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09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507,'13'40'201,"2"13"-148,-7-12 0,-3-20-19,-1 0-8,9 56 5,-6-3 5,-7-17 11,-7-34 5,-3-11 6,2-3 1,0-9-1,5-8-9,3-9-14,3-6-10,9-16-20,1-9-4,7-8-12,3-4-8,3 0-11,4 7 0,0 9 4,5 9 5,2 16 11,1 7 1,5 14 6,-2 6 2,-8 10 5,-2 5 8,-17 12 4,-6 5 2,-9 7 0,-11 1-7,-11-6-3,-8-3-4,-6-9 1,-2-5 4,5-9 1,5-7 2,6-10 3,15-12 0,5 6-2,-1 1-1,3-37-5,3-8-4,13-7-1,2 21 2,4 13-5,3 8 0,-1 16-3,5 9-1,2 18 0,3 8 2,-5 12-9,0 1-9,-10-4-25,-4-3-16,1-13-32,-4-7 352,3-12-206</inkml:trace>
</inkml:ink>
</file>

<file path=word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1:38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0 489,'2'45'199,"-6"-46"-127,-1 0-16,2 1-3,-2-2-4,-1 1-2,4 2-6,-2-2-15,4 3-12,-1-3-63,1 0 38</inkml:trace>
</inkml:ink>
</file>

<file path=word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1:37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-1 941,'-8'3'376,"2"-2"-259,4 3-24,-2-6-44,-1 1-22,1-2-20,1 5-9,0 3-33,1-3-9,-1 1-41,1-6-11,2 0-16,2 1-17,7-2 89</inkml:trace>
</inkml:ink>
</file>

<file path=word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0:13.4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45 347,'3'-44'194,"-2"44"-39,0 0-37,-1 0-49,-1 0-15,0-1-25,1 1-8,0 0-6,0 0-6,0 0 5,0 0 3,0 0-2,0 0 4,0 0-6,-1 0-3,0 8-2,-5 42-1,3-16 2,-2 8 0,1 16 1,-2 8 2,0 18-4,1 6 0,3 12-4,-3 1-1,3 8-1,-1 3-1,3 11 0,1 1 0,3 0 0,-2-5 1,1-15-1,3-7 2,3-10-2,4 1 0,4-2 0,-2-2 1,-3-1 0,-4 0-2,-6 5 0,2 1-1,-5 1 2,1-1 0,-6-4 0,-2 1 1,-5-7 0,-4-5-1,4-15 1,0-8 0,6-20 0,6-7 0,3-14-6,4-5 0,1-6-1,3-4 1,4-7 4,3-3 0,6-6 2,3-1 0,4 0 0,8-3-2,2 2 1,7 3-1,1 4 0,-5 3 1,-1 7 0,-3 0 1,7 2-2,6 1 0,15-1 0,2 0 0,1-2 0,2 0 0,7-1 1,3-3-1,11 6 1,-2 0-1,9 4 0,0 0 0,-4 0 1,3 2 2,-3-1 5,-1 2-1,-2 0-1,-3 0 0,-9 1-4,-2-1 2,-3 4-1,-5-1 3,-15 1 4,-6 2-2,-8-2 3,2 0-2,2-3-4,-5-2 1,-5-1-3,-6-3 0,-9 1 1,-7-1-3,-4-1 0,1 1-1,-5-2-2,-1-3-4,1 3-8,-3-5-7,1-4-18,3-1-18,1-5 38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08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 745,'-2'-1'271,"0"1"-223,1 1-11,1-1-10,0 0-35,0 0 1</inkml:trace>
</inkml:ink>
</file>

<file path=word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28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41 488,'-47'-28'225,"42"23"-98,3 5-53,0-4-13,2 2-13,-1 2-1,0-1-7,1 0-3,0 0-3,0 1-7,0 0-4,0 0-4,1 24-5,3 27 0,0-20-6,0-5-2,0-3-2,0 3-1,-3-8 1,0-1 2,-1-5-2,0-2 2,-1-5 0,-1 0 0,-1-2-2,2-1-1,1 0-1,0-2 1,0 0 1,-1-1-1,0 0-2,0 0-1,1 0 0,1-14 0,7-32 1,-1 25 1,7-1-1,-2 0 0,2 3-1,0 2-1,-5 0 2,2 5-1,0 2 1,-2 1 1,0 8-1,-2-1-1,-7 3 0,6 4 0,-6 3-1,3 3 2,-3 6 2,0 6-1,-1 2 2,1 3-3,1-2 3,0-3-1,0-1-3,0-5 2,0-1-2,0-4 0,5-5 0,1-1-3,2-5-7,5-2-11,4-8-23,1-6-21,4-10 41</inkml:trace>
</inkml:ink>
</file>

<file path=word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27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09 588,'-6'-16'248,"3"1"-157,4-2-26,4 0-17,5-4-20,4-2-1,6 0 0,3 2-5,8 2-5,3 2-5,7 6-8,4 4 1,-4 5 0,-2 6-3,-8 6-1,-7 3 0,-3 10 3,-4 6-2,-6 6 2,-4 8 1,-8 8-4,-6 0-1,-7 8-6,-6-3-3,-8-3-5,-6 2 3,-10-5 2,-2 2 2,1-8 1,4-2-3,12-13-3,4-8-3,10-7-1,3-7-2,7-5 2,2-3 2,6-8 0,4-4 4,4-6 5,6 2 1,6 3 4,2-4 0,9 9 1,1 8-1,1 9-2,-4 6 1,-6 9 1,-5 1 0,-6 6 0,-1-1 0,-2 2 1,-5-5-1,0-2 3,-2-1-3,1-9-1,2-1-10,-1-7-34,0-5 15,3-8 13</inkml:trace>
</inkml:ink>
</file>

<file path=word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27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-2 625,'-5'0'259,"-4"-1"-161,7 4-36,0 5-25,-5 11-19,2 10-7,-9 21-2,2 12 0,-5 18 3,1 9 0,0 7 1,-2-1-2,1 0-2,-1-5 0,1-10-4,1-8 2,0-11-4,2-5-2,4-12-3,1-3-6,5-15-19,1-3-13,2-12 281,1-7-194</inkml:trace>
</inkml:ink>
</file>

<file path=word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26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25 494,'-16'4'239,"6"-2"-101,3 0-7,7-4-61,1-2-21,9-1-30,4-1-7,10-4-5,5-2 2,13-2-1,3 0-5,2 1-20,-3-2-14,-5 3-51,-7 0 7,0-2 44</inkml:trace>
</inkml:ink>
</file>

<file path=word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26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0 517,'5'0'224,"0"-1"-113,24-5-39,-28 4-20,-2 0-9,0 2-10,0 0-7,0 0-7,-3 1-4,-15 18-7,-27 35 4,30-13 2,-2 1 2,4 5 1,4-1-2,2-9-6,4-3 0,5-9-4,5-2-1,5-6-2,2-3-3,3-7-6,1-7-1,3-7-8,-1-2 0,2-4-7,0 1-11,-5-3-12,-1 1-10,-6-1-20,-5 1 45</inkml:trace>
</inkml:ink>
</file>

<file path=word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25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26 338,'-1'-5'175,"1"3"-49,1-4-22,-1 5-31,0-1-9,0-1-16,0 3-5,0 0-7,0-1-5,-1 0-3,0 0 1,0 1-4,1-1 0,-1 0-1,0 0-1,0 1 0,0 0-2,0 0 1,0 0-5,-2 9-5,-6 35-1,8-8-6,1 6 2,0 22 0,1 11 1,-1 8-3,1 3 2,-2-2-2,-1-1-2,-3-4 5,0 0 3,-5-12 6,3-4 3,-4-8-2,0-11-3,-1-4-6,1-7-3,3-12 1,1-3-5,2-9-2,0-5-2,3-3-11,-1-1-7,4-7-15,1-4-10,5-11-24,1-4-21,3-8 60</inkml:trace>
</inkml:ink>
</file>

<file path=word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19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6 511,'26'4'210,"-26"-14"-135,3 7-31,2-1-28,-2 3-5,3-1-1,-2-3-6,-4 3 2,2-4 4,-5-1 9,-1 2 9,9-3 3,-4 2-4,0-1-11,0-3-5,-2-3-3,1 0-1,7 0-3,2 4 1,-4 2-3,0 1 2,1 4-2,-4 0-1,6 3 1,-4 0-1,-1 2 0,2 3 0,-6 3-2,2 3 1,-2 6 2,-2 4-1,3 4 8,-3 4 1,6-2 3,-7-1 1,4 0-4,4-6-3,-7-2-1,5-4-4,-1-7-1,-3-2 0,2-4 1,2-1-1,-2-2-1,0 0 0,0 1-1,0-1 1,1-4 4,6-12-3,15-28-1,-15 26 0,5-4 0,-1 2 0,1 4 0,0-2 0,-1 7-2,-1 1 1,0 3-1,-2 2 2,0 0 1,-1 2 0,0 2-1,-2 0 0,-3 1-1,2 1 0,-4 1 2,0-1 0,-1 0 3,0 4 2,-1 16 10,-8 27 8,5-17 8,1-2 0,4 3-7,-1-1-6,4-7-10,2 0-3,3-9-2,3-4-5,9-4-9,7-6-13,14-8-41,12-7 40</inkml:trace>
</inkml:ink>
</file>

<file path=word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17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9 637,'-3'-10'242,"8"6"-193,-5-5-14,4 0-16,6 5-10,3-5-7,8 5-1,7-1-3,-2-3 1,4-1 0,1-1 2,0 5 10,1 1 1,-1 5 7,-2 6-7,1 5-1,-4 2 2,-2 3-7,-1 3 8,-11 1-7,-3 5 1,-11 0 1,-11 0-1,-9 8 3,-5 2 0,-7 4 1,-1 3 1,1 0-6,-1-5-1,5-5-3,1-4-1,1-12 1,7-2-1,7-8 0,-1-5-3,10-3-2,3-2-6,3-4 1,9-1-4,4 0 0,1-3 7,2 2 0,0 1 5,1 5 0,0 3-3,-2 3 4,0 4-2,-2 6 4,-4 4 0,-4 8-5,-1 4 5,-2 1-2,1 0 2,-1-4 5,1 1-4,-1-3 4,3 0-3,3-3-3,2-1-1,3-5-11,2-4-7,3-6-41,4-3 37</inkml:trace>
</inkml:ink>
</file>

<file path=word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17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24 648,'33'-25'230,"-37"39"-205,-3 3-6,-3 11-9,-3 5-3,-3 5-3,-1 4 2,-1 2-2,-1 4 2,-1 5 0,6 6-3,0-1 1,0-1 0,0-6 0,-3-6 4,-2-1 1,3 1 1,-1-3-2,5 3-1,1-5-3,4-5 1,2-6-3,-1-6-1,3-9-15,1 0-18,0-10 15,3-2-2</inkml:trace>
</inkml:ink>
</file>

<file path=word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16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0 111,'-6'14'58,"-12"32"-15,18-27 1,-2 5-8,-2-5 4,-3 0 14,2 5 8,0 5 14,1 4 4,0 9-10,-5 5-10,-1 8-14,1-1-5,1-2-9,1-3-3,2-11-6,-2-2-5,3-5-9,0-2-4,0-5-36,4-3-41,3-12 47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08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517,'9'-10'256,"-1"8"-111,-3 12-29,0 10-24,-1 16-31,-1 9-11,-3 10-27,-4-1-9,-2-8-14,3-4-13,-1-13-40,4-4-35,3-10 51</inkml:trace>
</inkml:ink>
</file>

<file path=word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16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0 791,'-28'21'293,"31"-21"-226,3 0-40,4 2-17,7 2-2,-3-2-15,4 1-25,3-1-12,-5-3-40,4 0-9,-6-2-11,1 0-1,4 0 19,-1-2 18,4-2 15,2-2-20,-2-3 54</inkml:trace>
</inkml:ink>
</file>

<file path=word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15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9 185 308,'4'-15'136,"1"0"-77,0 2-11,-3 0-24,1-1-7,-3 1-12,-1 1 3,-1 2-1,-2 1 12,-1-1 26,-2-1 15,-1 2 19,-2 0-5,-1 0-11,1-1-16,-4 2-16,1 5-9,-2 1-13,-3 3-2,-1 3-1,-4 1-3,2 6 0,-5 2 0,0 3-3,3 3 6,0 3 1,4 6 1,5 6-1,1 2-2,4-1 3,6-4-2,4-5 3,4-3-2,7-3-3,2-1 0,8-8-1,0-3-3,0-5-1,4-1-2,-3-5-7,2-2-9,2-8-26,-4-2-21,-2-4 42</inkml:trace>
</inkml:ink>
</file>

<file path=word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0:15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91,'-3'57'87,"-1"-41"24,1 2-5,-2 4-22,1 1-9,1 2-10,-1-1-9,2 2-13,-1-3-7,0-3-11,3-4 1,-3-7-6,1-4-2,2-4 5,-1 0 1,0-3 6,1 1-1,0 0-7,0 1-9,0-1-21,0 0-22,4-9 18</inkml:trace>
</inkml:ink>
</file>

<file path=word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52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3 1269,'-3'1'432,"2"4"-424,0 4-130,3 10 87</inkml:trace>
</inkml:ink>
</file>

<file path=word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52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8,'2'3'376,"4"0"-75,14 4-452,9 6-270,3-8 293</inkml:trace>
</inkml:ink>
</file>

<file path=word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51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1 1259,'-16'0'453,"8"0"-383,12 2-34,7 0-75,8 2-30,12 1-78,2-1-36,11 2 116</inkml:trace>
</inkml:ink>
</file>

<file path=word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43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35 870,'-34'16'318,"55"-12"-250,12 4-21,19-2-4,8-1-5,14-5-16,1-3-4,5-5-11,0-1-1,-3 0-4,-5 0-1,-17 2 4,-9-2-5,-14 3-2,-7-1-1,-11 4-9,-6 1 5,-11 1 5,-2 0 2,-11 1 2,-5 0 3,-12 1-3,-8 4 0,-18-3 2,-8 3 0,-12 0 2,-2-1-1,1 2 0,-2-5-1,4 1 2,4 0 4,11-1 8,12 1 4,17-2 8,7 0-1,13-1-1,7 0-3,13 1-17,9 0-3,17 0-7,7 2 0,18 0 4,8 0 0,12 0 2,4-2-1,8 0-3,5 0 5,0 0-5,3 0 0,-11-1 0,-4-2-1,-7 2 2,-4 1 2,-16 0-1,-7 3 0,-22-1 0,-9-2-3,-13 0 6,-8-4 3,-12 0-2,-14-1 3,-21 0-9,-10 5 1,-19-1-1,0 2-1,-7-1 1,0 0-2,1 0 4,3-1 1,15 2 5,4-1 8,18 0 4,6-1 1,16 1 0,3 0-11,9-1-5,3 1-5,10 1-10,12 3 7,16 4-2,11-1 2,13 1 9,6-4 6,19 1 8,9-2 4,4-1-2,3-1-11,-4 0-8,-1-2-1,-5-1-45,-5 0-38,-10-1 54</inkml:trace>
</inkml:ink>
</file>

<file path=word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35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0 530,'37'-4'285,"14"1"5,14-1-233,11-4-7,15-2-14,5-3-18,14-3-13,7-4 2,2-5-6,6-4-2,8-2-3,-4 3-2,12 1 1,2 5 3,-14 3 2,5 5 0,-7 6-1,-8 3 1,4 9 0,-4 2 0,-11 8 3,0-1-3,-5-1 0,-2-2 2,-9-3 3,-5-3 4,-14-4 2,-4 2 4,-2-2 2,-6 0 0,-10 0 4,-10-3 1,-11 0-2,-2-1-1,-10 0-10,-1 3-4,-10-3 0,-4 2-4,-2 3-19,-1-1-26,-1 0 25</inkml:trace>
</inkml:ink>
</file>

<file path=word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28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2 572,'-44'-12'250,"44"12"-138,0 0-50,-1 1-16,1-1-18,0 0-1,0 0 2,0 0 4,0 0 8,1 13-5,31 36-11,-26-22-6,-2 7-10,-1 2-1,-1 1-3,-1-1-2,1-3-2,-2-6 2,3-9-1,1-4-3,2-13-13,2-2-8,5-9-15,-1-5-3,5-8-16,0-3-19,2-3 48</inkml:trace>
</inkml:ink>
</file>

<file path=word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27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5 745,'-4'4'288,"5"-1"-212,0 3-30,4 1-27,6-1-8,6 2 0,5-4 1,4-3-4,3-1 1,-1-5-5,-2-2 1,-1 1-2,-4 2 0,-4-2 2,-5 1-3,-10 1 6,-4-1 1,-13 3 0,-3 2 0,-9 1-3,-3 2-2,-6 6-1,0 0 2,1 6 0,1-2 1,6-3 10,-3-1 5,6-3 11,6 0 4,6-5-1,8 1-4,9 1-16,1-1-7,11 2-9,5-1-4,2-3 5,7 0 1,1 0 0,2-1 1,-3-3 0,0 0-2,-3-2 1,-2 0-10,-1 3-41,1 1-19,-3 0-65,0 3 80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0:08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99 790,'-37'-40'287,"24"23"-216,0 4-7,15 7 4,-5-4-4,3 9-31,4 1-14,-1 6-19,3 12-12,2 11 8,1 9 1,-3 6 3,1 0 9,-3-7-5,2-5 4,-4-14 2,-2-8-6,-2-7 3,2-2-4,0-5-2,0 3 2,-1 0-2,-3-19-1,-9-36-1,4 18-2,2 0 1,-1-6 2,5 1 0,9 7 2,8 1-1,0 2 0,8 3-1,0 2-2,4 6 1,-2 2-1,0 3-2,-4 2 3,1 9 1,0-1 0,-3 9 5,-1 9-2,-3 11 2,-3 12 7,-4 17 4,-6 0 4,-4 10 0,-2 4-5,-2-8-7,2-6-3,3-11-1,2-13-8,4-9-33,-1-6-19,5-12-46,0-3-17,4-15 76</inkml:trace>
</inkml:ink>
</file>

<file path=word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23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53 604,'-4'-5'252,"1"-2"-174,-2 2-8,2-1-12,-3 2-15,2-1-5,1 2 7,1 2-1,0 1-10,1 0-3,0 0-16,-6 12-5,-23 49-5,16-20-5,1 9 0,-1 2 2,0 0-2,3-1 1,0-6 0,3-2 0,2-4 0,1-2 3,3-5-3,0 1 2,4-9 0,-3 1-1,1-4 1,0-4-2,-1 3 1,3-3-2,1 0 0,3-2-3,2-3 0,4 0-1,4-3 1,2-2 1,9 0-2,2 1 4,7-3 1,4 3-1,-4-2 1,0-1 1,-1 1-1,-1-2-2,2 2 1,0-2-2,9-1 0,3 0 5,6 1 0,1-1-2,-8 0 2,-3-2-2,0-1-1,2 0 1,11-2-2,5 0 0,-2-1 2,1 2-2,-10-4 2,-3 2 2,0-2 1,0 5 4,2 0 3,4 2 3,-5 1-3,-5-1-3,-3 1-2,-5-1-6,2-1 1,2 0 2,7-1-4,0 0 1,3-2 0,-2-2 0,-4 0 1,-2 2 1,-4-4 0,3 2-1,1-3 0,7 1-1,0 1-1,0 1 1,-5-2-1,-5 1 1,-4-2 0,1-1 0,4 2 1,2 3 0,2-2 0,2 1 1,-1 1-2,-6-2-1,-6 4 1,-4-2 1,-4 1 1,-2-2 0,-1 0-2,0 4 0,-3-1 0,1 1 0,-5 0 0,-2-1 1,-2 2 2,-5 1 0,-4-2 1,0 2 6,-3-3 20,0 0 9,0 1 11,1 0-2,-1 0-22,0 0-6,0 0-15,0 0 0,1 0-1,-1 0-4,0 0 0,0 0-5,0 0 2,0 0-1,0 0 4,0 0-1,1-1-4,0 0 4,0-1-5,1-20-1,8-31 3,-5 25 1,-2-5 0,0-1 2,-2 1 2,-2 0-1,-1 4 3,-1 2-1,-1 4-2,-2 1 1,1 1 1,-1 1-1,0 0-1,2 1 1,-1 0-1,3 1-1,-1 0 1,1-2-2,3 1 2,1-1-2,2-1 4,1 2-2,-1 0-2,0 5 5,-1 2-4,1 1 2,-1 4 0,1-2 0,-1 6 6,-2 2 4,0 0 0,0 1-1,-1 0-2,0 0-7,0 0 3,1 0-3,-1 0 2,0 0 4,0 0 2,0 0-1,0 0 0,-8 4-1,-29 22-4,30-21 2,-6-1-4,3-1 1,-4-3 2,-5 2-5,3-1 3,-3 2-2,-3-2 1,-1 0 1,-6 2-2,-5-3 0,0 3 0,0 1 0,0-2 2,3 2-4,3-2-1,0-2 3,0 1 0,1-2 1,-2-3 0,-3 1 1,-5-2-3,-3 1 1,-5 2 0,1 0-1,3 2 4,1-1-3,4 1 1,0 1 0,-4-3-1,-2 2 2,-5-3 1,1 1-3,1-2 0,2-1 0,4 2-1,0-3 2,-4 2-2,-3 1 1,-11 0 1,-2 4 1,0-1 1,3 0 0,8 3 2,-1-5 1,-1 1 2,-3-1 5,-3-3 3,0 3-5,4-2 4,4 1-3,1-2-2,0-1 3,-6 0-4,-1 0-2,-2 3-1,3 0-2,9 1-3,3 0-1,4-1 0,2 2 1,1-1 2,-2 1 6,6 1-3,2-3 0,9 3-5,8-3-2,7 3-2,3 0-5,4 0-32,3 0-13,9 2-37,6-1-19,14-3-23,10-1 110,0-16-2</inkml:trace>
</inkml:ink>
</file>

<file path=word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18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61,'23'10'335,"-23"-10"-308,5 1-41,0 3-28,2-4 23</inkml:trace>
</inkml:ink>
</file>

<file path=word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17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7,'24'26'296,"-26"-28"-76,4 2-202,2-3-46,-4-1-95,5 0 82</inkml:trace>
</inkml:ink>
</file>

<file path=word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17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8,'-1'0'299,"1"1"-175,2-1-89,-2 0-25,0 0-18,0 0-10,0-1-43,0 1-32,0 0 56</inkml:trace>
</inkml:ink>
</file>

<file path=word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17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41 388,'-13'4'218,"2"1"-40,4-1-84,-2 1-14,3 0-18,0-2-7,2-3-9,2 2-8,4-3-11,-2 0-3,0 1 2,0 0 5,15 2-2,30 4 0,-19-6-9,2-2-4,8 2-4,4 0-3,13 2-4,4-1-1,3-1-1,-1 0-2,-10 0 0,-3-4-2,-4-1 1,-1 0 1,1-3 2,0 2-1,-4 0-1,-2-2 1,-9 2-2,-4-1 0,-8 0 3,-5 4-2,-3-2 3,-4 3-3,-1 0 1,-2 0 3,0 2 9,0 0 1,0 0-1,-1 0-3,0 0-8,0 0-1,-1 12 0,-5 30-1,3-26 1,-1 1 1,4 2 0,-1 1 3,2 5-2,2 4 1,-2 4 0,0 5 0,0 6-1,-1 1-3,2 8 0,-1-2 0,1-4 3,2-3 2,0-9-1,1-6 4,-2-6-6,0-5 2,0-5-1,-1-2-5,3-4 5,-4-2-3,0-2 3,0 0 1,0 0-4,-1-3 0,0 0-1,0 0-2,0 0-18,0 0-11,1 0-39,0 0-21,0-1 573,0 0-381</inkml:trace>
</inkml:ink>
</file>

<file path=word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9:16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38 185,'24'-35'105,"-28"33"-7,3 2-13,0 1-10,0-1 5,0 0 5,0 0-2,0 0-9,0 0-11,0 0-18,1 0-6,-1 0-10,1 0 0,0 0 3,0-1-1,0 1 0,0 0-1,0 0-4,0 0 2,0 0-2,0 0 3,0 0 4,0 0-1,-1 0-6,0 0-4,0 0-13,0 1-4,0 20-4,-3 37 0,2-18 0,1 7 0,0 3 0,0-3 0,0 5 1,-2-4-1,3-4 1,-3 0-2,1-12 0,-1-2 3,1-2-3,0-1 2,0 0-2,-1 0 0,0-2-1,-1 0-1,-1-1 1,-1-1 0,3-2-1,1-5 0,2-2-2,1-3-3,2-4 0,0-4-2,4-3 2,2 0 3,2-3 1,4-2 2,2-3 1,3-1 1,3-3 2,2 1 0,6-2 3,3 0-1,9 3 1,0 0 0,0 1-2,-1 3 1,-7 1-1,1-2 0,-1 4 0,2-1-1,4 1 1,5 0 1,3 3 0,-1-2 3,-3 0 0,-6 2-2,-8-3 4,-3 1-4,-4-3 0,-3-2 0,-4 0-6,-3 1 3,-8 0-2,-1 3 4,-5 0 0,-4-1 1,0 0 0,-5-4-5,-2 4-13,0 0-15,-4 1-24,2 3-17,-1-1-25,1-5 58</inkml:trace>
</inkml:ink>
</file>

<file path=word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8:45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89 632,'-22'-6'288,"-1"0"-131,-2 1-25,2 5-42,-1-2-9,4 0-25,7 2-11,2-2-18,9 2-15,9 1-8,7 2-7,14 1-5,-1-1 4,8-1-1,2 0 3,3-4 1,5-2 1,4-5 0,4 1 2,-1-1-3,-6 0 1,-8 3 1,-10-2-2,-12 3 2,-3 0 1,-8 0-2,-3 2 5,-6-1 1,-6 0-3,-16 4-2,-8 2-1,-18 9 2,-9 2-3,-6 6 7,2 0-2,10 0 7,2-2 6,8-1 3,0-3 5,11-5-5,9-1-2,15-5-12,10-1-5,16 0-6,3-1-3,15 0 4,2-2 4,4-4-5,7 2 5,-3-7-1,0 1 0,2-2 1,1 0 0,-3 4 5,-3 0-4,-14 3 2,-8 0-3,-8 4 3,-9-2 2,-9 2 0,-10 1 4,-21-2-8,-6 7 3,-10 6-3,-4 5 0,6 4 1,1 0-1,10 0 4,0-6 2,9-2 5,11-2-4,10-9-9,9 2-4,22-3-11,5-2-3,19-4-25,9-3-19,9-10-45,13-6-1,15-6 69</inkml:trace>
</inkml:ink>
</file>

<file path=word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8:44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322,'-13'2'56,"-3"-3"-69</inkml:trace>
</inkml:ink>
</file>

<file path=word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8:22.0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9 122 741,'-82'-34'305,"67"28"-209,2 5 9,-4 1-49,2 3-25,-1 12-22,-4 4-7,6 9 1,1 4-2,10 4 2,1-6 0,11 1 3,3-6 1,7-6 2,3-3-2,0-15 2,3-1-1,1-18-1,1-7 3,3-13-4,2-3 0,-6-6-1,-4 1-2,-8 6 2,-8 3 0,-10 11 0,-2 8 0,-10 13-3,-4 7-2,-9 19-3,-4 7 0,-2 19 1,2 4 2,3 6-4,6-2-4,11-6-15,4-5-7,11-21-11,5-7-1,6-16 1,5-7 1,7-11 15,2-9 11,1-9 12,-2-8 6,-2 4 0,-2 2-4,-4 15 10,-4 6 5,-7 9 8,-4 7 5,-3-4-2,0 3-7,-1 5-1,1 3-2,0 12 4,0 2 4,0 5 7,1 2 2,2 9 7,3 4 5,4 12 2,2 3 1,-1 2-9,0 1-4,-5-5-3,-2-2-4,3-6 13,-2-4 8,-1-10-1,-2-5 2,-2-12-14,-2-6-10,1-4-12,1-2-3,3-1-3,-3-1-2,0 0 2,0-1-2,-1 0-3,0 1-7,0-1-30,0 0-22,0-2-70,-1-4-28,-12-24-13,10 25 88</inkml:trace>
</inkml:ink>
</file>

<file path=word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7:57.7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6 24 666,'20'-9'277,"-28"9"-174,0-2-28,0-1-43,-1-1-16,1-1-7,0 4-2,-4 1 9,-2 0 6,-3 5 9,0 0 6,-1 4 3,0 4-2,0 5-14,3 6-5,0 6-15,2 0-2,6 1-2,6-1-1,6-7-5,5-5-3,0-10-7,3-4 2,5-6 2,-1-2 2,1-9 8,-1-5-3,-1-5 3,2-3 4,-2 0 1,-2 1 0,-6 2 3,-1 4-1,-3 6 4,-2 2 3,-1 7 10,-1-1 3,0 4 1,0 0-4,0 1-13,0 0-3,0 0-5,0 0-1,0 0-1,5 10 0,19 37 2,-15-18 8,0 13 10,0 8 1,-3 14 3,0 1-1,1-1-5,-4 2 2,-1-2 7,0-1 1,-6-4 15,0-5 6,-1-12 0,-4-4 1,1-8-10,-1-7-6,0-8 3,2-4 1,3-2 0,1-2-6,-1 0-8,1-6-9,1-1-6,0 4 0,1-4-6,0 0 1,1 0-6,0 0-3,0 0-26,0 0-12,0 0-55,0 0-30,0-1-43,0 0 25,5-3 9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8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6 622,'-2'-1'247,"-1"-2"-169,1-1-25,2 0-14,2-1-18,2-2-9,1-1-5,0-3 5,1-2 18,0 3 8,2-1 13,0 2-1,0 5-10,-1-2-5,-1 6-16,-3 2-9,2 11-5,-1 4-5,-2 3 2,3 3 0,-1-3-2,-1-4 4,0-4-4,-1-2 6,0-6-3,2-1-3,1-1 3,0-2 0,3-3 1,0-2-1,-1-3 0,0-2 5,-3-4-3,-3 3 3,4 2-3,-3 1-7,-2 7-2,1 2-1,1 3-5,-2-4 2,0 0-14,0 0-14,3 8-29,41 27-19,-16-30 52</inkml:trace>
</inkml:ink>
</file>

<file path=word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7:56.9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4 2 565,'-1'0'235,"0"0"-127,-2-2-18,3 2-26,-1 0-8,0 0-21,0 0-4,0 0-5,-3 1 1,-9 2 1,-26 37-3,23-23-2,0 4-1,-2 0 2,-3-2 2,4-2-8,3-3-2,7-3-7,1 1-5,1-7 1,2-2-4,1-1 2,0-2 0,2 0-4,0 0 0,-1 0-12,0-1-4,1 0-6,0 0-7,0 0-11,0 0-19,0 1 447,0-1-304</inkml:trace>
</inkml:ink>
</file>

<file path=word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7:56.4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-1 616,'-31'7'272,"33"-7"-127,-3 0-36,-1 0-44,1 0-14,1 0-22,0 0-6,0 0-4,1 4 0,2 13-1,34 26-1,-20-25-4,0 1-6,3-1 1,1 0-3,-5-6-1,-3-2 2,-2-3-6,-3-1 1,-4-1 0,-1-3-7,-1-2-10,-2-1-7,0 1-13,-1 0-12,0 0-23,0 0-25,0 0 56</inkml:trace>
</inkml:ink>
</file>

<file path=word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7:37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6 474,'-18'-45'212,"19"41"-111,2 1-22,0 1-34,1 0-10,1 4-11,-1 1 0,-1-2 3,3 4 4,-1-1 9,0 2 1,2 10-1,-1 5-2,-4 6 0,-1 6-5,4 2-4,-3-1-1,4 0-10,-3-4 1,-5-9-3,1-3-2,-3-4-1,2-3 3,2-1-2,-1-2 0,2-4 3,1-1-4,-2-2-2,0-1-3,-1-1-4,0 0 3,0 1-2,1-1 2,-1 0-2,0-15-3,7-30 1,3 23-3,3-3 0,1-4 3,1-3 1,4 2-3,-5 0-1,1 5 0,-1 7 0,-1 2 3,-3 3 0,1 3-1,-1 4-2,-2 2-2,-1 6 0,-1 1 1,-1 6 3,-1-1 2,1 6 3,-3 4 1,2 3-1,0 2 4,0 4-4,1-2-1,0-3 2,-2 0-4,4-3 4,-2-1-3,0-3 2,1 0-1,-3-2 2,0-2 1,-1-2 2,-1-3-6,1-4-1,-2-1-1,1 0-2,0-1 2,0 0 4,0 0-1,0-1-1,8-15 6,15-37-6,-9 25 2,-1-2-2,2 2-1,2 4 3,-2 5-5,-2 4 3,-1 1-5,-1 7-4,2 0 3,2 8-1,-2 1 2,-3 1 2,-3 3-2,-3 3 1,3 4 2,-4 6-2,0 2 1,-2 2 3,-1 1 2,-7 1 1,7-1 3,0 3-3,-2-3-1,4 0-2,-3 0 1,0-3-1,3-2-3,2-5-1,0-4-1,5-2-4,0-4 0,1-3-26,2-8-34,4-13-68,5-10 73,4-15 20</inkml:trace>
</inkml:ink>
</file>

<file path=word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6:41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4 538,'48'10'228,"15"-4"-131,21 0-27,15-3-3,21-2-11,8-1 0,33-12-4,7-3-2,13-8 4,9-4 4,8-1 5,1 0-6,5-5-16,1 4-17,4 7-17,4-2-2,2 4 3,13 3 2,-3 3 6,9 1-1,-1 5-3,-3-2 3,6 4-9,-6 3-1,6 0 2,5-2 0,-4-2 0,9-6-4,-1 4 0,-7-3-3,1-2-1,-14-1 6,-4 4-3,-5 2-2,-11 3-28,1 5-26,-8 8-51,-1 5 61</inkml:trace>
</inkml:ink>
</file>

<file path=word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6:24.2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0 635,'3'7'240,"-3"5"-183,-4 4-3,5 15-25,-6 7-1,3 18-11,2 13-1,-3 19-6,3 13-2,0 13 0,0 4-4,7 12 3,-1-2 0,1 0 4,4 5 5,-4-1 2,-1 2 1,-3 6-5,1 0-3,-3-9-7,-1-6 1,1-16-4,0-10 4,2-12-3,0-3-2,-2-8 3,-1 0-3,0-12 3,0-7 1,0-12-2,-1-10 0,0-8 0,-2-5-1,3-4 0,-2 1 3,2-1-4,0-2 1,1-3 4,2 1-5,-2-2 0,2 2 2,1-3-3,-1 1 1,1-6 1,2-3-4,2 4 2,4-6 4,3 3-2,0-1 5,4-6-1,4 2-5,6 0 1,6-4-1,10 6 0,4-1 0,4-2 0,-2-1 2,-3-4-2,1-3 1,10 2-1,10 3-1,3 4 1,2 3 3,-2 0-1,-2 0 0,12-2-1,0 0-2,-1 1 0,0-2 0,0-1 0,1-4-1,3 1 2,-4-2-1,-4 0 1,4 4 0,-1-1 0,3 1 1,-7-3 3,-4 0 3,4 1-2,-2 4 0,-1 3-1,-4 2-3,-12 1 1,-2-1-2,5 2 1,-1 1 2,1 0-2,-3 3 3,-9 1-2,-4-6 1,-4 0 3,0-1 0,1-2 0,-1 2 1,-4-1-2,-6 0-1,-10-3-2,-6 4-11,-10-5-16,-4-5-8,-12-11-115,-5-7 102</inkml:trace>
</inkml:ink>
</file>

<file path=word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46:22.2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6:10.7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58 516,'-5'-1'226,"0"1"-130,3 0-18,1 0-18,1-1-26,0 1-7,0-1-22,0 1-2,0 0 2,0 0 0,0 0 11,6 1 1,8 1-2,26 7 3,-23-7-2,3 3-2,9-2 1,6 1-1,13-1-2,4-2-3,1-1 1,3-2-2,4 1-3,7-2 2,12 0-3,1 3 3,2-3-4,1 3 2,7-1-1,3 1-4,0 2 4,3 1 0,-1 2 2,4-2-2,-3-1 1,-2-2 1,1 0-5,0 0 2,-1-2-3,1 0 3,-2-1-1,-7-2 1,-4-1-1,-5-1-3,-13-2 2,2 1 0,0-1 1,-1 0-2,-13 1 1,-10 0 1,-10 4 0,-5 1 1,-5 3-2,-3-2 0,-5 2 0,-3-1 0,-4 1 1,-1 3-1,-4-3 2,-1 1 1,-1-1-1,0 0 3,0 0-4,0 0 3,0 0-2,0 0 1,0 0 0,0 0-4,0 0 3,0 0-3,0 0 1,0 1-1,5 7-2,15 28 2,-15-24-1,1 1 1,-3 6 1,5 6-1,-3 12 1,-3 6 0,3 12 0,-4 5-1,-4 5 1,4 6 1,0 11-1,-2-2 2,4 5 0,-5-2-3,3-4 1,2 1-1,4 2 0,-4 1 1,0 2 1,-3-1 1,-5-2-1,4 0-1,-5-5-1,4 1 1,-1-4-1,-1 2 4,3 0-3,-5-1-1,0-2 0,2-4-2,-1-4 2,4-3 2,-3-6 4,1-3 1,-3-7 5,0 1 3,2-9-3,0-1 2,0-4-4,1-2 1,-2 4 0,3 1 2,0 3 1,-2-2-4,1-2 4,-2-1-6,4 1 9,-1 0 2,0 4 3,0-2 1,-1 6-2,0 1 3,0 1-3,-1 2-2,2-1-2,-1-3 1,0 0-7,1-4 1,-1-9-4,1-1-6,-2-12 0,2-2-2,1-8 0,0-4-5,1-6-55,1-8-20,0-20-47,3-10-16,0-26 99</inkml:trace>
</inkml:ink>
</file>

<file path=word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6:09.1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51 165,'-4'-8'98,"4"8"3,-2-3 2,-2-1-9,3 2-17,-1-6-35,1 3-12,4 1-18,0 0-4,1 2 2,1 0 7,-1 0 5,0 2 1,-1-2 6,-1-1 0,0 3 2,-2-1 3,0 0-2,0 1-2,0 0-4,0 0 1,0 0-1,0 0 2,0 0-4,-1 0-4,1 0-9,0 0-6,0 0-2,0 0-2,0 0 2,1 6 3,7 21 2,5 33 4,-5-12 1,-2 7-1,-1 11-2,1 11-2,-2 8 0,-1 7-1,-1 5 0,-1 2-2,-1 2 0,1-2 0,-1-6 0,-2-5-2,-1-3 0,0 3-1,-1 4 0,-1 1-1,0 1 2,-2 1 0,-1-1-1,1-1 1,0-7-1,1-8 1,0-10-2,2-5 2,0-11-3,-1-1 2,4-9 1,1 3-2,0-6 1,1-3-3,0-2 1,-1-2 1,-2-4-1,0 1 3,-2 2-2,1 0 1,0 3 1,-1 0 1,-1-2 1,1-5 5,0-5 4,0-2 1,2-10-2,-1 1-3,2-2-5,-1-2-2,2 6-1,0-2-2,1 1 1,0 1-2,1-4 1,-2-1-1,0-3 0,2 1 1,2-7-1,2 0-2,3 1 0,1-5-1,4 5 3,0-2 2,4-3 1,-2-1-1,4 1 0,2 1-1,2-1 0,8 4 1,7-2 1,3-2-2,2-2 1,0 1-1,-7 1 0,1 2 0,-1 2-2,1-1 0,9 1 2,3 0 0,6 3 1,3 1 0,-6-3-1,-4 3 0,0 0 0,0-1 0,14 5 1,1-6-1,2-1 1,-2 0-1,-7-8 0,2 0 2,9-5 0,3 1 3,-5 0 0,-4 0-2,-13 1 0,-3-1-2,4 2 1,9 1 1,-3 2-1,0-1 1,-6 2 1,-8 2-2,1-1 0,-2 5 0,8 1-2,2-1 2,2 0 0,-4-3-1,-7 2 2,-5-1-3,-5 1 2,1 1 0,1 0 5,1 0 3,-1 0-1,3 0 1,-3 0-2,-4-1-2,-7 0 1,-7-2 1,-6 2-2,2 1 1,-4 0 2,1 3-3,-3-1 3,-3-2 2,0 1-2,2 0 3,0-1-3,3 5-4,-1 1-2,0-1 0,0 0-3,1-3 1,1-1 2,-1 2-4,-2-1 1,1 3 0,-3-4 1,0 1 0,1 0-19,-4-1-17,2-3-56,-6-3 16,-2-8 38</inkml:trace>
</inkml:ink>
</file>

<file path=word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21:36.7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0:58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57 744,'-6'-1'297,"10"1"-215,1 1-26,10 3-44,12 1-11,7 5 1,4 0 0,10-1 0,3 0-2,23 0 1,3-2 0,8 3 1,3-1 0,7-1 0,5-2-1,5-4 1,8 0 0,3-2 0,2 0 0,15 0 1,1-2-2,-7-3 4,13 2-2,-3 1 2,-5 0 4,17 1-3,-8-2 1,9-1-1,6 2-3,-15-3 2,15 1-1,-10-1 0,1-3-2,12 3-1,-13-3 0,14 0-2,-5-1 1,4 1 2,2 1 1,-12-4 0,14 5-2,-18-3 0,10 5-2,1-1 3,-12-1 2,17 5-3,-12-5 2,4 5-4,2 1 0,-17 1 1,4-1-1,-12-2 2,-5-5-1,9 3 8,-10-3 7,-4-3 1,0 2 2,-9-5-10,-3 4-3,-4 0-1,-3-3-3,-7 3 3,-3-1 0,-11 1-1,-9 2-1,-15 1 0,-2 3-4,-9 3 0,-10 0-1,-11 2-1,-3 1 3,-17-3-1,3 3 5,-7 2 5,-14-8-1,5 11-24,-6-1-21,-8 3-31,2 3 3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7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778,'13'-14'295,"5"-2"-238,13 3 15,3 1-6,7 4-14,7 4-11,-2 5-9,-2 5-2,-7 6-14,-11 4-10,-13 5-8,-4 5-8,-11 10-13,-8 1-3,-7 6-14,-10 1 1,-12-1 2,1-1 8,4-11 15,5-7 7,17-12 12,4-5 4,3-5-13,4-1-5,4 0-6,4 0-3,15 7 11,3 7 1,13 11 5,-3 3 2,4 8-1,-7-4 0,-9 3 0,3-5 0,-8-7-1,0-1-13,-6-14-71,-2 0 59</inkml:trace>
</inkml:ink>
</file>

<file path=word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8:36.2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6 130 444,'-21'3'208,"3"4"-96,1-4-2,3 1-27,5 1-13,5-1-21,1-2-11,3 0-23,3-1-7,-3-2-8,0 0-1,7-1 1,40-14 0,-16 1 1,4-1 0,2-2 5,8-1-5,-4 0 0,-3 3 2,-9 2-3,-6 3-1,-10 4-4,-4 2-6,-5 4-9,-4 1 5,-7 7 1,-3 4 3,-7 5 7,-4 4-2,-6 2 4,-1 0 1,-10 0 2,5-3 1,2-5 1,2-5 0,12-4 5,2-2-3,9 2 2,2-5-3,4-1-7,5-4 1,4-6-3,4 2 3,7-3 1,5 3 1,4-2 3,2 1-1,-4 1 0,-3 2-1,-9 2 0,-6 3-1,-5 1 0,-3-1 1,-5 6 2,-1 0-2,-6 4 2,-1 1-6,-4 0-33,0-1 408,-6-1-286</inkml:trace>
</inkml:ink>
</file>

<file path=word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8:22.7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56 828,'5'-2'330,"13"-4"-208,6-5-9,15-7-28,3-5-7,3-5-28,3 2-12,-6 1-19,-1 1-9,-3 2-5,-4 1-1,-3 5-4,-1 2 5,-6 5-3,-2 4-1,-6 1-18,0 0-24,0 6-63,-4 0-30,1 4 79</inkml:trace>
</inkml:ink>
</file>

<file path=word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8:22.5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324 694,'-7'-1'335,"1"0"-147,5 0-77,1-1-35,7-6-46,4-6-7,13-9 0,7-5 12,14-5 7,1-3 6,3 5-13,-2-1-15,-1 4-9,-1 4-7,-1 0-5,-4 6-1,-5 7-11,1 3-9,-11 6-26,-1 3-12,-9 5-31,-13 1-14,-9 14-218,-5 6 221</inkml:trace>
</inkml:ink>
</file>

<file path=word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6:40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6 809,'-22'0'314,"15"0"-242,7 0 4,11-1-57,6-2-9,19 0-10,6 2 2,16-3 2,3 2 1,12 3-4,12 0 2,10 1-3,6-2 2,13-2 2,2-4-3,8 4 4,15 2-1,-1-8-2,2 0 1,16 0-2,-7-5-1,17 3 1,-2 5-1,8 0 1,5 5 0,2 3-1,4 3 3,-2 5-2,4-4 4,3 2-1,3 0-2,0-6 2,1 0-4,3 3 0,-1 0 3,6 0 6,-1-1 6,0-4 2,-1-1-2,-2-1-6,-52-1-4,-72 1 2,-1 1 0,216-8-2,-1-2 0,-7-1-2,-101 7-2,-22 5-4,-2 4-10,-29 4-11,-12-2-9,-18 1-14,-15-1 2,-16-1 0,-12 2 6,-22-4-8,-17 2-17,-27 0 44</inkml:trace>
</inkml:ink>
</file>

<file path=word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46:36.5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 679,'11'2'248,"15"3"-215,-1 0-4,10-7-23,5-1-35,9-11 21</inkml:trace>
</inkml:ink>
</file>

<file path=word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1:19.2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7-1 606,'-6'-3'251,"0"3"-168,-3 4-31,-7 1-13,-8 7-24,-4 2-8,-8 5-5,2 4-1,0 1 1,0 2-1,4 3 2,5-1-1,8 0-1,4 0 1,9-5-2,4 1 0,8-6 0,5-7-1,8-6 0,4-8 1,5-11 6,9 2 4,4-13 7,-2 0 4,1-4 1,-4-5-4,-10 4-1,0 0-4,-12 5-3,-3 4 1,-10 7 7,-1 3 6,-7 6 7,-1 2 3,-2 6-5,-1 4-7,3 11-10,-4 1 0,2 13-4,2 5 4,-3 12 5,10 9-5,-1 9 1,0 2 0,6 3 4,-7-2 2,3-6 2,2 1-2,-4-4-3,2-4-2,-5-11-1,0-5-3,0-18-1,0-2 3,0-12-4,0-3 2,0-3-5,3-2-1,-1-6-10,2-1-13,-1-6-22,-3-4-15,7 4-31,-3-7-20,12 3 68</inkml:trace>
</inkml:ink>
</file>

<file path=word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1:18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-1 691,'-5'0'299,"0"0"-159,-1 3-42,-4 4-52,-1 3-23,-4 12-42,-1 5-13,-1 5-54,-2 2 54</inkml:trace>
</inkml:ink>
</file>

<file path=word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1:18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0 813,'-67'27'325,"66"-25"-224,2 0-18,9 7-44,1 1-6,1 1-9,1 4-3,1 1-9,-3 1-7,4 4-2,0-2 0,-2-5-5,1 0-6,-7-3-17,2-1-13,-3-1-33,-3-5-19,-2-5-146,-1-5 157</inkml:trace>
</inkml:ink>
</file>

<file path=word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1:17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2 477,'0'-4'259,"-1"-4"-41,4 3-94,-1-3-56,0 1-13,3 3-24,-2 3-7,4 8-6,-1 3-2,-1 19 1,-2 8-1,-4 11 0,-1 7 0,-4-3-3,-2-3 1,2-5-3,0-5-1,4-11-1,-1-8 0,2-11-5,1-5-2,-1-10-2,5-2-2,1-18-2,3-7 0,2-14-3,2-7 0,5-4 3,3 3 0,6 5 4,2 5-1,2 10 1,-4 1 2,0 14 0,-4 7 0,-8 12-2,1 7 0,-5 15 3,-3 7 1,-7 14 5,-3 7 3,-10 3 1,1-1 3,-4-7-2,7-6-1,1-13-7,3-5-4,6-10-8,-2-6-6,4-6-1,3-6 0,5-9 7,1-9 5,5-3 2,1-5 1,2-1 0,3 1-2,-1-5 0,5 1 1,3 0 0,2-1-1,2 3 2,1 8 4,-12 9 3,-2 10 2,-9 14 5,-8 3 0,2 14 2,-6 7-1,-5 11-5,-2 7-6,-8-2-4,6 1-5,4-7-36,5 2-21,15-7-47,3-6 167,16-8-58</inkml:trace>
</inkml:ink>
</file>

<file path=word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1:16.4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6 148 705,'-17'-17'283,"-1"-1"-200,-2-3-9,-3 1-14,-7-1-18,-6 1-8,-7 4 3,2 3 0,-4 11-4,4 3-7,-1 17-11,0 5-5,-9 23-10,-6 14 2,-1 21-2,-2 13-3,14 12 4,14 5 1,13-10 7,14-5 4,13-21-2,12-6 0,17-13-7,8-12 0,9-11-1,0-11 1,-1-11 0,-7-4-2,-2-10 1,-6-2-3,-3-7 0,-1-2-3,-3-1-24,3 1-18,-8-2-48,1 3-32,-2-4 8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7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654,'-4'37'270,"0"10"-170,3 17-39,-1 1-17,3 5-16,1 1-7,-1-4-9,-1-6-9,0-10-12,0-8-14,2-11-43,-1-4-32,3-12 60</inkml:trace>
</inkml:ink>
</file>

<file path=word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20:49.7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</inkml:trace>
</inkml:ink>
</file>

<file path=word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3:06.6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</inkml:trace>
</inkml:ink>
</file>

<file path=word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5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62 674,'-2'-14'242,"3"1"-214,4-3 5,1-3 5,6 2 10,2-1 0,6-2-2,5 5-5,2 1-11,1 3-2,1 7-10,-3 3-5,-5 9-7,-2 4-1,-10 12-2,0 2 1,-8 15-1,-6 4 0,-9 7 1,-6 1-3,-10-1 1,2-1 0,1-2-1,5-5 3,8-6-2,7-7-1,6-10-3,4-6-3,10-6-2,3-5-2,7-8 5,4 0 0,3-7 4,1 0 3,-4-1-3,0-1-1,-6 3-17,-1 0-8,0 5-27,0 1-27,-3 4 51</inkml:trace>
</inkml:ink>
</file>

<file path=word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2:37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1:48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5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288 496,'-11'8'199,"-5"0"-126,-1-1-15,2-1-14,1-3 0,6-3 4,1-2 3,2-1-8,3-1-5,-1-3-15,2-3-7,2-1-8,1-3-6,6 0 1,3-2-1,7-1-3,4-1 4,2-2-3,1 2-1,-5-1 3,3-2-1,-2 3 0,0 0 1,1 2-2,-3 3 0,-1 5 0,-2 2-2,-1 8-2,-1 3 2,-3 7 2,3 4-1,-4 7 5,1 4-1,0 2 5,-1-1 3,5-1-1,6 0 0,2-3-7,5 0-1,6-4 0,-3-4-2,1-6 1,-2-7-1,-2-5 0,1-9 3,-1-4 0,0-4 1,-1 0-2,0-1 2,-3-1-1,-6 2 1,-6 2 2,-6 3 3,-5 5 7,-1 4 1,-7 1-2,-2 2 0,-7 10-12,-1 2 0,2 10-1,3 3-1,1-1 3,4 0-4,7-3 0,1-1-2,12-5-2,1 1 2,9-8-1,6-4-4,4-8 6,5-6-1,2-11 1,-2-5 3,-1-6-1,2-4-1,5-2 2,2-2 0,8 1 0,-1 7 1,-4 11-3,0 6 0,-7 18 0,-2 5-2,-1 17 2,-2 5 0,-3 9 0,-3 2-2,-5 0-1,-7-1 0,-10 1-15,-9-1-7,-7 4-29,-7-5 546,-7-12-379</inkml:trace>
</inkml:ink>
</file>

<file path=word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9.1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179 876,'19'-1'326,"-23"-12"-267,0-1-7,4-4-12,5-2-8,6-4-5,4 0-2,10 0-8,5 3 4,3 9 1,1 3-2,-6 11-10,-4 6-3,-9 13-6,-4 8-1,-9 8-1,-6 6 0,-14 5 1,-14 1 0,-11 4 4,-2-1-4,-3-1-1,10-3-1,4-15-2,6-5-4,12-13-7,3-8 1,8-5-4,3-2 4,3-8 4,4 0 0,7-5 6,3-1 4,5 0 3,4 1 2,3 3-1,4 0-3,6 8 0,-4-2-3,-1 4-19,-4 0-16,-7 0-38,-1 3-22,-9 2 62</inkml:trace>
</inkml:ink>
</file>

<file path=word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8.6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46 668,'-7'2'286,"4"-1"-181,5 0-37,5 1-28,10 0-34,7-2-2,13-2-9,5-2-10,5-5-33,2-1-13,-3 0-33,-4-1-17,-7 3 77</inkml:trace>
</inkml:ink>
</file>

<file path=word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8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-2 858,'1'-2'305,"3"2"-261,2 7-25,-2 7-4,-4 15 0,-1 10 2,-9 13 7,1 1-1,2 0-6,-5-4-4,3-9-3,2-2 0,3-7-6,4-5-8,1-8-29,-1-7-19,0-7-43,-4-7-12,3-12 69</inkml:trace>
</inkml:ink>
</file>

<file path=word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8.1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298 755,'-7'2'292,"2"0"-211,-3 2-4,-2 1-2,1-1-6,-2-2-17,5-1-7,5-1-23,1-2-9,3-8-7,4-7-2,4-11 5,4-6 6,0-5 12,-2-2-2,-5-1-3,-1 5-4,-3 7-12,-1 9-2,-3 10-3,0 5-3,2 7-10,-3 5 1,5 19-3,-3 10 2,-6 17 6,8 8 5,-1-1 4,-2-1 3,5-9 2,0-2-4,-4-3 0,2-6-2,-3-4 1,1-4 3,3-10-3,-3-2 3,3-9-3,-6-5 0,-4-3-10,-2-2-13,1-3-37,5 0-20,-2-6 31,9-4 1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7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0 574,'0'0'243,"-1"5"-136,0 7-15,0 20-28,1 8 0,0 16-12,0 3-4,0 6-14,-3-5-6,0-5-12,-3-2-7,3-13-33,-1-5-16,0-13-46,3-9 292,2-9-165</inkml:trace>
</inkml:ink>
</file>

<file path=word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3.8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0 677,'21'-43'275,"-21"40"-174,-5 2 1,0 2-30,0-2-13,5 2-22,4-1-10,9-1-11,7 1-3,5-2 0,3 0 3,5-4 2,-3 1-3,3 2-4,-5-2-4,-2 5-7,-2 1-7,-4 1-19,-1 2-15,-7 2-36,-3 1-31,-8 6 68</inkml:trace>
</inkml:ink>
</file>

<file path=word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1.3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109 635,'-16'44'226,"16"-33"-185,-3 4-9,-1 7-7,0 6 2,1-1-5,3-2-3,3-6-2,0-4-3,5-6 2,1-6 7,3-8 15,0-6 8,6-11 9,1-4-2,-2-4-7,2-3-1,-10-3-3,-6 0-4,-4-2-5,-5 1-4,-3 13-12,1 3-1,-5 13-17,2 10-18,-7 15-39,0 11-21,-1 16-34,-2 2 533,9 2-327</inkml:trace>
</inkml:ink>
</file>

<file path=word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0.9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83 686,'0'-7'249,"2"-5"-205,10-6-30,2-6-7,4-6 9,2-5 10,-7-3 19,-2-8 11,-6-1 4,1 4 1,-4 9-2,3 7-8,-5 16-8,0 2-8,0 7-19,-2 2-5,4 4-11,2 7-5,-1 9-3,2 10 2,1 10 3,0 4 2,5 3 2,0-3 1,4-3-21,2-1-18,2 3-34,1 5-22,-3 15 57</inkml:trace>
</inkml:ink>
</file>

<file path=word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6:00.5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</inkml:trace>
</inkml:ink>
</file>

<file path=word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8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38,'4'10'290,"6"9"-260,4 14-23,6 10 6,5 21 6,2 20 3,1 40 7,0 24-1,-3 29-4,0 28-3,-5 9-11,0 0 0,-7-14-4,-5-33 0,-7-32 14,-4-15 7,-11-15 7,-4-5 1,-7-5-12,-1-9-7,-2-15-10,0-9 0,4-21-1,2-4-4,4-7 2,4-4-2,4-9-9,-1-6-6,7-7-32,3 0-21,4-3-52,3-1-19,4-1 86</inkml:trace>
</inkml:ink>
</file>

<file path=word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6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397 576,'0'-1'206,"0"1"-171,0 0-14,0 0-5,0 0 10,0 0 20,0 0 6,0 1 17,0 0 1,0 2-4,0-2-3,-1-1-17,0 1-3,1-1-21,0 3-3,0-3-6,0 0-1,0 0-2,0-1-1,8-16-5,35-40-3,-24 20 6,4-3-6,-2-4 2,2-2-1,-6-2 0,0 5 1,-6 11 1,-6 6 0,-3 16-1,-4 5-2,1 5-5,1 1-1,0-1-3,0 0 1,6 25 4,8 32-1,-10-23 2,5 3 0,-1-2 2,-2-2 0,1-2 0,0-3 0,-5-2 1,0-1 5,1-3-6,-3 0 3,0-6-3,3-1-2,0-6 1,-2-2 1,2-1 0,1-2 0,-1 0-12,3-1-11,1-3-15,0 1-8,1 1-17,-1 2-12,0 8 66,-2 4-9</inkml:trace>
</inkml:ink>
</file>

<file path=word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4.8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9 75 468,'31'-54'174,"-30"48"-134,2 5-22,-3 0-2,0-1 17,0 2 21,-1 0 15,0-1 21,0 0-4,0 0-1,1 0-4,-1 1-13,0-1-11,0 0-17,0 0-10,0 0-16,0 0-5,0 0 0,0 0-2,1 1-1,0 0 2,0 0-7,-7 20 0,-22 55-1,3-16-3,-14 8 3,-6 1 2,-1-1 3,-2 1 4,9-6-3,7-7-3,6-16 2,5-8-4,9-14 1,3-5 2,7-6-7,3-3-4,5 1 1,0-1 1,4 2 5,2 1 4,5 2-2,0 3 1,7 5-3,-1 1-1,5 7 1,2 1-1,1 4 1,5 0 0,1 2 1,-2 0 0,-5-3 1,-5 0-1,-4-3 1,-2 0 2,-1-1-4,-2-1 2,-5-3 1,0-2 4,-5 0-2,-1-2 0,0-5-1,-2 0-4,-2-5 8,0-2 0,-4-2 2,0 0-1,-3-2-2,-1-1 0,-1-1-17,0-3-7,-1-1-50,-1-4-24,6-3 56</inkml:trace>
</inkml:ink>
</file>

<file path=word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1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0 618,'-4'3'232,"3"9"-177,1 6 6,3 17-2,-1 10 8,3 24-2,0 16-7,0 37-9,0 24-7,0 27-4,-1 22-1,-4 17-1,-2 1-1,-3 8-1,-3-11-1,-3-5 2,-3-2-6,-2-9-6,1-14 5,1-21 2,4-12 2,1-30-1,4-7-11,6-34-18,0-18 1,4-31-7,-1-12-3,-1-15-21,3-7-15,-1-19-36,0-11-22,0-21-28,-2-8 279,2 5-124</inkml:trace>
</inkml:ink>
</file>

<file path=word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0.8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-2 609,'-1'-1'211,"2"1"-198,0 1 4,-1-1 17,0 0 11,4 12 15,14 49 7,-6 3 10,-4 17-3,1 36 1,-1 18-4,-2 26-15,0 12-10,-2 16-14,-2 5-3,-5 9-2,-4 0 4,-3 3 2,-1-1-2,2-12-9,0-12-4,1-13-6,0-13-8,3-19-2,3-7 2,2-33-4,-4-19 3,0-33-14,1-13-19,0-27-46,2-14-31,0-35-33,-3-19-28,6-27 111</inkml:trace>
</inkml:ink>
</file>

<file path=word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00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457,'-27'47'186,"26"-47"-112,1 2-19,-1-1-19,0-1-4,0 0-5,0 10-2,-6 63-11,4-10-4,2 36-4,1 21 0,2 29-5,0 9-4,3 9-15,-1-3-7,3-4-11,-5-2-4,-2 1-16,-4 0-14,-4-12-122,-1-3 13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23:51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6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8 693,'1'8'257,"6"-2"-203,5-2-28,6-9-11,3-7-4,9-6-37,4-4-36,1-7 39</inkml:trace>
</inkml:ink>
</file>

<file path=word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10.3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2 92 823,'-18'-36'308,"9"31"-240,2-1-16,7 1-11,0 0-17,4-3-16,8 2-4,8-1 1,7 0 7,9 3-1,0 1 2,2 3-6,2 4-4,-3 4-2,-5 2 0,-13 3 0,-8 2-1,-17 5 1,-5 3-1,-16 5 2,-8 3-5,-5 1-3,-3 0-2,1-5-6,3-2 3,7-6 0,8-5 1,11-7 8,5-2-2,6-3-2,0-2-2,6 1-7,-3-1 5,3 0 1,4 0 4,37 3 6,-20 2-1,3 3 0,-2 3 0,-1 4-3,-3 0 1,-5 3 7,-1 1-5,-11 1 0,-4 3 0,-12-2-2,-8 1 8,-7 3 17,-5-3 6,-5-1 14,-1-1 3,-3-10 10,-7-1 7,-4-8-2,0-2-2,5-3-25,8-3-11,11 5-15,4-3-5,8 2-20,4 3-19,6-1-45,3 0-30,4-4 70</inkml:trace>
</inkml:ink>
</file>

<file path=word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9.6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94 883,'2'6'314,"4"4"-262,17-2-35,-1 0 1,10-6-1,3-2-4,0-5-3,6-3-5,5-2-5,4-2 3,3-1-12,-2-2-7,-2-3-45,-4-3 643,0-5-447</inkml:trace>
</inkml:ink>
</file>

<file path=word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9.4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1 1096,'-7'-3'383,"13"3"-353,11 3-17,15 0-16,4 4 2,8-4-2,-3-4-4,1 0-14,1-2-5,-1-2 0,0 4 3,0-4-7,-7 1-13,-7 1-40,-9 1-34,-7 2 74</inkml:trace>
</inkml:ink>
</file>

<file path=word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7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83,'14'9'49,"-2"-1"-33</inkml:trace>
</inkml:ink>
</file>

<file path=word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4.0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 709,'8'2'241,"11"-5"-218,11 0-3,8-5-3,4-5 1,0 2-16,-6-3-14,-6 3 7</inkml:trace>
</inkml:ink>
</file>

<file path=word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3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41 629,'-7'-7'260,"-2"2"-151,2-2 7,1 4-18,0-4-7,2 4-3,0-3 0,2 1 2,0 3-7,1 2-24,0 0-17,1 0-27,0 0-10,0 0-12,0 0 2,1 11-1,40 31 3,-21-19 3,4 0-2,2 0 2,4 0-3,-2-2 1,-1-1 3,-7-5-1,1 1 0,-8-6 2,0-2-2,-4-2 0,-3 0 2,-3-3-1,1 1 1,-3 2-4,1 0 2,-3 4-3,-5 3 2,-4 11 3,-4 3-4,-3 11 4,-6 0-2,-10 2 0,-6-1 5,-5 0-2,0 0 0,10-4 1,8-2-1,6-8-6,8-7-10,5-9-35,4-2-23,4-7-44,5 0-12,7-12 79</inkml:trace>
</inkml:ink>
</file>

<file path=word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2.7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4 764,'5'-6'276,"4"5"-220,4 1-2,6 10-2,3 9-4,6 35 4,4 27 8,-1 51 2,1 33-1,-5 25-11,-3 8-12,-9-4-12,-3-6-4,-11 2-10,-9-3 3,-14 3-3,-9-6 1,-9-19-3,4-13-3,2-27-21,1-19-22,4-27-27,2-14-14,4-27-13,3-10-4,1-27 60</inkml:trace>
</inkml:ink>
</file>

<file path=word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2.3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9 0 777,'-10'22'275,"-7"14"-240,-9 50-18,-7 26 8,-7 65 0,-2 27-2,-2 32-3,5 27-8,5-6-4,13-5-4,18-31 6,10-32 4,19-35 3,1-19 1,6-18-7,1-14-11,2-21-42,1-14-35,10-21 43</inkml:trace>
</inkml:ink>
</file>

<file path=word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01.9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367 703,'-2'-4'263,"1"-4"-204,0-5-13,4-11-17,1-5-5,2-9-2,1-6-1,-1-6-4,1-1 3,-2 7 3,-1 9 5,-1 18 7,-2 7-3,-1 14-11,0 6-7,0 18-14,0 13 2,-2 14-1,2 7 3,-1 1 5,1-2-3,1-3 1,1-2-2,0-6-2,0-4-1,-2-11-1,-1-7 0,-2-12 0,-1-2 2,-1-10 2,-1 1 1,-4-5 0,0 0-1,-3-1-2,-2-1-2,0 0 1,1 2 0,0 0 0,-7 2 0,5 0-1,1-1 0,11 3 1,1-3 3,5 1-1,5 0 0,5-2 0,12 0 4,4 0 0,0-3 0,-1-2-2,2 0-4,0-4-6,-2 0-13,0-3-36,-3 0-20,-3-3-44,0-3 70</inkml:trace>
</inkml:ink>
</file>

<file path=word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8.9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31 766,'25'-30'301,"-25"29"-218,0 1-13,2 2-23,-2-2-13,0 0-9,3 9-4,14 48-2,-11-17-3,0 6-3,-3 6 0,-4-3-2,-4 0-2,-6 3 0,-2-3 5,-5-1-5,-2-4 2,-3-8-1,2-7-4,4-8 1,-1-3-2,7-9-3,2-1 3,5-6-4,0 0-1,2-3-12,3 1-10,-1 0-10,0 0-5,0 0-14,0 0-6,1 0-44,7 1 62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6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668,'-16'24'263,"2"8"-162,-2 15-82,1 8-14,4 10-5,5 6-3,7-8-6,4-8-2,10-12-15,1-11 1,2-11-4,2-4 1,-1-11-7,-1-4-20,-4-13 39</inkml:trace>
</inkml:ink>
</file>

<file path=word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7.9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0 0 733,'-48'65'263,"24"-14"-229,-6 39-6,-1 18-4,-2 43-7,-1 18-6,1 27-7,4 13 4,11 5 4,10-7 7,16-17 11,6-12 2,6-25 3,2-4-9,-1-18-7,2-12-5,2-16-13,3-7-6,4-19-27,4-7-18,7-22-71,2-18 77</inkml:trace>
</inkml:ink>
</file>

<file path=word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7.4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128 647,'-10'-4'259,"0"-1"-166,3-4 4,-1-2-6,4-3-6,8-2-18,1 0-12,11 0-23,3 0-8,1 3-10,3 7-2,-1 4-8,0 2 4,-4 8-6,-3 1-2,-11 5 1,-2-7 1,1 0-1,0 28 0,-11 9-2,-6 4-7,-8-8 3,-4 3-1,-8-7 5,0-2 1,5-10 2,3-6 0,12-6-1,6-3-1,7-3-6,3-3-5,10 2-2,5-2-5,10 0 3,4 0-4,0-3-26,2 1-9,-2-1-50,2-3 64</inkml:trace>
</inkml:ink>
</file>

<file path=word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7.0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6 766,'22'-73'273,"-24"72"-237,0 0-3,0 2-12,1-1-4,0 0-10,-2 27-2,-1 38 0,4-26-3,3-5 3,3-7-5,5-12 0,-2-5 3,2-8 4,7-6 9,-2-11 7,1-6 5,1-11 9,-5-3-3,-3-3 2,-3-6-1,-6 0-8,-1-4-4,-6 6-6,-2 7-5,-3 14-9,-1 9-1,-1 12-6,-2 6 2,0 19-26,-1 4-16,3 11-28,2 3-23,0 4 381,5 6-230</inkml:trace>
</inkml:ink>
</file>

<file path=word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2.4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860 872,'-6'36'336,"5"-38"-247,1 1-35,2-2-32,-2 3-8,0-1-11,11-5-1,41-21 0,-21 13-2,12-8 5,4-3-4,8-13-1,3-6 5,3-13-5,7-8 2,13-11 0,7-5-1,15-17 2,12-3-1,18-21-1,15-5 0,21-12-1,26-8 1,18 0 2,16 0-1,16 4-1,-13 9-1,1 9-8,-16 9-1,-5 11-3,-18 8 3,0 13 6,-1 2 3,-9 5 9,7 3 0,-20 4 12,-2 6 5,-27 18-1,-12 8 1,-27 15-7,-16 3-1,-22 10 3,-13 1 2,-25 5 5,-9 2 4,-11 2 11,-4 0 7,-2 0 2,-1-1-10,-1 0-16,1 0-3,0 1 0,0 0 5,-1 0-2,0-1-8,0 1-14,0-1-4,-2-1-7,-7-4-13,-22-21-52,25 21-28,1-1-56,-1-1 3,-8-14 100</inkml:trace>
</inkml:ink>
</file>

<file path=word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1.5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-1 455,'0'-1'168,"0"4"-115,1-2-47,-1-1-10,0 0-1,0 0-3,0 0-1,0 0-3,9 5 5,28 13 1,-27-19 4,-1 0 6,0 5 11,0 2 5,-2 7 6,0 4 6,-4 10-2,1 8 1,-3 16-6,0 9-3,0 12-6,-2 1 2,1 23 4,0 7-2,2 6-1,1 13-2,0-7-3,1-1 6,-3 1 13,-1-2 1,2-15 5,0-10-3,6-14-10,3-8-1,5-10-4,2-2-5,4-8-2,-2-4-6,-1-15-2,-5-5 0,-5-12-6,-2-3 4,-3-3 3,1-1 3,-2-3 7,0 1 2,2 1 0,-2-3-5,5 5-5,0-3-2,3-1-4,0 1-1,1-2 3,3 1-4,3-4-1,3 1 3,2-6-1,4-1 5,9-5 4,5-4-1,9 1-2,2-3 0,-2 1 2,-4 3-5,-11-1 1,-1 3-4,-11 8-5,-4 0 3,-8 5 0,-6 1 3,-4 1 3,0-1 4,-1 1-1,0 0 2,0 0-6,0 0-2,0 0 3,0 0-6,0 0 5,0 0 0,0 0 2,-1 0 9,0 0 6,0 0 1,-10-1-4,-35-5-3,23-12-8,-1-3 0,1-9-4,-3-11-1,3-7-2,0-6-1,2-9-2,0-4 3,-1-1 3,3-1-2,1-1 0,4 0-2,3 2-1,0 1 2,1 4 0,3 3-1,4-4-1,3 1-1,5 3 1,-1-2 0,0 9 5,-1 4 1,-2 7 10,0 3 2,-1 4-2,-2-3-2,-3 6-5,0 4-2,-3 2-1,0 7 1,1 2-4,0 3-2,1 5 0,2 2 0,1 0 0,0 1-1,1 0 1,0 1-4,1 1 1,1 0 4,0 3-3,0 0 0,-1 0-1,1 1-4,0-1-1,0 1-1,0 0 1,0 0-3,0 0 5,0 0 3,0 0 3,0 0 3,0 0 3,0 0-2,0-1-1,-1 0 3,0 0 0,-4-1-6,-15-5 0,-27-12-1,16 9-5,2 0 7,-10 0 2,-4 1-1,-1 2 8,-3 1-6,8 5-1,4 2 3,5 1-8,4 0 5,7 1 0,4-3 0,7 1-1,1-1 0,6 0-2,-3-1-4,3 0-10,1 1-12,0 0-18,0 0-12,0 0-20,0 0-5,13 1-15,37 7-4,-22-2 68</inkml:trace>
</inkml:ink>
</file>

<file path=word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3:57.4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0 425,'-4'1'156,"-14"1"-173,-5 4-124,-9 10 95</inkml:trace>
</inkml:ink>
</file>

<file path=word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48.5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7 32 537,'-6'-33'196,"6"35"-153,0 1-6,1 1-3,-1-4 15,0 0 7,1 17 4,2 37-1,-4-19-4,-4 4-3,2 11-9,-2 7-5,2 25-10,1 13-7,0 27-11,2 19-2,0 10-2,0 12-4,-2-6-1,0-12 1,0-19-2,1-14 3,0-18 3,-2-4-1,0-6 2,-3-5-1,-1-6 0,1-9 0,0-13 1,2-10 0,3-15-1,2-2-1,0-12-4,4 0 0,1-6-2,1-1 2,3-3 2,3-2 2,4 0 8,3-2-3,7-3 4,2 0-5,12-2-3,3 2 0,1-2-3,1 1 2,-7 1-3,-3-1-1,0-1 2,-4 2-2,1 1 4,-1-1-2,-1 3-2,-2-3 3,-6 4 1,-2-2 0,-6 5 8,-4-1 0,-4 1 1,-4 3 6,-1-2-1,-1 1 3,1 0-4,-2-2 0,0-2-2,-1 0-4,0-1 6,0 0-6,0 0-1,0 0-2,-1-27-5,-1-35-1,6 15-3,4-10 0,-1-15-5,-5-11 4,-1-19 1,0-1 0,-1-14 3,0-4-3,-3 0-1,0-2 1,-6 11 0,3 6-1,-1 9-10,-1 8-8,7 7 2,0 5 4,0 2 11,-2 1 4,1 7 2,-6 4 3,-1 12 5,1 8 4,-2 13 5,3 3 1,0 11 3,2 2-6,0 5-4,2 6-9,1 3-8,1 1 1,1 1-5,1-1 2,0 0 0,0 0 2,0 0 0,0 0-1,0 0 3,0 0-1,0 0 1,0 0 7,-1 0-1,0 0 3,0-1-1,0 0-3,-16-1-3,-31-5-1,21 5 0,-3 0-1,-7-1 1,-3 1-1,-7 1 1,-5 0 2,1 1 0,0 0 2,5 0 0,2 1-1,8 1 9,0 0 5,3-2 9,5 0 4,0-1-5,3-1-2,5 0-6,1-2-4,11-1-5,0 2 0,5 1-8,2 4 0,1-1 2,0-1-6,0 0 0,0 0-2,0 0-8,0 0 0,0 0-9,0 0-6,0 0-11,0 0-11,0 0-13,0 0-5,0 0-23,0 0-10,0 0-19,0 0-8,0 0 86</inkml:trace>
</inkml:ink>
</file>

<file path=word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30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 803,'3'-2'282,"2"-2"-225,21-2-247,11 2 127</inkml:trace>
</inkml:ink>
</file>

<file path=word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28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401,'0'0'166,"0"0"-70,0 2-39,0-2 8,0 0 5,0 0-6,0 0-27,0 0-9,0 0-13,2 5-4,-1-2 0,-1-1-11,0 0-23,0-2-25,1 4 27</inkml:trace>
</inkml:ink>
</file>

<file path=word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15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5 547,'-1'-25'200,"8"36"-148,0 6-35,8 20-1,2 9 6,0 29 3,-2 16-1,-2 35-9,-2 17-2,-4 23-2,-2 4-2,-2 1 8,-2-7 8,-2-10 11,-2-5 7,-5-15-3,0-4-6,0-16-14,-2-12-9,0-18-4,-1-10-3,1-22 2,1-7 1,4-20-1,3-7 5,2-10-3,1-5 1,0-3-2,-1 0-5,0-1 6,0 0 5,0 0 2,0 1 1,1-1-5,13-5-5,31-7-2,-23 10-2,5-2-1,8 0-1,7 0 1,2-2 0,3 0-1,-5 2 0,-2-1 0,-1-1 0,-4 3 2,3-1 2,-1 3 3,-1-1 2,4 0 3,-7 1-2,-6-2 0,-7 1-2,-13 3 0,0 0 5,-6 0 11,-1 0 6,0 0 5,-1-1 0,1 0 2,-1 1 5,1 0 2,0 0-5,-1-1-11,0 0-12,0 0-13,0 0 1,0 0-4,0 0-2,0-4 1,-1-8-2,-3-31 0,9 23 1,-1-7 0,-1-4 1,2-8 2,-3-3-1,-1-6 0,1-3 2,2-3-1,-2-3 2,0-8 0,0 0-2,-1-4 1,2-5-2,-4 5 0,-1-1 0,-3-1 0,-3 2 0,5-1 1,-6 1 0,2 0 1,0-1-2,0-2-4,5-2-2,-3 4-6,2 4 1,-2 4 4,1 1-1,2-1 5,-2 0-1,2 6 2,0 6 6,-1 10-2,0 3 3,-5 5-1,1 3-4,-3 4 0,2 3 0,3 3-1,0 4 6,1 4-5,1 1 0,-1 5-2,2-2-3,-1 6 5,1-3 0,2 4-1,-1 0-1,2 0 0,0 0 2,0 0-3,0 1 1,0 0 0,0 0-1,0 0 3,0 0 2,0 0-3,-1 0 1,0 0 1,0 0 1,0 0 8,-4 2-4,-11 6 1,-30 13-1,23-12-4,-4-3 7,-2 0-3,-3 1-2,-10-3 4,-1 3-5,-5-4 6,-1-3 0,9 5-1,2-5 2,8 1-5,3 0 1,6-1-3,2 2-2,5-1 3,3 1-2,3-2 1,2 0 2,5-2-3,1 3 0,-2-1-8,2 0-3,0 0 0,0 0 3,0 0 5,0 0 1,0 0 1,0 0-2,0 0 1,0 0 0,0 0 4,0 0 2,0 0-4,0 0 2,0 0 0,0 0-1,0 0 2,0 0-3,0 0-1,0 0 0,0 0-1,0 0 0,0 0 0,0 0-1,0 0 0,0 0 1,0 0 0,0 0-2,0 0 0,0 0-1,0 0 0,0 0 1,0 0 0,0 0-1,-1 0 3,1 0-1,-1 0 1,1 0 1,-1 0-1,0 2 2,1 1-2,0-2-2,0 2 0,0-3 0,0 1 2,0 2 0,0 0-1,0-2 0,0-1 1,0 0-1,0 0 0,0 3-2,0-3-17,0 2-2,0-1-25,0-1-14,0 0-24,8 3-13,35-4-17,-24-14 28,4-15 55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6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737,'5'25'331,"3"10"-153,0 18-98,3 12-11,0 27-30,-1 14-8,-1 39-13,-4 14-2,-4 28-8,-2 13-8,-5 12 4,-1-2-1,-1-7-3,-1-14 6,3-19-2,2-4 2,3-36 0,1-8-1,2-29-13,-1-14-7,-1-17-15,1-4-3,-3-17-8,-4-4-3,1-11 1,-3-6-6,0-5-10,0-9-20,-3-9-130,4-4 137</inkml:trace>
</inkml:ink>
</file>

<file path=word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56.2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56 936,'-7'0'330,"14"-1"-302,4 0-14,13-7-5,8-3 2,9-3 7,6-1-1,9 1-12,5 1 1,6 0-4,1 1-8,-3-5-37,-1 2-28,9-7 42</inkml:trace>
</inkml:ink>
</file>

<file path=word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55.9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156 911,'-13'-2'329,"10"2"-293,3-1-10,9-4-19,12 2-10,15-4 1,12-3 4,9-2 0,-4 0 3,4-1 2,-3 2-3,1-2-2,9 3 1,-5-1-4,-3-1-2,-8 3-18,-12-2-19,-3 3-52,-6 2 54</inkml:trace>
</inkml:ink>
</file>

<file path=word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55.3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 60 526,'-7'0'213,"0"0"-136,-1 2-7,2 0-10,2 0-1,0-2-6,4 0 1,0-2-17,-1 1-5,1 0-15,0 0-6,0 0-3,1 1 0,17-6 0,29-30-4,-27 27 0,2 4-1,-1 1-3,1 4 2,-2 4-3,-3 1 0,-7 6-1,-4 2 0,-8 9 1,-3 4-1,-7 4 1,-3 3 0,-1 1 2,-3-3-1,1-1 0,0-4 2,2-10 0,2-1 1,3-9 10,4-2-5,3-3-1,1-1-1,3-3-12,1-4 3,9-5-3,3-1 3,7-1 2,5 2 1,4 5 1,1 4-4,6 6 2,3 4-1,-6 4-2,-8 0 2,-8 1-3,-8 3 0,-9 3 6,-1 2 6,-17 3 12,-3 3 5,-9 3 14,-3 0 5,4-2 1,0-3 1,4-5-14,3-3-11,5-3-6,4-3-8,2-7-26,3-1-20,8-7-54,2-5-42,12-10 87</inkml:trace>
</inkml:ink>
</file>

<file path=word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52.4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2 44 499,'-24'7'252,"-5"1"-102,4-1-27,6-6-19,2 0-30,5-3-10,4-1-14,2-1-6,3 0-11,3 2-7,1-4-14,2 0-4,4-3-5,1-1 0,8 2-2,1-1 0,4 6-1,1 1 0,2 4-2,-1 5 0,-3 3-2,-3 2 0,-8 4 1,-4 3-1,-6 2 3,-3 3 0,-8 4 3,-5 1 0,-8 1 2,-6 0-2,1 1 0,2-6-1,7-4 0,5-6 0,3-8-1,4 0 0,5-2-1,1-4-5,3-1-1,0 0-1,0 0-2,0-1 1,0 0 1,0 0 1,14-3 0,31-2 0,-24 14-5,1 0-5,0 8 1,-1-4 2,-5 5-1,-1 1 5,-5 0 3,-10 3-2,-6-1 7,-3 3 3,-12 1 8,4 2 7,-5 1 4,-6-1 6,0-4 11,-1-2 4,2-4 5,3-3-2,4-4-12,2-4-6,5-3-14,0-2-6,7-1-19,-1-1-12,3-3-36,1 0-15,4-2-39,3-1 69</inkml:trace>
</inkml:ink>
</file>

<file path=word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50.7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4 20 683,'-1'-9'242,"0"3"-202,-2 2-10,-7 2-11,1 3 0,-9-2-1,-1 3 10,-2 4 13,-3 2 9,2 3-1,-4 1-11,2 5-12,-1 1-12,-4 2-11,0 3 0,-2-2-3,4-1 1,0 2-1,4 0 1,6-1-1,3 1 1,7-1 2,4 0-1,4-1 0,6 0-2,6-5-2,5-1 2,7 1 1,3-2 2,3 1-2,-2-1 1,-2 1-2,-1 2 1,-2 6 3,-1 2-2,-6 1 2,-2 1 1,-7 7 5,-2 2 2,-6 13 10,-5 3 1,-6 12 3,-9 1-1,-7 3-6,-4 3-4,-10-8-3,-3-4-1,5-4-1,3-7-2,8-16 0,7-5-2,7-18-2,3-4 0,6-6-8,1-4-3,4-3-3,4-6-1,3-3 6,6 1-1,1 3-3,3 3-3,-2 8-8,2 3 0,-7 10 3,1 6 4,-3 14 3,-8 9 5,-2 10 2,-8 9 1,-6 12 2,1 4 0,-1 12 2,2 1-2,0 0 5,3 1-1,5-8 2,2-3 3,7-14-4,2-7 0,7-12-5,5-7-1,3-13 1,4-4-1,5-7 3,1-6 0,0-3-2,0-4 3,-6-4-3,-1-2 1,-3-4 2,-4 0-3,-2-1-1,-1 0-5,-5-1-20,0 1-9,-3 0-35,-1 2 445,0 4-293</inkml:trace>
</inkml:ink>
</file>

<file path=word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0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4 833,'-4'-4'289,"6"3"-267,4 7-13,-1 9-6,4 23 1,-2 18 7,4 34 9,-2 13 1,3 29 10,0 10 5,-1 22 5,1 11-3,-1 9-11,-2 7-7,-1 2-9,-5-2-2,-2-11-1,-1-10-1,-2-5-4,3-1 2,1-2-3,0 1 2,-2-14 4,0-7-5,-1-20 2,0-12 0,1-31-4,0-15 1,0-27-13,0-15-18,-1-23-70,1-18-36,-2-37 81</inkml:trace>
</inkml:ink>
</file>

<file path=word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53.3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1 11 818,'-11'-3'318,"7"0"-252,1 0 6,3 1-56,2 3-11,-2-1-7,0 0-6,0 0-14,3 10 0,5 48-1,-17-18 4,-11 8 16,-4 8-1,-7 4 4,-5 0-2,-3 1 10,-1-8 3,9-10 15,5-7 9,10-13-4,5-3 4,8-5-18,4-3-5,4-2-7,4-1-5,2-3 3,1 0-4,5-2 2,-2-2 0,5-1-1,1-1 2,3-2 3,4-1 8,1-3 5,-2-1 2,1 0-2,2 1-4,0-1-5,5 2-4,5 2-3,7 0 2,-1-1-4,1-1 1,-9 2 2,-5-2-2,-8 4 1,-6 1-1,-6 3-24,-3 2-18,-10 13-11,0 10 25</inkml:trace>
</inkml:ink>
</file>

<file path=word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54.0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629 202,'14'22'75,"-15"-26"-59,1-1-7,-1 1 19,-1 1 27,1 1 51,-1-1 14,1 2 1,1 0-16,-1 1-32,0-1-13,0 0-13,0 0-6,0 0-11,0 0-3,0 0-8,1 0-4,-1 1-7,-1-13 0,4-30-6,6 22-2,0-7 0,5 1 0,1-8 2,1-1 2,5 1-1,1 1-2,4 0 1,0 2-2,1-2 1,-1-2 3,0 2 1,-3 4 0,-1 0-1,-2-1 1,-2 6-2,1 2 0,-5 5 2,-2 5-2,-2 7 2,-2 0-2,0 7 3,2 2-2,-1 3 3,0 8 1,1 1 1,0 5 1,1 4-3,1 0 1,2 3-4,5-1 0,11-1 2,-2 2-2,8-3-1,-3 1 1,-2-3-3,2-3 0,-2-5-1,2-1 0,2-5-2,1-1 1,6-7-1,2-2 4,1-6-1,-2-3-1,-3-2 3,-7-3-5,-4-2 3,-2 1 0,-6-2 1,-1 2 4,-7 4-3,-3 1 1,-5 5 3,-1 5 3,-3 0 19,0 1 8,-1 1 0,0 0-8,0 0-16,0 0-8,0 0-6,1 0-1,-1 0-1,1 0-3,3 11 0,17 25 0,-3-25-4,0-4 0,6-3-2,4-2-3,1-2 0,0-4 5,1-2 2,0-6 4,-2-4 4,2 1-1,-1-6 1,-3-1 1,2 3-1,1 1 0,1 4 0,4 4 1,3 8-3,-3 4-1,0 10-1,-1 4-4,-11 8 4,0 5 1,-9 9 1,-3 4 0,-2 3 2,-2 7 3,0-3 1,-4 0 1,5 1 2,0-3-3,1 0 3,1 1 4,0-8-4,0 1 1,0-6 0,-1-6-3,1-4 1,-3-9 4,-1-4-2,0 0-3,0-4-2,-1-3-2,0-3-1,-2-2 1,-1-2-1,0 1 0,0 0-4,0 1-7,0-1-40,-2-15-18,-3-41 40</inkml:trace>
</inkml:ink>
</file>

<file path=word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2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2 69 539,'-91'4'246,"60"12"-76,7-1-133,1 5-11,3-2-10,8-3-6,-1-1 3,6-6 1,2-2 3,3-5 5,2 2-8,0-2-5,0-1-2,0-1-9,0 0 3,0 0-1,0 0 1,2-4 0,4-8 4,11-27 2,-17 22-2,-1 2 1,-1 1-4,-3 0 1,0 0 3,-1 3 2,0 1 3,0 3 13,1 2 0,-2 3 7,1-2 0,2 3-8,-2-1 1,5 3-6,-2 0-2,3 5-6,-1 7-3,3 20 1,2 17 1,3 45 9,3 26 7,-1 29 9,-1 26-1,0 10 1,-2 3 0,-2 13-6,-2-11 1,-3 3-2,-5-10-6,-3-17 5,-3-17 10,-2-30 6,0-11 1,4-24-14,-1-5-7,-1-26-12,3-15 0,1-20 1,0-8-6,2-8-1,0-3-3,2-3-4,1 0-2,2-6-10,0 2-10,1-5-25,-1-7-20,1 4-32,2-3-12,-2-3-15,3 4 4,3 0 85</inkml:trace>
</inkml:ink>
</file>

<file path=word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1:27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5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7 891,'-13'-6'333,"2"3"-263,3 5-18,0 10-36,-3 6-4,-5 21-8,4 13-2,-2 24 4,5 18 0,8 32-2,-3 11 2,9 34-6,-1 4 2,6 17-1,1 2 0,6-3 1,-1-9 7,-3-15 5,1-10 3,-3-26-2,2-8-11,-2-25-61,4-7-13,1-22 39</inkml:trace>
</inkml:ink>
</file>

<file path=word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18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0 625,'59'-22'256,"-55"9"-194,3 4-2,1 0-21,6 3-26,3 4-6,0-2-1,-1 1-2,-3-2 0,0-1 1,-5 1-2,6 1 1,0 1 0,1 1 4,2-4-2,0 3 1,4-1 2,1 0-3,7 3-1,2-1 0,10 7-1,5-1-2,8 2-2,2 1 1,-4-7-1,0 4 0,-2-4 2,2 3 0,9 2-2,1-2 2,1 2 3,0-3-1,-2-1 8,3-1-1,9 0 0,2 0 1,0-2-4,-1 0-1,0-2-2,0 1 2,4 1-7,1-1 1,-5-2-1,2 0 2,3 2 4,2-2-1,-1 3 4,-1 1-3,3-1-2,2 0-1,1 0-3,-2 1 1,-1-3-1,-2 2 0,2 0 4,3 0-4,-5 0 3,0-2-3,5-1 1,1-2 3,3-3 2,-2 1 0,0 1-1,-4 0-2,-2 1-4,-3 3 2,-4-1-1,1 4 1,4 4 2,-1 0-2,-4 3 0,2 3-1,-4-1-1,4 0 1,1 0 0,-3-4 4,-1-3 10,-1 0 2,7-1 9,3-2-1,0 0-6,-2 0-3,1-3-6,0 2-2,1-1-1,-4-1-2,-7 3-1,-4-3 1,4 4 0,-1 1 0,-1 0 3,3 0 0,-3 1 5,5 0-1,-1 0-1,-2 1-3,-4-2-1,-4 1-1,2 0 2,2 3 1,1-1 1,-1-1 2,-3 1-1,1 0-2,1 2-2,3 0 0,0-2-6,-1-4 1,1-1-2,-1-1 0,3 0 2,-1 1 1,-7-4 3,-4 0-3,-5 1 4,-3 1-3,1 2 0,-2-1 0,-7 3-2,-3 1-1,-9 2 0,-4 2 1,-7 1-16,-4-4-10,-7 1-41,-4-2-22,-15 9-23,-9-2 64</inkml:trace>
</inkml:ink>
</file>

<file path=word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13.9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2 69 650,'22'-61'254,"-26"58"-186,1 0-17,-1 2-40,0 0-7,-1 1-7,-2 1-7,-3 4-11,-1 3-1,-3 2 5,-1 0 4,-3 2 13,-6 0 3,0 3 5,0 3 3,-4 0-1,3 3-1,-3 5-3,-2 0-3,7 5-3,3 2-3,5 3-16,1-1-10,5 2-29,1 0-19,2-1-44,5-3-1,1-3 30,3-1 20,6 3 61,2 3 10,-1-1 1,1 2 2,2-8 1,2-1-2,5-4 22,2-5 15,6-6 15,3-5 6,2-6-17,-1-3-14,-2-4-14,-2-6-6,-1-6-2,-3-3-5,0-3 2,0-1 1,-8-1-6,2-1-2,-7-3-21,0 0-4,-7-2 3,-1-3 6,-4-5 31,-3-2 19,-4-2 38,-1 4 13,-3 7 8,0 2-2,0 7-28,0 0-10,0 5-21,3 3-8,-2 3-8,-2 0-4,0 6 2,-2 1 1,-3 4 1,-2 2 5,-6 6 1,-2 0 2,-3 5 1,2 1-4,1 5-6,4 2-7,6 10-30,4 2-29,7 11 33</inkml:trace>
</inkml:ink>
</file>

<file path=word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49.1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6 11 309,'-18'-1'200,"2"-3"12,4 1-88,-1 0-68,3 1-15,3 4-25,0-2-6,4 0-8,1 2-2,0 0-2,1-2 0,0 0-1,0 0-1,-2 19 3,-5 31 1,3-16 4,2 5 2,-4 15 1,0 4 1,-1 11-2,-2 2-2,1-3 0,-2-4-1,1-4 0,1-1 1,-1 0 0,3 0 0,3-7-1,1-7 0,3-10-1,0-6 1,4-13 0,2 1 1,1-9 0,3 0 0,2-4 2,1-2 1,6 1 3,2 0 3,4-3-4,7 3-1,6-3-1,0-2-2,6 1 0,-4-3-1,2 1-3,3-1 3,6 0-2,4-1 1,6 0 1,-2-2-1,-1 0 4,-1-4 1,3 1 1,7 1 2,6-3-3,3 1-1,1 0-1,-2-5-5,6 4 2,1-1-3,-1 3 0,-2 6 3,-2 2 1,-2-1-1,2 4 1,0-3-4,-7 1 1,-1 1 1,-4-5-1,0 1 2,-4-8-1,-3 5 1,-11-5 1,-5-1 0,-6 3 3,-3-3-3,-5 4-2,-2 3 3,-8 0-4,-3 3 1,-3 4 2,-5 0-3,-3 2 5,-1 1-1,-3-4 13,-1 0 7,0 0 20,1 0 3,-1 0-5,1 0-7,0 0-19,-1 0-3,0 0-7,0 0 2,0 0 8,1-1 5,-1 0 4,0 0-1,0 0-9,-2-8-11,-5-41 0,5 22-1,-1-7-2,-2-1 2,-1-4 0,-1-1-2,0-5 1,-1-2 0,2 0-2,-1 1 0,3 6-1,0 4-1,2 5 0,3 5 0,-1 7 2,0 3 2,-1 5-1,2 1 1,-1 4-1,0 3 0,1 2 0,0 1-3,-1 1-4,1 0 0,-1-1-3,1 0 2,0 0 2,0 1 0,0 0 4,0 0-2,0 0 1,0 0 5,0 0-4,0 0 4,0 0 2,0 0-2,0 0 3,-1 0-7,0-1-4,0 0 1,-10-2-1,-36-10 3,20 8-1,-7 3-5,-4-3 3,-4 3 0,-8 2 3,-3-2 2,3 6-2,-3-2 3,3 3-3,0 3 0,-6-3 1,-2 0-2,-3-3 1,0-2 2,5 1-2,5 1-3,-1-2-2,-3-2-6,-5-3-6,-4 0-4,1 0-2,3 1 0,2 1 9,0-3 2,-5 2 6,0 1 1,-3 2 1,2 4 5,4 1-1,2-1 0,-1 0 1,0-3-1,1 4-1,2-2 2,6 3 1,2 1-1,-1-3 0,2 0-1,-3-2 1,1-3 2,7 1-1,0-1 4,6-2 3,2 1 1,2-3 7,5 3-2,3-3-1,-2 0 3,2 1-7,-2-2 2,1 2-5,4 4-2,2 0-1,1 1-4,7 0-2,1 0 2,4 0 0,4 0 2,0 0 2,2-1-2,0 1 0,0 0-2,0 0-2,0 0-3,0 0-2,0 0 1,0 0-10,0 0-4,7 0-27,30 4-19,-19-3-5,5 3 39</inkml:trace>
</inkml:ink>
</file>

<file path=word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46.1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1 79 438,'-7'-6'171,"-1"2"-118,1 3-26,-1-2-12,-1 4-6,2 0-3,-3-2-4,-3 0 2,-1-1 3,-2-3 14,-4 0 20,-3-1 9,-3-1 7,0 1-6,-2 2-18,3 1-8,1 1-12,-2 2-4,1 3-4,0 1-2,-2 4-1,2 0-1,0 7 0,-5 3-1,-4 5 3,-6 4-3,-2 5 0,3 0 2,3 6-2,3-2 0,3 2 1,3-1-1,5 0-2,2-1 3,5 5-1,1 2 2,3-1-1,8 3 1,6-6 0,4-3-1,9-4 4,1-5-2,9-5 0,6-2 1,7-3-4,8-3 3,8-4-2,1 1 0,0-7-1,-5-4-3,-5-3 1,0-3-3,0-4 2,2-1 2,3-3 0,-5-3 2,-3-4 1,-3-5 1,-8-4 2,1 1 0,-5-4-3,-2 5 0,-4 1-1,-3 0 7,-6 1 7,-2 0 6,-3-5 11,1 0 1,-4 2 2,-4-2-1,-3 5 0,-5-2 0,-1 1 1,-2 1-1,-5-1-6,-1 1-5,-1 0-10,-4 1-4,-2 3-2,-1 2-5,-2 0 1,0 0-1,-4 1 3,-1 3-3,-9 3-2,-2 1 1,-4 6-5,0 1 3,1 5 1,1 3-3,-2 3 2,1 6-2,-9 6 1,0 2 2,1 6-1,1 0 2,13 4-1,5-1 0,10 0 0,4 1 0,6-1 0,6 1 0,3 1-1,4 3-1,1 4 1,0 1-3,4 7 2,2 2-5,7 1-1,-1-5 0,7-2-2,2-4 2,7-6 5,3 0 0,12-9 3,6-2 0,3-7 0,2-4 0,-3-7-2,-4-5 2,2-8 1,-1-1-1,1-8 1,1-2-1,-4-3 1,-5-5 1,-12-4 2,-5-3 1,-7-5 5,-2-1 3,-3 0 6,-3-1 5,-3 1 3,-3 0-1,-2 4 2,-1 2-2,-3 5 1,-1 3 2,-2 4-4,0 5-3,-3 4-4,0-1-4,-2 4-8,1 1-2,0 1-1,-1 3-1,-2 0-1,-1 1 2,-6-1-3,-5 1-4,2 1 5,-2-1-1,0 2-10,5 1-8,-3-1-46,0 3-25,3 6 56</inkml:trace>
</inkml:ink>
</file>

<file path=word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5:41.2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6 62 658,'-62'-52'260,"45"51"-183,-2-4-23,1 3-21,-2 2-7,-2-2-8,0 5-2,-4 5-1,-4 0-2,-6 4 6,-2-1 5,-1 3 8,3 1-1,5 3-3,3 2-2,2 2-11,1 2-2,2 2-1,-1 2-7,-5 3 0,1 0-2,-6 4 2,1-2 2,3 1 3,1-3 6,9-3-4,5 1 0,4-2-5,6 0-4,5-1-3,1 0 0,7 1-1,-1 0 3,7-4-2,1 3 0,5-3 0,1-4-2,6 0 0,0-1 1,0-5 1,1 1-2,-1-5 2,-1-2 2,1-2 1,1-2 5,-1 2-4,1-2-1,2 1-2,-1-1-1,0 0 9,0 0-2,-1-1 5,2 1-4,-7-4-2,0-3 2,-2-3-2,0-1-1,0-3-2,-1-4 2,-2-2-1,-2-3 0,-1 0 6,-1 1-3,0 4 4,-2 0 1,-1 3 0,-1 1 1,-5-2 0,3 0 3,-3 2-2,1-3 4,-1 1-3,-1 1-2,2-3-3,0 0-2,1-3-3,1 1 1,-1-4 5,-2-1-3,-2 1 5,-1-1 1,-2 3-2,0-1 5,1 6-5,0-2-2,0-1-4,0 2-3,-1-3 2,-2 0 0,-3 4 3,-1-1 2,-2 2 2,1 1 1,-1-2 3,0 2 0,-2-1 2,2 0-2,0 0-1,0-1-5,-1 2-2,-1 0 4,2 1-5,0 1-1,-1 2 0,0 0-5,0 4 2,1 1 3,-2 2-1,-1 0 0,1-1 1,-3 2-3,2 2-3,0 1 1,-3 1-1,2-1 0,-2 1 0,1 1 0,1-1 4,-2 1 0,-1-2-3,-1-2 1,2 3-3,-2-2 1,2 1 0,1-2-2,0 2 0,3-1-1,3 1-1,3 0 1,3-1-6,0 1-6,1 0-16,-1-3-4,1 0-12,0 0 1,0 0 2,0 0-3,0 0 4,0 0-2,0 0-1,0 0 1,0 0 0,0 0 0,3 0-2,2 2 1,1 0-7,25 9-1,-27-11-4,6 1-5,-3-3-80,5 0 98</inkml:trace>
</inkml:ink>
</file>

<file path=word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4:53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8 735,'-6'-2'250,"4"-1"-238,2-1-43,2 4-34,3 0 40</inkml:trace>
</inkml:ink>
</file>

<file path=word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3:51.9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408,'-5'32'188,"7"-26"-77,2 1-19,-2 0-19,-1-1-16,3-1-23,-2 0-9,1-1-31,5 2-27,2-6 22</inkml:trace>
</inkml:ink>
</file>

<file path=word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3:23.7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-2 841,'-1'2'311,"1"1"-240,2 0-20,-2-3-8,0 0-8,0 0-12,0 0-2,0 0-9,0 0 1,0 0 0,0 0-2,0 0-2,0 0-4,0 0-24,0 0-14,0 0-41,0 0-24,0 0 62</inkml:trace>
</inkml:ink>
</file>

<file path=word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45.9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2 225 470,'0'-1'201,"-1"0"-111,0 0-25,0 0-36,1 0-7,-4-4-9,2-4-6,-26-31 1,27 27 1,4 1 1,0 1 2,0 5 8,-2-2 1,1 4 6,-2 1-1,0 2-8,0 1-3,0 0-12,0 0-3,0 0-2,1 12-1,6 43 3,-4-22 1,-1 7-1,0 2 0,-3 0 2,-1-2 4,1-4 1,1-2 0,0-5 1,0-3-3,-1 0 2,-1-3 2,2-3-1,1-3 2,2-8-1,1 1 2,2-2-2,1-2-1,2-1 0,4 0-4,6-2-1,5 2 5,5-4-4,10 1 0,4 0-3,3 0-5,3 1 4,-2-2 2,2 0 1,-2-3 2,9-1 1,2-2-2,7 0 6,4 2-1,-3 0 0,0-1 3,4-1-4,5-1 1,-1-3-3,2 2-2,-7-1-2,-1 1 0,6 2 1,0-2 0,-4 0 6,-3 1 0,-4 0-2,-1-1 5,5 1-8,-2 0 1,-7 0-3,-2 0-4,-12 3 3,-1 0-1,-6 1 3,2 2 5,-3 0-1,-1 2 3,-6-1 4,-5 0-4,-6-1 6,-2 0 2,-3 0-5,-6 0-4,-1-1 4,-4 1 2,-1 0 29,-2 0 15,0 0 14,1-1-5,-1 0-25,0 0-12,0 0-18,0 0-1,0 0-3,0 1 1,0-1-1,1 0-4,-3 0-2,1 0-2,1 0-2,-3-7-1,-8-34 3,15 21 0,-1-6 1,1-3-1,-2-9 1,2-1 0,-2 3 2,-1 4 1,-2 9 1,2 5 6,-3 6 2,0 3 2,2 3-4,-3 2-6,4 1-1,-2 1-3,0 1-2,1 1 2,0 1 0,1-1 4,-1 0 2,1 0 3,-1 1-2,1-1-2,-1 0-4,0 0 4,0 0-2,0 0-3,0 0 2,-2-1-7,-8-3 0,-26-13 5,24 14-2,-4-1 0,-3 0 0,-1-1-2,-7 0 1,3 1 2,-2-2-1,-2 0-1,-2 2-1,-1-1-2,-3 3 0,-2 2-1,-6 1 0,-3 0 1,-3 4 1,-2 0 1,0 2 2,1 3 1,-1-1 1,-2 0 0,-4 0-1,-1-2 3,1-2-1,4-1 2,5-3-1,2-1-3,0-2 1,-1-1-1,-3-3 0,2 0 6,1-1-6,3 0 0,3 3 0,2 0-2,-3-1 1,2 1-1,-6 0 0,-3 1-4,0 2 1,1 1 2,3 2 0,2 1 2,6 2 1,-4-1 0,1-2 2,1-1-2,-2-1 3,2-2-1,5 1-2,3-1 1,5 1-2,1 1 1,1 0 0,3 0 0,1 1 3,2-2 0,4 1 5,-1-1-1,2 1 3,2-1 0,2 1-5,3-1 5,5 0-11,0 3-3,-1-2-27,2 1-33,0 0-45,0 0-25,12 6-44,45 26 219</inkml:trace>
</inkml:ink>
</file>

<file path=word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31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48 357,'-36'-46'151,"31"43"-106,1 3-24,2 1-17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5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6,'9'11'229,"-3"9"-108,2 0-30,-3 11-40,-3 3-17,3-3-13,-4 3-8,3-5-2,0-6 0,1-5-2,2-7 5,-1-7 5,1-4 5,2-6 12,3-3 0,4-8 1,1-4-5,2 0-9,1 1-4,-6 6-5,3 5 0,-7 5-2,3 5-7,-7 7-1,-5 4-4,7 8-17,-6 2-15,12 5-67,1-2 62</inkml:trace>
</inkml:ink>
</file>

<file path=word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31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7 251,'-7'-19'61,"-1"1"-60</inkml:trace>
</inkml:ink>
</file>

<file path=word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30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2 909,'-5'3'348,"3"0"-265,2 2-13,2 0-46,3-1-21,6 2-36,0-2-22,7-5-62,4-4-32,6-13 91</inkml:trace>
</inkml:ink>
</file>

<file path=word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27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1 660,'-4'-1'279,"-7"-3"-157,7 4-70,3 0-1,0-1-29,1 1-21,0-1-32,0 0-29,24-2 34</inkml:trace>
</inkml:ink>
</file>

<file path=word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12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190 412,'-91'-57'183,"67"44"-99,3 0-28,4 0-32,-3 2-4,7 3 11,0 0 12,-1-1 20,3-1 6,-2 1-5,2 2-12,2 6-22,4 1-8,2 0-12,0 0-3,2 1-5,1-1-1,0 0 1,0 0 0,2 20 4,5 31 3,-2-14 2,-2 6 2,0 13-3,-1 2-1,-2 0-3,-1-1-4,-1-10 1,0-2 1,1-4-4,1 0 3,1-2-2,1-1 0,1-3-1,1-4 3,0-2-2,-1-7-1,0 1 2,-1-3-2,0-3 1,2 1-1,1-5-2,2-2-1,-1-3-4,0 0 0,6-5 5,4-1-5,7-4 5,5-1 3,9-3-2,2 2 2,4-1 3,0-2-4,-1 2 0,0 1 0,0 1 0,2 3-1,5 1 1,3 1 2,3 3-2,2 0 1,-5 1 1,2-1-1,2-3-1,5 1 2,11-1-2,0-2-2,2-2 2,-2-3-2,0 1 0,3 1 3,-1 2-1,-3 0 4,-8 0-1,-3 1-3,0-1 4,2 1-4,-1 0-1,-2-2 3,-5-3-4,-1 0 2,3-2 0,2 1 0,2-1 1,-2 1 0,-9-3-1,-4 3 1,-10-2-1,-4 0 1,-3 6 1,-4-1 1,-4 3 0,-2 0 0,-1 0 0,-1 0-2,5 0 1,-3 0 0,-7-4-4,2 4 1,-11-4 0,-2 1 0,5 3 7,-7-3 7,1-2 10,2 2 2,-8-3-1,-3-5-6,-4 0-12,-5-4 2,-2-5-4,4 2 0,-1-5 3,3 1-4,3-1 4,1-2 0,3-2-1,1 2-1,1-3-4,1 3 0,-1 1-1,-2 0 2,4-1 1,0 0 0,1-2 1,4-2 1,-1-2 0,0-3 0,1 3-4,-1 0-1,0 3 4,0 0-4,-1 2 4,0 2 0,-2 3-2,-2 3 0,1 1 0,-3 2-1,2 2 1,-2 3 4,0 2 3,0 1 2,0 3-1,0 2-2,0-1-1,3 4-8,0-1 0,0 0 0,0 1-3,-1 0 7,-1-1-1,0 1 1,1 1 3,-2 0-2,-3 0 3,-5-1-6,-6 0 1,-1 2-4,-11 0 1,1 1 1,-7 0-3,0-1 7,-5 1-3,2-1 0,-8 0 0,-7 0-3,-9-2 1,-4 2-1,-3 0 2,4 4 1,-6-3 1,-3 0 0,-3-3-2,0 2 1,5-1 4,0 0-4,-3-2 1,1 0 0,-1 0-4,3 0 3,-3-3 6,-3 1-7,2 2 1,1 1 2,13 5-5,1 2 6,6-1 0,0-1-3,6 1 2,7-1 1,9 1 1,8 0 2,12-4 1,3 3-5,9-4-3,2 1-1,6 2-13,1-1-9,5 2-26,3-1-18,7-4-38,4-1-131</inkml:trace>
</inkml:ink>
</file>

<file path=word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59.2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 56 482,'6'28'207,"-11"-29"-119,0-1-18,-1 2-4,-3-1-2,0 1 2,2 0 0,2-1-2,-1 1-16,3-1-7,1 1-12,2 2-5,-1-2-6,1 0-5,-1 0-4,1 0-4,0 0-3,0 0 1,0-1 2,0 0 1,0 0 2,10-6 2,27-27-1,-24 23 0,-2 5-2,-4-1 0,2 2-2,-5 3-2,1-1 0,-4 2 0,-1-1-3,2 2 3,-2 0-2,0 0 0,0 0 0,0 0-1,0 0 1,0 0-1,6 4 1,2-2-1,21 27 0,-24-26 0,-4-2 1,-1 2-2,3-1 0,-3-2 1,0 0-1,0 0 1,0 0 1,-1 0 1,0 0 1,0 0 2,1 3-2,-1-1 1,0 0-1,0-2-2,0 0 0,0 0 1,0 0-2,0 0 1,1 0-1,-1 0 0,0 0-5,0 0-1,0 0-9,0 0-5,0 0-9,0 0-9,1 0-13,0 0-10,0 0-36,0 0 60</inkml:trace>
</inkml:ink>
</file>

<file path=word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9.3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5 427 751,'-3'-49'292,"-1"-4"-205,0 0 6,-2 6-10,4 5-10,-8 5-15,-1 2-1,-5 3-9,-2 5 0,-2 4-11,0 6-3,-6 9-13,-4 1-3,-10 14-6,-8 4-5,-10 25 6,-4 12 1,-2 29 1,5 21-2,6 28-3,6 18-3,8 15-5,4 1 1,17-8 2,13-15-6,26-27 3,14-18-1,18-32-3,2-14 1,15-30 1,7-14 2,-1-25 2,-2-11 3,-14-14-1,-5-3 0,-9-1-2,-6 3-2,-14 9-8,-8 6-14,-12 14-42,-5 6-28,-3 13-49,-2 6-29,-5 16 108</inkml:trace>
</inkml:ink>
</file>

<file path=word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1.9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0 1305,'3'60'10,"3"23"-7,2 65 11,-1 32 1,1 7-6,-2 22 4,-1 5 2,-1-8 1,-1-2 10,-1-23 6,-2-11-5,-5-44 20,2 1-25,-6 106 4,6-128 1,1-53-25,2 1-1,32 5-8,-15-30 40</inkml:trace>
</inkml:ink>
</file>

<file path=word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23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6 771,'-6'-12'300,"0"-1"-233,4 6-10,0 1-17,-1 2-8,5 2-3,3 1 0,5 0 1,9 1 4,1 0 5,8 0 0,3 0-5,4 5-12,4 0-6,-6 3-10,-6 0-3,-10 2-2,-6 4-1,-9 1 4,-1 6 3,-13 6 4,-8 1-1,-9 5 0,-5-2-2,3-2 1,2-2 0,9-7-1,8-4-2,8-6-7,5-3-3,8-3-3,4 0 4,9-1 6,6 2 12,9-3 12,0-1 2,6 0 0,-5-1-3,-10 0-4,0 1 0,-11 2-1,-3-2 2,-4 2-1,-3-2-2,-3-1-4,0 2-2,-3-1-5,2 2 0,-3-2-5,0-1-2,0 0 2,0 0-4,0 0 5,0 0-2,0 0-22,0 0-23,0 0-68,-1-1-44,0 0 92</inkml:trace>
</inkml:ink>
</file>

<file path=word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22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31 598,'-57'-36'254,"48"27"-149,0 0-6,6 1-44,3 2-5,5-1-7,2-3-5,1 0-5,2-2-2,5 4-8,2-2-4,3 6-8,-2 2-6,-2 4-4,-1 7 1,-5 12-3,-3 6 2,-10 22-1,-3 12 0,-13 22 1,-2 6-1,-3 3 0,1 1 0,5-11-1,8-2 1,10-14-3,4-10-11,10-19-4,2-10-6,3-14 1,1-7 5,3-9 4,-1-6 5,0-7 6,-3 1 3,-8-5 6,-1 3 3,-10 3 6,-4 2 3,-9 10-2,-2 2-3,-4 17-9,-2 5-3,2 16 0,1 6-1,6 7 2,2 5-2,8 3 0,2-2-1,6-8 1,3-7 0,1-12-1,1-4 2,-1-7 2,0-2 3,-8-7 5,-1-2 7,-5-2 11,-6-1 4,-3 3-1,-3-2-6,-4 1-13,0 0-6,-1-3-5,5 3-5,2-4-27,-1 0-16,11 0-40,1-2 493,7-8-319</inkml:trace>
</inkml:ink>
</file>

<file path=word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21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99 832,'-40'-7'298,"10"1"-260,5 0 2,7 1-14,5-2-4,5 0-4,4 0-2,11 0-9,4-4-2,13 2 2,4 0 6,8 0 4,1 4-2,-2 4-5,-3 2-3,-11 8-5,-4 6 0,-11 6-1,-5 7 2,-5 13 0,-10 3 6,-5 8-2,-4 2-1,-3-3 4,5-4-3,1-9 6,-1-8 0,12-11-8,6-2-2,14-6-7,11-4-2,8-3 5,2-4-2,3-7 3,0-1-6,0-1-29,1-1-21,-1 3 30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5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-3 582,'-3'-2'258,"-5"12"-149,-4 6-13,-6 15-54,-2 9-14,-5 9-9,-2 2-5,-3-1-10,-6-5-16,9-9-229,6-5 173</inkml:trace>
</inkml:ink>
</file>

<file path=word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20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121 887,'-3'-16'319,"3"-3"-272,0-1 13,0 3-15,-3 0-5,-7 3-13,-1 4-2,-6 4-16,-3 4-4,-5 9-3,-1 5 0,1 14-2,-2 4 0,6 12 2,-1 2-1,9-3 0,6-3-1,8-11-5,12-2-4,4-9 0,7-3 2,7-6 4,1-4-1,6-3 3,2 0 1,2 0 0,-1 5 3,-7 4 0,-2 4-3,-17 12-3,-9 9-5,-20 22-1,-14 11 1,-21 9-2,-1 1 2,-5-4 3,5-6 2,12-5 4,3-11 3,11-13-1,4-10 0,11-15-7,7-4-11,9-9-8,7-2 2,8-11 4,6-5 8,4-4 10,0 1-3,-5 9 4,-3 10 0,-5 18-3,-2 10 1,-7 23 6,-3 7 5,-7 10 9,-1-1 3,2-5-5,2-8-3,12-16-9,4-7-7,10-19-16,5-10-6,5-21-17,1-13-10,-1-18-26,0-9-22,-4-3 60</inkml:trace>
</inkml:ink>
</file>

<file path=word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15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09,'22'47'291,"-18"-43"-240,1-1-30,7 4-16,3 1-2,7 3 1,5 1 0,10-2-3,3 0 0,7-1 2,3 0-2,1-2 0,7 1 6,3 3-5,3-2 0,6 4 0,-2-1-1,-2 2-1,-2 3 2,7 1 3,2 2-1,2 3 4,1 1 3,-4 3-1,4 1-2,5 1 0,0-1-4,-3 0 2,-2 2-1,3 4 0,2 5-2,-2 2 0,-1-2 4,-7 6 5,5-1 3,1 1 1,1 6-3,-4-1 2,-7 2 2,2 4 4,1 0 1,2 2 2,-1 1 0,-1-2 3,5-1 1,11-2-10,0-2 0,5-7-7,2-1-4,3-9-1,4-1-4,3-9-2,4-4 1,-2-7-1,2-4 0,0-1 1,0 1 0,-5 2 1,-2 2 3,-2 4-3,-4 4-2,-4 7 0,-4 2 0,-8 9 2,-4 0 3,-3 5 4,-1 1 2,-9 4 12,-5-2 6,-10 1 5,-2 0-1,-2-3-3,4 1 1,0-3-6,1 0-3,0-6-8,-4-5-8,0-4 0,-1-6-2,-1-3-2,2-4 2,-4-7-3,0 1 1,2-2 0,-8-2 2,-8-2 6,-6 0 2,-10-1 6,-2 1 3,0-3 9,-4 1 4,-3-2 10,2 0 0,-3 0 3,0 0-6,0 0-16,0 0-9,0 0-22,-6 3-11,-35 19-34,28-13-23,0-4-75,-6-1-47,4-6 121</inkml:trace>
</inkml:ink>
</file>

<file path=word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4:19.6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40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187 489,'0'0'259,"-1"0"-37,-7-2-117,-33-17-41,30 2-15,4-4-22,3-1-4,5-2-1,6 1-2,6 0 6,1 3 4,8 9 0,0 4 0,2 16-12,-6 7-5,1 15-8,-7 8-2,-9 8 1,-2 4 4,-20 0-6,1 0 3,-10 1 1,-3 0-4,7-6 7,-2-8-1,8-16-2,4-9 0,4-13-2,2-8-4,7-11-3,3-4 1,7-7 0,4-2 3,4 4 4,2 6-1,4 10-1,2 8-1,2 13 3,2 3 0,-2 6 2,-3 1 4,-1-1-2,2-1 1,-1-8 2,5-2-4,3-11-1,4-11-17,10-16-53,8-6-28,8-13 49</inkml:trace>
</inkml:ink>
</file>

<file path=word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40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9 0 920,'-26'29'356,"-1"5"-268,-1 14-37,-4 5-17,0 6-24,0 0-10,6-5-20,5-3-22,5-12-55,6-4 436,12-10-271</inkml:trace>
</inkml:ink>
</file>

<file path=word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40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91,'0'0'383,"14"24"-298,48 34-16,-22-26-7,6-3-39,-2-4-15,-4-2-3,-5-3-5,-6-3-1,-5-1-5,-6-4-23,-3-2-18,-8-3-54,0-2-24,-4-5 77</inkml:trace>
</inkml:ink>
</file>

<file path=word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9.8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125 635,'13'23'268,"-22"-40"-151,4 0-35,3-3-30,4-2-10,3-1-12,3 2-1,5 4-1,2 5-4,3 13-5,0 5-5,0 12-7,-1 5-1,-7 13 0,-5 7 2,-12 13-8,-8 5 5,-12 6-2,-3 3 2,-6-11 6,2-3-7,5-15 5,-1-12-2,15-16 0,-2-9 4,7-15-6,11-6 1,4-10-1,7-6 0,7-2 7,-3-1-1,5 6 6,4 9 1,-2 9-6,3 6 0,5 15-6,-1 5 1,5 12-2,0 6-1,-4 5-2,1 1-3,-6-3-13,2-1-16,-5-6-40,-2-7-21,0-7 54</inkml:trace>
</inkml:ink>
</file>

<file path=word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7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101 702,'1'-16'294,"7"-4"-153,8-1-76,7 2-34,3 3-5,-4 9-9,-1 3-3,-5 12-7,0 6-2,-2 12-3,-5 5 0,-4 15 2,-4 8-1,-8 5-1,-3 5-1,-11-2-4,-4-1 1,-5-8 1,-2-6-5,3-13-3,3-10-4,5-11-1,5-6 2,3-13 5,3-3 1,5-6 6,4-2 0,6 4 9,4 1 3,5 0-3,6 4 1,11 4-2,2-1-4,4 7 1,-2 3-1,-4-1 0,-1 3 0,-2-1-1,-3 1 4,0-1-1,-1 2-1,0-6-2,-1-6-3,0-1 1,-1-8 0,0-1 1,3-1-3,-4-8-38,4-2 17,-4-8 3</inkml:trace>
</inkml:ink>
</file>

<file path=word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37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85 555,'-41'48'232,"37"-29"-127,3 4-29,4 2-25,3 6-7,5 0-8,2-4-6,6-2-11,3-8-1,5-10-7,4-4 2,4-10 0,3-2 2,0-6 5,2-4-2,0-3 1,-1 1-5,9 0-6,2 4-1,8 12-4,-1 1-1,-9 9-1,-3 2-1,-13 9 0,-5 4-1,-8 7-3,-7 3 1,-11 2-3,-6 2 4,-9-4 3,0-1 1,-1-8 4,-1-10-3,8-6-2,1-3-4,5-11-6,5-3 0,5-10 0,5-5 8,8 3 1,5 0 2,10 6-1,12 4-2,13 3-1,3 5-3,-2 6-9,-7 3 3,-10 2-2,-4 0 3,-6-2 9,-4-3 0,-7 1 7,-3-2 2,-7-4 5,0-1 4,-7-9 0,-6-5 0,-4-11-4,-2-2-5,-4-4-4,0-1-1,0 3-2,-1 4 1,6 9-4,-1 1-9,4 9-27,0 3-27,1 5 37</inkml:trace>
</inkml:ink>
</file>

<file path=word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1:19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91 531,'0'-2'232,"6"0"-107,3-3-58,3 0-9,3-3-7,2 0-8,3 1-19,-4-2-4,4 1-8,0 1-2,5 1 0,0 0-1,8-1 0,6 4-4,4-1-4,5 1 2,5 2-3,-3-2 0,9 1-1,2-2 1,15 2 0,1-1 0,3-1 6,4 4 0,0-4 8,9 2 6,0 1 2,3-3 3,5 1-5,-1-2-3,9-1-3,4-2-2,4 1-1,-4-1-3,7 0 1,2 1-4,-7-3-2,6 3-1,3 2-2,-5 1 1,8 3 0,5-1-1,-6-2 2,6 1 0,6 3-1,-10 1 2,17 1-2,-1 0 1,-2 0 0,16-3-1,-14-2 0,4-3-1,5-5 4,-9-3 2,13 0 6,-7 1 5,2 0 6,0 4 5,-15 2 8,1-1-6,-6 6 2,-6 0-2,3 2-9,-4 1-3,-6-1-8,1 2-4,-2-2-3,-4 0 1,-7-2 0,-3-3-2,-7-4 1,-6-3 4,-12-2-5,-6 0 0,-18 1-8,-4 1-19,-18 5-44,-9 3-35,-27 6 6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4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6 713,'-26'-26'276,"22"30"-201,6 7-21,-2 10-17,2 6 0,9 11 9,-2 2 11,7 5-3,-3-4-4,4-1-18,-1-3-13,-2-12-12,2 3-1,-2-13-26,-3-3-13,-1-4-31,-2-8-26,-4-9-45,0-4 82</inkml:trace>
</inkml:ink>
</file>

<file path=word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33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222 526,'-7'4'252,"-2"-4"-95,-3 0-21,1-3-46,1-2-19,0-5-32,3-4-10,-1-10-12,3-4-2,0-7 16,2-2 4,3 7 10,2 5-1,0 14-14,3 7-9,0 11-10,2 8-6,2 13-2,-1 7-1,0 7-10,-2 2-9,1 6-37,0 2-24,-5 14 45</inkml:trace>
</inkml:ink>
</file>

<file path=word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32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75 774,'-4'-2'320,"7"2"-209,4 0-16,12-1-51,6-3-19,9-4-13,6-1-12,10-3-40,2 4-17,7-2-41,-3 2-11,-9 2 38,-3-1 34</inkml:trace>
</inkml:ink>
</file>

<file path=word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32.7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703,'-4'6'298,"2"7"-195,2 14-6,3 8-25,3 7-16,2 6-7,3 1-22,0-1-9,2-6-18,-1-6-12,-2-7-36,-2-4-16,-5-7-38,-3-1 60</inkml:trace>
</inkml:ink>
</file>

<file path=word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32.5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9 175 843,'-62'49'335,"43"-47"-225,-1-2-21,4-2-33,1-4-14,3-6-16,3-3 1,6-8-13,3-7 2,8-3 2,6 1-1,6 2 3,5 7-2,0 9-4,-1 7-5,-3 13-7,-2 9-1,-6 20-2,-6 6 0,-13 12 1,-7 9-4,-16 3-4,-4 4-2,-5 0-1,-2-6 1,-1-14 9,7-7 4,4-17 3,9-6 0,8-15 0,2-5-6,13-6-1,-1-5-3,14-1 0,5-2 4,5 3 0,6 5 0,5 8 0,1 6 0,5 2 0,0 0-2,6-1-37,1-4-28,-2-5-46,-4-4-29,-11-10 88</inkml:trace>
</inkml:ink>
</file>

<file path=word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7.4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16 1064,'1'3'389,"13"-3"-318,10-6-30,18 0-26,8-7-6,9-3-36,0-1-28,-3-5-56,-5 2-54,-3 1 105</inkml:trace>
</inkml:ink>
</file>

<file path=word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7.2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77 960,'2'-33'409,"-4"34"-254,2-1-55,4 1-23,-4-1-39,1 0-14,24 4-11,30-1-4,-15-4-9,-1-3 0,6-1 0,0-1 0,-8-3-5,0 1-8,-6-1-22,-4 3-21,-5 2-48,-2 3-23,-10 5-170,-3 6 196</inkml:trace>
</inkml:ink>
</file>

<file path=word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6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89,'47'30'352,"7"26"-307,-2 22-5,-11 27-21,-8 14-9,-9 24-10,-5 1-2,-8 13-3,-6 1 1,-11-11 15,-4 4 15,-10-21 26,-2-10 4,-2-19-9,0-19-13,4-18-31,3-11-19,3-23-61,2-6-35,5-17 63</inkml:trace>
</inkml:ink>
</file>

<file path=word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4.6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6 94 800,'-7'-19'302,"-4"3"-210,4-1-22,3 7-24,2 4-8,1 5-29,-5 9-9,-3 23-4,-4 15-1,4 23 0,4 4 2,5-10 5,9-7 0,5-18 7,-4-9 3,9-12 3,-4-9 0,-1-13 4,5-7 0,-8-16-3,1-7 0,-6-9-7,-6-4-1,-7-6 0,-4-2-1,-5-2 1,-3 6 0,0 15-6,2 10 0,-6 20-1,-1 7-10,-5 20-27,-1 15-18,6 20-40,3 7-23,10 10 75</inkml:trace>
</inkml:ink>
</file>

<file path=word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18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107 251,'27'-29'138,"-36"30"-2,-1-2-12,-5-2-12,1-2 0,-7 0-9,1 0-5,-1-1-14,1-1-8,6 0-26,1 2-12,6-1-17,3 4-9,5-1-9,5-2 0,5 0-4,7-1 2,7 0 0,7 6 0,2 0-1,1 3 0,-1 3 0,-5 0 3,0 4-1,-1 1-2,-9-1 1,-4-1-3,-8 5 0,-5 1 2,-9 3 2,-5 3 2,-10 3 0,1 0-1,-7 0-2,-1-1 2,0-6 0,0-2 1,8-5-1,4 2-2,7-8 0,4-1-2,7-3-8,4-3-1,8 3 0,6 0 2,5 4 6,2 1 2,2 3 0,1-1 2,-1 4-2,1-1 2,-3 2-1,-5 0-1,-8 2 1,-5 0 3,-9 3 5,-4 3 6,-10 3 16,-5 4 8,-5-4 10,-1-1 2,-1-9-10,7-1-12,-1-4-19,0-1-12,1-2-31,-3-4-20,3 2-37,1-1-14,5 3 62</inkml:trace>
</inkml:ink>
</file>

<file path=word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17.2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3 34 511,'4'-10'273,"-3"3"-44,-1 0-74,0 2-65,0 4-14,0-1-25,-2-1-14,1 3-15,0 0-10,0 0-11,-6 21-2,-18 41-6,2-23-3,-7 18-11,-3 2 2,-5 9 5,2 3 5,-3-12 10,2-7 3,7-13 9,2-9 4,12-9-1,6-6-2,9-3-13,5-3-3,9 0-3,4 1-3,9 2 6,5 2 2,4 8 0,0 7 0,2 8 0,-1 4-2,1 0 3,0-2 0,-3-2 3,0 0 5,-4 0 14,-2-1 8,-4-4 12,-4-3-1,-1-3-5,-7-4-10,-1 1-11,-4-5-9,-3-6-5,-1-3 2,-4-7-6,-2 4-2,-1-3-17,-3-2-12,-4-3-25,-3-4-10,-5-3-31,1 6 321,-4-7-18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4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498,'-1'13'195,"1"-3"-157,0-2-64,3-6 15</inkml:trace>
</inkml:ink>
</file>

<file path=word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29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6,'27'37'262,"-25"-35"-167,-3-2-40,1 0-34,-1-1-4,1 1-10,-1 0-8,1 0-21,0 0-15,0 0-38,0 0-38,0 0 76</inkml:trace>
</inkml:ink>
</file>

<file path=word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26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675,'-3'1'252,"-2"1"-189,5-1-28,0 0-33,2-1-13,-2 0-38,0 0-28,0 0 46</inkml:trace>
</inkml:ink>
</file>

<file path=word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1:19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34.3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106 908,'-12'-2'406,"7"-4"-186,17-5-162,10 0-28,11-8-27,7 1 1,0 1-2,2 1-2,-1 11-1,-2 5-2,-5 6-2,-3 4 4,-14 2 1,-3 2 1,-17 5 5,-8 3-2,-12 4-9,-8 2-8,-7 0-23,-2 1-1,4-2 7,2-2 8,9-7 20,2-6 2,12-6 0,6-2-2,8-2-2,9-1-1,7-2-1,7-1 3,8 0 3,5 0 0,2 4 2,0-1-1,-3 7 1,-5 2-1,-10 1 3,-10 8 4,-13 4 9,-8 2 5,-17 6 11,-6-7-2,-9 2-3,-4-1 5,-2-1 13,1-2 10,-5-6 14,2-5-3,-3-9-16,2-3-8,9-4-19,6-1-9,14 0-13,7 0-8,6 0-27,2 1-21,5 2-60,2-1-25,7-2 3,3 4 71</inkml:trace>
</inkml:ink>
</file>

<file path=word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33.7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59 873,'-14'10'373,"4"-4"-239,18-2-55,4-2-37,14-7-38,9-1-4,11-9-22,8 1-23,16 0-38,5-1-38,-3 3 75</inkml:trace>
</inkml:ink>
</file>

<file path=word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33.5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78 658,'-7'-1'384,"9"0"18,4 0-265,9-5-64,11 0-24,10-4-28,6-3-10,7-2-34,0 4-23,6 5-37,-2-1-19,-4 7-9,-8 0 7,-13 1 0,-8 4-2,-18 0 70</inkml:trace>
</inkml:ink>
</file>

<file path=word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6.8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5 9 924,'-1'-2'370,"0"1"-239,0-1-3,0 1-45,0 0-5,0 1-24,1-1-2,-1 0-2,0 1-4,0 0 7,0 0-1,0 1-8,-2 8-3,-12 29-10,12-28-6,-1 3-8,1-2-3,6 0-7,0 1-2,4 4 0,0 3-4,6 11 0,3 9 1,2 9-5,5 6 5,-1 6 0,4 2-2,1 3 1,1-2-10,0-7 2,-6-7 0,-4-13 0,0-4 7,-7-10 1,-1-7-1,-4-7 5,-7-2-3,-5-1 1,-4 1 5,-6 0-5,-1 0 5,-2 2-5,-3-1-2,-1 3 0,0 3-2,0 3 3,-1 1-1,3 2 1,-1 0 0,-1 3-1,0-1-1,-3 5 1,-2-4 3,0 0-7,4-1 2,4-6-1,7 2-5,10-5-2,-3-6-12,5 0-32,1-6-19,5-3-42,2-1-24,10-10-30,8 0-4,2-12 108</inkml:trace>
</inkml:ink>
</file>

<file path=word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5.6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-5 510,'-4'-8'282,"-1"4"-21,2 13-196,-1 7-18,-5 25-27,4 16-10,-3 25 2,-2 17 0,6 32 5,-5 12-2,0 29 2,0-1-4,0 5 2,4-2 4,5-13 5,-2-4 3,7-27-6,4-12-7,11-30-13,7-14-19,7-18-36,5-20 36</inkml:trace>
</inkml:ink>
</file>

<file path=word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5.3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683,'-9'14'372,"4"5"-19,2 9-258,6 10-40,1 8-26,0 2-14,-2-1-21,-1-3-11,1-9-25,-1-5-16,-1-6-23,1-4-9,-1-8 57</inkml:trace>
</inkml:ink>
</file>

<file path=word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5.0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48 867,'-25'42'345,"19"-46"-240,1-1-13,10-3-57,7-1-13,14-4-17,3-1 0,4 1 0,-1 3-1,-3 2-1,-2 4 2,-1 3-1,-3 1 1,-5 7-2,-5 0-2,-9 7 3,-5 3-4,-13 10 2,-6 6-1,-11 9-1,-2 5 1,-4 0-1,1-4 3,5-9 0,1-8-1,13-9 0,9-3-2,11-6-1,9-3-1,12-3-2,4-2 2,6-3-1,3-1-7,0-2-13,0 5-11,-2 0-23,1 3-7,-5 6-34,-5 2-53,-9 6 99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4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480,'-5'25'229,"-2"-4"-72,4-1-58,0 1-33,-3-8-16,1-1-29,-2-1-14,3-4-26,7 1-15,-3-1-45,5 1-29,-1 1 71</inkml:trace>
</inkml:ink>
</file>

<file path=word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0.5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0 1577,'-2'18'554,"8"12"-499,6 15-41,4 8-21,-8 8-60,-7 3-52,-15-3-105,-14 1-23,-16-7 144</inkml:trace>
</inkml:ink>
</file>

<file path=word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20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75,'9'17'417,"25"24"-349,10 16-16,13 28-14,2 16-7,-5 30-36,-6 16-25,-13 22-37,-9 4-14,-16-2 12,-8-11 20,-12-17 61,-5-6 34,-5-24 45,-3-8 22,1-24-5,1-13-19,5-23-44,6-9-30,4-21-82,4-5-43,3-12-55,3-13 88</inkml:trace>
</inkml:ink>
</file>

<file path=word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19.8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-5 875,'-11'-2'337,"4"2"-272,2 11-13,-1 6-28,-1 17-19,-1 12-2,3 29 0,-3 9-3,-1 40 3,0 13 0,-2 28 1,1 16 3,2 10 4,4 2 0,8-14 12,3-9 5,9-31 7,5-15-1,7-29-15,2-14-19,8-22-59,1-14-25,4-28 43</inkml:trace>
</inkml:ink>
</file>

<file path=word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19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93 1190,'-10'0'433,"9"-7"-348,5 0-53,9-11-43,1-5-21,10-11-42,-1-7-21,-1-2-16,2-1 11,-11 10 29,2 10 26,-9 12 32,-2 6 14,-3 8 31,0 5 4,1 10 20,1 5 1,-1 13-7,2 4-4,-1 2-12,1 2-4,0 3-11,0-1-6,1-2-8,-1-5-3,-2-10 0,-1-6 0,-1-7-4,-2-4-8,-1-6-30,2 1-15,-1-4-33,-2-2-6,1-8 58</inkml:trace>
</inkml:ink>
</file>

<file path=word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6:19.0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9 902,'26'41'308,"-18"-52"-284,1-5-29,8-12-28,0-7-13,3-6-25,1-2-2,2 4 18,-3 6 18,-5 11 31,-1 8 13,-10 8 23,-2 4 13,-3 8 12,0 5 1,-1 14-15,2 9-9,-2 10-10,-3 5-7,4 3 5,-1-3-3,2-9 1,1-3-3,0-8-8,0-3 0,-1-3-8,-2-4-2,-1-3-9,-1-1-4,0-7-9,-2-2-8,0-2-19,1 2-18,1 4 42</inkml:trace>
</inkml:ink>
</file>

<file path=word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54.8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133 791,'-13'-9'296,"8"0"-243,5 0-14,8-5-36,1-3-2,3-6-4,0 2-4,-6 6-2,0 3 1,-3 8 8,-4 2 5,1 2 13,-1-1 7,0 1 16,0 0 8,1 0 10,-1 1 9,-5 10 7,-9 25 1,19-28 7,4 2-7,5-2-8,5 0-8,10-4-19,6-3-3,17-7-13,9 0-2,16 2-12,5-1-1,6 8-7,10-5-5,9 2 2,1 3-1,19 1-2,-2 2 4,-4 0 0,5 0 0,-5 0 2,-2-1 1,3-3-2,-1-3 2,-10-3 1,-5 0-1,-10-4 5,-3 0-6,-11 0-2,-3 3 0,-18 2-2,-11 1 1,-16 0 0,-7 2 1,-13-2-1,-3 5 1,-10-2-3,0-1-9,-5 0-24,-2 0-36,-9 1-84,-3 8 34,-6-5 59</inkml:trace>
</inkml:ink>
</file>

<file path=word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26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9 368,'-37'-29'179,"32"32"-71,1-3-19,0 0-47,0 3-6,1-2 4,-1-1 4,1 3 2,0-2-2,3-2-14,-1 1-7,1-1-19,0 0-5,0 0-25,0 1-23,0-1 30</inkml:trace>
</inkml:ink>
</file>

<file path=word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2:25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369,'-45'26'158,"45"-27"-86,3 0-35,0-2-35,-3 3-7,0-1-16,0 0-36,0 0 37</inkml:trace>
</inkml:ink>
</file>

<file path=word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2:11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9:55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 675,'0'-5'241,"1"1"-221,4 3-1,0 1 0,6 6-1,3 6 3,8 15 2,4 5 1,9 9-6,-1 7-5,-1-4-5,-2 1 0,-8-10-8,-4-7 0,-5-7-20,-5-6-15,-6-7-10,0-4 24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4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84,'0'9'303,"2"-2"-213,0 5-43,3 1-13,3 4-13,1 3-10,2 0-53,0-3-25,-2-2-76,0-4-43,-3-7 123</inkml:trace>
</inkml:ink>
</file>

<file path=word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6:34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4 373,'-3'1'151,"-3"-1"-77,-1-3-5,2 3 2,-2-4 6,2 2-15,4 4-3,-4-5-13,2 3-7,0 0-12,-3-1-8,2 1-8,0-2-2,1 2-3,0 0 1,3 0-3,0 0-2,0 0 0,0 0-2,0 0 3,0 0-3,0 0-6,0 0-10,0-1-156,0 0 123</inkml:trace>
</inkml:ink>
</file>

<file path=word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39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5 747,'-10'-6'270,"4"6"-219,3 0-41,6 6-42,6 1-28,2 6 32</inkml:trace>
</inkml:ink>
</file>

<file path=word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29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7 687,'-5'-6'259,"1"0"-204,2-2-5,1 0-4,2-3-6,2 5-5,0-1-9,3 4-7,2 0-7,1 6-4,4 12 1,2 9 3,-2 13 1,-1 6 2,-4 2-1,-2 0-5,-2-8 2,1-10 1,0-9-2,-2-9 0,2-8 1,1-3-2,2-14 0,3-7 2,6-12-5,1-11-3,1 1 1,-2 2 0,-5 14-1,0 9 5,-5 13-7,1 10-6,-2 14-1,-4 11-3,4 16 3,-4 4 5,4 8-6,-1-2-16,-2-5-32,8 2-33,-4-9 51</inkml:trace>
</inkml:ink>
</file>

<file path=word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45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0 179 428,'-17'-29'197,"6"27"-97,0-5-41,-1 0-18,-1 0-19,0 1 1,-2-1 6,1 1 9,1-3 12,-8-5 4,1 2 1,0-1-5,-3 3-10,2 0-7,-2 0-11,-2 3-8,-4-5-4,4 7-3,-1 0-4,-2 3 2,-1 3-5,-1-1 0,-1 2 0,-1 2-1,-4 2 1,-2 0-1,-1 5 1,-1-1 0,4 3 0,4 5-1,6 0-2,1 2 1,1 0 0,2 2 1,-5-3 0,4 3 1,-1 1 0,4 1 0,1 3-1,-2 1 0,2 7 1,-5 1-2,5 0 0,2-1 2,3-3 1,2-1 1,5-1 1,4-3-3,3 1 0,-1-5-1,4 2 1,0 3 1,5 1-1,4 6 2,3-2-2,2 1 0,5 3 0,1-1 0,5 3 0,0-3 0,0-4 0,-1 1-1,3-2-1,3 1-1,5 0 1,1 2 0,11-1 0,2 0 1,7 1-1,0-4 2,-6-6 1,2 1-2,-1-5-1,11-1 2,1-3 0,-1-8 0,-1-1 1,-8-5-2,9-2-1,2-2 1,4-5 0,2 0-1,-9-7 2,-3-1 2,7-3-2,-2-4 3,2 0-1,0 1 0,-18-4 2,2-1-1,-6-2-1,-3-2 3,-2-1 2,-3 3 0,-6 0 6,-4 2 3,-8 2 9,-4-3 4,-10-2 4,1-3-2,-4-2-6,2 0-3,-5-5-7,-1 3-1,-8-4-2,-5 3-3,3 5 3,-3-1 4,-5 4 1,-2 0 2,-12-6-4,0 4-2,1-3-6,-1 0 0,2 7-3,-3-7-4,-1 5 0,0-1 0,-6 1 0,2 6 0,-13 0 1,0 4 0,5 0 0,-6 2 2,9-3-2,0 1-1,-5 2 0,-1-3-2,-1 5 0,-3-2 3,1-3-2,5 10 1,2-3 1,5 5-1,-2 5-2,-2-1-1,-3 4-1,0 0-2,2 3-13,4 3-5,7 7-23,0 1-9,4 5-6,3-1-3,1 3-2,-4 1-7,-1 9 52</inkml:trace>
</inkml:ink>
</file>

<file path=word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3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328 767,'-11'12'315,"2"-5"-194,1-4-1,0-7-29,-2-6-27,3-11-35,3-7-7,1-6 2,4-8-4,7-1-4,-1 0-3,-1 2-6,3 5-3,-4 14-1,0 4-2,3 11-5,-5 6-2,2 10 0,2 8-1,-2 13 5,2 6 0,-5 7 5,5 6 2,3 4 0,-1-4 2,1-3-5,-2-6 1,-3-7-1,0-4 0,0-9 0,-3-5-2,-2-6 2,0-3 3,-4-4 2,1 0 6,-4-3 2,0-1 3,-3-1 6,-2 0-1,0 0 9,2 2-1,-1-1 0,2 0-2,3 3-11,4-1-4,3 1-9,3 1-4,-4-2 0,0 0-1,16-1 2,35 0 0,-22-4-1,3-1-1,2 2-13,3-1-19,-2 0-55,1 3-28,-7-3-27,-3 4 79</inkml:trace>
</inkml:ink>
</file>

<file path=word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2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5 0 826,'-12'8'322,"-1"6"-242,-7 15 2,-6 7-5,-5 16-17,-5 5-18,-7 2-20,0 2-10,2-9-32,4-4-25,12-10-58,7-4 60</inkml:trace>
</inkml:ink>
</file>

<file path=word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2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702,'19'-3'292,"-24"15"-129,1 1-64,6 8-8,8 0-3,10 6-25,3-1-13,9 2-14,3-2-7,-1-3-16,2 0 0,-3-6-9,0 0-3,-6-2-5,-3-4-15,-6 0-50,-6-2-27,-3-4-57,-8-2 86</inkml:trace>
</inkml:ink>
</file>

<file path=word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2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366 779,'-30'1'316,"5"-4"-208,1-3-12,5-6-26,2-1-20,8-6-23,2-6-2,8-10-5,4-3 1,8-8 5,7 1-1,1 6-7,3 2 0,0 13-7,-1 5-7,-1 12-1,-1 9-3,-2 15-3,0 5 4,-4 16-4,-2 2 3,-5 2 4,-5-1-2,-3-9 2,0-2 3,-4-12-1,1-6-2,3-8 2,-2-5-3,3-7-3,2-5 1,6-13-4,2-6 2,8-11 3,1-3 0,-1 4 6,2 3-4,-4 14-4,-1 10 0,-2 13-5,-2 9-1,-1 11 2,0 10 0,-2 15 3,0 3-1,-3 4-10,0-5-17,0-7-48,-1-2-20,3-6-206,0-7 203</inkml:trace>
</inkml:ink>
</file>

<file path=word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1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372 904,'-20'5'366,"10"-3"-244,3 1-14,7-2-55,7-1-20,12-5-31,7-6-6,18-9-11,6-7-18,5-5-25,1-1-16,-3-1-24,-3 2-8,7-2-40,-2 0-24,0 3-38,-7-1 13,-17 8 79,-5 6 70,-16 4 143,-2 8 57,-11 5 62,-4 1-7,-9 9-51,-7 2-41,-13 9-45,-8 6-11,-3 6 3,3 1 1,7 1-21,8-2-9,15-2-22,5-3-6,12-1-7,7-1-2,12-1 0,6 0 0,16-2 2,4-2 0,2-1 4,-3 0-3,-13-4 0,-9-1 2,-12-3-4,-4 0 4,-11 2-2,-3 4-1,-11 3 6,-8 0-2,-6 1 3,-7-5 4,0-1-20,1-3-10,6-5-41,5-3-26,13-6-23,8-2 60</inkml:trace>
</inkml:ink>
</file>

<file path=word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1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58 620,'22'-56'264,"-28"55"-159,-1 0 5,0 2-32,0 3-20,-3 2-24,-1 1-10,0 6-17,-1 3 0,-1 8-4,1 7 1,1 16 1,-3 3-2,8 13 9,-7 0 1,10-1 0,0-2 2,2-11-10,6-3 0,-2-16-4,9-3 0,4-13 0,1-5 0,4-10-17,0-11-13,-3-15-38,2-6-32,0-4 63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9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7 446,'-2'-11'224,"-1"7"-64,0 2-37,0 4-40,-2 5-22,0 5-29,0 3-9,2 6-12,2 1 3,3 3-4,1-4-2,-1 3-4,2 0-11,-4-4-32,-5 0 624,0-1-45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3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 680,'5'-7'272,"0"-11"-180,-2 0-9,-1-2-24,-2 0-9,0 5-14,0 1-5,-1 7-6,1 5-12,1 6-15,3 8-3,4 9-6,3 10 4,3 2-6,1 1-13,0-1-25,-2-4-20,3 1-54,-6-2 78</inkml:trace>
</inkml:ink>
</file>

<file path=word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0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51 709,'67'-51'277,"-59"56"-205,1 11-9,-4 4-2,-6 12-17,-1 3-7,-11 7-15,-1 2-3,-7 1-6,-2-1-1,-1-6 0,0-4-1,4-10 4,2-5-4,4-9 4,3-5-3,4-8-4,0-3 0,1-6-5,2-1 1,4-1-3,0 0 1,3 2 3,1 3-1,-1 6 2,0 0-2,1 4-2,0 2 0,0-1-3,1 3 2,-1 1-6,0-3-14,3 0-44,1-2-34,3-5 57</inkml:trace>
</inkml:ink>
</file>

<file path=word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0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7 0 636,'-1'2'263,"-3"11"-151,-4 6-24,-8 15-25,-3 6-15,-11 7-28,-3 2-3,-8-1-8,-1-5 0,9-8-1,3-9-2,15-12 3,5-5-2,5-9-3,6-4 6,7-5-10,5 1 1,14 5 0,1 3-5,6 6 8,3 4-6,-2 3-4,-3 1-18,-5-4-57,-4 1 54</inkml:trace>
</inkml:ink>
</file>

<file path=word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0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618,'-1'9'282,"1"12"-58,5 8-143,5 14 4,3 8-2,1 5-25,0 4-18,0-6-22,-1-4-6,-2-8-9,-1-4-2,0-7-23,0-4-21,-1-7-43,-1-10-36,3-14 77</inkml:trace>
</inkml:ink>
</file>

<file path=word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39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647,'3'50'264,"5"5"-179,-4 1 6,-4-5-2,3-7-19,-3-6-16,1-8-5,0-5-5,2-12-5,0-7-4,-1-6-8,2-3-7,-1-11-8,5-9-3,2-14-2,1-6-1,3-8-5,-1-2 3,4-2-13,1 4-9,0 9-20,0 9-20,-1 14-22,0 6-7,0 6-3,-1 4-1,4 4-7,0 0 5,0 4 21,5 2 17,-4 6 51,5 5 25,-4 11 49,-4 5 18,-8 10 8,-7 2-10,-6 3-31,-4-4-11,-11 1-17,-5-4-6,-5-5-6,-3-7-6,5-15 2,2-8 1,3-15-3,3-9-1,5-14-1,1-6-2,7-10-3,4 0 5,6 3-4,2 5 2,8 16-3,3 9-4,9 15 0,4 10 3,11 12-2,0 5 3,-3 6 1,-2-2-8,-7 0-24,-5-3-21,-5-7-203,-1-4 172</inkml:trace>
</inkml:ink>
</file>

<file path=word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39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26,'3'22'267,"1"9"-99,-2 12-53,0 7-14,-2-2-46,0 1-15,-1-3-24,-2-2-5,0-6-29,1-7-18,1-9-230,3-11 186</inkml:trace>
</inkml:ink>
</file>

<file path=word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38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8 600,'-31'-31'261,"30"28"-126,-4 1-19,3 1-20,3 1-16,3 7-37,5 4-20,4 18-15,1 11 1,1 18 9,-2 10 4,-4 1-5,0-2-3,-3-15-3,-2-6-2,0-12 0,-1-7-4,-3-12 0,0-4 1,-1-10-4,-3-3 1,-1-9-21,1-7-10,-6-10-6,0-4-3,0-7 19,-5-2 8,-2-5 5,-1 2 4,-1 6 1,5 4-2,2 11 5,4 3-2,5 6-1,3 0 1,12 1-1,2-2 0,12-1 2,2 1-1,-2-1-1,5 3 3,-4 2-3,-1 0 0,2 3 1,-3 2-2,-4 1 1,-3 4 0,-2 1-1,-5 0-1,-2 4 2,-3 3 0,0 10 12,-1 5 9,-3 17 9,4 9 4,-1 10-1,1 7-9,1-2-4,-3-4 3,-4-8-11,-2-3 1,2-10-4,1-7-9,2-11-9,3-5-21,1-10-43,3-6-12,7-13-36,-4-12-6,4-17 87</inkml:trace>
</inkml:ink>
</file>

<file path=word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36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41 591,'-56'-41'260,"44"41"-121,2 1-4,4 0-22,1 1-15,5 1-37,5 0-19,8 6-24,9 0-5,6 6 1,5 3-1,-4-4-7,-1 5-1,-5-2-1,-5-1-2,-3 3 1,-4-2 0,-7-4 1,-1 2 0,-3-4 4,-2 1 3,-3 0 2,-1-3 0,-1-2-5,-1 1-3,-2 1-3,3 0-5,0 3-28,0-3-17,3 4-43,-1-1-17,11-1 66</inkml:trace>
</inkml:ink>
</file>

<file path=word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35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28 754,'-21'5'281,"8"-3"-208,4-2-18,8 1-15,1-4-9,14-9-10,9-1 1,16-11 3,5-4 1,8-1-2,-3-2-6,1 5-5,4 1-2,8 4-1,10 3-2,-1 1-1,-1 2-1,-7 2 0,-6 2-3,-22 6 1,-18 4 0,1-1-2,43-3 5,-18 5-3,-7 3-1,-32 3 3,0 0-3,-2-2 3,-2 0 2,0 0 0,-3-1 0,-1 0-6,-1-3-7,0-4-32,-4-1-18,-1-8-22,-2 1-19,3-4-51,-4-4 97</inkml:trace>
</inkml:ink>
</file>

<file path=word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7:34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29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78 811,'-17'-15'303,"10"3"-240,7 3-12,10-6-8,5-2-14,18-3-5,3-5 6,13 3 1,3 0 3,-5 7-3,6 8-7,-2 12-10,0 6-3,2 15-7,-5 5-4,-18 10 0,-4 8-6,-25 8-12,-14 9-10,-14 9-21,-13 3-2,-8-3 5,3-5 14,1-9 16,6-4 8,8-11 8,3-6-3,12-9 4,3-9 2,9-9-3,5-1 1,6-4 1,8 5-1,8 5 8,8 3 2,13 8-3,2 1-1,5 2-3,-4-4-9,-4-2-26,-6-4-34,-5-9 39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3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0 629,'-1'6'258,"-4"7"-161,-3 7 1,-6 9-24,-4 6-1,-2 8-21,-2 5-9,-4 2-24,2 3-12,-6-10-37,7-3-19,6-9-19,5-9 30</inkml:trace>
</inkml:ink>
</file>

<file path=word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28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1,'6'4'269,"-1"6"-223,7 20 0,-3 15 5,0 28 15,0 21 1,-8 25-17,-1 2-6,-2 8-23,-3-5-7,0-14-5,1-3-1,1-18-8,-2-13-13,2-26-40,1-13-18,0-26-49,1-14 72</inkml:trace>
</inkml:ink>
</file>

<file path=word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28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3,'4'7'292,"0"9"-129,1 28-150,3 15 2,-4 34 12,3 15 0,-1 14-5,-2 5-4,0-6-2,-3-12 1,-1-20-5,-1-12-2,-6-21-2,0-9 6,-1-18-21,-1-11-19,2-18 360,2-9-266</inkml:trace>
</inkml:ink>
</file>

<file path=word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28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8 1019,'-1'-3'350,"2"-1"-332,12 0-12,8 2-4,5-4 1,2 2 0,-2-1 1,5-1-1,2 3-2,3-1 1,8-1-6,4-1-9,-1-7-35,1-1-17,-9-5-67,-4-1 82</inkml:trace>
</inkml:ink>
</file>

<file path=word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21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4 40 542,'-9'-36'221,"12"32"-98,-1 3-43,-2 0 18,-1 1 38,0 0-4,0 0-22,0 2-18,-20 26-32,-39 61-10,9-18-19,-4 12-8,-12 11-13,-5 4 0,-5-1-4,2-7 11,11-15 14,12-9 6,17-18 9,8-10-4,13-15-13,-1-5-3,11-8-9,-1-4-7,3-5-9,5 4-16,-2-5-30,3 4-21,6 0-48,3 0-21,6 0-24,1 0 88</inkml:trace>
</inkml:ink>
</file>

<file path=word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18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0 783,'-20'35'261,"-4"17"-255,1 5-3,6 4 2,4-4 4,10-6-2,5-4 1,10-10-5,5-5-9,9-16-19,3-7-13,2-17 23</inkml:trace>
</inkml:ink>
</file>

<file path=word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16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9 790,'-1'-26'287,"1"10"-228,0 4 11,0 8 0,1 3-12,-2 11-30,0 10-13,-2 27-15,-1 12 5,-3 23-1,2 6 0,2-11-1,3-8-3,6-22 3,1-17 0,6-16-4,1-7-1,5-15-4,3-10 2,4-20 0,7-9-2,-4-19-2,2-4-1,-8-6 5,-4 4 4,-5 14 5,-7 12 2,1 28-6,-4 9-4,-1 27-6,4 16-2,2 25 1,2 19 5,2 23 4,0 5-2,-1 10 3,-2 2 0,2-11 0,-1-5 3,-2-21 0,-3-12 2,-4-22 5,-4-10 3,-3-13 10,-4-7 6,-6-11 6,-2-3-3,-11-13-9,-5-5-4,-1-3-10,-1-1 3,4 3-7,3 1-10,6 3-35,2 3-28,9 2 39</inkml:trace>
</inkml:ink>
</file>

<file path=word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16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7 900,'-9'-5'345,"5"4"-268,2 0-20,3 4-21,-1-3-14,15 19 0,55 61 5,-20-12 5,6 13-4,4 5-7,6-4-11,-1-5-4,2-14-5,-9-7 1,-15-17 2,-9-9-6,-17-17-34,-2-9-32,-10-18 79,-5-16-29</inkml:trace>
</inkml:ink>
</file>

<file path=word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3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18 698,'-14'-7'284,"7"2"-194,0 0-4,7 5-41,-1 0-16,3-1-24,-2 1-1,0-1-4,18 0-2,47 0 2,-25 2-1,1-4 2,-4-3 0,-8-5 0,2 2-1,-6-3 1,-4 2 0,-6-2-11,-3 1-12,-7 3-29,-2 1-21,-8 2-100,-3 1 111</inkml:trace>
</inkml:ink>
</file>

<file path=word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0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63 323,'-1'1'180,"-6"-5"-9,5-3-114,-4-3-4,2-9 12,2-3 8,-2-11 6,4-3-7,2 14-20,-1 10-8,1 2-13,5-31-7,9 15-11,-5 3-5,1 24-9,3 8-1,-3 7-3,2 7 4,1 7 2,1 0-3,1 2-8,0-2-12,-5 2-33,-2 3-25,-6-3 51</inkml:trace>
</inkml:ink>
</file>

<file path=word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0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8 714,'11'-42'255,"8"1"-232,-2 3-2,-1 12-9,-3 6-5,-4 14-6,1 8-1,-2 18 0,-4 9 4,2 22 5,-5 0 3,-1-4-1,14-1-2,-2-22 1,8-3-2,-4-14 1,-4-7 0,-1-11-1,1-6 1,4-11-1,-3-7-1,-2-7-3,-5-1 0,-4-5-1,3 4 1,-1 9-1,0 9-2,3 22-2,-1 10-1,5 21 1,2 12 1,1 17 2,0 3 1,-1 8-2,1 0 0,-1-4-1,-3 0-1,-6-11 1,-5-6 4,-8-12 13,-3-7 5,-2-13 5,-1-3-1,-4-8-6,-1-10-3,-4-6-6,0-6-1,4 0-5,3 5-3,-2 2-12,6 4-16,8 6-36,-3 1-32,8 3 6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3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1,'11'10'296,"14"11"-227,6 10-3,8 11-7,0 4-13,-8 3-18,-4 1-9,-7-6-12,-1 0 1,-5-13-6,-3-6 3,-2-9-4,-5-11-7,1 1-16,-3-5-15,1-11-37,4-6-31,1-25 68</inkml:trace>
</inkml:ink>
</file>

<file path=word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5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56 489,'-8'-31'289,"1"10"-24,1 16-123,0 5-24,-5 11-41,-3 8-17,-9 20-38,-2 9-10,-9 18-5,1 9-13,-1-1-37,0-3-23,5-8 35</inkml:trace>
</inkml:ink>
</file>

<file path=word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5.5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6 848,'-9'-5'338,"8"6"-259,3 3-4,12 10-31,6 5-7,14 15 4,7 11-1,4 13-10,-3 3-12,-2-3-12,-7-3 1,-3-16-8,-5-6-3,-6-13-24,-4-10-20,-2-6-47,-4-9-22,1-14 74</inkml:trace>
</inkml:ink>
</file>

<file path=word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30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35,'1'0'308,"6"7"-261,3 5-9,2 12-29,-3 10 2,-4 15 4,-2 5 0,-3 6-2,-2 1-1,-1-11 5,1-2 2,-2-16 4,1-8 0,0-10-6,-2-5-4,3-5-13,-1-2-9,3-2-27,-1-3-22,1 2 418,0 0-287</inkml:trace>
</inkml:ink>
</file>

<file path=word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46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9 105 685,'-55'-6'250,"3"1"-213,5 1 0,-9-1-23,-3 1-5,3 6-7,-5 2-2,12 3-1,1 0 1,-2 2 0,0 2 7,-5 4 6,-1 4 1,4 5 1,3 1-6,7 8-4,3 1-3,1 13-1,-7-1 0,-1 5-1,-2 2 0,7 1 0,10 6 0,11 7-1,4 1 1,9 0 0,4-2 0,10-1-2,7 2 0,13 2-3,9 2 1,9-8 2,3-1-1,7-3 2,0-4 0,7-2 1,9-2-1,12-4-2,1-7 1,6-7 0,6-9 0,3-9 2,6-1 1,6-11-1,2-3 2,-4-8-3,-5-11-1,6-8 2,-7-7 0,-5-8 7,1-5 2,-15-7 11,2 0 3,-12-6 11,-5 0 4,-20-6 3,-13-3 7,-11-4-1,-9-3-1,-11 0-3,-4 2-6,-16-1-4,-3 3 0,-14-1-3,-11 1-1,-15 2-4,-7 1-1,-11 3-10,-2 0-2,-8 9-7,-4 3-2,-11 11 1,-4 5-4,-6 11-7,-1 8-4,-2 16-17,-8 5-10,-2 21-25,0 8-15,-10 18-30,5 14-21,17 21 85</inkml:trace>
</inkml:ink>
</file>

<file path=word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4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602,'5'-2'250,"-1"-1"-148,0 1-7,1-4-28,1 0-12,0 2-27,4 2-6,0-2-10,1 2-3,0-1-1,4 3-4,0 3-3,9 1 2,-1 3-3,-1 1 2,1 3-1,-3 1-1,2 7 1,-3-1-2,0 10 1,-5 3 0,-3 13-2,0 12 3,-3 18-1,2 17 0,0 27 4,-1 6-4,3 24 4,0 4-2,5 10-6,2 10-4,4-3-13,2 5-7,0-10-11,12 7-5,-4-9-20,-3-5-15,5-4-27,-17-18-17,2-15 82</inkml:trace>
</inkml:ink>
</file>

<file path=word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3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0 460,'-26'24'201,"-2"0"-110,9 7-4,3 9-25,1 10-9,6 19-5,3 8-4,7 22-10,2 13-6,11 22-16,-2 15-4,8 20-4,-3 6-1,1 3-6,9-1-1,-3-9-1,2-4 0,-6-13 4,-3-5 1,-6-15 1,-1-7 0,-3-14-1,-5-11-2,1-10-1,-1-9 2,-2-14-2,3-5 2,-1-15 2,2-2 3,2-12 4,0-5 1,5-4-1,-1-9-2,2-4-2,3-3 0,1-3 0,5 4-3,-1-3 2,2 2-1,0-4-1,0-2 1,3 0-2,-4-1-14,2 0 209,-2-1-152</inkml:trace>
</inkml:ink>
</file>

<file path=word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1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542,'-10'21'228,"1"2"-154,-2-2-5,1 0-27,0-3-27,4 0-21,1-2-1,0-6 1,2-3 4,2-2-19,1-1-13,4 0-63,0-1 57</inkml:trace>
</inkml:ink>
</file>

<file path=word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1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9,'1'11'145,"1"0"-151</inkml:trace>
</inkml:ink>
</file>

<file path=word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29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72 820,'-5'2'308,"11"-2"-246,16 4-22,7-11-32,6-1-1,11-7-31,0-8-35,7-2 39</inkml:trace>
</inkml:ink>
</file>

<file path=word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29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817,'49'-47'289,"-38"41"-245,6-1-1,8 0-9,2-3-1,11 0-19,0 1-9,4-1-1,-1 2-5,-8 3-29,-2 4-14,-8 1-62,-6 0-45,-6 11 98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2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818,'17'2'305,"10"-2"-238,9-6-35,3 0-2,3-7-44,-3-4-34,2-3 31</inkml:trace>
</inkml:ink>
</file>

<file path=word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3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8 64 811,'-6'-2'281,"6"2"-257,1 3 2,2 10 9,0 4 17,4 17 27,-3 8 6,-1 23-4,-3 23-9,-9 37-21,-6 40-11,-10 46-19,-3 16-10,-5 29-7,2-14 3,3-6 23,0-19 16,-4-15 23,1-10 5,-12-18-17,1-7-15,7-37-23,2-14-10,22-36-9,4-16-1,10-24-10,4-11-3,10-8 0,7-3-3,18-4 5,7-3 3,13-8 5,5-3 5,18 0-1,8-2 0,12-2 0,12 2-2,10-8 8,2 0 2,27-2 0,1-3 1,6 4-5,7 0 1,-7 1-3,11 4-1,-4 6 0,5 0 1,-9 3-2,-1 2 0,-11-1 2,-17 1-4,-8 0 2,-17 0 0,-28-2-1,-11-1 1,-31 3 2,-13-4 3,-14 1 8,-7 1 9,-6-3 10,-2 0 5,-3 0 3,2 0-6,0-1-12,0 0-5,-7-5-16,-32-42-5,32 8-5,4-10-2,6-20 2,2-13 1,9-26 0,3-14 3,7-23 5,4-10 3,3-7 1,0-2-3,1 5-7,1 7-5,-4 9-6,0 6-6,-3 3-7,-6 4-6,0 4 4,-8 0 5,3 9 11,-4 5 7,-3 5 1,4 11 1,-4 12 6,0 8-1,1 23 11,-5 10 10,-2 14 8,-1 8 3,-1 12 4,2 3-3,0 7-9,-1 2-2,1-2-16,-1 0-7,0 0 1,-1 0 2,1 0 7,-1 0 12,0 0 19,0 0 0,0 0 0,-24 0-6,-44-7-20,17-5-5,-19-2-2,-8-5-5,-24-1 0,-13-2 0,-20 1 0,-18-3 0,-16 5 0,-12 1 0,-18 4-5,-7 5 1,-11 5-3,2 4 0,0 6 4,8 3-1,15 2 6,9 1 3,29 3-3,10-3 4,32-3 4,18-2 8,29-6 21,19 0 10,21-1 10,11-2-6,11 0-21,2 0-14,4 1-28,-2 1-9,0 0-1,0-1-26,8 0-61,34-6-54,-23-4-32,2-3 102</inkml:trace>
</inkml:ink>
</file>

<file path=word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8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5 846,'-33'-3'341,"16"2"-240,5 0 4,9 1-45,3 0-23,11 8-27,10 5-6,18 8-2,9 3 1,7 1 2,1 1 0,-2 1 1,-3 0-3,-3 2 0,1 1-1,-2 2-2,-3 4 1,-4 9 0,-3 8 1,-8 16-2,-2 5 3,-6 11 0,-4 6-3,-2 14 6,-3 4-4,-1 13-2,0 5 2,2 7-14,-1 3 1,1 1-6,1-6 0,-1-10 3,-2-6 2,0-14 1,-4-6-7,-2-16-4,-2-7 0,-4-20 6,-1-4 8,-3-13 17,-1-7 10,-4-10 16,0-6 4,-4-7 6,-1-1-3,0-3 1,-3 2 10,-1 1 9,-2 2 2,-1-2-9,0 1-7,3 0-19,1 1-3,-1 2-14,0-1-4,-1 0-20,1-2-21,6 0-66,10 0-34,8-3-18,6 1 74</inkml:trace>
</inkml:ink>
</file>

<file path=word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8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45 773,'-34'-47'323,"29"47"-194,4 1-26,1 0-9,0-1-29,0 0-18,0 0-26,0 0-1,28 0 6,49 0 2,-19-6 1,4-2-8,-3 0-13,-3-3-1,-7 1-8,0-1 1,-6 2-3,-2 2-10,-11 0-34,-11 0-22,-12 3-26,-11-1-2,-14 0-10,-7 2-10,-11 3 8,-2 3 11,-4 5 49,2 2 36,3 5 33,3 1 6,6 7 17,-1 3 2,4 6 0,3 3 1,5 7-5,5 5 2,6 17 4,3 19-4,8 34-12,1 17-8,6 33-17,3 6-1,1 13-3,2-4-1,1 0 3,-1-15-4,-3-5 3,-1-6-3,-8-20 1,-2 1-1,-5-19 0,-4-12-3,-1-14 1,-3-13 0,-2-21 1,1-11 12,3-15 18,3-6 6,6-15 3,3-3-8,8-8-17,3-3-4,9-4 3,3-2-7,9-5 1,2 0-2,6-2-7,2 1-8,1 3-35,-4 1-17,-7 2-33,-6-2 328,-8 0-181</inkml:trace>
</inkml:ink>
</file>

<file path=word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6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676,'-4'25'269,"4"-2"-200,0-1-9,1-3-58,3-4-34,1 0-127,2-3 102</inkml:trace>
</inkml:ink>
</file>

<file path=word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6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40,'2'3'258,"3"-1"-235,1 1-19,0 2-65,0-3 43</inkml:trace>
</inkml:ink>
</file>

<file path=word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5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67 545,'3'-27'285,"1"-4"-2,-3-7-246,-5-4-6,0-1-8,-2 8 0,1 8 19,2 10 3,3 13 1,-1 1-9,4 13-28,6 9-7,4 13-11,0 5-7,0 5-25,-1 0-17,-7 5-35,-4 1-40,-9 3 91</inkml:trace>
</inkml:ink>
</file>

<file path=word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5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0 1101,'-5'6'405,"10"-4"-349,9-1-11,11-6-49,7-6-11,13-13-56,3-2-37,9-7 61</inkml:trace>
</inkml:ink>
</file>

<file path=word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5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6 914,'1'1'324,"5"1"-284,2 0-20,9-1-9,0-1 0,8 0-2,2-2-6,3-2-22,2 1-12,2-3-33,-5 0-23,-2 5 60</inkml:trace>
</inkml:ink>
</file>

<file path=word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4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-5 985,'-10'-2'378,"8"5"-296,2 9 1,2 15-39,-2 9 0,-10 19-7,-3 7-8,-11 5-14,-6 0-7,-3 1-9,-1-4 3,2-2-6,5-5-9,6-16-23,4-8-17,8-16-40,3-6-18,7-8 72</inkml:trace>
</inkml:ink>
</file>

<file path=word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4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783,'-8'-4'358,"0"3"-148,9 1-135,10 8-44,8 7-15,14 21 6,6 13 0,16 20 10,1 5-1,12 0-13,-1-6-2,-7-15-7,-4-5-7,-17-13-2,-4-7-3,-9-10-25,-4-3-24,-8-9-58,-5-5 63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2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986,'9'4'353,"8"1"-294,4-4-24,2-1-10,-1-2-3,3-3-19,-6 5-11,-2-1-28,-1-2-8,-6 1-11,5-1 2,-1 0 2,0 2-12,-3 0-51,-3-2 72</inkml:trace>
</inkml:ink>
</file>

<file path=word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2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8 518,'58'-43'231,"-54"27"-121,-1 1-20,2 4-29,-1 4-11,-1 1-13,2 6-7,0 6-9,0 0-2,1 3-2,1 4-1,1 2-4,0-1-2,4-1-5,-2-6-2,-4-7 1,0-2-3,0-4 4,0-5 1,3 0 0,0-2 3,-1-1 0,1 6 3,-6 1 1,7 7 0,-2 2-3,1 3-3,2 11-6,-2 1-1,-3 7-17,5 1-20,-2-6-60,-2-3 58</inkml:trace>
</inkml:ink>
</file>

<file path=word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2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57 599,'-12'5'265,"2"-6"-144,1 0-10,-1-12-43,1-4-19,4-10-24,0-4-5,5-7-1,2-2-1,3 6 0,-1 2-1,1 14-6,0 8-5,0 12-4,2 10-4,-1 17-1,1 11 3,-4 11-1,0 8 4,0 3 0,0-3-3,1-8-1,1-9-2,0-18 0,2-5 3,-4-13-2,0-5 0,1-10 2,-3-14 0,4-11 3,0-11 1,-4-8-1,3-1 2,-2 6-2,1 10 3,0 15-1,3 12-2,-4 8-1,3 6-6,5 14 0,-2 5-2,3 14 4,3 7 2,-3 8 0,3 7 0,-1 4 0,-1-2 2,-9-3-2,0-5 2,1-5 0,-8-7-2,-2-10 7,-2-5 3,-10-14 7,0-6-1,0-7-1,-5-6-1,2-3-6,4 1 3,2-2-7,2 3 0,6 3-4,0 0-8,5 2-38,1 0-21,1-3-70,7 2 79</inkml:trace>
</inkml:ink>
</file>

<file path=word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1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404,'-7'35'193,"0"0"-96,2-5-32,4 0-27,1-6-39,4-3-7,0-4-14,2-3-17,3-3-144,1-1 127</inkml:trace>
</inkml:ink>
</file>

<file path=word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29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79 674,'0'0'242,"0"0"-205,0 0 2,-1 0 3,0 0-2,0 0-6,0-1 0,1 0 6,0-16 2,7-44 3,0 26 0,-4-3-12,5 6-8,0 11-9,-1 2-7,2 12-6,-2 3-1,-3 8-4,3 15 0,1 17 2,-2 11 2,6 13 4,-2-2-3,1-12 2,3-7-5,1-15 1,-1-7 2,-2-10-4,0-5 1,0-14 0,1-9 0,2-15 2,-1-8 4,-5-14-1,-3-3-1,-6 4 1,0 4-3,1 21 1,1 13 1,-1 10-3,1 9-5,3 15-4,3 10 0,10 26-1,0 9 8,12 15 0,-1 3 0,-5 6 0,3 5-1,-13-5 0,-1-1 1,-7-12 0,3-4 1,-12-13 1,-1-5-1,-5-15 4,-11-15-4,0-10 3,-6-9 5,-3-8-5,1 1 3,0-6-2,5 0-3,2-4 1,6 4-1,3 0-4,3 5-10,5 2-38,1 1-26,6-2 47</inkml:trace>
</inkml:ink>
</file>

<file path=word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9:56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22 791,'-19'4'299,"6"0"-249,6-1 17,2-3-8,7 1-26,0 0-11,6 1-16,3 1-4,2-3-3,2-4-6,-1-2-29,3-3-22,3-2-35,6 1 52</inkml:trace>
</inkml:ink>
</file>

<file path=word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1:09:50.1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7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5,'7'8'313,"-2"12"-229,1 6-9,-6 11-17,1 4-14,-1 3-22,-1-1-4,-2-9-1,2-3-3,4-11 3,-2-7-5,6-8-7,-1-8 2,5-13-1,4-1-1,0-15-1,5 0 3,-3-1-3,0 1 2,-3 16 4,0 4 2,-4 12 6,0 7-1,-2 7-5,1 6-1,0 4-12,-2-1-18,-1 0-33,0-4-25,-2-5-28,2 0-13,-1-10 80</inkml:trace>
</inkml:ink>
</file>

<file path=word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6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-4 898,'-42'-12'361,"27"38"-238,-2 3-19,-3 9-47,0 1-16,-3-2-36,2 1-32,1-5-53,5 1-21,11-7 55</inkml:trace>
</inkml:ink>
</file>

<file path=word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6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036,'1'18'391,"11"11"-281,2 1-20,4-2-9,0-2-13,3-4-36,1-1-11,3 0-14,-1-4-2,-1-3-4,-1-5-3,-3-4-39,-2-2-25,-7-5-64,-1-2-27,-6-9 101</inkml:trace>
</inkml:ink>
</file>

<file path=word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46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42,'0'18'305,"-1"-2"-249,2-1-54,-1-3-40,-1-2 2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2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0 1041,'-66'80'374,"57"-36"-312,-2 8-13,-5 3-20,-2 3-8,-3-2-21,-1-1-8,-3-4-17,0-2 2,4-13-2,4-7 12,10-10-5,-1-12-9,4-3-39,2-3-22,2-17 56</inkml:trace>
</inkml:ink>
</file>

<file path=word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2T11:26:51.6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4:34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2 344,'3'3'169,"-4"-6"-47,1 3-8,-4 0-16,-2-2-8,-3 4-32,-3-2-3,-1 5-8,1 2-7,2 4 2,-1-2 2,2-1-4,-5-2-4,1-3-12,3 3-4,3 2-11,3 2-2,2 3-22,1-1-22,0-4-56,2-1 55</inkml:trace>
</inkml:ink>
</file>

<file path=word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10:16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16,'31'40'198,"-33"-40"-67,1 0-33,-1 0-40,1 0-11,1-1-19,-1 0-6,0 0-3,0 0 2,0 0 1,0 1-1,0-1-3,1 1 2,0 0 8,0 0 5,0 0 8,0 0 2,-1 0 0,1 0 0,-1 0-6,0 1-7,0 3-8,0 0-8,0 3-4,-5 23-3,6-25-4,-2-3 1,2-1-2,2 3-2,-2-4-1,0 0-2,0 0-2,0 0-4,0 0-16,0 0-11,0 0-32,0 0-17,4 2 51</inkml:trace>
</inkml:ink>
</file>

<file path=word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7:56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73 919,'-1'1'326,"22"2"-284,8-1-21,29 1-21,12-3 5,18-5 2,13 0-4,16-5 1,2-2-4,25 2-2,1-2 2,11 0 2,14 2 2,-2 1 4,10 2 4,7 3 6,6 2 4,15 0 7,2-2 4,25-4 10,3-1 2,20-4-9,15-3-6,12-2-13,3-2-5,8 3-1,1-3-2,3 6-6,7 2 5,5 3 6,-11 0 10,8 2 17,9 1-2,2 1-1,4 3-6,4-3-14,-20-1 13,11-2-8,8-2 0,-12 2-5,5 1-13,-27 1-1,-13 0-2,-18 0 3,-6-2-1,-20 2 7,-20 2 8,-21 3 4,-13 1 6,-28 0 4,-8 3-6,-24-2-5,-17-1-3,-19 5-15,-18-3 0,-22 4-25,-11-1-28,-21-3-78,-8 2-62,-19-8 116</inkml:trace>
</inkml:ink>
</file>

<file path=word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51.5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 727 660,'-19'-66'272,"13"59"-168,4 2-52,-1 5-6,3 0-21,2 3-7,-2-3-2,0 0 5,2 11 9,39 45 7,-21-7 1,-3 6 1,4 16-13,-2-1-8,-4-4 0,1-4 1,-2-12 11,0-2 7,-4-15 4,-3-9-1,5-17-11,7-11-6,10-34-9,12-25 0,19-59-10,15-32-19,32-46-48,12-20-26,36-3-176,-2-7 175</inkml:trace>
</inkml:ink>
</file>

<file path=word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38.3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 87 77,'-19'33'68,"20"-28"26,4-3 2,3-1-2,6 0-6,-7-8-10,5-1-4,-1-11-15,0 0-5,3 2-10,-6-3-4,-3 6-12,-1 1-5,-3 5-2,0 4 3,-4 4-4,-3 4-4,0 8-8,-2 3-5,-4 6-1,5 3 0,-2-2 1,3-2-1,6-2 3,-4-7-3,3-3 2,-1-1-2,4-6-2,3 0 0,-1-5-2,4-1 0,-3-5 1,3 1 1,-3-1 5,1-1 1,-3 4 4,-3 2-2,-2 3 0,-4 2-1,1 7-4,-4 3-1,3 11-4,-5 2-9,-1-2 34,7 3-19</inkml:trace>
</inkml:ink>
</file>

<file path=word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36.2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5 229,'19'-10'126,"-17"15"2,-7-5-32,0 2-3,7 0-8,-7-1-16,9 3-10,-6-3-19,-5 1-11,6 3-14,-4 2-5,9 3-3,-5-3 0,1-2 0,5-3-1,-5 0 2,6-2 1,5-5 2,-5-3 1,8-2-1,-4 1-1,-10-1-2,8 4 0,-10 1 2,0-2 0,2 7-2,-4 0-1,-3 3-7,2 5 1,0 2-1,-6 0 0,7 2 3,-2-1-1,0-2 0,7-2 0,3-3-2,2-2-2,2-2-1,0-3-1,3-2 1,-1-5 2,0-4 1,-2 5 2,-2 0 4,-1 2-1,-6 4 6,1 0-2,-4-2-1,-2 6-2,-2 1-8,-4 1 0,-3 0-1,4 3 0,-2 4 1,5 0 0,0-2-3,4 0 0,6-2-2,-3-2 1,10-1-1,0-2 1,3-1 2,-2-2-1,-2-2 5,-5-3 0,-1 3 2,-1 0 2,2-1 0,-2 1 1,-3-2 0,0-3-4,-4 7-1,-2-1-3,1 6-7,0 4-9,-1 0 4,7 4 8</inkml:trace>
</inkml:ink>
</file>

<file path=word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31.4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165 381,'-5'-71'195,"3"65"-69,-1-4-3,2 1-41,-1-2-16,1 3-19,1-2-4,-3 0-12,2 3-1,1-1-7,-4 2-3,2 0-2,-2 2-2,1 4-8,3 1-2,-1 10-6,0 5-3,-7 15 1,1 9 0,2 8 2,2 0 2,5-5 1,0-9-3,7-9-2,-2-7-1,2-9-1,0 1-1,-2-12 2,2-1 1,2-12 0,2-6 3,-2-10-2,0-5 0,-5-6-2,-3-2 2,-4 2 1,-1 6 0,1 11 2,-3 5-2,2 13 1,0 1-1,1 5-3,2 6-1,0 7-4,3 7 1,0 17 2,1 5 4,7 6 1,-1 3 0,2-2 1,3 1-3,-7 6-1,-2-3 1,-1 3 0,-6-1 1,2-5 0,1-1 0,-8-11 0,0-1 1,-6-13 0,-3-5 1,3-6 0,-2-7-3,1-6-2,0-6-2,-1-10 4,2-1 2,3-5 3,4-1 1,2-8-2,6 1-1,6-4-1,3 2-2,8 5 2,1-1 0,4 6-1,-1-4-1,4 6-13,-4 1-10,1 3-42,0 2-84,-4 5 102</inkml:trace>
</inkml:ink>
</file>

<file path=word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53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5 8 442,'0'-3'207,"0"1"-75,-2-1-65,-4 3-31,-3 1-16,-2 4-15,-2 3 5,-3 4 6,-1 0 8,3 5 6,1 0-6,1-1 1,5 0-4,2 0-6,5-3-2,2-2-4,3 0 4,6-2-1,0-1 0,5 1 2,3 1-3,0-1 1,0 4-1,-1 0-7,-3 0 2,-7 4-3,1 7 0,-9 7 2,-6 5 1,-3 9 3,-5-1-1,-5 0 2,1 1 1,-1-5-4,1-2 1,4 1-6,3-7 1,2-6-1,4-7 2,3-11-7,2-2-5,6-6 1,4 1 0,2-3 11,2 0 1,-1-2 0,-2-2-1,-1 6-5,0 3-1,-1 15-2,-4 5-3,-6 12 6,-1 7-1,-8 8-2,5 7 4,-2 4-4,-2-3 4,6-5 7,-3-7-1,6-13 2,0-7-1,6-6-2,0-3-2,3-6 0,3 0-3,-1-5-2,1-2 3,2-4 1,-2-4 0,2-4-7,-2-2-15,3-1-40,2-1 37</inkml:trace>
</inkml:ink>
</file>

<file path=word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52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3 529,'0'-8'226,"-6"-1"-132,6 2-12,1 3-29,2 0-9,2 2-7,-1 1-7,4 0-8,1-1 1,8 4-1,9 2 1,0 2 1,3 1-5,4 1-4,-5 0-3,7-5-5,0-2 1,4-2-2,3-3-1,-2 0 3,-10-1 0,-3-1 2,-6 1 2,-8 4-3,0-1 2,-7 2-3,-4 1-1,-2 0-1,1 2-3,-1-3 0,-1 0 2,-1 14 0,-11 34 3,-2-21 3,8 7-3,0 9-2,0 7-1,2 24-4,-1 12 1,-3 19 2,5 9-2,-4 8-2,2-3 3,6 0 1,-1-2-3,4-17 4,2-9 0,0-16-1,-5-12 5,5-13 0,1-4-2,-4-10-1,4-1-4,-2-7 3,-5-6-2,5-6 1,-4-4 8,-1-5-2,-1-2 3,1-2 2,2 1-8,-4-4 2,3 3-5,-3-5-2,4 2 1,-2-1-20,0 0-8,0 0-42,0 0-17,-1-5 54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9:42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 805,'-5'-3'312,"4"1"-227,2 1-7,0 2-18,-1-2-14,-1 0-8,0 0-15,1 0-1,0 1-3,0 0-9,1 6 2,1 21-3,49 49-2,-17-19-2,8 10-3,8 0-2,0 1 0,-10-10 4,-5-10-3,-8-1 6,-5-10-5,1-2-1,-7-10-13,-5-8-18,-5-9-52,-3-8-37,-2-18 73</inkml:trace>
</inkml:ink>
</file>

<file path=word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51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488,'-2'-1'200,"3"2"-139,1-1-15,-2 0-16,0 0 3,0 0 19,4 13-2,27 45-3,-15-10-2,-3 16-3,1 16-6,-1 35-8,-9 7-3,2 18-13,-1-2-3,-3-19-1,5-6-5,-1-11 0,0-13 2,0-10 3,-3-10-1,-3-18 0,3-3 1,-1-11-5,-2-4 3,3-7 0,-5-7 0,2-6-4,0-3 2,-1-4 4,3-2-6,-1-2 5,-1-1-1,-1-2 3,0 0 8,0 1 3,1-1-1,0 0-4,-1 0 0,0 1-6,0 0-1,0 0 0,0 0-6,0 0 4,0 0 1,1 0 0,-1 0 4,0 0-6,0 0-2,0 0-3,1 0-1,1-1 1,18-2 1,31-4 4,-25 3-5,-1 4 1,0-2 1,-2 1-1,0 0 2,-3 0-2,-1 3-1,-1-2 1,-7 1 0,-3 1 1,0-1 0,0 1-1,-5 0 1,-4-2 1,1 0 2,0 0-1,0-1-2,0 0-18,0 0-16,0 0-38,0 0-16,-7-10 54</inkml:trace>
</inkml:ink>
</file>

<file path=word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29.0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92 245,'-7'-67'76,"18"56"-88,-8-3 8</inkml:trace>
</inkml:ink>
</file>

<file path=word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10:33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253,'0'0'109,"0"0"-62,0 0-3,0 0-4,0 0-3,0 0 4,0 0-4,0 0 0,0 0 2,0 0-4,0 0-2,0 0-13,0 0-6,0 0-6,0 0-2,0 0 4,0 0 5,1 0 9,0 0 0,-1 0 8,0 0 2,0 0 1,0 0 4,0 0-6,1 0 2,1 0 0,-2 0-4,0 0 4,0 0-6,0 0-2,0 0 4,0 0-12,0 0 1,0 0-6,0 0-9,0 0 1,0 0-2,1 1-1,-1 1 1,1-1-3,1 0 2,-1-1-3,0 0-8,3 3-14,0-1-15,30 27-45,-22-27-24,-7-4 65</inkml:trace>
</inkml:ink>
</file>

<file path=word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10:25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775,'29'0'285,"-26"2"-220,3 0-34,0 3-3,-3-3-4,0-1-5,-2 0-8,-1-1-2,0 0 1,0 0 2,0 0 19,0 0 1,0 0 0,0 0-2,0 0-14,0 0-2,0 0-5,0 0-1,0 0-5,0 0 2,0 0-2,0 0 1,0 0 0,0 0-3,0 0 1,0 0-1,0 0-2,0 0 2,0 0 2,0 0-3,0 0 1,0 0-5,0 0-5,0 0-10,0 0-25,0 0-11,0 0-113,-1 0 111</inkml:trace>
</inkml:ink>
</file>

<file path=word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55.1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07 1089,'74'-130'403,"63"-70"-332,14-35 0,45-44-36,11-13-8,-4 7-14,-2 23-6,-25 50 12,-19 30 2,-40 58-2,-19 21 4,-39 40-10,-13 18-6,-25 19 4,-6 9 0,-21 7-16,-5 1-9,-3 2-42,-7 0-26,2 2-43,-2 3 49,2-10 43</inkml:trace>
</inkml:ink>
</file>

<file path=word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54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202 541,'-4'0'216,"3"0"-151,-3 1-26,0-1-11,1-2-4,-1-1 0,1-2 16,3 0 3,-4-1 4,3 1-4,1-2-12,0 0-3,5-1-12,-3-3-2,4-1-7,1-1 1,2-2-1,5-1 0,0-3 0,3 0-2,-1-1 2,0 4 2,-2 7 0,0 3 1,-3 7-7,-1-2-1,-2 3 0,-4 0-3,0 8 1,0 7 2,-1 0 5,-2 4 2,0-3-1,4-1-1,-1-4-4,5 0 0,3-6 2,-2-6-4,-3 0 0,4-3 2,-4-2 2,3-1 0,1-2 2,-8-5-1,3 2-3,-5 0 4,0 2-2,-3 4 1,-1 0 0,-6 2-6,8 4 1,1-1-5,-3 3-1,3-4 3,0 0 1,0 0-1,0 2 1,2 4-2,2 2-7,27 25 6,-18-26-1,1-1 0,0-4 7,-2-2-2,0-4-2,1-3 2,-4-1-3,3 1 2,-5 1 5,-1 1-1,-5 5 2,0-1-4,0 3-1,-2-2 0,1 0-5,-1 0 3,0 2-1,-4 12-1,-7 28 7,10-24-3,-1 7-27,-1-1-27,0 7 32</inkml:trace>
</inkml:ink>
</file>

<file path=word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8.7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3 830,'28'-26'292,"-16"25"-262,4-1-6,6 0-8,-2 0-3,-2-3-2,3 0-3,-3 0-8,-1 0 1,-3-1-14,-1 3-7,-4 2-26,-2 1-27,-7 2 49</inkml:trace>
</inkml:ink>
</file>

<file path=word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31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6 986,'-24'-4'427,"17"1"-268,7 2-19,17 0-80,11-1-21,23 1-17,16 0 4,13 1-11,3 0-4,-1 2-10,-6 1 2,-10 5 3,-4 4 1,-8 3 7,-6 5 4,-16 7 1,-4 3 0,-14 14-4,-4 9-2,-8 17 2,-1 9-6,-1 26 5,0 6-2,4 17-4,-1 9 10,3 2 7,1 7 3,-3 8 6,-3-4-7,-3 0-8,-3-7 3,-1-22 3,-1-8 7,1-21 16,-1-14-1,-2-20-3,1-11-2,-1-25-12,4-4-4,0-13 4,-1-2-3,-5-2 6,-5-6 0,-6 1 3,-5-1 4,-3-1-10,-2 1-4,1 3-16,0 1-4,4 5-5,2 1-4,5 2-22,0 3-26,5-2-81,0 2-42,2 2-132,2-1 181</inkml:trace>
</inkml:ink>
</file>

<file path=word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9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-4 846,'-6'-5'349,"-2"31"-185,2 15 30,-4 32-16,-4 11-6,-1 14-50,-8 2-25,-2-6-37,1-7-15,3-14-51,8-9-33,7-18-106,6-8-48,8-15 432,6-5-237</inkml:trace>
</inkml:ink>
</file>

<file path=word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9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52,'-6'14'357,"12"21"-248,7 12 30,12 23-6,7 9 15,15 14-34,5 2-22,11-5-22,2-6-14,-2-11-16,-5-7-14,-15-12-17,-7-6-5,-18-19-22,-5-10-17,-9-13-44,-9-12-33,-10-22-90,-5-11-21,-14-27 137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59:29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9,'0'0,"0"0,0 0,0 0,0 0,0 0,95-76,-65 51,-10 8,-7 4,-6 4,-7 5,-2 1,-3 1,-6 2</inkml:trace>
</inkml:ink>
</file>

<file path=word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9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0 698,'13'2'242,"-23"-5"-241,-5 0 10,-1-3-10</inkml:trace>
</inkml:ink>
</file>

<file path=word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7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51,'-1'7'412,"8"6"-194,9 10-59,13 10-49,6 6-1,10 6-19,3-2-19,3-1-29,3-3-9,2-6-23,0 0-1,-8-10-7,-5-1 2,-15-7-11,-6-4-22,-9-4-69,-6-5-50,-10-8-62,-8-11 113</inkml:trace>
</inkml:ink>
</file>

<file path=word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7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43,'9'41'490,"24"26"-324,14 12-27,21 5-4,5-4-20,-1-10-37,-7-4-19,-10-13-28,-9-3-10,-7-13-8,-5-8-4,-9-8-9,-6-3-16,-5-8-32,-4-2-18,-6-4-28,-4-5 5,-2-7-16,2-2-26,-3-11-70,-3-3 6,-9-10 112</inkml:trace>
</inkml:ink>
</file>

<file path=word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6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1178,'12'4'429,"19"-2"-326,10 2-22,15-4-16,3-5-8,1-3-44,0-3-7,-2-3-44,2 0-34,-7-1-60,-8 0-36,-16 3-16,-10 5 106</inkml:trace>
</inkml:ink>
</file>

<file path=word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6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66 852,'-28'2'406,"15"1"-203,9-1-18,9 3-103,10 3-31,24 2-4,13-2 11,16-11 17,8-4-11,13-13-30,1-3-11,2-4-15,-6-3-4,-17 0-20,-4 3-18,-9 8-64,-1 4-35,-14 10-58,-7 7-26,-14 16 144</inkml:trace>
</inkml:ink>
</file>

<file path=word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5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7 1128,'-6'-13'445,"4"9"-336,2 6-15,1 17-52,0 12-17,0 28-8,-2 8 2,0 9 3,1-4-12,0-18-16,3-9-21,1-18-49,1-8-25,2-14-49,-3-9 3,-1-22-3,-3-11-15,-6-15 121</inkml:trace>
</inkml:ink>
</file>

<file path=word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4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1277,'-38'41'445,"39"-39"-393,-1-2-55,0 1-30,-1-1-66,0 0-25</inkml:trace>
</inkml:ink>
</file>

<file path=word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8:22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02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64 961,'-44'-28'355,"56"25"-271,6-2-23,10 2-17,4-2-2,10 1-12,2 1-6,1 0-4,-5 4 0,-7-1 12,0 0 4,-5 0 0,2-4 0,-1 2-18,-2 2-4,-2 0-6,-3 0-6,-6-2 3,1 1-3,-2 0-1,-3 0 0,-1 2-11,-4 0-10,-2 0-32,1 1-23,4-2-42,1 4-20,2 1 214,-5-1-82</inkml:trace>
</inkml:ink>
</file>

<file path=word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01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 861,'23'-59'364,"-24"58"-239,1 1-28,0 0-24,0 0-45,0 0-17,2 21-7,6 41-4,-2-20 2,0 0 3,0-3-3,0-5 2,-1-11-1,0-4-3,-3-11-25,0-3-18,-2-5-47,0 0-15,-1-1 63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23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1 549,'-16'1'241,"11"4"-148,5-2-1,8 6-35,9 2-9,14-2 12,11 2-7,24-5-3,9 0-7,6-5-18,0-1-2,-5 0 0,2-2 2,-5-1 9,2 2 1,-15 1-5,-10-4-9,-7 4-7,-8 0-7,-6 3-5,-6-1 1,-6 2-14,-8-1-11,-5-3-21,-4 0-13,-1 0-22,1-1 1,-1 0-46,1 0 77</inkml:trace>
</inkml:ink>
</file>

<file path=word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48.5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84-8 796,'-8'-6'306,"8"6"-184,3 8-119,-5 5-6,-2 13-1,0 5 0,-13 9 3,-3 2 1,-13 13 2,-8 7 3,-15 25 17,-6 14 10,-23 32 12,-4 10-2,-9 21-11,-3 6-8,1-3-12,3 5 1,7-22 2,8-8 2,9-17 1,8-17-1,14-15-6,6-13-3,20-23-2,7-13 0,6-17-2,7-12 1,2-9-9,1-3-7,2-7-9,0 4-4,2-5-7,-1 1-9,7-2-24,1-6-17,2-3-162,4-6 163</inkml:trace>
</inkml:ink>
</file>

<file path=word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48.0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1 659,'2'3'225,"8"11"-210,1 4 1,11 8 16,12 11 8,18 12 3,5 6-3,12 30-11,0 6-10,5 12-11,9 9-2,2-1-2,0 0 1,-3-3 10,-4-4 8,2-11 13,-1-2 8,-5-12-1,-7-7-9,-7-13-15,-5-8-8,-4-8-8,-10-5-3,-6-5-3,-10-2-7,-14-6-4,-5-2 3,-11-4-4,-4-5-3,-2 4-21,-4-5-20,-7-5 37</inkml:trace>
</inkml:ink>
</file>

<file path=word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29.88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2 26 441,'-5'-26'217,"4"27"-40,-2-2-108,3 4-6,-1-3-9,0 0-16,-1 5-4,-4 10-11,-14 30-3,12-22-4,0 0-4,1-2-3,-1 0-1,-1-6-4,0-3 1,1-1-3,2-4-6,7 1-26,0-3-30,6-3 39</inkml:trace>
</inkml:ink>
</file>

<file path=word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29.5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2 355,'0'-2'215,"3"3"16,-3-1-109,-1 0-25,0 0-9,0 0-19,1 0-8,-1 0-21,0 0-8,0 0-16,-2 6-5,-3 13-4,4 32-3,10-23 0,4 3-1,5 2-2,-2-3 4,-1-4-5,-1-3-6,-4-7-11,-1-3-14,-2-4-21,-1-1-15,-1-7-4,-2-2 37</inkml:trace>
</inkml:ink>
</file>

<file path=word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50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77 662,'-13'-12'268,"3"0"-195,-1 1 13,2-2-4,6 4-19,0-1-6,6 4-20,3 0-13,5-1-13,3 3-3,7-4-2,6 3-5,6-1-2,9 1 2,3 1-1,3-2 2,-1 1-2,-5-4-1,-7-1 0,-6 1 4,-3 1-1,-5 2 1,-1 2-2,-3 3-3,-5 3-3,-5-2-4,-4 5-3,0 1 1,-3 7 1,3 4 5,-3 7 3,-1 1 2,-3 7 0,-1 4 2,-2 11-1,1 8 0,0 17 5,-1 3-4,2 14 1,2 7 0,-2 3-3,4 5 0,0-2 0,1 2-1,5-1-1,-3-4 2,4-1 2,-2-3-2,1-4 1,1-3-1,-4-10 0,1-8-2,-2-13 0,0-4-3,-1-13 1,-4-3 3,-3-12-2,-2-3 3,2-10 1,1 1 3,-2-11 6,3 0 0,-4-4 6,-1-6-4,0 3 4,-2-3-4,2 5 0,-2-2 1,0-1-7,1 6 2,-7-1-5,3 1-1,-8 0 2,0 0-1,2-1 7,-8-1 5,5 4 5,-1-1 2,7 6-3,3-1-8,6-2-6,1 0-2,0-4-12,5 2-7,3-2-35,1 0-19,-1-1-24,0 0 50</inkml:trace>
</inkml:ink>
</file>

<file path=word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9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9 661,'-8'-4'260,"4"0"-199,0 4-1,6 2-9,0-2-26,-2 0-4,0 0-8,6 23 1,10 57 7,-6-12 4,1 29 2,-2 9-7,-3 22-3,-1 7-10,-5 0 1,1 1-3,-3-6-5,2-1 1,-3-15-3,-1-4 3,6-10 2,-5-10 1,2-7 4,0-11-1,-1-10-3,1-3-1,-3-16-1,1-4-2,-1-13 3,1-7-1,0-7-1,3 0-7,0-12-23,1-4-12,-1-14-50,0-8 56</inkml:trace>
</inkml:ink>
</file>

<file path=word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8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22,'-1'4'266,"2"0"-218,8 1-23,4 1-14,1-3-8,6-1-23,2 1-23,6-6-67,2 0-158,1-1 181</inkml:trace>
</inkml:ink>
</file>

<file path=word/ink/ink2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8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5 458,'37'-9'229,"-45"-4"-92,5-5-32,-1-2-16,4-2-30,0 1-7,5-2-15,3 1-10,-1 7-7,1 0-1,-1 10-4,0 3-2,-1 3 0,0 4-7,-1 8-2,1 9 2,-1 12-1,-1 5 4,2 4-1,-2-1 0,2-6-4,-1-1-1,2-7 1,3-7 0,-6-9-1,6-3-1,-5-9 3,5-3-2,1-7 3,3-3-3,1-10-2,-3-5 1,6-8-2,-4-3 3,-1 1-1,-1 3-1,-3 10 2,-3 5-2,-4 8 5,-2 5-1,0 6 0,0 0 0,2 3-5,-3-2-3,0 0-3,1 16-1,1 46 3,4-20 4,5 9 3,-2 3 2,4 4-4,2 4-1,-2 2 0,-2 1 0,-4-1 3,-2-2 1,-8-8 2,-2-4-4,-4-9 1,-3-4-2,-1-10-2,-3-6 3,-1-11 2,-5-5 3,-3-10 5,-5-8-2,-1-6 2,4-3 1,0-5 4,7 1 2,6 4 2,4 3 3,5 9-8,4 0-2,4 2-8,1 1-4,5-3-3,3 3-1,4-4 2,2-2-4,9 5-2,0-1-4,2 2-29,-2 0-20,-5-3-33,2-1-22,-2-1 74</inkml:trace>
</inkml:ink>
</file>

<file path=word/ink/ink2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7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-1 756,'-6'3'294,"-6"10"-213,-3 5-21,-3 14-29,-8 1-8,1 9-14,-1 1-1,1-3-3,1 3-1,3-9-2,4-5 3,8-7-12,1-6-14,8-11-49,4-4-42,4-9 69</inkml:trace>
</inkml:ink>
</file>

<file path=word/ink/ink2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7.2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35 872,'-6'-8'320,"-1"-4"-268,5 7 7,1 1-7,-2-2-6,2 6-9,2 3-14,7 6-1,8 11-10,7 8 2,5 10 0,3 4 0,6 0-4,-5-2-3,2-5 1,-5-4-5,-7-7 2,-1-3 1,-11-6-22,1-3-14,-6-7-47,0-2-19,-2-11 0,-2-7 48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23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7 4 701,'3'10'228,"0"6"-225,-2 23-9,-9 9 1,-3 23 19,-5 8 5,-10 22 9,2 5 8,-10 11-6,3 6-4,-2 3-8,-2-1-5,0-3-2,0-7 0,-2-21-3,4-7-4,5-22-3,-4-11-8,2-15-5,5-8-3,6-16-3,7-7-6,14-15-5,-1-14 0,15-20 4,6-16 6,11-27-1,5-12 5,2-25-2,-1-5 7,0-6 24,-3 3 9,1 8 16,0 5 5,-4 13-9,1 11-11,-9 12-9,-6 10-3,-6 17 1,-6 5 7,-8 13 10,3 9 3,-3 9 10,-1 3-5,5 9 2,-6 2-4,2 3-17,2 3-3,-1-3-16,0 0 0,12 23 4,19 40 2,-6-9 2,2 9 4,3 17-8,4 11-2,0 17 4,1 5-2,-1 12 4,-2-2-5,0-10 0,-2-1-1,-3-15 1,-6-9 2,-5-12-4,-4-12-3,-5-16 1,-2-9 0,-5-13-4,0-5-10,-3-13-24,-3-6-10,-4-12-38,-8-9-32,-11-16 78</inkml:trace>
</inkml:ink>
</file>

<file path=word/ink/ink2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19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8 511 1210,'-68'91'9,"7"11"-6,3 2-3,11 9 1,12 4-1,15 6 6,12 8-2,14-5 1,8-3 0,18 4-4,11-3 6,18 1-3,3 0 0,3-10-3,0-5-2,11-12-1,8-5-4,9-18 1,4-4 1,10-14 0,1-9 1,5-12 5,5-8-4,-9-18 0,-3-6 2,12-17-3,-9-13 3,-7-19 3,3-12 1,-10-18-5,-3-9 5,-9-24 2,-8-14 2,-19-23 13,-6-8-1,-10-6 8,-7 3 5,-10 17 0,-6 5 6,-18 15-1,-4 8 0,-20 5-1,-7 0-6,-11-3-5,-4-1-4,-14-3-4,-10 5 9,-9 13 11,-7 7-1,-7 14 2,-2 7-4,-13 11-14,1 8 1,-10 16 2,-3 7-8,2 21-3,-3 6-3,-5 18-8,2 10 4,-4 14 2,-2 8 1,12 11 0,4 2 0,3 3-5,9 1 1,10-2 1,9 0-6,23-4 3,1-6-3,12-12-15,4-3-4,8-9-27,12-2-15,6-1-24,9 2-10,6-3-18,5 5-2,8 0 2,2 0 62</inkml:trace>
</inkml:ink>
</file>

<file path=word/ink/ink2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7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2 344 1106,'-44'-32'376,"-1"8"-372,1 12 6,0 9-30,-5 10-42,-1 6-17,-5 10 4,-7 5 18,-10 5 34,-1 4 15,-3 5 32,6 1 17,4 7 25,-2 2 10,1 15-8,1 9-14,9 17-24,6 10-9,14 6-15,5 1-1,14 0-1,4 0-4,13 6-7,5 7-3,11 7-4,10 9 1,12 2 8,10-2 4,18-2 0,9-6 1,8-7-4,6-6-1,9-10 3,3-7-3,4-12 2,3-8 0,7-18-2,0-8 1,12-22 4,11-9 4,-9-25 13,10-16-1,4-19 6,-5-18 1,18-17-2,-7-10 2,-9-24-4,-1-4-1,-25-16-10,-6-5 4,-17-6-6,-10-7 1,-12 2 5,-10 1 0,-18-5 3,-11 3-3,-18-11-3,-11-2-1,-16 1-2,-8 0 2,-23 4-2,-7 5 2,-14 8 2,-10 5 3,-18 18-2,-6 9 1,-13 19 6,-14 11 0,-4 23 12,-3 17 0,-18 24-10,3 16-4,-6 29-14,-4 14-4,11 23-13,0 7-11,18 12-40,6-2-17,13 1-19,11 3-10,17-3 3,15 5-4,27 2 75</inkml:trace>
</inkml:ink>
</file>

<file path=word/ink/ink2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34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458 777,'-17'-60'226,"-3"-3"-291,0-1 42,3 0 23,2 9 42,3 1 15,7 14 31,1 7 5,3 16-5,1 9-3,0 11-22,-2 14-11,-6 26-22,-4 19-13,-8 28-6,-1 7-3,0-8-3,1-8 1,10-24-1,4-13 4,11-19-12,8-9-2,8-19-1,9-12-2,12-21 8,12-12 1,6-21 1,0-7-1,-6-3 2,-10 7 1,-16 27 0,-7 15-2,-13 26-10,-6 11 1,-8 29-4,-4 16 7,-6 25 15,-3 3 2,4-10 7,5-9-5,6-25-5,10-8-7,8-17-7,5-8 4,11-15-1,1-10 1,12-19 11,7-6-4,3-16 5,1-2 4,-14 12-3,-10 11-2,-20 27-5,-4 15-1,-8 32 0,-8 16 4,-12 28 7,-10 3 5,-12 4 5,2-6 0,8-15-1,8-8-8,19-24-11,4-14-6,9-16-13,5-11 1,6-25 6,8-11 6,6-21 5,2-7 2,-8 3 2,-8 1-2,-11 17 7,-7 10-1,-11 17-1,-11 12 0,-17 17-11,-11 13-6,-17 27-4,-1 9 1,-7 5 4,1-1 4,11-17 5,9-9 2,23-15-2,12-8-1,14-14-13,6-11-2,12-19-1,8-15 2,16-13 5,4-1 7,-1 17 2,-7 15-1,-12 35-2,-4 24-6,-16 45 0,0 19 5,-17 33-82,-2 6-7</inkml:trace>
</inkml:ink>
</file>

<file path=word/ink/ink2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30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113 1146,'-9'-9'451,"4"6"-335,4 2-6,1 2-68,5 3-19,10 7-23,7 7-5,27 7 7,11 1 3,18-3 4,3-7-2,3-12-3,-2-5-1,-12-8-8,-9-3-6,-20-9-46,-13-1-30,-22-7-34,-6-3-19,-25 0-2,-10 0 15,-24 10 39,-11 6 26,-6 16 62,-3 6 23,-3 11 34,2 4 12,2 3 18,5 2 11,19 2 7,9 1 6,13 0-7,6 3-10,9 12-29,4 8-13,9 26-16,2 19-7,2 27-5,0 17-3,-2 22-7,-2 2-1,0 2-1,-1-8-3,-6-15 19,-6-8 5,-3-19 16,-4-11 4,3-21-10,4-10-5,8-23-19,7-9-7,14-18-8,11-6-3,22-8-1,9-8 1,15-9 0,6-1 1,19-9-1,3 0 1,5 0-4,1-4-17,-7 1-49,-2 1-33,-17 6-89,-9 3-46,-25 3 153</inkml:trace>
</inkml:ink>
</file>

<file path=word/ink/ink2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9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918,'4'0'410,"0"2"-214,0 5-34,-2 5-10,-3 13-35,-1 8-17,-2 12-35,1 2-18,3-3-22,2-3-4,6-10-5,2-6-4,3-10 0,2-5-3,2-10-4,0-4 5,5-11-3,-1-5 2,-2-11 3,0-3-7,-5 2 1,1 6 1,-9 14 2,1 9 6,-2 15 0,-2 6 0,4 16-6,-4 6-2,-3 5-3,0-1-4,5-4-29,-4-7-21,4-6-50,1-5-29,-8-11-65,4-3-21,-14-21 136</inkml:trace>
</inkml:ink>
</file>

<file path=word/ink/ink2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8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4,'30'13'345,"-2"-2"-206,-2-1-37,-5-4-31,-6-1-60,-4 2-25,-6-5-58,-4-1-24,-4-1 55</inkml:trace>
</inkml:ink>
</file>

<file path=word/ink/ink2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8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6,'10'11'466,"1"2"-237,-1-2-54,-1-2-91,0-2-36,0-1-96,0-3-48,5-5-83,0-2-36,5-8-30,2 0 143</inkml:trace>
</inkml:ink>
</file>

<file path=word/ink/ink2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8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1343,'-19'9'522,"10"-2"-395,5 0-57,9 0-95,4 0-45,12-6-96,7-4-44,14-8 126</inkml:trace>
</inkml:ink>
</file>

<file path=word/ink/ink2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8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245 808,'-16'12'363,"2"-8"-174,5 0-46,3-4-20,1-9-40,5-3-27,0-13-28,3-7-2,1-10 5,0-4 3,3 6-3,-5 6-5,2 17-2,-1 9-3,-3 19-11,0 10-1,-4 29-2,-1 12 5,-1 11 16,3 2 8,1-10 14,2-3 3,6-10-2,1-5 0,2-11-14,-1-8-9,-5-13-10,1-2-10,-3-10-5,0-1-1,0-3-7,-1 0-12,-1 0-50,0 0-30,-2-12-89,-6-29-41,15 26 145</inkml:trace>
</inkml:ink>
</file>

<file path=word/ink/ink2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7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3 28 886,'-20'-28'347,"27"29"-243,-3 9-1,-8 21 19,-9 18 0,-18 35-1,-16 16-1,-23 19-13,-7-1 4,-1-5 1,8-8-2,16-29-26,13-12-17,15-25-24,6-16-13,13-14-17,1-7-18,7-16-67,7-9-40,10-16-94,10-9-39,11-5 40,3 3 10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20:15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9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8,'51'31'309,"-49"-15"-193,1 3-17,4 15-38,2 3-27,-6 7-26,2 0-5,-3-4 0,0 0-3,0-13 0,-2-5-5,1-10-14,-2-8-9,1-5-17,2-6-6,1-13-15,4-2-5,2-12-1,-3-1 10,5 1 30,2 1 16,-2 6 30,3 7 1,-4 9 1,-5 2 4,-3 8 0,-3 1 9,-6 3 0,-1 5-2,-4 2-10,-2 2-9,-3 2-3,1 2 0,4 1 1,0 1 0,7-2-2,3 1 1,8-1-5,4-3 2,9-2 2,4-1-1,4-10 3,6 2-2,3-3-1,-6-7-1,1-2-5,-4-2-6,-4-3-17,1-1-11,-10-1-11,-2-3 6,-9 1 15,-3 0 24,-1 7 32,-1 1 10,-2 5 18,2 4-7,-2 7-14,2 7-7,-3 5-20,2 5-2,3 3-2,1-2-1,6 0 0,-2-6-2,1-3-1,-1-2-2,-6-12 1,1 3 1,0-3 0,-1-1-1,0 0-3,0 0 0,-1-14 0,-3-35 3,8 27 7,3-4-6,1 5 0,3 0 1,1 7-1,0 3 5,0 5 6,1 6 0,-1 3 6,1 4-1,0 4-6,3 6-3,-2 3-8,1 6 1,-3-1-1,-3-3 1,0-2 4,-3-4-1,1-4 4,1-4-3,-3-5 3,5 0-2,-3-6 7,0-1 3,3-7 2,-3-1-1,-1-6-2,3 0-5,-1 1-7,-4 1 3,4 9-4,-3 1-1,0 8-3,3 4-2,-3 7-3,-4 4-3,2 5 7,2 3-3,2-2-18,4-1-8,2-5-30,6-1-8,3-5-4,-1-8 3,0-5 15,-3-10-8,3-7 48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22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47 451,'-33'-14'171,"31"12"-125,1-3 11,-3 0 20,3 2 9,-1-1 10,-5 2-1,4 2-13,-3-1-11,-1 2-19,-1 0-11,-1 5-22,-1 1-11,1 0-4,1 5-1,4-2 3,2 3 3,6-3-7,1-3-1,4-1-1,3-2-1,6-4 1,3-3 2,8-3 2,-3-5 2,-1-4 0,-3-2-4,-8-2 0,-2 0 4,-7 0-2,-5 3 3,-5 2-2,0 3-2,-4 5-2,-3 0-5,2 7-12,-8 2-7,2 8 6,1 5 6,-6 3 10,7 4 6,3-1-3,5-3-3,4-1 0,5-4-1,0-3-1,4 1 4,1-9 1,-1-1 0,12-4 2,-3-7-4,6-1 3,-6-6 1,-3-6 1,0 1 2,-9-5-5,5 2 2,-9 0-1,-7 2 0,-6 4 0,1 8-3,-3 8-15,0 5-1,0 13-4,-8 3 4,3 6 16,1 3 0,4 0 5,3-5-1,6-5-4,6-2 0,6-9-2,5-2-4,5-6-11,-3-7-1,13 0-20,-6-3-12,-2-3 91,6 0-43</inkml:trace>
</inkml:ink>
</file>

<file path=word/ink/ink3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6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10 1404,'-6'7'523,"15"2"-380,22 1-90,11-3-23,18-6-5,8-8-5,8-12-50,9-4-44,-1-8-101,-2 1-56,-4-4 141</inkml:trace>
</inkml:ink>
</file>

<file path=word/ink/ink3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5.2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4 36 804,'-4'-20'350,"3"12"-176,2 0-21,0 9-29,3 3-14,-1 10-23,-1 11-3,-5 25-1,-5 14-5,-14 19-14,-5 4-8,-11-3-13,-2-4-8,5-9-7,3-10-7,12-19-9,5-13-2,9-17-13,2-6-11,4-6-35,0 0-20,2-7-52,2-7-26,9-14-48,5-4-3,5-16 128</inkml:trace>
</inkml:ink>
</file>

<file path=word/ink/ink3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4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859,'-1'7'375,"7"13"-187,5 9-43,14 24-38,9 12 16,19 18 15,15 5-5,11-1-23,4-5-13,-4-15-36,-6-6-16,-6-8-26,-4-6-7,-16-12-6,-12-7-3,-20-16-9,-9-6-26,-10-8-56,-8-7-54,-16-11-131,-14-10-53,-16-22 199</inkml:trace>
</inkml:ink>
</file>

<file path=word/ink/ink3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4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1210,'-7'0'484,"11"1"-306,11 3-127,16 1-64,13 4 4,16-2-61,6-6-46,5-1 571,-4-6-387</inkml:trace>
</inkml:ink>
</file>

<file path=word/ink/ink3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23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1142,'-9'12'430,"6"0"-318,3 3-12,4 4-35,4-1-9,13-1-23,6 0-10,17-7-14,12-1 0,6-8-8,-1-4 0,-4-5-22,-7-2-26,-5-2-61,-1 0-29,-10 2-45,-6 5 458,-21 8-225</inkml:trace>
</inkml:ink>
</file>

<file path=word/ink/ink3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11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8 730,'-5'-3'310,"4"0"-200,-2-1-12,1 4-9,0 1-33,2-1-12,-1 0-23,0 3-10,0 10 2,-1 27 2,2-28-1,3 0 0,1-7-9,0-1-2,2-4-1,1-3 1,-1-4 3,1-6 3,-5-5 8,-1 0 2,-2 0 7,-2 2-1,-2 9-3,0 0-4,1 6-9,-1 4-4,-2 9-8,0 7-4,-1 7 1,3-1 3,4-2 2,2-5 0,5-2-4,2-6-2,3-3 0,2-3 0,0-7 2,-1 0 3,-1-10 0,-4 0 2,-1-5 7,-3 1 0,-4 0 6,-1-1 1,-4 6 9,-3-1 4,-3 9 1,-1 4-3,-3 9-10,1 5-4,1 6-7,4 2-1,2-3-3,4-2 2,4-4-2,1-2-3,4-4-4,0-3-2,2-5 1,4-2 6,2-7 2,-1 0 1,-2-1 5,-4-1-1,-3 6 0,-1 0-5,-3 4-36,-2 1-27,-2 6-18,-2 6 41</inkml:trace>
</inkml:ink>
</file>

<file path=word/ink/ink3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03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49 759,'-29'-32'310,"26"24"-194,-1-1-19,-1-1-30,-1-4-12,1-2-10,1-1-8,2-1-4,3 1-1,1 2-3,1 0-1,-1 0-12,2 2-6,-1 0-3,0 1-5,2 2-1,0 2-1,-1 4-5,-1 1-6,1 6-6,1 4-5,5 14-2,0 7 6,0 14 4,1 7 7,-2 1 5,-2-4 1,-2-7 2,0-4 0,2-9 2,-1-5 0,1-6-1,-1-8 0,1 0 0,1-3-2,2-8 2,0-2 4,4-13 3,2-5 4,1-6 3,-3-5-1,-1-5 2,-3 1-5,-1 0-3,0 1 0,-4 9-7,-1 5 2,-4 10 4,-2 6 1,-1 4 3,-2 2 1,6 2-14,-1 0-3,3 7-9,1 7 0,1 10 6,3 8 1,5 9 5,-1 3-1,-2 12-2,3 8 3,-3 14 0,2 4 1,2 0 1,-3 2-1,-2-4-2,-4 1 1,-1-4-7,-2-6-3,-7-13-4,-1-4-2,-5-11 10,-5-8 6,0-12 3,-1-4 5,-7-13 3,-2-7-4,-7-11-5,-1-8-2,-1-9-4,1-4 3,3-2 9,1 0 5,7 7 6,3 0 5,8 8-7,1 3-2,9 8-6,2 1-6,3 1-3,7 1-4,7-4-2,5 0 3,8-1 3,2-3 1,3 1 0,-1-2 1,3-1 6,1 2 6,-5 0 4,-3 0-3,-7 5-7,-8 0-3,-7 2-1,1 4 0,-7 2 2,0 0-1,-1 1-3,-1 0-1,-1 0-18,1 0-23,-1 0-56,0 0-29,0 0 71</inkml:trace>
</inkml:ink>
</file>

<file path=word/ink/ink3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01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3 34 900,'3'-35'338,"-12"41"-267,-2 1-20,-3 7-35,-5 4-4,2 8 8,1 6 1,-4 10 2,0 6 2,2 5 6,-3-1 1,-1-2 9,-2-2 0,-6 0-8,1 3-4,3-4-6,0-9 1,7-13-1,1-7 1,7-9-2,-1-2-3,6-3-5,1 0-1,1-4-2,4 0-3,0 3-5,0-3-12,0 0-40,0 0-29,0 0-47,0 0-13,1-1-24,17-5 99</inkml:trace>
</inkml:ink>
</file>

<file path=word/ink/ink3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8:01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6 666,'-5'-5'316,"0"4"-109,8 1-128,-3 0-13,0 0-23,-1 0-8,0 0 4,1 0 4,0 0 14,2 5 6,0 13-2,39 27-6,-21-14-20,3 1-9,6 7-13,2 0-4,2-6-1,-1-3-3,0-4 0,-1-2 4,-9-3 3,5 0 7,-10-7-1,-5 0-2,1-5-8,-5-1-4,-5 0 0,3-4-2,0-1-2,-5-1-7,0-2-13,-2 1-12,0-1-49,1-1-21,-1 0-55,0 0 66,-1-7 50</inkml:trace>
</inkml:ink>
</file>

<file path=word/ink/ink3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1:10:13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2 699,'0'0,"0"0,0 0,-22-87,-72-138,-52-162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17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4 90 686,'-41'-21'264,"-10"-3"-204,-1 6 0,-6 4-22,-6 0 0,1 9 1,-3 1-2,-12 6 2,-1 5-6,-7 10-4,-3 1-3,-1 11-12,-3 3-1,-4 6-9,0 6-4,-3 9-1,0 7-9,-1 12-21,1 6 0,9 2 1,5 5-2,10 0 16,8 4 2,15 2 1,2-1 7,13 5 4,2-1-1,16-2-1,7-2 0,17-1 1,12 1 2,11 1-1,6-2 0,10 1-3,2-1 2,8-4 3,12 0 0,11-9 0,1-3 1,7 0-1,-2-4-1,0-6 1,4-5-4,-1-6 5,0-4 2,1-4 0,6-1 3,-1-7-1,-3-1-7,-1-12 0,3-6 2,-2-15-5,2-6 6,-3-14-1,-8-8-2,3-13 8,-1-5 1,-7-5 13,0-3 4,-2-5-2,0-2-3,-7-9-7,-2-3-9,-11-4 8,-8-1 7,-6-2 8,-3-3 15,-6-5-8,-6-4 0,-3-2-15,-5 0-7,-5-4-1,-2 2-6,-9-6 5,-4-2-5,-7 1 6,-3-1 3,-7 5 5,-2 4 6,-8 5 7,-2 7 6,-7 9-2,-4 3 1,-12 6-15,-4-1-4,-7 8-4,-3 3-8,0 11-5,-2 8-3,-7 6-3,1 6 1,-6 10 2,-3 0-4,-4 12-3,-1 5-2,0 11-10,-3 6-13,2 11-29,-4 1-19,0 12-28,4 8 541,-2 16-333</inkml:trace>
</inkml:ink>
</file>

<file path=word/ink/ink3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33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03 560,'-16'-3'280,"4"0"-96,9 3-93,4 4-21,9-4-46,3 0-13,10-3-6,5-4-4,10 0 3,9 3-1,11-2-3,-3-1 3,-5-1-6,-10-3-3,-10-2-9,-1 1-11,-3-1-42,3 3 44</inkml:trace>
</inkml:ink>
</file>

<file path=word/ink/ink3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21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 3699 772,'-48'-2'282,"11"-3"-236,3-1-10,14 2-19,5-1-4,15 1-17,6 1-7,7-4-9,4-1-1,7-4 11,5 3 6,4-4 4,4-2 2,12-1 2,11 0 4,12 0 6,7 3 0,3-4 10,5-3-2,12-3 9,6-3-3,18-2-6,3-2 2,1-5-14,8-3 1,6-3-3,-2-6-1,17-7 5,-7-2-1,12-5 8,2 1 1,-4 4 1,10-1-2,-11 1 0,10 0-2,-5 0 1,4 1-1,5-2-2,-4 3-3,5-3-1,-3 0 7,5 3-2,-5 1 3,4 7-2,-48 16-7,-63 15-4,0 0-2,180-34 2,0 4-6,-11 10 2,-83 23-2,-5 3 0,-5 5 8,4 3 0,-7 1 4,0 3 7,3-1-2,-12-3 10,4-1 1,2 0-4,-3-2 2,7 1-10,3-3-4,-7-3-5,4 1-5,-5-7-1,-8-3 2,5-5 1,-4-7-1,-8-8 3,2-3-2,-4-3-3,-3-4 2,-1 0 1,3 0 1,-10-7 5,-2-3 2,3-4 2,-2-5-2,1-3 4,2 6 2,1-6-2,-3 0-1,1-2-7,-3-4-4,5 0 1,1 0 0,3 1 1,5-3 1,3 4-3,-3 2 0,6 2-1,3 6 1,-14-2-2,5 5 4,-5 6-1,-1 5-6,-4 10 3,-9 3 0,-7 7 4,-10 0 6,-5 7 2,-7 4-5,-16 4-3,-5 4-3,-18 4-14,-8 2-22,-12 3-74,-6 4-47,-25 11 89</inkml:trace>
</inkml:ink>
</file>

<file path=word/ink/ink3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7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 717,'-1'0'268,"2"0"-207,7 4-28,5 2-7,9-1 15,9-1 10,17-1 2,7-1-7,9-1-15,-1-1-7,-4-5-12,3-1-5,-2-1-2,0 0-2,-3 1-3,-7-1 2,-18 2-3,-10 0-10,-17 2-24,-7 1-6,-17 3 22</inkml:trace>
</inkml:ink>
</file>

<file path=word/ink/ink3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15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1 105 571,'-9'-13'201,"-1"0"-187,3 3-21,-7-2-35,-6 0-4,-6 0 2,-5 2 22,-2 4 58,1-1 19,1 3 29,3 1 2,2 0-14,2 3-12,4 1-23,3 3-8,6 0-10,3-2 0,5 2-6,2-4 0,7 5-8,4 1-4,9 1 1,7 0-1,10-2 3,11 2 1,14 0-4,2 1 3,7-2-1,1-1-3,9 0 3,8-1-2,5 2-2,2 1 1,-4 0 1,5-1-1,-5 0 3,-2-2-1,-7-1-2,-10-1 0,-1-2 1,-4 0-1,-13-4-3,-6 1 1,-14 1-3,-7 2-3,-10 0 4,-5 0-6,-9 0 6,-3-1 2,-12 0 1,-5 1 3,-11 0 2,-4 0 5,-8 0 6,-7-1 5,-10-2 14,-5 0-4,-1 0 3,-1 2 1,0 1-14,-5 1 1,-8 2-12,0-1-9,2 4 2,3 1 0,3-2 0,-1 0 4,3-1-4,2 2 0,9-4-1,4 4 0,8-6 3,2 0-3,5 4 1,10-3 0,7 1-1,9 1 1,11-5-6,1 0-10,10 4-4,7-1 1,15 4 4,6-4 13,13 0 2,4 1 0,12 0 0,6 1-2,10 1-2,2-3 2,3 0 1,5-3-1,-2-4-1,0-2 1,-4-2 0,-5 0 5,-8-1 2,0 3 4,-16 0 4,-10 3-2,-11 1 1,-10 1-7,-11 3 0,-3 0-3,-9 2-4,-3-1 0,-1 1-4,-2 1-1,1-3 1,-1 0-13,-2 0-37,-13 9 35</inkml:trace>
</inkml:ink>
</file>

<file path=word/ink/ink3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26:51.1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3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26:37.5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3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6:17.4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 327 438,'-12'53'177,"14"-50"-117,-6-3-6,1 0-17,3 0-11,-1-1-6,0 0 1,0 0 2,0 0 2,0 0 5,0 1 3,0-1-2,1 0-1,-1 1-9,0 0-4,0-1-9,0 0-2,0 1-6,0 0 0,0 0 0,1 0-1,0 0 1,0 0 0,0 0 0,0 0 1,0 0 0,0 0 0,0 0 0,1 0 1,8 4 0,23 11 2,-26-14 2,-5 0 5,-4-3 4,2 1 3,0 0 3,0 0-3,0 0 3,1 0 1,-1 0 3,0 0 0,0 0-5,0 1-4,0-1-7,0 0-1,0 1-3,1 0-2,-1 0-2,0 0-2,0 0 1,1 0-2,0 0 1,0 0 1,0 0-2,0 0 2,0 0 1,10 1-3,25-1 1,-28-3 1,8 0-1,-1-4 1,9 3-1,1-4 0,3-1 1,2-1 0,6 1 0,7 2-1,2-3 0,2 1 0,-2-4 3,-6 2 0,2 1-2,1 4 0,5-1 0,5 1-1,5 1 2,2-2 0,-2 4-1,-4-1 1,-3 0-2,1 2 2,9-1-2,2-1 1,4 0 0,-2-3 0,-9-2-1,1 1 0,8 1 1,2-2 0,4 2-1,0 0 1,-12-3-1,-2 1-1,8 2 2,3 0 1,0 3-1,-1 0 0,-13-2 0,-1 2 1,6 1-1,3 1 1,8-1-1,-2 2 0,-8-1 2,-2 0-1,-2 2 2,-3 0-2,10 0 1,-5-1 2,-5 0 0,2 0 0,-15-2 0,2 1 0,-4-1 1,-3-1 3,1 0 1,1-1-3,3 1 0,-3-1-3,-6 2-2,-3 0 2,-8-2-2,0 2 1,-1-1-2,-5 1 1,-3-1 1,0 1-1,-1-1 0,1-1 1,0 3-1,-2-5-1,0 5 0,-1-2-1,-2 2 0,3 2 1,-3-1 0,1-1 1,0-1 1,0 2 0,0-1-1,-2 0-1,0 2-2,-1 1 2,-2-1-1,0 0 1,0 0 2,0 0-1,0 0 6,0 0-1,0 0 4,0 0 3,0 0 0,0 0-2,0 0-3,0 0-3,0 0-5,0 0 0,0 0 0,0 0 0,0 0 0,0 0 1,0 0-1,0 0-1,0 0 0,-1 0 0,0 0 0,0 0 0,0 0-2,0 0-1,0 0-9,0 0-7,1 0-30,-1 0-24,0 0 45</inkml:trace>
</inkml:ink>
</file>

<file path=word/ink/ink3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9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82 579,'-9'-15'292,"0"-5"-51,0-5-186,4-5-23,1 1-17,-1 3-6,1 5 7,2 11 12,-1 3 7,1 4 1,2 3-8,0 7-20,4 9-6,3 15-3,-1 6 3,1 13 5,0-1 2,2-4 0,-1-5 1,2-9-1,0-4-2,-3-9-3,2-2-4,0-7-11,-6-5-15,2-4-29,-2 1-15,-6-2-241,0 2 216</inkml:trace>
</inkml:ink>
</file>

<file path=word/ink/ink3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9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19 633,'-2'-19'263,"3"-2"-178,0-5 4,2 0-43,1 2-10,-1 0-8,1 5-2,-3 3 5,2 5 0,0 5-7,1 2-3,0 8-17,0 8-6,2 20-1,-1 12 0,4 11 7,0 0 6,3-10-2,2-10 1,4-12-1,-1-8-2,2-9 3,1-4-1,1-8 2,-1-5 1,0-10 1,-1-8-1,-8-10-4,3-4 1,-12-6-3,-3 1 6,-1 10 8,-4 6-2,2 15 1,2 5-2,2 9-8,-1 0-4,5 15-9,0 9-3,5 21-3,6 13 5,2 13 5,8 4 0,-2 3 0,2 0 3,-1-4 4,-7-7-6,-1-13 4,-3-10-3,-6-16-6,-2-7 5,-8-9 6,-4-4 12,-11-3 12,-5-1 3,-9-5-8,-6-2-7,-6 0-8,-2-2-2,2 2-4,3 3-2,7 2-11,8 1-19,9 1-35,6 0-21,10 1-36,5 1-8,10-1-25,8-2 90</inkml:trace>
</inkml:ink>
</file>

<file path=word/ink/ink3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0:58:10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16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92,'3'15'304,"7"18"-334,5 34 9,6 19 8,7 45 13,1 15-1,4 26-1,0 5 2,-3-14 24,-2-6 14,-4-20 10,-3-7 8,-8-12-20,-3-10-9,-10-21-3,-5-11 0,-3-24 8,1-12 4,0-15-3,1-8-10,-2-9-5,-2-6-2,-4-9-10,1-7 1,4-13-24,-4-6-6,12-12-6,1-6 3,20-14 16,10-4-1,19-4-1,7 4-4,9 14-11,4 6 1,6 23 2,-1 10 3,-4 17 6,-7 11 2,-14 11 3,-7 6-4,-15 7 9,-6 5-3,-20 2 7,-8 6 3,-21 6 2,-12 3 1,-17-4-2,-8-8 10,-9-11 2,2-6 4,7-12-1,4-6-7,4-6-25,0-7-26,-6-12-47,1-4-30,7-11 72</inkml:trace>
</inkml:ink>
</file>

<file path=word/ink/ink3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5:50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-3 611,'0'-3'228,"0"2"-187,2 5-4,-2-4 9,1 12-7,-5 51-2,-13-7-2,-3 14-9,-4 14 1,-8 3 3,-5 2 7,1-6 0,2-6-7,8-4-3,9-18-11,1-6 0,5-18 1,2-5 2,7-11 4,-1-2-1,4-8-3,-1-3-7,-3 0-6,3-3 0,-1 0-6,1 1-3,0-1-8,0 0-10,0 0-20,0 0-14,0 0-44,3-11 61</inkml:trace>
</inkml:ink>
</file>

<file path=word/ink/ink3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2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840,'-11'2'306,"0"-4"-255,12 7-19,5 0-19,1-3-36,3 1-29,-3-6 30</inkml:trace>
</inkml:ink>
</file>

<file path=word/ink/ink3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0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0 226,'-25'10'103,"14"2"-49,5 1-6,0 2-16,8 4-5,0-1 0,-3-4 1,12 5 2,-4-3 8,5 5-6,3 3 0,-1 2-3,9 4-6,-8-2 0,5 4-2,-3 1-1,-4-1-1,5 8 0,-3-1-1,1 5 6,-3 1 7,-3-2 8,0 3 3,-10-4-6,-3-1-5,-9 5-9,-4 5-5,-5 8-10,-2 2 1,-3-6-6,-2-7 2,-3-17 1,-1-5-2,6-8 0,0-8 0,11-6 3,6-3 2,10-4 0,9 1 0,7-5-4,4-3 0,4 0-1,3 2-2,-3 7 2,1 4 0,-3 10 0,-4 7 1,4 16-1,-6 7-2,-7 17 1,-3 3 2,-8 4-1,-5 0-1,-7 2-3,-3 1 0,-2 5-1,3-3 3,2-13 6,7-5-4,1-11 1,3-5-3,4 0-3,-1 2 3,2-4-1,0-1 3,2 1-1,1-1-3,3-4 1,-2 3-2,-2-11 0,-1 0 0,0-7-1,1-7-1,3 0 1,-1-3 2,3-3-2,1-2 1,1-6 2,-2-2 0,-1 1 1,-3 1 0,-3 2-2,-3 0 5,1 2 3,-1 0 5,-1 1 8,0 0 0,0 0-4,0 0-3,0 0-6,0 0-2,1 0 2,-2 5-4,0-1 1,-1-4-2,3 0-1,-1 0-6,0 0-21,0 0-12,0 0 20</inkml:trace>
</inkml:ink>
</file>

<file path=word/ink/ink3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34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28 576,'16'56'171,"-31"-51"-219,-2 3-78,-8 0 2,-3-4 97,2-1 70,1-3 139,5-1 19,7-3-56,5-2-32,14 2-62,10-3-18,14-5-17,9-1-8,4-3-2,3 2 4,1 2-10,-1 2 3,1 6-1,4 3-2,-3 6 5,-5 3-5,-6 6 1,-13-3-1,-3 14 2,-4 8 0,-6 18-3,-1 12 0,-3 16-1,-3 9 0,-2 19 3,-3 7-1,-4 15-1,1 9 0,-2 1-1,4 11-2,-1 2-1,3-5-1,0 3-1,1-10 3,-1-14-3,0-3 2,0-6 5,0-8 3,4-6 8,2-7-3,-2-16 2,4-3-6,-2-11-4,-2-11 5,3-12-3,-5-9 0,0-10 2,2-3-4,-2-7 2,2-3 1,-2-2 6,-2-1 7,-1-2 4,1 2 7,-4-6-7,2 3 0,-2 0 1,-4-3 1,2 2 7,-4-1-1,2-2 1,0 0-5,-2-2-5,-2-2-6,-4 0-2,-1 0-1,-7 2 1,-5 2 5,-7 3 2,-4 6 4,-4 0 9,0 3-2,2 3 5,3 2-2,10 4-12,4-1-2,7 0-33,4-4-34,4-7-77,6-1 76</inkml:trace>
</inkml:ink>
</file>

<file path=word/ink/ink3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33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8 593,'-9'-24'203,"5"8"-193,2 6 0,3 3 2,0 5 14,1 4 25,0-2 9,-2 0-1,0 0-10,0 0-21,2 23-7,6 56 1,-2 0 2,1 40-5,5 25-6,7 47-4,10 6-2,-1 12-7,6 6-5,-3-15-13,-13-2-7,3-10-1,-9-15 7,-7-11 7,3-13 6,-10-15 3,-2-7-4,2-17 8,-1-12 3,2-25 8,3-11 1,3-24 0,1-8-2,3-13-6,-1-3-3,1-9-2,-2-1-1,5 0 1,-3-4 1,-2 0-1,4 1-2,-2-3 1,4-1-1,1-3 1,1-3-2,5-3-4,2-2-10,3-8 12</inkml:trace>
</inkml:ink>
</file>

<file path=word/ink/ink3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23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17-2 439,'-67'1'180,"-5"0"-109,0 4 7,-5 3-17,5 5-12,-1 1-20,1 4-12,-3 0-12,-6-1 4,4 4-2,-5-3 1,-2 4 8,-2 5 2,-1 4-2,6 6-1,-1 10-9,0 5-6,0 8-7,0 3-4,10 8-17,-6 2-5,3 10-26,5 3-18,-2 7-100,8 1 113</inkml:trace>
</inkml:ink>
</file>

<file path=word/ink/ink3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9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0 666,'-1'-1'245,"1"1"-194,-2 3-21,1-3-19,0 0 5,0 0 9,0 0 7,-1 4 8,-5 7-2,-18 31-11,17-21-8,-4 20-12,-1 13-5,-4 22-2,-3 7 0,-3 6 5,-3-3 2,-5-10 10,4-8 9,6-17 16,4-9 5,6-14 0,3-5-4,3-12-8,2-3-3,3-7-7,-3-1-5,3 0-13,-1-1-1,1 1-6,0-1-10,0-2-38,4-17-28,10-28-48,-6 22 71</inkml:trace>
</inkml:ink>
</file>

<file path=word/ink/ink3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39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72 651,'-1'-1'244,"0"-1"-195,1 4-17,0-2-12,-1 0 11,0 0 31,0 0 14,0 0 11,1 0-4,-1 0-15,0 0-10,0 0-24,0-1-5,1 0-15,11-24-5,19-32 0,-9 28-5,1 4 2,-4 7-3,-9 7-2,3 6 1,-7 8-4,6 5 0,2 11 0,-6 4 1,0 5 2,-5 0 7,2-1-2,-2-5 4,3-5-1,-1-4-2,0-7-1,-2-2-2,2-6-1,-3-2 1,5-8 3,-1-2-1,0-8 3,2-2-2,-1-1 0,0 2 3,-1 6 1,-1 8 0,-1 5 1,0 4-5,1 8-3,1 2-2,2 7-2,2 3 0,5-2 1,3-3-3,11-8-19,5-7-17,19-15-51,7-10-24,12-12 68</inkml:trace>
</inkml:ink>
</file>

<file path=word/ink/ink3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33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65 660,'1'-15'289,"0"5"-160,-2 0-38,0 0-40,-2 2-11,-2 3-2,-2-2-2,-4 5 1,-1 3-2,-6 7-9,-2 5-5,-8 8-8,-2 7-3,-2 3 0,-1 7-3,5 3-4,2-1 0,13 8-3,4 1 1,16 5 0,7-1-1,7-1 0,7-5-1,5-5 1,5 0 0,2 3 0,-4 1 2,1 6 0,-2 3 0,-7 1-2,-4 4-1,-15 6-1,-9 3-4,-17 7 3,-6-3 0,-10-6 0,-2-7 3,-2-11 2,-2-1 0,3-11 2,0-3-1,5-12-1,6-6 3,11-11-2,0-5-1,9-7-1,3-4-4,6-5-2,11 1 2,10-1 0,3 4 2,3 8 0,-1 7 0,-3 14 0,-3 9 0,-3 21-4,-4 13 0,-9 18-1,-7 11 4,-8 15 3,-6 1 1,-7 4-1,-2 0-1,-5-8 5,4-6 4,3-5 10,3-5-2,12-9-3,2-5-6,9-8-8,8-4 4,6-11-3,1-1 2,2-12 0,2-3-1,5-12 4,2-7 2,3-9 4,0-4 2,-1-5-1,-5-3 0,-8-1-4,-3 1-2,-11 1-2,-4 4-1,-6-1-4,-5 1-15,-7 2-33,-2-1-35,-11 4 50</inkml:trace>
</inkml:ink>
</file>

<file path=word/ink/ink3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32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73 822,'-18'-3'323,"-1"2"-236,10 1-23,-1 0-20,7 0-25,6 0-9,5 2-8,5-2-3,10 2 2,4-3 1,10-4 5,3-1 2,9-3-4,10 0 4,6 1-2,3 0 0,-3 1 0,-6-3-3,-5 6-1,-5-2 1,-6 8-2,-5 5 2,-8-2-2,-5 6-1,-5 0 0,-5 0-1,-2 3 1,-3 1 1,-6 0 4,6 5 0,-6 3 5,-1 2 0,1 17-1,-4 9-1,0 33-4,-4 12-2,-6 26 3,-4 13-3,2 14 2,2 15 0,5 0-4,5 2 2,4-1 2,1-7 8,5 0 11,1-10-1,6-10 1,-1-8-11,3-14-8,-3-8 2,3-16-6,-1-8 1,1-14-3,1-10-4,-5-15 3,-1-8 2,-6-16-1,-2-7 5,-4-7 4,-1-2 10,-2-3 15,-1 3 1,1-1 7,-2 0-7,-1 3-10,-1 3-6,2 2-10,-1 2-3,3 4-4,0-2 0,1 0-1,0 0-2,-1-5 0,1-4 2,0-3 5,-1-2 3,-3-2 5,-3 0 0,-8-3 1,-5 2-4,-8 1 3,-4 4 7,-5 2 6,-1 3 11,-8 3 2,2 1-9,3 4-4,0-4-9,10 2-3,4 0 0,9-5-3,5-1 2,6-7-13,4 1 0,3-1-5,2-1-8,-2-1 3,0 0-7,1 0-31,12 0-14,25-7-59,-28-5-26,-1-9-16,-4-9 86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16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874,'14'5'296,"3"-2"-266,19 3-17,4-4 9,8-4 5,4-3-2,2-7-9,0 0-9,4-3-4,-1 2-13,-7 1-25,-2-3-7,-15-1-39,1-1-28,-2 1 74</inkml:trace>
</inkml:ink>
</file>

<file path=word/ink/ink3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30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753,'-6'28'294,"6"3"-221,-2-2-9,1-6-29,4-2-17,-2-11-13,-1-3-2,2-2-9,-5-5-5,6 0-12,-3-1-4,0 0-21,0 0-20,4 0 45</inkml:trace>
</inkml:ink>
</file>

<file path=word/ink/ink3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9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913,'0'5'314,"1"3"-316,-1-1-49,0 3-70,-4-4-115,1-1 157</inkml:trace>
</inkml:ink>
</file>

<file path=word/ink/ink3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8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739,'-4'8'274,"5"6"-216,3 5-22,5 12-13,4 7 1,0 25 3,0 13-5,-4 24 1,-4 17-3,-1 17-8,-1 5 1,0 13-4,0-2 0,0 1 10,0-2 6,-1-15 16,2-6 6,-2-12-1,0-7-2,-1-4-12,0-3-8,1-10-5,-1-7-10,8-12-7,1-6 1,4-12-5,-3-5-1,-2-6 3,-6-3 0,-5 0 3,0 1 3,-7 4 0,-1 1 2,-9-1-3,-1 0 3,-1-2-1,1-2 5,4-2 15,2-1-2,4-7 4,-1-6-3,3-4-14,1-4 3,0-10-5,3 0 2,1-6 4,-1-4 1,2 2 1,1-1-11,1 1-2,-1 0-2,1 0-3,0 0 6,0 0-2,0 0 0,0 0-3,0 0-1,0 0 1,0 0-1,0 0 0,1 5 0,0 0-2,3 1 1,28 25 1,-14-28-2,10-2 2,11-1-4,11-1 0,1-7 4,9 2-5,-5-2 3,4 0 2,4 3 0,-4-3 2,0 7-1,-11-4 1,-10 3-1,-12 2-8,-8 1-2,-9 5-18,-5 0-19,-8 2-22,-5-2-26,-8 2-37,-3-1 79</inkml:trace>
</inkml:ink>
</file>

<file path=word/ink/ink3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11:10:36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3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2.8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9 1332,'-33'14'473,"23"-14"-440,9 5 24,9-3-55,0-2 1,5 7-10,5-7-18,4 6-31,4-2-19,-7-9-4,1 0 9,-5-4 34,-4 0 16,-1 3 15,-6 0 5,-3 3 8,0 1 2,-3 2 6,2 0 2,-1-1-1,1 0 1,-1 1-3,0 0-5,0 0-5,0 0-4,0 0-1,0 0-3,0 2 1,1 6 2,-3 19 3,-1-25 1,-1-1-4,2-3 0,1 2-14,1 0-13,1 0-46,0 0-29,0-1 61</inkml:trace>
</inkml:ink>
</file>

<file path=word/ink/ink3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25.2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952 406,'48'49'178,"3"-2"-105,9-6 10,-5-1-12,7-1-12,1-5-6,6-6-20,10 1-8,0-5-4,5-2-3,2-1 1,3-3-1,7 0 1,-3 3 3,6-1 1,-5-5 3,3 4-11,5-2-3,1-1-9,1 1-4,-1-4 3,2-2 1,0-3-1,1 1-1,4-4 0,8 1-1,-7-4 2,4 0 5,9 0 3,-1 0 2,0 1-1,6-1-1,1 4-6,-4-4-1,11 7-3,-4 0 0,-4 1 0,6 3 0,-5-1 0,-1-1 1,4-5-2,-5-2 3,0 0 0,6-2-2,-6-3 0,-3 1 0,10-3 0,-4 2 1,-2 5-1,8-2-1,-14 0 1,2 1-1,10-3 3,-8-5-2,4 0 0,-2-6 2,-10-3-2,2 7 6,-1-6-5,-2 6-2,-7-3 1,-3-1 0,-3 0 2,-1-2 6,-3 0 6,0 0 2,0 3 4,-6 1-4,2 3-5,-1-1-3,-7 0-4,1-2 0,-7-2-1,-5-2-2,-1 5 1,-3-4 4,2 0 2,-3-1 2,-8-4 4,2 4 0,1-1-5,0-3-3,-3-5-2,-1 1-4,-7-8 4,0 0 2,6-3-1,-4-4 2,-5 0-2,2-2-2,-13-2 1,-2-6 1,-2-4-1,0-1 0,-4-4 3,5 1 1,-2-1 6,0 1 4,-2-1 8,-4-3 4,-6-3-1,0-4-3,0-1-6,-2-1-7,4-5-4,-3-4 0,2-2-5,-1 0 3,-6-3-2,1 1 0,-2-6 3,-3-2 0,3 2-2,-10-4 0,0-4 0,-2 1 0,-2 0 4,1-1-1,-7 1 1,0-1-5,-6-3 1,7 4-4,0-4-1,-6-2 2,2 3-3,-10-8 0,6 3-2,-4-2-1,0-2 0,1 4 0,-11-3 4,2 2-1,-6 1 1,-1-1 4,1 6-5,1 3 3,0 6-1,-1 1-3,-5 1 3,-5-2-6,-4 1 6,-1 6-3,-7 1 0,0 1 4,0 4-4,-3 1 3,-1 5 0,0 8 1,-11 1 5,-2 3 2,-1 6-5,-1 1-1,4 9-6,-8 3 1,-5 7-3,-7 2-2,-7 9 1,2 5-3,-10 2 8,2 7-3,-2 4 2,-4 1 2,5 6-2,-6-2-1,1 3 0,0 3-2,-3 0 4,5 1 1,-3-3 2,1 2-2,5 0-2,-1 1 0,1-1 1,1 1 0,0-2 0,1-4 4,7 4-6,-6-2 1,0 3 1,0 1-4,-7-1 4,5 3 7,-4-1-8,0 3 3,-3-2-4,-1 0 1,2 2 2,-1-1-1,-2 0 1,-1 4-3,0 5 4,-2-2-3,0 3-1,3 4 2,0-2-6,3 1 7,-2 1-1,3-2 1,2 1-2,-4 1-8,6 1-2,1 1-3,-1 3-11,1-1 2,7 1 4,-2-2-1,5-5 6,0-2-1,2-2-11,3-1-5,-1 3 13,5 4-4,1 2 10,-2 1 5,-2-3-1,1-1 8,4 2 0,4 1 4,-5 1 6,2-3-2,0 2 6,3-4 0,1 1-7,1 0 3,-4-3-6,-1-1-2,9 1-1,0 0 0,1 1 0,-2 1-1,-3-1-1,1 2-2,4-2 2,2 2 1,0-1 5,-5-1 3,2-1 4,0 0 2,7-2-3,6-2 1,-4 0 11,1-4 2,1 1 13,2-2 2,5-7-10,3 1 0,5-3-12,7 0-5,7-1-8,4-2-25,7 4-85,3 0 25</inkml:trace>
</inkml:ink>
</file>

<file path=word/ink/ink3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2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 977,'-6'-1'404,"5"1"-218,2-1-138,-3 1-28,2 0-17,0 0-10,19 3 4,43 47 9,-20-15 15,4 2 11,1-2 5,2-1-6,5-12-2,2-1 0,-1-7-5,-4-4 4,-7-3-8,-6-3-5,-5-5-6,-1-1-3,-8-1-1,-3-1 3,-8 3-2,-5 0-2,-4 1 3,-3 4-4,-1-3 7,-2 2 1,-1 3 0,-5 2 1,-3 5-4,-2 2 3,-4 3-1,2 5 0,-4 8-2,1 4-1,0 16-3,-2 6 1,1 12 3,-6 4 0,6 3 1,0-2-2,2-8 2,10-4 2,-4-16 5,2-9 5,-1-9 3,2-8 0,1-10-5,4-1 1,3-6-8,1-1 2,4-2 0,-5 0-6,0 0 0,-1-1 0,0 0-1,0 1-1,0-1-29,1 0-25,-1 0-78,0 0-58,1 0 454,-1 0-251</inkml:trace>
</inkml:ink>
</file>

<file path=word/ink/ink3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0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8 0 908,'-15'20'318,"-1"24"-276,-7 20-15,-12 19-12,-6 8 2,-6 12-16,1-6-9,10-2-47,4-7-191,15-23 169</inkml:trace>
</inkml:ink>
</file>

<file path=word/ink/ink3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0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721,'-3'-2'333,"2"4"-103,0 1-157,1-3-32,1 3-17,4 25 1,48 50 7,-16-21 11,10 3 1,3-5-16,3-4-7,-3-11-12,-5-8 1,-9-7-8,-4-2-1,-7-8-7,-5 0-24,-5-8-44,-4-5-31,-7-11-45,2-5 87</inkml:trace>
</inkml:ink>
</file>

<file path=word/ink/ink3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0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9 91 402,'-14'-10'207,"-2"1"-86,5-1-6,0-1-19,5 2-21,1-1-9,1 1-8,3 2-2,-1 0 0,0 2 2,2 2-1,0 1-2,-1 2-7,1 0-7,0 0-17,0 0-5,-2 16-9,-15 52 2,-11-2-2,-6 10 3,-10 10 0,-6-3 8,2-7 12,-2-4-1,7-15 4,5-8-9,8-15-8,7-8 0,8-13-2,6-2 0,6-8 3,1-1-1,2-2-11,1 1-6,-1-2-9,0 0-3,7 0 7,43 1 0,-21 11 1,3 4-2,9 10-2,-2 9 4,4 13-3,1 3 4,-4-2 1,1-1-2,6-9 2,3-6 2,-2 0-2,-4-5 3,-11-5-19,-7-2-18,-9-8-39,-4 0-26,-7-6-35,-2-2-1,0-11 86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15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 979,'-6'2'326,"11"1"-346,8 5 30,18 1-13,9 0 2,15-3 5,5-3 5,5-4 2,2-1 1,-1-4-3,-2 0-7,-8 1 3,-9-1-5,-13 1-11,-6-1-13,-14 2-30,-4-1-20,-9 3-21,-6 1 59,-13 6 15</inkml:trace>
</inkml:ink>
</file>

<file path=word/ink/ink3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38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77 944,'-10'-1'356,"3"-1"-276,-2 1-42,0-2-15,0 1-15,-2-2-3,2 0 7,3-2-2,1-4 10,0-2 1,6-5 7,0-2-7,7-3-5,3 0-3,0 1-10,1 5 3,-3 4-6,1 8-1,-2 7-3,1 7-5,2 11 3,-2 5-1,1 7 4,-3-1 2,0-4 4,-3-6 6,0-6-1,1-6-1,-2-3-4,3-3-3,0-5-2,1-3 3,0-4 5,0-4-2,1-6 2,-1-5 1,2-1-2,0 1 2,0 8 1,-2 6-2,-2 6-1,0 3 0,1 6-5,2 2-3,5 7 0,2 5-4,1-2 4,-2 0-2,2-1-29,3-5-15,2-3-47,6-5-13,5-4 68</inkml:trace>
</inkml:ink>
</file>

<file path=word/ink/ink3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31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21 616,'0'1'248,"-2"2"-144,0-2-67,1-1-4,0 0 14,1 0 4,0 0 3,0 0 1,0 0-9,0 0-1,0 0-3,0 0-2,1 2-9,7 12-1,12 29-4,-17-25-7,2-3-7,-1-6-3,0-3-3,1-3 1,2-5-4,2-4 0,5-9-3,2-9 4,4-9-1,4-2 1,-5-2 0,-1 4-1,-6 7 3,-4 7 2,-5 12 11,0 9-6,-3 17 3,-5 7-6,0 14-8,-4-2 3,7-5-21,3-3-18,13-13-28,8-6-14,8-13-13,4-10 0,3-13 60</inkml:trace>
</inkml:ink>
</file>

<file path=word/ink/ink3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30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378 583,'-12'12'198,"0"-6"-183,4-5-80,-7-8-28,1-10-78,0-6 93,-3-11-50,2-5 61,-1-5 162,-1-1 27,2 4 69,2 6-28,-1 6-36,2 6-12,2 10-24,1 3-12,4 7-11,0 0-3,-2 4-9,2 7-7,-3 10-10,4 10-6,1 17-5,-2 2 0,3 7-7,-1-3-5,0-11-4,6-2 0,3-15 2,3-7 1,5-6-4,-1-9-1,2-8-4,3-8 0,3-19 2,0-7-3,2-13 2,-2-4-3,-4-3 3,-2 6-1,-7 15-2,-4 11 4,-3 18-5,-1 5 3,0 11-10,1 7-8,1 21 1,-2 9 0,4 16 8,0 1 5,6 4 0,2-2-2,3-4 3,3 5-3,-1-5 0,-4-1 1,-2-11 2,-4-5-4,-2-11 1,-1-4 2,-8-10 0,-6-7 4,-13-8 2,0-3 1,-5-1-5,-1 2 2,3-2-3,1 1-7,3-1-37,5-3-30,10 4-50,4-4-16,6-2-30,4-2 100</inkml:trace>
</inkml:ink>
</file>

<file path=word/ink/ink3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5:45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-1 366,'-57'44'211,"56"-43"-14,-6-2-69,7 1-39,0 1-16,1-2-26,-1 1-11,0 0-17,0-1-3,14 0-6,35-6-2,-25 4-6,1-3-11,4 0-44,-1-1 66,0 3-23</inkml:trace>
</inkml:ink>
</file>

<file path=word/ink/ink3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5:45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21 553,'-14'-46'252,"12"43"-119,0 0-45,6 3-11,-7-1-19,3 1-6,0 0-12,0 0-9,0 0-5,0 0-1,0 0 6,8 1 2,41 1-8,-22-8-9,10-1-17,1-4-26,7-8 65,-3-9-39</inkml:trace>
</inkml:ink>
</file>

<file path=word/ink/ink3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42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0 504,'-5'11'211,"-3"-3"-128,-1 2-28,-5-5-34,3 3-15,-1 0-15,0-4-2,1 2-1,-1-4-3,7-2-19,-1 0-44,3-11 50</inkml:trace>
</inkml:ink>
</file>

<file path=word/ink/ink3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27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3 50 881,'-38'-11'314,"8"-1"-287,3 5 35,1 0-40,-6 0-4,5 6-16,-2-3-7,2 4-24,2 5-1,-6 4 3,0 3 2,0 10 19,-1 4 2,-2 10-5,0 10 1,-12 6-6,0 4-5,-1 2 1,-3-1-1,12 8-8,0 0-4,2 4-18,5 6-10,-4-2-20,-1-3 0,-1-4 19,0-5 13,6-4 33,6 0 14,6-1 5,2 1 6,1-2 3,1 1-3,6-3 5,-2 0-6,4 0 0,2 0 0,1-4 5,0-5 6,4-2 1,2-2-4,4 1-3,5 7-3,1-4 0,4 4-1,4-5-4,1-2-3,8-2-9,3 2-15,10 7 13</inkml:trace>
</inkml:ink>
</file>

<file path=word/ink/ink3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23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0 219,'-19'75'120,"8"6"-37,3 0-22,4 2-29,4 3-5,3-4-9,5 2-9,4 1-21,2-3-21,4 2 20</inkml:trace>
</inkml:ink>
</file>

<file path=word/ink/ink3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1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13 841,'-6'-9'330,"0"-2"-221,3 2-75,2 2-2,0 2-20,2 3-13,6 9-6,1 9-4,10 20 2,3 11 8,2 6 4,2-1 3,-1-15 1,1-5-2,-2-13 0,2-6-2,2-9-1,-3-8-1,1-13 4,-4-7 1,-5-15 1,-2-9 3,-4-14 6,-3-4 5,-6 1 14,-1 5 3,-2 16 8,-1 12 3,1 15 10,-2 8 4,1 8-22,1 1-10,1 13-33,1 8-10,4 21 0,4 11 0,8 22 12,3 10 0,8 10 2,2 4 4,5-2-4,1-2 0,-3-12 1,-2-7 1,-6-8 2,-5-4 0,-9-1 4,-5-5 0,-5-9 12,-7-4 2,-5-14 12,-4-4 6,-15-12 6,0-2 3,-8-9-4,0-1-6,3-6-12,-1-3-3,3-1-14,1 0-4,4 1-4,0 0-9,4 3-14,-2-1-14,5 4-44,6 0-27,3 0-51,9 3-24,8-4 114</inkml:trace>
</inkml:ink>
</file>

<file path=word/ink/ink3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1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1,'3'30'296,"0"19"-259,2 9-6,-5 8-1,6 5-12,-2-6-14,-3-6-10,6-11-33,-3-10-17,3-6 3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15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 1106,'3'0'352,"2"-1"-403,5 1-26,-2-6-65,4 1-17,5-2 101</inkml:trace>
</inkml:ink>
</file>

<file path=word/ink/ink3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3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48 892,'-30'-12'318,"4"1"-284,7 2 16,4 4-11,5 0-4,4 3-4,2-1-2,7 2-3,1 2 0,7-1-2,5 3 4,7 0 6,2 3-3,1 0-6,0 2-3,2-1-2,2 1-3,3 1 4,-1-2-6,-4 0-2,-5-3 2,-5 1-7,-2 0 0,-2 2 3,0 1-4,2 3-2,1 2 1,5 6-6,1 2 1,3 4 2,1 0-2,2-1 3,0 2-4,-4-3-2,-2 0 4,-4-1-3,-2-2 2,-5-3 2,-1-3-2,-3-6 0,-4-1 1,-4-4 0,0-1 4,-3 0 9,2-2 6,0 0 6,1 0-11,-7 2-3,-12 7-7,-32 18-3,22-13 4,-3 3-2,0 3-1,0 5-2,4 2 3,0 3-4,1-3 1,5-2 2,1-4 0,7-2 5,3-3-2,4-5-1,2 0-2,0-6-2,3 0 2,1-2 1,1-3-5,3 1-4,-3-1-2,0-1-16,0 0-7,0 0-36,0 0-27,3 0-50,2-2-15,1 0 100</inkml:trace>
</inkml:ink>
</file>

<file path=word/ink/ink3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2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42 811,'0'-24'289,"6"3"-258,5 1-8,0 3-11,3 1-4,2 4-5,-2 2 1,3 10-5,-2 3 0,0 13-1,3 6 5,-5 12 7,4 4 1,-1 1-2,-1-2-2,0-9-2,-5-8 0,0-9 5,-2-6 0,0-9 7,3-7 5,-3-12 0,0-5-2,-1-8-4,-1-4-8,-1 3-2,-2 0 1,-4 9 8,2 6 4,-1 13-1,0 4-5,5 14-10,-1 9-5,6 21-3,2 13 5,-1 29-3,3 6 4,-1 11 1,-1 2-1,-1-8 1,-3-3 1,-4-13-1,-1-8 5,-3-19 12,-1-9 5,-2-12 18,-5-9 5,-1-9 0,-4-3-4,-4-8-13,1-3-7,-8-2-10,0-1-6,0 1-5,-6 2-2,1 1-6,1 2-9,2 1-35,4 0-23,9-1-48,4 0-14,7-6 89</inkml:trace>
</inkml:ink>
</file>

<file path=word/ink/ink3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2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706,'1'7'295,"-1"12"-135,0 8-69,-3 16-27,-1 7-9,0 7-62,-5-1-28,4-9-46,-3-6-18,4-16-39,6-4 83</inkml:trace>
</inkml:ink>
</file>

<file path=word/ink/ink3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1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9 3 613,'5'-5'254,"2"3"-158,-2 6-25,-2 6-17,-6 14-12,-8 11-9,-11 17-4,-7 7-7,-12 3-9,-2 4-1,-8-1 5,-5-1 13,1-4 18,5-10 2,11-12-9,12-8-10,11-14-20,6-5 0,5-7-10,4-3-1,7 3 0,6 0-2,9 3 5,8 1 2,9 5 5,5 2-4,5 4-2,-4 2 0,-3-1-7,-5-1 4,-4-1 1,-2-4-1,-6-1-1,-2-2-1,-8-4-14,-2-1-10,0-2-30,-2-3-15,4 0 203,-2-2-118</inkml:trace>
</inkml:ink>
</file>

<file path=word/ink/ink3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0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2 0 629,'-1'4'269,"-5"18"-142,-6 6-26,-6 18-18,-4 7-7,-7 3-17,-3 2-11,-8 5-15,-1 1-4,-4-6-5,1-5 0,4-13-2,3-7-6,11-10 0,5-3-7,7-10-4,5-2 0,4-4-5,4-3-1,2-2-6,5-3-4,2-3-16,4 0-10,4-2-37,1-1-18,3 1 60</inkml:trace>
</inkml:ink>
</file>

<file path=word/ink/ink3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0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38 613,'-6'-13'258,"2"3"-166,3 4-2,0 0-17,1 4-15,0 1-9,2 2-14,-2-1-5,0 0-1,7 24 10,46 41 10,-22-20 4,1 10-15,-3 0-11,-4 2-14,-2-6-8,-6-13-1,0-5-3,-7-13 1,-3-7 3,-4-9-3,-1-2 1,-3-5-10,-4-3-24,0-5-48,-1-8-20,0-15 56</inkml:trace>
</inkml:ink>
</file>

<file path=word/ink/ink3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48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270 463,'-23'59'204,"16"-59"-98,1 3-37,1-3-9,-1 2 2,1 1-1,0-2 8,3-1 0,2-1-7,0 0-4,0 0-19,-1 0-8,1 1-14,0-1-4,0 0-3,0 1-3,0 0-2,0 0 0,0-1-3,0 0 2,0 0 5,8-4 3,46-32 2,-19 10-1,22-7-4,5-7-4,14-10-2,7-7-1,20-16 1,8-7-1,24-2 2,9-6 2,-1-1-3,10 2 0,-1 1 1,2 5-3,8 11 4,-10-1-1,3 10-10,-8 6-2,-21 10-5,-4 8 2,-20 12 7,-10 9 3,-18 9 5,-12 4-3,-22 7 1,-7 1-2,-13 3-5,-8 1 4,-10 1 1,-3 0 2,-10 4 5,-5-1 1,-5 3 5,-2-3-5,-2 0-3,2 0-1,5-3-5,1-2 2,3-1-12,1-3-8,5-3-32,3-1-14,7-4-41,7-2 61</inkml:trace>
</inkml:ink>
</file>

<file path=word/ink/ink3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37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954 680,'-10'-5'325,"2"-1"-100,8-2-174,-5-3-25,11-6-22,1-6-1,6-10 0,5-4 3,2-6 7,2-7 5,1-4 3,-3-5 3,-2-1-5,-3 5-4,-2 10-7,-6 8-3,-2 13 1,-3 8 1,-2 9 0,3 5-1,-1 9-11,1 6-6,3 14 0,2 8 3,6 7 9,4 3 2,10-8-2,5-3-3,14-9-1,3-3-1,5-9 4,0-5 0,-3-9 1,0-4 0,6-2-1,6-2 1,4 0-1,1-3 1,-3-6 2,-3-3-3,11-5 1,5-1-1,-1-5-2,3 1-3,-7-6-1,-2-5 4,5 1 0,-5-7 3,-13-1 1,-5 2-2,-13 1 3,-5 5-2,-10 15 2,-5 7-2,-13 9 0,-3 6 2,-4 4-3,-3 3-1,-3 14-3,-2 10-3,1 14 4,4 6 3,7 3 2,9 0 1,13-3-2,9-7-3,11-9-1,4-7 2,7-7-2,5-4 2,13-9-1,5-5-2,4-13 4,0-4 0,3-10 0,-1-4-1,1-8-1,-4-4 0,-10-2 2,-3-3 0,0 5-1,-1 3 3,-13 8-1,-2 6 0,-9 6 0,-2 3 0,9 8 1,5 4 1,5 7-1,7 6-1,3 7 0,8 5 1,8 10 3,1 5-2,-7 6 0,-10 1 1,-13 4-4,-5 0 2,-6 1 10,-6-1 5,-9-5 14,-10-4 6,-5-9-3,-5-3-7,-3-4-13,0-3-7,-8-6-13,0-6-5,-4-7-7,-1-7-16,-1-8-26,-2-5-16,0-7 521,2 0-350</inkml:trace>
</inkml:ink>
</file>

<file path=word/ink/ink3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30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1 346 563,'-9'-11'205,"-1"1"-167,-2 0-9,4 2-28,0-1-6,-1 0-28,2 2-12,0 3-8,0 5 0,0 4 28,-2 4 21,-3-2 19,-1 5 7,-4 14-1,3 8 0,-3 23 6,0 10 3,3 16 3,-2 8-8,4 4-10,3-2-2,4-7 0,5-4 2,0-13 9,1-2 2,6-6 0,-1-3 0,3-2-7,2-6-4,0-9-5,0-7 0,5-8 0,6-1 0,4-9 1,7-3-1,12-7-2,-1-4 1,11-4-2,2-4 0,4-5 2,10-1-1,11-3 0,4-3-1,4 0-4,5 3 0,6 0 0,2 5-1,4-1-1,8 1-2,-8 2 0,1 2 0,7 2 1,-7 1 1,3 0-1,2 1 1,2 2 0,-3-1 1,-1 1 8,8 3 4,-6-3 8,-2 1 0,13 4-1,-7-4-6,-2 5-6,6 0 2,-6-3-2,-2 3 1,5 3-2,7 3-1,-5 2-7,-1 0 0,2-4 2,-4 3-3,-3-5 4,0 1 1,-3-2 6,-1-5 3,-3 5 4,3-7 1,-7 0-5,-2 0-2,-2-3-4,0-1-3,-6 1-2,-2-3 0,-6-3 0,-1 6 1,-7 0 0,-7-2-1,-7 3 9,-12-2 1,-14 1 4,-3 1 0,-8-2-6,-1 1 0,-6 3-3,-1 2-1,-7 1-1,-5-4-5,1 0 0,-4-3 0,-2-1 2,-1 2 1,1 1-1,1-12-1,-5-11-6,-1 0 0,0-7-1,-2-4 1,2-11 3,1-5-1,3-2 3,6-2 1,-3-5 0,0-4 0,-5-9-2,-6 1 1,1 2 3,1 3 4,0 4 9,-2 1 10,-1 7 5,-3 1-1,-1 8-3,-1 1-5,3 4-2,-2-2-1,1 2 2,1-1 0,1 3-3,1 7 4,-1 2-3,2 6 0,-5 3 2,3 5-3,-1 6-2,2 4-1,-2 4-3,0 0 0,-2 3-1,-3 0-1,0 4 3,-3 3 5,-6 0-3,1 5-2,-4 2-8,-1 1-4,-1 2-1,-5 0-1,-4 0-10,-4 3-8,-13-4-7,-2 1-4,-17-2 0,-4-3 5,-2 1 6,-12-6 6,-8 1 6,-3 1-2,-15-3 2,-3 2-1,-5 0 5,-6 0 3,-4 0 0,1 0 2,-10-1 0,-3 0 0,-3-2 1,0-3 1,6 0-3,-7-2 3,6 0-3,-7-2 2,-3-2-1,13-2 1,-7-4 5,6 6-2,5-1 3,-6-2 1,15 6 1,-2-3-1,6 6 2,6 3 1,6 1 4,12 5 4,9-4 4,8-1 2,15 0-5,7-1-1,12 0-7,3-5-3,9-1-2,3-3 4,7-1 6,8 3 1,2-1 6,5 2-5,7-1-7,3 0-2,5 1-9,-1-3-1,0 2-3,1 2-4,0 0-3,0 0-10,0 0-31,9 4-23,36 20-70,-21-12-38,16 3 111</inkml:trace>
</inkml:ink>
</file>

<file path=word/ink/ink3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6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59 694,'-6'-16'290,"0"7"-196,4 9-5,-2 4-23,4 16-38,-2 7-11,0 12-11,2 4-2,2-2-1,5-5 1,4-8-4,1-6 3,3-10 3,0-6 10,0-9 15,3-9 1,0-9 1,2-5-8,2-6-16,-4-2-3,-7-11-1,-4-3-1,-6-5 3,-2 2 3,-4 13 5,-2 9 2,-4 16 0,3 6-5,0 14-4,1 8-9,1 22 2,0 12-4,7 17-2,3 4 5,9 7-4,-4 1 4,1 6 6,-1 0-6,-4-2 0,4-10 0,-4-11 0,1-5 2,-6-13 6,-3-3-5,-5-14 2,-5-8 9,-8-13-1,-5-5 7,-2-10-3,0-6-7,0-1-19,4-2-12,2-1-39,2 2-24,6 2-34,2 0 65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15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2 0 803,'0'4'287,"-1"9"-250,-3 8-5,-11 19-2,-8 16 1,-12 33 6,-10 10-4,-14 15 0,-2 4-3,-2-4-6,6 0-6,12-14-12,3-8-2,5-17-2,2-13-8,12-15-28,6-11-23,16-18-66,6-9-173,13-16 200</inkml:trace>
</inkml:ink>
</file>

<file path=word/ink/ink3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5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0 818,'-14'12'312,"-2"13"-243,0 8-10,-8 15-35,-2 5-10,-2 2-35,1 3-26,2 1 31</inkml:trace>
</inkml:ink>
</file>

<file path=word/ink/ink3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4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666,'-11'17'299,"2"3"-151,8 12-18,3 8-23,7 7-30,3 2-15,6 0-32,2-3-9,0-5-13,0-2-5,-3-9-3,-2-1 1,-5-8-2,-1-5-7,-5-4-32,-3-3-18,-1-9-26,-2-2-15,-2-15 68</inkml:trace>
</inkml:ink>
</file>

<file path=word/ink/ink3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4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2 770,'-9'3'341,"5"4"-204,13 3-28,2-1-30,8 1-46,6-1-4,8-5-35,5-2-22,4-5-28,5-5-20,8-3-6,0-5-4,-3-3-22,-3-3-38,-14-5 98</inkml:trace>
</inkml:ink>
</file>

<file path=word/ink/ink3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4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906,'38'-5'375,"-41"13"-248,3 17-45,0 10-30,2 17-35,-1 8-6,-1 0-3,1-2-4,-1-6-6,0-8-9,0-13-16,0-8-6,3-13-12,-3-5-1,-1-10-21,-5-5-19,-3-14 59</inkml:trace>
</inkml:ink>
</file>

<file path=word/ink/ink3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4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4,'13'12'161,"-3"1"-117,-1 1-14,-3 2-25</inkml:trace>
</inkml:ink>
</file>

<file path=word/ink/ink3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3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8,'14'8'252,"-3"1"-108,-1-1 10,-1 0-55,-3 0-29,-1 1-39,-2-2-15,-1-3-26,0 1-13,-1-4-43,3-1-23,5-5-28,6-3-10,8-4-26,0-2 93</inkml:trace>
</inkml:ink>
</file>

<file path=word/ink/ink3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3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729,'-27'26'319,"26"-26"-160,1 2-32,1 1-58,-1-3-18,0 0-45,0 0-26,0 0-43,14 3-24,37-5 72,-24-12-11</inkml:trace>
</inkml:ink>
</file>

<file path=word/ink/ink3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6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1,'35'21'359,"-3"6"-232,-7 2-6,-7 0-90,-1-2-66,-5-5 20</inkml:trace>
</inkml:ink>
</file>

<file path=word/ink/ink3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6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16,'0'14'371,"0"-3"-289,2 0-101,1-1-98,2-8 79</inkml:trace>
</inkml:ink>
</file>

<file path=word/ink/ink3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6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8 689,'-6'1'309,"5"7"-149,8 3-16,12 0-58,6-5-18,13-5-38,10-3-15,2-10-34,0 0-21,-2-2-45,-6 0-22,0 2 7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14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87,'26'-3'272,"-25"16"-235,6 14-19,4 7 10,9 20 6,5 9-7,13 7-3,5 6-7,5-7-2,-3-1-5,-3-5-3,-8-4-4,-9-7-6,-3-3 6,-8-7-7,-1-3-10,-8-9-29,-6-6-32,-6-11 46</inkml:trace>
</inkml:ink>
</file>

<file path=word/ink/ink3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5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80,'0'21'340,"4"13"-264,3 7-19,-1 0-60,-1-2-41,-1-6-62,2-4-39,-4-10 91</inkml:trace>
</inkml:ink>
</file>

<file path=word/ink/ink3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4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0 783,'-11'7'314,"-3"14"-219,0 8-11,-6 15-51,-1 7-7,-6 6-14,-2 0-13,7-2-41,2-4-29,7-8 43</inkml:trace>
</inkml:ink>
</file>

<file path=word/ink/ink3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4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77,'-11'6'365,"17"10"-294,9 8 0,12 9-29,2 3-3,5 1-12,-2-1-8,-3 1-11,2 1-3,-4-6-6,-1-1-7,-6-9-31,-3-6-23,-6-5-54,-3-6-27,-8-12 91</inkml:trace>
</inkml:ink>
</file>

<file path=word/ink/ink3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3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597,'0'-1'296,"0"0"-101,0 0-27,0 0-55,0 0-23,5-1-28,7-1-10,35 5-6,-18 7-8,10-7-22,6 3-6,3-5-10,-5-5-2,-3-1-7,-3-1-12,-5 1-31,-2-1-22,-8 2-38,-6 0-20,-16 0 84</inkml:trace>
</inkml:ink>
</file>

<file path=word/ink/ink3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43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53 342,'-18'28'172,"29"-27"-43,1 2-72,-3-2-14,-4 1-21,-1-1-6,-2 0 21,0 0 15,-2-1 33,0 0 16,0 0 2,0 0-10,0 0-23,0 0-14,0 0-21,0 0-11,0 0-9,3 1-5,20 8-5,33 6 4,-14-12-4,11 0 0,12 2 0,5-1-2,7 2-1,7 0 3,11-4-4,7 3 0,11-5 2,5-4 0,0 0 9,1-5 5,6 0 9,-8-3 1,-4 0-4,-3 0-5,-11-1-10,-5-1-1,-13 0-7,-10 3 1,-19 1 0,-6 2 0,-10 3 6,-5 1-4,-12 0 6,-3 2 4,-11-1 3,-1 2 15,-3 1 9,-3 0 2,1 0 2,0 0-4,0 0-15,0 0-6,1 0-11,-1 2-7,-7 18-1,-2 31-2,17-13-1,-1 9 0,5 13 2,-1 3-1,-1 26 0,2 7 3,-5 9 0,1 8 2,1-9 3,0-1-3,-1-9-3,-2-7 2,-5-12-2,1-6 3,-4-12 9,1-5 2,2-14-1,-2-11 2,3-11-6,-1-8-4,-1-7 3,1 0-2,-3-3 5,2 1 2,0 0-4,0 0 0,0 0-8,1 0-1,-2-6-16,-10-29-23,7 23-89,1 1-53,4-6 108</inkml:trace>
</inkml:ink>
</file>

<file path=word/ink/ink3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42.7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33 144,'0'-1'82,"0"1"-21,-1 0-30,0-1-28,1 0 3,-1 0 10,0 0 10,0 0 27,1 0 15,-1-2 26,0 1 4,0 0-1,0-1-9,0 2-9,0 0-5,0 0-2,1 0 0,-1 0-5,0 1-5,0-1-16,0 0-6,0 0-15,0 0-2,0 0-5,1 0-1,-1 0 0,0 1 0,1-1 2,0 0-1,0 0-1,0 0-6,0 0-4,0 0-1,0 1-6,0 1 2,8 27-2,6 41 0,-6-2 0,-1 12-1,2 13 1,2 1 2,-1-2 2,5-3 0,-3-6-2,-1-1-2,0-8-2,-4-5 2,1-1 2,-3-2 2,-2-5 5,-4-8-5,1-10 2,0-6 0,2-10 0,0-4 5,-3-11-3,2-3 8,-3-6 6,-2-2 7,4 0 8,-1-1-3,0 0-5,0 0-8,0 0-7,1 0-5,0 0-6,0 0-3,0 1-3,7-6 2,33-17 0,-23 21 0,0-1 2,-1 0-4,4 1 1,0-2 0,4 0 0,2 2 0,2-3 5,1 2-3,5-1-1,4 2 1,5 1-1,4 1 1,3-3 0,1-1-1,8-3-2,7 0 2,12 0 1,3-2 0,3-7 3,4-3-4,0-5 0,1 1 0,-2 0 1,-4 2 1,-2 5 0,-3 0 0,-6 6-2,-5 1 0,-18 0 0,-5 4-1,-7 2-9,-3 3-7,-5 1-20,-2 2-10,-11-1-17,-5-1-8,-6-2-15,-4-4-6,-7-6 62</inkml:trace>
</inkml:ink>
</file>

<file path=word/ink/ink3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6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0 574,'-12'15'324,"1"11"25,-1 6-228,-5 16-30,0 3-22,-9 2-31,-1 0-18,-2-3-17,-4-4-8,4 0-17,4-1-7,8-7-26,5-5-10,8-7-18,4-5-15,4-8-50,6-1 94</inkml:trace>
</inkml:ink>
</file>

<file path=word/ink/ink3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6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1156,'-8'-5'402,"8"5"-371,2 7-17,6 7-16,4 19 1,1 8 0,9 14 4,4 7 2,8-4-3,1-4-2,-2-9 0,-2-6 0,-2-5 2,-3-6-3,-4-6-22,-1-3-20,-7-12-59,-1-3-22,-8-14 74</inkml:trace>
</inkml:ink>
</file>

<file path=word/ink/ink3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5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8,'35'15'251,"-11"-1"-163,-1 0-49,1-4-15,-6-3-26,-1-8-90,-3-4 65</inkml:trace>
</inkml:ink>
</file>

<file path=word/ink/ink3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5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3,'18'16'249,"0"1"-130,1 0-36,0-3-28,4-3-59,0-3-57,1-7 40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14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711,'-12'6'314,"9"1"-145,7 1-92,13 6-13,2 2 0,16 0 6,6 1-3,13-4-33,7-3-10,8-3-14,0-3-9,-1-3 2,1 2-2,0 2-1,2-3-3,-2 3-37,-6-4-18,-9-2-44,-5 1-18,-5-2 78</inkml:trace>
</inkml:ink>
</file>

<file path=word/ink/ink3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4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0 852,'-16'41'334,"-7"9"-234,-3 8-30,-8 8-34,-4 3-19,-3 2-48,-2-7-25,7-7-81,5-7 82</inkml:trace>
</inkml:ink>
</file>

<file path=word/ink/ink3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4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 873,'-6'-4'317,"6"3"-288,0 2 16,1 0-17,-1-1-14,0 0 1,10 23 18,42 37 7,-13-11 1,8 4-8,4 8-16,-1-5-8,-6-10-11,-8-7-16,-14-15-26,-4-7-14,-9-10-28,-1-4-21,-4-12 71</inkml:trace>
</inkml:ink>
</file>

<file path=word/ink/ink3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3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476 518,'-13'-7'205,"10"3"-146,-1 3-25,-1-2-16,5 4-21,-4-1-3,-3-3-15,7 4 3,-1-1 0,3 0 0,-2 0 10,0 0 3,0 0 5,0-1 0,0 1-1,0-1-2,0 0 2,0 0-1,2 1 2,-2 0-1,0-1 7,0 0 17,0 0 14,0 0 11,0 1 0,0 0-6,0 0-1,0 0-3,0-1 4,0 0-2,0 0-6,0 1 1,0-1-7,0 0 5,-1 0-2,0 0-1,0 0 1,0 0-7,1 0 4,-5-1-4,-8-4-2,-25-8 1,23 14-9,5 3-1,0-2-5,2 3 1,2-3 0,0 0 2,5-1 0,-3-2-1,3 2-2,0-1-5,1 0-3,0 0-1,3 0 1,20 1 0,34 0 0,-20 2 3,7 0-3,3 2-1,7-5-2,3-1 0,15-1-1,7-4 4,7 3 1,1-4 0,6-1 1,5 1-2,1-2 0,5 1 0,5-3-2,0-1 2,8 1 0,4-2 0,-1-2 1,-1-1 2,13-4-2,-4 5 4,3-1-5,11 0-3,-11 2 3,4-2 0,12 6 0,-10-2 4,18 6-3,-3 0-1,-3 2 1,6 3 1,-11-1-1,6 0-1,-5 0-1,-6-4-1,4 0 1,-9-1-1,-7 1 2,0-2 0,-14 0 2,-4-3-1,-7 1 0,-3 2 1,-13-1 1,-6 4 3,-17 1 3,-4 0-4,-10 0 1,-4 1-3,-4-1-2,-6 1 1,-13 3 3,-4-1-2,-8 1 5,-3 1 2,0 0 0,-2 2 10,-3-2 5,1 2 5,-3-2-2,0 0-5,0 0-8,0-1-8,0 0-4,0 1 0,0-1 0,0 0 0,0 0 4,0 0 4,5 0-1,0 1 3,-2 0 0,30 1-10,-27 0 2,2 2-4,0 3-5,-2 0 11,1 8-4,1 3 2,3 15 1,1 11-6,0 26 3,-1 15-3,-2 18 1,-2-3 1,-3 15 0,2 0 5,2-7-3,2 2-1,1-27 0,0-5 2,1-12-1,0-5 2,-1-12-2,-1-9-2,-2-10 0,-1-5-1,-4-10 2,0 0-4,-1-7 2,-2-3 2,0-1 2,-1-1-1,-2 1 0,-2-2-1,-4 4-18,-2 0-18,-4 0-61,-3 4-24,-7-5-34,-2-1-117,-10-6 190</inkml:trace>
</inkml:ink>
</file>

<file path=word/ink/ink3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31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14 698,'-10'2'280,"7"1"-180,0 0-36,3 0-25,10 2-11,3-1-12,6-3 3,10-1 2,-4-3 0,9-1-5,1 0-5,-6-6-25,3 1-21,-3 4 22</inkml:trace>
</inkml:ink>
</file>

<file path=word/ink/ink3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31.6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048,'15'-1'384,"-21"4"-294,3 10-72,1 2-13,2 5-29,0 5-24,3-10-42,2 0-35,2-5 22,0-6 51</inkml:trace>
</inkml:ink>
</file>

<file path=word/ink/ink3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31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-1 923,'0'-1'358,"1"2"-250,-2 2-32,0-3-16,1 0-12,-9 21-23,-18 37-6,9-15-14,-1 3-1,0-9-3,3 0 2,2-14-14,3-5-6,8-6-20,-2-4-15,5-4-31,0-5-16,11-5-202,6-8 201</inkml:trace>
</inkml:ink>
</file>

<file path=word/ink/ink3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5:31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4 1060,'0'-4'378,"2"-1"-311,14 7-44,7 5-20,11 8 7,3 1-5,1 10-3,5 1-3,3 6-14,-4-1-4,-3-1-11,-10-5 3,-16-11 1,0-1-4,-15-11-14,-1 0-16,-5-1-58,-5-1 74</inkml:trace>
</inkml:ink>
</file>

<file path=word/ink/ink3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6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94 549,'-3'-2'227,"0"1"-148,-2-2-29,-3 0-15,-1-2-2,2-3 11,2-2 24,2-6 7,5 4 12,-1-3-4,5 6-5,0 1-10,0 5-22,1 3-8,2 5-25,0 8 1,-1 6-4,0 6-3,-2 4 3,0-2-4,1-1-4,-1-4 3,2-4-2,2-2 0,0-6-2,1-4-2,1-7 0,1-7 1,1-9 4,3-6 3,-2-11 1,0 4 4,-6 1 12,-4 6 7,-2 12 20,-5 4-2,1 10-17,-2 3-9,2 12-18,0 5-9,0 5-3,3 2-13,-1-2-33,7 1-19,1-3-38,1 0-13,7-2-5,4-2 71</inkml:trace>
</inkml:ink>
</file>

<file path=word/ink/ink3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5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10,'2'3'270,"-1"4"-195,-1 12-40,0 6-7,-4 8-5,2 1-2,2-2-6,0-2-2,3-6 10,4-4 1,2-8 13,1-5-2,2-8-8,1-7-1,8-7-10,3-7-1,-2-7-6,1-3 4,-7-5 6,-4 5 4,-2 12 4,-4 8-4,-1 17-10,-3 9-5,-3 13-3,-2 5-6,-4 2-30,4 0-20,2-6-38,3-3-20,1-6 379,0-4-223</inkml:trace>
</inkml:ink>
</file>

<file path=word/ink/ink3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5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38 586,'-2'-1'259,"1"-1"-159,-5-10-13,0-4-14,1-5-15,-3-4 0,2 2 11,0 3 3,3 8-1,1 5 3,2 7-26,4 5-11,2 9-25,4 6-12,2 13 7,-2 1-2,4 2-4,0-1 1,0-1-2,0-1-3,-5-4-16,-4-6-12,-4-10-48,-1-1-15,-3-10 60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1:14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149 721,'27'-26'275,"-25"29"-211,-2 1-16,-3 10-27,-3 5-4,0 31 0,-2 13-3,-4 34-2,0 22-1,-9 23-1,-7 7-1,-5 4-2,-2-12 0,2-23 6,7-6 9,7-32 1,3-13-3,7-23-4,4-13-12,1-19-1,2-7 9,3-16-5,-1-15 4,10-28-4,6-18-7,8-31 1,3-13-3,0-15 3,-2-5 1,0 2-1,0 5 1,-2 8 2,0 10 1,-5 13 0,1 13 0,2 20-3,-2 8-2,-3 21 9,-2 6-4,-4 13 1,-3 3 6,-2 10-10,1 3 1,3 14-4,3 9-3,3 13 0,3 20 2,-2 28 2,4 18-2,5 27 2,0 10 0,7 2 6,-1-3 10,-1 0 4,-4-11 0,-8-9-6,-2-2-6,-7-15-3,-1-5 1,-6-17-4,-3-10 4,-1-22-35,-3-9-16,-2-17-30,-1-12-23,-10-23 66</inkml:trace>
</inkml:ink>
</file>

<file path=word/ink/ink3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5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03 828,'-6'-18'315,"4"-1"-242,0-1-4,3 4-23,1-1-13,0 9-21,3 4-5,1 8-6,3 13-1,1 12 3,1 8 1,1 10 2,-2-3 1,3-4-4,0-4 1,2-10-2,2-9 0,1-10-2,0-13 2,0-15 3,2-6 1,-3-16 2,-2 0-1,-9-8 1,-6-3 2,-3 4 9,-1 2 0,0 15 7,0 10 0,-2 17-4,0 12-2,6 27-12,0 10-6,6 20-4,1 11 1,0 7 1,7 6 1,-1 0-2,0-1-4,-3-3 2,-5-5 1,-5-10 3,-7-10 1,-7-19 8,-2-11 4,-7-12 18,1-6 4,-6-10-3,0-7-3,-1-9-15,4-1-3,0-1-8,4 1-2,6 3-15,2 1-17,7 1-44,2 4-32,5-1-49,3 0 166,8-2-25</inkml:trace>
</inkml:ink>
</file>

<file path=word/ink/ink3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4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21,'2'34'336,"2"8"-291,-1-4-29,-2-5-76,-1-6-27,-2-4 44</inkml:trace>
</inkml:ink>
</file>

<file path=word/ink/ink3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54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9 965,'-11'6'372,"14"1"-292,9-2-7,12-1-63,10-1 0,15-7-32,6-1-21,4 0-49,0-4-27,-7-2-48,-3 1 99</inkml:trace>
</inkml:ink>
</file>

<file path=word/ink/ink3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6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 767,'0'-3'301,"1"-1"-207,-1 1-31,0-2-11,0 3-16,0 1-8,0 1-15,0 0-2,2 16 12,5 47 0,-4-15 7,0 2 0,0-11-11,0-4-5,5-11-8,2-6-4,-3-8-1,3-7-2,2-9 1,5-5 2,7-9 1,-1-11 6,-3-11-4,-1-3 1,-4 5 1,-2 8-6,-6 18 15,-3 7-3,-3 14 1,0 7 1,0 14-11,0 7 2,-2 4-3,0 0 2,4-8-31,4-5-18,9-9-54,5-5-23,12-6 78</inkml:trace>
</inkml:ink>
</file>

<file path=word/ink/ink3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5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15,'12'8'361,"3"-5"-306,5 1-66,7-8-117,4-4 90</inkml:trace>
</inkml:ink>
</file>

<file path=word/ink/ink3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5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2 944,'0'-3'338,"1"-12"-285,1-9-23,2-12-13,0-10-4,-1-3-4,0 2 3,1 3 9,2 4 5,1 13 2,1 7-3,3 17-12,2 5-7,7 16-7,3 5-1,-1 12 2,-1 7 2,-3 2 1,-4-1 1,-3-4 4,-4-4 2,-7-5-2,1-6 1,-1-6-2,0-5-4,0-8-25,-1-3-29,2-2-49,-1-1 56</inkml:trace>
</inkml:ink>
</file>

<file path=word/ink/ink3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0:59:24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3 772,'-5'-2'273,"4"7"-252,2 5-7,2 18-10,0 16-5,5 36 2,-1 20 1,5 35 0,-1 14 4,-1 2 0,-1-4-2,-2-24 0,-3-18 0,-5-24 16,-3-11 10,-3-20 20,0-6 0,3-17-4,3-5-10,5-12-23,5-3-3,9-6-21,5-2-3,17-6-3,7-7 1,17-7 12,4-1 3,7-4 2,9 4 1,10 2-1,5 2 0,12 0 2,6 1 2,3 0 5,10 2 1,10 1 2,-1 2 3,20 2 1,-3-3 0,10 5-2,5 2 2,1 0 0,5 4 2,-1 2 1,6 0-2,-4 1-4,9 3-4,-3-5-3,4-3-2,0-2 2,-4-4 5,-5-3 1,1 3 2,-16-2 4,-3 1 1,-7 3 1,-17-3 3,-2 3-3,-11 3-4,-24-1 0,-10-1-2,-24 3 3,-9-1-1,-11 3 5,-7 2 4,-13-2 3,-7 1 7,-11 0-6,-2 2-6,-3 0-8,-1 0-6,0 0-1,-3-1 1,0 0-30,0-1-35,-24-6-82,-32-12-22,21 2 93</inkml:trace>
</inkml:ink>
</file>

<file path=word/ink/ink3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11:00:18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07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50 1084,'-8'1'390,"8"1"-338,2-2-30,8 1-22,3-1-3,11 1-1,4 1-6,9-2-9,5-1-1,7 1 2,4-4 7,2 2 8,6 0 1,11 2 5,9 2-1,12 2 9,3 2 5,18-1 6,7 1 7,21 3 4,13-1-6,17-1-8,10 0-4,21-2-10,6 3 2,18 0 11,3-1 6,19-1 14,19-3 7,17-4-5,13-4-7,24-4-5,-1-3 6,25 1 6,-2-7 4,30-1-4,10-1-12,6-1-13,17 9-1,-6 2-11,2 3-3,7 4 4,9-4-5,-11 0 3,19 0 5,0 1-4,-15 0 3,34 0-1,-19-3-2,-1-5 0,6 2 0,-38 3 0,-8 2 3,-26 6 21,-12 1 6,-31-1 17,-7 2 9,-28 2-9,-12 1-3,-26 5-11,-19 2-10,-31-2-7,-16-1 2,-35 0-6,-15-3 2,-31-1-5,-19 0-6,-25 0-4,-15-1-2,-22 0-7,-8-4-10,-13-9-61,-9-7-48,-19-7-150,-8-1 168</inkml:trace>
</inkml:ink>
</file>

<file path=word/ink/ink3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44.5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6-2 874,'-8'-5'307,"4"9"-276,-4 1-6,-2 12-20,-1 8-1,-5 4-1,3 8 0,-4 5-2,2 5 3,4 12-1,4 3 3,14 3-2,1 0 2,15 4-4,2-2 0,1 0 0,4-3-2,-1-13-1,-1-7-1,3-13 0,1-7 0,4-11 2,2-3-1,-2-13-2,1-7 1,-3-12-3,-3-10 3,0-8 4,-3-7 4,0-7 7,1 1-3,-5-4 4,-3 1-2,-10-4-3,-3 4 1,-10-1-1,-6-2-3,-13 1 0,-6-1 2,-5 13-1,-1 8 0,-6 16 0,-7 5-7,-9 13-22,-3 10-14,0 21-39,7 18-25,10 25 6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8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791,'25'-18'310,"-26"29"-219,1 4-38,1 3-43,-1 1-18,-1-3-58,2-4-52,2-2 71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9:22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67 1141,'8'2'376,"21"0"-379,14-1-10,30-3-4,10-8-11,29-5-19,9 1-7,9-10 4,2 2 11,6 0 18,-5-2 9,-8 9 11,5 5 1,-16 4 3,-2 2-2,-6 4 3,-11 0 0,-6 1 3,-6 4 0,-14-1-2,-12-1-4,-20-1-2,-3 3-8,-18-5-17,-5 3 2,-16-1 4,-13-4 9,-14 0 11,-11-1-3,-16 0-3,-15 1-2,-19-2 14,-4 1 16,-16-2 17,2 4 4,-3-1-9,-10 0-8,3 2-19,0 3-4,-2-1 1,3 1-3,7 2 0,7 0-1,7 4-10,7 1 1,9 3 3,5-4 0,18 1 8,10-1-1,14-2-3,10-1 2,14-4 2,5 1-2,10-1-17,11-1-4,13 2-2,11 0 0,23-2 22,15-3-2,21-5 1,10-2 5,22-5-4,4 5 3,10-1-2,6 0-1,-9 4-6,6 2 0,-3 0-20,-4 4-27,11 4 38</inkml:trace>
</inkml:ink>
</file>

<file path=word/ink/ink3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18.5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65 576,'-14'-10'242,"8"4"-127,2 1-5,4 4-35,-1-1-12,1 1-34,0 0-12,12 1-1,47-7 0,-13 1 3,-5 0 2,2 0-5,-1 2-4,-12 3-2,0 1-3,-7 7-5,-8 2-1,-12 7 2,-5 11-2,-15 8 1,-7 12 4,-9 14-6,-4-1-4,7 3-9,-2-10-4,9-18-7,11-6-2,5-15 5,7-2 5,10-4 7,-2-1 6,7-2 4,7-4 3,7-1 2,9-1-2,17 1 0,4 1-4,2 6 0,-6 1 0,-17 2 2,-9 2-1,-15 1 6,-7 1 16,-10 10 26,-9 6 11,-22 7-1,-10 6-10,-16-2-7,-3-3-1,5-5 5,7-6-4,10-7-19,-2-4-18,7-7-42,2-3-31,6-2-52,4-6 71</inkml:trace>
</inkml:ink>
</file>

<file path=word/ink/ink3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18.0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6 751,'-6'-5'269,"8"5"-237,1 5-22,4 9-1,10 22 16,-6 14 12,-1 24 19,7 16-1,-4 21-8,2 1-3,0 4-12,-2-4-3,-6-16-11,1-7-4,-2-13-8,-6-10-1,-1-17-17,-8-8-18,1-12-42,0-11-43,4-22 70</inkml:trace>
</inkml:ink>
</file>

<file path=word/ink/ink3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17.7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408 737,'-11'-5'254,"7"5"-229,2-2-5,4 5 2,-2-3 9,0 0 19,0 0 5,0 0-2,0-1-11,0 0-21,0 0-9,4-1-9,14-7-1,34-38-1,-24 22-1,4-5 0,5-3 0,11-3 0,9 1 2,7-3-1,-1 3 1,-6 3-2,-13 1-1,-9 13 1,-7 2-2,-9 8 2,-4 3-1,-12 4-10,0 4-2,-5 8-5,-6 6-8,-1 9-28,-5 5-36,2-1 53</inkml:trace>
</inkml:ink>
</file>

<file path=word/ink/ink3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7.7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77 702,'44'1'261,"-50"-21"-212,3 0-14,0-5-6,0 0-3,1-1 6,2 7 2,2 3-8,1 4-7,0 4-13,0 2-3,-1 6-3,1-1-2,3 14 0,-2 0-1,1 16 2,1 10 5,-2-1 0,-2 6-1,-2-10 1,-2-1-3,0-2 0,-2-8 1,4 1-17,0-8-15,-4-3-61,5-2 56</inkml:trace>
</inkml:ink>
</file>

<file path=word/ink/ink3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7.3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7 152 488,'-4'0'211,"-1"0"-121,-4 0-4,-22 0-21,24 0-11,1-13-15,4 12-6,-1-5-13,3-2-5,1 2-8,2-8-1,0-4 2,2 2 1,4 2 4,-2 5 0,-3 5 0,-1-3-3,-2 10-3,-1 1-4,0 19 1,-1 10-2,-2 9 1,2 4 3,1-4-5,2-7 2,1-14-2,2-4-1,3-12-4,-2 0-3,9-10-3,0-4-1,7-11 4,0-6 0,-4-7 6,-1 0 2,-8-9 11,-1-1 2,-3 6 6,-3 4 2,-4 12-1,2 11-1,-5 5-11,0 5-3,9 18-8,-5 6-2,6 24 4,6 8 0,-12 3 0,10 11 1,-5 0-1,0 5 2,6-2 0,-10-9-3,2-11 1,-2-12-4,-10-9 0,6-3 3,-9-13 1,0-1 2,2-7 2,-6-5 3,1-3 0,-1-3-1,2-2-1,-3-3 0,4 3-3,0 0-6,5 2-18,4 2-18,5-2 189,3 1-124</inkml:trace>
</inkml:ink>
</file>

<file path=word/ink/ink3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11:00:19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,'-14'0</inkml:trace>
</inkml:ink>
</file>

<file path=word/ink/ink3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28:51.0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3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46.9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14 0 1406,'-79'50'485,"-12"44"-459,-6 24-17,-24 54-68,-15 28-48,-23 46-57,-17 23-8,-25 23 61,-10 3 49,-12-1 132,7 9 59,4-2 69,14-12 15,23-2-45,11-26-39,36-37-58,13-9-20,26-50-26,10-20-7,24-42-5,10-18-5,22-28-5,8-14-2,10-16-4,1-7-4,7-9-6,0-3-10,1-4-10,0-1-7,-3-3-9,-1-2-9,0 1-54,0 0-43,0-1 97</inkml:trace>
</inkml:ink>
</file>

<file path=word/ink/ink3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2T11:28:46.6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3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46.5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262,'10'21'416,"15"7"-410,1 1-8,50 48 8,32 32 5,23 7-4,2 9-1,19-1-1,20 7-3,11-3 5,21-11-6,-2-3-2,11-5 4,-3 0-2,-10 5 11,-1 2 11,-13 8 13,-9 3 7,-4 5 3,-14 2-8,-1 0-13,-16-5-1,-8-4-12,-5-11-3,-21-19-4,-7-9-2,-21-27-9,-11-12-11,-17-20-28,-10-10-22,-14-17-20,-13-16 0,-14-36-34,-8-27-22,-18-52 9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41:21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3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45.5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 0 585,'11'20'261,"-6"26"-135,-3 11-26,-10 14-57,-5 1-17,1-6-51,-3-7 113,3-15-77</inkml:trace>
</inkml:ink>
</file>

<file path=word/ink/ink3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45.3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0 860,'6'28'290,"-1"116"-277,-14-46-12,-6-8-46,2-10-36,5-18 42</inkml:trace>
</inkml:ink>
</file>

<file path=word/ink/ink3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44.9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110 717,'-12'19'245,"2"10"-235,7 25-9,1 8-1,10 14 1,7-5 2,15-5 2,3-5 3,8-15 6,3-4 6,-1-15 11,2-7 1,2-15 3,4-6-1,2-17 1,0-5 1,-9-15-2,-4-8-4,-15-13-9,-7-8-2,-14-12-1,-8-2 2,-13 3-1,-7 4 1,-10 22-2,-5 11-4,-12 20-6,-2 11-10,-2 22-34,2 12-16,5 24-48,-4 10 82,3 12-2</inkml:trace>
</inkml:ink>
</file>

<file path=word/ink/ink3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36.7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55-7 928,'0'-6'339,"0"10"-253,-1 11-27,-7 32 26,-16 27 3,-29 56-3,-20 58-10,-42 63-26,-8 9-13,-6 37-5,2-22 4,12-25 9,16-14 3,21-68 13,15-30-3,28-47-4,3-19-9,7-22-24,4-15-3,8-20-10,1-9-5,4-10-21,5-3-21,1-12-42,8-2-22,14-6-53,0-1-14,7 3-28,2 2 115</inkml:trace>
</inkml:ink>
</file>

<file path=word/ink/ink3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36.3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2 0 929,'-91'21'338,"84"-23"-309,3-1 15,9 5-22,-5 1-10,0 1-3,9 19-5,-3 8-1,11 27 4,2 17 2,10 40 11,6 15 6,18 42 9,14 6 4,13-2 1,6-8-3,3-27 24,-5-8 9,3-14 7,-8-6 1,-18-14-34,-11-6-18,-19-18-16,-7-9-5,-11-18-5,-7-12-7,-7-15-19,-2-6-14,-2-11-22,-3-8-28,-4-23-58,-2-17-21,-2-32 95</inkml:trace>
</inkml:ink>
</file>

<file path=word/ink/ink3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16.81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3 176 989,'-5'6'365,"10"-3"-303,9-1-1,11-10-36,8-3 9,15-9 5,10-2-3,5-1-18,-3 1-11,-5 7-12,-8-5-22,-4 5-47,3 1-29,-2 2 378,-1 6-230</inkml:trace>
</inkml:ink>
</file>

<file path=word/ink/ink3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16.59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25 766,'9'10'268,"2"21"-230,5 18-12,-4 25-7,-3 13-3,-6 16-11,-7-1 0,1-2 23,-5-10 16,1-12 27,3-10 7,-2-19-11,2-10-13,1-19-17,-2-8-8,2-12-11,-2-13-6,1-25-10,0-17-2,3-30-7,2-13-2,3-15 1,1 0-1,1 1 6,3 5 3,2 21 2,3 8 1,0 23 1,-1 15-3,-3 16-1,-4 6 1,3 16-6,1 3-2,7 21 2,8 17 2,4 27 14,0 13 10,-2 15 3,-3 8 4,0-4-1,-3 0-4,-1-10-4,1-7-5,-2-11-8,1-8-3,-4-13-12,-4-10-12,-5-17-41,-3-6-24,-5-16-35,-2-8-15,-11-16 87</inkml:trace>
</inkml:ink>
</file>

<file path=word/ink/ink3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8:15.91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-3 800,'-5'-1'306,"2"1"-237,4 16-32,-2 9-14,0 30-12,-2 15-2,-3 20 1,-1 6 3,3 4 5,3-1 2,5-7 4,1-8-2,3-17-4,-1-14-3,1-16-3,-2-7-1,-2-18-6,3-1-1,-4-9-11,0-6-5,2-8-22,-5-9-15,-1-11-52,4 2 65</inkml:trace>
</inkml:ink>
</file>

<file path=word/ink/ink3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28:15.5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3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35.9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33 0 1321,'-81'64'401,"-7"28"-493,-9 56-32,-10 28-28,-16 42-44,-9 19 9,-14 11 56,-1 6 53,-8 1 149,-3-7 58,4-4 88,2-2 7,16-9-40,10-3-24,10-12-55,12-9-26,16-21-36,9-15-18,26-21-16,10-18-14,16-23-87,11-11-52,11-20 83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2:56.3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146 821,'-7'-1'307,"8"-1"-257,8 2-1,9-3-25,5-2-5,16-5 5,6-1-5,0-7-14,1 3-11,-11-5-31,-5-1-22,-3 2 16,-3-2 17</inkml:trace>
</inkml:ink>
</file>

<file path=word/ink/ink3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35.5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1296,'54'16'407,"17"8"-473,46 22 70,12 9 0,22 10-28,17 14-11,13 18-13,12 9 1,10 14 26,2 2 8,6 3 12,-5 3 1,5 10 0,-4 3 5,-5 7 7,-3 6 4,-9 0 14,-7 4 4,-4-9-7,-7-6-4,-10-9-14,1-11-7,-19-19-30,-7-9-16,-20-24-40,-12-6-14,-29-16-4,-12-11-3,-28-18-11,-12-16 69</inkml:trace>
</inkml:ink>
</file>

<file path=word/ink/ink3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29.9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 247 403,'-1'4'179,"1"0"-77,1 0-18,-2-5-6,0 1 3,0 0-4,0-1-4,0 0-13,0 0-17,1 0-22,0 0-4,0 1-10,0-13 0,0-39-3,0 28-2,3-2 3,0-1-1,1 6 0,2-1-1,-4 2-2,1 4 0,1 5 1,-3 0 2,-1 5-2,1 2 1,-2 2-5,1 2 2,0 0-4,0 0-2,0 0 1,0 0-1,0 0 5,0 0 2,0 2 4,0 7-2,1 28 1,0-23-4,0 0 3,4 4 1,-1 3-3,4 4 6,-2 1-2,-4-1-4,4 1 4,-6-1-5,10 2 0,1-2 3,-2-2 0,3-5 0,-9-4 0,1-4-1,1-1-1,-5-5 3,2 1 0,-2-2 2,-5-4 4,7 2 4,-4-1 6,1 0 4,1 0 0,-1 0-4,0 0-7,0 0-5,1 0-7,-1 0 1,0 0-4,0 0 1,0 0-1,0 0 1,0 0 2,1 0-2,-1 0-1,0 0 1,0 0-2,-3 1 2,-4 2 1,-31 27-1,29-25 0,3 0-1,-3-3 0,6 2-1,0-3 0,-1 0-1,5 2 0,-1-2-1,1 1 2,-1-3 2,1 1 1,-1-1 1,1 1-1,0 0 0,0 0 0,0 0 0,0-1 0,0 0 2,0 0 3,0 0-3,0 0 2,0 1-3,3-1 0,4 0 4,32-4-5,-24 2 4,-2 2-4,7-1 0,-6 0 0,7-1 1,-2 1 1,-1 2 0,-1-2-2,-5 0 2,0 0-1,-3 2 1,-4-1 0,2 2-2,-4-1 1,-1 0 0,2 1-1,-4-1-7,0 0-21,0 0-22,0 0-281,0 0 234</inkml:trace>
</inkml:ink>
</file>

<file path=word/ink/ink3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28.57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 334 180,'-9'25'89,"6"-27"-26,3 1-4,0 1 7,0 0 5,0 0 14,0 0 3,0 0-8,0 0-12,0 0-26,0 0-12,0 0-6,0 0-6,0-1-8,0 0 0,0 0-6,0 0 0,0 0-1,1-2 0,4-8-2,17-26 1,-14 26-2,0-4 1,-2-2-1,0-3 2,-1-5-1,2 3 0,3 0 1,-1 2-1,-1 0 1,0 0-1,-3 5 0,0-1-1,-4 8 2,1-2-1,0 4 2,-3 1 0,1 2 2,-1 2 1,-2-2 0,3 3 4,-1 0-3,0 0-1,0 0-2,0 0-3,1 0-1,-1 0-2,0 0 1,0 0-1,0 0 2,0 5 1,1-1 0,0 1 0,5 25 1,-5-24-2,4 3 0,1 3 0,5 0-2,0 1 1,1-4 0,0-2 1,-2-5 0,2 3 0,3-1 0,-4-4 0,3 3 2,2-4-2,-4-2 0,2 0 1,0-2 1,-8-3 1,8 0 3,-1-3-3,3 1-1,-1-2 1,-7 2-3,5 2 1,-10-3-1,8 7 1,-1-1-1,-5-1 0,3 1 1,-5-1-1,5 2 1,-4-3 0,0 2 1,3 3 0,-3-3 0,1 4 1,-1-2-3,-3-1 2,2 0-2,1 1 0,1 3 1,4-3 0,-1 3 2,0-2 1,0-1 2,-1 1-1,-2 0 0,1 1-1,1 1-1,0 3 0,1 0 0,0 3 1,0-1-3,1-1 1,-2-1 0,0 1 0,2 2-1,-1 0 3,3 4-2,-1-4-2,1 2 1,1 2-1,-2-1 0,0 1 2,-2 2 2,-1-3 0,-4 3 2,0-3-3,-3 1 2,0 0 0,0 3 1,1 4 1,-4-1-2,-2 0 0,2-2-2,-3-4-1,5-1-1,2-1-2,1-4-25,6-2-19,1-6 27</inkml:trace>
</inkml:ink>
</file>

<file path=word/ink/ink3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23.0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5 109 569,'-18'-33'222,"11"23"-153,0 0 0,2 0-12,-3-2-1,4 3-4,1 0-3,1 1-8,1 5-6,1 1-13,1 2-5,-1-1-12,0 0-4,0 0-1,0 0-1,0 0-2,0 1 1,0 0 0,1 0 0,7 20 2,26 31 1,-27-24 5,1 5-2,-2 0-1,1-1 0,-6-3-3,0-10 4,2-5 2,-1-2 1,-1-11-2,1 5 0,-1-5-4,-1-3 2,3-4 1,-2-8 2,0-9 1,2-1-2,1-1-1,2 2-4,2 3-1,1 2 1,-4 1-1,0 2 3,1 6-1,2 3 0,-1 1 4,-2 1-2,0 0 0,0 1-1,3 4-3,-2-1-1,1 3 1,-5 1 0,1 1 1,1 0 1,3 4 2,1 0-1,3 4 1,3 4 1,-4-1-1,-1 1 2,-1 0 1,-5 1 0,-2-2-1,2 0-1,-1-1-1,3 1-1,-2-6-2,4 1 0,5-7-16,-3-6-8,9-12-18,3-8-19,5-16 39</inkml:trace>
</inkml:ink>
</file>

<file path=word/ink/ink3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21.6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8 51 411,'15'-3'188,"-27"-6"-79,5 5-7,-3-5-14,6 7-7,-3-1-11,0-2-3,-1 2-18,-1-1-10,-2-1-13,1-1-7,0 6-7,-4 0-1,5 5-2,-1 4-2,0 1-4,1 3-1,-1 4-2,2-1 3,2 5 3,-1-3-2,4 3 1,0 1-1,5 1-3,1 1 3,5 2 1,2 2-3,0-2 2,4 0-2,3 4-2,1-2 1,5 1-2,1-2 1,2 1 2,1 1 0,1 4 0,3-1 0,-8 1-2,-1 2 0,-7 4 2,-2 7-3,-8 8 1,-5 2-1,-5 5-1,-15 0 2,-8 3 0,-4-1 1,-8 0 0,2-8-1,3-12-2,6-5 1,5-16-2,9-3 3,3-13 3,1-3 3,9-5 6,-3-7 1,4 1 3,1-1-3,0-3-3,4 1-4,1-2-4,-1-3 0,3 3-1,-1 3 0,-2-4 0,0 4-1,1 4 0,-1 0 0,5 10-8,-5 2 0,-2 10 1,-3 7-2,-5 15 8,-1 10-1,-4 12-1,1 6 0,-1 8-4,1-1 0,1 5 0,3-2 0,2 0 2,2 2 2,3-5-2,1-3 1,3-7 4,0-5-2,7-7 2,1-7 0,6-9 2,0-6 3,4-7 4,4-4 0,4-9-2,4-4-2,-3-15-11,-4-5-6,-4-11-19,-1-3-22,-2 1 34</inkml:trace>
</inkml:ink>
</file>

<file path=word/ink/ink3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9.7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0 531,'26'-15'235,"-27"12"-114,1 3-24,-2-2-19,2 2-15,0 0-26,0 0-11,0 0-14,0 2-2,0 18-1,-1 25 4,1-26 4,1-2 1,-2-4-2,3 0-3,0-5 1,-2-3-5,2-2 0,-2-3-1,-1-6-2,3 1 3,-1-8-1,5 0 3,1-2-5,1-3-2,5 0-3,-2 1-2,2 2 1,2 3-1,2 6 1,-2 2 0,-1 4-3,3 5 1,-9 3-3,-1 1 2,2 5 1,-6 0 2,-3 2 1,2 0 2,-4-1 0,3-3-1,7-2-24,-2-5-20,5-9 27</inkml:trace>
</inkml:ink>
</file>

<file path=word/ink/ink3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9.1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0 81 704,'-9'-12'272,"5"4"-197,0-2-10,-1 3 0,1 2-7,1-3-2,2 4-21,0 1-10,3 3-16,-2 0-9,0 0-6,0 0-1,0 3 2,6 20-2,8 39 8,-8-26 2,2-4-2,3 3 2,2-14-6,3 0-6,-3-10 0,2-6 0,1-4 1,-4-6 2,10-7-3,-5-6 0,-5-13 3,6 0 1,-9-9 3,-3 0 2,1 4 1,-3 5 0,-1 11 3,2 10 4,0 10 0,-7 5-1,-3 18-1,0 12-6,-4 17 0,0 5 0,3 4 0,1-2 0,4-5 0,-2-5 0,-3-11 1,2-3 0,-3-13 3,7-3 3,0-10-1,0-4 6,-2-9 8,-4-3-3,-1-5 4,-1-6-5,3 1-9,0 0 2,-2 5-4,1 4 1,-4 2-6,-1 3-5,4 5-16,-2 0-8,4 1-21,5 5-14,0-4-51,2 0 69</inkml:trace>
</inkml:ink>
</file>

<file path=word/ink/ink3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8.3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573,'4'7'235,"-3"-1"-152,2-2-14,-4-3-23,1-1-15,2 1-20,-2-1-11,0 0-41,0-1-39,0 0 50</inkml:trace>
</inkml:ink>
</file>

<file path=word/ink/ink3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8.1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 59 850,'-12'-59'332,"8"59"-241,-2 5-45,2 4-15,-3 2-24,1 3-3,2 2-14,0-1-10,-5 0-19,6 3-8,6 4-12,-3 1-9,5 3 47</inkml:trace>
</inkml:ink>
</file>

<file path=word/ink/ink3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5.4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4 50 628,'-13'-10'239,"0"-1"-175,-1 2-36,4 1-13,-1 3-6,2-1 0,5 3 8,4 5-1,2-2 0,6 7-4,5 2-2,5-3 8,7 5-1,6-7 2,7 1-4,15 1-7,8-4-2,11-1-2,1-3-3,-3-5-1,-3-1 2,4 1-1,5 1 2,-1 4 0,-3-1-2,-6 2 1,-5 3-1,3 4 0,-3 2 1,-13 0-2,-3 0 0,-15 1 0,-6 0-1,-5 2 3,-3-3-2,-4 1 0,2 2 1,-3-3-1,-2 1 1,0-1 0,-4 3-1,-1-1 2,3 2-2,-5 3 4,0 0 2,-2 8-1,-2 1 5,-1 9-7,-4 6 3,2 15-4,-1 11-1,1 27 4,0 18-5,-2 31 2,2 11 0,3 13-2,2 3 0,1-11 0,4 4-1,2-7 0,2-10 0,3-1 1,-4-15-2,-3-17-3,-3-6 3,-1-23-3,-1-6 5,-3-16 3,0-5-1,2-15 4,0-7 0,1-11 0,1-7-1,-1-5-2,0-8-2,2 0-1,0-1-1,-2-1-6,0 0-1,0 0-7,0 0-3,0 0-11,0 0-9,0 0-14,0-1-18,0 0 45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2:56.1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8 28 755,'-18'-9'296,"2"1"-191,0 4-63,-6-2-19,-3 5-8,-8 6-11,-2 6-2,2 14-6,2 4 0,5 10 0,3 0 3,8 6 4,2-1-1,12-3 1,2-2-3,9-3-3,7 1 1,10-3-5,7-5 3,14-5-1,1-8-4,-2-16-8,3-1-14,-9-13-34,-4-1-20,-3-5 52</inkml:trace>
</inkml:ink>
</file>

<file path=word/ink/ink3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4.3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-4 424,'-1'-1'197,"1"1"-79,-1 0-21,0 0-22,0 0-7,0 0-19,1 0-2,0 4-8,2 3-2,16 31 0,-13-30 1,0 5-8,1 4-3,1 16-3,3 17-3,1 38-5,2 16 1,1 42-9,-3 6-4,1 18-2,-1 5-1,-6-6 0,2 6 0,-9-19-2,-1-2-3,-2-14-8,-2-17-7,2-11-1,1-10 4,-1-22 6,5 0 10,0-16 2,3-4-1,1-4 1,-2-6-2,5-6 0,-3-4 0,4-4 0,-1-9-3,-1-4-1,1-6 0,-3-7-2,1-6 1,0-1 0,-2-3 0,3 1 1,-3 4-4,1 2-4,-3-1-5,0 4-6,-2-2 1,0 0-1,0 0 6,-2-5 5,3-2 3,-2-3 1,2 2-5,0-1-4,0 1 1,0 0 5,0 0 7,0 0 10,0 0 2,0 0 1,0 0 1,0 0-5,0 0-1,0 0 1,0 0 2,7 2 1,8 1 2,27 2 2,-21-9-3,9 2 0,1-2-1,9 3-3,-3-2 0,1-1-4,4 2 1,13 3-1,5 1 0,9 0-1,0-1 0,-3-1 0,4-1 0,3-2 0,3 0 3,2 2-3,-4-2 0,-11 0 2,-3-3-3,-1 4 1,0-1 1,-5 5-1,-5 1 3,-13 0-2,-4 4-2,-13-3-8,-5 0-9,-6 5-24,-8-5-22,-5 6 42</inkml:trace>
</inkml:ink>
</file>

<file path=word/ink/ink3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2.7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5 687,'0'-5'262,"3"-1"-180,-3-3-14,2 2-7,-1 1-9,4 3-25,-4 3-4,6 4-6,6 8-1,-3 10 6,1 3-2,-4 9 2,0 4-5,3 2-4,-4-3 0,1-9 2,-6-8 3,1-8-4,5-3-1,-5-9-9,3-4-2,2-12-1,-3-5 1,6-10 1,0-2 0,0 0 1,2 2 0,-3 6 2,1 5-1,-3 5 2,-4 5 1,-1 4 0,-1 5 0,-1 7-2,0 7-1,-2 10-2,0 6 3,-2 5-3,0-1 1,4-2-2,2-8-6,6-5-26,8-5-19,4-13-36,6-2-22,10-19 68</inkml:trace>
</inkml:ink>
</file>

<file path=word/ink/ink3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2.2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0-4 590,'0'-1'299,"0"1"-13,-7 24-259,-22 41-16,7-22 0,-4 2 1,-2-2 2,3-1-3,-6-2-4,10-2-5,0-8-13,7-14-40,8-1-38,8-13 53</inkml:trace>
</inkml:ink>
</file>

<file path=word/ink/ink3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2.0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1 0 876,'-42'26'314,"46"-22"-244,5 3-16,-1 0 9,8 3-2,3 2-23,1 1-9,-2-1-15,2 0-5,0-1-7,0-4-2,-2 0-14,1-2-12,-7-3-21,-2 0-16,-3-2-21,-3-1-22,-3 0 69</inkml:trace>
</inkml:ink>
</file>

<file path=word/ink/ink3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1.7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 0 868,'-7'27'303,"1"-6"-277,1 3-28,1-10-27,1-5-4,3-4-4,-1-5-4,0-1-45,-1-4 58</inkml:trace>
</inkml:ink>
</file>

<file path=word/ink/ink3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1.5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769,'0'26'284,"0"-4"-231,0-3-21,0-5-34,0-5-13,0-3-7,0-3-6,0-5-12,0 0-9,0 1-212,0 0 182</inkml:trace>
</inkml:ink>
</file>

<file path=word/ink/ink3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1.3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0 766,'-3'20'266,"0"-5"-242,1 0-13,-1-6-17,-1-5-9,-1-4-12,0-2-10,3-3-16,-1-3-12,4-2 40</inkml:trace>
</inkml:ink>
</file>

<file path=word/ink/ink3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1.0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26 815,'5'-28'296,"-8"34"-233,1 8-51,4 2-22,-2 1-41,-1-2-30,0-3 45</inkml:trace>
</inkml:ink>
</file>

<file path=word/ink/ink3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0.6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 0 508,'0'8'232,"-3"5"-36,2 6-147,-5 9 9,1-5 2,0 3-17,2 4-13,3 0-16,1 0-2,2-4-4,1-2-1,1-7-2,-2-6-1,3-3-7,-5-6-16,0-2-42,0-3-41,-1 2 61</inkml:trace>
</inkml:ink>
</file>

<file path=word/ink/ink3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0.3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7 0 750,'-8'15'258,"-6"8"-240,-1 5-4,-3 13 0,-4 0 1,2 9 2,-2 1 3,-3 1 1,2 0-2,-3-9-6,6-6-7,-1-7-28,7-4-25,5-6 29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2:56.6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3 781,'-4'-5'278,"7"9"-236,-1 2-13,4 19-14,-1 18 0,1 24-2,-1 13 1,0 19-4,-1 0 2,0-4-2,-1-5-2,-3-10 0,-2-7-1,-2-10-10,1-4-6,-1-14-32,-1-9-20,-3-14 36</inkml:trace>
</inkml:ink>
</file>

<file path=word/ink/ink3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10.12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0 855,'3'0'295,"3"0"-267,4 1-7,28 9 9,-28-4 3,10 10 7,-3 5 1,6 11-6,-1 6-6,-4 0-11,3 0-8,-3-6-3,0-3-2,-3-9-5,-4-5-4,-4-9-31,-2-1-22,-3-8-63,-1-1 71</inkml:trace>
</inkml:ink>
</file>

<file path=word/ink/ink3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08.92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1 101 585,'-3'0'237,"0"-1"-154,-3 1-33,-1 0-10,2 1 0,-1 0 4,2 2 14,2 2 4,-2-5-5,3 2-1,0-1-13,0-1-9,1 0-9,0 0-6,0 0-9,0 0-3,0 0 0,4 0-2,21 2-1,27 3-1,-17-9-2,6-6 1,4-3-1,6 3 2,9-3-2,4 3 0,5-1 1,5 1-1,-4 2 0,-4 1-1,-2 3-2,1 2 1,-5 5-1,-3 0 2,-16 2-1,-8-2-1,-11-1 0,-8 2 2,0 1 0,-4 0 1,-3 0 2,-1-2-3,-1-1 2,-4-2-1,-1 0 3,0 0 0,-1-1 13,1 0 5,0 0 0,0 0 2,0 1-15,0 0-6,0 0-3,0 0-5,0 0 0,0 0 1,0 1 0,4 12 4,14 36 1,-8-18-1,-3 10 3,1 9-3,1 15 2,-1 10 1,-2 16-1,0 8 0,-3 17 2,3 4-1,3 11 1,-2 8 0,5 6-4,-2 5-6,0 8-7,-2-2-5,-7-1-7,4 0 1,0-9 4,0-2 2,6-6 10,0-6 1,-2-13 7,0-10 1,-2-20-1,-1-4 1,3-14-1,3-5 3,-6-5 3,3-4 3,1 1 3,-1-2 1,3-3-1,-6-5-4,2-5-1,-3-4-2,2-3-2,-1-7 2,-6-5 1,-1-4 4,-1 1 2,-2-2-1,-3-4-2,7 1-3,-9-8-3,3-1 2,2 0-1,-6-4 0,7 2-3,-6-4-2,-6-3 1,7-1 0,-9-4 1,2 2 3,-2 0 1,-3-5 0,5 6 2,1-1 3,-3-2-7,-1 2 0,-6-3-2,0 2-4,-5-3 2,-2 1-3,-5-4-2,-9-3 1,-4 8 2,-5-1 3,-6 2 1,3 3 0,1-1 4,3 5 3,5 6 3,-4-1 9,2 8 11,2 3 8,6-2 8,9 2 2,10-6-10,3-3-7,9-1-8,3 0-9,7-5-7,-1-2-5,2 0-10,0-1-4,0 0-10,0 0-13,0 0-29,0 0-19,1-2-45,2-16-18,31-37 92</inkml:trace>
</inkml:ink>
</file>

<file path=word/ink/ink3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07.3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658,'3'9'228,"0"13"-201,3 7-14,-4 24 18,3 20 16,3 29 23,-1 12-1,5 32-9,2 5-11,-3 24-11,2 1-4,-6 15-2,0 6-3,0-2-11,-7 0 0,1-17-10,1-4-2,-6-21 0,6-2 1,-4-18 9,-2-11 1,-1-19 2,1-9-2,0-21-7,2-7-1,1-11-3,-2-8-5,3-13 0,-1-6-1,1-12-7,0-4-1,2-6-10,3-1-4,0-2-5,3-1-9,-3-1-11,-3-6-4,-1-6-15,-4-7-18,2-10 57</inkml:trace>
</inkml:ink>
</file>

<file path=word/ink/ink3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06.5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 53 676,'-10'5'292,"8"0"-124,9 2-146,5 0-10,10 0 3,6-6 4,13-6 0,10-5-3,13-5-33,1-2-21,-1-2-66,-4 0 61</inkml:trace>
</inkml:ink>
</file>

<file path=word/ink/ink3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06.3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 0 729,'-18'0'274,"6"1"-220,1-1-6,3 2-23,2-3 0,3 1-2,2 0 3,6 0-1,-5 0 1,10 1 10,48 6 4,-7-1-5,0-3-6,4 1-19,2 0-4,-14-3-11,-1 2-9,-9-1-18,-10-1-14,-2 3-26,-7-1-22,-7 1 61</inkml:trace>
</inkml:ink>
</file>

<file path=word/ink/ink3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05.7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334 782,'-12'-25'282,"1"-29"-246,11 22-12,3-1-8,-1 3-2,0 1 6,1 7 13,-1 6 9,-2 6 6,0 5-5,5 7-20,-1 0-10,3 10-15,3 11-7,-4 16 4,2 10 3,-2 15 0,0 3 5,3-2 4,0-7 0,3-14 1,3-7-5,1-15-1,-1-4-4,-3-12-3,0-6-2,1-9 2,5-4 6,-1-17 1,5-7 4,-4-23-2,-2-6-2,1-2 2,-8-4-1,3 14 0,1 8 1,-6 11 6,1 8 3,-7 9 13,-6 2 4,3 10 3,-2 2-6,3 6-17,0 2-8,3 17-15,9 14 0,1 27 3,9 12 3,-2 37 7,0 10 0,2 19 4,-3 12-3,0-7 3,-4-4-2,-3-4-1,0-9 0,-14-14 0,1-4-1,-6-20 2,-4-10 0,1-19 2,-1-15 3,-4-23 5,-2-10 2,-7-21-3,-6-8-1,-9-21-7,-2-9-3,0-15 2,2-6-4,13-7-1,5-4-2,7 7-7,3 4 4,8 15-2,3 5 1,9 1 5,8 3-3,10-2 2,11 3 2,13 2 1,-3-2 1,6 8 1,-4 0 0,-7 10-1,1 5 1,-10 8-2,-5 3 2,-7 9-2,-3 3 1,-9 2-4,-1 2 2,-6 1 3,-2-1-3,-4 7 8,-2 2-1,-6-1 0,-1 0 5,1-5-13,1-2-11,4-1-40,0-1-31,6-1 52</inkml:trace>
</inkml:ink>
</file>

<file path=word/ink/ink3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04.51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5-3 964,'-1'-1'331,"0"0"-317,-1 1-13,-12 28-1,-34 52 0,17-18 8,-3 4 4,-3 10 8,0 0 3,-5-5 10,4-2 3,-2-19 5,5-5 1,9-11-3,3-7-1,9-9-11,2-7-6,7-4-7,2-1-5,2-6-4,0-1-7,1 0-36,0 0-24,0 0-51,0 1-29,0-1 92</inkml:trace>
</inkml:ink>
</file>

<file path=word/ink/ink3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7:04.1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4 110 657,'-67'-46'256,"62"33"-186,-2-4 6,1 4-7,2 1-2,-1 3-1,5 9-12,-1 0-16,1 2-11,0-2-23,0 0-1,0 0-4,24 19-1,41 44 6,-16-13 6,16 18 5,-2 3 4,-1 1 2,-4-3-4,-10-13 1,1-5-2,-8-7 1,-3-4 1,-13-8-5,-6-3-2,-6-4-4,-4-4-2,0-9-1,-6-2-7,-4-10-15,-2 0-13,2-8-48,-3-10-21,3-19 63</inkml:trace>
</inkml:ink>
</file>

<file path=word/ink/ink3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27:03.66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3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5:27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3 524,'3'15'259,"-1"-7"-13,2-1-197,1-10-4,-2-9 1,2-14-3,0-8 7,-3-12 9,0-4-3,0-9 3,0-1-6,0 2-15,3 6-4,-2 16-15,2 11-4,-3 16-6,-1 6-6,3 11-4,0 6-3,7 24-1,4 6 2,0 17 0,-1 6 3,0-1 2,0 1 2,1-2-1,-1-2-1,-4-1-4,0 0 0,0-6 2,-1-2 2,-1-9 2,-6-8-1,-7-8 2,-2-4-2,1-10 2,-2-4 1,-1-5-2,-2-2 1,-5-4-2,-4-6 0,2 0 0,-2-2-2,-2-2 2,5 4-2,1-4 2,4 2-1,3 6 0,1-4 0,3 5-2,2 1-2,3-2 0,4 4-3,-4-2 2,0 0 3,12 1 6,42 3 10,-15-5 6,7 0 3,0-2-7,0 0-7,-7-1-6,-6 0-3,-5 1 0,-3 0-1,-5 1 3,-4 2-2,-4 1-2,-7-1-7,-2 2-27,-2-2-16,-2 0-43,0 0-24,0-1 72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2:56.9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-5 673,'2'-6'268,"-4"6"-191,3 14-27,0 12-11,-1 30-2,0 15-1,-4 26-2,0 8-7,-2 2-13,0-6-2,-2-16-6,-1-7 1,2-13-4,-2-6-1,8-14 2,1-9-4,-2-16-19,8-4-13,-8-14-46,2-7-29,0-25 68</inkml:trace>
</inkml:ink>
</file>

<file path=word/ink/ink3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5:27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5 0 865,'-3'15'328,"-47"68"-248,26-18-8,-16 8-38,-3 5-21,-8-5-51,-3-5-22,7-9-211,4-9 185</inkml:trace>
</inkml:ink>
</file>

<file path=word/ink/ink3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5:26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918,'44'-28'337,"-39"31"-244,3 4-17,13 12 2,4 3-4,10 12-20,4 3-11,7 2-21,0-2-6,-1-7-11,-1-7-5,-11-5-25,0-2-18,-7-11-61,-1-1-32,0-11 83</inkml:trace>
</inkml:ink>
</file>

<file path=word/ink/ink3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5:26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551 1114,'-25'5'409,"15"2"-329,4 1 4,0-13-20,2-3-22,6-15-29,2-14-9,11-15-6,9-11 2,3-9 6,1 0-1,1 9 0,-8 5 0,-6 12 2,0 10-2,-6 14-3,0 8-2,-1 14-11,1 8 2,1 19 0,1 11 4,-2 16 3,-2 5 0,-3 2 4,-2-2 2,-2 0-1,-3-1 2,0 0-3,1-3-2,1-10 0,1-3-11,0-13-33,-2-5-28,0-9-60,2-7-20,4-8 91</inkml:trace>
</inkml:ink>
</file>

<file path=word/ink/ink3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35:26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</inkml:trace>
</inkml:ink>
</file>

<file path=word/ink/ink3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5:24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419 762,'-22'-26'306,"13"-2"-208,9 0 13,21-13-28,11-5-5,25-5-11,9 0-5,5 5-7,2 2-6,4 15-15,3 7 2,-3 16-9,-6 11-6,-17 13 1,-10 10-9,-17 13-1,-13 6 4,-25 18-6,-11 12 7,-22 19-8,-13 6-4,-20 7-6,-6-2-12,2-9-11,9-9 0,25-29-7,10-15 2,22-26 1,3-11-3,12-12 5,10-7 8,11-16 9,10-4 2,15-7 13,10 4 0,11 13 2,5 9 2,0 17-3,-8 7 0,-10 18 1,-3 5 1,-5 9 6,-6 3 10,-7 3 13,-5 2 6,-11-3 10,0-4-6,-8-7-2,-3-6-3,0-6-1,1-3 5,-3-9 0,2-2-3,-1-4-2,-2-1-4,0-4-9,-2-2-3,0 1-7,-1-2-3,0 0-4,0 0 2,0 0-9,0 0 0,-1 0-4,1 0-10,-1 0-46,0 0-44,0 0-145,0 0 150</inkml:trace>
</inkml:ink>
</file>

<file path=word/ink/ink3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5:23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0 889,'6'7'355,"-1"7"-258,5 17 21,-4 14-2,-5 29-21,-2 14-13,-8 26-32,-3 7-20,-2-1-16,-1-2-7,2-15-17,0-12-20,5-15-41,1-12-26,4-23-35,4-12-10,-3-23 93</inkml:trace>
</inkml:ink>
</file>

<file path=word/ink/ink3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5:23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-3 1027,'-4'2'369,"4"17"-293,0 10-11,0 28 2,-4 16 2,-7 23-19,3 15-7,-4-1-15,7 0-4,3-12-8,-4-13-2,3-6-27,-4-13-21,-3-16-57,3-9-35,-1-16-40,2-5 92</inkml:trace>
</inkml:ink>
</file>

<file path=word/ink/ink3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5:23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2 873,'3'-2'329,"12"-3"-221,3-4 1,15 1 8,0-3-2,16 1-32,11 3-22,4-7-37,2 2-8,-9 4-22,-11-4-9,-13 6-46,-3 1-29,-6 1-55,-3 4-2,-12 0 92</inkml:trace>
</inkml:ink>
</file>

<file path=word/ink/ink3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5:23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8 126 678,'13'-33'324,"-26"17"-79,1-3-130,-2 5-15,-2-2-15,-8 2-31,-1 2-13,-6 10-10,-2 4-9,-2 13-10,-1 7 2,-1 11-14,4 17 0,5 20 0,-2 5 0,13 17 0,5-4 2,9-8-1,9-4 0,6-19-1,5-9-4,9-10 7,3-12-2,6-11 6,3-6 3,5-12-10,3-1 6,-4-12-4,-5-1-3,-6-1-1,-10 1-10,-5 7-19,-5 3-19,-7 2-27,0 1-9,-4 4-7,-1 4-7,-4-1 325,-2 4-185</inkml:trace>
</inkml:ink>
</file>

<file path=word/ink/ink3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53.9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4 389,'6'-12'48,"6"0"-70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2:58.2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6 289 716,'-41'-34'272,"34"33"-214,-1-1-4,2 1-28,-1-3-6,3-6-11,1 0 1,4-8 4,5-2 5,2-9 7,5 0-1,0-2-6,0 0-6,3 9-5,-2 3-2,0 11 1,-3 2-2,0 7-3,-1 5-2,0 11-4,1 7 3,-4 2 0,0 5 1,-2-6 8,3-2-6,0-7 4,-1-3-2,1-7-8,-3-1 4,1-4 0,0-6-1,2-2 3,2-8-1,4-9 1,2-3 2,-1-8-1,0 5 0,-5 5 0,-4 2 1,-3 13 6,-4 2-2,0 8-4,-3 6-4,0 14-4,4 4-1,-5 10 5,7 2 4,-1-5-3,-1-6 2,7-6-3,1-3 0,7-5-5,3-2 5,5-5 1,-2-8 0,1-6 3,4-2 0,0-6 1,-1-1 1,0 2 3,-6 3-6,-1 3 0,5 8-1,-4-1-2,-3 1 2,-2 5-2,-9-1-3,1 4 4,-2 0-1,-4-1 7,4 3 6,-5-2 8,2 2 6,0-2 0,-2-3-3,-1 0-9,1-2-3,0 0-7,0 0-6,0-1-34,0 0-34,1 0 41</inkml:trace>
</inkml:ink>
</file>

<file path=word/ink/ink3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53.6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9 462,'56'-87'207,"-55"73"-93,1 4-23,0 0-24,0 5-11,1-2-17,0 1-6,1 6-10,0 0-4,-1 7-4,3 5-4,-4 8 2,-1 2 1,0 6-4,-2-2 1,-1 4-7,-1 3-2,-6-1 3,0 4-5,-2-6 5,-2 0-2,2-6-3,1-8 2,4-6-7,1-8 0,4-9-3,1-3-2,2-7 5,0-1 3,4-3 1,2 0 3,0 1 1,2 3 1,-1 9 2,-2 2-1,3 6 1,-3 3-1,0 6-1,2 1 1,-2 6-4,2 0 2,0-2 0,1 2 0,3-3 2,2-1-4,1-4-1,-1-9 0,2-8-1,-1-2 1,0-9 2,-1 0-2,3-2-18,-1-1-17,-6 3 22</inkml:trace>
</inkml:ink>
</file>

<file path=word/ink/ink3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53.0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170 567,'-9'-7'240,"3"1"-134,0 1-27,6 3-32,-1 0-12,1 2-20,0 0-5,0 0-3,1 7 0,17 43 0,-9-23 5,2 1-1,1-2-1,3-8-2,1-4-3,-1-9 0,1-5-1,2-4 0,1-7 0,2-9 1,0 0 1,-5-10-1,-7-4 1,-4-3 0,-5-2-3,-4 0 3,2 7 3,-2 7 3,-2 6 5,0 11-2,2 3 0,-1 7-11,2 4-4,3 14-2,-3 5-5,7 14 5,0 6 2,3 9-2,9 7 5,-9 4-3,2 0 1,-4-2-1,-5-4 1,0-6 0,-2-3-1,-6-9 0,3-4 3,-5-11 1,2-3 4,-2-8 7,-6-7 2,-2-8 1,-7-4-1,-5-8-5,3 0-8,3-2-1,7 1-2,4 1-10,4 3-11,6 1-40,-3-2 726,6 1-512</inkml:trace>
</inkml:ink>
</file>

<file path=word/ink/ink3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52.4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9 51 580,'-36'44'246,"25"-53"-142,3 1-24,7-4-32,-3 1-13,5-1-10,2-2-1,2 3-1,3 0 0,1 6-9,3 3-6,2 4-5,2 10-2,-2 4-1,-1 4 2,-3 8-1,-3-1 0,-3 5 0,-4-4-1,-6 4 1,-4-1 2,0-7-1,-3-2 1,3-8-1,0-4 1,2-7 1,3 0 1,-2-9-2,6 1-3,1-2 0,0-2 0,8 3 0,-2 1 2,5 3-2,1 3 0,0-1-1,6 4 2,-2 0-1,1 0-10,-1 0-12,1-1-14,3-3-49,0-6-28,0-5 70</inkml:trace>
</inkml:ink>
</file>

<file path=word/ink/ink3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51.9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0-3 656,'-7'1'271,"4"5"-166,-3 1-29,0 11-28,-2 6-13,-5 12-9,-1 8-3,-1 12-3,-4-2 0,-1 3-6,-2-4-1,-1-7-6,1 2-2,2-12-1,3-4 1,4-10 0,1-6-2,7-7-7,1-3-11,1-6-33,4-1-41,10-12 58</inkml:trace>
</inkml:ink>
</file>

<file path=word/ink/ink3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51.6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2 496,'-4'-2'227,"3"1"-92,3 2-72,-2-1-10,0 0-4,0 0 2,4 1 0,11 4-3,35 21-8,-20-7-5,4 11-11,2 0-5,2 2-8,-3 0-6,-3-4-4,0-1 1,-11-4-2,2 0 2,-3-1-1,-2 0-4,-4-5-15,-4-2-11,-8-7-25,2-2-22,5-4 51</inkml:trace>
</inkml:ink>
</file>

<file path=word/ink/ink3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50.8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70 123 506,'6'-10'241,"-9"-5"-94,1-1-47,-3-4-24,-9 2-28,-2 0-16,-9 5-19,-5 3 0,-4 9-3,1 10-2,-4 16-4,4 10-3,-2 17-1,1 8 0,2 25 2,-3 8-2,7 18-13,4 5 0,15-1-1,11-4-1,17-14 14,9-7-1,5-16 4,1-3 1,5-13 1,2-8 0,10-16-2,8-6 1,3-14-3,0-5 1,-5-13 6,-7-11 0,-6-17 7,0-8-1,0-26 2,0-6-1,-2-15 1,-3-9 1,-11-7 1,-3-3 4,-19 0 4,-5 2-2,-6 10-5,-10 7-5,-12 10-6,-5 8-1,-13 16-5,-3 9-1,-8 19-8,-5 9-3,-18 19-3,-4 11 3,-4 16-10,4 11-6,12 14-19,-2 5-17,4 24-155,2 8 149</inkml:trace>
</inkml:ink>
</file>

<file path=word/ink/ink3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49.8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8-1 473,'-3'0'201,"-15"6"-119,-18 1-1,33-8-32,-3-2-9,6 1-13,0 1-4,-3 1-6,3 0-6,0 0-8,0 0-3,0 0 0,0 0-4,0 0-36,5 0-68,12-1 70</inkml:trace>
</inkml:ink>
</file>

<file path=word/ink/ink3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49.1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3-1 805,'-26'4'315,"10"2"-240,5 1-4,13 1-37,9 1-20,8 2-13,6-2 1,13-4-2,7-2 3,25-3-1,7-1-1,10-4 1,0-4 0,-1-1 2,1-2 0,1 2 1,-6 2-3,-12 5-2,-4 2 2,-9 2-2,0 6 1,-3 0-1,-5 1-5,-14 2-11,-5 3-4,-13 0 0,-5 0 1,-5 1 11,-3-6 6,-1-1 2,-2-2 0,-1-5 2,1 6-3,-1-1 2,-1 1 0,0 12 0,0-1 2,0 12-4,2 8 1,1 11 0,1 8-3,2 14 4,3 7 0,-1-3 4,3-2 2,-2-11-2,3-8 2,-1-4 0,-1-6-1,1-4 1,0-8 0,0-11-3,3-4-12,3-12-36,0-8-37,9-16 47</inkml:trace>
</inkml:ink>
</file>

<file path=word/ink/ink3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48.5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 37 412,'-9'-16'192,"2"7"-56,0 2-60,4 4 3,0-1-11,2 4-14,1 0-8,-1 0-11,1 0-4,0 28-13,4 54-2,0-16-3,-4 5-5,0 7 0,-4-1 0,-3-8-6,3-1 0,0-15 0,2-5-2,2-10 3,-4-8-1,4-3-2,0-4 0,2-2-9,4 2 1,2-5-6,1-1-2,4-3 2,1-4-1,8-4 4,9-5 1,22-6 4,11-6 2,9-9 1,1-1 2,4 1 1,7 5 0,6 4 3,5 3-1,-2 3 2,-5 0-1,2 7 0,-8 0 2,-12 6-4,-11-2 2,-14 2 1,2 3-2,-6-1 3,0 0-2,-6-1 0,-2-2-1,-8-3 1,-3-3-3,-12-7-10,-4-7-9,-4-7 12</inkml:trace>
</inkml:ink>
</file>

<file path=word/ink/ink3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45.9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2 70 653,'28'39'262,"-26"-25"-168,-2-3-22,-3-1-4,0-1-5,2-2-12,1-1-20,3-2-4,-1-5-4,-1-1 1,5-4 3,-6-4 3,1-6-2,1 1-4,-6-1-5,-1 2 0,0 5 6,-5 0 3,-1 7-3,4 4-4,-2 5-16,1 3-3,0 4-4,-1 1-1,4 0 3,0 0 0,7-3-1,2-4-1,3-3-1,3-2-3,1-3 5,2-7-3,-1-4 4,0-5 0,0-1 2,-6-2 0,0 5 5,-4 4 3,-8 1-1,3 5 5,-6 2-6,-1 2 0,-2 5-5,-2 5-3,0 4 1,3 3 0,1-3 2,3-3-1,7-1-3,0-4-1,6-2-2,0-4 1,5-7 2,0-2-1,2-6 2,1 1 1,-1-6-1,-3 1 0,-5 2 2,-1 4 4,-5 2 5,-4 3-2,1 7 0,-2 2-5,-4 9-5,-1 2 0,3 13-5,-2-1 3,6 2 5,3-2-1,1-9 0,0-2-1,6-6-5,0-4 1,2-6-1,3 0 2,0-11 2,-1-3 1,-1-5 3,0-6 4,-7 0-1,-1 3 2,-4 5 10,-5 4 0,-2 9 3,-3 4 0,-5 6-10,0 9-5,-2 8-7,1 2-2,8 7 2,2-5 1,7-6-2,3-2-3,6-7-2,3-2-1,4-5 5,3-7 1,1-9-2,0-4 4,-3-4-2,-1 1 1,-4 5 8,-6-2-1,-4 8 5,-6 1 0,-5 9-8,-3 6 1,-6 11-9,0 5 1,-2 3-4,5 1-13,5-3-40,7-3-32,7-9-43,5-5 77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2:57.4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205 662,'-1'-25'249,"17"0"-189,8-4 11,26-5-4,13 7-6,5 1-5,3 7-6,-10 9-7,-5 0-7,-1 12-16,-6 6-6,-2 14-8,-7 9-3,-27 12-1,-10 8-2,-35 17-7,-16 2 2,-17 10-12,-4 3-2,0-11 4,5-7-2,21-20 1,4-11-3,12-20-18,16-4-7,6-10-10,17-1 8,17-3 19,6-1 12,11-3 24,-3 1 7,8 7 8,-2 4-4,8 8 0,0 4-2,-6 3-8,-2 4 0,-17 2-2,-6 2-4,-6 2 6,-6 0-6,-5-4 4,-1 1-1,-5-7-5,-2-4 7,-1-7-8,0-2-3,0-5-23,0-2-16,1-20 23</inkml:trace>
</inkml:ink>
</file>

<file path=word/ink/ink3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42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3 691,'17'67'296,"-28"-63"-183,1-5-25,0-4-12,5-6-18,2-3-4,6-2 4,3-3 2,4 0 3,4 5-5,3 4-17,5 5-9,3 5-18,2 7-4,-3 8-6,-5 1-3,-3 7-1,-8-1 0,-10 6-1,-4 4 1,-11 7 1,-3-1 2,-2 0 5,0-6-2,3-13-4,4-2-2,4-11-9,3-6 2,2-3 5,1-3-1,5-1 3,5-3 0,6 2 4,5 0 5,6 0 2,5 7 0,6 2-3,1 2-5,10 5-4,0-2 0,-3-2-3,-2-2-5,-10-5-48,-2-1-39,0-3 55</inkml:trace>
</inkml:ink>
</file>

<file path=word/ink/ink3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42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16 1065,'46'-17'378,"-50"35"-323,-2 9-21,-10 9-19,-9 5-3,-2 11-7,-4 2 1,-5 5 2,3 1-4,2-6 1,3-8 0,13-14-1,-4-8-7,14-12-34,-1-4-24,5-11-69,10-4 79</inkml:trace>
</inkml:ink>
</file>

<file path=word/ink/ink3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4:41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 188 573,'-29'-26'193,"3"0"-181,5-5 0,0 1 8,1 3 16,1 5 30,4 8 15,1 7 17,1 3-1,-1 4 2,1-1-4,5 4-12,-1 1-9,3 2-23,1-1-5,3 4-5,2 4-4,2 7-4,6 9-3,6 9-12,6 8 0,8 7-5,4 3-3,4-3-5,0-6-2,-3-9-2,-8-4-2,-4-9 3,-7-4 0,-7-5-23,3-2-23,-7-6-57,-3-3-35,-3-6 80</inkml:trace>
</inkml:ink>
</file>

<file path=word/ink/ink3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2T11:34:37.40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3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33:07.5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3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6.5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0 400,'-2'3'233,"-5"5"-12,1 5-134,-2 7-26,3 3-9,2 4 2,-1-4-7,2-3-4,3 1-13,1-6-8,5 0-3,3-1-6,-5-13 1,4 0 3,-2-9 4,0-4 4,3-4 2,2-3-2,-1-7-11,-3 1-5,1 2-6,-1 2 0,-1 11-2,0 3-1,-3 6 0,-2 3-2,0 7 0,2 6 4,0 8-4,1 1-6,2 3-22,0-5-18,6-2-46,7-5 56</inkml:trace>
</inkml:ink>
</file>

<file path=word/ink/ink3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6.16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66 613,'-1'-2'256,"1"1"-162,1 1-16,-1 0-39,0 0-11,0 0-7,0 1 0,8 16 3,12 27-2,-12-28-6,0-2 0,2-8-5,0 0-3,-1-6 0,3-6 0,1-5 1,-1-5-1,-1-8 1,0-2-5,-4-7-1,0-1 4,-5 0-3,-4-2 1,2 13-2,0 5-1,-4 12-1,2 9 1,-4 15-3,-1 6-3,3 16 1,0 5 0,8 12 4,4 6 1,4 6 5,3-4-3,-5-4 1,-1-5-1,0-11-1,-6-4 5,-8-7 5,-6-7 3,-9-7 2,-1-7 0,1-6-6,-3-6-2,2-5-5,-1-3-3,3-5-7,3 3-11,4 0-34,6 2-20,7 2 92,2-2-36</inkml:trace>
</inkml:ink>
</file>

<file path=word/ink/ink3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5.61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6 582,'-4'12'230,"2"5"-162,2 2 6,0 0-4,0-3-14,2 0-17,3-3-2,-1-5-8,-1-3-1,5-3-7,-3-4-5,6-7-6,3-1 0,0-12 3,0-4-3,2 3 0,0 1-1,-7 10 2,-2 5-3,-2 7-2,-8 6-2,2 12-3,5 8-8,-4 10-41,3 1-32,3-2 46</inkml:trace>
</inkml:ink>
</file>

<file path=word/ink/ink3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5.2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1 0 766,'-5'12'299,"-3"6"-215,-7 14-35,-4 10-15,-2 7-28,-4 5-22,7-2-74,-2-3 57</inkml:trace>
</inkml:ink>
</file>

<file path=word/ink/ink3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5.1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0 739,'-13'30'297,"38"-21"-202,1 0-7,5 8-31,-2 2-20,-6 1-26,-1 2-5,-11-5-6,0-3-2,-4-3-4,-1-1-10,-3-2-30,0-3-28,-2-3 4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2:55.5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179 247,'-14'-10'101,"2"1"-58,4 2 2,0 3 6,5 0 4,-1 2 7,1 0 3,1 1-14,3 2-13,-1-1-23,0 1-7,11 27 6,13 47 2,-10-6 3,0 11 0,1 26-5,-1 7 2,3 12-2,-1 7 3,3-4-3,2 0-1,-5 1-2,-2-4-5,-1-8 0,-3 0-4,-10-13-5,1-6-3,-4-10-8,-3-10 0,3-11 7,0-7-2,4-4 9,1-6 2,6-10-2,6-5-1,3-14-9,6-3-3,6-11-3,4-4 0,8-9 4,3-7 3,9-7 8,5-5 1,11-3 11,1 3 5,3 0-1,-4 1-1,2 6-2,6 1-6,1 4 1,2 3 1,-8 2-1,-6-1-1,2 7 0,-3 0 1,-4 3-5,-7-1 3,-18-1-2,-3 1 1,-10 0 1,-2 1-1,-2-1 7,-6-3 2,-4-2 5,0 1 1,-6-2-4,2-1-2,-2 0-3,-3-4-4,3 0-1,-3-4-3,-1-5 1,1-3-1,-1-7-2,0 0-1,-3-19-1,2-1 2,-3-16 1,1-3-2,4-6 1,-6-12 1,4-12 8,-2-9 8,3-10 4,2 1 2,4 4-5,1 1-5,2 4-4,0 5 0,0 10-4,-1 8-2,-6 15 6,-1 5 0,-4 8 7,-3 4 4,-1 9 3,-1 7 1,-2 7-1,-2 6-4,2 7-5,0 2-2,-2 5-8,0 0 4,-1 3-4,0 4-1,-1 3-1,4 2 0,-4 3 0,5 1-2,0 2 1,-4-3-1,3 5 0,-7-5 2,0-2 1,0 2 4,-3-4-3,-7-1-2,-2 0 2,-6-3-3,-8-4 2,1 3-1,-16-6-1,-7-1 0,-8 2 0,-4 0-1,5 3-1,1 1-2,-2-1 0,-1 1 4,1 4-1,3 1-2,16 5 2,0 0 0,6 1 1,1-1 3,7 1-2,9 2 0,8-4-3,10 4-8,3-7-26,8 4-16,10 3-38,0-5-32,16 5 81</inkml:trace>
</inkml:ink>
</file>

<file path=word/ink/ink3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4.7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34 604,'-9'1'229,"4"7"-174,0 1-25,-7 0-8,7 1-13,-1-5-2,1-4 16,8 0 11,-2-5 20,1-3 5,6-3-2,-4-5-7,4 5-13,1-1-2,-3 6-15,2 5-1,0 5-11,-2 3-1,-1 9-1,-1 1 0,-3 2 3,2 1 0,0-7-3,1-4-2,1-5-1,1-2-3,4-6 3,1-4-1,5-8 1,-2-8 2,1-3-3,-1-1 0,-7 6 2,2 9 0,-6 9-4,-3 7 0,-5 13-6,-4 4-1,-3 17-24,1 4-19,1 9-60,3 4 64</inkml:trace>
</inkml:ink>
</file>

<file path=word/ink/ink3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4.2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324 678,'-7'-21'257,"4"2"-204,1 2-2,3 5-5,-1 1-1,-1 2 0,0 3-5,4 5-8,2 8-19,0 4-4,2 10-7,0 3 3,1-2 1,2-2 0,3-5-2,-2-8 0,2-5 1,1-7 0,-1-16 2,4-4 0,0-9-4,0-2 3,-4-2-5,-1 0 3,-7-6 0,2 2-2,-7 8 1,0 6 1,1 16-4,-2 7-2,1 19-7,1 9-4,2 20 3,-3 9 4,0 14 6,8 4-1,-5 2 2,4-1-1,0-9 2,-2-3 4,-5-13 0,1-3 1,-1-8-3,-8-10 2,3-4 1,-3-7-1,-4-10 1,1 1 0,-4-7-7,2 0-5,0-4-18,0-2-18,9 0 28</inkml:trace>
</inkml:ink>
</file>

<file path=word/ink/ink3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3.7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2 69 528,'-46'42'222,"44"-42"-140,2 0-15,-2 0-40,1-1-7,0 1-13,0 0-3,0 0-4,1 0-2,-1 0 2,1 0-1,-1 0 2,1 0 2,0 0 2,0 0 4,0 0 7,0 0 5,-1 0 11,0 0 2,0 0-5,0 0-5,0 0-12,1 0-6,-1 0-4,0 0-2,0 0 0,0 0 0,0 0 0,0 0 0,0 0 1,1 0 2,0 0-1,0 0 2,0 0 0,0 0-1,0 0 1,-1 0-1,0 0 2,0 0-2,0-1 0,0 0 2,-1-5-3,0-10 1,-2-27 0,13 30 0,-1 0 0,-1 2 1,8 7-2,-5 2-1,10 5 2,-3 4-3,-3 5 2,1 1 0,-6 3 0,-1 3-1,-6 5-2,-7 0 1,-7 5 0,-10 2 1,-5 3 1,-4-1 1,-3 0-2,4-4 0,1-9-1,9-3-1,7-9 1,1-5-1,6 0 1,6-3-2,2-3-2,5 2 1,4-4 1,2 3 1,4 2 1,4 0 0,5 7-17,-5-6-17,2-1-156,2-2 130</inkml:trace>
</inkml:ink>
</file>

<file path=word/ink/ink3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2.8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8 0 774,'-11'20'282,"-6"17"-230,-3 11-14,-1 14-13,-3 6-8,-3-5-34,2-4-22,2-19-49,4-11 38,18-11 23</inkml:trace>
</inkml:ink>
</file>

<file path=word/ink/ink3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2.66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45 654,'1'-43'259,"-2"43"-179,1 0-12,-3-1-22,3 1-5,0-1-4,-1 1 1,0 0-3,0-1-1,0 1-4,0-1-7,1 1-5,-1-1-5,1 1-11,0 0-1,0 0-5,6 5 0,53 58 4,-19-21 4,0 11 2,1-3-1,-9-11-1,-4-4-4,-1-10 2,-6-6-1,-4-5-13,-2-3-9,-7-7-25,-3-3-17,-3-4 42</inkml:trace>
</inkml:ink>
</file>

<file path=word/ink/ink3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1.8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19 468,'-2'-12'244,"0"4"-56,-1 4-113,3 9-23,4 12-35,-1 6-14,6 9 2,0 3 2,-5-3 1,6-1 0,2-3-2,-6-7-3,2-4-17,-2-1-23,-1-3 24</inkml:trace>
</inkml:ink>
</file>

<file path=word/ink/ink3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1.5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180 389,'-37'13'210,"34"-25"-66,2-4-49,-1-1-20,-1-1-28,5 1-4,1 5-11,-3 0-5,3 6-7,-3 1-2,4 6-7,3 9-7,-1 17-2,3 12 0,0 16 4,0 3 0,0-7-1,-1-8-1,0-14 0,-3-9 0,-1-12 0,2-4-2,1-11 2,4-7 1,2-12 1,-1-8-1,2-8-3,-3-10 1,-4-7-1,0-1 1,-4 2 0,-3 12-2,1 21 1,0 11-2,-1 14-3,0 8-1,-1 20-4,-2 11 2,4 26 4,4 12 1,6 6 1,-1 2 0,1-9 0,1-2-1,-1-13 1,-1-7 0,-3-12 0,-2-11 4,-5-7 2,0-7 4,-5-8 5,-2-2 2,-5-7-1,-1 0-3,-2-2-3,1-2-5,0 0-6,0 1-4,5 3-19,-2 0-21,2 6 31</inkml:trace>
</inkml:ink>
</file>

<file path=word/ink/ink3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0.5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66 584,'34'-25'237,"-34"25"-143,2-1-17,3-5-10,3 1 3,4-3-2,3 2-10,0 0-17,-3-1-9,-2 6-16,-3 0-7,-3 7-6,-2 3-2,-9 11 0,-3 3 4,-3 11-1,-4 4 0,3-2-1,2-1 0,7-8-3,4-4 0,8-4-12,5-6-3,6-6-1,3-4 0,7-5 9,5-1 1,6-4-7,4-1-10,-4-6-38,-1-1-34,-4-5 60</inkml:trace>
</inkml:ink>
</file>

<file path=word/ink/ink3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50.1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81 0 654,'-29'32'247,"1"5"-163,-1 10-74,4 5 2,2 7-34,-3 1-39,5-5 40</inkml:trace>
</inkml:ink>
</file>

<file path=word/ink/ink3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49.98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5 2 785,'-7'1'317,"4"0"-218,-2-5-8,6 7-43,4 2-23,8 12-22,7 10-2,12 12-1,5 3 4,6 4-3,8 3 3,-3-5-12,-4-3-11,-7-6-26,-10-2-22,-8-11-53,-1-4 74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2:54.2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39 483,'-5'-2'209,"0"-3"-130,5 5-3,-2-5-14,-2-2-19,2 2-2,1-4-3,1 8 1,0 0-1,1 1-3,-1 0-7,0 0-1,0 0-6,0 0-5,0 0-4,0 0-1,0-1-8,0 0 1,-1 0-2,0 0-2,0 1-2,0 0-8,0 0-22,1 0-19,-1 0-11,-6 10 30</inkml:trace>
</inkml:ink>
</file>

<file path=word/ink/ink3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30:48.38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3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46.0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09 76 572,'-42'2'265,"12"3"-92,11 5-123,7 1-14,6-2-23,6 4-7,9-2-4,5-2 0,19 1 6,11-6 4,25-4 3,9-4 0,18-10-2,9 0-3,5-7-4,-2 0-1,-1 1 0,-4 2 1,-15 1 2,-2 6 1,-17 2 1,-9 4 0,-13 5-3,-5 3 2,-16 3-4,-5 1-2,-10 1 1,-5 2-2,-4 3 1,1 2 0,0 9 1,2 7-1,0 9 1,-3 9 0,-5 14-3,-4 10 2,6 27-1,1 9-2,10 17 1,0 2-1,2-8 0,1-3 1,-1-10 6,-1-3 1,-3-9 4,-4-4 1,-3-6-1,-1-2-1,-9-5-2,1-2-2,-4-16-4,4-11 2,-1-14-4,6-4 1,-1-13 1,-1-6-4,7-8-7,-4-4-9,7-4-27,2-8-14,4-9-47,4-7 63</inkml:trace>
</inkml:ink>
</file>

<file path=word/ink/ink3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45.2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0 487,'0'-12'232,"1"5"-100,-1 4-6,5 3-56,2 2-22,5 6-30,2 5-1,4 22 2,3 15 2,6 35 3,-5 13-1,-2 27-5,-2 5 1,-8-3-9,6 2-3,-3-19 0,-3-12-6,-1-18 2,-5-11 5,-4-9 4,-1-2 6,-8-7-1,-2-8-1,3-12-7,-3-10 0,7-10-2,-1-4 0,3-7 4,2 0-2,3 0-1,-3-1-4,5-1-5,18-9 0,38-18-2,-22 12 3,7 1 3,13 7-3,13 2 3,1 1-2,9 6-1,-1 0 1,5 2 0,5 2-1,-6-4-2,-1 2 1,-13-1 0,-10-1 0,1 4 2,-5-2 0,-13-2-10,1 3-6,-17-7-15,-7-1-9,-3-3-10,-9-6-13,-1-7 41</inkml:trace>
</inkml:ink>
</file>

<file path=word/ink/ink3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44.35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1 223 338,'-34'-19'171,"-1"12"-87,7 7 51,2 3-56,7 4-20,7 4-26,6-1-4,5-2-4,3 0-1,6-2-1,3 0 3,18-2 8,8-1 4,11-8 3,7-3-4,6-5-12,9-3-8,20 2-9,4 0-2,13 0 0,6-1 0,1 1 0,10 0 1,7 0-3,-7 1-3,0-4-2,1 3 0,-15-5 1,-3 1-1,-7 5 3,-12-1-3,-11 6-2,-7 3 5,-19 2-2,-10 2 1,-16 2 1,-7 2-2,-9-2-3,-3 1 3,-5-1 0,-1 2 0,1 0 4,-1-3-3,-1 0 2,0 0 1,0 0-1,0 0-2,-3 25 2,-9 32-3,2-2 0,1 16 1,-4 22-2,6 5 3,2 7-1,3-2 2,6-7-2,3-3-1,0-16 2,2-8-2,-3-7 5,-2-3 2,-1-8 5,-2-3-1,-3-13-1,-3-7-3,-1-5-3,0-7-10,-2-6-39,4-3-22,5-9 37</inkml:trace>
</inkml:ink>
</file>

<file path=word/ink/ink3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43.72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 6 585,'-2'-1'246,"-2"-2"-174,2 4 1,6 5-51,-1 2-16,5 13-6,0 5 8,-2 19 11,5 11 7,-1 23 5,3 13-1,-2 18-11,-4 1-3,-1-1-8,-2-9-3,-3-19-2,1-5-1,-3-19 2,-2-6 2,-4-10-1,-1-5 1,-3-9-3,2-2-3,0-12-11,-1-8-17,1-21 20</inkml:trace>
</inkml:ink>
</file>

<file path=word/ink/ink3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43.1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69 638,'-1'-1'258,"1"1"-177,2-2-26,-2 1-35,0 0-13,5-2-6,16-8 0,41-28 4,-26 24 2,5 1 1,11 3 1,15 1-1,8 0 1,9 4-3,9-3-1,11 3-3,0-1 0,6 3 1,0-1-1,1 1 3,4 2-3,1-5 6,-3 0 6,-11-2 9,-8-4 2,-14 0 0,-6 3-3,-17-1-12,0 4-3,-14-1-2,-8 2-3,-13 3 1,-11 1 3,-5 4 3,-6-2 1,-6-1-7,-2-3-11,-6 0-42,-5 1-29,-13 1 48</inkml:trace>
</inkml:ink>
</file>

<file path=word/ink/ink3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27.0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 586,'0'0'193,"0"-2"-192</inkml:trace>
</inkml:ink>
</file>

<file path=word/ink/ink3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26.7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 183 346,'25'1'149,"-28"-2"-85,3 0-31,-1-4-5,0 4-3,0 1 4,0-1 17,-1-9 5,-2-29 4,7 26-4,0-3-17,1 0-5,-3-2-6,-1 1-3,-1 4 3,0-1 0,-1 8-2,-1-1-1,1 3-5,-1 2-3,-2 2-5,3 5-3,-2 6-3,0 5 2,2 7 0,1 3 0,1-2 2,3 2 0,-1-3 0,2-1 3,0 1 1,-1-4 0,-1 0 2,0-2-4,-1-3-2,1 0-1,-2-3-2,0-1 2,0-4-1,-2-5 2,1 0 4,-1-2 2,1 1 4,0-1 2,0 0-4,0 0-3,-3 0-1,-4-2-5,-27-11 0,25 11-3,1-3-2,1 0 1,1 1 0,0 4 1,1-1 3,6 4-1,-4-3 1,4 1-2,0 0-2,0 0-4,0 0 1,0 0-1,0 0 1,8 3 3,37 13 0,-24-13 0,2-2 3,1-1-2,-3-1-1,-2 0-4,-6-5-23,-2 2-12,-4-2-56,-5-3 61</inkml:trace>
</inkml:ink>
</file>

<file path=word/ink/ink3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24.1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 383,'0'0'153,"4"0"-95,4 0-12,-4 0-26,4 0-1,1 0-3,-5 0-2,1 0 3,0-1 0,-2 0-4,2 0-3,8 1-10</inkml:trace>
</inkml:ink>
</file>

<file path=word/ink/ink3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0:22.2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 52 276,'26'8'107,"-23"-7"-79,-3-1-8,-2 0-1,1-1 0,1 0 1,-1 1 7,0-1 6,0 0 13,0 0 2,0 1-5,0 0-6,0 0-13,1 0-3,-1 0-10,0 0-1,0 0-3,0 0-3,-2 0-1,2 0-2,0 0-1,0 1 1,-3 4 2,4-5 3,-1 0 4,0 1 1,1-1 3,0 0-2,0 0 1,0 0 2,0 0 1,0 0 2,0-1 1,0 0 1,0 0-3,0 0-1,-1 1-5,0-1-3,0 0-3,0 0-2,-3-1-1,-4 1-1,-25 7 2,29 6-3,-1-3 0,3 1 1,3-3-3,2-1-2,6 0 1,1-4 0,3 0 3,1-5 3,-3-9 0,2 2 0,-2-5 0,-1 2 3,-1 5 2,-6-5 3,-3 5 4,0-1-2,-5 2-1,-1 0-2,-1 2-6,-6 3-3,4 2-1,0 5 0,0 5 0,3 4 1,-1 2-1,-1 0 1,6 2 0,2-2-1,0-6-2,7 3-1,3-7 1,1-2 0,0-4 4,1-6 2,2-3 2,-1-1 1,1-1-3,-4-2 1,-4 0 0,-1 2-1,-8 2 2,1 0 0,-6 6-3,-6-2-3,0 8-2,-4 3 0,-2 9 0,-1 3 2,1 2 1,-1 1 0,8 1 1,2-5-1,8-4-1,2 1-1,4-7-6,4-1 2,0-9 2,4 0 2,4-6 5,-1-6 0,3-1 1,-2 0-2,-5-4-1,4 6 0,-7 2-1,0-3 3,-7 5 1,-1-1 0,-5 2 1,0 4-2,1 6-1,-3 1-3,-1 7 0,0 4-1,-4 3 1,4 3 1,4 0 1,-2-3-1,7-5-2,0-4-2,4-7-3,4 0 3,1-4 6,3-1 3,-1-3 5,1-3 0,-4 0-3,0 1-2,-2 4-1,-4 1-1,-3 0 0,-1 3-2,-4 2-3,-1 2-7,0 6-10,-1 5-6,2 2-31,6 2-25,4-8 48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8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334 754,'37'-13'317,"-43"8"-193,-3-1-35,7 4-23,-9 0-35,2 2-12,0 8-24,-7 3-4,-3 15-1,0 7-2,1 7 6,3 6 5,13-3 0,-3-4 3,13-8-1,7-5-1,2-11 5,5-1-3,-3-14-1,1-3 3,5-11-2,-3-9 2,-1-7-1,-4-6-2,-13-5-1,-4 3 0,-10-4 2,-5 3 2,-15-2 1,-4 3-1,-13 3 3,-3 0-5,0 7-1,0 0-1,12 7 5,6 4 10,15 4 7,6 3 3,9-1-7,5 2-10,7-4-7,7-4-1,13 1-4,6 3 2,9 2 0,2 5 1,5 1 1,-5 1 0,-2 4-12,-4 0-10,-11 3-15,-3 3-8,-9 3 2,-2 3 7,-7 4 11,-2 0 7,-9 7 16,-1 10 0,-2 10 2,-4 5 3,3 7-1,0-3-2,-2-1 4,5 1-1,1-7-3,2-4 4,3-9 0,2-6 2,3-10-2,-1-7-1,4-6-2,-1-7-7,5-11 0,-2-7-9,0-4-5,-1-3 0,-5 1 2,-1 2 6,-4-1 7,-2 3 5,-3 2 3,0 1 2,-3 7 4,3 3 7,-1 5-2,3 5 6,1 0-10,0 1-8,0 0-1,0 0-4,0 0 4,0 0 2,11 6 3,33 17 0,-30-13 3,-1-1 2,1 1-2,-5 3 1,-2 1-1,2 3-2,-3 2-2,-1 3-1,-3 2 0,-3-1-4,-4-4-16,5 1-13,1-5-35,1-4-37,5-4 68</inkml:trace>
</inkml:ink>
</file>

<file path=word/ink/ink3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9.44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5 458 739,'-14'-8'301,"1"-6"-197,2-3-15,1-6-44,3-3-16,1-7-19,4-1 0,2-1-6,0 2 1,4 7 3,0-3-2,2 7 11,2 5 1,-2 3-2,2 6-2,-1 6-7,0 3-3,4 9-4,0 9 2,5 10 7,-3 2 5,1 8 10,-3 0 2,-4-1-3,-5-4 0,-1-9-1,0-5-3,3-9-3,2-3-4,2-6-9,3-2 0,-7-13-1,10-4-2,3-17 6,1-10 0,7-15 0,-4-5 2,4 4 3,-3 5 2,-3 21 4,-5 9 7,-1 14-7,-2 4-3,0 11-9,2 6-4,-6 15 8,2 12 1,-3 11 12,-3 4 6,1-1 1,-3-6 3,6-9-10,2-5-7,5-11-21,6-6-37,5-11-69,3-11-46,22-18 90</inkml:trace>
</inkml:ink>
</file>

<file path=word/ink/ink3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8.7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24-4 937,'-14'-3'360,"-30"26"-262,23 18-11,-7 16-38,-3 9-7,-5 8-23,5 2-10,-2-10-42,0-6-29,6-16-56,1-12 65</inkml:trace>
</inkml:ink>
</file>

<file path=word/ink/ink3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8.60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7 906,'36'-33'371,"-17"41"-177,8 1-142,21 14-21,9-2 7,1-2-7,-1 1-6,-5-4-1,-6-2-5,-1-1-12,-2-1 2,-3 0-9,-5 1 3,-13-1-7,-3-5-16,-14-2-45,2-3-32,-7-6-39,-1-8 74</inkml:trace>
</inkml:ink>
</file>

<file path=word/ink/ink3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8.2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134 598,'-3'-17'280,"-3"2"-61,6 4-185,-3 2-8,3 6-8,2 3-7,-1 5-10,5 8-1,-2 18-3,5 8-1,2 18 9,1 3 6,-4-2 3,-6-5 3,3-8-4,-5-8-2,2-10 8,2-8-2,-5-13 8,4 0 0,-2-7-11,2-6 0,4-20-7,3-14-2,10-22 2,1-10-2,6 2-3,-2 3 2,4 12-1,-1 8-1,-1 12 3,-2 9 0,-6 13 1,2 10-2,-7 8-3,-2 9 5,-1 18 12,1 4 9,-6 18 10,2 5-6,-5 4-10,-1 1-5,3-3-10,-2-6-5,6-9-34,2-5-19,2-10-49,-1-5 431,6-11-259</inkml:trace>
</inkml:ink>
</file>

<file path=word/ink/ink3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7.3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1 214 763,'-8'-20'260,"-6"-7"-242,0-7-4,1-2-1,-5 1 24,-3 6 20,2 9 24,0 7 4,1 17-25,3 13-24,-12 36-30,-1 28-7,-9 49 0,3 29 2,0 25 2,5 11-1,3 7 1,-1-4-1,2-4 1,5-10 5,1-20 8,10-15 4,-3-23 0,0-12-3,8-23-10,-7-14-3,14-25-1,-1-13-1,3-20-1,3-5-6,-2-10-13,-3-4-8,2-4-22,0-8-8,1-13 713,3-8-507</inkml:trace>
</inkml:ink>
</file>

<file path=word/ink/ink3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6.13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7 360 822,'-8'3'301,"0"-6"-245,0-5-26,1-2-8,5-11-14,1-2-7,5-14 4,1-5-4,1-6 4,5 1-3,4 6 1,3 5-1,1 14 1,-1 6 4,-5 10 0,-5 3 0,5 12 0,0 6-3,-2 10 0,-3 1-3,-4-13 0,0 0 3,4 39 1,-4 0 4,1-8 0,-2-25 1,3-8 0,0-4-1,3-9-3,-1-6-3,3-14 2,0-4-3,3-13 2,3-6 2,1-1-3,1 5 2,-4 11 6,-4 13 4,-2 17-3,-2 4 5,-4 22-2,-3 10-1,-6 16 10,-2 10-4,3 0-6,2-3-2,6-11-10,4-8-2,9-16-30,7-10-21,22-18 541,7-15-386</inkml:trace>
</inkml:ink>
</file>

<file path=word/ink/ink3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5.4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 519 675,'-15'7'252,"7"2"-207,1 5-6,9 10-21,5 2-7,4 7-3,7 2 1,7-1 3,4-1 2,10-8 2,10-2-1,18-9-1,5-6 2,9-11 2,0-11 0,10-16 1,7-6-2,15-12-7,15-1-3,9 0-2,4-1-5,20 8 4,-4 4 0,11 14-4,-4 5 4,-6 17-9,2 8-7,-31 9-11,-1 13-6,-21 7 2,-15 0 7,-26 7 9,-17-6 5,-32 4 9,-16-3 10,-16-3 25,-7 0 13,-17-12 8,7-1-2,2-11-19,3-7-11,18-10-17,3-7-16,19-14-21,10-9-8,18-5-5,8-2 8,11 7 15,7 3 8,19 5 9,5 1 4,14 7-1,11 4-1,5 6-1,2 5-1,16 6 0,-9-2 0,-1 1 1,0-2-1,-16-5 1,-2 5-1,-22-7 2,-13 1 5,-19-1 2,-11-5 6,-11-1 14,-9-3 4,-12-6 9,-1-4 5,-11-10-10,2-3-8,-6-3-12,-6 4-9,-3 11-3,-8 1 1,-6 9-1,-3 2-2,-2 1-13,3 6-15,4 3-34,-2 6-24,2 10 191,1 5-102</inkml:trace>
</inkml:ink>
</file>

<file path=word/ink/ink3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29:43.84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3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3.5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228 631,'18'-18'220,"-25"14"-194,0 0-5,0-4-11,3 2-2,-4-5-3,2-4-1,2-5 16,0-2 11,6-3 15,2 1 5,1 2-9,1 0-6,0 9-14,-4 2-3,1 7-9,-1 5-4,2 9-5,0 7-2,-1 9 0,2 8 0,0-7 1,0 0 3,5-6 1,-3-9-1,4-1-1,0-7 2,2-5-3,1-2 5,4-7 0,-1-3-1,-2-6 0,-3-4 0,-5-3 0,1 1 2,-4 3 7,0 8-2,-2 10 2,2 4-2,0 13-11,-1 6-1,4 15 1,-2 5 2,0 0 6,1-2 0,8-7-13,-1-5-17,11-5-44,-5-3 561,-3-13-388</inkml:trace>
</inkml:ink>
</file>

<file path=word/ink/ink3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2.98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 121 560,'0'-20'216,"0"0"-179,2 5 8,2 4-4,3-2-12,6 2-3,2 3 4,1-4 2,8 6-3,0 3-4,2 4-11,2 5-4,-7 14-9,-4 10-2,-9 21-3,-8 13 1,-6 34 5,-7 15 4,-5 20-1,1 9-2,2-7-5,8-14-3,14-18 1,9-13 1,6-20 3,2-7-1,0-15-1,-2-9-4,-1-14-3,1-9-1,-5-11-1,-1-5 1,-6-7 5,0-2 3,-6-1 4,-2 0 5,-2 9 9,-5 1-1,-5 15-2,-2 10-3,-5 17-8,3 14-1,0 14 1,3 8 0,4 1-2,-1-3 0,6-4-3,3-1 0,1-3 1,8 0 2,4-9 1,-2-6 1,-2-14 1,1 1 0,-6-12 2,-4-4 6,-5 0 19,-9-6 7,-6-1 10,-3-2 0,-6-7-14,-6-3-6,-2-1-11,-4-4-5,-3-2-4,7-3-4,3-2-3,6 2-7,11-3-26,4 0-17,10-6-50,7-4 62</inkml:trace>
</inkml:ink>
</file>

<file path=word/ink/ink3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1.89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436 306,'160'34'149,"-88"-43"-62,11-5-6,18-6-44,9-1-15,19-6-8,3 2-1,11-2 5,15 2 4,3 6 4,12 1 4,5 2 3,8 0-3,7 0-4,3-1-3,7 1-4,-2 0-1,-1-4-5,-2 2-3,-8 2-5,-3 1-1,-15 3-1,-4 1 0,-13-1-1,-9 3 0,-3 0-1,-15 2 1,-11 2-2,-4-3-2,-15-3-31,-10-4 26</inkml:trace>
</inkml:ink>
</file>

<file path=word/ink/ink3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1.1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288 155,'150'-16'65,"16"1"-31,1-3-15,8 2-36,4-1-17,0 0-22,-1 0-5,2 0 18,2-2 14,-5 2 20,5-1 5,-10 3 18,2 1 22,-9 1 40,4 5 14,-9-2 4,-3 3-16,-2 2-26,-10-1-11,-1 6-1,-7-5 1,-12 4-1,5 0-1,-12-1-8,-4 2-3,-2 1-2,-8 0 1,-11-1 4,-4 0-5,-14-1-3,-4 0-4,-6 0-7,-5-1-1,-10 1-3,-9-1-4,-19-2-9,-2 0-16,-11 4 11</inkml:trace>
</inkml:ink>
</file>

<file path=word/ink/ink3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40.31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437 503,'-5'1'177,"5"0"-153,-1-1-4,2-1-8,-1 1 1,0 0 11,0 0 12,0-1 17,0 0 3,11 0-7,34-7-9,-19 2-16,4 0-6,15-1-7,0 0-4,1 0-3,-4 0-1,3-1-2,4-1 2,17 0-1,7 0-1,4-1 0,5-1-1,8 0 1,6-2 0,5-6 0,5 1 0,6-3 1,0-1 0,2 2 2,0-7 1,-11 1-2,-2 5-1,-11 1 0,-1 6-3,-5 0 0,-5-2 1,-7 5-1,-6-3 1,-15 2 1,-3 1-1,0 4 1,-3 3-1,-3 1 3,-2 1-1,-14 0 4,-3 1 3,-14 1 6,-2-1 1,-4 3 0,-1-2-1,-3 3-6,0-3-1,0 0-5,0 0-4,-5 5-23,-35 29-16,36-27 21</inkml:trace>
</inkml:ink>
</file>

<file path=word/ink/ink3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27.95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347 311,'0'35'165,"2"-48"-13,4-10-78,5-2-5,1-3 2,4-3-2,3 2-5,4-1-12,2 1-9,8 2-9,-3 0-4,-3 4-5,-2 1-3,-8 6-4,0 3-5,-2 5-6,-3 1 0,-2 2-4,-1-1 0,-3-2 2,2 4-5,-3 1 2,-1 3-1,0 1 0,-3-1 3,-1-2-8,0 1-3,0 0-26,0 0-29,0 0 41</inkml:trace>
</inkml:ink>
</file>

<file path=word/ink/ink3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27.58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7 0 611,'-5'5'246,"-2"5"-169,1 8-24,-5 4-7,-3 4-19,-3 3-3,-5 2-7,3 5 2,-5-2 0,3-1-3,3 1-2,-6-8-5,7 1-6,3-2 3,0-5-4,1 0-5,7-3-29,1-2-30,5-5 38</inkml:trace>
</inkml:ink>
</file>

<file path=word/ink/ink3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27.13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6 226 630,'-2'0'226,"-1"0"-185,-1-2-2,3 1 8,0 0-8,0 0-10,0 0-7,-2-6-5,-13-38-5,14 21-6,2 1 1,0-6-3,2 2 0,2 3-2,-2 1 1,2 15 0,-4-1-1,2 9 1,-2-1-1,1 2-3,-1-1 0,0 0 0,0 0 1,5 15 1,17 31 1,-11-18 1,-1 0 0,2 2 3,-1-2 2,4-1-2,-5 2 2,0-3-3,1 1-1,-4-2 3,1-2-2,-4-3 2,-2 0-1,-2-4-3,3-2 1,-2 0-1,2-1 2,1-2-1,-2-1 0,-2-7 0,-4 1-2,-2-2-1,3 3 0,5 1 2,-2-3 2,-4-2-3,-1-1 2,-5-1-4,2-1 2,2 3 0,-1-2-2,-1 1 3,-1 2-4,-2-2 0,-1 4 3,3 1-2,-3-2 0,4 1 0,-2-5-1,3 0 2,1 1 1,4 1 5,0 1 2,3 0-2,-1-2 2,0 0-6,0-1-1,8-1 3,38-14-2,-18 4 1,8 1 0,2 2-1,-2-3 0,-5 0-2,-10 1-1,-7 4 0,0 2-6,-7 5-30,0 3-21,-3 0 32</inkml:trace>
</inkml:ink>
</file>

<file path=word/ink/ink3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26.1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0 215 660,'-50'61'227,"45"-56"-218,2 1-4,0-3 1,4 2-1,0-3 5,-2-1 5,1-1 9,0-1 2,0 0 8,0 0-6,6-19-4,11-35-4,-9 17-9,-1-5-2,-4 0-2,-1 7 0,-2 10 6,-3 6 8,2 12 1,1 4-1,-1 2-6,2 2-7,-1 0-7,0 0-2,0 0-2,0 6-1,1 22 4,2 40 0,-3-21 2,4 3-1,-2-1-1,0-1 1,2-4 0,-1-2 2,0-4 0,-1 2 1,2-2-3,-2-3 1,2-5-2,-2-6 0,3-9-1,-1-6-8,1-4-18,-1-5-6,1-9-7,-1-4-1,1-6-21,-1 0-32,-2 0 61</inkml:trace>
</inkml:ink>
</file>

<file path=word/ink/ink3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24.9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01 0 366,'-18'178'189,"-8"-6"-73,5-4-4,-4-11-11,5-7-33,1-8-17,4-12-22,2-5-6,0-19 6,0-9 8,4-15 13,1-13-2,8-16-5,0-10-14,3-15-15,0-7-1,-2-12-9,3 0 1,-2-7-3,1-2-2,1 3 1,1-1 1,-3-1 0,1 1 2,-3-2-1,0-1-1,0 0 0,-1 1 2,0-1 4,0 0-1,1 0-4,-1 0-2,0 1-2,0 0 2,0 0 1,0 0 0,0-1-1,0 0-3,1 0 0,-1 1-3,0-1 0,0 0-2,0 0-8,-2-6-9,-8-33-32,11 19-28,0-7 53</inkml:trace>
</inkml:ink>
</file>

<file path=word/ink/ink3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24.5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 241 652,'-24'29'226,"33"-24"-190,3-4-23,10 3 4,11 0 8,6 3-5,8 0-2,0-3-2,5 0-3,3-2-2,22 2-4,10-1-1,12-4 0,11-1 2,12-2 4,3-2 1,23-3 1,4 1 0,10-7-2,9 1-2,6-2-2,4-2-3,0 2-1,0-1-3,0 2 0,0-4 3,-7 0-3,2 0 1,-11 0 0,2 3-2,-8 1 0,-13 1 0,4 2 1,-17 1 2,-12 3-1,4 5 3,-19-2-3,-3 2 0,-10 3-2,-8 0 0,-9 2 2,0 1-2,-11 1 2,-14-1 1,-7 1-2,-5 2 3,2 4-3,-4 1-1,0 1 1,-5-3-1,-9-3 0,1-1 1,-13 0 1,-1-2 0,-6-1-1,-2-2 2,-1-1 1,-1 1 1,0 0 2,0 0 1,0 0-4,0 0 0,0-1-4,-1 0-3,1 1 2,0-1-3,0 0 2,0 0 2,4-2-5,10-3 0,25-5-3,-29 9-5,1 2 2,3 2 0,1 5 0,2 4 1,2 13-2,1 8-2,2 19-4,1 9-3,-2 17-5,5 15-6,0 17-25,-2 3-11,1 31-22,-3 5-96,-9 14 134</inkml:trace>
</inkml:ink>
</file>

<file path=word/ink/ink3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23.37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9 237 661,'-84'14'246,"78"-8"-188,10-1-36,4-2-11,7 0 0,4-3 2,5-4 4,4-3 3,3-1-1,6-1-3,4-4-5,8 0-3,20-5-2,9-2-3,9 4-1,5-3-2,10 4 0,0-3 1,10 2-1,9 1 0,-2 4 0,7 7 1,12 1 0,-7 0 0,0 4-1,5-2 0,-7 1 0,4 1 0,11-3-1,-12 2 2,-2-1-1,6 1 2,-18 0 1,8-2-1,6 4 3,-13-4-1,3 7-1,2 1 0,-15-3-2,3 4 3,2-4 5,-6-3-2,-6 0 7,-1-2-3,-4-4 0,2 0 0,-5 0-3,-3-1 1,-6 1-5,-4-1 1,0 2 1,-3 1-3,-12 0 3,-8-1 0,-6 3-3,-7-1 0,-5 3-1,-1 1-1,-13 2 0,-5 0 0,-14-2-9,-7 2-2,-9-3-42,-9 3 33</inkml:trace>
</inkml:ink>
</file>

<file path=word/ink/ink3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22.7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7 29 479,'-52'-29'211,"48"29"-115,2 0-33,-1 4-38,9 4-5,0 8 7,4 5 5,1 9 9,-7 8-3,8 16-11,-3 7-4,2 22-12,1 15-2,0 29-2,0 19-4,-3 23 2,2 3-4,-2 5 1,2-1 0,1 3-1,-4 2 2,-3 8 3,0 2 1,0-5 0,4 3-1,3-25-3,3-8-2,2-25 7,4-14 6,5-14 6,-1-10 6,0-12-1,-7-10-3,-7-19 1,-3-4 2,-10-17 7,4-2 6,-3-10-1,-1-6-3,4-6-2,-2-4-6,-6-3-5,4 0-5,2 0-12,-7-1-3,11 1-8,-4-1-6,0-4-13,7-1-18,-3-11-27,0-6-16,0-12-14,3 0 58</inkml:trace>
</inkml:ink>
</file>

<file path=word/ink/ink3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9.5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31 774,'5'0'261,"18"2"-260,7 1 3,17-4-2,6-1-1,8-8 0,3 4 0,2 1 1,5 3 0,-3-1 1,-2 0-1,-9 5 0,-11 0 2,-8 5-2,-4 1 1,-8 2-2,-4 4-1,-7 2 1,-5 0 1,-7 0 0,-3 1 3,-3 1 0,-2 6-1,-1 7 2,-3 4-1,1 20-2,1 11 1,-2 17-2,2 12-2,1 22 1,-2 5 0,3 8 1,3 7-1,1-23 0,6-4 2,1-12-2,0-2 1,2-6 0,-4-3-2,0-13 1,-3-10 1,-1-12 1,0-5 4,0-10 7,1-7 3,2-10 6,-3-6-3,1-6-3,-2-4-2,0-3 5,3 2 5,-2-3 13,-1 0 1,0 0-5,0-1-8,0 0-16,0 0-1,-4-1-4,-3-7-1,-28-22 1,25 22 0,-1 6-5,-5 0 0,-7-1-3,-2 4-6,-6 5-7,-10-1-16,-6 6-44,-4 2-114,2 2 127</inkml:trace>
</inkml:ink>
</file>

<file path=word/ink/ink3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29:18.71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3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8.4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174 631,'-9'-5'275,"6"-1"-110,3-6-126,4 6-15,3-1-6,8-1-9,5 4 0,10-7 0,5 0-4,16 1-2,4-2 0,1 0-4,-1-3-8,-9-4-43,-4 0 214,3 2-134</inkml:trace>
</inkml:ink>
</file>

<file path=word/ink/ink3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8.1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 18 788,'-20'-2'291,"17"4"-247,1 1-7,11 4-23,6 2-8,13-1-3,11-3-1,14-5 2,9 0 2,3-2 0,3-2 2,15 0 0,-1-2-1,-1-1 1,-3-3-2,-15 3 0,3 0-1,-4 4-3,0 3-2,-13 5-29,-11 1-26,-16 10 35</inkml:trace>
</inkml:ink>
</file>

<file path=word/ink/ink3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7.73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 0 572,'-4'19'208,"3"22"-165,3 16 0,-1 31 3,0 22-1,2 32-9,-3 13-5,5 12-11,3-14-5,6-13-6,3-15-1,-3-28 8,-1-10 9,-5-25 11,-3-7 2,-4-9-1,-5-4-9,-4-5-13,2-2-4,0-10-5,3-1-1,-1-9 2,1-4 1,-3-5-3,3-6-2,-1-1-30,0-4-27,6-8 34</inkml:trace>
</inkml:ink>
</file>

<file path=word/ink/ink3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6.74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0 585,'-25'17'253,"9"-1"-151,10-5-34,6 0-26,10 2-22,5 2-4,11-1 9,6-5 7,9-4 0,8-3-2,0-6-7,0-2-4,-6-5-8,-10-1 1,-3-1-1,-6 1-2,-5 1 4,-1 3-2,-6 3 0,-1 3-2,-6-1-2,-4 2-4,0 1 2,-3 0 2,2 0 3,0 0 0,0 0-3,0 0-2,0 0-2,0 0-1,0 0-1,0 0 2,0 0-10,1 3-9,5 2-32,36 24-21,-13-29 42</inkml:trace>
</inkml:ink>
</file>

<file path=word/ink/ink3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6.43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-1 816,'2'0'276,"1"0"-259,6 2-14,4-1-3,5 2 5,8 4 1,0-2 4,2 3 1,1-1 1,-4-2-2,2 0-3,-3-2-3,-1-3 1,-2 2 0,-7-3 0,-3 1 3,-7 0 4,-6-4 0,-6 0-12,-7-1-23,-11 2-171,-7 3 133</inkml:trace>
</inkml:ink>
</file>

<file path=word/ink/ink3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5.8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 599,'-7'6'218,"8"1"-189,5 5-3,7 2-18,5 2 0,8-1 0,5 0 0,6-3 2,3-3-2,6-2 2,6 0 2,1-1-3,-3-1 4,-9-2-3,-5-3 0,-8 5 0,-2-1-2,-2 3 0,-2 3-1,0 2 0,-4 3 1,-2 2-1,-2 3 0,-4 3 2,1 6 0,-2 12 5,2 11 2,-3 11 0,-3 8 0,-3 25-7,-6 9-2,1 26-2,-5 16-3,-4 15 1,3 9 0,-4 3-5,4 6 2,2-2-2,4-5 0,3 7 5,2-12-2,2-4 1,0-7 1,-2-21 0,1-10 0,0-22 1,-3-10-2,-5-18-8,-1-9-17,-7-25 16</inkml:trace>
</inkml:ink>
</file>

<file path=word/ink/ink3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5.02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9-3 444,'-17'-1'214,"5"4"-73,1 2-39,5 8-41,0 6-14,2 22-24,2 6-4,2 35 0,0 18 5,-1 30-3,0 21-2,-1 23-6,1 11-5,1 9-4,3 0-3,1-13-1,4-4-2,-1-14 1,1 1 2,2 5 2,-3-4 1,3 6-2,2-11-3,0-17-6,4-9-4,7-21-7,-5-9 2,2-24 3,-6-8 3,-9-23 10,1-6-1,-1-10 2,-2-4 1,6-8-1,-6-4-1,-2-6-14,3-2-16,-6-5-54,3 1 53</inkml:trace>
</inkml:ink>
</file>

<file path=word/ink/ink3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4.68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2 31 456,'-31'-9'170,"11"2"-123,6-1 7,2 6 23,4-1 15,3 0 8,3 4-11,3-1-39,4 0-18,-5 0-25,4 0-6,24 5 6,51 6 1,-24-4 2,1-1-1,0 1-5,-3-1 0,-1-5-2,4 4 0,-8-1 0,-7-3 1,-10 0-6,-13-1-11,-8-3-21,-1 3-13,-9-2-7,-4-4-10,-4 0-65,-13-9 89</inkml:trace>
</inkml:ink>
</file>

<file path=word/ink/ink3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14.0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309 663,'-6'0'252,"6"0"-203,0-2-8,5 1-27,-5 1-12,0-1-3,21-1 1,37-2 1,-23 0 0,14 1 0,14-3 5,15 0 10,6-3 6,7-5 6,7-3-1,8-3-8,6 1-5,14-5-5,-4 0-4,-3-6-2,1 1 1,-18 2-4,-7 4 0,-15 7-4,-13 0-4,-20 9-6,-7 2 0,-8 6-6,-7 1-8,-5 5-34,-8-1 38</inkml:trace>
</inkml:ink>
</file>

<file path=word/ink/ink3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08.23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1-2 538,'-27'1'232,"8"2"-101,-2 2-96,5 8-14,4 4-10,-3 7-11,2 4-1,1 9 1,-1 7 1,6 18 2,-3 3 0,6 9 2,2 5 2,4 5 0,5 1 0,8 1 2,6-5-4,6-12 1,7-3-1,3-7-2,4 2 1,1-5-1,-2-4 0,6-4-1,-1-7 0,7-4 0,2-4 0,-1-11 3,0-2 2,-8-12 12,1-6 7,-2-13 22,3-11 4,7-18-2,6-7-1,0-19-11,-4-11 2,-12-12-3,-6-9-2,-5-5-6,-4 2-1,-1 1-1,-5 6-3,-11 13 1,-5 10 0,-11 14-4,-6 7-1,-10 9-4,-8 5-7,-12 6-4,-9 6-3,-19 6-2,-5 4-5,-9 8 1,2 4-5,1 9-36,2 8-26,-4 17-56,1 7 71</inkml:trace>
</inkml:ink>
</file>

<file path=word/ink/ink3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07.49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9 152 470,'-22'-11'209,"4"-1"-108,2 4 16,7 0 6,2 2-9,3 3-12,3 1-22,-1 1-42,11 3-19,12-1-12,9-1 5,17 0 12,4 0 3,19-5-6,-1-3-5,-2-2-5,-3-3 1,-15-1 2,-4-1-1,-5 3 1,-3-1-4,-7 5-2,-1 3-3,-6 5-4,-3 2 2,-12 2-6,-4-2-9,-3-2-39,-2 4-23,1 6-31,-1 2-17,-3 6 82</inkml:trace>
</inkml:ink>
</file>

<file path=word/ink/ink3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29:07.07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 149 613,'46'-61'251,"-51"45"-180,1 2 16,-5-1 3,5 6-17,-2-1-6,2 3-6,-5 2 0,2-3-7,3 4-3,4 2-1,2 1-2,-2 1-12,0 0-8,0 0-21,0 0-8,0 0-8,0 0 1,8 20 2,31 35 2,-24-13 1,-2 5 0,2 7 6,1 1 3,0-2 0,2-5 1,0-9-4,0-3 0,-1-8-2,-1-6-1,-4-8-7,-3-6-10,-6-8-23,-1-2-15,0-9-30,0-7-17,3-9 67</inkml:trace>
</inkml:ink>
</file>

<file path=word/ink/ink3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7:03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5 545,'-4'-3'239,"1"0"-140,3 1-19,-1 0-14,1 1-20,0 0-14,0 0-12,0 0-7,0 0-3,4 1 3,7 3-4,22 14 1,-29-5-4,0-1-1,-7 2-1,-1 4-2,-4 1 3,-2 1-2,4 0 0,-3-5 1,4-3-4,2-3 0,3-2-5,4-3-2,3-1 2,1-1 1,3-3 3,5 2 1,2-1 0,6 1-12,6-5 7</inkml:trace>
</inkml:ink>
</file>

<file path=word/ink/ink3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7:03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21 479,'-3'-21'194,"4"1"-143,4 4 10,-5 1-1,3 4-12,4 4-8,-2 8-11,7 5-5,3 12-5,-5 4-1,3 8-2,-1 4-1,-2 1-5,-2-6-1,-2-6-2,0-5 1,-3-12-1,1 1 0,2-7 2,-1-1-2,2-8 1,-4-8-1,0-9-3,0-3 1,-2-5-4,1-2 3,-2 1 0,0 2-4,-3 11 6,3 8 2,-1 10 0,1 4 1,3 11-5,2 9-4,2 20-2,0 8 1,1 17 2,1 5 1,0 1 2,0 1-4,-4-9 0,0-5 1,-6-11-1,0-7 3,-7-13 0,-1-5 1,0-10 4,-3-8 2,3-6 2,-2-3 1,-3-10-6,-2-3-2,1-2-5,3-4-6,0 4-13,11 4-14,0 1 180,8 2-117</inkml:trace>
</inkml:ink>
</file>

<file path=word/ink/ink3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7:02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7 401,'-2'-5'265,"0"2"10,0 3-152,1 4-25,0 8-51,-1 6-16,1 12-21,1 4-4,3 6 0,1-3-4,4-4-19,-3-6-22,6-10-52,2-2 56</inkml:trace>
</inkml:ink>
</file>

<file path=word/ink/ink3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7:02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3 7 720,'22'-7'264,"-29"35"-219,-5 11-17,-2 9-4,-6 2-5,-6-1-7,-1 1-2,-2-4-2,0 0 0,7-4-1,4-9-1,4-8-10,10-9-40,1-7 33</inkml:trace>
</inkml:ink>
</file>

<file path=word/ink/ink3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7:02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-1 518,'-25'25'210,"12"-28"-156,4 0 27,0-1 3,-1-2 3,6 5-2,0-3-6,3 3-6,1 1-24,0 2-12,0-2-23,0 0-6,11 23-1,40 41 3,-15-15-3,2-1-2,-1-2-2,-3-4-2,-9-13 2,-1-1-1,-7-8-1,-2-4 0,-5-4-13,-3-4-8,-5-4-28,-2-1-12,-3-3 35</inkml:trace>
</inkml:ink>
</file>

<file path=word/ink/ink3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6:52.4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8 764,'-8'-4'289,"8"6"-246,2 9-7,4 16-30,2 18-5,0 40 4,3 24 0,-6 42-1,2 8-2,-5 17 0,-3-8 2,1-19 3,-3-7 11,1-31 24,-1-9 4,-1-11 2,0-8-8,-3-9-25,1-6-1,1-13-8,2-7-2,3-18 1,0-7-4,6-13 0,0-4 1,10-6-1,3-6 3,9-7 3,3-4-4,8-5 1,2 0 0,-3-2 1,1 4 2,-4 1-3,4 3-1,7 6-3,6 3 1,13 5 1,-2-3-1,9 5 2,0-1-3,9-3-1,8 5 2,-4-3-3,0-4 2,-3 1 2,-4-3-1,-4 1-1,-6 2 0,-16 1 0,-9 0 1,-10 1 10,-3 1 0,-9-2 7,-5 3-2,-3 1-3,-2 0 2,-5 0-5,-1 0 0,-2 0 0,-2 0-4,-1 0 5,-1 0 3,0 0-1,0-1 2,0 0-7,-5 0-1,-3 0 1,-25-6-5,26 3-1,4-2-2,-3-1-1,-2 0 1,1-4 0,-3-2 0,-1-5 0,1-3 0,1-9-1,3-5 1,3-17 1,1-9-4,0-20 1,1-9 2,-2-18-2,-1-6 5,0-5-2,-3-3 0,-2 7-2,1 8 1,-4 14 0,0 8 0,0 12 1,-2 4-1,6 4 0,3 5 0,6 9 6,2 5-5,-4 8-1,2 2 2,-1 8-5,1 2 4,1 7 0,-1 4 0,3 8-1,-2 2 3,-2 4-1,1-1-1,-2 1-1,2 1-6,0 0 3,0 0-1,0 0 3,0 0 0,0 0 0,0 0 3,0 0 0,0 0 3,0 0 6,0 0-1,0 0 4,-1 0 0,0 0-1,-9 5 0,-40 23-2,23-26-4,-7 0-4,-2 1-1,-7 0-2,-3-1 0,-5 4 2,-10-4-1,-10-1 1,0 5 1,-5-3-3,11 5-2,-2-1 4,-2-3 0,3 3 0,2 0 1,9 2-4,6 1 2,8-3 6,4-3 2,8-2 6,0-2 4,9 0 5,6 0 1,3-1-1,8 1-7,3 0-10,-3-1-4,3 1-10,0 0 0,0 0 0,0 0 2,0 0 6,0 0-1,0 0 3,3 0-4,0 0-2,1 0 3,-2 0-3,-2 0-2,0 0-31,0 0-24,1 0-55,1 0-24,16 6 22,24 1 56</inkml:trace>
</inkml:ink>
</file>

<file path=word/ink/ink3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6:50.5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3 75 563,'-9'-4'251,"7"4"-118,-1-3-37,-5 1-26,4 1-15,-1 0-23,6 1-5,1 0-16,5 5 1,0 8 3,6 11 4,2 25 3,0 14-1,1 33-4,-10 10-8,-4 17-3,-3 4-7,-5-4-3,1-11 2,-7-13-1,0-11 4,0-18 2,1-3 6,11-12 4,-3-7 4,4-15 2,5-9-4,-5-12-4,5-4-5,1-5 0,2-3-5,7 0 2,0-2-1,1-2-1,-1-2 2,2-1-3,3-2 2,0-2 2,4 0 0,2-1 1,5 1 1,6 0-6,4 2 1,4-4 2,1 2-3,0-1 5,0-1-3,8 3-1,3 0-1,13 2-2,3 1 3,1 1 0,0 1 0,2-3 0,3-1-1,3 2-3,1-2 3,-5 2-1,4 2 1,0 0-1,0 3 2,-10 1-1,-5-2 1,-4 3-1,-1 0-1,-4 0 1,-5 1-1,-12-1 0,-10-3 1,-9 1-3,-4-2 2,-7 2 1,-1 2-1,-6 0 7,-2 1-4,-3-2 19,0 0 11,0 0-5,-1 0 6,0 0-15,0 0-9,-4 0-1,-1 0-1,-27 0-5,27 0 1,3-2-3,-2 1-4,2-3 2,0 2 1,0-4-2,3-3 1,1-2-3,1-2-2,2-6 2,0 0 2,-1-10 3,3-8 0,-1-10-1,-1-7-2,0-10-4,-2 3 4,-3 0 0,-2 2 2,-4 3 4,0-2-2,-3 4-1,0-1 3,-1 7-3,-2 3 3,2 4-2,-2 2-2,2 4-2,2 1 2,-1 1-2,-1 1 3,1 5 0,3 3-2,-2 9 3,7 8-3,2 3 2,-2 3-1,4 3 2,-2-1-1,0 0-1,0 0 1,0 0 4,2 9 3,5 24 6,-3-26-2,-4-4-7,0 1 2,1-3-5,-2-1 2,1 0 2,0 0 5,-1-1 6,0 1 4,0-1 7,0 0-7,0 0-4,-9-6-1,-43-22-11,25 21 2,-3 2-5,-7 0-3,-5 2-1,-3 3 2,-11 1 1,-9 1 1,-11 5 0,-7 3-1,-8 2-1,-2 3 0,-9-2 1,2 2 0,-2 1 4,-6-4-2,6 0 0,-2-4 0,-1-4 1,5 1-2,5 0 1,1-4-2,8 0-1,3 0 1,7-5 8,5 3 2,19-2 13,10 2 4,11-1 3,7 1 3,7 0-9,4-1-4,11 3-9,-4-3-7,9 4-13,3 2-6,2 2-5,3 1-4,4 1-21,-2-1-26,6-5-57,7 4-32,4-18 101</inkml:trace>
</inkml:ink>
</file>

<file path=word/ink/ink3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6:44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499,'56'-12'200,"-57"12"-129,1 7-34,0-5-54,-3 4 13</inkml:trace>
</inkml:ink>
</file>

<file path=word/ink/ink3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6:43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6 338 2020,'-15'-33'4,"-3"3"-3,-3 3 0,-1 3 0,-2 4-5,-3 5-2,-1 2-7,1 0-3,-2 2 2,1 0 2,2 3 4,1 0 3,1 3 2,-1 1 0,-2-5 4,1 0-1,-1-2 1,-3-3-3,0 5-1,-3-1 0,0-3-1,1 4 1,-4-2-1,-1 0-1,-3 3-5,2 1 1,-4 6-4,-1 3 2,-2 8 3,-2 1 2,3 1 3,3 5-1,9 0 1,5 0 1,3 2-5,3-2-7,5 0-8,1 2-8,5-1 6,0-1 2,2 4 10,-2-1 2,3 4-3,3 1 2,4 1-6,1 0-6,1 0 4,2 0 3,-4-2 2,0 4 8,-1-3 1,0 1-1,3 2 6,2-2 0,-2-1 0,0 3 0,2 0-3,-4-2 1,5 4 0,-5-2 1,5 1 1,2 1-1,0-2 1,3 0 0,1-2 1,1-4-1,-2-2-1,3 2 1,-1-3-2,-1 0 3,4-1 0,-3-3-1,2-1 1,3 0-1,0-1-1,-1 2-1,4-4-13,1-1-14,1 0-37,2-3-13,0-3-32,3 1 68</inkml:trace>
</inkml:ink>
</file>

<file path=word/ink/ink3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6:42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2 79 33,'3'-9'18,"-3"-5"55,-5-1 39,-1 3 45,1-2 12,-1 6-22,-2 5-31,-1 1-28,-2 3-7,-4 0-25,1 3-12,-4 8-16,0-2-4,0 7-1,-1 3 0,4-3 0,2 4-2,-1-4-13,-1-2 2,-3 2-6,-3 0-3,0 1 1,-2-2-3,2 3 2,4 1 1,4 2-1,0 2 4,5 4-2,-1 2 2,-1 6-1,6 2 0,-3 2 1,2 1-3,1-4 3,0 0-5,6 0 5,2-1 0,6 3 5,2-1 4,3-3 0,6 0 6,5-1 4,6 1 3,3-5 9,-3 1-1,4-7 1,0-3-2,5-4-8,8-3-2,11-3-7,5-2-5,0-8 1,-1 0-4,-3-4 0,-2-4 6,3 0 4,5 0 1,-11-1 10,-1 0-4,-11 1-4,-5-4 2,-2 1-7,-2-3-3,0-5-2,-1-1-1,3 0 2,0-6-1,-4-2 3,-5-3 2,-8-4-7,-3 3 3,-3-2-4,-1 1-4,-2 1 3,-4-2-2,-2 3-2,-1 1 2,-4-1-5,0 1 2,-5-3 3,0 0-4,-4 1 2,-1-4-1</inkml:trace>
</inkml:ink>
</file>

<file path=word/ink/ink3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6:41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69 679,'-9'-4'301,"2"-3"-109,3 0-104,1 0-27,2-1-12,4-2-27,3 1-4,3 2-3,4 3-1,-1-1 1,2 3-2,2 9-6,-3-2-1,-2 13-3,-2 2-3,-7 3 1,-2 6-1,-12 2 3,7-15-2,-1-1-4,-21 48-3,-4 3 0,-1-6 0,17-39 7,3-8 0,6-11-8,4-1-2,2-4-7,2-4 1,6-4 7,3-5 2,2-2 6,3 6 0,1 2-5,1 5-8,3 7-27,3 5-16,2 11 29</inkml:trace>
</inkml:ink>
</file>

<file path=word/ink/ink3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6:41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5 739,'0'-1'299,"0"-4"-204,1-2-22,2-4-14,-1-2-17,-2-2-11,2 3-11,1-1-2,-1 0-3,-1 4 0,1 5-7,-1 3-4,-1 10-4,4 10-2,-2 14-2,2 9 2,1 9 2,-2-1 0,4-7 4,2-5 0,2-16-1,1-6-2,-2-15-1,2-3 3,-2-12 1,3-6 3,-1-14 0,0-7-2,-2-11-1,1-7 0,0-5 0,-3-3-1,2 11 0,-4 9 1,0 22-1,-2 11 2,0 11-2,1 6-3,2 17-2,-1 11-3,3 25 1,6 14 3,-1 12 0,-2 6 1,-4 3 1,-3-1-1,-4-5 1,4-6-1,-7-14 1,-1-5 1,-4-12 7,-8-6 3,-2-13 7,-1-8 2,-4-11-2,5-4 1,-3-12-3,-2-4-2,2-9-2,1-3 4,7 2-5,4 5 1,4 2-10,1 3-23,3 2-39,3 0-21,6 2-40,2 3-16,4-1 87</inkml:trace>
</inkml:ink>
</file>

<file path=word/ink/ink3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2:02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891,'1'0'334,"2"0"-223,0-1-57,-3 1-2,0 0 19,0 0-6,0 0-10,0 0 5,0 0 6,1 0 10,3 1 8,0-1-8,-1 0-23,0 1-11,-3-1-18,1 0-9,1 0-3,-1 0-6,2 1-11,-1 0 1,1 0-31,-1 0-21,1 0-73,-1-1-40,4 1-104,-4-1 162</inkml:trace>
</inkml:ink>
</file>

<file path=word/ink/ink3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2:02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1 1226,'-17'-8'464,"16"6"-368,2 1-39,7 1-57,5 0-17,9 0-44,6 2-28,7 0-67,5 4-24,-6-6 115</inkml:trace>
</inkml:ink>
</file>

<file path=word/ink/ink3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2:01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 1063,'-9'-6'373,"8"5"-383,3 1 11,5 0-81,3 2-30,5 2 68</inkml:trace>
</inkml:ink>
</file>

<file path=word/ink/ink3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9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482,'7'-9'237,"-3"5"-89,2-1-6,-3 3-44,-3-3-21,1 0-26,3 2-15,0-3-10,6 4-2,-2-2-6,-2 1 0,2 3-4,1-1 1,-8 7 1,0 5 3,4 12-2,-8 0-2,2 3-1,2 0-1,-4-7-4,3 1-2,3-8-5,-2-3 2,4-3-3,-1-4-1,-1-3 2,3-2-6,1-3 3,2-2 0,3-6 2,-1 0 1,-2 0-1,2 5-1,-6 4-5,0 2-1,-1 6 0,-1 2-2,1 6-6,0 3-7,1 3-11,1-1-5,3-1-9,0 1 0,5-6-24,2-5-14,3-5 54</inkml:trace>
</inkml:ink>
</file>

<file path=word/ink/ink3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9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57 562,'-10'-20'227,"1"7"-151,2 2 18,3 5-18,1 5-14,0 7-30,1 9-10,-2 13-16,4 5-3,2 6-1,1-1 2,7 0-1,-3-1-2,2-11 3,-1-8 2,1-11-1,0-7 3,2-11 0,1-2 2,-2-10-6,2-3 3,-4-5-1,-1-2-6,-2 2 6,-4-3-4,-1 2 2,-4 2 4,2 15 0,0 3 0,2 13-5,0 10-3,1 8-2,1 10 0,4 9 2,1 5 4,3 9-2,3 9-1,1 6-1,-1 1-1,0-8 2,-4-6-1,-3-10 2,-3-7-4,-7-8 2,-3-2 1,-8-12 2,-1 1 0,-3-8 2,-1-4-1,1-5-1,3-3-2,0-6-10,4-2-5,4-1-15,1-2-11,7-1-32,2-1-47,10-1 76</inkml:trace>
</inkml:ink>
</file>

<file path=word/ink/ink3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8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0 655,'-14'15'268,"3"7"-178,1 6 8,-4 12-48,0 1-11,-2 11-20,-2 3-10,1-2-27,-1 0-13,3-8-38,0-5-31,6-8 66</inkml:trace>
</inkml:ink>
</file>

<file path=word/ink/ink3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8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1 856,'-11'0'342,"12"8"-247,6 5-22,9 14-47,2 0-11,4 13-4,2 3 2,2 5-9,-1 0-5,-1-9-8,-2-2-7,0-10-5,-2-6-10,-2-7-24,-2-6-21,-7-10-38,-6-4 68</inkml:trace>
</inkml:ink>
</file>

<file path=word/ink/ink3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7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623,'-5'5'252,"2"2"-156,-1 4-65,-6-1-23,9 0-65,-5-5 39</inkml:trace>
</inkml:ink>
</file>

<file path=word/ink/ink3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3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 732,'-33'-3'305,"29"8"-209,2 11-29,1 6-30,0 11-28,1 5-1,2 2-11,0-1-9,2-8-6,-2-5-8,2-13-6,1-3-7,0-13-68,1-4 71</inkml:trace>
</inkml:ink>
</file>

<file path=word/ink/ink3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2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54 602,'-1'-5'243,"-2"-8"-162,1 2-20,1-12-27,-2-2-6,0 0 10,2 0 7,-1 8 19,2 6 5,0 7-7,-1 4-13,3 16-25,0 5-12,4 16-15,1 4-11,2 3-26,2 0-12,-2-7-35,0-4-6,-4-10 67,-3-6 1</inkml:trace>
</inkml:ink>
</file>

<file path=word/ink/ink3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2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04 441,'-9'-14'274,"2"2"0,5 2-171,0 2-24,4 6-39,0 1-13,3 8-19,2 7-4,3 12 0,1 6 1,-1 9-1,1-2 0,-3-7 0,0-5-3,2-14 0,1-4 1,3-11-1,2-5 0,-1-14 3,1 0-2,-3-7-6,-2-3 2,-7-1-3,-3-7 1,-4 1 4,-2 2 1,1 12-1,0 9 1,2 12-1,2 7-1,0 12-2,4 7 1,5 17 2,3 9-3,5 16 3,7 10 2,1-3-1,-2-1 0,-2-10 0,-7-9-2,-5-7 3,-3-7 6,-7-11 6,-2-5 2,-4-9 3,-3-3-2,-6-9-1,-4-3 0,-11-7-9,-2-2 0,1 1-4,2 0-1,8 4-8,4 7-10,6 5-36,4 1-28,6 11 48</inkml:trace>
</inkml:ink>
</file>

<file path=word/ink/ink3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1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0 544,'-9'9'277,"1"1"-103,0 2-40,-1 9-29,-2 8-33,-3 5-20,-3 17-29,-2-4-6,-1 7-11,-1 0-1,-2-8-15,-1 0-12,4-8-17,2-4-12,10-11-42,6-8 63</inkml:trace>
</inkml:ink>
</file>

<file path=word/ink/ink3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51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545,'-61'31'303,"55"-37"9,6 4-236,6 5-28,-1 4-24,6 8-12,3 7-2,7 9 3,6 3-1,4 3-3,1-1 0,2-4 0,-1-6 3,0-6 1,-1-2-2,-7-10-2,1-2-6,-12-7-6,-1-6-12,-7-8-34,-7-7-27,-4-13 43</inkml:trace>
</inkml:ink>
</file>

<file path=word/ink/ink3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35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2 124 560,'-21'-7'236,"3"1"-131,-6 4-63,0 1-12,-1 1-29,-5 4-12,6 1-8,-1 4-1,-2 4 7,4 0 10,1 3 18,0-2 12,6-1 23,4-1 6,3-4 11,3-5 4,4 1-5,0-3-4,4-1-16,-2 0-3,0 0 0,20 0 2,43 2 4,-23-2-5,11 1-13,8 0-9,8 1-11,1-1 0,6 1-8,1 3 0,7-3-2,3 1-1,8-3 2,5-2 1,10-1 5,6-2 2,17 1 7,0-2 0,9 1 0,7 0-4,-8-1-8,6 2 1,0 1-4,-6 2 2,4 5 3,-7 1 0,-5 3-2,5 1 0,-5 0-2,2 1-3,6-5 2,-5-1 2,3-4-4,3-3 3,-8-6 0,3-4 2,-2-3-2,-10-1-3,7 1 0,0-1-2,-9 0 2,3 1 0,-6 0 0,-7 3 0,-4 0-3,-5 0-6,-8 0-13,-7 1-8,-16 1-3,-8-1 5,-20 1 9,-7 2 12,-10 5 5,-7 1 0,-6 5 5,-2 2-3,-4-3 5,0 0 1,-1 4 2,-2-1 3,1 5-5,-3 0-2,-2-1-1,3 1-1,-4 2-1,3 3 1,-1 1 5,-1 4-6,2 4 14,3 5 2,1 7-2,4 6 0,1 8-7,-2 8 0,-1 10 1,-5 7 3,1 22 5,-4 6-3,3 17-1,-4 5-3,-1 0-1,3-9 7,-1 9 4,0 1 5,-3 1-7,-1 13-3,-4-8-3,5 2-2,-4-4 10,1-3 6,5-10 5,-1-4 1,7-3-4,-1-12 1,6-7-8,0-6 1,-4-17-13,4 0-7,-7-7-2,1-3 0,-1-3 6,-4-3-4,-2-8 6,-1-5 4,0-4 9,1-1 4,3-4 6,-2-1-4,-2-6-7,3 0-2,-1-3-9,3-3-2,0-2-7,-1-1 4,4-5-4,-3 0-2,3-4 2,1-2-1,-1 2 1,-5-3 4,1 2 1,-2 1 4,1-4 1,1 0-1,0 0 3,0 0-7,0 0 0,-1 0 1,0 0 0,1 0 3,-1 0-3,0 0 1,0 0 3,0 0 1,0 0 7,0 0 3,0 0-3,1 0 2,-5 0-4,1 0-5,-6 1 4,-25 4-7,26-5 0,-6 0 0,5 2-12,-5 0-2,-2 2-1,-5-2-2,-5 2 3,0-1 2,-5-2 0,-2 4 3,-3-3-1,-8-1-2,-8 0-2,-7-1-6,-9 0 1,-1 1 5,-10 0 0,-5 1 1,-9 1 2,-5 1-4,-9 3-2,-3-2 2,-9 3-9,-3 1-1,-5 0-3,2 1-4,-8-4 3,-3 3 0,2-5 0,-3-1 4,2-2-7,1-3 0,-4-1-6,1-1-3,-4-5 3,1 1 7,6 1 9,-2-2 2,4 5 7,2 1 1,-7 4 1,4 6 2,6 4 1,0 3 4,13-1-1,6 2 3,13-1 1,9-10-3,13 7 4,6-3 1,15-6 11,7 5 13,18-8 7,6-1 0,9-4-4,2 5-14,3-5-8,2 2-3,2 3-8,2-1 4,-1 2-7,3 0 0,-1 0-1,0-1-3,1 0-1,0 0-3,0 0 2,0 0 1,0 0 8,3 0 0,2-9-2,26-26-2,-28 28 1,-3-3 0,1 1 4,-1-4-3,-2-4-2,0 2-2,-1-11-2,0-4-3,0-10-2,-3-8-1,1-6-2,-2-2 9,-2-3 4,-1 0 0,0 0 7,-2-3 3,-2-1 8,1-1 0,-6-3 0,3-2-7,-4-2-4,-1-7 0,3-8-4,-2-3 0,9-15-2,1-6-1,9-16 0,0-2 0,1 1 2,-1 3 4,-3 10 12,-3 2 2,-2 7-2,-3 0-2,-2 6-10,0 2-3,-1 3-1,1 7-2,3 11 0,-2 2 6,0 8-6,2 2 3,0 7-1,0 4-4,1 9 7,-1 4 5,-2 6 3,3 6 4,0 9 1,0 5-7,3 8-6,-1 2-2,5 2-3,0 1-1,1 1 1,2 1-5,0 0 1,0 0 3,0 0 0,0 0-1,0 0 1,1 4-7,0 2-11,-1-2-8,11 25-52,-10-25-28,0 2-75,0-1-46,-1 2-130</inkml:trace>
</inkml:ink>
</file>

<file path=word/ink/ink3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32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54 1143,'-31'-34'406,"18"20"-382,7 7 22,6 7-48,2 3-13,11 6-7,2 0-1,12 5 17,6 0 5,9-1 6,6-1 2,2-2 8,1-1 7,2-5 11,2-3 0,9-6-4,-1-4-3,-3-5-13,-3 2-2,-11 0-5,-1 4-4,-6 4-16,-2 3-16,-9 2-13,-2 2-2,-9 4 12,0 3 12,-7 7 10,-6 5 2,-4 14 7,-6 6 0,1 16 5,-2 6 5,-1 11 2,-5 10 8,0 24 4,-3 7 1,-3 22 9,4 1-7,1-7 4,5-3 1,3-7 13,4-6 10,3-9-6,3-9 0,4-18-22,-2-8-6,-2-18-6,2-10-6,-2-17-6,-3-8-1,2-10-1,-4-4 3,-2-7 23,0-1 2,-6-5 24,1-1 5,-2 0-4,0 2 2,1 1-13,-2 0-7,1 3-11,2 0-4,0 0-10,-1 3-1,2-1-5,-2-1-1,0 0-1,0 0 1,-3-3 1,-1 0 0,-4 0 3,-2 1 0,-6 2 0,-4 3 2,-1 6-3,-4 0 0,1 2 4,2 1-7,3-2 0,5-1-7,7 0-17,4 0-7,5-4-21,3 1-11,4-4-29,2 0-12,3-4-42,4-2-15,6-5-89,-5-10 150</inkml:trace>
</inkml:ink>
</file>

<file path=word/ink/ink3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31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1 1161,'30'-38'498,"-32"5"-210,4 12-227,2 5-31,5 12-15,-3 2-27,3 9-37,4 10-12,-1 7-15,0 6 12,-1-2 34,-1-1 10,-2-6 14,-1-4 4,1-6 7,-1-4 7,1-5 5,1-5 5,1-8-3,2-2 0,5-10-5,2-6-1,-1-12-5,0-7-4,0-1 1,-3 5-1,1 16 15,-5 11 10,-7 15-1,-3 9-1,-3 19-17,1 10-10,-3 19 0,3 4-2,4-3-15,0-7-15,11-7-45,-3-10-19,5-10-41,4-7-11,3-16-13,5-8 89</inkml:trace>
</inkml:ink>
</file>

<file path=word/ink/ink3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31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89 1570,'-30'-49'540,"21"20"-510,3 4-14,8 12-53,6 5-34,4 5-83,2 4-21,5 5 6,-4 4 31,-6 10 75,2 4 31,-10 9 65,5 3 16,0 6 40,-2 0 5,9-3-19,-1-4-12,6-8-33,5-4-12,2-11-18,2-7-13,4-10-40,-1-9-13,2-9-18,-1-8 12,-10-16 32,-3-1 17,-6-4 27,-9-2 17,-7 8 39,-5 3 14,-3 14 27,3 10-2,0 13-34,1 12-15,-5 21-35,1 12-9,4 28-5,1 11-5,7 17-10,2 10-10,2 2-6,1-1 3,2-7 4,0-11 8,1-16 7,-2-10 2,-4-19 12,-3-10 11,-5-13 17,2-5 9,-4-8-5,-1-4-7,-5-7-11,-5-3-9,-8-9 1,-1 0-2,0-3-4,-1 0 3,5 6-6,2 2 1,2 4-4,-2 0-14,8 2-38,6 3-22,0-1-44,10 2-9,4-2-10,2-4-1,12-3-13,2-9 32,10 1 77</inkml:trace>
</inkml:ink>
</file>

<file path=word/ink/ink3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30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3,'14'12'293,"0"2"-122,4-5-89,-2 5-31,-2-6-31,0-1-5,-6-1-6,8-6-4,-4-6-12,2-3-9,5-6-29,-4-4-25,6-2 47</inkml:trace>
</inkml:ink>
</file>

<file path=word/ink/ink3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30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584,'19'7'306,"-1"2"2,2 1-273,2 3-17,-5-3-10,3 3-5,0-7-16,1-4-9,4-5-36,5-8-18,4-10-83,-1-5-90,6-6 165</inkml:trace>
</inkml:ink>
</file>

<file path=word/ink/ink3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9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65 1193,'-9'-28'458,"-19"-40"-342,24 31-52,3 0-31,5 4-51,4 5-31,0 10-44,-1 5-11,3 10 12,-4 3 21,-1 9 36,1 12 12,-4 11 26,1 9 12,-1 9 22,2 0 15,-1-1 6,5-3-1,3-3-15,1-3-11,5-7-16,-6-4-14,-1-10-44,-1-2-35,-5-8-56,4-5-50,2-18 121</inkml:trace>
</inkml:ink>
</file>

<file path=word/ink/ink3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9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34 1070,'-10'-29'380,"10"2"-350,9 3 3,9-4-28,5-4-3,11-4-13,-2-6-3,6-6-1,-1 1 0,-6 5 14,0 6 3,-12 15 12,-7 6 13,-7 9 18,-3 5-3,-2 9-16,-1 10-14,-4 21-21,-1 14 7,2 16-3,1 2-3,7-8-4,3-8-3,6-14 3,1-5 1,3-10-5,3-4-4,0-11-4,0-6 0,-3-12 5,0-6 5,4-10 12,-2-4 3,-2-4 10,-2-1 6,-11 2 9,2 2 6,-5 8 6,-2 2 3,1 9-6,-2 4-9,0 7-16,1 8-16,-1 16-7,-1 7-1,-1 18-2,4 6 8,3 14-3,2 5 3,5 5 3,-3-2-2,0-8 2,-7-7 2,0-11-1,-5-8 2,-3-17 1,1-6-1,-11-13-1,0-2 1,-12-12 16,1-5 8,-8-9 24,2-2 4,2 1 5,0 2 2,2 6-7,2 1-5,3 5-14,3-1-9,6 3-14,-1 2-5,8 0-6,2 1-14,8 1-54,5 1-28,9-3-46,9-2-13,11-5-5,7-3 98</inkml:trace>
</inkml:ink>
</file>

<file path=word/ink/ink3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8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62 1079,'-14'-22'393,"8"9"-346,6 10-9,6 6-41,4 1-8,12 8 0,5 0-2,13 3 9,7 1 3,18-3 1,9-1 1,8-9 3,0-3-2,-5-5 4,-5-6-3,-3-3-1,-6-3 0,-12 1 2,-5-1-1,-11 3 0,-3 5 1,-5 2-20,-1 2-10,-3 4-32,7 3-20,-3 7-49,4 2 76</inkml:trace>
</inkml:ink>
</file>

<file path=word/ink/ink3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8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31 677,'-16'-19'261,"7"13"-196,1 0-7,5 7-38,2 6-11,-2 7-19,1 13-4,-1 11 11,-2 9 10,4 14 27,1 12 13,5 14 12,0 6-3,1 16-2,-1 12-2,0 8-14,2 8-7,3-2-12,0-13-13,0-9-3,-2-6 0,-1-16-4,-4-10 2,-1-17-2,-2-12 4,-5-12-5,0-5 2,-5-14-2,-1-6-1,-2-9 15,-1-5 10,0-1 15,0-7 7,2-1-4,-1-1-12,5 3-11,1 2-11,1-1-6,0 2 3,2 1-3,1-1 0,2 4-1,1-1-1,0 0 0,0 0 0,0 0 1,0 0 1,13 0-2,33 0 1,-18 0 1,6 0 0,10 3 2,7-2-1,1 1 2,1 2-2,-4-2-2,-4-1 2,1-1-1,-2-2-6,-4-1 6,0-1-2,-5-1 4,-7 1-1,-6-2 1,-14 6 2,-4-1-13,0 1-5,5-2-22,-4 2-13,-6 3-35,0-4-10,-2-5 59</inkml:trace>
</inkml:ink>
</file>

<file path=word/ink/ink3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6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7 1019,'-47'-14'373,"20"6"-316,10 3 10,16 5-60,4 2-13,17 5-15,8-1-4,17 2 12,7-1 10,6-3 2,0 2 6,-3-2-2,1 2 2,-2 2-2,-2-3-4,-2 1 3,-1 1 0,-5 1 5,0 6 3,-3 5-2,0 4-2,0 9-6,1 6 1,2 11-4,-3 6-4,-4 11 0,-5 6-8,-10 20-1,-2 13 0,-9 15-2,-2 10 6,-8 11 8,0 4 2,-2 16 8,0 5 10,3 13 10,2-2 8,4-1 0,-1-5-1,4-11-5,0-4 0,3-17 4,0-7-5,2-24-1,3-9-2,-1-18-5,1-6 0,-4-8-4,-1-9-1,-1-9 3,-3-6-1,-5-14 14,-3-3 4,-4-8 7,1 1-1,-3-5-8,-1 1-6,-1 1-4,-4-3 1,0 1-1,2-3 4,-1-3-3,2-1-3,1-5 1,0 0-2,-1-1-4,2-1-1,0 0-2,-2-1 10,2-2-1,1 0-1,-2-1 0,1 1-9,-8 1-2,-2-1 1,-7 2-3,-5-1-5,-8 4 0,-2 7-3,-11-1-1,-4 4-2,2 2-6,-3-2-13,13 3-30,3-2-25,9-4-87,5-1-35,16-8 119</inkml:trace>
</inkml:ink>
</file>

<file path=word/ink/ink3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5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1 930,'-15'3'353,"8"3"-255,2-1-44,2 5-29,5 8-10,3 15-11,4 13-3,7 33 6,2 15 3,5 38-1,2 21 2,1 38-7,-1 15-6,-4 29-6,-3 5-1,-3-1 1,-2 2 2,2-13 33,-1-8 21,-5-20 48,4-10 17,2-28-10,-1-13-12,8-20-43,-2-9-14,0-21-18,4-14-7,0-27-9,3-16 1,-2-20-7,-1-7-3,-4-12 2,-4-4-1,-7-5 7,-1 1 3,-4-5 1,-1 0 2,1-2-2,-1-3 3,-2 1 2,1 3-4,-2 0 0,1-1-4,8-3 0,3-1 0,11-2-3,4 2 3,7 0-1,2-2 0,3 8 0,0 1 1,5 9 1,2 6-2,3-3 2,1 6-3,-7-2-20,-8-1-10,-11 6-34,-5-2-24,-13-1-34,-1 2-17,-8-2 148,-2 2-29</inkml:trace>
</inkml:ink>
</file>

<file path=word/ink/ink3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5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83 1077,'-13'-11'388,"11"4"-342,17 6-29,12 4-22,21 0-6,11 2 3,12-1 4,-1 0 2,5-1 1,2 0-1,5-2 3,0-2 2,-11-5-1,-6 0 3,-9-4 1,-2 0-4,-6 0 1,-7-1-3,-9 0-31,-7 2-29,-11-1-64,-2 4 73</inkml:trace>
</inkml:ink>
</file>

<file path=word/ink/ink3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4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2 1006,'-9'-7'482,"2"2"-119,8 4-290,3 3-47,3 5-23,2 6-12,5 16-15,0 8-1,3 11-4,1 3 10,-6-6 11,-2-5 6,-3-11 3,-3-7 2,-4-12 3,1-2 6,-1-5 14,-1-4 0,1-7 3,2-9-8,4-15-15,3-6-1,5-7-4,-1-6-1,1 9 4,-2 5-1,-1 18 5,2 12 4,-2 8-2,2 9-4,2 10 2,2 8-5,-2 13 7,-3 2 0,-1 3-3,-1 1 1,-5-2-6,6-4-8,0-8-39,5-9-38,12-17-85,2-10-22,12-26 112</inkml:trace>
</inkml:ink>
</file>

<file path=word/ink/ink3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4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 0 860,'-8'7'356,"-2"8"-202,0 7-16,-10 16-34,0 5-4,-7 14-20,-7 4-18,-1 6-28,-3-3-10,5-10-29,8-2-26,6-15-64,3-3-31,7-13-34,3-7-2,6-10 111</inkml:trace>
</inkml:ink>
</file>

<file path=word/ink/ink3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4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3 944,'-2'-11'363,"6"4"-265,8 7-33,6 8-5,16 11-6,7 8-9,16 15-14,4 8-11,2 7-11,-4 1-6,-8-6 0,-8-7-1,-11-14-1,-5-8 2,-15-15-3,-4-4 0,-7-5-4,-3-3-7,-6-7-41,0-8-30,-8-12-63,1-9 82</inkml:trace>
</inkml:ink>
</file>

<file path=word/ink/ink3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3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974,'22'17'349,"-22"-22"-290,0-2-48,6 2-58,3-1-31,1 2 44</inkml:trace>
</inkml:ink>
</file>

<file path=word/ink/ink3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3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918,'-6'21'344,"5"-2"-263,-2 7-10,3-6-31,1 0-7,0-5-16,1 0-8,2-1-24,0-2-11,2 0-43,0-6-27,-1-1-120,-1-4 138</inkml:trace>
</inkml:ink>
</file>

<file path=word/ink/ink3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3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725,'-8'13'316,"3"0"-150,5 2-92,1-2-26,3 2-17,0-1-26,2-1-45,-1-1-24,0-3 171,1 2-100</inkml:trace>
</inkml:ink>
</file>

<file path=word/ink/ink3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2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300 662,'-15'-11'367,"3"4"-11,7 2-284,2 2-40,-2-3-39,5-2-15,0-6-23,2-2-4,3-10 17,-5-3 14,-1-5 19,1-1 10,-2 5 21,2 1 3,0 9 32,-2 3 7,0 10-16,3 4-10,1 7-35,3 7-13,4 9-8,0 4 2,5 16 4,-1 5-2,1 2 3,4 3-2,-4-8 6,0-4 0,-7-8-2,-1-4 2,0-6-6,-4-4 6,-2-5 4,3-2 7,-5-5 6,2-2-4,1 1 4,-2-3-3,0 0-3,0 0 3,1-1-7,-1 0-1,0 0-28,0 1-18,0-1-34,0-4-23,0 0-29,0-4-15,-8-17 89</inkml:trace>
</inkml:ink>
</file>

<file path=word/ink/ink3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1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6 6 882,'-11'-7'340,"1"7"-257,2 1-25,-3 16-41,-4 4-8,-4 17-6,-3 6-1,0 15 1,1 5-3,-3 3 2,1 1-1,-1-9 1,-3-5 6,7-10 13,-3-8 6,5-8 13,4-3 2,0-12-9,7-2-1,5-7-8,1-1-8,1 1-5,0-5-4,0 1-7,0 0-2,0-1-10,0 1-8,0 0-17,0 0-5,0 0-14,0 0-15,14 6-31,34 13 163,-18-25-62</inkml:trace>
</inkml:ink>
</file>

<file path=word/ink/ink3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21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47 435,'-60'-4'163,"59"4"-129,-1 0-16,2 0-18,0 0-3,-1 0 3,1 0 4,0 0 27,0-1 14,-1 1 22,0-1 5,0 0-6,0 0 0,0 0 0,0 0-3,1 0-5,-1 0 0,0 1-11,0-1-2,0 0-11,0 0-8,0 0-11,0 0-6,1 0-4,-1 0-4,0 1 0,0-1 2,0 0 4,0 0 11,0 0 9,0 0 6,1 0 9,-1 0-5,0 1-9,0-1-6,0 0-10,0 0-6,0 0 2,0 0-2,1 0 0,-1 0 0,0 1-3,0-1 0,-3-2-1,2 2 1,1 0 5,-1 0-1,1 1 0,0-1-2,0 0-7,1 0 1,-1 0-6,0 0-2,0 0-3,0 0 0,1 1 3,0 0 0,17 22 5,35 38 3,-14-15 1,5 1 2,4 1 3,-1-1-3,-2-11 1,2 0 0,1-5-1,3-1 0,2 2-1,-1-2 0,-8-2-3,-7-2 2,-9-2 1,-9-2-2,-6-2 2,-1-2 1,-7-7-2,0-3 7,-3-5-4,0-2-2,0 0-1,-1 0 0,-1 0-21,0-1-12,0 1-38,1-1-30,-11-19-20,-17-33 68</inkml:trace>
</inkml:ink>
</file>

<file path=word/ink/ink3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19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15 627,'-9'-5'279,"5"3"-150,-7 0-35,2 0-13,2 0-15,-7 1-3,7 0 2,-2 0 0,2 1 6,4 1-5,-3-1-6,1 1-6,2-1-23,2 0-6,4 0-24,-3 0-5,0 0-7,0 0 0,14 3 8,32 7 3,-22-5-1,3 1-2,4 0 0,3-2-3,5 0 3,0-4 3,0 0 0,2-2-4,-6-1-11,-3 3-7,-12-1-16,-11 0 1,-8 1 17,-5-1 6,-14 1 13,-8-3 3,-12 3-4,-6 0-1,-6 2 3,3 3 0,-4 3 7,0 1 3,0 1 10,-4-1 11,9 0 24,4-1 8,15-6 5,10-1-8,9 0-29,4-1-11,4-1-20,3 0-8,9-2-5,5-3 0,14-1 6,8-1 3,6 3 3,4 4 1,-5 3-3,-7 2-2,-4 1-7,-5-2-8,-2-1-21,-1 0-16,-4 1-36,-1 0-15,-3-1-21,2-2-174,-17-10 215</inkml:trace>
</inkml:ink>
</file>

<file path=word/ink/ink3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18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22 1021,'-10'2'386,"10"-1"-319,8-2-4,13-4-57,9-4-5,21-5 8,4-2-4,4 0 2,1-1-5,-9 3-17,-2 2-10,0 1-24,2 5-14,-5 3-18,2 2-19,-8 7 62</inkml:trace>
</inkml:ink>
</file>

<file path=word/ink/ink3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9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1022,'8'-3'361,"9"1"-304,9-2-37,10 0 2,13 3-1,7-2-7,14 1-3,1-1 9,-1 1 21,0 1 11,1 1 18,0 1 2,-3-2-10,-4 1-8,-17-3-17,-6-2-7,-9 3-13,-5-4-4,-7 5-3,-5 0-2,-9 1 5,-4-2 6,-3 2 8,-1-1 3,1 1-3,0-1-7,0 1-34,-2 0-33,-10 1-86,-25-1-40,29 4 101</inkml:trace>
</inkml:ink>
</file>

<file path=word/ink/ink3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9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1070,'-3'-1'411,"7"2"-300,0 11-67,1 8-22,6 19 8,-3 10 7,4 12 12,-3 4-4,1 2-13,2-4-10,-2-10-12,-2-7 2,-2-15-7,-2-10 2,-3-10-2,0-6-12,-1-5-23,-3-4-23,-6-8-70,0-6-21,-6-19-168,5-8 198</inkml:trace>
</inkml:ink>
</file>

<file path=word/ink/ink3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8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82 883,'-10'-18'342,"6"5"-244,2 3-16,4 5-34,1-1-16,4 5-20,3 5-10,6 12-11,7 13 1,4 25 5,4 8 3,-2 13 6,0 4 1,-4-8 1,0-5 0,-4-13-1,1-8 2,1-16-7,-3-9 1,3-14 0,-3-11-1,-1-10 8,-1-9 4,0-19 1,-4-9 3,-1-17-1,-4-3-2,-3-5 6,-5 0-1,-1 7 4,0 10-4,-1 25 6,1 11 2,-1 16 5,-1 2-3,2 5-26,0 8-17,4 19-13,3 16 2,7 28 13,2 12 7,8 35 5,6 10-1,0 20 0,5 8 4,-5-15-3,-7 2 3,-6-6-1,-8-12-3,-10-12 1,-3-21 1,-10-30-1,-4-14 7,0-18 11,-9-11 8,-8-16 7,-8-9-2,-11-20-10,1-9-1,0-10 8,1-1 6,-2-2 10,0 7 6,10 8-1,3 5-8,15 11-9,4 2-17,8 6-10,6 0-2,8 4-15,6 1-2,14-4-7,8 0-1,22-6 12,11-1 0,8-1 4,3-3 2,1 2-15,-1 0-4,0 2-33,-5-1-20,-15 4-41,-6 2-26,-17 2-25,-5 1 96</inkml:trace>
</inkml:ink>
</file>

<file path=word/ink/ink3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7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4-2 906,'0'-1'341,"0"3"-268,-2 11-5,-4 15-12,-4 10-1,-9 28 6,-5 11-4,-5 19-12,-3 6-5,2 1 8,1-4 7,-1-11 1,1-6 1,0-14-14,-2-6-7,2-10-13,-1-9-4,7-12-6,6-8-4,6-10 0,6-2-4,1-6 0,2-3-3,2-2-26,-2-3-21,2 2-78,0 1-32,0 0-29,0 0-13,23 1 133</inkml:trace>
</inkml:ink>
</file>

<file path=word/ink/ink3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7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 856,'-10'-3'376,"4"3"-220,7 1-52,-1-2-26,0 1-30,0 0-5,-1 0-5,1 0-4,0 0 2,0 0 3,0 0 15,0 0 5,0 0-2,6 13-7,23 37-18,-10-19-4,14 21-5,8 13-2,7 16-9,3 5 1,-5 1-11,0-1 1,-3-7 1,-1-4-7,0-14 4,0-8-1,-4-13-1,-4-5 3,-10-10 0,-6-4-2,-12-11 0,-3-5-1,-3-4-10,-1-2 1,-7-7-48,-3 1-34,-11-11-63,-8-3-30,-2 0-27,-2-3 127</inkml:trace>
</inkml:ink>
</file>

<file path=word/ink/ink3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6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-2 900,'-21'0'386,"3"3"-198,4 4-121,7 2-22,4 1-21,4 6-12,6 4 0,10 9-2,5 4-2,14 8 3,5-1 0,11-1-4,5-1 1,-1-12 7,0-4 1,-8-9 7,-6-5-1,-8-4-9,-3 0 1,-10 0-8,-7-1 2,-8 1-4,-5 1-2,-12 5 5,-6 12 6,-16 17 16,-5 8 9,-8 18 2,0 0-8,6-3-7,-3-6-5,4-10-6,2-4 4,7-10-2,8-2-1,13-11-3,3-7-3,6-5-6,1-2-3,0-4-3,3 0-3,-3-1-14,-1 0-10,0-1-31,0 0-34,0 0-44,0 0-24,0 1-124,0 0 184</inkml:trace>
</inkml:ink>
</file>

<file path=word/ink/ink3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5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84 927,'-1'-12'337,"2"1"-288,1 3-11,2 8-19,0 2-9,2 20-3,-1 8 2,2 21 7,1 9 0,0 0-2,2-6-3,3-17-9,2-12 1,3-13 3,1-7-1,4-10 5,-1-10 0,4-16-3,0-7 1,-7-12-1,-3-4 0,-8 0 0,-5-1 2,-4 9-2,-5 10 2,3 17 1,-2 11-8,5 24-4,-3 10-6,2 28 0,1 14 1,5 22 7,8 8 6,7 14-2,1 2 5,6-3-2,-3-6-1,-1-19 5,0-11-2,-4-22 3,-4-5 4,-10-18 8,-2-5 13,-13-10 33,-4-4 6,-10-5-6,-5-5-12,-12-9-35,-7-9-9,-5 0-5,0-2-4,8 5-28,6 5-30,10 3-71,1-1-34,7-1 536,10-4-322</inkml:trace>
</inkml:ink>
</file>

<file path=word/ink/ink3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5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4 808,'-22'-1'315,"28"20"-199,1 7-48,5 22-13,-1 11 5,1 12-14,0 3-19,-4-5-16,0-9-2,-5-14-2,1-5 0,-3-14-4,1-2 2,-1-12-4,1-4-6,-2-8-33,-2-8-23,6-18 600,2-7-425</inkml:trace>
</inkml:ink>
</file>

<file path=word/ink/ink3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4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971,'-7'2'371,"10"11"-290,8 9-22,17 14-36,9 12 6,13 9 5,5 0-2,2 0-11,-2-4-8,-3-8-9,2-6-1,-7-8 0,-3-2-1,-6-3-11,-6-4-13,-8-5-43,-3-6-27,-5-12-42,-1-5 75</inkml:trace>
</inkml:ink>
</file>

<file path=word/ink/ink3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4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737,'4'1'289,"0"9"-189,2 8-34,0 9 5,-1 12-8,-2-1-7,1 3-28,1-3-11,2-6-9,0-2-2,-1-5-2,2-1 4,-1-3-23,-1-1-22,-4 0-48,-3 2 31,-10-3 26</inkml:trace>
</inkml:ink>
</file>

<file path=word/ink/ink3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4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0 900,'-22'27'328,"-7"10"-263,-8 25-30,-8 11-14,-1 13-10,2 2-14,6-7-43,2-6-16,13-12-57,5-2 70</inkml:trace>
</inkml:ink>
</file>

<file path=word/ink/ink3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3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5 0 813,'-2'-1'334,"1"2"-197,-5 9-95,-3 8-22,-12 21-9,-9 13-5,-9 13 3,-1-21-1,20-22-5,1 1 12,-62 56 17,3-10 11,9-16 13,41-32-5,12-8-12,5-5-9,8-7-18,1 2-8,6 2-11,9 3-1,13 10 1,8 5 3,23 6 6,1 0-3,5 0-1,-3-1 1,-11-5 5,-1-1-4,-7-5 2,0 3 2,-9 0-19,-6-1-11,-4 1-30,-4-4-17,-8-3-27,0-4-9,0-8 73</inkml:trace>
</inkml:ink>
</file>

<file path=word/ink/ink3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2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9 868,'-6'2'365,"5"-2"-184,6 1-148,6 1-17,13-5-1,9 0 8,19 0 6,7-3-7,1 1-12,-5-1-1,-13 3-7,-1 0 1,-9 3-2,0-2-3,-3 2-20,-5 2-8,-3 3-31,-3 3-19,-3-1-42,-4 2-63,-5-2 123</inkml:trace>
</inkml:ink>
</file>

<file path=word/ink/ink3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2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 985,'-12'36'366,"16"-35"-297,4-3-34,12 1-29,8-1 3,10-4 5,3 3 0,14-2-5,1 0-2,3 4-3,-3-3-1,-13 3-2,-3-1-8,-12 0-23,-2 2-20,-6-1-36,-3 2-14,-7 3 64</inkml:trace>
</inkml:ink>
</file>

<file path=word/ink/ink3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1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10 923,'-9'-4'360,"0"0"-271,0 2 2,1 2-19,0 7-23,-4 9-11,-4 11-11,-4 8-3,3 10-4,3-2-2,10-1-6,-2-9-2,5-10-5,0-7-2,-1-10-4,2-1-1,-2-4-6,2-1 5,-1-1 2,0 0-7,0 0-7,1-7-7,1-23-17,-1 22-5,-1 5-17,-2-1-18,-2 2-30,0 0-14,1-1 80</inkml:trace>
</inkml:ink>
</file>

<file path=word/ink/ink3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1:00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04 700,'-6'-31'312,"5"3"-175,0 6-8,2 8-16,-1 7-16,0 5-24,0 7-42,2 11-19,3 25-24,-5 13 5,2 21 13,-2 3 2,1-3 6,1-10 7,2-19-7,3-10 3,3-18-5,0-4-10,6-9 3,-1-6 1,2-13 5,2-7 2,5-23 6,0-11 2,2-15-1,-4-3 0,-4 11-1,-3 9 3,-8 18 2,-4 13 3,-3 13 0,0 2-5,-1 11-16,1 0-7,-3 8-11,0 12 0,2 15 6,2 17 0,7 31 3,3 13 2,10 21-1,4 12 3,2 5 1,2 7-2,-5 5 0,-3-12 1,-8-1-6,-4-11 2,-10-26 3,-4-4-1,-8-34 15,-4-14 13,-10-20 24,-4-9 5,-9-19-9,-5-9-9,-7-19-27,-3-7-6,3-15-5,4-2-3,14-8-5,7-3 0,14-1-9,11 0-4,14 8-3,3 2-4,14 5-5,2-1-4,7-2-37,6 1-29,3 2-52,4-1-4,0 10 9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5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696,'20'48'281,"-23"-48"-196,-3 0-20,0 2-43,5 2-10,-4 1-8,2 1 3,1 4 10,5 3 1,-3 9 6,6 5 3,5 7-8,0 2-5,15 13-4,1 4-8,11 11 2,6-1-2,9-5 2,11-2 4,13-8 10,8 0 3,11-1 9,3-3-2,12-3-8,-6-4-1,14-11-10,0-3-2,-9-9 0,7-4-5,-11-9-2,-7-3 3,-7 0-3,-10-5 0,-17 5-6,-2-1-7,-7 1-17,-7 0-16,-15-6-29,-11-4-20,-16-8 60</inkml:trace>
</inkml:ink>
</file>

<file path=word/ink/ink3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58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95 855,'-13'7'409,"12"-4"-141,5 0-182,14 3-53,7 0-14,14-5 10,4-1-4,14-8-12,5-3-4,12-4-4,5-4-1,-2 1-20,-1-1-15,-4 3-49,4 5-27,-3 8-52,-1 4 93</inkml:trace>
</inkml:ink>
</file>

<file path=word/ink/ink3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58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3-1 980,'0'3'379,"-3"7"-241,-3 22-53,-4 10 4,-11 21 7,-1 8-16,-11 11-24,-5 6-21,-10 4-14,-3-1-6,3-12 1,5-11 9,15-20 1,7-8 2,7-18-12,6-4-15,2-11-26,2-5-12,3-3-61,1 0-32,0 0-49,0-2-16,3-26 124</inkml:trace>
</inkml:ink>
</file>

<file path=word/ink/ink3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11:00:58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600,'-1'0'124,"3"8"-61,3 4-24,13 27-33,8 9 0,22 21 5,11 12 0,7 0-3,2 0-7,-7-12-1,-5-11 3,-4-16 1,-6-6-4,-7-8 3,-7-7 1,-11-4-3,-6-3 2,-9-6-40,-3-2-23,-11-6-28,-5-3-44,-13-10 92</inkml:trace>
</inkml:ink>
</file>

<file path=word/ink/ink3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9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8 429,'-4'-31'187,"1"23"-118,3 9-46,7 23-33,1 11 8,5 28 49,2 15 17,0 18 26,2 1 4,0-6-9,4-5-10,-4-9-32,-1-4-17,-4-9-16,-8-9-4,-5-15-2,-5-5 2,-4-10-2,1-6 0,-5-9-4,-1-5-4,1-8-5,-3-4-9,7-8-10,-1 0-3,6-6-9,8 0 5,6-5 11,9-4 5,1 1 16,0 1 2,3 5 5,-4 7 2,1 11 1,-1 5 2,-6 13-6,-2 3 1,-3 14-1,-3 3 1,-3 0 2,-1-8-2,-4 3 1,2-2-1,3-7-2,3 3 1,4-21-1,3-5-1,8-13 6,4-6 3,8-11 3,3-7 2,4-1-3,-1 1-2,-13 11-2,-5 9-1,-13 18-6,-1 12-1,-1 22-5,-3 9-10,-5 12-35,-12 4 36</inkml:trace>
</inkml:ink>
</file>

<file path=word/ink/ink3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8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581,'-16'7'175,"0"16"-266,3 2 76</inkml:trace>
</inkml:ink>
</file>

<file path=word/ink/ink3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8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52 683,'-11'3'251,"-2"8"-210,-1 12-25,-2 3-12,-1 12-18,3 1-13,1 2-13,4-4 2,9-14 9,2-6 9,11-10 16,1-3 4,6-8 18,-1-8 10,4-12 5,1-3 1,1-4-8,-3 1-4,-12 4 2,-10 0 5,-13 1 4,-9 2 2,-8 0-5,1 4-5,2 10-9,4 1-6,6 8-8,3 0-2,5 0-7,6 3-8,5-7-7,6 4 0,7-6 3,5-1 11,11 1 12,-3-3 4,5 5 2,0 3-2,-2 3-4,0 10 0,-12 6-6,-3 5 1,-9 6-1,0 4 0,-2 4 1,-2 2-3,-2-1-3,-1-5-4,0-11-4,0-7 0,1-12 5,-4-1 3,3-3 7,-3-9-2,-2-8 1,4-3 0,-6-10 1,2-1 2,7 2-2,3 2 0,4 3-1,2 8 0,-3 3 1,-2 5-1,1 5 1,0 6 3,3 5 2,1 3 2,-1 7 1,-3-1 2,-3-1 0,-1-2-1,1-1-1,0 1-2,-2-4 3,-1-2-1,-1-5-1,5-2-4,-1-4-2,2-5 4,6-5 3,-3-5 3,6 1-1,-3 2-3,-4 4-1,1 6-1,1 6-3,1 10-1,-4 2-8,3 10-8,-7 5-50,3 0 47</inkml:trace>
</inkml:ink>
</file>

<file path=word/ink/ink3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7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6 566,'-2'0'291,"2"0"-25,2-2-213,-2 1-31,0 1-14,3-1-13,18-3-11,36-6-28,-25 5-23,4 0-134,-4-3 135</inkml:trace>
</inkml:ink>
</file>

<file path=word/ink/ink3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7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932,'-5'0'317,"5"4"-312,5 1-46,2 4-27,12-4-36,-5-5-11,4 0 7,5-3 5,-7 6-56,6 6 106</inkml:trace>
</inkml:ink>
</file>

<file path=word/ink/ink3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7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20 621,'-5'-7'265,"4"2"-132,0-1-103,0 3-4,0 4-13,0 1 0,1-2-1,0 0-2,0 0-1,0 0-2,0 0-2,2 19 2,5 53-1,-1-16-2,4 24 0,2 5-4,-1 5 0,0-3-1,-8-19-1,-1-7-1,-6-16 6,-3-5 12,-3-9 17,-3-4 9,-2-4 1,-6-7-8,-7-11-13,-2-3-8,-3-7-17,1-3-12,4-4-31,7-7-23,6-10 42</inkml:trace>
</inkml:ink>
</file>

<file path=word/ink/ink3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6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3 906,'1'-34'317,"-6"34"-300,3 7-98,1-1-103,3 1 111</inkml:trace>
</inkml:ink>
</file>

<file path=word/ink/ink3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5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506,'8'-6'177,"4"-3"-161,16 3 15,3 1 6,5 2 19,1 1 4,0 3-7,4 4-5,2 4-13,4 5-10,-2 7-13,-3 1-3,-8 0-5,-12 7 0,-10 5 0,-9 7 5,-18 15 4,-13-5 2,-21 5 0,-4-4 0,-3-6-7,7-1-7,11-11-5,8-5-6,16-14 3,7-5 3,6-9-5,3-2 1,8-2-4,3-5 0,11 3 10,8 1 1,12 3 2,7 4 1,12 14-1,-3 4 0,-5 13 0,-7 4-1,-19-1-4,-4 5 0,-18-6 3,-5 2 4,-16 1 15,-6-2 6,-15 1 6,-8 1-2,-17-1-4,-4-4-2,1-9-4,4-9-1,19-10-6,-2-8-5,10-11-18,4-3-11,1-4-28,14 3-25,9 3 49</inkml:trace>
</inkml:ink>
</file>

<file path=word/ink/ink3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5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23 381,'-16'-19'162,"1"-4"-84,-2-3 5,6 8 14,-2-1-2,3 9 1,5 8 0,1-3-15,3 4-11,1 2-26,2 2-18,-2-3-26,6 28-3,19 83-3,-10-18 3,-1 12 1,0 6-5,-5-8-1,2-5-2,-5-10-7,-4-9 0,-5-10-30,-6-7-33,-2-10 50</inkml:trace>
</inkml:ink>
</file>

<file path=word/ink/ink3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0.9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 278 841,'-27'1'302,"14"-3"-266,9 3-11,9 1-45,6-2-8,14 0-5,4-9 3,17-4 28,10-7 2,16-5 2,4 0 3,-5-7-3,2 0 1,-3 0-7,2 1-8,0 9-41,-10 0 2,-13 5 27</inkml:trace>
</inkml:ink>
</file>

<file path=word/ink/ink3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0.6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 150 676,'-12'2'279,"6"-1"-185,6 3-30,11 1-32,4-1-10,11-1 18,5-4 8,14-7 13,8-2-1,20-3-22,4-5-8,3-4-21,-2-1-18,2 0-47,2 4-18,-8 5-50,-6 3-22,-20 4 98</inkml:trace>
</inkml:ink>
</file>

<file path=word/ink/ink3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28.9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308 897,'-5'-4'315,"7"2"-287,9 0-11,9 0-19,6-2 1,23-4-5,10-3-1,2-9 3,4-1-1,-11-6 5,-1-3-2,12 0-9,0-4-8,-2 1-26,-6 0-18,-14 7-74,-8 5 85</inkml:trace>
</inkml:ink>
</file>

<file path=word/ink/ink3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28.5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205 641,'-29'58'247,"25"-58"-205,4-1 5,4 2-30,1-2-11,12 3 0,-1-2-1,11-3 2,1-2 0,15-5 12,9 0 6,12-6 10,5-3 1,-2-3-10,3 3-6,1-4-11,1 4-2,1 0-3,-8-5-2,-11 6 0,-5-1-9,-7 5-44,-3 1-44,-13 2 58</inkml:trace>
</inkml:ink>
</file>

<file path=word/ink/ink3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41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6,'15'18'298</inkml:trace>
</inkml:ink>
</file>

<file path=word/ink/ink3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40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21 544,'-10'-20'197,"8"8"-165,3 2 7,11-2-1,7 3 7,5-1 12,4-1 9,4 2 2,6-2-9,12 2-23,0 2-8,-1 6-20,-6 2-2,-14 5-2,-8 2-2,-13 3-2,-9 6 1,-21 12 4,-11 10 2,-16 14 3,-2 5-2,1 1-11,2-7-6,15-11-17,7-9-9,14-17-19,6-4-7,8-11-6,5 2 7,9-6 27,4 1 14,13 0 24,4-2 6,12 6 1,2 0-1,4 5-5,-4 5-3,-13 5-4,-6 4-3,-24 3 7,-5 4 15,-16 3 27,-12 7 11,-20 3 2,-10 2-14,-8-2-22,-1-5-8,7-8-8,6-6-9,-2-12 578,8-5-432</inkml:trace>
</inkml:ink>
</file>

<file path=word/ink/ink3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40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8 467,'-13'-6'240,"8"4"-73,-3 8-23,5 18-68,2 11-21,3 31-28,1 7-2,1 5-4,-4 3-8,1-11-6,0-5-3,-1-11-4,0-9-4,-2-15-21,1-9-17,-3-9-60,1-8 68</inkml:trace>
</inkml:ink>
</file>

<file path=word/ink/ink3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40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209,'15'-15'150,"9"6"43,0 2-58,1 3-31,3 4-24,3 9-45,-1 5-15,-1 5-13,-4 1-2,-4 4 6,-2-1 3,-11-1 10,-1 2 9,-6-8 7,-2-1-1,1-6-9,2-2-8,-5-3-19,4-4-3,4-11 0,1-3 2,4-12 3,-4-5 4,5 1 1,-6-3 5,5 10 4,0 5 2,-10 4-5,3 5-5,-8 2-6,0 4-2,3 6-5,-2 2 0,-2 4-2,0 0 0,3 3 2,3 3-3,8-1 3,-4-7-2,0 1 0,16 21 2,9 6 0,4-2 2,-7-16 0,-1-1 0,-6-9-1,-1-4 1,-1-4 9,-2-6 7,0-7 7,-1-1 0,-2-10-6,-2 2-7,-6-6-4,-4-1-1,-2-2 1,-6-4 1,-3 11 7,-3 1 0,0 16-3,1 2-12,1 5-39,1 4-20,-2 3 406,4 1-274</inkml:trace>
</inkml:ink>
</file>

<file path=word/ink/ink3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9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-1 1043,'-2'3'355,"2"7"-335,-1 13-22,1 14-7,0 8-12,-4 0-10,0 0-26,-1-5-9,1-7-17,-2-4-10,1-11-30,-2-7-98,-1-11 147</inkml:trace>
</inkml:ink>
</file>

<file path=word/ink/ink3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6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0 818,'19'19'306,"-22"-19"-247,1-1-7,2 3-29,0-2-19,0 0-10,1 10-1,7 50 5,1-21 2,-1 6 0,-1-2 2,-1-1-2,-4 0 0,-1-3 5,-4-1 3,-6 1 9,0-2 4,-6-3 1,-3 1-5,0-13-7,1 2-7,0-10-15,1-4-11,4-5-27,-3-6-14,3-9-85,6-3 99</inkml:trace>
</inkml:ink>
</file>

<file path=word/ink/ink3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0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02 749,'-12'-8'272,"17"0"-237,8-3-4,16-5-22,12-2-6,7-11 1,2-2 1,7 1 5,-3 1 3,8 16 0,0 5-3,-8 11-3,-7 7 0,-14 7-6,-10 7 1,-14 13-2,-7 3-2,-24 17 2,-11 9-1,-26 12-5,-8 0-3,-6-4-3,2-8 1,18-13-5,10-7-4,14-17-8,5-9 2,9-17 11,7-3 5,14-9 13,6-7-1,11-12 3,3-8 3,10 1-3,9 1 1,17 11-3,2 5-1,7 10-2,-1 9 0,-13 13-6,-1 3-5,-10 16-4,-7 2-8,-9 4-8,-6 10-1,-14-8 2,-10 0 11,-15-1 28,-12-4 17,-13 1 23,-8 3 9,-4 2-2,-7-1-4,-9-3-5,1-8-3,0-8-1,8-5-2,10-17-3,5 0-3,7-11 2,2-3-8,7 5-9,5-1-8,3 1-10,6 3 1,3-2-3,1 5 3,8 2-9,-2-2-9,4 3-24,0 3-8,0 0-7,0-3-2,0 0-4,0 18-15,47 33 50</inkml:trace>
</inkml:ink>
</file>

<file path=word/ink/ink3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29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4 862,'-8'0'304,"7"8"-280,1 8-3,2 13-11,0 20 3,1 34 4,-2 15 1,-1 23-4,-3 0-3,-2-11-3,2-3-3,0-14 0,1-5-3,2-21-7,-3-10-12,1-19-32,1-9-26,1-18 46</inkml:trace>
</inkml:ink>
</file>

<file path=word/ink/ink3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29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95 605,'-8'-5'245,"9"3"-176,6 0-17,5-8-39,3-1-7,6-4-1,3-2 4,8 0 5,7 2 1,0-2 8,-3 1-2,0 3-2,-7-4-1,-1 4-6,-2 3-2,-6 2-3,-3 3-2,-4 5-1,-4-2-3,-1 4-4,-3 1-10,-1 1-42,1 7 36</inkml:trace>
</inkml:ink>
</file>

<file path=word/ink/ink3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22.2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 9 991,'-19'10'353,"11"0"-315,0-3-3,14 4-20,0-3-6,3 2-1,7-2 0,9-1 3,3-1 2,13-6-2,6-4-1,13-2-1,6-3-4,7 1-2,3 1 0,-5-2-1,2 1 2,-4-4-2,-4 2-1,-9 3 2,-10 3-2,-14 8 1,-9 1 3,-7 7-5,-6 0 2,-6 4 7,-2 5 2,-4 8 6,0 7-1,-2 12-2,0 8-4,2 16 1,-2 5-2,4 15 2,1 9 0,4 10 7,3 8 3,0 6 11,0 0 8,3-3 6,0-4-3,-1-5-8,2-7-11,-8-10-10,0 0 1,-4-9-8,-1 3 2,-1-7 3,1-7 1,0-14-1,1-10-3,0-12-7,-1-7-2,1-7-2,0-8-16,0-5-55,0-10-35,0-10-71,2-8-8,1-23 119</inkml:trace>
</inkml:ink>
</file>

<file path=word/ink/ink3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21.4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181 650,'-39'-59'227,"42"55"-207,0 1-2,2-1-4,-2-3-3,4 3-4,-1-6-1,4 0 1,0-3-2,2 1 6,0 3 8,-3 2 11,1 2 9,-1 3 9,-2 0-5,0 0-7,-3 0-6,-2-2-9,-1 3-5,0-1-1,-1 1 3,0 1 3,-1 0 5,1 0-1,0 0-2,0 0-5,0 0-3,0-1-8,-1 0 1,0 0-6,0 0-3,0-3 1,-1-1-6,1 3-12,1-2-3,-1 3-12,0 0-1,0 0 1,0 1-1,0-1 6,0 1 4,0 0 11,0 0 5,1 2 8,-4 7 3,-5 31 16,9-28 9,0 3 9,-2-6 5,2 2-7,-2 1-3,-1 0-2,0 5-3,-2 3-1,2 1-5,-1 12-7,-1 7 0,0 23 2,-2 10-2,1 27 1,3 9-4,1 19-7,0 8 0,0 8-1,1 4 0,-2 0 5,-4-4 4,1-16 5,-4-5 0,4-20-2,0-4-1,2-9-4,4-13 0,-3-10-3,2-9-1,1-18 1,0-1 2,1-20 4,2-1-1,0-10 2,2-1-3,1 1 0,1-1-2,2 2-3,-1-2-1,4 3-2,2-3 1,6 0 0,6-5 0,19-9-4,4-4 0,15-6 1,2-1 1,-1-1 1,4 0 0,10 1-2,-2 2 1,-1 7-2,-7-1 1,-11 5 1,-3-2-3,-3 4-10,-5 1-17,-10 6-39,-5 0-23,-12 5-42,-4-1-3,-6 1 86</inkml:trace>
</inkml:ink>
</file>

<file path=word/ink/ink3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07.7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 213 674,'-25'-5'250,"25"-4"-216,14-1 19,21-7-37,11 0-4,10-7-4,10 0-2,17 1-20,9-2-27,9-3-18,1-3 28</inkml:trace>
</inkml:ink>
</file>

<file path=word/ink/ink3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07.4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 392 542,'-9'20'196,"-9"-28"-177,14 2 8,-2-5-10,6-3-12,7 3 0,-3-6-5,3 3-1,-1 4 1,-3 4 0,1 6 0,2 0-1,1 0 1,0 0-1,3 1 1,3-2 5,14-4 2,6-1 3,15-11 2,8-7-2,14-6-3,2-7-1,2-2-3,-3-1 0,-1 5-11,-5 3-15,-8 3-75,-2 8 63</inkml:trace>
</inkml:ink>
</file>

<file path=word/ink/ink3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7.2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172 838,'-6'0'313,"1"3"-239,2-2-17,-1 0-14,-1 1-4,3-5-14,2 1-1,0-11-1,5 0 3,0-6 2,4-2-2,2 0-10,-4-1-1,5 4-6,-3-2-1,0 12-1,1 1-4,0 3-1,0 8-1,4 3 0,0 6-2,3 9-1,1 0 1,-3 3 1,4-2 3,-10-6 1,3-4 1,-2-5-5,-7-4 0,10-3 2,-5-3-3,-2-7 1,0-6 1,4-9 2,1-2 3,0-4 5,1 6 5,-8 8 6,0 7 1,1 7-5,0 4-8,1 7-10,1 2-1,1 8 1,1 0 5,2-1-2,-1-2 0,9-9-30,0-8-29,12-20-67,10-10 337,12-27-182</inkml:trace>
</inkml:ink>
</file>

<file path=word/ink/ink3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6.6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0-4 955,'-26'0'323,"-6"3"-314,0 4-1,5 5-5,-4 5-1,6 5 3,2 8 11,2 0 4,8 8 10,-2-2 5,11 5-1,3 1 1,6-4-6,7 1-7,8-3-9,5 2-5,6-3-2,10-1-2,6-3-1,0-2 0,-3-5-1,-7 2 0,-14-2-1,-5 1 3,-10 3-4,-4 2 0,-10 8-3,-10 6-7,-14 16-7,-12 3-3,-9 6 1,2-2 8,2-10 9,9-5 3,12-17 2,5-8-1,11-13-2,2-5-3,7-5-4,-1-4-3,7 0 1,2-1 2,8 2 3,1 2-2,2 9-6,-3 5-6,-1 19-4,-3 9 1,-3 22 9,-1 9 3,-6 8 5,-1 5 1,-3-6-2,1-5 4,5-21 1,-1-12 4,10-21-1,-1-13-3,13-16-1,10-10-4,3-27 2,3-7 2,-6-19-16,-7-5-15,-3-6 21</inkml:trace>
</inkml:ink>
</file>

<file path=word/ink/ink3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7.0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36 757,'-8'0'290,"6"1"-224,5 0-26,3 0-21,3-1-17,4 0-1,10-1 2,4-2 3,13 1-1,5 0 1,17 1-3,3-2-1,2 0 2,-4-1-3,-10-2 2,1 2 3,2 2-3,0 2 0,-3 4-1,-9 1 1,-8 4-2,-5 4 1,-8 7-2,-3 2-4,-4 8 1,-1 5 1,-1 7 1,-1 5 1,1 13-2,-3 6 1,-1 24-1,2 10 4,-3 17 0,0 7 0,-1 8 4,-2-1-3,-1 0 0,0-2-1,1-9 4,0-6 4,7-8 7,-5-6 3,3-9-4,0-8 2,-9-14-5,7-7 1,-3-15 3,-4-5 1,4-13-1,-3-6-2,0-9-4,1-4-7,-1-6-1,-1-1-2,-1-3-3,-2-3-3,0 2-27,0-6-19,-6-49 472,3 21-334</inkml:trace>
</inkml:ink>
</file>

<file path=word/ink/ink3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6.2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126 161,'-27'-87'175,"26"76"45,1 3 2,0 2-86,-6-2-27,5 1-42,1 6-15,2 4-26,4 4-8,1 10-5,-3 4-1,-1 23 3,0 12-4,1 24 0,0 11-1,-1 17-3,-2 7 0,1 9-4,-2 5-1,0 14 0,-3 0-3,-4-3-6,1-5 2,1-21-5,1-11 4,4-16 3,2-7-2,4-11 0,1-6-5,4-13-3,0-10-2,4-15 2,-1-7 1,1-11 4,-2-1 4,-2-3 0,0-3 4,0 1 0,3 2 1,-1-3 2,-4 1-1,7 1 2,-3-2-3,6 1 1,6 3-1,0-1 0,3 2 1,6-1 2,2 1 2,12-1-1,1-3 2,14 1 1,-3 0-2,-6-2 1,0 3-2,-13-4-4,-1 0 1,-2 1 0,0 0 1,-5 2 0,2 0 0,-9 1-1,-6 1-2,-3 2-13,-9-4-14,-1-2 18</inkml:trace>
</inkml:ink>
</file>

<file path=word/ink/ink3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1.8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2 983,'25'0'334,"26"0"-315,18 0-6,26-10-4,13-5-17,17-12-65,15-3-170,-11 0 162</inkml:trace>
</inkml:ink>
</file>

<file path=word/ink/ink3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1.6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47 913,'24'-2'312,"24"-5"-292,9-1-9,26-8-2,11 0-4,9-5-29,1-2-11,0 0-29,-4 1-8,-13 2 9,-5-2 9,-21 6 25,-5 0 13,-10 1 14,5 8 1,-15 0-3,-13 0-16,-6 8 14</inkml:trace>
</inkml:ink>
</file>

<file path=word/ink/ink3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1.2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5 883,'30'0'320,"14"1"-250,19-3-51,3-5 0,15-5-7,9-1-19,5-4-38,5 1-36,-9-3 47</inkml:trace>
</inkml:ink>
</file>

<file path=word/ink/ink3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0.0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5 967,'22'-5'328,"29"-4"-319,11-2-3,9-13-28,10 3-25,14-14 30</inkml:trace>
</inkml:ink>
</file>

<file path=word/ink/ink3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29.6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24 732,'53'36'273,"-6"-54"-198,12-1 1,12-8-15,4-8-13,9-7-38,2-10-30,-1-6-78,1 1-131,-5 5 144</inkml:trace>
</inkml:ink>
</file>

<file path=word/ink/ink3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29.2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85 627,'40'-10'226,"24"-11"-180,11-1 18,12-7-8,3-4-9,4-1-27,2-1-10,0-2-5,0 1-3,0 2-16,-3 0-11,-5 4-49,-9 0 45</inkml:trace>
</inkml:ink>
</file>

<file path=word/ink/ink3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03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9 518,'-4'-6'225,"0"2"-122,2-1-21,-3-2-8,0 4-3,3 0-3,-2 3-1,2 2 3,1-2-7,0 0 1,1 0-13,0 0-12,0 0-12,0 0-11,0 0-4,2 15 2,6 39 0,-3-19 3,0 27-4,1 13 0,2 26-3,-2 7 1,1 7 0,-2-4 7,-6-7 10,-2-2 10,-4-13 9,0-2-7,0-14-4,0-11-8,0-12-11,1-11 2,0-12-5,3-3-3,1-13 4,1-1-1,0-6 0,1-1 2,0-2-2,-1-1 0,1 0-5,0 0-1,-1-1-6,1 1 3,0-1 0,-1 0-4,1 1 2,0 0-3,0 0-3,0 0 2,0 0-6,0 0-3,0 0-2,0 0-4,0 0-2,0 0-3,0 0-5,0 1-4,0 0-11,0-1-3,0 2-26,0-2-17,0 0-40,0 0-21,0 0 94</inkml:trace>
</inkml:ink>
</file>

<file path=word/ink/ink3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01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0 654,'-10'-50'262,"6"50"-177,0 0-16,3 2-30,-2-1-7,2-1-4,0 0 7,1 2 10,3 16 7,5 36 0,-1-19-7,-3 24-14,4 20-7,6 32-13,-1 20-3,0 18-3,-4-5 0,-1-7 9,-3-12 8,-3-26 15,2-9 7,-4-18 9,-2-11-3,-3-11-10,-1-7-6,-2-20-14,1-3-1,-1-9 0,-1-4 2,5-1 4,-1-2-5,1-3-3,-1-1-4,0-1-7,0-2-4,2 3-13,0-4-13,0-3-33,3 1-22,5-6-37,2-1-17,5-1 18,4-3 60</inkml:trace>
</inkml:ink>
</file>

<file path=word/ink/ink3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2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8 662,'-1'-4'264,"0"-2"-186,1 1-25,-2 3-40,3 1-24,1 3 9</inkml:trace>
</inkml:ink>
</file>

<file path=word/ink/ink3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1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88 415,'24'-40'190,"-36"25"-96,0-3-28,2-1-48,1 1-1,2 2 0,1 1 8,3 4 15,1 2 5,-1 0 9,1 3 0,2 3-11,0-1-9,0 2-16,2 0-4,-2 1-5,0 1-3,0 0 1,0 0-2,7 14 0,6 40 1,-13-15-2,-1 2 0,-2-5-2,0-5 1,0-11 1,0-5-1,2-8 1,1 0 1,-1-4-1,-2-4 3,-1-4-4,0-3-1,2-7-3,2-5-3,2-9-6,1-1-3,2-1 0,-3 3 3,1 7 3,-1 3-1,1 9-22,0 4-20,-1 6-105,0 5 100</inkml:trace>
</inkml:ink>
</file>

<file path=word/ink/ink3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36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153 695,'-7'-5'275,"4"7"-194,2 0-8,1-2-31,0 0-15,-1 0-20,0 0 0,1 7-6,2 47 3,4-29 3,1 2 0,3-5 0,-2-5-2,-4-4-3,1-5 3,-3-5 1,-2-2 2,-3-3 4,2 1-1,1 0 0,-1-1-3,-3-20-5,-36-27 0,23 20-1,0-1 0,-2 5 2,2 2-3,-4 3 3,0 5 0,0 2 1,0-1 1,6 4 3,3 3 0,4-2 1,2 6 2,5 0 3,-1-3 0,8 2-5,-1-5-3,9 0-6,5 3-3,-1-1 2,5 3 0,-1 1-1,0 1 2,-4 2-2,0 0 0,-2 2 1,-3 1-1,1 3 1,-1 0 2,-5-2 0,1 1 1,-4-3 1,-2 1 2,-2-1 12,1-1 4,-3-1 3,0 0-3,0 0-9,0 0-4,0 0-14,0 0-18,1 0-54,-1 0-19,0-1 55</inkml:trace>
</inkml:ink>
</file>

<file path=word/ink/ink3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11.4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42 141 505,'-66'-34'201,"59"27"-140,-2 0-25,0 3-15,1 1-3,2 3 3,-2 2 3,-3 2 3,-2 3 2,-2 2 5,-2-2 0,4 6-1,-2 3-4,-5-1-11,-1 4-5,-1 0-7,3 2-2,2 3-2,2 3 0,-2 3-2,0-1 2,1 8-2,1 0 1,2 3 0,1 1 0,3 2 0,-2-1-1,4 4 1,3 2-1,0 4 0,1 2-3,3 7 0,0-2-1,2-2 1,2 1 2,-2-1-2,1 4-1,0 8 2,0 1 0,-1 0-1,1 0 1,1-2 0,2 0 2,2 1-1,1 3 1,1-3-1,2-1 2,0-1 2,1-5 1,3-2 4,3-3 0,5-6 5,8-4-3,5-12-1,2-2-2,7-4-4,-2-4 0,3-7-2,-2-3 0,8-6 1,1-3 1,8-1-1,-2 1 1,-6-2-2,-5 1-2,-6-6 1,3-3 0,7-7 1,0-6 2,0-7 2,-2-6-2,-7-7 1,0-5 0,-2-7-2,0-6 2,2-7-3,5-2 0,-6-5 0,-4-1 0,-6-5 1,-9-2 2,-6-3 1,3 2 0,-6-5 3,-5-4 0,-3 0 1,-4-7 2,-9-1 5,-1-2 1,-8-3 2,-5 1 0,-9 2-4,-4 4 6,-17 2 3,-6 7 2,-4 11 0,-2 5-1,-1 8-5,-4 8-3,-10 8-3,-3 6-4,-1 14-4,-1 2-2,0 12-3,-2 4-11,3 11-37,2 7-21,12 19-210,-3 10 188</inkml:trace>
</inkml:ink>
</file>

<file path=word/ink/ink3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37:45.9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</inkml:trace>
</inkml:ink>
</file>

<file path=word/ink/ink3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1.7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1 1116,'0'4'406,"3"2"-332,-2 1-57,1 4-100,0 1-43,-1-4 67</inkml:trace>
</inkml:ink>
</file>

<file path=word/ink/ink3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1.5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6 13 783,'35'-10'317,"-30"6"-212,6 5-27,-5 1-7,9 8-19,0 1-12,-2 6-5,6 7-5,-2 10-13,-3 6-3,0 11-8,-2 3-2,-7-1-1,-2-2-1,-7-8 10,-3-5 8,-10-9 22,-3-4 5,-6-8-3,-5-4-7,2-9-25,-1-4-7,2-12-39,4-6-26,1-8-55,3-7-23,9-1 88</inkml:trace>
</inkml:ink>
</file>

<file path=word/ink/ink3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1.1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2 98 675,'-33'-8'305,"9"5"-165,6-1-6,11 2-26,9-2-38,14-2-10,22-3-21,8-7-1,16-1 0,-1-1-7,7 9-13,4 7-8,-4 7-5,2 8-4,-18 6-2,-8 4 2,-12 6-1,-11 1 1,-11 6 0,-11 1 2,-19 10-4,-4 4-3,-22 4-12,0 5-5,-8-4-6,-6-9-3,9-7 1,1-7 2,14-13 9,5-6 5,13-11 9,6-3 2,9-5 1,4 0-1,12-5 0,2-1 0,12-1 2,4 0 0,13 5 0,4 4 0,9 10-3,3 4 0,-9 8-5,-3 5 1,-10 2 0,-4 4 1,-7 3 5,-5-2-2,-14 3 1,-8 1 2,-12 3 3,-8 2 2,-9-1 9,-8-6 1,-4-7 10,-4-7 8,-9-11 4,-1-4 4,3-4-7,4-4-10,13 1-9,6 0-10,9-3-9,6 5-3,10 0-29,1-3-21,6 4-41,4 1-17,13 1 72</inkml:trace>
</inkml:ink>
</file>

<file path=word/ink/ink3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0.5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8 977,'-10'-5'381,"4"3"-304,5 8-2,4 9-24,4 26-23,4 19 0,3 27 17,4 13 3,-1 10 3,-2 1-2,-2-4-4,-5-5-5,-1-11-18,-2-11-3,-3-16-15,0-12-1,0-22-12,-2-10-28,1-14-43,-1-6-17,-5-21-39,4-5 2,-7-31-8,-1-8 78</inkml:trace>
</inkml:ink>
</file>

<file path=word/ink/ink3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44 754,'9'24'290,"-9"-31"-211,-1 2-6,1 0-25,-2 0-6,1 3-23,0 0-1,1 2-11,0 0 0,0 0 15,0 0 5,1 5 6,2 10 1,6 27-2,-9-30 0,1-1 2,3-3-3,-1-5-10,0-2-5,0-5-3,0-4-2,2-6 4,1-4 1,-1-3-1,-3-2 5,-2 4 3,-3 5-4,-2 3 0,-3 4-5,1 7-15,-2 7-11,-3 9-31,1 5-20,2 6-53,3-3-16,9-8 82</inkml:trace>
</inkml:ink>
</file>

<file path=word/ink/ink3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9.4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5 164 1038,'-12'4'394,"28"-2"-298,8-2 10,12-3-44,11-7-2,4-9-25,7-4-14,14-1-13,-1 2-6,-5 3 2,-6 2-3,-18 3 0,-2 5 2,-11 2-2,-2 5 0,-5 2 0,-9 0-1,-7 1-20,-2-1-15,-6 3-43,-1 0-24,-5 4-37,-5 2 4,-4-1 86</inkml:trace>
</inkml:ink>
</file>

<file path=word/ink/ink3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39.1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6-4 959,'-23'-7'329,"28"14"-304,6 9 1,-2 24 14,-1 17 0,-3 44-7,-7 20-7,-9 26-7,-2 16-2,-6-2 12,-1-9 9,-2-22 10,2-20 6,1-28-11,3-13-6,0-25-16,2-9-6,0-19-9,-4-9-1,10-19-16,-4-16-11,6-31-9,5-17-12,6-26 7,7-9 5,3-12 4,2-5 6,-5-1 10,2 2 5,1 10 6,1 11 0,4 21 0,-2 13 0,4 24 1,1 12-1,-6 11 0,0 8 0,0 16 3,0 8 5,5 28 13,4 12 6,6 33 12,0 16 2,-1 20-6,2 8-2,-9 2-5,-3-8-2,0-13-8,-3-12 0,0-21-10,1-6-5,-5-18 1,-3-8-9,-3-15-33,-3-10-21,-5-11-28,-3-4-18,-5-18-28,-5-10 542,-5-24-327</inkml:trace>
</inkml:ink>
</file>

<file path=word/ink/ink3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23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61 864,'-7'2'331,"14"-1"-255,4-3 0,12-4-49,5-3 3,9-9-6,6 0-6,4-7-8,-1 1-5,-3 4-5,-4 5-4,-4 3-9,-7 2-9,-3 7-26,-2-1-21,-11 10 43</inkml:trace>
</inkml:ink>
</file>

<file path=word/ink/ink3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23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61 825,'-1'-1'315,"0"0"-240,-4 1-11,-3-2-22,-28-7-9,35 10-15,13 2-4,4-1 3,6 3-1,8-5 9,0 0-3,9-4-9,-1-3-4,2-1-7,1-2-1,1 1-1,-3 1-6,-11 2-23,-1 1-20,-14 4-43,-2 1-34,-8 2 81</inkml:trace>
</inkml:ink>
</file>

<file path=word/ink/ink3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19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794,'0'0'338,"2"26"-117,58 40-173,-12-4 7,11 13-6,-1 24-23,4 16-8,-8 24-10,-9-1-4,-13 3 1,-8-5 7,-11-17 44,-8-7 16,-14-11 28,-7-5 1,-14-9-28,-9 0-16,-12-9-27,-7-7-10,-2-10-19,2-6-10,13-11-28,7-7-22,13-14-66,6-5-23,7-13-33,7-2 97</inkml:trace>
</inkml:ink>
</file>

<file path=word/ink/ink3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19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1 18 881,'-13'-9'334,"-1"4"-264,-2 0-6,-6 6-35,-5 5-12,-6 13-13,-6 8 1,-10 19 0,-1 14 2,-4 23 7,4 6 3,9 39 7,5 12-2,14 27-4,7 16-5,17-13 3,12 0 8,18-26 17,12-8 6,22-16-7,6-16-10,10-15-16,-1-7-14,-8-20-59,3-3-35,4-3 66,0-13-15</inkml:trace>
</inkml:ink>
</file>

<file path=word/ink/ink3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18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664,'4'0'334,"2"1"-46,3 2-171,2 3-42,1-3-19,-1 8-82,0 0-41,-10 5 41</inkml:trace>
</inkml:ink>
</file>

<file path=word/ink/ink3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18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1 29 926,'-13'-16'370,"2"2"-276,3 10-15,9 12-31,0 19-40,7 15-9,1 24 0,2 9 1,1 14 3,1 2 2,4-4 0,-7-8 0,3-12 0,-5-9-1,-6-14 0,0-7-1,-5-16 0,0-4-5,-6-16-29,-4-7-24,-6-17-51,-3-14-27,-7-16-11,-4-7 20,-9-8 50,1-1 29,-3 0 50,2 3 14,2 7 18,5 6 13,9 17 17,7 7 2,8 12 1,6 6-9,15 2-26,9 1-10,24-7-1,10 1 7,25-2 13,3-4 7,6 6-10,-2-2-10,-6 8-13,-7 2-6,-8 8-9,-6 10 3,-27-4-4,-6 6-1,-19 3 2,-9 0 1,-14 11 3,-9 7-3,-26 5-1,-8 0-3,0 5-5,0-2-4,17-6-11,4-3-6,11-12-12,6-4 0,9-6 7,10 1 7,11-1 12,4 0 3,13 5 5,3-2-2,9-1 4,3 2 1,4 0 1,5 1 0,-8 4 1,-6 0 4,-15 1 8,-10-3 12,-17 2 19,-7 2 4,-17 4 2,-9 0 0,-9 0-9,-8-5-1,0-6-4,-4-7-10,-4-7-11,5-1-3,0-7-12,5 1-7,11-2-32,5 0-17,13-2-33,4-3-14,8 4-23,6 2 74</inkml:trace>
</inkml:ink>
</file>

<file path=word/ink/ink3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17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53 932,'-36'11'394,"29"-3"-272,11 0-5,22-3-85,16-1-20,26-7-8,5-9 3,10-3-3,1-1-2,-4-1-6,5 2-13,-9-2-22,-7-1-13,-15-2-26,-9-3-8,-5 8-45,-5-3 80</inkml:trace>
</inkml:ink>
</file>

<file path=word/ink/ink3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16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253 880,'-28'-22'321,"24"52"-257,-4 33-19,-3 18-8,-9 28-9,-1 9-9,-3 2-10,-5-9-4,8-20 12,1-17 1,6-28 3,4-12 1,1-24-11,4-3-1,3-15-6,2-11-3,5-27-11,4-16-5,5-24 1,3-8 4,-1-18 12,1-3 2,1 0 2,-1-1-1,4 18-2,-4 9 2,-1 23-5,1 14 3,-2 24 0,-1 11 4,1 15 5,1 4-2,7 20 2,3 13 1,0 27 7,8 19 3,-10 18 3,0 10-2,-3 14-10,-8-9-4,-2 6-5,-4-4-2,-8-24-2,1-5 4,-1-30-7,-3-16-13,3-19-38,1-7-22,-5-18-39,1-10 487,-6-18-289</inkml:trace>
</inkml:ink>
</file>

<file path=word/ink/ink3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59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2 475,'0'0'174,"0"0"-140,0 0-5,0 0 5,2 6 5,-2-6 8,2 3 5,22 25 8,-22-27-3,1 3-5,1-4-7,0 0-13,1-1-5,1-5-12,-4-2-2,0 1-3,-4-3 1,-2 2 4,0 4 1,-4 1 1,1 5-2,0 6-7,-2-1-3,4 9-1,0 0-3,2 3-1,3 2 0,4-2-2,2-2 0,1-7-2,3-3 1,1-5-4,1-4 4,0-3-1,-1-4 2,-2-5 2,0-3 2,-3-5 7,-5 1 2,-4 0 1,-3 2 1,-3 8-6,-2 2-1,-2 7 0,3 2-2,-3 6 0,1 4-2,2 0 0,0 8-1,4-2-1,2 0 1,5 2-1,-1-6 1,5-1-1,1-3 1,1-3 0,2 0-1,1-5 2,2-3-2,1-3 0,-2-5 2,-1-1-1,-3-4 1,-3-1 2,-3 0-2,-5 2 5,-1 2 1,-4 3 1,0 4 2,-3 5-3,0 5-2,2 4-1,1 3-3,3 8 0,1 1-2,1 5 0,2-1 0,6-2-2,1-4 2,3-6-1,3-5 1,-1-8 0,3-3 3,2-6 7,-2-3 0,-2-3 4,-4 0 2,-6 2 6,-1 2 8,-5 4 8,-3 4 1,-4 4-10,-1 2-8,-3 6-12,2 4-5,3 3-3,3-1-7,4 0-26,3-2-14,3-5-34,3 1-8,4-5-13,2 1-8,2-3 75</inkml:trace>
</inkml:ink>
</file>

<file path=word/ink/ink3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31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0 578,'33'-30'244,"-37"30"-144,3 2-22,-1-2-29,1 0-5,0 0-9,0 0-6,0 0-9,0 0-4,-3 15-7,-8 31-2,8-18-3,4 4-2,5 6-1,-1 1-1,5-6 0,-7 2 0,-2-7 1,5-3 3,-7-5 3,2-3 4,-5-3 4,-8-2 1,-2-4 11,2-3-1,-5-4 1,7 1-1,-6-3-15,-3-4 0,8-2-10,-2-1 1,6 0-15,4 2-16,3-2-36,2-5-32,12 1 61</inkml:trace>
</inkml:ink>
</file>

<file path=word/ink/ink3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35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49 554,'-8'-10'201,"-6"-2"-172,14 3 0,-4 2-10,4 3-3,4 3-1,-7 0 0,1 1 18,1-1 6,0 0 7,1 1 1,0 0-17,0 0-9,0-1-8,0 0 1,0 0 6,0 1 5,0 0-6,0 0-5,0 0-3,11 5-4,30 21-3,-28-16 0,8 8-2,-1 0 1,5 2 0,1 2 0,7 2-3,4 5 0,6 3 0,8 6 0,7 11 1,0 5 2,-1 12-2,-3 2 1,-3 8-2,4 5-1,0 15 1,1 7 0,-4 8 0,-6 3 3,-5 1-1,3-2 4,10-2 3,9-6 3,14-6 6,4-5-3,8-17 0,15-4-1,4-16-6,8-8 1,18-13-5,-7-7-3,14-12 2,5-1-2,-14-2 0,6 1 2,-7-1-3,-13-5 3,3 5-3,-9-6 0,-15 5 1,-3 3 1,-26-4-1,-7 1 1,-9-3-1,-8 0-1,-8 0-6,-9-4-11,-20-4-27,-3-3-7,-19-10 30</inkml:trace>
</inkml:ink>
</file>

<file path=word/ink/ink3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09.2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21 696,'-4'0'241,"9"4"-227,4 0-2,14 2-6,4-3 1,13-2-8,11 2-13,3-6-23,0-1-19,3-2-28,-1-2-15,3 1-35,2-1-41,-3 2 113</inkml:trace>
</inkml:ink>
</file>

<file path=word/ink/ink3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08.9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7 86 547,'-64'23'231,"61"-23"-145,5-1-28,-1 3-37,-1-2-12,0 0-8,0 0-2,21 6-2,26 8-4,-23-10 2,5-3 4,0-7 0,3-3 1,14-7 0,5-1-1,13-1 2,7 3-1,-8 1 0,-3 2-1,-7 3-5,-8 0 1,3 3-7,-2 4-4,-7 2-28,-8-2-131,0 7 124</inkml:trace>
</inkml:ink>
</file>

<file path=word/ink/ink3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8.7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2 807,'-3'0'339,"1"-2"-198,2 2-20,-1 0-27,0 0-10,0 0-20,0 0-7,1 14-15,3 31-9,-2-25-5,3 0-2,0-2-6,1-1 1,0-4-6,0 2 6,-1-5-1,-1-4-1,-3-4-1,0-2-8,-1 0 0,1 0-3,0 0-2,0 0 2,0 0-5,0-1 0,0 0 0,0 0 0,0 0-2,0 0-1,0 0-2,0 0 1,0 1 1,3-6-3,9-15 1,31-26 2,-28 24 0,3 1 1,-3 3 1,0 2-1,-6 5 0,2 5 2,-4 7-1,-4 0-4,5 10 1,-5 1 0,-2 9-2,-1 3 4,-1 7 0,1 6 0,2 0 6,6 0 1,-1-6 0,-3-9-3,3-7-4,-2-3 0,1-9-23,4-2-31,7-15-67,4-11-49,12-16 103</inkml:trace>
</inkml:ink>
</file>

<file path=word/ink/ink3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2.7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152 466,'0'0'198,"-1"0"-108,0 0-17,0 0-10,0 0-10,0 0-7,-1 6 1,4 12 1,15 29 4,1-24-9,1-4-1,6 0-8,1-6-5,5-7 1,3 0-1,3-9-2,-1-6-1,-1-4-8,-4-6-1,-4-5-1,-1 0 5,-3 3 0,1 1 1,-2 4 1,-4 2-4,-1 7-3,-1 2-3,-4 5-10,2 8-1,-4 4-1,-2 3-2,-5 6-3,-2-3 1,-3 3-4,-4-3 1,-1-5 4,0-3-3,0-8 0,5-1-2,1-10-7,4-2 4,7-9 3,1-3 3,7-1 7,2 4-2,5 2 3,2 1 2,7 7-1,0 3 3,-4 7-3,3 1-3,-9 6 1,-2 2-2,-1 1 2,-3-1-1,-5-5-2,0 0 5,-6-4 12,-2-5 13,0-4 21,-5-6 2,0-5-5,-5-3-8,-2 1-22,3 2-7,-5 4-6,1 2-2,-1 7-1,-2 1-1,2 5-6,4 3-17,2 0-34,2 0-19,1-2-38,0 0-12,0 0-9,0 0 77</inkml:trace>
</inkml:ink>
</file>

<file path=word/ink/ink3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20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4,'0'1'382,"2"3"-223,2 5-27,-2-1-16,0 4-37,-1-1-26,-3-3-49,1-1-27,3-2-66,-4-4-45,6 4 78</inkml:trace>
</inkml:ink>
</file>

<file path=word/ink/ink3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19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22 864,'14'-22'355,"-22"39"-239,-1 10-19,6 11-5,2 8-25,1 4-11,9 6-19,0-3-11,6 3 2,1 2 4,-2-5 11,-1-1 2,-5-7 4,-3-7-1,-5-7-2,-5-4-1,-4-9-21,-5-1-6,-5-4-10,-4-4-9,-9-7-35,2 1-35,-2-10-68,0-6-35,5-15-41,2-14 124</inkml:trace>
</inkml:ink>
</file>

<file path=word/ink/ink3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05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66 845,'-5'4'320,"0"-2"-240,4 1-47,1-3-12,0 2-13,0-2 1,0 0-4,0 0-2,0 0 17,0 0 3,-1 0 11,1 0 0,-1-1-12,0 0-6,0 0-8,-2-13 1,-8-24 1,2 28 8,-1 10 2,-3 2 2,0 8-5,2 8-8,1 7-5,1 6-1,3 0-2,2-2 0,4-9 1,3-5-2,5-9-2,-1-6 2,2-6 2,4-4 4,0-12 7,2-3-2,-4-7 1,-1-1-4,-5 8-2,-4 1 2,-4 11-1,-4 5 1,-4 7 1,-2 5-3,-2 13-5,-2 5 0,2 5-2,4 3-1,3-7 2,5-1 0,2-10-5,3-3 1,5-3-4,-2-6 1,7-4-1,-3-8 1,1-7-17,4-1-20,0 0-55,1 0-9,-4 2 62</inkml:trace>
</inkml:ink>
</file>

<file path=word/ink/ink3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02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6 607,'0'-1'233,"0"0"-163,0 0-27,0 0 2,0 1 2,0-1-4,0 0-4,0 1-9,-1 0 4,-3 12 5,-15 35 2,8-25 4,3-4-10,2-1-5,3-6-6,2-5-7,1-4-4,1-1-2,0-5 0,-1 3 3,0 0-3,0-6 2,3-41-4,-3 26-1,-6 2 0,-2 2 0,-3 8 4,-2 5 3,0 9-1,0 4-1,1 11-6,1 4-2,4 5-2,3-1-1,4-4-2,3-5 0,1-6-4,2-3 2,3-5-1,1-4 3,2-5 5,-2-5 7,1-7 4,-1 0 0,-5-6-5,-1-1-4,-4 0 0,-6 2-3,-1 5 3,0 5-2,-2 13-2,1 4-2,-2 6-4,1 6 2,6 0-3,0 4 0,7-2-13,2-5-10,4-6-21,4-2-16,5-7-21,5-5-12,5-12-168,3-3 180</inkml:trace>
</inkml:ink>
</file>

<file path=word/ink/ink3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54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58 509,'-19'4'265,"3"-4"-53,7 2-108,10-1-46,5 4-22,9 1-16,4 0-2,5-5 7,6 1 1,11-3-4,6-3-8,16 0-4,4-2-4,2-2-3,1 0 3,-6 0-5,3-1 0,7 1 0,-6 1 1,-8 1 3,-10-1-4,-14 2 1,0 2 0,-8 2-1,-5 2 2,-7 5-2,-2 2 0,-4 5 0,-3 2 0,0 6 2,-7-1-2,-1 5 2,1 8 0,2 7-2,4 5 3,1 7-3,3 0 1,-5 3 0,3 4-1,4 12 1,-4 5 0,12 13 3,1 4 0,-6 2 2,7 6 4,-7 1 4,2-1 2,0 0-3,-5-5-1,-2-7 0,-5-7 2,0-10 9,-1-6 1,-1-2-1,-2-4-3,-2-5-7,1-2-1,-4-10 3,1-8 5,0-7 4,-1-8 0,1-9-5,3 0-2,-2-8-5,0 0-2,2-1-4,0-2-3,0 0-1,0 0-4,0 0-3,0 0 0,0 0-6,0 0-4,0 0-32,0 0-21,0 0-60,0 0 423,0 0-240</inkml:trace>
</inkml:ink>
</file>

<file path=word/ink/ink3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53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55 248,'-6'-10'117,"-1"2"-47,-2-4 9,1 5 6,3 3 12,-2-2 2,5 4-3,-1-2-4,-1 3-9,4 0-13,-1 2-14,1-1-9,0 0-18,0 0-4,2 7-8,8 44-1,-3-7-7,3 12 1,-1 24-4,2 16-1,3 23-3,1 6 0,3 14-2,5 1 1,-1-1 2,4-4-3,-4-11 0,-3-9 0,-11-16 0,3-6 2,-10-13 1,1-3-1,4-10-2,-12-8 2,8-11-3,-2-9 0,-4-13-1,6-8 1,-3-9 1,1-5 0,0-4-1,-2 0 0,2-1 2,0 0-1,0 1 5,5-1 0,9-4-2,30-15 3,-17 14-3,-1-3-2,6 1 1,3 1-1,4-3 0,2 1 2,14 5 2,-4-3 2,8 2 3,-2 2 1,-8 1 2,4 1-3,-9 1 0,1 2-1,-3-2-4,-3 2-1,-9-1-2,-1 0 0,-11 2 0,-3 0 0,-2 1 0,-8-2 1,-3-3 4,-3-1 2,-10 0 0,2 2-9,-11 0-48,-4-3-26,-5-11 41</inkml:trace>
</inkml:ink>
</file>

<file path=word/ink/ink3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6:52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03 697,'7'-65'284,"-11"62"-188,3 2-7,3-2-47,-2 2-17,0 0-21,24-1-2,43-2 1,-19 1 2,2 2 1,0-4-2,5 2 1,5-2 1,17-2 2,8 2 4,8-1 4,6 0 1,10 1-2,3 1-3,6 0-5,11 3-2,-10-3-1,5-5-1,11 0-3,-9-2 2,12-2-2,2-2 3,-11-3-3,2-1 0,-5 1 1,-8 2-2,-11 0 1,-1 6 1,-17 3-1,-10 2 4,-11 5-3,-14-1 3,-12 3-2,-1 1-2,-3 4 0,-3-2 0,-3-1 0,-8 1 0,-6-3 1,-4 2-2,-9-3 1,1 0 1,-6 1 1,-1-2 3,1 4 0,0-4 1,-1 0-3,0 0-1,1 0-1,-1 0-1,-5 2-1,2-1 0,-27 32 0,26-25 1,-4 5 0,1 5 0,5 13-1,4 11-1,5 21-1,0 7 2,6 23-1,-3 10 2,6 17 0,-1 6 1,-1 6 0,-1 1 0,-6-4 0,1 0 1,-7-5-1,1-5 0,-8-15 0,-2-9-2,-3-14 4,-5-8 5,5-10 2,0-6 5,2-15 3,5-9-2,0-13 2,-1-10-1,6-7-5,0-1-2,-1-3-4,1 1-1,-1 0-3,0 0-1,1 0 0,0 0-1,0 0-3,0 0-7,0 0-15,0 0-12,0 0-32,0 0-15,0-1 53</inkml:trace>
</inkml:ink>
</file>

<file path=word/ink/ink3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42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23 456,'-4'-4'217,"0"-1"-91,-1 2-40,2 2-10,0-4-10,-2 1-3,1 4-2,1-1-7,-1 1-6,2 3-1,1-3-12,1 0 0,0 0-11,0 11-5,9 44 1,-3-13-1,4 20-2,0 10 1,1 23-7,-1 6-1,-2 4-4,-2-4-3,-5-11 0,-1-9 0,-5-11 6,1-6 5,-2-15 6,-1-8 3,-1-15-4,2-5-4,0-9-5,3-5-3,-1-7-4,0-4-1,1-10-2,-1-4-3,5-7 3,0-3-1,2-4 1,3-3 0,2 1 0,3 5 3,3 3-3,2 7-2,5 3 2,2 1-4,7 9 0,0 3 0,1 6-3,7 9 5,-7 5-2,0 5 3,-6 6-1,-8-2 1,-6 7-2,-4 1-1,-6 0 2,-4-2 2,-9-3 5,-3-3 2,-6-2 4,-5-2 3,-16-4 2,-3-2 4,-3-6 8,-1-1 3,14-3 4,1-3-1,8 0-4,4-4-7,8-4-8,3 3-7,5-2-14,3 2-19,3 2-51,3 1-25,-3-1-39,0 0-2,8 4 96</inkml:trace>
</inkml:ink>
</file>

<file path=word/ink/ink3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39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32 753,'-20'-32'335,"15"33"-184,-1 3-39,0 2-13,-5-2-26,3 4-6,0 2-16,-1-4-9,3 2-18,1-3-9,3-2-8,0-1-6,2 0-1,0-2-7,0 0-27,0 0-19,0 0-62,1 0-20,16-1 84</inkml:trace>
</inkml:ink>
</file>

<file path=word/ink/ink3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39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71 557,'-63'-30'245,"57"26"-137,3 1-22,-2-1-13,4 1-12,1 0-7,0-3 9,3 3 2,-1-2-8,0 1-2,-1 1-23,1 2-10,-2 0-13,0 0-5,0 1-1,0 0-3,2 13 2,0 40 2,-2-16-1,-1 0 0,-2-2-1,2-2-1,0-11-1,2-2-1,6-7-8,2-3-10,3-8-32,3-4-11,-1-14-31,4-5-21,0-11 79</inkml:trace>
</inkml:ink>
</file>

<file path=word/ink/ink3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25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13,'23'35'369,"-22"-35"-327,4-3-51,-1-10-3</inkml:trace>
</inkml:ink>
</file>

<file path=word/ink/ink3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38:24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3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5.0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8 75 645,'-24'-9'292,"6"1"-162,8 4 4,1 0-16,4 0-27,3 0-14,9-2-28,9 0-2,15-2 13,13 2 7,4-2 3,3 2-17,1 5-29,-4 1-10,1 6-15,5 6 2,-6 7-3,-5 2 0,-7 10 2,-16-1-3,-11 3-15,-12-1-9,-18 3-17,-6 2-9,-16 0-9,-1 0-1,-2-1 6,4-1 2,5-8 5,6-2 8,11-10 12,5-5 9,10-5 18,3-4 2,7 0 1,2-2 2,9 3 5,4 1 9,9 4 7,3 4 8,6 6 1,2 1-6,4 5-8,4 4-10,-9-1-7,1 3-1,-14-2-2,-3 0 1,-7 1-7,-2-1-5,-3-7-8,-4-2-11,-3-4-35,-2-4-16,-3-4 49</inkml:trace>
</inkml:ink>
</file>

<file path=word/ink/ink3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4.4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01,'1'6'331,"-1"3"-210,3 22-7,-2 6-4,-1 16-13,3 12-9,-5 8-10,2 7-8,2 9-14,-2-3-6,3-3-22,0-6-12,-2-19-9,3-7-7,-3-21-18,1-11-22,1-11-49,0-8-29,-1-16-36,-1-7-6,0-19 105</inkml:trace>
</inkml:ink>
</file>

<file path=word/ink/ink3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4.1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0 751,'0'1'330,"3"2"-132,8 4-122,-3 4-18,8 15 8,-1 6-2,-3 21 9,3 10 2,-3 15-6,1 6-14,-9-1-25,2-4-5,-2-8-22,-1-9-1,0-16-23,-3-7-27,-1-19-51,-2-9-33,3-15-22,4-11 85</inkml:trace>
</inkml:ink>
</file>

<file path=word/ink/ink3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3.8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58 1042,'10'9'390,"9"-3"-296,18-7-40,5-6-16,4-13-20,2 0-23,-6-8-40,-5 1-21,6 5-46,-3-3-25,1 2 89</inkml:trace>
</inkml:ink>
</file>

<file path=word/ink/ink3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7:43.6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0 44 825,'-4'-36'341,"-7"31"-217,-2 2-19,-2 4-39,-5 3-14,-4 8-13,-1 9 0,-1 13 2,-3 9 1,2 9 7,6 4 6,7 2-10,11-3-7,17-6-23,5-8-7,9-10-27,1-9-31,-1-13-32,-1-3-21,-1-13-30,0-6 9,-5-15 144,-2-4-41</inkml:trace>
</inkml:ink>
</file>

<file path=word/ink/ink3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14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1 287,'97'20'159,"-66"-22"0,16 0-118,3 0-6,18 3-10,3-5-3,10-1-1,8-1 5,9-3 3,7-1 1,3 1 1,9 1 0,0 1-5,1 1 0,12 0-4,-5 2-5,3 5-4,13 2-4,-6 4-5,7 2 0,9-1 0,-7-1-1,15 2 2,-4-3-2,14 1 0,0-3-3,3 0 1,7 1 1,2-4-1,3 3 3,-5-5-3,3-2-1,-5-3-1,5-1 1,1 2-1,0 0 1,-1 1 1,2 1-1,0 0 1,6 2-2,-2-1 1,1-2 1,-1 3 1,0-3 2,-2 1-4,5 3 0,-3-6 0,0-1-1,-3-6-1,-1 0 2,-3-2 0,-6 1 1,-3 2 1,1-1 1,5 3 1,-3-1 1,11 0 3,-7 2 0,3 3 0,4 1-1,2 7-3,-2-1-1,1 1-1,-6-1-2,2-1 3,1 1 2,4-1 0,5 2 0,3-4-1,1 0-2,7-6 3,4 0 6,-7 1 3,14-1 0,-7 5 1,8-2-3,5 1-2,-4 3-2,-2 2-1,-4 4-5,-1-1-1,-4 5 1,3-3-2,-4-2 0,4 0 0,-4-4 0,5 0-1,-2 0-2,3-1 3,1 1 0,-2 1 0,-3 1 4,-6 4-3,-2 0-2,-8 0 1,-3-1 0,-7 1-1,-4-1 2,-3 0 1,-12 0-1,2 1 1,3 1 1,-15-2 1,11-1 6,-24 0 7,-11-1 3,-7-1 3,-12 0 3,-11-3 0,-4-1 0,-13-2 0,-5 2-3,-16-2 5,-7 1 0,-15-1 3,-8 4 3,-8-3 0,-7 0-2,-5 2-10,-4-2-3,-5 3-9,1 0-1,-3 0-5,1 0-2,0 0-10,0 0-9,0 0-30,-1 0-24,0-1-4,-22-1 35</inkml:trace>
</inkml:ink>
</file>

<file path=word/ink/ink3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44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750,'-24'2'351,"7"0"-103,5-1-136,6 0-26,1 3-23,12 6-35,5 1-13,11 10-8,6 1-2,4 7-3,4 3 1,0-3-3,2 4 2,5-4-2,3-1 1,4-2-1,-5 1 0,-8-4 2,-5 0-2,-16-3 2,1-7-1,-8-2 0,-4-1 1,-6-4 3,-1 7 4,-12 1 8,-1-1 3,-12 7-2,-2 2 3,-5 1 0,-8-2 4,6 5 6,-2-2 0,5 4 1,5 1-3,4-1-5,1-1-2,7-4-5,3 2-4,7-8-5,0-3-3,5 0-5,1-4 0,3-2-24,1-3-20,3-5-71,5-1-43,5-15-189,5-7 218</inkml:trace>
</inkml:ink>
</file>

<file path=word/ink/ink3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44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9-2 924,'-6'2'348,"-2"8"-279,-2 4-21,-7 16-41,-4 11-10,-7 16-30,-2 6-6,-10 3-7,-3-4 6,-10-4 30,2-2 13,5-5 19,2-10 10,15-12 12,5-5-1,8-12-7,6 3-2,6-7-16,2-3-4,9-1-9,4 1-4,13 7 0,5 0 1,15 7 8,7-2 1,2 1 4,1 0 1,-9 2-5,-3 0-5,4 5-3,-3 1-2,6 7 3,-5-1-2,-8 1 1,-3-1-3,-15-7-6,-2-2-6,-7-3-30,-3-2-18,1-6 484,5 1-337</inkml:trace>
</inkml:ink>
</file>

<file path=word/ink/ink3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43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2 1004,'-16'4'386,"9"1"-295,4-1-53,-1-5-53,5-2-87,-5-4-48,4-7 87</inkml:trace>
</inkml:ink>
</file>

<file path=word/ink/ink3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43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-2 616,'3'1'236,"0"-1"-168,3 3-19,-2 5-7,0 2-5,3 10-3,-4 3-5,4 7-1,-2 5 0,-4 8-5,6 2-1,-7 2-2,4 0 0,-3-6 11,-4-4 3,0-2 17,-9-9 7,-1-2 10,-3-4 2,-5-8-6,4-2-6,-3-9-16,1 1-5,-2-9-17,2-2-3,3-1-15,1-4-2,6-1-25,1-3-26,5-6-60,2-7-34,12-7 90</inkml:trace>
</inkml:ink>
</file>

<file path=word/ink/ink3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41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9 299,'0'-1'165,"0"1"-37,0-1-22,0 0-28,0 0-16,0 0-17,0 1-6,-1 0-10,0-1-2,0 1 9,1 0 2,-1-1 3,0 0 0,0 1-3,0-1-4,0 0-5,0 1-2,0 0-7,1 0-3,-1 0-2,0 0-4,0 0 0,0 0-1,0 0-1,0 0 0,0 0 0,1 0-1,0 0-4,0 0 4,0 0 0,0 0 6,0 0 3,0 0 1,0 0 3,0 0-3,0 0 3,0 0-4,0 0-1,0 0 2,0 0-3,0 0-1,0 0-4,0 0-2,0 13-2,0 35 3,-1-17-2,-1 8 2,-1 8 1,-2-5-1,0-15 5,2-13 0,1 0 1,-9 36-1,-4-12 0,-1-3 1,2-23-4,7-4 0,-1-6-7,3 3 0,1-8-26,-3-1-14,10-3-43,-2-8-35,11-6-11,5-5 67</inkml:trace>
</inkml:ink>
</file>

<file path=word/ink/ink3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38:38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64 533,'-33'-55'242,"26"51"-107,0 0-20,3 6-23,0-2-9,-2-4-16,-1 4-3,0 1-18,1 1-6,0 5-10,2-4-8,0 6-8,0 7-3,-1 9-8,0 10-3,-4 9 0,1 6 0,-1 11 0,0 2 1,4 4 0,2-4-1,3-10 1,1-5-1,5-11 0,1-9 0,4-8-3,0-9-2,5-12-1,0-8 1,2-13 1,1-6 4,2-19 3,-3-8 0,-2-14 0,-2-7 1,-10 2-2,-1 5 4,-9 12 0,-3 9 2,-6 14-1,-2 7-4,-3 13-1,-1 7-1,-1 18-3,1 7 0,-1 19-1,2 9-1,4 13 3,0 4 1,7 12-1,2 0 0,3-7-1,8-3 0,1-20-1,4-8 1,4-11-3,-1-8-1,3-8-3,-2-8-2,4-14 0,1-6 1,-1-15 6,1-6 0,-3-3 2,-2-5 0,-4-8 1,1-3 4,-8-6 0,1 5 1,-3 14 3,-2 4-1,3 21 3,-3 3 4,2 9 1,0 7 0,1 1-1,5 14-6,4 12 0,1 9 2,-1 11 1,-2 4 1,0 6-3,0 1-1,4-4-2,1-4-3,-3-15-3,-1-5-11,4-8-26,2-7-22,7-11-40,3-8-12,2-17 69</inkml:trace>
</inkml:ink>
</file>

<file path=word/ink/ink3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36:47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9 462,'0'0,"0"0,0 0,0 0,0 0,-83-70,4 11,-7-5,14 14,15 10,11 10,11 1,4 5,5-2,13 6,11 5,6 2,11 2,14 2,1 7</inkml:trace>
</inkml:ink>
</file>

<file path=word/ink/ink3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03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-1 682,'-5'-2'311,"0"10"-84,3 19-217,-6 13-32,-2 10 13</inkml:trace>
</inkml:ink>
</file>

<file path=word/ink/ink3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03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0,'10'7'257,"0"6"-116,-2 1-25,0 6-47,-3-1-19,-6-6-12,-1 0 0,-3-6 4,2-5 4,2 1-2,2-3 1,-1-1-7,0 0-3,0 0-12,12-3-7,31-43-8,-20 27-3,-6 5-1,3 2-1,-5 10-3,-2 3-3,1 7-2,-3 6-2,-1 7-15,0-1-14,-4 4-34,0 0-21,-6-4 57</inkml:trace>
</inkml:ink>
</file>

<file path=word/ink/ink3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02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526,'-11'29'239,"11"18"-57,5 12-118,-5 14 15,4-1-2,-2 8-10,0-4-6,3 2-21,-4-2-10,-3-18-16,0 0-3,2-13-7,0-6-5,4-8-26,-4-9-15,1-15-53,6-5-32,-2-21 80</inkml:trace>
</inkml:ink>
</file>

<file path=word/ink/ink3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02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35,'13'6'227,"-4"6"-70,-2 0-33,1 6-54,-5 0-19,3-4-23,-5 0-7,-1-6-5,6-3 2,-5-3 11,2-5 4,4-2 8,2-2-6,2-4-12,3 2-5,1-1-13,-2 1 0,2 4-4,-2 1-3,-1 4-16,-1 1-13,-2 5-43,-3 1 108,-3 1-37</inkml:trace>
</inkml:ink>
</file>

<file path=word/ink/ink3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02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743,'-8'33'264,"4"22"-224,3 11 1,-1 9 6,-1 3-5,1-1-13,-3 0-5,2-6-9,-2-6-6,4-14-4,-1-10 1,3-10-24,5-5-17,1-13-77,1-7 68</inkml:trace>
</inkml:ink>
</file>

<file path=word/ink/ink3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02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3 604,'9'2'224,"-3"7"-160,5 4-15,-2 9 2,-13 1-8,-1 5-17,-9 4-2,-9-3-1,2 2 3,-6-7 3,2-4 2,8-3-2,0-10-1,6-9-9,2-6-3,1-14-7,5-4-5,1-10-3,3-2-2,5 2 1,1 1 2,2 9-1,2 6-1,-1 12-1,0 5-2,2 11-3,-1 3 3,2 10-2,2 5 0,-2 1 6,4 2-1,0-5 1,-2-2 2,7-2-3,-6-6 0,2-3 1,3-6-2,-8-4 2,7-2 0,-6-6 0,-5 1 1,0-4 2,-3 2 1,4-2-1,-1-2 2,0 1-1,3-2 1,0 3 1,-1 4-1,1 2 0,0 3-2,3 2-2,0 1 0,0 2-2,-1-4-1,-1 3-5,-3-1-7,-2-2-19,-5 0-15,-3-2 29</inkml:trace>
</inkml:ink>
</file>

<file path=word/ink/ink3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01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83 730,'-4'-9'252,"4"4"-237,-1-1-5,1 4 2,0 2 4,0-1 8,0 1-1,0 0 2,0 0-4,0 5 2,9 15 6,19 44-1,-11-20-1,0 10-10,2 6-5,4 3-6,-8-5-1,0-6-2,-5-7-2,-15-9 0,1-6 5,-8-2 5,-3-3 3,0-8 6,-2-4-1,3-8 0,-1-5-1,1-11-6,2-2-2,4-11-8,4-4-3,7-4 0,5-3-2,5-3 3,5 3 1,4 1 1,0 4-1,3 8 0,-1-2-1,1 3 1,-3-2 0,-3 0 0,1-1 2,-3 0-4,1-3 3,-5-3 0,-4 1 0,-7-1 3,-2 3 0,-5-1-1,-1 3 0,-6 6 1,1 4-5,-1 9-2,-2 4-4,3 14-9,1 10 2,1 17 3,2 8 3,-2 7 7,7 4 1,5 3 0,4-2 1,2-2-1,1-9-1,2-9 1,2-3-1,1-11-4,-4-2-2,-3-10-21,-3-4-12,-1-9-37,-3-6 121,6-8-4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8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582,'-2'38'263,"-12"-24"-123,6 6-13,8 4-35,1-1-14,10 0-14,7 4-4,0-4-19,2-1-11,-1-2-20,-5-5-8,-5-4-3,-3-2 1,-9 0-8,-3-3-8,-4 2-26,-5-1-11,2-2-20,0 3-16,3-2 61</inkml:trace>
</inkml:ink>
</file>

<file path=word/ink/ink3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45:55.8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9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1 844,'-4'0'319,"14"0"-241,9 2-12,23-1-19,11-7 4,23-2-4,9 0-2,2-1-15,5 4-10,-5 3-11,-7 2-5,-7 10-2,-15 2-1,-19 5 0,-7 1-1,-21 2 0,-10 3 0,-24 7-6,-14 6-6,-20 5-11,-14 0-3,-8-2 4,-2-5 8,10-6 11,11-4 3,19-8-1,10-3-1,17-7-2,3-6-1,21-4-2,7-3 1,14-1 6,14 4 4,9 1 10,11 4 6,8 7 5,5 4 0,-2 6-3,-11 0-6,-12 2-9,-12 2-4,-19 3 5,-12 2 8,-24 6 24,-11 3 14,-19 5 18,-7 1 4,-11-4-10,-12-6-12,0-8-23,1-5-14,10-10-21,11-5-14,11-13-38,-4-6-29,7-4-54,-1-5-23,3 2-106,12 4 169</inkml:trace>
</inkml:ink>
</file>

<file path=word/ink/ink3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8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3 895,'-17'1'329,"14"19"-267,4 14 7,6 24-25,6 11 1,-7 9-8,3-1-2,2-1-8,-4-5-7,2-8-14,-3-6-8,-1-13-17,-4-5-12,-1-10-35,0-7-21,-7-21-58,3-6 87</inkml:trace>
</inkml:ink>
</file>

<file path=word/ink/ink3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8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52 884,'3'12'311,"4"1"-282,-1-4-22,3 0-13,-5-6-6,-4-2 0,0-2 9,1-4 21,0-3 16,0-3 20,-1-3 7,-3-1-9,-2-2-14,-2 4-18,1 3-5,-5 4-11,-1 6 1,-4 7-4,-5 2-3,4 7-7,0 1-8,6 4-26,6-2-21,6-5-58,3-4 74</inkml:trace>
</inkml:ink>
</file>

<file path=word/ink/ink3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7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6,'30'8'362,"8"7"-300,13 13 6,3 11-9,2 15-34,0 10-7,0 21-7,-8 5-3,-13 1-2,-3-1-2,-16-3-1,-11-6 0,-7 1-4,-11-7-6,-13-14-13,2-2-11,-10-19-35,0-4-17,11-15-42,-2-11 72</inkml:trace>
</inkml:ink>
</file>

<file path=word/ink/ink3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7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69 470,'-6'-17'213,"-3"1"-95,-4 3-11,-2 1-22,-3 4-9,-4 4-18,2 4-6,-9 11-10,1 3-2,0 17-8,-3 10-4,4 23-11,0 14-5,5 20-1,6 7-1,12 10 2,5-3-5,12-5-2,9-6-1,8-20-4,8-8-10,17-18-36,5-9-23,7-17 40</inkml:trace>
</inkml:ink>
</file>

<file path=word/ink/ink3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6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865,'-30'66'408,"30"-61"-91,2-5-274,5 3-67,1-3-69,-2-2-45,0-3 74</inkml:trace>
</inkml:ink>
</file>

<file path=word/ink/ink3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6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8 723,'-12'8'341,"12"2"-132,19-3-110,7-4-37,14-4-30,3-6-11,5-4-30,0-3-17,-2 4-32,1-3-14,-1 2-18,0 4-14,-3 5 71</inkml:trace>
</inkml:ink>
</file>

<file path=word/ink/ink3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6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25,'43'32'375,"-45"-18"-312,0 6-28,2 3-37,-1 4-18,2-1-39,3-2-16,0-4-18,3-3 4,-3-7 15,0-6-3,-3-4 55</inkml:trace>
</inkml:ink>
</file>

<file path=word/ink/ink3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5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-3 776,'-55'-3'289,"49"7"-244,6 0-34,5-4-16</inkml:trace>
</inkml:ink>
</file>

<file path=word/ink/ink3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5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4 548,'-27'-52'239,"24"49"-125,3 3-10,0 3-29,0-3-11,0 0-28,-1 22-9,-1 35-14,-1-27-6,0-3-2,2-4 1,4-7-4,1-4-2,7-4-14,-1-6-14,0-9-68,3-3 63</inkml:trace>
</inkml:ink>
</file>

<file path=word/ink/ink3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4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56 765,'-16'0'293,"3"7"-224,1 0-16,0 12-29,0 7-10,-2 7-9,3 9-1,1 4 0,5-1 3,9-4 8,4-8 4,5-9 1,4-5-2,2-13-8,2-3-6,5-10 1,0-10 3,2-9 4,3-2 1,-3-7 3,-7-3-2,-11-1 6,-4-2 2,-13 6-2,-4 6-2,-10 12-10,-5 3-5,-10 11-3,1 9-2,-1 14-1,-4 6 1,7 10 2,5 5-1,8 1-4,6 4-4,13-8-9,-1-5-1,18-6-2,5-8 3,6-6 10,7-8 2,-3-12 5,3-5 2,4-12 4,-1-4-3,4-9 2,-4-7 0,-9-7 0,-4 0 2,-13-1 13,-3 7 4,-8 13 7,-3 6 1,-5 11-10,-3 8-7,-1 7-3,-3 5-3,1 18-2,-1 7 1,3 20-3,4 6-1,6 8 0,4-2 0,11-10-3,8-5 0,4-16-15,4-6-11,2-16-25,0-6-16,6-15-33,-4-9 59</inkml:trace>
</inkml:ink>
</file>

<file path=word/ink/ink3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4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993,'7'4'364,"18"-4"-291,6 0-28,17-7-8,1 0-7,-2-4-17,3 1-6,-6-3-3,-1 0-3,0 0 2,1 2-1,-3 5-1,-2 2 3,-7 4-3,-8 3 3,-8-3-1,-5 0-3,-4 3 5,0 0-4,-7 0 4,-2 4-1,-4 1-4,-4-1-4,0 6-15,-3-8-11,-1-1-27,1 2-20,4-4 133,-5-4-60</inkml:trace>
</inkml:ink>
</file>

<file path=word/ink/ink3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3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0 750,'-47'71'308,"29"-64"-199,10 0-42,0-1-22,9 2-26,7 0-7,10-2-7,6 0-2,14-5 1,7-2-1,8-6-2,3 1 0,-6-7-3,-1 3-4,-8 1-3,-4 1-8,-8 2-25,-1 6-23,-17 0 40</inkml:trace>
</inkml:ink>
</file>

<file path=word/ink/ink3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2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81 567,'-12'-2'257,"5"11"-130,-1 5-2,2 13-30,4 6-8,0 10-11,4 5-13,1 6-26,1-4-11,4-3-22,0-6-5,-1-14-12,-1-6-4,-4-10-4,1-4-1,0-6-8,-3-5-4,-5-17-7,-3-8 0,-8-12 0,-4-6 7,-4-5 10,-1 1 7,-4-3 17,2 6 3,5 7 7,5 5 1,10 12 2,7 3 3,10 7-1,8 4 2,16 0 11,5 5 5,15 2 10,2 2 3,3 6-10,5 2-10,-16 2-12,-7 7-8,-14 1-5,-15-1 2,-7 4-3,-7 3 3,-15 2-4,-5 3-4,-20 3-12,-9-2-6,-8 1-4,0-2 5,13-5 11,10-2 5,15-6-3,6-7-7,12-1-16,4-4-3,12-1 7,6-1 7,14 3 15,7 0 3,12 6 4,8 4 3,-2 4 4,-2 1 0,-14 1-1,-9-1 1,-18-4 9,-8 0 11,-19-1 20,-6 2 6,-20 0-4,-10-1-10,-18-1-20,-6-1-9,3-4-11,6-1-13,14-6-40,6-2-21,8-2-125,-7 0 126</inkml:trace>
</inkml:ink>
</file>

<file path=word/ink/ink3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2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4 774,'-7'4'309,"8"-2"-204,4-1-35,13 2-23,7-3-6,14-3-8,10-1-5,12-2-10,-1-2-16,2 0-31,-6-1-17,-15 1-35,-3 2-17,-9-1-26,-5 2 73</inkml:trace>
</inkml:ink>
</file>

<file path=word/ink/ink3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1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211 707,'0'-2'274,"4"8"-196,0 6-22,-1 19-24,-1 11-3,-5 23-5,-2 7-6,-3 5 0,3-4 3,-3-15-7,-1-10 4,2-19 11,-2-7-1,3-15 4,4-3-2,-1-15-18,2-8-10,4-16-8,1-10-3,3-17-4,0-7 6,-2-8 5,0-1 2,-2-5 3,2 2-1,1 10-2,2 7-1,-1 29 0,-2 11 1,-3 15 0,-2 7-4,2 16-3,0 12-1,0 25 4,1 9 5,5 17 6,2 0 4,8 6 0,11 1 2,7-7-4,4-2-5,-1-21-9,-7-8-20,-5-15-25,-6-6-12,-10-9-23,-4-5-14,-7-14 68</inkml:trace>
</inkml:ink>
</file>

<file path=word/ink/ink3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0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293 530,'-99'-4'229,"72"-21"-141,4-3-21,10-4-39,8-1-17,9-1-11,6 6 0,12 6 2,-3 1 5,11 7 11,-1 7 7,7 7 9,0 3 2,1 14-4,5 5-5,0 9-8,-2 4-4,-6 1-5,-3-2-5,-11-6 6,0-1 6,-3-9 8,-6-6 8,3-7 0,-3-6-1,2-9-9,-1-6 0,-6-6-6,-1-6-4,-10-8-1,-2 0-3,-8 3-6,-6 4-3,-6 14-3,-8 2-5,-5 11-5,0 2-2,0 4-11,9 6-7,11-2-13,6 3-4,14-3-4,9-3 7,19-1 15,10-1 8,12-1 21,2-1 4,-2 6 11,-4 1 3,4 6 5,3 6 0,2 1-4,-10-1-1,-2-1-6,-9-5 0,-12-6 9,0-3 1,-16-5 15,-1-2 10,-7-9 4,1-3-2,-5-12-13,-4-3-15,-5-5-15,-10-4-1,0 4-2,0 2-3,1 11-16,6 6-15,3 9-30,3 5-15,6 6-42,4 4 73</inkml:trace>
</inkml:ink>
</file>

<file path=word/ink/ink3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20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7,'57'27'297,"-45"4"-259,1-1-28,2 1-32,-5-4-77,-4-2-46,-5-1 85</inkml:trace>
</inkml:ink>
</file>

<file path=word/ink/ink3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18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733,'-22'9'296,"-1"-1"-219,5 2 3,11-3-71,2-4-55,13 1 28</inkml:trace>
</inkml:ink>
</file>

<file path=word/ink/ink3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18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43 466,'-48'-29'199,"48"29"-124,-5-5-16,5 1-16,-6-3-9,2-4 7,4 1 4,0-3 1,6-1 6,1-2 2,-2 1-4,4 2-11,-2 6-10,-2 10-16,4 8-7,-6 17-2,0 3 1,-3 12-1,-1 2-3,0-5-8,2-1-8,2-13-17,2-5-14,5-12 207,-3-7-133</inkml:trace>
</inkml:ink>
</file>

<file path=word/ink/ink3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17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860,'-25'21'316,"10"-1"-263,11 4-17,4-6-52,10 0-27,13-4-72,2-5-61,7-5 113</inkml:trace>
</inkml:ink>
</file>

<file path=word/ink/ink3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5:17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220 430,'-50'-60'188,"47"56"-94,-6-7-32,8 3-4,-2-4-17,0 0-10,5 5-11,-2-4-5,5 2-4,-2 0 4,1-3 9,3 3 4,0-1 6,0-3-2,2 4-5,-1-2-7,1 5-5,0 1-2,1 2-6,0 5 1,2 9-2,0 12 1,2 18-1,0 8-1,-5 6 0,-3-3 0,1-5 6,-2-8 6,0-9 3,-2-9-2,-1-9-3,2-4-3,1-9-6,2-4 1,3-11-1,1-11-1,2-10 1,2-3-3,4-9 0,3-1 1,-1 6-1,4 10 0,-9 15-3,4 16-3,-2 15-1,-5 6 2,6 20 0,-7-1 0,-1 4 2,-1 1 0,-3-9-12,2-4-8,1-8-22,2-8-11,1-11-29,2-5 50</inkml:trace>
</inkml:ink>
</file>

<file path=word/ink/ink3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39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4 896,'-29'-25'333,"29"27"-262,-1 1-38,-1 1-10,3 3-13,-1 0 1,-2-1-5,0 1-2,1-2-3,-1 0-10,3-2-17,1 0-20,3-3-55,3 0 62</inkml:trace>
</inkml:ink>
</file>

<file path=word/ink/ink3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39.6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7 631,'-13'-28'271,"11"28"-147,3 4-35,1-4-7,-2 0-14,0 0-9,0 0-20,0 0-12,0 0-16,0 0-3,1 7-6,6 43 2,-9-17 2,-1-2 1,-1-2-1,2-1 1,4-7-4,1-1-1,3-7-2,2-4-2,0-3-4,2-4-14,4-4-40,3-6-31,1-10 53</inkml:trace>
</inkml:ink>
</file>

<file path=word/ink/ink3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38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23 670,'23'7'271,"-26"-6"-156,7 2-81,-4-1-12,0-2-8,0 0-2,0 0 7,0 0 7,0 0 13,0 0 8,0 0 3,0 0-2,0 0-1,0 0-2,0 0-2,0-1-5,0 0-12,0 0-6,0 0-9,-1 0 1,-6-1-2,-34-8 1,30 10-6,2 0-4,3 0 1,0 0-2,3-1 0,2 1 1,1 0 0,-1 0-1,1 0 0,0 0-3,0 0-5,0 0-1,0 0 0,15 6 0,39 11 6,-23-16 1,7-4 2,5 1 1,6-2 0,-3-2 1,-3 3 4,-5-3 1,-12 0 4,-1 2 5,-7 2-4,-3 0 2,-3-1-3,-3 3-5,-4 0-1,-2-1 0,-3 2 2,-1-2 1,0 1-12,0 0-23,1 0-63,-1 0-32,0 0 70</inkml:trace>
</inkml:ink>
</file>

<file path=word/ink/ink3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37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7 568,'3'0'260,"3"-5"-66,4 3-165,6-1-10,1-2 3,3 5-1,-1-1-1,-2 2-2,-2 4-3,-8-1-7,0 0 0,-7 5-2,-5 1 0,-9 11 1,-6-1 0,-9 4 0,4 3 0,3-2 1,2 1-3,8-4-1,4-1 0,8-10-6,4-2-3,9-2 1,3-6 0,7 1 14,3-2 12,5-6 10,2 1 5,1 0-4,-4 1-9,-5 3-12,-5 1-4,-8 0-5,-2 0 3,-9 0 1,-1-1 0,1 1-2,-1 0-1,0 0-19,0 0-21,0 0 429,0 0-310</inkml:trace>
</inkml:ink>
</file>

<file path=word/ink/ink3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37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662,'-9'0'258,"4"1"-193,2 0 0,3 1-30,3 0-8,-3-2-4,0 0 2,25 7 10,33 7-2,-16-13-11,2-1-7,-2-3-41,1-4-22,-7-10 30</inkml:trace>
</inkml:ink>
</file>

<file path=word/ink/ink3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36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56 747,'-2'0'288,"-4"0"-209,5 0-36,3 2-15,-1-2-16,-1 0-4,0 0 16,0-1 3,4-7 11,26-44 3,-22 21-14,-1 2-1,-3-5-4,-1 4 0,-4 4-4,0 3-3,-1 10-4,0 5-5,1 6-3,0 1-5,1 6-5,0 6 1,4 10-2,1 4 7,5 9 1,0 1-1,1 0 3,-1-2-2,0-6 0,-3-3 0,0-7 0,-1 0 0,-4-6 2,0-3 1,0-4 2,-2-3-4,1-1-2,-1-1-6,0 1-19,0-1-10,0 0-35,0 0-17,0-2 57</inkml:trace>
</inkml:ink>
</file>

<file path=word/ink/ink3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36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27 769,'-13'-1'289,"1"1"-233,0 1-4,1 1-13,-1 0 2,1-3 12,3 2-1,6 1-10,3-2-15,10 8-21,6 0-5,15 1 1,10 2 2,17-8 1,4-2-1,-1-5-26,-5-9-17,-12-4-31,-7-2-25,-6-1 62</inkml:trace>
</inkml:ink>
</file>

<file path=word/ink/ink3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30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70 814,'2'-5'305,"2"-2"-250,13-3-11,12 2-2,11-4 4,9 1 3,9 3 0,3 1-3,5 5-4,2 3-3,-7 6-7,-5 2-6,-14 3-13,-5 4-3,-12 2-5,-10 3-1,-15 10 6,-9 3-2,-23 12 0,-6 5 0,-15 2-4,-6-2 1,1-8 0,3-6-2,12-12-3,10-6-4,18-10-3,2-4 0,11-3-1,6-4 1,9-4-2,7-3 1,14-1 5,8 3 2,10 7 2,1 4 0,-3 9-4,-8 2 2,-11 5-2,-5 5 1,-11 6 1,-6 4 0,-16 9 0,-10 0 1,-14 6 5,-7-3 3,-8-4 12,-8 1 0,-4-10 11,-4-5 7,3-8 15,6-7 5,5-10 1,4-7-7,4-11-21,-2-5-7,12-2-17,2 0-3,13 4-6,7 3-2,4-1-8,6 4-11,6 2-41,3 2-20,8 7-34,0-1-15,6 7-3,8 5 82</inkml:trace>
</inkml:ink>
</file>

<file path=word/ink/ink3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9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0 845,'4'14'315,"-8"43"-259,-3 30-8,0 16-1,-2 10-13,-1 0-9,0-6-7,1-2-1,-2-12-8,2-6-2,1-19-3,0-12-2,4-23-6,0-11-10,1-15-35,1-9-30,7-19 45</inkml:trace>
</inkml:ink>
</file>

<file path=word/ink/ink3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9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95 629,'23'-19'242,"-32"31"-182,-1-2-8,7 1-23,0-1-16,6-6-7,-1-2 1,1-4 14,7-3 12,-9-7 17,10-4 2,4-3-12,-6-2-10,5 5-17,-5 1-3,-4 5-1,0 3-1,-7 5 2,-3 4-1,-6 8-2,-7 4-2,-3 9-1,3 4-1,0-2-1,9-1 0,3-12-2,6-1 0,2-7 0,3-3-1,8-2 0,-2-10 1,4-3 0,-5 0 0,0 1-13,-2 4-11,-4 6-24,-1 1-21,-3 5 74,-2 5-16</inkml:trace>
</inkml:ink>
</file>

<file path=word/ink/ink3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9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0 474,'-1'2'196,"1"3"-111,1 4-22,2 5 2,6 9 25,4 0 4,8 18-4,5 8-7,10 19-28,2 12-15,-4 10-23,-2 8-9,-9 9-4,-5 0-3,-5 2-1,-8-3 1,-8-4-1,-5 1 2,-8-2-1,-7-4 2,-8-7 0,-6-5 1,-6-18-1,1-1-3,0-16-13,6-8-11,6-11-13,6-12-11,9-13-36,4-8 57</inkml:trace>
</inkml:ink>
</file>

<file path=word/ink/ink3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8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 0 607,'-41'6'247,"25"13"-172,-4 23-19,-3 15-12,-12 19-2,-2 11 5,-6 32 4,1 13-2,9 25-15,0 6-15,12-14-9,5-6-6,20-21-11,9-10-2,15-18-20,7-13-10,7-23 449,8-6-315</inkml:trace>
</inkml:ink>
</file>

<file path=word/ink/ink3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8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6 547,'-39'-26'230,"39"25"-135,0 1-24,2 2-20,-2-2-6,0 0 3,9 3 7,45 11-7,-21-9-9,5-3-14,-4-2-11,0 0-11,-5-3 0,0 2-10,2-1-4,0 1-12,-2 0-12,-2 1-23,-2 2-21,-1 2 47</inkml:trace>
</inkml:ink>
</file>

<file path=word/ink/ink3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7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6 614,'-1'-1'232,"1"0"-175,-1 0-22,0 0-13,0 0 2,0 0 14,1 1 5,-1-1 5,0 1-3,0 0-13,0 13-6,-8 35-15,7-23-3,-3-3-1,3 2-2,0-7-4,2-2-2,4-2-17,-3-6-14,4-1-19,-5-5 30</inkml:trace>
</inkml:ink>
</file>

<file path=word/ink/ink3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5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7 554,'-30'-26'311,"30"26"-17,0 1-217,-2-1-25,1-1-34,1 0-7,0 1-14,0 0-1,0 0-14,0 0-10,0 0-16,0 0-19,0 0-164,0 0 156</inkml:trace>
</inkml:ink>
</file>

<file path=word/ink/ink3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5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98 557,'-8'-70'247,"9"67"-119,-1-3-29,0 0-30,1 5-10,-1-5-15,2 3-3,-1 3-3,-1-3-4,-1 3-9,0 0-1,0 0-14,1 0 1,0 0-7,0 0-2,0 20 2,-3 24-1,-4-27 1,4 2 1,-1-2-2,5-1 2,3-3-2,-1-2-1,2-4-1,0 1-3,0-4-3,3 1-4,2-4-12,2-1-4,3-3-9,-2-4 2,3 1 2,-1 0 0,-7-3-12,5 1-19,-3-1 40</inkml:trace>
</inkml:ink>
</file>

<file path=word/ink/ink3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4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193 682,'-29'-41'263,"28"29"-207,2-1 3,-1 2-2,0 5-8,-3-5-4,0 10-9,0 1-10,-2 5-15,-2 9-6,-2 7-4,-1 6-1,3 12 0,2 5 3,4 8 3,1-3-2,6 0 1,2-6-1,3-7-2,4-3 1,6-10-2,2-6 0,4-15 1,4-6 2,-1-14 0,-2-7-1,1-11 1,-4-9 0,-7-7 0,-3-2 4,-10 0 6,-7-1 5,-9 6 6,-2 0 1,-7 9-6,-4 8-3,-5 15-8,-4 8-5,-3 15-4,4 9-1,1 19-3,3 8 2,3 15 2,3 3 0,9 5 3,3-5-1,10-6-1,2-9-1,7-11-3,4-9 1,2-13-3,4-5 0,7-16 3,7-3-2,4-16 4,0-8 0,1-12 0,-4-5 0,-8-4 2,-4 0 0,-8 0 3,-4 4-1,-6 9 0,1 7 2,-4 17-1,-1 7 1,-1 8 1,-2 5 0,3 4-6,-2 7-1,2 12-5,-1 5 0,1 16 8,1 2 4,6 7 10,1 0 6,2 1-2,-2-3-2,0-7-6,1 0-6,-1-13-3,-1-1-4,-1-11-23,0-7-18,-1-5-51,3-4-20,3-7 69</inkml:trace>
</inkml:ink>
</file>

<file path=word/ink/ink3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44:23.5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3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2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7 848,'-2'0'303,"4"0"-262,3 0-13,-5 0-7,0 0-2,9 0-2,37 2-2,-26-2-5,5-1 3,4-1-4,-1-1 2,5 0-3,1 0-5,-9 1 0,-2-4-8,-4 2-24,-3 0-20,-3 3 29</inkml:trace>
</inkml:ink>
</file>

<file path=word/ink/ink3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2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5 788,'-3'2'285,"4"0"-245,3 3-19,2 0-11,4 1 1,6-2 7,1-1 3,6-5 2,3 1-3,5-2-4,1-1-5,3 2-7,-3-5-1,0 2-2,-1-2 3,-8 2-15,-2 3-12,-7-2-46,-5 4 98,-1 4-33</inkml:trace>
</inkml:ink>
</file>

<file path=word/ink/ink3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1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3 567,'-30'-13'218,"30"13"-157,2 1-37,1 0-3,-3-1 4,0 0 7,12 0 16,36-1 4,-17-1 0,1-1 0,9 1-14,2 0-6,2 1-10,-1 0-6,-9-2-5,-2-2-4,-3 0 2,3 2-2,-2-1 5,2 3 0,-5 1-1,-1-5 4,-7 3-8,-4 2 2,-5-1-3,-2 1 0,-2 0 1,-5-1 0,4 1 2,-6 1-1,3 1-1,2-1-2,-5-1-3,0 0 1,5-1-5,-5 0-13,0 0-34,0 0-25,0 0 44</inkml:trace>
</inkml:ink>
</file>

<file path=word/ink/ink3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1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 618,'-1'0'243,"0"-1"-173,1 0-21,0 1-14,0 0-2,4 16 4,9 43-1,-7-23-1,-3 5-8,0-2-6,-1 1-8,-2-6-4,-1-8-4,-2-3-1,-2-8 1,-3-2 1,4-3 0,-1 0-2,-4-7-14,2 1-9,-7-5-47,-3-5 41</inkml:trace>
</inkml:ink>
</file>

<file path=word/ink/ink3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20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9 818,'-23'-1'297,"8"0"-256,9 0-6,7-1-18,8 2-14,5-2-3,17-1 0,13 3 2,6-6 4,5 3-4,0 0 1,-4-4-2,5 7 0,2-2 0,-3 6 0,-3 1 3,-11 5-5,-5 2 1,-9 4 1,-4 3-4,-3 5 2,-2 8-4,-9 8 1,-3 8 1,-4 19 2,-7 10-1,-3 25 3,-3 12 1,-2 25-2,2 2 3,-1 18-2,2 8-1,3 1 5,-1 5-3,2-8-1,2 2 2,2-9 0,4 4-2,3-7 4,0-9-3,1-8 1,0-14 0,4-19 0,1-10 4,-1-24 4,2-7 2,-5-19-3,-1-7-1,-2-11-1,-3-9 0,-2-7 8,-1-2 10,-9-8 5,-2-1-1,-7-2 1,-6-7-4,-5 0-7,-7 0 1,-12-1-11,-4 4-4,-3 1-2,3 5-2,7 1 3,6 3-3,3-2-3,-2-2-8,3 1-36,0 0-19,5-5-50,5-1-110,10-6 154</inkml:trace>
</inkml:ink>
</file>

<file path=word/ink/ink3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19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705,'-15'8'265,"7"6"-208,4 5-16,-2 4-14,8 12-6,5 10-1,5 30-5,6 19-1,-4 25-1,-5 17-5,-1 17-2,-2 5 0,2 16-3,-1-1 5,-1-2 5,-1-2 0,-4-9 2,0-3-2,-6-14-3,-4-5-3,-2-12-4,-2-13-3,1-13-1,-1-8 1,-1-20 0,0-8 1,2-22 4,4-8 2,6-17 2,5-3 2,9-7-6,3-7 0,10-4 0,1-6 2,6-8 2,3-5-6,3 3 0,4-3 1,6 0-3,2 3-8,5 0-37,-5 2-30,-7-1 43</inkml:trace>
</inkml:ink>
</file>

<file path=word/ink/ink3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19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75 332,'-20'-8'174,"4"4"-54,-4 0-1,1 4-43,-1-1-9,4 1-12,3 1-6,6 3-4,4-2-4,6 2-11,3 0-2,0 0-6,9 2-5,6-1-1,3-3-1,14-2-3,0-2 0,3-4-5,4-4-1,0 2-1,1-2 0,-4 1-5,-3-1-5,-11-2-20,-3 2-13,-8 3 26,-8 1-4</inkml:trace>
</inkml:ink>
</file>

<file path=word/ink/ink3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13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81 750,'-36'-51'289,"29"51"-221,2 1-4,-1 4-36,0 1-11,3 0-11,-2 0-2,5 0 0,1-1 0,0-2 1,4-1 0,3-3 3,2-3 2,0-3 0,0 0 0,-3-3-1,-3 0-3,0 0 4,-3 3-1,-2 0 5,-1 2 0,-4 3-4,-3 1-2,-2 4-8,0 4 0,0 3-2,2 1 2,3 3 3,1-1 0,5-4 1,1-1-2,4-3-3,1-2 1,3-4 0,0-2 0,1-5 4,0-1 0,-2-2-2,2 0 3,-5 2 2,-4-1 0,-2 4 4,-5 1-1,-9 2-5,3 3-2,-6 7-5,0 3-1,4 3 0,0 2 2,4-3 2,4 0 0,6-2-2,2-1 1,3-3-6,4-2-1,0-3 4,4-3-4,1-2-3,1-2-9,-1-1-34,-1-2-24,-5 3 48</inkml:trace>
</inkml:ink>
</file>

<file path=word/ink/ink3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13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0 773,'-5'43'291,"2"-44"-225,-1-1-26,0-3-11,0 2-4,2 0 1,0-3 11,2 4 9,4-6 0,-2 2-2,2 0-5,-2 1-7,0 4-6,2-3-3,0 1-9,-1 0-4,-1-1-5,1 3-2,-1 1-4,-2 0-2,0 0 0,1 13-1,5 36 3,-10-24 0,1 6 1,-2-1 0,3 0 2,2-1 0,2-6 0,0-6-2,4-2 0,1-7-4,4-5-9,4-3-5,2-8-10,4-4-3,-2-6-5,0 0 1,-1-5-10,-3 5-10,-6-1-59,3 3 73</inkml:trace>
</inkml:ink>
</file>

<file path=word/ink/ink3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11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-1 553,'3'3'293,"0"4"-9,5 14-216,4 6-10,6 19 2,4 6-5,13 26-17,1 15-8,1 14-9,-1 12-3,-11 4-2,-2-3 2,-8 9-4,-8 7-2,-11-7-3,-6-1-4,-10-6-3,-6-12 2,-6-15-1,-1-8 1,-7-21 2,5-8-2,4-14 0,-1-10 0,10-11-6,2-5-4,5-10-4,3-4-2,1-4-2,2-3-9,3-4-38,3-3-18,4-5 540,5-3-367</inkml:trace>
</inkml:ink>
</file>

<file path=word/ink/ink3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10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-4 747,'-16'-3'266,"-1"11"-234,2 6-3,-8 18-11,-5 11-2,-3 23 10,-1 10 9,5 31 4,-5 11 1,6 17-11,7 11-8,8 2-3,11-4 2,7-13 6,6-7 1,7-21-5,5-10-5,14-19-10,-1-12-9,7-15-42,4-9-20,13-20 556,2-12-388</inkml:trace>
</inkml:ink>
</file>

<file path=word/ink/ink3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10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87 521,'-1'-23'213,"4"9"-125,3 2 8,1 4-11,5 0-3,8 1-8,4 1-4,18 3-9,1-1-8,8 2-17,1 2-9,-7 2-14,-3 4-5,-7 5-7,-6 1 1,-3 7-2,-2 3 0,-9 3 0,-3 2-1,-18 2 3,-6 1-2,-12 4 1,-8-1-2,-5 1-5,0 1 1,-2-8-2,8-2 1,5-10-3,5-4-1,15-6-2,-2-4 0,12-1 0,9-1 2,5-2 3,7 0 4,11 0 3,1 4 0,10 4 4,4 7-1,0 3 1,0 3 1,-11 4-5,-10-1 0,-11 7 1,-17-4 2,-15 3 14,-6 3 2,-23-4 6,-2 3-2,-12 0-8,-9-3-3,-1-1-4,-3-5-1,-2-9-3,7-3-1,7-8-11,11-7-7,12 0-19,2-5-22,10-5-35,3 0-169,12-1 175</inkml:trace>
</inkml:ink>
</file>

<file path=word/ink/ink3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9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2 889,'26'-23'308,"-26"36"-272,0 6-10,5 20 0,-5 9 6,0 18-2,2 5 0,-4 8-7,4 4-5,2-6-6,-4-6-4,1-15-3,4-4-1,-2-12-2,-4-5 1,-1-8-8,-6-4-11,-9-13-27,10-2-15,-13-15-50,-1-6 70</inkml:trace>
</inkml:ink>
</file>

<file path=word/ink/ink3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9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2 1029,'-2'3'365,"2"4"-316,-1 1-17,-1 0-39,-1-2-17,2-1-39,0-1-19,1-2-38,2 1-21,3-7 90</inkml:trace>
</inkml:ink>
</file>

<file path=word/ink/ink3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9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4 726,'0'5'320,"3"-4"-128,14 3-117,6-1-23,19-3-7,5 0-13,7-5-26,0-1-3,-10-7-7,0 2-9,-7-2-15,-1 1-10,-2 1-21,-1-1-15,-2-2 47</inkml:trace>
</inkml:ink>
</file>

<file path=word/ink/ink3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8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202 332,'2'-12'200,"-2"1"-11,3 2-102,0-2-11,-1 6-15,1 0-2,-2 3-4,-1 1 1,0 0-3,-1 0-3,0 1-6,1-1-3,0 1-8,0 0-5,0 0-12,0 0-8,0 0-10,-1 12-2,-3 59 2,-4-14 1,-3 25 2,-2 9 2,2 8-2,2-2 0,2-12 4,-1-8-3,-5-22 2,-4-8 0,8-12 0,-6-7-1,7-13 1,5-6 0,-4-9-1,10-2 1,-5-13-4,2-7-1,6-13-2,-4-7-1,11-12-1,-1-8-2,-6-15-3,5-3 1,-4-2 0,-4-2 2,-3 4 6,-7 3 1,-4 6 2,-1 8-1,2 18-1,2 8 0,2 15 2,4 2-1,1 8 0,1 2 1,2 3 5,-1 3-1,7 4 5,4-2-2,3 8-3,6 6 0,2 8-3,0 5-1,1 16-1,-2 16 0,-2 20-2,2 15 1,-1 11 4,-5-3 2,4-2 10,-4-6 2,-3-12-3,-1-4-4,-9-16-7,-3-6-3,-6-12-6,0-3-8,0-16-23,2-3-9,-1-13-21,-1-9-16,-3-15 53</inkml:trace>
</inkml:ink>
</file>

<file path=word/ink/ink3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7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1 58 658,'-5'-28'254,"3"27"-178,-4-5-28,3 5-3,-6-5-5,1 3-3,-1-2 0,-2 1 0,-1 2 6,-2 0-5,-2 3-8,-1-1-9,-6 5-12,1 1-1,-10-1-8,-6-1 3,-9 1-3,-4 3-2,3 4 3,4 4-2,8-1 1,4 1 1,4-5 1,3 2 0,9-1-1,4-1 1,9-2-2,1 0 3,5-2-2,2-3-1,5 0 0,4 0-1,5-3 2,1-1 3,2-1-1,-1 1 4,-1-1-5,3 3 0,-5 1 2,6 3-4,3 3 1,-1-2 2,10 7-5,-9-4 2,0 1 1,1 2-1,-8-2 1,6 3-1,-4-2 0,-1-2 3,-4-3 2,0-1 2,-2 0 4,-6-2 2,-1 0 0,-3-1 2,-2 0 1,0 0-1,-4-2 15,-1-2 7,1 1 3,0 0 1,0 0-17,1 0-9,-3 0-10,-6 2-2,-25 9-9,27-5-13,2 0-34,0 1-26,1 4-22,2 1 53</inkml:trace>
</inkml:ink>
</file>

<file path=word/ink/ink3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6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79 564,'-1'1'236,"1"1"-121,3 4-26,4 1-17,3-1-1,6-1-16,5 0-8,9-1-13,6 1-7,9-2-9,6 0-5,0 2-7,2-1 1,5 0-2,5-2 5,23 0 7,7-2 0,15-5 4,8-4-7,1-4-6,15-3 0,14-3-6,-4-1 1,19-1 0,-7 2-3,-3 4-2,9 3 2,-14 2 0,4 2 1,-5 1-1,-8-3 1,3 1-1,-8 0 1,-16-5 3,-1 7-1,-14 0 5,-8 2 1,-15 3 1,-14-1 3,-23 1-6,-12 0-3,-15 2 1,-7 1 3,-17-2-3,-9 1-10,-17 0-35,-11 3-25,-24 5-41,-15 0 61</inkml:trace>
</inkml:ink>
</file>

<file path=word/ink/ink3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5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4 177 651,'-25'-33'278,"16"9"-162,2 2-30,11 2-39,10 3-14,8 1-5,5 2 6,8 3 19,4 1 2,6 4-4,5 4-7,5 2-24,5 2-6,-9 2-10,-5 2 0,-16 4-3,-10 1-1,-11 7-4,-9 5-2,-11 10-1,-7 2 1,-15 7 4,-5 0 1,-3-6 1,-1-6 0,10-11 2,5-5-1,12-11-2,3 0 0,7-4-4,5-2 1,9 1 1,4-1 0,11-2 4,4 0 3,10 8 3,4 2-2,-4 7 4,-3 2-4,-13-2 0,-5 2 1,-9 3 1,-7 1 7,-9 7 13,-11 2 0,-12 5 3,-14-1 0,-15-2-14,-2-1-1,-8-8-4,7-4-6,-5-12-8,-6-12-8,2-15-35,2-4-13,13-11-24,11-5-15,8-15 17,0-11 43</inkml:trace>
</inkml:ink>
</file>

<file path=word/ink/ink3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5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7,'-3'46'333,"6"11"-292,1 6-7,3 5-23,1 0 0,-2-5-4,3-3-5,-3-9-10,-2-4-7,-2-11-9,-2-5-5,-2-14-17,-2-7-17,-3-16-122,-3-12 121</inkml:trace>
</inkml:ink>
</file>

<file path=word/ink/ink3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5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1 778,'-6'5'305,"11"2"-209,7 1 12,10-2-38,12 1-3,11-9-30,12 0-14,9-5-21,-3-4-9,-4-1-32,-8-5-21,-1 0-48,4 1 63,8-4 20</inkml:trace>
</inkml:ink>
</file>

<file path=word/ink/ink3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4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206 836,'-8'24'297,"2"21"-252,-1 13-22,1 11-9,-2 5 2,2 2-8,-1-9-1,-1-5 1,0-11 3,0-19 18,1-8 4,3-17 1,3-3-6,-4-14-19,4-6-6,-2-21-3,-1-13 2,3-21 0,-2-10 0,2-14 2,1 0-4,5 10 3,1 8 0,4 20 5,4 13 1,-2 11 5,3 9 2,4 11-4,5 4 1,5 9-6,-1 7-1,8 19 2,-8 6 1,1 23 8,-1 7 5,-9 15 4,-1 5-1,-3 5-6,-5-2-6,-2-5-13,-1-3-22,-2-12-39,-1-4-14,-3-20-31,-5-12-4,-4-21 78</inkml:trace>
</inkml:ink>
</file>

<file path=word/ink/ink3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4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871,'-11'11'326,"4"7"-255,5 12-9,0 20-24,4 13-4,-2 16-6,1 9-2,3 5-4,-2 1-3,3-1-7,0-3 2,-3-6-5,0-6 1,-3-13 0,-2-6-3,0-16 1,0-12-3,2-10-10,1-10-17,-1-13-40,-1-8-19,0-13-30,-2-4-21,8-3 92</inkml:trace>
</inkml:ink>
</file>

<file path=word/ink/ink3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3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24 607,'-12'1'256,"-2"-3"-154,6 2-22,3 0-30,4 1-9,1 0-19,0-1-7,0 0-11,0 0-4,16 1 6,31 3-1,-21-4 0,1 1-2,5 1 0,3-2 1,13 0 1,6 0-2,19-4 0,4-1 0,6-1-2,5-2 1,9 0 0,-1-2 1,7 2-2,5 2 4,-1 0 0,4 3 1,13 2 4,0-1 2,-3 2 3,11 0 1,-4-2 0,-1 2-3,11 0 1,-1 0-5,-5 1-1,5-3 1,-3 1-2,-8-4 0,11 0 2,-11-4-3,-6-4 3,3 1 4,-15-5 0,-3 2 2,-7-3-4,-9 1-1,-5 4 2,-5 0 1,-15 5 2,-6 2 0,-26 2-3,-4 2-1,-13 4-4,-6-2-2,-6 0 4,-3 1-1,-8-1-5,-4 0-17,-7 7-53,-3-4-31,4 6 55</inkml:trace>
</inkml:ink>
</file>

<file path=word/ink/ink3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2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520,'-11'7'212,"0"-1"-147,4 3-17,-1-3-30,0-2 1,2-2 17,-1 0 13,6-2 14,-5 0-4,6-1-14,0 1-11,5 1-14,5 0-4,3 2 0,6-2-1,6 3 1,3 0-4,8 3-4,4 0 1,15 3-2,15 1 2,12 0-3,4-3 1,15 0-6,1-3 0,9-3 0,11 3-3,9-6 2,1-2 0,22 0 1,-2-7 6,5 3 0,5 1 0,-10 1-2,11 2-3,-12 0-2,1 3 0,0 0 0,-13 2-2,11 8 3,-8-2-1,-12 4 4,5 1 2,-17 0 1,-1 0 4,-2-3 2,-10-3-2,-14-3-1,-7-2-6,-20 2-2,-6 0 0,-12 1-3,-8-2 3,-13-1-3,-8-2 3,-9 0 5,-4 1 3,-11-1 3,-3 0-6,-17-4-32,-5 1-25,-5 2 31</inkml:trace>
</inkml:ink>
</file>

<file path=word/ink/ink3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1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719,'-9'-2'268,"1"1"-214,4 0-23,1 2-21,1-1-2,1 0 0,1 0 0,0 0-2,0 0-2,0 0 3,14 5 2,39 11 4,-22-12-3,18 3-3,3 2-2,3 0-2,1-6 1,-1 2 0,4-3-4,18 2 1,7 1 0,3-2-1,7-1 2,8-4-2,1 2 1,9-2 2,7-1-3,-4 2 1,1-5-1,11 6 0,-7 0 0,-5 2-1,0 1 0,-5-1 2,-2 0 1,-2-1 0,0 0 0,-4 1 3,-3-1-1,2-1 3,0 1 4,-4-2-3,1 1 1,-3 0 2,1 1-5,0 3 1,-7-2 3,-1-2-6,-5 3 6,3-1-6,-1 0 1,-7 2-1,-5-1-3,-11 0 6,4-2-5,-3 1 3,-5-1-1,-18-4-1,-5 3 0,-18-3-1,-6 2 4,-2 3-1,-7-2 6,1 3 18,-1-2 7,-3-2 11,0 1-2,0 0-17,0 0-11,0 0-12,0 0-4,-7 1 1,-23 12-1,27-5 0,-1 3-1,5 4-2,-5 3 1,5 14-3,0 7 3,-1 24-1,4 15 0,-3 19 2,2 9-1,-1 16-4,-1-2-3,-2 4 0,1 2 0,0-4 4,0 4 3,0 4-1,0-2 0,-2-5-3,-1-3-4,3-7 2,0-7 2,-1-10 1,0-7 4,1-13 0,0-6 0,2-7 0,2-6 2,-1-9 1,-2-5 0,-1-8 1,0-1 4,-1-5 0,-4-3 0,-4-6 1,2 0-2,-4-7 0,3-1 0,4 3-2,-9-9-1,1 0-2,1-1-2,-8-4 0,2 2 2,-1-1 0,-3-1-2,-2-3 3,-2 2-2,-6-6 1,0 0 2,-5 3 0,-3-3-4,-10 0 0,-6 1-1,-3 2-4,-5 1 4,4-1-4,-2 0-2,-16-2-8,-1 2-3,-6 4 5,-1 2 0,1 0 12,-5-7 0,-3-2 0,1 2 1,-4 2-3,-1 2-1,-1 0-6,-2-1 0,-3-3 2,3 5 3,2-1 4,-1 3 4,7 3 4,0-3 1,5 0 1,2-2 0,9 0 4,-3-1 3,6 2 5,5 1 0,5-4-8,12 3-5,5-4-4,-2 1-3,4 6-1,-2-5 0,6 4-3,6-1-4,10-2-17,5 0-14,3-2-39,4 0-20,3-7 62</inkml:trace>
</inkml:ink>
</file>

<file path=word/ink/ink3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4:00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552,'31'-28'217,"-28"35"-162,5 12 4,-2 4-1,-1 13-9,2 12-6,-3 16-9,5 11-8,2 23-11,5 17-3,1 19-3,-1 13 0,0 11-2,-7-2-1,1 7-2,-8-3-4,3 4-4,2-4-6,-8-6-13,1-4-5,-6-16-6,-8-7-2,7-17-2,0-16 3,2-25 15,1-14 4,1-26 22,2-7 12,0-13 13,2-4 9,2-6-3,-3-5-5,2-2-13,10-2-4,-4-8-6,4 1 0,4-1-5,-7 2-1,3 6 1,0 1-3,2 3 1,2 1-1,7 0-1,1-1 3,8 2-2,6 0-1,11 1 0,9 0 0,7 0 4,7 4 3,5-2 5,6 2 4,12 2 0,4 0 1,11 7-2,0-2-2,3-1-2,1-5 3,11 0-2,0 1 0,12-3-4,3-3-2,-9-8-2,0-3 1,-5-8-5,-8 5-5,-11-1-10,-8-3-9,-14 7-10,-5-2-9,-18 4-34,-9 2 48</inkml:trace>
</inkml:ink>
</file>

<file path=word/ink/ink3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8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53 564,'-15'-17'209,"3"0"-152,8 2 3,11 1-14,5-2 1,20 0-17,6-1-3,13 2 7,6-1-2,11 8 0,-1 6-7,-8 3-10,-4 6-2,-16 3-7,-4 4-2,-6 9-2,-8 5-2,-19 6 0,-5 7 0,-20 15 0,-8 12 1,-7 1-5,-4-3 2,1-11 0,-1-15 1,9-11 2,2-4 1,9-12-1,11 0 0,3-9-1,11-1-4,16-1 1,6-1 0,19 2 2,4 3 3,7 1 1,4 4-2,6 7-1,7 4 0,-2 6-1,-6-1-2,-14 0 3,-13-3-2,-17-1-3,-11-3 1,-14 7 14,-10 3 7,-17 1 6,-10 6 1,-22-5-7,-7-2-7,-5-3 0,4-5 1,13-5-5,5-3-7,8-2-32,0 1-27,10 1 35</inkml:trace>
</inkml:ink>
</file>

<file path=word/ink/ink3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8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5,'5'13'265,"4"15"-214,2 13-9,5 27-6,2 18 3,2 17-18,2 5-8,-5-3-7,3-5 1,-3-11-4,-1-12 0,-2-13-1,-5-14-8,-2-17-12,0-9-11,-1-12-46,-4-10-34,1-18 68</inkml:trace>
</inkml:ink>
</file>

<file path=word/ink/ink3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7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7 536,'-5'0'260,"2"-1"-43,5 2-191,2-1-15,4 0-6,8 6 0,7-5 5,12 3 8,23-4 6,11-6 2,19 1-5,6-2-7,23 3-7,1 1-1,23 1-4,12 2 0,-3-7 0,16 3 0,-2 3 1,6-6-2,8 7 0,3 2 0,2-3 0,-2 7-1,-6-1-1,-15-5 0,0 2-4,-16-3 5,-16-1-1,-6 2-1,-22 3 2,-6-3 0,-16 5 0,-11-1 3,-13-1-1,-11 3-1,-6-2 0,-12-2-1,-12 0 0,-1-1 0,-6 0 4,-5 1 7,-2-1 13,3 3 5,-3-4-2,0 0-4,1 0-20,-4 14 0,-7 53-4,4-7-2,2 38 3,0 13 0,4 30 1,3 10 0,1 9 2,10 12 1,-1-6 8,-2 0-1,3-8 3,-6-5-4,-7-1 4,3-10 4,-7-9 4,-7-11-1,3-14-4,-8-8-2,3-17-5,6-6 1,1-22-5,-1-13-5,2-17-8,-4-11-10,2-14-31,-2-7-20,-4-27 43</inkml:trace>
</inkml:ink>
</file>

<file path=word/ink/ink3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7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68,'1'2'257,"-1"0"-244,12 12 3,-5 5 7,2 26 21,10 19 9,-3 36 0,5 25-8,3 18-20,3 16-10,-1 11-10,-1 5-1,-1 15 1,-7 2 1,0-9-6,-1 7 4,-8-8 0,6-7-3,-3-1 3,-2-20 0,11-18-3,-3-11 0,0-29 1,-2-12 0,-6-25-1,0-13 1,3-14-2,-2-8 0,1-8-2,3-7 0,0-8 3,7-1-1,5-2 3,3-5 1,15-1-1,8-2-1,12-3 0,7 1-2,5-6 0,6 2 1,16-3-1,6 2 1,15 2 0,6 0 0,0-1-1,8 1 0,12 0 0,0 1 0,18 0 1,0 2 0,9 0-1,-4-1 0,-1 2 0,1-1-1,-18 0 0,6 2 0,-22-2 1,-5 1 3,-7-2-7,-14 0-8,-19-1-16,-12-3-12,-29 1-31,-15-8 97,-16-1-29</inkml:trace>
</inkml:ink>
</file>

<file path=word/ink/ink3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5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75 491,'-26'-20'203,"27"15"-122,-1 3-14,0-2-1,0 3-6,-1 0-4,1 0-14,0 0-5,0 0-4,0 0-5,0 0-1,0 1-4,0-1 2,0 0-2,0 1-2,0-1-3,-1 0-6,1 0-1,-1 0-5,0 1 2,0-1-6,0 0 4,0 0 0,0 0-4,0 0 1,1 0-3,-1 0-3,0 1-2,0-1 0,0 0 4,0 1 0,1 0 0,0 0 1,14 2-2,38 6 0,-31-9 3,4-2-1,0-1 1,-8-1 1,4 2-2,-7 0 1,-2 0 1,-3 0-2,3 3 1,-4-2-1,-6 2 1,0-1 1,0 0-1,-2 1 3,0 0-4,0 0 3,0 0-1,0 0 2,0 0 4,0 0-5,0 0 2,0 0-4,0 0 0,0 0 1,0 0-5,0 0-9,0 0-14,0-1-21,0 0-13,0 0 37</inkml:trace>
</inkml:ink>
</file>

<file path=word/ink/ink3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4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8,'28'33'236,"-28"-24"-201,3 6-28,-6-2 0,1 1 2,7 4-4,-4-5-5,8 4-4,-9-10-21,-6-3-20,2-2 29</inkml:trace>
</inkml:ink>
</file>

<file path=word/ink/ink3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4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6 670,'-28'-27'269,"31"29"-181,-3-2-21,0 2-29,-1-2-14,0 0-19,1 0-6,0 0-28,0 0-21,0 0-66,0 0 70</inkml:trace>
</inkml:ink>
</file>

<file path=word/ink/ink3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4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55 468,'-13'-52'216,"14"52"-78,0 0-61,-2-2-22,1 1 0,-1 1-4,0 0-6,1 0-8,-1 0-7,0 0-17,0 4-2,-6 14-6,-10 28 1,11-27 0,6 0-2,-3-5 1,7-1-4,0-7-4,2 1-6,7-9-15,-2-5-6,3-7-21,0-3-21,2-3 48</inkml:trace>
</inkml:ink>
</file>

<file path=word/ink/ink3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3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49 364,'-1'0'154,"-1"0"-88,-1-1 2,-1 0 12,-3-1 16,-23-12 8,25 13-12,4 0-10,0 3-25,-3 3-15,0 10-27,-3 7-11,1 13-4,-3 1-1,8 6 5,-2-4-1,8-2 0,4-7 1,3-9-2,4-2 2,-2-12-1,5-3-2,0-9 1,1-7-2,3-5 2,0-4-3,-3-7 1,-5-3 0,-4-3 3,-5-2 1,-9-2-2,-4 5 2,-7 6 1,0 5 2,-4 11-3,-2 4-3,0 10-3,-4 5-5,-1 12-4,3 5 2,-12 10-1,6 5 7,1 5 2,2 1 1,17-3 5,2-4-3,11-10 3,7-6-5,8-9-7,0-5 1,4-8-3,-7-6 2,2-8 6,-2-5-2,-2-8 3,1-2 0,-6-7 0,-2-2 3,-3-2 0,1 1 0,0 2-1,-2 3 0,0 13-1,-4 6 2,1 9 1,1 6-2,2 5-1,1 3-3,-2 13 0,3 3 0,0 14 6,2 0 0,3 2 2,-1-3-2,2-7-1,0-3 4,-1-8-6,3-4-1,-2-7-19,1-1-14,4-2-47,1-5 51</inkml:trace>
</inkml:ink>
</file>

<file path=word/ink/ink3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2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93 545,'-18'2'241,"2"-2"-119,-3 0-23,6 5-33,2-3-6,1 0-15,7 2-9,-1-4-14,4 0-9,6 2-7,4 2-3,14 3 1,3-4 4,13-1 0,8-3 1,24-1-2,7 1-2,10-4-2,5 0-1,9-5 2,8 2 0,19 0-2,9 1 1,-3-1-3,10 0-3,6-2 2,1 1 1,18-3 0,-9 1 0,8 1 1,-8 0-1,0 3 2,-3 1-1,-23 4 1,8 2 1,-21 2-2,-8 1 2,1 3 4,-7 0 1,-14 3 4,-7-2-2,-16-1-3,-13 0-1,-11-3-1,0 1-3,-13 2 1,-5-2 1,-16-1 0,-11-2 3,-7-3 13,-8-1 0,-14-1-18,-7-2-16,-13 0-60,-5-1 43</inkml:trace>
</inkml:ink>
</file>

<file path=word/ink/ink3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1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26 910,'-4'-3'305,"13"3"-305,5 0-14,15-1-11,8 4 0,7-3 7,8 4 2,3-1 8,3 1 4,21 1 1,6-2 3,12-4 2,7 1 2,12-5-2,1 0 1,27-3-1,3-4-2,-2-3 2,15 1-1,-9-1-1,2-2 1,3 1 0,-10-1 0,9 7 1,-8 2 0,-2 8 2,3 0-3,-19 4 1,0 0 0,-5 1-2,-9 1 2,-9 1 4,2-1 0,-17-4 6,-8 1 1,-11-2 1,-14-1-2,-13 0-3,-6 0-2,-12-2-7,-6 2-4,-13-2-13,-8 1-4,-16-2 570,-7 4-418</inkml:trace>
</inkml:ink>
</file>

<file path=word/ink/ink3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1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8 1026,'7'4'347,"7"-1"-329,21 2-9,13-1 3,25-5-3,6-9 0,6-9-23,0-4-22,7-8-39,6 1-32,5 0 66</inkml:trace>
</inkml:ink>
</file>

<file path=word/ink/ink3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51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5 486,'-5'-7'225,"8"18"-68,0 5-125,3 30-9,2 21 1,-3 20 4,5 15 0,-3 0-4,3-4-2,4-14 5,-2-18 1,1-23-3,-2-12 0,-1-16-9,0-8-4,0-17-3,1-21-2,-6 15-8,2 2-4,12-82-6,-3-14 0,3-21 8,-13 34 2,-3-1 2,7 3-1,-6 11 0,-4 7 1,1 30 5,-2 9-1,0 23 4,3 11 2,1 5-8,2 6-2,1 17-3,5 14-4,-2 26 8,-2 13 4,7 16 7,-1 5 4,8 4-4,-1-2-2,2-5-5,-2-10-2,0-14-5,2-7 0,-4-17-19,-4-9-18,-6-17 64,-7-15-32</inkml:trace>
</inkml:ink>
</file>

<file path=word/ink/ink3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47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99 440,'-12'-14'175,"5"3"-122,6 1-13,2 6-15,1-1-5,4 3 5,0 0 8,2 0 10,2 0 5,4-2-5,3 3-8,12 3-7,6 1-5,18 4-1,7 0-1,11-4-5,10 3-2,18-6-7,6 0-2,14-6-1,11 1-1,-6-2-2,7 1-1,11 4-1,-7-1-1,9 4 2,-2 2-1,-4 2 1,6 3 0,1-1 0,-2-3 0,5-4 0,-8-5 2,-5-4-3,1 3-1,-21-3 1,-6 1-3,-11 4 2,-12 0 2,-9 4 0,-6 3 3,-22 1 1,-5-2 0,-11 5 4,-4 1 2,-3 3 2,-4 2 0,0 5-1,-2-2-4,1 3 1,2 2-1,-6-2-1,0 1 2,-2 2-3,-5 1-1,-3 2 4,4 7-1,-4 11 6,7 11 4,-3 21-1,0 11 3,-5 27-6,0 9-3,-3 15-4,1 12-1,-2 3 2,3 5 1,1 3 1,-1-9-3,3-8-2,-2-7-1,-2-17-1,-1-7 3,-5-17-3,-1-5 4,-3-16 4,-4-5 3,2-8 5,-2-10-1,-2-8-2,7-4-4,-3-12-5,3-6-6,3-10-11,-6-5-11,6-7-18,2-1-7,1-8-17,1-5-10,5-13 50</inkml:trace>
</inkml:ink>
</file>

<file path=word/ink/ink3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46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0 90,'4'-5'83,"-3"1"46,1-2 18,-2 2 6,1 2-17,0 2-44,-1 0-21,0 0-28,0 0-6,5 18-7,14 48-2,-7-1 1,3 19-7,-1 28-9,2 14-3,0 15-5,1 12 1,-3 11-2,-6-6-1,-1 3 4,-2-9-3,-3-11 2,0 0 1,-3-15-1,-7-3 0,-2-11 0,-2-8-3,-4-18 1,7-8 0,2-17 2,1-8 2,6-9-2,-1-5 2,4-10 1,1-8-2,0-3 3,1 0-3,-3-10-1,-1 2 1,1-6-5,0 0 1,-2-1 1,1 0 0,-2-2 3,0-2 0,0 1 0,0 0 0,0 0-2,1 0 2,-5 0-2,1 0-1,-3 0 0,-27 4 0,27-7-2,-3 0 2,5 4 0,-3-3-3,3 5 1,-2 0-3,1-2-2,0 7 3,-1-3-4,2 0 3,2-1-1,-1-2-1,3 1 2,1-2-2,0-1-1,0 0-1,0-1-4,0 1 5,0 0 0,0 0 0,-1 0 4,0 0-2,1 0 2,-1 0 0,0-1 0,0 1-1,0 0 0,0 0-3,0 0 2,0 0 0,1 0 1,0 0 1,0 0 0,0 0 0,0 0-3,0 0 3,4 0 0,3 1-2,26 6 2,-26-6-1,2 1 0,1-1 3,8 4 0,1-3-2,5 0 1,3 0-2,0-2 1,4 1-2,6 1 1,4-2 1,7-6-2,8 1 2,16-5-1,3 4 1,9 4 0,-1-1 0,9 9 1,2-2-3,5 4 3,6 3-1,2-1-1,-3-2 1,8-2-2,7-2 1,-4-7-2,3-7-1,14-2 1,-6-3-1,-1 0 0,7-1 3,-12 0-1,-4 0 2,4 1 2,-6 5-2,-12 1 1,-2-1 0,-5 4-1,-3 3-2,-7 3-3,-4 0-7,-15 1-2,-5 3-1,3 2-3,0 4 0,-8-2-10,-7-2-6,-11 0-8,-4-4-2,-5-2-16,0 0 7,-8-7 34</inkml:trace>
</inkml:ink>
</file>

<file path=word/ink/ink3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39:45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</inkml:trace>
</inkml:ink>
</file>

<file path=word/ink/ink3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11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678,'10'6'230,"14"2"-206,12 0-4,21-7 12,5-3 6,5-10-8,0-4-6,-4 2-8,-3 0-5,2 3-17,-2 1-20,-8-2 17</inkml:trace>
</inkml:ink>
</file>

<file path=word/ink/ink3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11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1,'3'20'238,"-3"14"-190,3 11 2,6 9 16,0 3 4,7 3-17,-3-1-16,1 1-15,-4-8-7,-3-15-7,3-9 1,-5-16 6,0-4 10,0-8 11,3-7 5,6-14-6,8-12-8,9-24-15,8-4-4,8 1-4,7 3 0,-4 12 0,-1 9-2,-8 7-1,-13 4-1,-3 11-6,-9 4-7,-8 5-22,-3 2-8,-7 2-7,-3 1-16,-10 6-41,-7 2 69</inkml:trace>
</inkml:ink>
</file>

<file path=word/ink/ink3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10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94 466,'-41'-16'224,"5"4"-96,4-2-7,7 5-39,0 2-17,9 2-18,9 1-2,2-1-7,11 4-6,16-1-8,1-3-1,17 1-8,2 1 3,5-1-6,-1 1-5,6 3-5,2 1 1,-4 2-5,-4 2-9,-10 5-27,-1 2-23,-7 12-72,1 5 82</inkml:trace>
</inkml:ink>
</file>

<file path=word/ink/ink3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10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0 917,'-5'-4'319,"5"16"-299,1 10-8,4 23-10,-1 7 6,5 9 14,3 0-2,6 1 4,4-6 0,0-11 4,-2-8 3,-4-21 5,1-1 3,-4-11 3,3-1-4,-1-9 0,0-9-6,6-17-13,1-12-3,7-14-11,0-6-4,-6 0-7,-1 8 0,-8 8-2,-4 10 4,-2 12-6,-3 5-2,-5 7-14,0 6-9,-3 5-14,-1 2-10,-4 6-14,-5-3-6,-2 6 4,-1 3 1,-1 3-13,-1 2-8,-4-3 60</inkml:trace>
</inkml:ink>
</file>

<file path=word/ink/ink3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9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0 744,'-10'-16'262,"5"12"-250,4 5-4,2 6-190,4 2 131</inkml:trace>
</inkml:ink>
</file>

<file path=word/ink/ink3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10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92 502,'-25'0'238,"0"2"-65,8 5-111,6 3-20,2 0-11,6 0-14,2-2-3,6 0-4,7-1 2,2-7 8,5-3 9,6-12 13,-1-5 0,9-6-3,-7-7-4,-4 0-5,-2 2-2,-14-2-2,-1 7-2,-7 10-9,-6 2-4,-10 10-17,-1 4-20,-16 7-20,-1 6-11,1 10-40,0-1 442,18 1-272</inkml:trace>
</inkml:ink>
</file>

<file path=word/ink/ink3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9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52 277,'0'15'180,"2"3"7,0-1-87,2-3-43,-2-7 1,3-3 23,2-2 12,-1-2 5,4-2-5,0-7-18,-2-8-10,3-2-22,-6-8-10,-3-4-18,-5-1-6,-8-1-2,-1 8 1,-5 5-6,5 8-5,-4 10-11,2 6-8,-1 16 0,-2 3 1,8 7 0,2-2-3,7-5-12,3-5-13,6-10-43,0-4-15,7-13 64</inkml:trace>
</inkml:ink>
</file>

<file path=word/ink/ink3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9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0 511,'1'10'264,"1"7"-7,-2 9-202,-3 5 3,-8 9-10,-1 2-15,-6 4-12,-7-5-1,0-5-3,-4-7 2,6-8 3,3-11 4,5-9-4,2-6-3,3-16-11,1-6-14,4-18-24,3-4-11,4-8-7,3 5 2,5 11 13,-1 11 9,5 19 8,2 11 3,-2 11 8,7 11 3,1 10 13,1 7 6,5 9 1,3-1-3,-1 0-7,0-5-8,-5-8-31,-9-8-29,-3-11 36</inkml:trace>
</inkml:ink>
</file>

<file path=word/ink/ink3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8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78 613,'-45'95'219,"53"-51"-196,-2-5 5,10-11 9,3-5-1,2-14 11,5-2 3,-4-16 6,2-5-2,0-15-9,-2-11-10,-5-6-15,-1-3-8,-9-3-10,-5 3-3,-9 2-9,-6 4-2,-4 16 3,0 9 3,-5 19-6,3 13 0,-7 18-1,0 12-1,9 20 11,-4 4 0,12 5 8,4 0 8,5-8 10,7-7 4,3-8-8,4-4 0,1-4-15,1-2-5,-4-13-15,3-5-13,-1-19-46,2-8 113,9-24-40</inkml:trace>
</inkml:ink>
</file>

<file path=word/ink/ink3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8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3 444,'11'-3'191,"10"0"-62,9-6-115,10 0 1,0-1-2,0-1-3,-3 4-2,-9-3-1,-4 2-1,-4 5-11,-4 2-9,-3 4-15,-4 3-4,-5 5 1,-3 3 16,-2 10 42,-3 6 16,0 8 25,0 0-2,0 1-23,5 0-12,5-9-46,1-6-117,8-5 93</inkml:trace>
</inkml:ink>
</file>

<file path=word/ink/ink3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8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173 752,'-5'-3'258,"-3"14"-253,-6 8-9,-16 18-8,-4 9-2,-1 10 9,9 6 2,17-8 4,9-7 2,14-11 1,6-12 0,10-13 6,3-5 3,-2-19 11,1-4-2,-4-15-1,-1-3-7,-2-4-4,-5-4-3,-12 4-1,-7 3 2,-11 7-3,-9 2-2,-7 7-3,-3 3 0,-2 4-1,-2 0-1,10 5-7,3 0-4,7-1-9,13 2-1,12-8 2,7-3 5,16-8 11,1 1 3,5-4 5,2 5 1,3 6-4,0 5 2,-1 9-1,-10 3-1,-10 6 0,-5 5-3,-13 9-4,4 11 1,-9 11 6,-2 8 6,-3 8 14,-10 0 5,4 6-6,-3 0 3,-2-4-8,13 0-3,-2-14-3,6-10 0,6-13-2,-2-6-3,2-12-6,-1-4-9,8-7-23,-6-12-26,1-5 41</inkml:trace>
</inkml:ink>
</file>

<file path=word/ink/ink3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7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0 614,'6'11'252,"1"14"-158,0 6-6,-3 15-25,-4 2-12,-7 3-14,-6-1-8,-3 5-7,-2-3-2,-4-4 3,2-7 4,-3-19 10,-1-7 4,2-14-7,3-1-1,4-11-14,4-3-8,-2-12-13,8-2-11,3-5-8,1-2-1,13 6 7,0 5 4,7 8 8,3 7 1,5 9-3,2 4 2,3 8-11,0 5-17,7 6-39,9 1-37,12 0 64</inkml:trace>
</inkml:ink>
</file>

<file path=word/ink/ink3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7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3,'5'35'262,"1"4"-185,4 14-7,-2 2-11,-3-3-39,1 2-8,-3-12-5,2-9-1,-1-11 2,-1-8-8,0-10-37,0-3-38,7-9 45</inkml:trace>
</inkml:ink>
</file>

<file path=word/ink/ink3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6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615 372,'5'33'160,"-2"8"-100,-3 9-15,-2 5-17,7 8-14,2-1-8,6-10 6,2-9 8,1-20 32,5-6 17,2-11 16,2-3-1,-3-6-17,-3-8-15,-6-7-13,-10-6-10,-9-16-14,-10-4-7,-13-12-20,-4-3-8,-4-3-4,2-3 5,-1-7 12,5 1 7,6 4 3,6 6 6,8 8-4,5 6 2,9 2-4,6-1-2,8 2 0,4 0 0,3 7-2,3 1-6,4 10-31,-1 5-9,3 10 24</inkml:trace>
</inkml:ink>
</file>

<file path=word/ink/ink3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6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8 904,'-7'-6'320,"3"3"-305,2 5 7,-2 3-60,-1 3-41,2 5 51</inkml:trace>
</inkml:ink>
</file>

<file path=word/ink/ink3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3:06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692,'45'-23'250,"-45"37"-201,1 6-5,-1 12-4,4 13 0,1 9-13,-2 2-8,5 4-10,-4-7-3,-4-15-10,2-7-12,-5-17-47,1-4 76,-2-10-2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7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1 653,'-2'0'207,"-7"16"-209</inkml:trace>
</inkml:ink>
</file>

<file path=word/ink/ink3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0:35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830,'-2'2'283,"5"2"-280,2 0-31,7 6-48,4-7 46</inkml:trace>
</inkml:ink>
</file>

<file path=word/ink/ink3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8.4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413 567,'-15'-54'249,"6"7"-127,9 7-13,9 4-25,12 6-4,10-2 6,7-2 4,20 0 3,10 0-5,6 4-22,1 7-9,-10 11-22,-16 5-4,-10 12-22,-12 6-5,-18 11-4,-9 8-3,-23 12 8,-11 9-3,-22 15-13,-12 5-10,-11 7-19,-1-2-6,14-16-7,17-9-2,23-27-7,11-6-5,14-14 8,5-1 10,12-8 27,7-9 11,17-4 23,10 2 8,18 10 5,0 6 5,-1 21-6,-9 5-8,-12 17-4,-5 10-1,-9 5 8,-5 0 7,-9-5 10,-2-6 5,-5-11-3,0-2-3,-3-9-5,3-4-8,4-3-7,3-5 1,1-6-6,1-4 0,-3-8 1,2-2 2,3-8-1,-2-2 0,-3-5-6,-3 1-12,-3 1-37,-2-1-24,-1 1-50,-3-4-13,5 5 83</inkml:trace>
</inkml:ink>
</file>

<file path=word/ink/ink3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7.9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5-3 760,'2'-1'265,"-4"22"-222,-2 13 14,-12 29 24,-3 15 4,-2 23-25,3 9-11,2 7-24,1-2-7,2-8-7,4-4-2,1-25-4,4-11-5,2-23-18,2-8-15,0-14-22,0-6-14,3-15-37,0-11-91,-2-24 133</inkml:trace>
</inkml:ink>
</file>

<file path=word/ink/ink3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7.7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-4 876,'-2'-5'328,"-4"6"-259,7 11-8,-9 20-9,3 20 1,3 35-7,-7 12-1,-4 7-12,1-4-13,-3-10-7,6-8-5,5-15-19,-2-13-13,7-17-38,1-10-20,3-14-35,2-6 149,5-15-36</inkml:trace>
</inkml:ink>
</file>

<file path=word/ink/ink3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7.4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5 769,'3'11'279,"12"-4"-237,4-6-13,12-8-8,8-1-7,10-8-13,4-1-11,-4-6-41,-3-8-41,-2-1 57</inkml:trace>
</inkml:ink>
</file>

<file path=word/ink/ink3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7.2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6 83 808,'-32'-30'306,"30"14"-238,0 6-16,-3-3-13,-4 6-20,-5-1-8,-8 8-4,-1 13 6,-10 19-4,2 10 2,-7 16-4,-2 2-3,3 3 3,4-1-3,13-11-2,5-8-2,20-10-16,-2-10-9,10-9-16,6-5-6,-4-12-10,6-2-16,1-10 51</inkml:trace>
</inkml:ink>
</file>

<file path=word/ink/ink3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6.7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43 754,'-14'-38'318,"7"33"-206,5 14-42,5 37-17,-2 22-2,-2 35 13,1 21 1,-4 12-24,3 1-2,-1 3-7,-2-8-5,-1-13-11,-1-7-17,0-25-47,-2-15-18,3-26-27,3-10-11,1-26-109,5-9 143</inkml:trace>
</inkml:ink>
</file>

<file path=word/ink/ink3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6.4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5 655,'49'1'283,"-51"5"-121,1 3-97,4 3-2,-3-2-4,3 1-8,-2 1-7,2 3 3,2-2-8,0-1-3,5 1-7,1-5-9,2-5-6,4-2-5,1-9 0,5 0-3,4-6-2,3-2 0,-3-6-2,-1-6 1,-1-4 0,-6 4 3,-1 5-1,-3 7 2,-6 10-6,2 7-1,-2 19-2,0 7-2,0 18-12,-7-6-7,-1 0-29,-3-6-14,-5-12-14,5 3-6,-5-13-30,-1-3-125,-2-7 167</inkml:trace>
</inkml:ink>
</file>

<file path=word/ink/ink3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6.0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 0 845,'-5'42'311,"0"13"-261,3 8-15,-1-7-73,0-7 116,4-12-71</inkml:trace>
</inkml:ink>
</file>

<file path=word/ink/ink3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5.8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0 438 820,'-10'-6'303,"2"-10"-254,-3-2-8,6-16-18,-2-7-1,8-6 6,8-6 7,0-5 4,8 3 0,0 9-5,-2 8-5,1 20-7,-2 10-6,8 26-6,-6 26-1,-9-22-5,2 0 1,14 98 0,-3 14-1,-9 9 0,-8-58 1,0-21-1,-1-12-3,1-21 2,4-9-3,-2-11-6,1-7-1,4-8 0,-8-8 6,-2-19 5,-2-7 4,-14-14 0,-4-3 0,-5 11 8,0 12 2,-5 23-4,-1 14-1,1 30-19,-9 9-16,6 15-32,4 2-25,6-13-41,10-6 69</inkml:trace>
</inkml:ink>
</file>

<file path=word/ink/ink3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39:39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40:18.9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3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28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62 434,'-47'-3'203,"26"6"-75,3 3-75,2 0-9,2-2-9,2-1-2,2-4 8,1-1 9,4 2 9,2-2-1,1 2-14,2-1-7,0 0-22,0 1-6,0-1-6,0 1-4,14 1 0,33 8 1,-12-2-1,12 0 1,21-7 6,6-2-3,8-7 0,0 1 1,4-4-3,4 2 2,-7-1 2,-4-3 0,-20 3-2,-7 1 2,-4 4-2,-2 3 0,-15 2 1,0 1 0,-15 1 3,-1 1 3,-2 2 5,-9-3 2,-2 2-3,-5-3 2,-2 0 3,1 0 2,2 1 1,0 1-4,1-2-9,0 0-5,0 0-4,0 0-8,0 0-20,0 0-13,1 0-37,-1 0-24,0 0 64</inkml:trace>
</inkml:ink>
</file>

<file path=word/ink/ink3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20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10 730,'32'-11'279,"-37"35"-201,1 22-14,-2 13 3,-5 18-17,-3 10-11,-3 12-11,-3 2-4,0-5 9,0-8 3,3-18 13,0-8 3,6-14-4,-1-12-2,5-12-21,3-8-5,-1-13-21,3 5-20,0-11-33,1-4-25,2-10-41,1-8-19,5-11 89</inkml:trace>
</inkml:ink>
</file>

<file path=word/ink/ink3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19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1 683,'2'1'274,"5"2"-153,3 1-84,8 0-14,-2 0 3,4-5 1,3-5-4,3-5 0,1-6-2,5 1 1,3 0-1,6 2-5,0 1-1,-3 3-8,-3 1-1,-11 1-2,0 3 1,-4 4-12,-5 1-11,-1 7-33,-5-1-25,-6 1 212,-1 6-123</inkml:trace>
</inkml:ink>
</file>

<file path=word/ink/ink3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19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108 777,'-71'-13'300,"63"13"-233,-2 3-20,2 0-13,2 0-22,2 2 1,4 1-2,5 2-2,6-1 12,5 0 3,7-3 8,6-3 0,7-6-9,6-2-8,14-5-7,1-3-4,2 1-1,-5-1 1,-17 0-1,-3 2-3,-9 2-18,-1 0-11,-7-1-33,-3 3-23,-11 6 55</inkml:trace>
</inkml:ink>
</file>

<file path=word/ink/ink3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18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92 822,'-16'2'298,"10"-2"-266,6-1-11,11-2-22,8 3-5,20-2 1,9-4 3,27-1 1,10 3 2,15-1 3,14-3-1,1-2 3,5-5-3,19-6 6,-4 0 7,16 0 0,5-1 3,-10 2-7,8 0-6,-17 1-4,2 1 0,4 1 1,-12 3 0,-2 2 1,-6 1-2,-18 7-2,-10 0 2,-17 3 0,-9 5 0,-10 3 7,-6 1 3,-4 8 3,-6 2 3,-19 2-3,0 5-3,-9 8-4,-6 7-2,0 25-1,-1 15-2,-4 33-3,3 21-6,-2 15-9,-2 8-1,0-7 3,-2-14 4,-1-5 11,-2-15 7,-2-12 9,0-10 4,0-26 2,0-10-7,-1-17-11,2-10-10,2-16-40,-5-10-26,3-26 41</inkml:trace>
</inkml:ink>
</file>

<file path=word/ink/ink3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18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553,'-1'-4'193,"4"4"-169,0 2 8,-2-2 3,-1 0 4,-1 0-2,0 0 2,1 13-3,6 64 7,-3-17 5,3 26-12,0 13 0,0 16-13,0 7-8,-2 10-8,0-4-5,-3-10-9,2-4-3,-5-15 2,-2-6-2,0-7 9,-3-8 1,3-18 2,4-6 2,3-16-2,3-5-3,3-11-3,2-4 0,6-12-3,7-1 3,9-7-1,8-9 3,6-3 2,3-3 1,0-3 0,2 4 1,1-2 3,2-3-1,19 6 1,3-2 1,4 0-1,-1 3 0,5 0-1,0 2-3,7 7 1,1 0 0,0-2 0,2 2 1,-2-8-3,2-1 0,3 4 3,-4-7-1,0 8 0,-4-2-2,-12 6-1,3 4 1,-3 0 4,-5 4 2,-14-1 1,-10-2 1,-14 0-3,-4 3 2,-9-3-2,-6 1-3,-4 3 1,-8-4-2,-3 0 4,-2-3 1,0 2-13,1 1-13,-5-6-43,-38-37-62,23 14 82</inkml:trace>
</inkml:ink>
</file>

<file path=word/ink/ink3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2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230 475,'-24'-18'224,"7"4"-90,2-2-21,6 5-47,1 0-12,2 7-17,1-1-4,5 9-11,-1 7-9,2 24-12,0 14-2,-1 16 1,-2 10 2,5 8 2,0 1-2,5 0 1,2-11 0,-6-20 0,0-7 1,-6-19 2,-1-4 2,-2-8 3,-1-3 4,1-8-1,-1-4-1,-2-15-5,2-6-3,6-18-5,1-13-1,6-24 1,2-11 0,-1-9 0,0 1 1,2 8-1,-1 5 1,-4 13 1,-1 6 0,-3 22 1,-3 9-2,0 14 2,-1 6-4,-3 4 1,3 6-1,0 2-2,2 2 2,1-2-4,0 4 3,1 24-1,11 55 2,3-13 0,4 5-1,12 4 2,3-1 0,9 0 0,1 2 1,-7-7-1,2-3 0,-9-20 2,-1-4-2,-4-9 2,-6-6-3,-6-6-14,-4-4-9,-6-7-34,-2-4 16,-10-15 20</inkml:trace>
</inkml:ink>
</file>

<file path=word/ink/ink3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21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719,'11'7'242,"6"5"-231,4-4-9,5 2-2,0-5 3,4-2 1,6-4 1,4-1 4,6-3 2,-2-4 5,5 0 3,-1-3-1,-6-1-2,-4 2-5,-7 1-4,-4 2-1,-6 5-1,-4-2-1,-5 7 1,-2 3 2,-2 4-4,-2 2-2,-3 8 0,0 6-1,-3 17 1,2 9 2,-3 11 0,0 15-1,2 19 1,1 6 0,3 12-1,0-8 1,5-3-1,0-4 0,3-9 2,-2 0 2,-4-7 3,0-4 1,-6-4-1,-3-5-1,-5-10-2,-8-6-1,-5-7-1,5 0-1,-4-9-14,4-9-7,9-8-34,-3-10 4,8-14 29</inkml:trace>
</inkml:ink>
</file>

<file path=word/ink/ink3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21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-1 598,'0'-1'229,"4"3"-153,-1 25-72,24 52 1,-25-19 0,-2 16 2,-1 14 1,-2 21-2,-2 6 1,2 10-1,0-6-1,2-13 3,1-8 2,-6-13 3,-3-7 0,1-9 3,-1-4 0,-3-14-2,4-6 1,-6-18-7,1-5-3,5-9-2,6-4-2,5-2-1,4-3-1,9-2-3,0-3-3,8-8 4,5-3-1,6-3 5,2 1 4,10 1-3,2 1 3,10-1-3,5 2-2,-6-1 2,0 0-2,-5 1 3,-1-2 0,8 6 1,-5-2 6,-3 6 0,-8 4-1,-15-2 0,0 6-5,-12 0-3,-2-3 3,-2 3-3,-2-2-4,-3-2-15,-3-1-17,-4-4 83,-3-2-48</inkml:trace>
</inkml:ink>
</file>

<file path=word/ink/ink3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3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 786,'-1'-1'267,"1"0"-239,28-3-4,54 4 3,-23 4-1,11-7-16,2 2-10,-5-2-12,-7-1-11,-12 0-15,0 2-7,-4 2-52,3 3 66</inkml:trace>
</inkml:ink>
</file>

<file path=word/ink/ink3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01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33 322,'-2'-12'177,"1"1"-29,-1 0-13,1 5-44,1 1-19,-3 1-29,5 6-10,-4-3-14,2 1-6,0 0-10,0 0-4,10 19-2,19 50 0,-14-8 1,-1 12 1,-1 22 0,-2 5 0,-2 9-8,-1 3-7,-1-2-17,-2-5-5,-7-5 12,-1-9 7,-4-11 19,1-4 6,5-20 0,-1-9-2,2-17 1,0-7-2,7-7-5,1-4-1,4-4-3,5-2 1,2-3 4,5 1 1,11-4 4,6 3 1,8-3 7,1 0 2,-1 0 3,-2-4-1,2 1-2,0-3 0,3-3 4,3 0 3,-9-5 1,-5 0-2,-15 0-4,-7 0-4,-10 6-4,-5 5-2,0-1-1,11-11 0,-4 2-2,-2-1 1,-9 5 1,3 2 2,-2-8 3,-1 1-1,2-4-1,-1-7-1,-1-3-4,2 0 1,-3-10 2,-3 0 3,-3 2 0,1-4 1,-2-5-3,-1-4-3,1-7 0,-1-6 0,3-4 0,0 3-3,3-1 1,-3 1-1,3 4-3,-1 0 3,5 5-1,0 1-1,2 4 2,1 4 0,-3-1-1,2 0 3,-4-2-3,-3-1-1,-1 4 3,-1 5-2,-1 11 2,2 7 0,-5 8 1,3 2 1,-3 4 0,0 3 0,4 2-4,-7 3 0,1 4-1,4-1 0,-6 3 1,7 0 2,-1-1 2,-8 0-1,-2-1 1,-6 1-3,-6-3 2,1-1 2,-4-2 5,0-3 2,-1 1-4,-6-2-2,-5 2-5,-5-2-1,-1 4-1,3 2-2,8 2 0,5 2 0,3 0-1,3 1-4,4 3-7,-3-2 1,6 2 2,3-2 3,8-4 0,7 2-13,4 0-43,7 2-26,1-1 51</inkml:trace>
</inkml:ink>
</file>

<file path=word/ink/ink3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2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84 652,'-13'-9'258,"5"7"-179,0 0-12,-4 1-35,-4-2-6,2 2-3,6 1 1,0-2 2,9 4-3,3-2-13,7-1-3,13-5-5,1-2-2,9-5 7,0 0 2,2 2-1,4 1-1,-1 7-2,1 2-2,-4 4-1,-1 6 0,-5 2-5,-8 3-4,-8 6-11,-8 3-5,-22 9 1,-4 6 0,-14 5 8,-3 1 1,-5-1 7,1-1 0,3-6 6,4-8 4,12-6-1,1-9 0,11-5-3,0-2 0,4-6 0,0 2-1,5-3-7,0 1 0,3-6 0,9-1 1,7-2 6,7 2 1,6 2 0,2 4 0,6 7 0,2 5-1,10 11-2,-2 4 0,-9 5-3,-5 2 0,-21 1-2,-6 4 2,-15 1 17,-8-1 12,-18 3 11,-4-2 6,-8-4-4,-1-4 0,-1-7 5,1-8 3,6-6-5,3-6-9,7-6-16,2-5-9,0-3-13,3-1-8,8 1-23,5 0-17,17 1-50,6 1 84,4 3-4</inkml:trace>
</inkml:ink>
</file>

<file path=word/ink/ink3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1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6,'-1'-6'247,"-2"5"-65,2 1-133,7 8-9,7 9-5,1 20 5,11 16 0,-12 11-11,0 7-10,1 4-9,-13-5-2,7 2-3,-9-6 1,-3-9 0,3-6-1,-4-16-10,3-4-15,2-11-43,-2-6-33,-2-8 58</inkml:trace>
</inkml:ink>
</file>

<file path=word/ink/ink3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1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8 631,'-1'0'224,"1"0"-192,0-1-11,2 0-16,25-7 2,35-39-1,-17 26 1,5 6 2,-1-3-1,-1 5 1,-8 1 0,-11 5-3,-2 2 1,-9 4-2,-3 2 0,-2 3-9,-3-1-13,-5 4-63,-2 3 55</inkml:trace>
</inkml:ink>
</file>

<file path=word/ink/ink3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0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58 598,'-15'-6'229,"5"-2"-174,6-2-14,7-1-16,7-3-10,10-8-4,12 0-1,10-6-2,-3-1 4,8 1 0,0 2-3,9 3 0,7 7-3,1 6-3,-3 3 0,-15 9 1,-9 1-1,-10 10-3,-7 4 0,-16 9-2,-3 5 1,-18 14 1,-6 4 0,-9 8-9,-8 5-4,-5-4-5,-1-2 1,-2-17 9,9-6 5,10-14 7,7-6 4,8-8 2,5-3 1,3-3 1,3-4-3,10-8-5,3-5-1,8-8-4,7-1 1,11 3 1,5 3 0,7 6 1,1 7-1,-4 8 0,-2 9-4,-2 17-8,0 4-1,-3 10-3,-2 2 3,-7 4 8,-11-9 2,-17 5 12,-11 3 12,-25-3 23,-8 10 9,-13-1 0,-7-5-6,-14-7-13,-1-6-3,-1-15-11,3-3-3,20-11-19,0-5-14,4-11-35,-1-4-26,2-5 48</inkml:trace>
</inkml:ink>
</file>

<file path=word/ink/ink3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0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8 507,'-4'-6'221,"3"0"-108,0 3-26,1 0-19,0 3-4,0 0-23,0 0-12,0 0-22,0 1-4,6 27 4,7 49 5,-3-13 3,-1 5-1,3-2-3,-2-2-3,1-11-4,1-5-1,-2-9-1,-2-7-1,-3-2 3,0-4-2,-5-9-2,0 0-4,-1-11-22,-1-2-11,2-5-45,-2-2 49</inkml:trace>
</inkml:ink>
</file>

<file path=word/ink/ink3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20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09 268,'-4'0'164,"0"-2"-30,7 4-78,-3-4-26,0 1-6,0 0 19,14 0 22,42 0 8,-14-5-13,8-3-10,21-3-23,4-2-6,4-2-12,2 3-3,8-7-2,2-1 0,-3-1-1,1 1 0,-5 4 1,1 5-2,-1 5-2,-8 0 1,-13 5 1,-5 1-1,-1 1 2,3 4 0,-14 1 0,-7 1 0,-17 1 1,-7-2 0,-6 0-1,-2-1 3,-1 0 3,-6-2 8,-5 1 14,1-1 5,-3 1-2,1 2-10,1 4-12,0 2-10,-1 4-1,0 4 0,2 12-2,0 4 1,0 13-1,4 14 1,-5 7 1,3 7 1,2 1-1,0-6 2,2-9 1,2-7-3,-3-5 0,1-3-1,-2-10 3,-1-2 2,-1-13 1,1-2-2,-3-6-4,-1-6 1,2-4-4,-1-3-6,1-2-20,0-4-27,7 1 37</inkml:trace>
</inkml:ink>
</file>

<file path=word/ink/ink3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9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2 552,'-1'-4'231,"-3"1"-135,4-1-26,-1 3-24,1 1-11,0 0-19,0 0-6,0 11-9,3 45-1,-5-10 1,-3 9 3,-1 16 3,-3 9-3,1 7 1,-1-1 0,-4-7 1,1-7-1,-1-13 1,3-2 0,3-17-4,1-10 0,7-9 1,3-7-3,10-10 0,2 2 0,8-9 0,7-7 2,18 0-2,7-3 3,18 3-1,0-2 0,-6-3 2,-1 1 2,3-1-1,5 1 0,1 1-3,-2 0-2,-5 5 2,-4 1-1,7 4 5,-3-2 1,-8 0-3,-6 0 2,-10 0-6,-1 4 0,-5-4 1,-1 2-1,-3 0-2,-3-1-3,-1 3-8,-8-2-2,-10 0-19,-4-1-17,-11-4 33</inkml:trace>
</inkml:ink>
</file>

<file path=word/ink/ink3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7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12 166,'-50'-27'50,"39"24"-67,4 1-14,1 0-3,-4 1 12,10 2 49,-6-1 26,6 0 36,-5-1 8,-2-1-9,7 3-10,-8 1-22,0 0-9,1 5-22,-4 0-7,-2 5-11,1 1-5,-3 6-3,0 4-2,4 7-5,-2 4-1,2 6 0,3 3 4,1 2 2,2 2 4,5-2 5,0-3 0,9-1 1,3-6-1,7-8 0,5-3 2,13-10 7,3-6 6,5-12 3,2-6 3,-4-13 2,-1-5-1,-3-7-3,0-5-2,-1-2-5,-7-4 1,-3-2 3,-3 2 5,-17-4 6,-1 2-2,-14 3-6,-8-2-3,-4 10-8,-8 4-1,-5 8 0,-1 10-3,-10 4-7,0 8-3,-4 12-6,-10 4-6,2 14-21,0 3-28,8 13 36</inkml:trace>
</inkml:ink>
</file>

<file path=word/ink/ink3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03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4 145 570,'14'-42'219,"-33"44"-157,-4-1-16,-12-1-20,0 0-10,-5-1-7,-1-2-1,6-1 5,-3-3 9,2 0 17,-4-4 4,-4 1 2,-9-1-9,-4-1-17,1 2-4,2-1-11,6 1-3,-5 4-5,-2 4-6,-10 3-5,2 3-3,4 3-3,5 7-1,10 0-4,3 4 0,0 0-1,2-3 0,-2-1 10,1-1 4,12 0 11,2-7 7,12 1 5,4-3-1,4 0-3,3 0-3,3 2-2,-2-1-2,2 2-1,4 5 1,-4 2-1,7 6 2,-3 7-3,-2 3 0,5 12-1,-4-2-1,2 8 3,7 6 1,-3-3 1,-1 2 0,-3-2 2,-5-5-1,3-2 2,2-4 0,5-9 2,1-4-1,-3-9-1,5-5-2,4-2-2,2-8-1,9-1 1,-2-4 2,3-8 2,3 1 3,5-8 1,5 3-3,15 1-1,7 2-1,2 6 0,2-3-1,-10 0 3,-3-1-2,9 0 1,0 2 0,-1 0-1,-4-2 1,-15-3-2,-4 2 1,-6 2 0,1 1 1,1 4-2,3 3 1,1 0 1,-6-1 0,-5 2-1,-7-1 0,-5-1-1,-2 2 0,-7-1 5,0 0 3,-7 0 7,1-1 9,-1 0 6,-2 0 2,0 0-5,1 0-5,0 0-13,-1 0-2,1-6-4,-3-37-2,3 21-2,0-3 2,-3-5 2,0-4 2,0-9 4,-1 1 2,3-2-3,-4-1 1,0 3-2,1 1-3,-4 5 0,0 2 0,0 7 1,-4 2 0,-2 6 2,0 5 1,1 7-1,-1 3-2,1 4-2,4 0-3,-2 1-13,4-2-10,9 6-26,0 1-14,6 2-27,3 0-220,5-9 219</inkml:trace>
</inkml:ink>
</file>

<file path=word/ink/ink3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02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67 613,'-7'5'239,"-1"-1"-169,1 3-20,0 3-26,-5-2-10,2 7-7,-4 1-2,-3 4-1,0 4-1,-1 7-1,1 7 0,3 5-2,3 4 1,0 0-1,4-1 2,7-4-2,6 1 0,9-8-4,4-4-4,5-7 0,3-12-1,7-5 4,2-9 1,10-12 2,11-3 5,0-16 7,1-4 3,-8-9 7,-11-2 0,-8-5-3,-5-1 1,-8 1 4,-6 1 3,-10 6 11,-4 3 5,-11 9 5,-6 0-1,-5 13-11,-4 3-9,-18 6-15,-4 7-9,-12 9-16,-6 4-9,7 12-16,5 3-7,5 6-20,-1 3-14,-6-1 50</inkml:trace>
</inkml:ink>
</file>

<file path=word/ink/ink3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9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94,'34'56'57,"-32"-52"-68,4 6-2,-2-4 4,2 3 2,1 2-38,-7-7 32</inkml:trace>
</inkml:ink>
</file>

<file path=word/ink/ink3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43:43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5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8 850,'19'3'307,"14"-3"-243,9-6-27,13-2 1,2-5-7,20-5-20,5 2 0,1-2-25,2 2-14,-6 2-29,1 2-24,-9 2 54</inkml:trace>
</inkml:ink>
</file>

<file path=word/ink/ink3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5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88 565,'-14'12'209,"6"6"-170,2 13-3,-1 19 2,1 12 5,1 26 12,-2 9 2,0 13-5,1 4-7,-3-7-18,0-2-3,2-15-5,1-11 0,2-18-2,0-11-3,3-20-5,-2-9-3,1-21-6,0-13-1,0-24-3,-2-19-1,2-23 4,1-10-3,-1-15-1,3-5-4,0-10-1,4 3 2,-1 6 4,0 8 4,2 20 0,-2 10 1,0 21 3,0 10-1,-1 20 6,2 9 1,2 12-1,4 5 1,3 13-2,3 4 0,10 21 5,4 11 1,3 20 4,4 11-2,-6 7-2,-2 1-4,-2-1-4,0-4-2,-3-4-3,-1-4-7,0-14-26,-3-10-14,-5-18-40,-5-9-20,-12-17 70</inkml:trace>
</inkml:ink>
</file>

<file path=word/ink/ink3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4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36 595,'-12'-20'224,"13"-1"-177,16-6-9,16 0-6,8-4 13,5 2 2,5 5 9,2 3-6,12 5-17,1 3-7,-4 9-10,-5 4-4,-18 10-6,-6 3 2,-12 11-4,-9 3 0,-17 14 3,-10 9-3,-16 14 1,-6 8-4,-17-1-13,-5-1-1,0-10-3,4-12 0,20-13 5,9-9 2,14-20-9,6-1-11,11-11-1,6-4 0,11-4 13,8-1 15,14 3 12,7 4 3,10 10 1,0 6-1,-4 10-7,-1 5 0,2 8-1,-1 4 1,-13 0 2,-9 4 1,-23-1 7,-13 1 5,-17 2 14,-15-3 3,-14 1 8,-5 0 1,-6-3-8,2-1-3,-11-8-17,-8-6-5,0-8-5,2-4-3,13-10 1,14-1-8,6-7-41,11-5-24,6-6 38</inkml:trace>
</inkml:ink>
</file>

<file path=word/ink/ink3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4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565,'1'0'275,"7"13"-43,3 11-168,4 26-25,1 11 1,1 21-15,-4 4-9,-1 1-8,0 3-3,-4-7 2,-1-6-4,-2-12-3,-6-12-8,-1-12-25,-2-9-13,-3-17-51,-1-8 8,-3-23 53</inkml:trace>
</inkml:ink>
</file>

<file path=word/ink/ink3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13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577,'-31'26'282,"18"-27"-114,12 1-56,-6-1-21,1-1-37,10 4-16,2 1-21,1 3-6,9 5-5,3 4 6,5 2-3,6 5 0,13 7-3,4 2-2,18 6-1,6 2 1,2 1-3,-2-3 0,1-4-1,5-4 2,3-8-1,-1-6 1,-7-9-1,-8-2-1,-2-4 1,-1-3 0,-7 0 1,-3-1 0,-16 1 0,-9 2 0,-7 3 0,-6 0 0,-2 2 4,-3 2-2,-6-5 1,-2 0-4,-3 0-18,2-2-19,0 1-43,0 0 10,-2 0 38</inkml:trace>
</inkml:ink>
</file>

<file path=word/ink/ink3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2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3 786,'28'-10'282,"-33"8"-237,2-1-11,2 3 2,-3 2-2,1 5-2,-2 10-4,2 19-12,1 17-1,2 23 7,3 8 2,4 10 3,2 1-5,2-5-7,0 0-5,5-12-7,-4-8 1,-1-16 1,-5-9 2,-2-12 3,1-3 0,-3-11-1,0-2 0,-2-12-4,1-3-2,-2-1-9,-1-1-9,1-1-23,0 0-17,1 0-36,-1 0-32,0 0 76</inkml:trace>
</inkml:ink>
</file>

<file path=word/ink/ink3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49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6 41 577,'22'-42'288,"-21"43"-67,-3-1-141,0 2-14,1-2-8,0 0-4,0 0-8,-18 6-8,-34 18-22,19-9-8,-13 5-7,-9 1-1,-14 3-3,-1 2 2,0 4 1,5-3 2,12 4 3,3-2-2,-6-7-2,6 3-1,3 0-1,1-2 3,19 6 0,0-3 2,9-7-3,7 2-1,5-6-2,2 0-3,6-3-1,0-4-1,3-3-3,-1-5-3,1 0-21,3 0-11,4-5-37,4 2-28,0-3 73</inkml:trace>
</inkml:ink>
</file>

<file path=word/ink/ink3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50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0 1126 828,'4'48'301,"4"12"-221,0 26-72,6 17 3,3 11-1,-6 5-3,3 1-4,-8-13-2,-4-18 5,4-13 13,-10-14 16,2-2 9,0-8 2,3 5-7,7-15-10,2-4-6,7-9-6,4-6-6,16-2-6,8-2-2,24-4-1,13-2-2,15-8 0,16-2-7,18-5-3,-2-2 0,22 3-2,-1-2 3,-3 4 4,9 1 1,-3 1 4,7 2 0,7-1 1,7-2 1,13 1-3,5-4 2,13-3 2,8-2-1,11-6 1,1 1-1,9-3-2,-17-3 1,14 2 0,0-2 2,-2 1 6,21 5-1,-7-2 2,7 2-1,6-3-4,-5 1-1,9 2 0,8 1-1,7 1 0,2-4-2,2-7 0,-6-2 0,-1-1-1,2-3 3,-5-1 10,-12-2 2,-21 3 5,7 3 3,-20 0 2,6 0 0,-4 0-3,-16-1-6,-14-1-16,-16-1 1,-18-4-5,-21-1 2,-19 0 0,-9 0-4,-30-4 6,-8 1-2,-28-5-1,-12 2 1,-11-4 3,-7-1 0,-2-5 4,-1-5-3,-1-1-1,0-7 1,-4-3-2,2-2 4,-3-8-3,-2-2 0,-2-8 0,-5-3-2,-8-2 1,0-3 0,-8 2 3,0 2 3,-3 4 2,-1 2-2,-1 5 0,0 5-3,1 10 4,-2 5 4,0 15 11,0 5 3,0 12-5,2 3-7,2 10-18,0 3-5,1 4 0,0 4 2,-5 0 8,-1 3-1,-8 3 2,-7 3 0,-14 2 11,-9 1 1,-25 0 6,-8 2 3,-28 1-8,-10 0 0,-18 6-7,-16-1-5,-17 6-3,-13 3-10,-25-1-5,-1 3-5,-24-1-6,-3-1 4,-12 2-2,-10-2 7,-3-4 2,2 0 3,0-3-6,8-2 1,-9-2-3,-4 0 3,-6-1 7,-17 0-1,-2 3 6,0-2 0,-2 1 12,3-1 13,5 2 13,-3-2 7,0-1 6,8 4-13,0-1 2,1 2-1,9 3-6,0-2 3,8 1 1,6-2 2,14 0 7,4-4 4,17-1-1,13 2 0,18-6-8,13-3-1,33-4-5,12-6-4,27-4-9,18-2-5,22-2-4,13 2-7,20 0-14,7-1-16,14 3-52,3-1-44,12 4-83,6 2 124</inkml:trace>
</inkml:ink>
</file>

<file path=word/ink/ink3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27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921,'-4'9'337,"6"23"-254,3 19 9,1 37-7,-5 20-7,-2 32-38,-7 0-35,1 7-81,1-4-35,-1-25-62,7-4-20,0-27 129</inkml:trace>
</inkml:ink>
</file>

<file path=word/ink/ink3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27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79 840,'0'-3'302,"24"-2"-241,12-4-18,26-1-7,7-1-1,12-3-16,5 3-6,10-1-8,-1 0-1,2 4 0,-3 1-1,-5 1 0,-1 1-1,-12-2-2,-2-1-5,-16 0-18,-6-1-18,1 1-43,-13-3-33,-13-4 74</inkml:trace>
</inkml:ink>
</file>

<file path=word/ink/ink3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2:27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07 826,'-15'-2'307,"15"2"-258,7-1-11,10-6-26,11 2-6,18-12 2,18 0 3,15-2-7,5-2 3,14 9-2,4-3-5,1 3 4,5 1-2,3 1-6,-6 1-1,-5 2-8,-5-1-7,-7-1-14,-7 2-19,-12-4-65,-10 4 75</inkml:trace>
</inkml:ink>
</file>

<file path=word/ink/ink3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4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71 589,'-8'-5'270,"-6"-7"-142,9 3-49,1-3-15,10-1-33,3-6 0,8-6 3,10-1 10,7-8 11,9 3-6,9 3-15,-1 1-10,0 11-14,-1 3-5,-15 12-2,-5 4-2,-10 13-8,-8 2-5,-10 13-9,-5 6-6,-14 13-12,-3 7-2,-7 3 2,-5-3 7,-4-6 20,3-10 8,1-16 8,8-5 1,11-12-5,4-2-2,9-7-9,5-6 1,18-8 5,3-4 4,14-1 11,3 1 2,-8 0 3,7 5-4,0 8-5,-1 1 0,2 11-5,-6 6 0,-12 5-1,-4 7 0,-15 9 4,-8 5 1,-15 7 7,-8 2 7,-8-1 18,-3-5 10,0-7 22,3-4 2,-2-11-9,-4-5-4,1-7-20,-5-4-10,1-1-9,9 1-5,5-3-7,8 3 2,8-2-1,1-3-3,6 2-8,-2-3-19,5 0-55,4 4-32,7 0-38,2 0-3,3-1 97</inkml:trace>
</inkml:ink>
</file>

<file path=word/ink/ink3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3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36,'1'13'293,"7"18"-259,4 9-7,9 13-17,3 4 1,0-1-2,3-1-9,-3-8-16,-7-1-5,-2-7-8,-5-4-5,-9-10-18,2-8-23,-9-11 45</inkml:trace>
</inkml:ink>
</file>

<file path=word/ink/ink3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3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4 890,'-1'0'310,"6"-1"-275,7-2-6,10-2-15,-1-6 2,16 0-5,3-4-14,15-2-32,4-1-23,1-2-65,-1 1-28,-15-5 92</inkml:trace>
</inkml:ink>
</file>

<file path=word/ink/ink3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3.2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02 539,'4'6'197,"-1"21"-148,6 18-11,-5 25-17,-4 6-4,-3 9-17,-3-1 0,-5-2 9,4 5 5,-6-11 12,0-11 9,4-22 12,-1-19 6,3-22-8,4-11-8,2-31-20,-1-18-8,1-29-2,-2-10-4,3-8 0,-1-3 0,5 6 4,2 4 4,2 16 5,5 16-2,-2 18-3,1 10 4,-2 20 1,0 0 2,6 21 1,2 13-5,8 17-5,4 12-2,7 17 2,-3 4-3,-4 8-1,4 2-1,-10-2-4,1-5-2,-2-6-16,-9-5-11,-5-6-40,-3 0 448,-5-3-297</inkml:trace>
</inkml:ink>
</file>

<file path=word/ink/ink3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0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38 945,'0'-3'328,"21"1"-297,8-4-15,10-4 1,11-2-1,16-7-7,3-4-11,4-5-39,1-2-23,-8-4-73,4-1-188,9-1 225</inkml:trace>
</inkml:ink>
</file>

<file path=word/ink/ink3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1:50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316 454,'-6'-37'206,"4"5"-116,2 5 11,0 5-10,3 11-15,-2 4-7,2 11-28,1 6-12,-1 26-17,1 16-5,-5 34 6,-4 14 2,-9 3-1,-2 2 8,2-19 8,0-13 4,4-19 4,5-15-5,2-23-10,1-8-6,7-17-11,-3-12-4,3-35-3,3-12-3,-2-32-1,1-12 2,2-2 1,3 0 0,7 18-10,1 8-6,6 25-1,-1 10 5,-4 21 7,0 10 4,2 18-3,7 9-1,1 16 2,4 11 1,-3 23 8,-4 6 4,-2 19 3,-5 4 3,-3 4-5,-2-1-2,-6-8-2,5-2-1,-3-11-5,-2-10-9,-4-14-37,-4-4-24,-9-10 44</inkml:trace>
</inkml:ink>
</file>

<file path=word/ink/ink3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42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94 873,'-4'-4'323,"5"4"-262,0 1-23,5 3-22,-1 4 2,2 3 15,4 6 6,-1 9 15,4 8 7,-1 16 3,-5-8-4,-1 0-11,-4-8-8,-1-20-12,-2-1-1,0-11-3,0-2 2,-3-3-2,3 2-2,0 0-6,0 1-8,0-2-4,12-22-1,27-38-6,-6 17-2,23-16-10,8-6-5,16-18-3,3-10-10,6 1-40,-4 2-28,-1 14 187,-13 0-93</inkml:trace>
</inkml:ink>
</file>

<file path=word/ink/ink3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41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68 792,'40'-47'284,"16"-2"-279,29-12 54,13-5-2,31-7-15,10-13-2,22-13-7,18-11 0,16-15-2,13-5-3,16-8-5,-4-8-5,10-8-6,-4 1-4,-15-6 2,16 7 1,-19 4 3,1 4 2,-10 12 0,-24 4 1,-10 18-3,-20 7-1,-22 20-3,-11 9-3,-31 20-2,-12 8-2,-24 16-3,-15 7 1,-18 6 10,-2 8 10,-10 0 17,0 4 4,-3-1-7,-1 2-9,-4 1-17,-4 2-6,-4 2-6,2 3 2,-5 2-11,5 0-13,-3 3-35,1 2-31,0 10-40,-9 4-12</inkml:trace>
</inkml:ink>
</file>

<file path=word/ink/ink3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4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780,'10'3'347,"9"2"-136,13-2-139,2-3-5,8-4-27,1-1-16,-2-2-17,-5 1-2,-6 1-2,-4 3-1,-6 0 1,-1 3 0,-7 2-1,-1-2 1,-2 3 0,-6-4 0,1 2 0,0 1-2,-5-2-1,5 1-1,-3-2 1,1 1-2,2 2-11,-7-2-9,3 3-36,-4-1-22,1 1 49</inkml:trace>
</inkml:ink>
</file>

<file path=word/ink/ink3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4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212 795,'1'-6'362,"-15"37"-103,-1 17-220,1 8-19,-2 0-7,2-1-14,5-2-26,-4-9-3,5-5-1,2-6 9,1-19 22,1-3 6,4-7-1,1-9 3,2-13-7,0-14-9,3-17-13,1-6-5,-2-10 7,4-4 8,-6-6 14,-1-5 12,1 12 9,0 10 1,3 21-1,-1 15-8,-5 11-11,1 5-4,3 12-7,0 7-2,2 18-1,1 13 2,-3 21 7,0 4 1,7 4 1,-2-5 1,5-11-2,4-6 0,1-8-9,-1-5-11,0-8-23,-4-5-16,-9-13-37,-3 0-170,-12-14 186</inkml:trace>
</inkml:ink>
</file>

<file path=word/ink/ink3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3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4 431,'-3'-13'238,"6"8"-22,7 1-113,8 1-22,9 3 0,15-4-2,7 2-3,8-1-16,-5-2-15,-5 4-18,-6-1-9,-13 2-13,-4 6-2,-13 1-2,-5 5 4,-13 10 1,-10 4 1,-13 7 1,-7 5-2,-13-5-3,1 1-1,0-6-4,4-9-3,20-4-13,6-8-12,19-2-21,5 1-3,11-5 8,11 3 12,6-4 24,5-3 4,1 6 8,-2-3 6,1 7 7,-1 0 4,-5 2 4,-2 2-2,-10 0 0,-7-1 2,-7 1 11,-6 1 10,-14 4 15,-5 5 2,-11 5-15,-5 3-12,-4 4-22,-3-1-5,-8-6-3,-3-6-3,4-6-12,3-5-15,15-4-42,10-3-24,8-5 349,9-1-217</inkml:trace>
</inkml:ink>
</file>

<file path=word/ink/ink3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3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 997,'-6'-4'391,"3"5"-282,-1 6-25,3 14-53,-3 10-13,-1 21-15,3 6 3,1 8 0,3 0-2,3-3-3,-1-7-1,2-11-10,1-4-1,-3-18-6,0-8-6,-2-11-12,-4-11-12,1-13-51,-4-11-28,-2-16 81</inkml:trace>
</inkml:ink>
</file>

<file path=word/ink/ink3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2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8 711,'-3'0'282,"10"5"-193,4 2-23,12-5-43,8 0-3,17-11-22,6-3-30,5-1 21</inkml:trace>
</inkml:ink>
</file>

<file path=word/ink/ink3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2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892,'-26'113'370,"12"-74"-234,6 8-45,1 0-26,9 2-46,-1-9-34,1-5-39,2-6-9,-2-11-5,1-2 13,-1-9-1,-1-3-8,-5-6-39,-8-4-54,-7-7 105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41.663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214 593,'8'0'288,"5"-2"-11,12-3-259,5-5-2,13-3 1,8-2-7,8-3-4,4-3-4,-2 1 2,-5 0-3,-11 0 0,-3 4-4,-5 0-25,-4 0-13,-6 4 268,-5 2-185</inkml:trace>
</inkml:ink>
</file>

<file path=word/ink/ink3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2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839,'14'-11'324,"4"-5"-250,11 0-10,0 0-13,-4-1-26,3 6-11,-10 0-10,-3 5-2,-7 9-6,-6 2 1,-9 14-2,-3 7 2,-12 7 3,-6 4 1,-3-3 3,0 0 1,9-8 0,4 0 1,16-7-8,7-4-6,18 0-14,7-4-4,9-4-9,1-2-9,-5 0-194,5-1 168</inkml:trace>
</inkml:ink>
</file>

<file path=word/ink/ink3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2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2 581,'-7'-27'249,"13"8"-142,4 5-31,11 4-23,10 6-4,6 1 10,7 2 1,2 1-2,0 2-5,-1 5-20,-4-1-8,-8 3-17,-4 0-5,-14 1-3,-4 4 2,-16 3 2,-10 2 3,-13 5 1,-8 2-2,-4-1-2,4 1-3,8-4 0,3-5 0,11-6-3,3-2-5,7-2-9,7 2 0,9 2 3,8 0 2,8 1 9,0 2 1,6 1 0,-2 2 1,-6-2-1,-1 0 1,-10-1 0,-5-2 4,-10 0 13,-5 1 1,-9-1 4,0 3-3,-6-1-11,-1-3-5,2-3-25,0-6-20,6-7 169,9-9-109</inkml:trace>
</inkml:ink>
</file>

<file path=word/ink/ink3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1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2,'26'40'228,"-27"13"-107,-4 5-21,1 11-33,0-6-16,4-1-26,3-7-8,2-13-7,-3-5-2,-4-19-6,2 0-7,0-12-29,0-6-21,0-8 33</inkml:trace>
</inkml:ink>
</file>

<file path=word/ink/ink3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1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55 585,'-73'-38'241,"64"29"-153,0 3 3,1 3-39,5-1-12,4 6-21,5 0-4,8 5 5,-4 2 0,5 4 4,1 4-2,3 9-6,1 2-1,5 12-6,1 2-2,8 2-2,6 3-3,15-6-1,10 1 1,10-7-1,2-4 0,9-10 7,8-5 1,8-13 8,4-5 4,7-12-5,-3-7-4,-3-11-8,-1 1-2,-3-4 0,-11-4-2,-13 0 0,-9-3-2,-28 1 2,-8 4 1,-17 9 3,-4 7 4,-11 7 8,-3 3 0,-6 2 3,-5 0-3,-3 2-11,0 1-3,4 2-16,3 1-8,3 2-27,2 0-16,0 6-45,1 5 66</inkml:trace>
</inkml:ink>
</file>

<file path=word/ink/ink3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30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922,'14'9'356,"9"-3"-268,20-3-27,8-3-12,4-12-58,0-2-39,-6-5-56,-3-4-29,4 4-25,-1 0-55,-3 5 145</inkml:trace>
</inkml:ink>
</file>

<file path=word/ink/ink3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9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1 721,'-29'-29'337,"29"28"-122,-3 0-126,3 6-47,3 6-16,-1 16-10,8 9 0,-4 10-3,-1 2-4,-1 0-24,2-1-19,1-2-39,-4-4-24,2-12 441,0 0-279</inkml:trace>
</inkml:ink>
</file>

<file path=word/ink/ink3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8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840 657,'-13'-6'319,"3"2"-83,3 2-154,4-3-18,6-3-28,4-5-13,13-13-13,9-9-5,19-13-2,11-7-1,12-9 1,4-3 1,14-4 1,10-6 4,5-5 1,11 3-4,14 9 2,-6 9-3,14 24-2,1 13 2,-20 19-5,2 13-2,-15 19 1,-13 6-2,-12 17 1,-13 6 1,-19 4 0,-11-5 1,-12-6 5,-6-8 7,-9-8 5,-2-5 1,-7-10-4,0-4-6,-1-7-7,0-3-3,0-8-12,1-4-13,4-6-52,2-5 636,3-2-433</inkml:trace>
</inkml:ink>
</file>

<file path=word/ink/ink3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8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3 684,'-6'0'292,"7"0"-177,7 0-25,10-3-25,9-4-6,12-4 2,2-4-4,3-2-24,-3 3-9,-4 4-11,-2 4-3,-5 6-3,-6 1-2,-8 9-4,-5 2-1,-13 10-1,-7 5-1,-15 13-13,-6 5-12,-7-1-14,0 1-2,9-12 13,5-6 10,10-8 7,4-7 0,10-4-2,8 0 3,15 0 8,10 2 2,13 1 7,10 1 1,9 1 4,-2 0 0,-7 4-3,-14-3-1,-23 2-7,-9 0 2,-21 0 12,-10 7 3,-22 4 3,-11-3-15,-14-8-34,-1-11 18</inkml:trace>
</inkml:ink>
</file>

<file path=word/ink/ink3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7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48 890,'-59'-46'352,"57"44"-247,1 2-29,3 3-50,-2-3-14,1 3-9,9 25 1,19 64 3,-12-24 4,-4 14-5,1-2-2,-2-2 0,-5-7-3,0-12 2,-5-9 0,-6-18-2,2-8-1,-3-15-25,4-2-13,-3-12-51,1-8-34,6-14 79</inkml:trace>
</inkml:ink>
</file>

<file path=word/ink/ink3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7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918,'5'4'331,"15"0"-269,6-1-15,15-5-14,5-1-5,5-7-38,-2 3-18,-7-4-36,-7 1-21,1 3-21,-5-1-19,-1 2 84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41.09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184 0 935,'-3'11'337,"6"11"-267,0 12-3,1 32-8,0 14-2,-3 29-21,-4 12-8,-6 12-12,-7 5 3,-8-7 9,0-1 4,-1-22 23,0-11 5,4-24-13,3-10-3,4-19-29,6-9-9,4-13-3,0-9-7,4-5-9,-2-4-3,2-4-10,1 0 3,-1 0-16,-1-1-13,1 0-23,0 0-18,0 0-19,0 0-2,1-4 75</inkml:trace>
</inkml:ink>
</file>

<file path=word/ink/ink3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7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18 571,'-7'-8'262,"0"3"-125,4 3 6,3 2-53,-2 0-16,2 0-29,0 0-12,-1 0-8,-1 27-2,-5 47 3,0-17 5,-2 17 0,1 5-3,-1 1-5,-1 2-6,2-16-5,2-11-1,2-19-6,2-11 2,0-13-2,0-5-3,2-5 2,0-5-1,2-11 1,0-12 0,3-19-5,2-9-2,2-17-4,-1-1 3,2 0 4,2 2 0,3 6 2,3 1-2,3 3 1,3 5 0,2 14-1,-5 8 1,-3 14-1,-5 5 0,-6 8 1,2 3-2,3 9-5,-4 6-3,6 20-1,-2 12 4,0 20 3,5 9 2,0 1 1,1 2 0,4-4 1,-2-7 0,1-4-8,0-11-12,-4-11-31,-4-9-17,-6-13-29,-5-2 440,-10-13-268</inkml:trace>
</inkml:ink>
</file>

<file path=word/ink/ink3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6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3 892,'-21'38'312,"51"-34"-282,9-3-6,9-6-5,-2-1-10,4-7-27,-1 0-15,0-2-35,6 0-13,-5 0-66,-1 1 93</inkml:trace>
</inkml:ink>
</file>

<file path=word/ink/ink3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6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29 231,'-13'-36'139,"10"23"-8,0-2-4,1 0-27,-2-1-9,3 6-14,0 2-6,0 2-2,1 0 0,0 3-4,0 1-6,0 7-25,1 8-7,3 17-16,1 7-3,1 10 2,-1 1-1,1-1-4,-2-1 0,4-5-17,-1-5-10,1-10-39,0-9-35,-2-13 62</inkml:trace>
</inkml:ink>
</file>

<file path=word/ink/ink3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3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1004,'5'-11'347,"15"2"-320,9-1-1,5 0-4,2 2-7,1 3-4,-1 5-11,-3 3-11,-8 8-11,-5 5-4,-13 6-1,-7 6 6,-13 4 12,-6 4 6,-11 2 24,1-3 7,-1-5 15,6-5 5,10-6-14,4-4-4,7-3-16,4-4-5,8 3-6,5-2-2,8-3-1,5-2 1,10-7 0,5 0 1,6-2-13,0-2-19,-10 1-39,-4 3-19,-13-1-48,-6 3 80</inkml:trace>
</inkml:ink>
</file>

<file path=word/ink/ink3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3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753,'20'2'279,"17"-3"-224,8-6-14,14-11-37,11-5-173,14-12 119</inkml:trace>
</inkml:ink>
</file>

<file path=word/ink/ink3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3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5 885,'-16'-6'354,"7"3"-200,6 2-98,6 1-31,7 2-10,8-2-10,17 2-9,8-2 2,15-1 1,1 0-9,-4-2-28,-1 2-19,-16-1-38,-2 0-31,-12 2 85</inkml:trace>
</inkml:ink>
</file>

<file path=word/ink/ink3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2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5 953,'17'2'353,"12"3"-288,19-5 6,11-2 1,8-13-32,-1-4-26,3-7-55,2-2-30,-2 5-48,-7-1-26,-16 5-66,-13 3 131</inkml:trace>
</inkml:ink>
</file>

<file path=word/ink/ink3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2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249 755,'1'1'313,"0"9"-143,1 14-143,-2 10-8,-3 26-7,-2 7-2,-6 11-5,2-1-4,0-12 2,-2-9 0,2-20 3,0-8 5,1-19 5,5-2 2,5-8 7,-1-5-3,-1-19-8,1-13-6,7-24-13,-1-13-6,7-15 4,-3-3 2,-2-4 5,3 4 0,-2 20 1,4 9 0,-3 25-1,-1 11 2,-2 16-1,1 7 0,-1 9-1,3 12-3,2 18 3,-2 11 1,0 19 8,-3 0 3,1 6 2,-1-2-3,1-2-4,2 0-2,-1-5-5,1-5-3,-1-15-25,-3-5-17,-5-14-46,-1-10-223,-9-8 224</inkml:trace>
</inkml:ink>
</file>

<file path=word/ink/ink3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22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15 318,'-28'-25'173,"23"23"-36,-1 0-19,4 0-30,-4 0-14,5 2-16,1 1-7,-1 0-16,1-1-5,0 0-14,0 0-5,0 0-1,5 11 1,26 35 1,-12-22 0,6 3 0,2 1-2,17 0 2,6-5 3,10-7 9,4-5 7,-5-11 8,4-3 1,2-13 2,9-5-2,9-10-12,-4-3-3,-7-3-13,-1-2-4,-6-2-2,-5-3 0,-11 2-3,-13 4 2,-18 12 2,-8 11-3,-6 8 7,-2 3 2,-4 3 2,-3 0-3,-2 3-6,1 3-4,1 3-6,-1 1-8,-2 0-28,3-3-14,3 1-31,2 1-7,4 4 62</inkml:trace>
</inkml:ink>
</file>

<file path=word/ink/ink3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08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9 819,'-1'-4'290,"6"-2"-261,2-6-110,0-3-155,1 3 152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40.750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38 1002,'31'-39'345,"-22"46"-298,17 18-20,5 11-2,23 28 25,15 10 1,10 8-3,4-1-8,-5-8-18,-6-3-2,-1-9-6,1-2-4,-8-7-2,-5-1-4,-18-5-22,-7-5-12,-13-14-47,-4-5-29,-10-16-36,-5-9 79</inkml:trace>
</inkml:ink>
</file>

<file path=word/ink/ink3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7:08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46 813,'12'-32'307,"-22"23"-239,1-3-1,1-4-19,1 0-6,1 3-1,0-2 2,3-2 8,2-3-2,5 0-10,2-1-7,7 3-14,2 3-6,5 4-2,5 2-1,7 8-9,0 3-1,1 7-5,-3 5-2,-5 9-14,-4 6-8,-9 13-11,-6 7-3,-16 9-2,-7 2 1,-14 6-3,-1-1-4,4 1-2,2-2-2,6-8 34</inkml:trace>
</inkml:ink>
</file>

<file path=word/ink/ink3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9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5 881,'2'-2'327,"3"2"-254,3-3 0,5 2-7,4-5-8,0-2-15,7 1-19,-3-2-4,-2 3-12,-1 3-2,-6 5 3,-3 1 3,-3 9 7,-4 3-2,-10 8 1,-3 8-2,-9 4-4,-2 2 0,6-5-4,-1-2-2,9-6-2,6-4-3,9-3-1,10-4-5,13-9-5,8-3-3,11-7-18,1-6-12,0-4-43,-3-5-22,-11 1 68</inkml:trace>
</inkml:ink>
</file>

<file path=word/ink/ink3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9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7 747,'-3'-20'292,"15"9"-212,14 3 12,9 0-13,11 2-5,4 0-8,-1 0-12,9 4-21,4 2-9,-12 5-15,1 5-4,-19 4-5,-9 4 0,-12 4 0,-10 3 0,-12 8 3,-14 3-1,-19 3-6,-5 2-9,-9-1-15,7-2-2,13-3-9,7-4-2,17-15-10,5-3-5,11-7 11,8-1 10,11 0 20,8 3 10,13 4 11,3-3 4,10 4 10,6 2 5,-10-1 1,-3 0 6,-15 0 2,-9-3-4,-12-3 3,-5 6-1,-14-1 10,-11 3 4,-13 9-2,-8-2-5,-18 7-15,-5-1-6,-2-1-11,1-3-9,15-5-53,7-6-28,9-14 668,10-6-468</inkml:trace>
</inkml:ink>
</file>

<file path=word/ink/ink3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8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887,'-32'30'360,"35"10"-179,3 13-132,4 17-13,-3 2-6,1 0-36,-1-2-22,1-10-36,-1-11-13,-1-11-5,-5-9 9,0-14 20,-1-4 0,-1-16 37,-2-9 4</inkml:trace>
</inkml:ink>
</file>

<file path=word/ink/ink3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8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744,'18'4'297,"19"-1"-209,5-1-5,11-5-33,0-1-22,-4-4-47,0-3-22,-1 2-34,3 0-17,0-4 406,0 1-255</inkml:trace>
</inkml:ink>
</file>

<file path=word/ink/ink3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8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877,'-4'41'318,"4"21"-274,-4 2-4,-1-1-24,7-1-30,-4-12-69,4-5 43,-4-9 10</inkml:trace>
</inkml:ink>
</file>

<file path=word/ink/ink3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8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26 768,'-11'36'316,"3"20"-189,0 8-19,4 18-24,-2 1-13,2-7-28,0-12-14,4-10-23,0-9-11,-2-11-17,-1-4-4,-1-17-4,2-6-2,-1-16-16,2-10-9,-5-19-21,0-10-9,-9-13-11,-4-6-8,-5-8 26,-2-2 20,1 4 55,3 9 37,4 16 24,4 12 11,11 18 6,2 6-16,14 9-6,6 0-3,14 2-3,6-1 5,6-4-1,4 4 0,1-1-14,2-1-5,3 4-12,-2 3-8,-5 3-6,-10 3 0,-15 3-3,-11-3-1,-18 4-1,-5 4 0,-16 10-10,-12 4-7,-15 8-21,-2 4-11,0 2-3,13-2-1,17-12-3,7-7-9,16-13-22,4-3 4,16-7 28,1-1 23,8-4 47,5-4 9,5 6 12,7 2-1,-1 5-10,0 5-3,-7 6-12,-9 1-2,-7 8-3,-7-1 3,-13 4 15,-7-1 4,-14 1 8,-8 1 0,-8 0-13,-4 0-2,-3-4-8,1-2-10,6-7-34,-1-4-37,7-12 43</inkml:trace>
</inkml:ink>
</file>

<file path=word/ink/ink3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7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57 904,'1'4'330,"22"0"-270,7-1 0,24-4-29,8-1-3,5-7-22,0-4-19,-4-5-26,1 2-12,2-4-19,0-1 2,-2 2-16,-10-7 44,-7 3 22</inkml:trace>
</inkml:ink>
</file>

<file path=word/ink/ink3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7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178 688,'-9'13'288,"2"8"-187,-4 21-1,0 9-15,-3 21-19,0 7-14,0-1-16,-2 0-4,2-15-17,2-10-2,3-13-7,3-11-2,-1-18 3,1-8 7,-1-16-2,3-6-3,3-20-7,2-8-8,5-14-5,1-10-3,2-7 4,-1-4 3,5-8 6,5 5 2,6 12 1,1 6-2,5 26 1,-5 10 0,-2 19 0,2 10-2,-8 16 2,2 14 2,-1 22 4,-1 9 3,-3 18-2,0 10-2,-5-2-1,3 4-3,-1-12-7,0-9-14,0-8-27,-4-12-18,-2-10-33,-6-10-22,-7-17 78</inkml:trace>
</inkml:ink>
</file>

<file path=word/ink/ink3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6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188 885,'-122'13'339,"101"-32"-264,2-2-6,11-3-35,5-1-13,10 2-16,6-2 0,17 4 5,2-1 5,9 6 3,5 9 0,-5 14-8,-1 8-6,-10 13-2,-5 4-1,-11 13-2,-7 7 1,-16 13-9,-7 5-7,-17-1-3,-6-2 1,-12-10 8,-5-8 7,6-9 5,5-8 1,16-15-2,11-4 3,9-10 5,5-2 0,10-1-1,7-2-1,23 0-7,9 0 1,12-1 1,4 3 0,-8-1-5,2 0-12,-2 1-20,2-5-17,0-2-17,0-3-15,-9-9 5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40.397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7 202 1022,'-10'0'376,"9"0"-316,15-4-22,7-3-25,29-4-1,9-5 7,13-2 2,4-3-1,2-1-8,5 2-12,-3 2-31,-2-2-18,-13 4-50,-7-1-15,0 5 74</inkml:trace>
</inkml:ink>
</file>

<file path=word/ink/ink3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6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92 870,'-8'3'342,"8"2"-258,3 2 2,15 4-47,6-2-10,19-3-11,10-5-11,8-7-37,2-2-14,0-6-27,-1-1-8,4-3 3,3-1-8,1-5-36,-5-6 74</inkml:trace>
</inkml:ink>
</file>

<file path=word/ink/ink3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6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2 565,'-10'-13'262,"4"3"-131,0 4-22,3 3-17,-1 6-29,0 6-13,4 23-16,0 13-4,0 27-9,4 11 0,0 1-7,1-3-8,2-11-29,2-4-22,-3-14-41,0-7-30,0-17 75</inkml:trace>
</inkml:ink>
</file>

<file path=word/ink/ink3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5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16 912,'-1'-13'324,"8"2"-291,7 0-4,16-1-16,3-2-1,8 1-5,1-1-2,-7 2 3,-2 2-4,-10 4-3,-1 6 2,-8 6-3,-3 3-1,-8 7 3,-3 2 0,-9 11 2,-6 6 4,-6 8-4,-4 0 2,-2-3-2,3-3-1,12-7 4,1-5 1,14-7 1,5-2-1,9-5-6,7-1-4,5-4-8,6-5-7,5 1-39,3-2-30,9 0 54</inkml:trace>
</inkml:ink>
</file>

<file path=word/ink/ink3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4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47 995,'-1'8'357,"16"-1"-303,9 0-5,17-4-19,10-3-3,14-4-18,-2-10-10,0-3-30,-6-2-18,-5-7-38,-2-1-14,4-4-37,-2-3 81</inkml:trace>
</inkml:ink>
</file>

<file path=word/ink/ink3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4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10 620,'-13'-6'286,"2"2"-115,1 1-31,5 3-39,0 9-20,0 17-34,0 16-16,-6 34-12,-1 15-1,-2 22-5,-6 6-4,-2 0-6,-2-8-1,-9-18 1,2-12 2,-1-24 0,4-9-1,7-23 4,4-9-2,6-16-2,0-12-2,7-25-14,1-15-9,3-25-8,5-8 2,1-12 11,1-2 8,0 2 8,0 2 0,-1 4 3,4 8-2,4 13 1,2 12-2,1 27 0,0 13-2,-4 15-1,-1 7 0,11 19 2,-4 12 1,7 33 9,-1 17-1,-6 22 0,1 8-3,-1 7-3,-1-3-1,2-1 1,-1-9-1,0-16-32,1-13-21,-7-32-59,1-13 63</inkml:trace>
</inkml:ink>
</file>

<file path=word/ink/ink3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3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6 805,'-3'6'306,"6"0"-225,14-3-37,6 1-18,20-1-5,11-2-4,6-4-8,2-1-14,-6-6-47,-6 0-26,-6-2 44</inkml:trace>
</inkml:ink>
</file>

<file path=word/ink/ink3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3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-2 778,'-30'2'310,"7"3"-213,4 0-2,2-3-26,4 1-15,8-1-27,2 1-8,13 3-12,6 1-5,10 0-2,6 1 1,12-1 0,7 0-1,11-3-4,1-1-10,-6-2-14,-7 0-4,-13 1-2,-6-1-1,-11 1-14,-6 0-22,-13 4 45</inkml:trace>
</inkml:ink>
</file>

<file path=word/ink/ink3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50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127 503,'-25'8'277,"28"-22"-72,-1 0-61,2 2-24,-1 2-28,-3-3-13,0 0-11,-4 4-4,1 3-6,1 2-4,1 5-22,2 2-13,4 16-20,2 11 1,1 18 8,-3 8 6,2 2 6,-1-3 1,0-17 1,1-6 6,-5-14 16,3-5 5,-5-7 4,2-3 0,0-2-9,-1-1-3,-1-1-1,0 0-7,9-23-2,51-62-6,3-29-14,29-31-7,39-50-60,35-18-39,34-11-111,11 3-15,-5 31 133</inkml:trace>
</inkml:ink>
</file>

<file path=word/ink/ink3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7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841,'29'30'304,"-21"-29"-261,6-1-22,20-4-19,9 1 1,12-4 2,8 2 0,-3-3-1,-1-2-1,7 3 0,-4-3-2,-4 1 3,-4 1 2,-19-1 6,-7 1 0,-12 0-1,-7 3-1,-9-4 4,-6 3 2,-8-2-3,-9 2-1,-12 4-15,-9 2-7,-18 5-1,0 0 1,-2 6 4,6-2 3,13 4 1,0-2 5,13-3 21,7 0 10,9-6 7,10 0-8,11 3-24,6 0-11,15 5-5,5-1 1,10-4 3,4-5 3,13-7 2,7-3-1,-2-10 4,-1 0-2,-13-2-1,-13-3 3,-11 8-1,-9 4-1,-11 5 8,-5 5 4,-8 1 0,-4 3-2,-6 6-25,-2 6-31,3 5-42,8-3 49</inkml:trace>
</inkml:ink>
</file>

<file path=word/ink/ink3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5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36 512,'-53'-25'253,"40"27"-90,-1 2-33,0-3-43,6 2-10,2-3-13,-2 0-10,15 2-23,2-1-14,9 5-11,9 0 0,9-1 3,5-1 7,8-4-2,7 0-3,15-1-4,6-3-1,5 0-3,-6-2 4,-10 0 9,-2 3 2,-4 0 6,-3 1 0,-9-1-4,-8 1-4,-13 0-2,-5 1 0,-7 0-3,-4-2 0,-3 3-2,0-1-1,-6 0-3,0 1 1,-1 0 6,-2-1 5,1 0 8,0 1 1,0-1 3,0 1-2,0 0-5,0 0-1,0 0-9,0 0-3,0 0-7,0 0 0,0 0-1,0 0-1,0 0 0,0 0-3,0 0 1,0 0 2,0 0 4,0 0-4,0 0 1,0 0-1,0 0-3,0 0 4,0 0-4,0 0 0,0 0-1,0 0-1,0 0-1,0 0 4,0 0 2,0 0-2,0 0 2,0 0-9,0 0-39,0 0-26,0 0-67,0-1 78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7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74 697,'0'8'266,"-2"2"-186,-1-3-53,1 1-10,0-3-1,2-1-4,0 0 2,0-1 2,3-4-1,3-3 5,2-7 1,0-1 0,2-3 0,-1-3-3,4 0 2,0 1 6,-3 2-6,-3 6 1,-1 5-2,-2 4-4,1 12 0,0 5-4,-2 11-10,-1 3-1,-2 0-15,0-3-9,-2-6-25,3-1-25,3-7 48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40.159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44 47 552,'-17'-48'242,"9"50"-142,1 5 5,7 1-28,-3 1-13,1 6-8,-2 3 1,1 17-5,7 12-8,7 25-20,3 18-11,2 32-13,-6-32 0,0 1-15,8 82-1,-4 19-1,-5-32 0,-8-38 17,1-13 0,-1-18 10,-1-15 3,2-22-2,0-11 4,0-21-17,1-9-15,1-13-30,-4-11-10,0-30 11,0-15 7,-2-38 31,-1-17 8,-4-20 4,1-11 4,-6-8 1,3 2 4,-4 0 2,1 10 4,0 21 7,3 14-3,5 28-3,0 12-6,4 21 7,-4 8 7,4 21 6,3 8-3,4 12-16,6 11-9,12 32-8,5 18 0,12 34 3,6 16 1,14 11 0,5 13 7,6 2 3,-3-3 3,-11-4 2,-4-12-5,-2-13-4,-3-16-6,-10-13-10,-12-12-15,-14-17-47,-7-4-16,-6-23 50</inkml:trace>
</inkml:ink>
</file>

<file path=word/ink/ink3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4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0 886,'4'16'313,"9"22"-260,5 10 6,3 10 22,1 4 2,4 11-2,-3 2-3,-3 1-16,-4-3-11,-13-5-26,-4 1-5,-18 9-41,-11 3-39,-16 2-76,-14-2 271,-22-25-130</inkml:trace>
</inkml:ink>
</file>

<file path=word/ink/ink3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4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0 867,'-29'35'302,"3"22"-275,3 34-18,6 22 1,12 31-5,5 2 1,22 4-17,11-10-17,18-29-44,8-14 21,10-37 25</inkml:trace>
</inkml:ink>
</file>

<file path=word/ink/ink3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3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0 629,'22'116'281,"-23"-72"-127,2 2-43,3 10-41,-1-3-22,-1-7-33,0 1-7,-2-17-3,0-1-1,-3-12-2,1-6-3,-3-4-7,0-7-2,-1-5-15,-2-5-4,-2-7-1,0-2-3,-3-14 13,1-5 6,-2-11 8,-1-5 9,7 6 12,1 6 0,12 15 3,2 8-4,6 7-1,4 4 4,0-3 11,2 4 9,2 2 6,-2-1 0,1 3-13,-5-1-9,-4 3-15,-3 0-3,-4 4-1,0 4-2,-2 7 1,1 3 1,-1 4-3,-1 2-2,2 1 1,1-1-5,4 3 0,5-4-2,3-1-4,7-1 3,4-5 3,-1-1 0,2 0 5,-6 0 2,-9-6 0,-2 1-3,-11 1 1,-9 2-2,-24 6-15,-9 4-15,-23 4-33,-2-4 38</inkml:trace>
</inkml:ink>
</file>

<file path=word/ink/ink3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3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658,'-4'9'275,"6"3"-182,4-1-8,14 2-57,1-5-8,10-8-13,3-5-14,5-13 468,3-4-351</inkml:trace>
</inkml:ink>
</file>

<file path=word/ink/ink3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3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524,'5'-2'240,"0"4"-106,-1 10-29,6 9-8,0 20-4,2 7-4,0 14-28,0 2-13,-2-3-31,-3-7-20,-3-18-39,-2-5-12,-2-18-19,0-2-12,-3-10 61</inkml:trace>
</inkml:ink>
</file>

<file path=word/ink/ink3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2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798,'10'5'293,"8"2"-234,14-6-22,9-2-3,11-7-11,-3 0-13,-1-6-42,-4 0-30,-7-3 36</inkml:trace>
</inkml:ink>
</file>

<file path=word/ink/ink3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2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11 910,'21'42'341,"-25"9"-275,1 20-8,-10 4-8,-3 3-23,5-7-13,-6-15-10,5-8-2,3-21-2,0-7 2,6-15 7,3-7 2,-2-17-4,0-11-3,0-22-4,2-11-1,1-18 2,3-7 1,1-3-1,-2 1 0,7 23 1,1 18 1,2 27-4,2 13-1,4 21-11,-1 10-1,8 28 1,-4 10 1,-3 14 8,-3 6 2,-8-1 2,0 0-4,-1-11-34,1-7-22,-4-15 508,-3-10-357</inkml:trace>
</inkml:ink>
</file>

<file path=word/ink/ink3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2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51,'3'19'317,"11"8"-119,7 3-132,14 27-6,1 4-5,3 16-26,-2 3-11,-7-3-11,-6-3-3,-10 0-12,-9 5-8,-16 4-27,-5 3-13,-10-8-20,-1-2-18,6-16 65</inkml:trace>
</inkml:ink>
</file>

<file path=word/ink/ink3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1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 0 727,'-25'12'364,"2"14"-49,-2 28-274,-2 22-18,-1 44-18,-4 17 0,6 34-3,5 3-4,24-2-12,13-11-6,21-39-34,13-14-18,8-40 24,16-14 15</inkml:trace>
</inkml:ink>
</file>

<file path=word/ink/ink3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1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520,'1'6'229,"2"12"-72,0 20-105,0 6 4,1 15 2,-1 4-9,1 3-22,0 0-9,-2-6-10,0-6-7,-4-20-12,-2-8-4,-1-14-3,-2-7 1,-1-10-5,0-11-7,-2-13-14,0-7-11,-3-13-21,4 0 4,0-7 14,2 1 15,4 11 55,3 7 15,3 12 7,6 9 4,6 9-5,4 3-3,5 7 8,2 1 3,3 1-4,-2 1-3,-3-3-11,-7 2-6,-4-3-7,-8 0-2,-4 3 13,-6 0 4,-10 2 3,-3 4-1,-10 6-13,1-2-8,2 3-4,1-2-3,15-4-2,3 1-5,11 0-9,4-1 0,9 8 1,6 1 6,12 6 4,8 1 5,-1-3 0,5 2-2,-13-6 3,-10-2-2,-17-4-2,-11-2 2,-18 4 0,-10 2 1,-16 7-5,-7-1 3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4:42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0 213,'23'25'92,"-25"-28"-42,0 2-39,-1-1-6,3 1 16,-1 0 20,0 0 29,0 1 11,0 0 12,0 0-3,0 0-3,0 0 4,-4 2-13,-2 9-11,-27 26-19,26-26-5,1-3-16,-1 0-4,0 0-9,2-3-6,1 4-7,7-3-6,-2-1-25,-2-2-20,4-3 30</inkml:trace>
</inkml:ink>
</file>

<file path=word/ink/ink3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1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0 495,'1'8'247,"9"-1"-52,12 1-120,9-2-44,-1-6-6,3-7-10,2-6-14,2-6-67,1-1 47</inkml:trace>
</inkml:ink>
</file>

<file path=word/ink/ink3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0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53,'-1'9'250,"1"12"-160,0 15-31,0 12-8,0 7-5,3 5-17,0 2-10,2-4-7,-2-4-10,-1-13-32,0-7-17,-4-12-59,-2-9 64</inkml:trace>
</inkml:ink>
</file>

<file path=word/ink/ink3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0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817,'12'5'295,"18"5"-244,12-2-5,10-6-9,7 0-10,-1-4-46,-8-4-24,0-5-76,-3-5 70</inkml:trace>
</inkml:ink>
</file>

<file path=word/ink/ink3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40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77 862,'-2'-7'323,"3"7"-256,1 0-22,-2-3-20,0 3-20,0 0-7,3 28-1,10 66 1,-10-16 6,-2 5 0,-2-10 1,1-7 0,4-25 2,-1-12-2,2-14-2,2-7 0,-7-11 0,6-5 5,0-19 0,1-9-3,4-21-1,-2-13-6,2-11-1,-5-4 3,-2-3-1,-3 10 1,-4 16 2,7 15-2,-1 24 0,3 7 0,5 13-3,1 4-4,6 18-4,2 9 3,2 19 0,-1 7 7,-5 9 4,0 2-3,-3 5 9,-4 1-3,-4-4-3,-1-5-10,-10-8-56,-2-9-135,-4-9 131</inkml:trace>
</inkml:ink>
</file>

<file path=word/ink/ink3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31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674,'-9'15'328,"-2"0"-74,3 1-186,4 0-14,1-2-53,3-3-44,7-5 111,5-1-71</inkml:trace>
</inkml:ink>
</file>

<file path=word/ink/ink3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31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722,'45'-35'261,"-12"31"-216,2 2-7,-2 7-6,1 3-8,-13 5-13,-3 3 0,-10 1 10,-1 3 10,-7 5 21,-6 4 7,-2 10-4,-7 2-9,-7 5-22,-1 4-10,-5-1-11,1 4 2,13-2-21,2 0-20,7-5-55,5 0 54</inkml:trace>
</inkml:ink>
</file>

<file path=word/ink/ink3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46:30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3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7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2,'14'8'298,"14"7"-210,10 11-8,16 12-5,4 5-13,13 16-19,1 8-8,-5 18-9,-7 7-1,-10 9-4,-7 3-4,-10 3-5,-5 2-4,-17 4-1,-10 0 0,-18-8 5,-11-3 7,-15-11 6,0-2-2,-6-13-2,-6-8-7,6-16-30,-3-11-23,10-17-45,11-5-24,7-15-13,9-4 1,6-10-1,3-7-7,11-5 85</inkml:trace>
</inkml:ink>
</file>

<file path=word/ink/ink3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6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491,'10'-17'197,"12"7"-111,10 3 1,16 3 7,5 1 0,10 1-10,-2 1-8,-5 0-17,-2 2-10,-8 5-23,-4 1-11,-12 8-11,-8 3 1,-22 3 3,-5 5 1,-24 7 1,-11 1-5,-9 6-8,-5-1-9,3-8-8,3-2-3,9-6-2,5-10-2,14-2-8,2-6 1,16-4-4,4 1 8,14 0 15,6 1 5,6-3 21,8 6 5,5-2 11,1 3 0,2 5-3,-3-4-3,-5 5-9,-2 1-2,-18-1 2,-5 6 8,-19 1 19,-13 4 3,-7 11-5,-9 0-10,-4 2-21,1-3-11,-1-6-43,-1-6-22,-2-12 181,0 0-106</inkml:trace>
</inkml:ink>
</file>

<file path=word/ink/ink3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6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-5 990,'-6'0'343,"5"10"-323,-1 6-6,2 22-10,1 8 3,0 16-2,2 3 1,0-2-1,0-2-5,2-3 2,-5-3 0,0-5-2,0-1 4,-6-15-17,2-4-12,-4-16-24,-4-11-18,-3-13-33,-5-15-26,-3-12 82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4:41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215 458,'-50'-39'217,"52"28"-91,-1 1-11,-3 3-26,3 2-13,-1 3-9,-2 1-7,2 1-21,0 0-14,0 0-16,2 15-9,5 45-1,0-17 2,-4 5-1,0 3 3,-1-2 1,-1-2-4,-4-4 1,0-4-1,0-3-1,1-4 5,3-3-3,-2-6 0,-2-6-10,0-4-8,3-6-11,5 4-5,5-2 3,1-3 4,5 0 11,0-3 9,5 1 2,5-1 4,5 1 0,4-1-4,5 1 4,2-2-3,2-1 3,2 1-2,-2-2 2,3 0 0,4 1 0,-1-1 1,14-2 1,1 2 1,0-3-2,0 2 0,-2-2-1,5 2-1,8 2 1,4-1 0,-1 2 0,-2 0 0,5-1 0,3 1 1,2 1 1,0-1-2,-2 1 1,7 2 4,-1 0 2,0 1-2,-5-1 2,1-1-5,4 1-2,2-3 3,5 0 0,1 0 6,1-3-2,0-2 3,1 0 1,3-3 1,-6 1-1,2 1 0,0 1-7,-4 0-3,2 0-1,-3 1 0,-2-4 5,2 4-4,-4-3 1,-1 0-1,-4 2-4,-3-2 4,-2 2-2,-4 1 5,-13-2-2,-7-2-3,-9 3 4,-5-3-6,-5 2 4,-6 1 0,-11 0-2,-6 2 2,-10-1 3,-2-3 3,-4 1 8,0-3 1,-10-4-2,-2 3-2,-5-3-5,-3 1-7,2 3 1,1-1 0,4-1-1,0-2 3,6-1 0,-2-3 1,2-3 0,2-2-1,-2-4-2,0 0 0,2-3 3,0 0-3,0-1 1,2 1 0,-2 0-1,1 2 2,3 1-1,-2 2 1,1-2 0,0 1-3,0 4 1,0-1-1,-1 5 2,0 2 4,0 2 4,0 1 7,1 3 3,0 0 0,0 2-1,1 1-8,-3 4-6,2 0-1,-5 1-2,1 0 1,-2 0 3,-2 1-2,1 1 1,-3-3-1,-4 1 2,-4-2-3,-11-5-3,-7 2 0,-7-5-7,-2 2 1,-5 0-3,-5-3-1,-12-1-2,-5-3 3,-10 2-6,-3-1-1,-5 4-12,-7 0-5,-5 2-2,-4-1-2,-9 4 6,26 2 1,47 1 6,-1 0 3,-147 1 2,-4 3 4,-4 2 1,63 1 2,-4 0 8,1 2-1,-2 0-4,-2-1 2,3 1-5,-1-2 1,-2-2 5,6 3 4,3 0 4,4 0 1,13 0-1,2-1-2,5-1 4,6 2 1,13 1 10,7 0 7,18-3 8,6-1 2,8-4 4,7 0-4,14 0-7,8 0 1,15 0-8,2-1-3,6 0-11,2 3-1,4 1-12,4 6 2,4 0-11,-1-2-14,3 1-14,-2-1-18,-3 5 40</inkml:trace>
</inkml:ink>
</file>

<file path=word/ink/ink3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6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 745,'6'2'283,"11"-3"-203,5-1-15,12-1-22,2-5-10,1-2-32,1-2-9,-6 2-16,0 1-7,-2 0-15,-1 4-18,-2-3-195,-5 2 179</inkml:trace>
</inkml:ink>
</file>

<file path=word/ink/ink3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5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690,'-11'13'284,"3"16"-166,-3 9 5,1 11-28,0 0-13,-2-3-44,11-3-14,-2-7-18,4-3-9,7-5-15,-9-5-9,10-5-15,-5-6-4,-3-5-27,5-3-31,-7-10 69</inkml:trace>
</inkml:ink>
</file>

<file path=word/ink/ink3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5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0 747,'-8'-2'299,"9"3"-208,7 2 4,11-1-35,11 1-1,8-2-17,4-2-10,2-2-30,-7-2-14,-2-2-28,-2 1-19,-3-3-35,4 0-30,0 1 83</inkml:trace>
</inkml:ink>
</file>

<file path=word/ink/ink3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5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63 885,'-2'39'317,"0"25"-256,0 11-7,0 8-10,-10-1-7,1-2-21,1-2-6,2-9-4,3-10 1,3-23-5,-3-15 1,2-14 6,-1-9 1,2-13-1,3-8-3,0-26-12,3-9-3,1-18-7,-3-7-1,2-4 4,6-3 2,4-3 8,5 5 2,1 18 3,-2 12-1,-1 26 0,-3 8 3,-1 16-1,2 7 2,-3 13 9,5 11-2,-4 16 7,-4 9-1,2 16 5,-4 7 7,2 6-8,2-3 2,-3-9-15,0-5-9,0-3-15,-2-2-17,-4-7-25,-2-5-11,-7-14-8,-1-5-2,-4-13-30,-4-8 67</inkml:trace>
</inkml:ink>
</file>

<file path=word/ink/ink3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4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1 0 812,'-37'29'294,"-6"15"-256,-8 12-5,-2 24-15,-2 12-8,4 22-4,0 11 3,10 5 3,5-4 9,10-7 13,11-10 4,13-16 3,6-10-9,12-13-14,3-7-7,0-9-17,1-6-13,-2-7-36,-3-4-23,-5-11 48</inkml:trace>
</inkml:ink>
</file>

<file path=word/ink/ink3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4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817,'17'-5'299,"16"-4"-236,9-2-7,11-4-7,-1-5-8,5 1-19,-4 1-3,3 9-9,-6 6 0,-7 4-3,-6 5-5,-18 5 2,-3 2 0,-11 7-3,-6 5 4,-10 13-5,-9 7-7,-21 6-24,-5 2-18,-16-6-24,0-2-11,7-3 4,3-5 12,9-6 25,8-6 16,10-15 21,10 0 6,18-6 0,-3-7-1,16-1 3,2-3 1,12-4 14,9 1 7,5 3 5,7 1-1,6 6-1,0 6-6,-1 3 1,-7 3 1,-18 3 4,-6 1 2,-18 1 4,-5 2 3,-12 4 5,-5 2 1,-18 5-11,-8 1-8,-16-3-17,-5 1-12,3-7-19,5-1-18,14-9-55,0-6 62</inkml:trace>
</inkml:ink>
</file>

<file path=word/ink/ink3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4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840,'-5'16'295,"3"6"-257,2 27 5,0 10-3,-1 21 1,1 7-11,0 5-12,1 0-7,0-4-5,0-1-1,-1-12-3,-1-8 1,-1-14-11,-1-15-9,-1-15-16,1-9-10,-2-19 418,1-8-290</inkml:trace>
</inkml:ink>
</file>

<file path=word/ink/ink3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3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798,'10'4'285,"11"-2"-238,11-1-19,14-2-3,2-5-6,2 1-19,-4-1-8,-5 2-12,-4 1-9,-2 3-21,-4-2-23,-2-1 49</inkml:trace>
</inkml:ink>
</file>

<file path=word/ink/ink3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3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77,'1'10'342,"8"17"-296,-5 5-14,4 17 1,-2 1 0,-2 9-14,3 2-5,-1 2-9,0-5-5,-4-11-6,1-7-3,2-13-17,-3-5-16,4-13-31,-6-7-11,-3-11-40,2-6 73</inkml:trace>
</inkml:ink>
</file>

<file path=word/ink/ink3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3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39,'0'4'298,"5"10"-251,5 6-9,8 17-5,9 13 6,3 20-5,7 7-7,6 15-9,1 5-6,0 7-1,0 2 3,-9 5 2,-10-1 3,-11 2-3,-9 0-2,-12-6 1,-6-5 4,-7-10 10,-5-9 5,-12-11-6,-6-8-6,1-6-9,0-6-5,12-10-8,4-6-7,6-14-6,4-1-2,5-12 0,5-3-8,3-8-38,4-7-28,7-10-54,2-8 81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4:37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45 387,'-16'0'171,"2"1"-75,-1-1-3,-2-2-11,5 0 2,0 1-11,4 1-4,4-2-17,-3 3-3,6-1-17,-2 0-5,3 2-15,0-2-7,0 0-7,0 0-3,0 0 2,3 0 0,9 1 6,31 30-1,-23-30 2,-3-1 1,4-2-4,-6-3 5,4 0 3,-5-1-3,-5 3 3,1-1-3,-8 2 1,-1 0-2,-2 1 4,0 0 5,0 1-8,0-1 2,-7 0-2,-35-1-4,23 4 5,-2 3-4,1-3 1,-1 3-2,-1-5-3,5 2 4,3-2-3,1 0 4,7 0 1,0 0-2,7 5-5,4-4-2,6 0-3,0 0 5,6-5 2,3 1 0,4-1 1,3-1-1,-4-1 2,1 0-1,-6 1 5,-1 1-5,-5 0 0,-2 1 4,-2 1-5,-5 0 7,0-1 7,-5 1-2,2 1-2,0 0-8,0 0-17,-9 0-20,-29-6 24</inkml:trace>
</inkml:ink>
</file>

<file path=word/ink/ink3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2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687,'3'-6'258,"5"-1"-192,12-1-15,5-1-2,11-1 3,9 1-2,6 4-13,1 2-9,-5 3-5,-6 1-6,-15 5-5,-4 4-2,-10 9-3,-9 5-3,-11 11 0,-8 7 2,-15 7-9,-5 1-7,-8-4-2,2-9-3,6-14 10,5-5 5,18-11-3,3-3-2,9-3-14,7 0 2,6-1 3,10 0 4,13 0 10,3 0 3,10 6 2,-2 2 1,-6 3 1,-1 3-3,-10 3 0,-3 1-1,-9 1 4,-9 0 5,-12 1 22,-5 3 8,-13 7 9,-5 0-2,-9 5-21,-7-3-9,-7-5-18,0-5-9,3-7-35,6-1-24,10-8 168,6 4-96</inkml:trace>
</inkml:ink>
</file>

<file path=word/ink/ink3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2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5 831,'-6'0'321,"3"6"-247,2 13-11,2 10-12,-1 21-9,5 11-4,2 11-6,2-2-7,4-5-17,-3-7-2,-3-9-5,0-6-2,0-7-10,0-5-9,0-11-21,-4-6-12,-6-12-15,-5-7-22,-6-17 61</inkml:trace>
</inkml:ink>
</file>

<file path=word/ink/ink3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2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1 771,'-2'3'298,"10"4"-202,3-2-35,7-8-26,9 3-5,12-5-16,4-1-14,3-1-24,-3-1-12,-9-1-23,-3 2-8,-5 0-41,-6-1-122,3 2 157</inkml:trace>
</inkml:ink>
</file>

<file path=word/ink/ink3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1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-4 788,'18'-5'318,"-30"41"-202,4 7-19,-2 10-28,1 1-15,1-2-30,5 2-7,1-9-14,2-6-11,2-12-18,-1-6-6,-2-8-18,-1-4-11,2-5-21,-2-4-22,1-10 66</inkml:trace>
</inkml:ink>
</file>

<file path=word/ink/ink3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1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7 729,'-1'0'304,"7"-2"-166,8 0-49,9-2-46,9 0-4,8 0-24,6 0-7,3 2-20,-1-2-11,-1 3-29,-8-3-17,-7-1-34,2 1-20,-3-3 80</inkml:trace>
</inkml:ink>
</file>

<file path=word/ink/ink3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1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71 689,'-6'16'242,"-4"26"-204,-1 17 1,-4 28 12,-2 7 1,-1 4-19,-2-4-10,3-10-9,3-5-6,2-22 1,3-13 8,1-20 14,3-10 5,2-8 2,1-5-5,-1-6-19,-2-7-6,1-13-8,2-11-3,3-23 4,5-11-1,7-15 0,0-3 2,6-4-2,1 4 4,-2 7-2,4 10 2,-1 19-3,1 10-1,3 15 0,-4 5 0,0 11 3,-7 7-3,-1 6 0,-1 9 0,-3 15 4,7 10 2,-1 26 5,-3 14 1,1 17-2,-4 1 0,2-1-3,3-7-2,1-7-1,0-4 0,-2-14-2,-4-9-8,-2-17-18,-2-8-11,-7-11-32,-1-4-18,-6-12 56</inkml:trace>
</inkml:ink>
</file>

<file path=word/ink/ink3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0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0 18 673,'-8'-7'270,"2"1"-185,-2 3-20,-2 1-13,-3 6-21,-5 3-5,-1 16-7,-5 7 0,-5 28 1,-3 15-2,-4 28 1,3 20 0,4 24-7,4 6-3,12 10-5,6-13-2,9-24 12,5-12 4,6-21 5,2-11 5,3-15-7,2-6-6,-2-19-3,-3-1-5,-4-12-1,-1-4-2,-3-9-2,-2-3 2,0-7 1,-4-3 1,-3 0 5,3-1-1,-2-1 1,0 0 0,0 0-7,-5 0-7,-8-3-23,-26-5-18,27 7-45,-3-5 533,2-5-347</inkml:trace>
</inkml:ink>
</file>

<file path=word/ink/ink3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20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 818,'-3'5'295,"12"0"-246,18 6 1,9 1-11,6-1 9,8-4-3,-4-6-5,5-4-14,5-5-6,2-2-3,-1 0-4,-7 4-3,-8-2-1,-13 5-2,-5-2-1,-5 1-2,-4 3 2,-4-1-3,-1 2 2,-3 0-2,-2 0-4,-1 2-12,-2-2-15,-2 2-30,0-3-15,-1 1-153,0-1 152</inkml:trace>
</inkml:ink>
</file>

<file path=word/ink/ink3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9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142 576,'-2'-10'213,"3"-1"-166,2 3 11,-1 1 9,-1 1 8,-2 4-2,0 1-16,1 4-13,-1-3-20,1 14-8,-6 72 2,-1-11 4,-5 22 2,-1 5-4,-1 2-5,1-3-3,1-13-1,1-8 3,2-20 4,-3-10-2,7-12-4,1-9-2,-1-16-11,6-5-10,-1-8-3,0-3-2,3-15 5,-2-9 11,6-22 5,0-9 0,0-17-1,1-8 0,-3-11-3,3-1 2,-1 0 1,2 3-4,1 10 1,-1 4 0,2 17 1,2 12-2,-3 15 0,-2 8-2,1 11-1,-2 4 3,3 10-2,-2 2-3,6 11 1,-1 8-3,5 20 5,3 16 3,-1 25 10,1 10 4,-3 7 1,1 3 1,-3-4-6,2-6-2,-6-13-1,0-10-3,-1-18 2,-4-6-5,0-13-2,0-6-7,-7-14-25,0-5-9,-1-8-12,-5-7-18,-8-13 52</inkml:trace>
</inkml:ink>
</file>

<file path=word/ink/ink3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8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1 897,'-1'-3'317,"6"3"-272,5 2-30,6 2-8,5-1 3,7-2 1,8 0-4,8-1-2,2 0 1,-1-2 0,-7-4 2,-6 1 5,-4 0 1,-2 0 0,2 0 0,-7 3-5,2-2-3,-7 4-3,-4-3-6,-2 2-16,-5-1-7,-4 2-12,2 0 2,-3 0 8,0 0 4,-1 0-2,0 0-22,0 0 33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4:36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75 340,'-1'0'218,"0"0"1,1 0-108,0 0-58,0 0-11,0 0-2,0 0-4,0 0 7,-1 0-2,1 0-6,-1 0 3,0 0-5,0 0-2,0 0 3,0 0-9,0 0-7,0-1-4,-1 0-3,-4-1-1,1 1 0,-26-13 3,29 9-9,0 0 2,1 0-3,-1 0 1,1 0-1,1 1 0,0 0-1,2 0-2,6 2-2,0-2 2,7 4 1,2 0-2,6 0 1,3 1-2,0 0-1,1-1 3,-3 0 1,-1 0-1,-3-3-1,-4 3 0,-8-3-1,-4 1 3,-3 1-1,0 0 1,-1 1 4,0-1-4,-1 1-2,0-1-8,0 0-6,-5 0 3,-9 1 6,-31 1 6,31-1 1,-3 2 4,4 0 0,1 0-1,-1-1 6,3-1-3,3-1-3,4 1 0,3-1-3,0 0-1,1 1 1,0 0-1,0 0-3,0 0-7,0 0-31,3 0-21,18 0-14,33-6 38</inkml:trace>
</inkml:ink>
</file>

<file path=word/ink/ink3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8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77 443,'-2'0'203,"-4"-5"-97,2 2-12,3 1-31,-1-1-17,6 6-18,-4-4-7,0 1-8,0 2 1,-1-2 4,1 0 3,0 0 3,0 0 0,0 0-11,0 0-1,0 0-10,0 0-1,8 3 3,37 15 3,-19-14 6,3-5 6,10-2 3,2-3-4,14-3-7,4 3-5,0-3-2,-3-3-1,-9 0 1,-5-1 3,-5 3-4,0 8-10,-6-3-32,-4 2-36,-6 1 45</inkml:trace>
</inkml:ink>
</file>

<file path=word/ink/ink3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6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96 693,'-13'-2'266,"2"-4"-181,1-1-14,2 1-16,0-1-5,5 1-17,4 3-7,5-3-15,7 0-5,8-2 0,3-3 1,8-1 4,2 2 0,2 5-4,3 5-2,-6 2-1,0 8-2,-8 1-2,-4 3-1,-13 8-3,-3 0-1,-10 13 1,-9 3 4,-7-1 2,-4 2 2,-2-10 2,1-3-4,9-6 1,1-3 0,8-4 0,0-5-1,3-4-1,4-1-1,1-3-6,5 3 0,5 0-1,4-2 3,7 0 9,4-1 2,7 0 7,0 0 0,3-4 4,0 1-2,-5 0 0,2 1 3,-9 0-2,-4 0 4,-3 1 1,-2 1-7,-4 0-2,-2 0-5,-2 3-4,-1-1 2,-1 2-4,0 2 3,-3-4-3,-1-1-6,0 1-26,-1-2-21,0 0-52,0 2 328,-9 17-188</inkml:trace>
</inkml:ink>
</file>

<file path=word/ink/ink3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5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5,'9'7'265,"14"10"-191,10 9-11,17 17 0,8 10-8,3 15-20,-1 10-7,-5 21-6,1 15-1,5 21-1,2 13-2,-8 4-2,-7-4-2,-19-3 0,-13-10 9,-14-12 20,-6-4 7,-10-21 10,-1-7-4,-6-15-7,-1-13-9,-2-14-16,3-5-5,0-12-10,4-8 3,5-9 5,-2-7 1,8-4-4,-1-1-3,2-3-11,3-3-15,-2-4-37,4-4-24,3-11-33,4-6-14,19-20-14,0-10-10,13-16 92</inkml:trace>
</inkml:ink>
</file>

<file path=word/ink/ink3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4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4-6 896,'-10'-2'355,"-7"2"-270,-12 21-36,-8 13-20,-12 33-29,-5 14-3,-4 23 3,-2 16 0,-1 14 1,0 12 1,14 11 0,8-3 2,22-2 10,12-12 7,12-17 16,11-8 3,22-20-7,7-3-3,14-16-18,3-7-4,-1-8 0,3-6-8,7 1-30,3-8-19,-4-9-51,-5-7-21,-16-14 81,-9-9 7</inkml:trace>
</inkml:ink>
</file>

<file path=word/ink/ink3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4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719,'11'-9'279,"12"0"-163,8-1-63,18 0-9,2-2 3,1-3-14,2 5-9,-1 2-11,2 9-5,-3 6-4,-1 7-2,-17 1-2,-7 2-2,-16 3-6,-8 3 0,-9 7 1,-9 4 3,-17 5 1,-10 2 2,-2-2 3,1-3 1,12-9-2,5-5-1,8-7-2,4-7 2,7-4-1,5-2-3,5-4-4,3 0-5,11 0 5,7-1 5,18 7 2,8 0 0,9 8 2,-7 1-2,-6 3-2,-9 5 0,-13-2-1,-3 1 0,-15 4 8,-7-1 18,-13 10 23,-12 3 5,-17 7 2,-11 3-13,-13-6-17,-1-1-2,3-14-3,7-10-4,9-10-17,2-10-14,2-9-38,-1-7-23,9-6-53,1-8 83</inkml:trace>
</inkml:ink>
</file>

<file path=word/ink/ink3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3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877,'-4'5'323,"2"6"-269,1 13-2,1 23-24,1 10 0,-1 17-2,3 7-1,0-2-12,2-8-7,2-2-11,-4-8-13,2-9-32,-3 2-10,-3-24-9,1-2 0,-3-13-11,-3-11 179,-1-15-88</inkml:trace>
</inkml:ink>
</file>

<file path=word/ink/ink3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3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3 877,'-13'-2'307,"40"11"-267,6-3-7,14 2 0,1-1-11,-4-4-15,-1 0-10,-11-4-27,0 2-9,-2 4-14,0 0-5,-2-1-18,1-6-33,3 0 67</inkml:trace>
</inkml:ink>
</file>

<file path=word/ink/ink3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3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 955,'-7'-5'364,"6"4"-274,0 2-14,1 14-53,0 10-14,1 23-11,-1 9 2,0 15 6,0-3 1,0-7-21,0-8-7,1-12-9,0-6-6,0-9-8,0-5-5,-1-11-36,-2-4-35,1-7 76</inkml:trace>
</inkml:ink>
</file>

<file path=word/ink/ink3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2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3 987,'-10'2'357,"14"2"-305,8 1-16,8 1-32,10 0 1,14 2 4,5-3 0,9 0-5,1-2-1,-6-1-16,1 0-10,-3 0-23,0-2-15,6-2-28,2-2-21,-1-3 68</inkml:trace>
</inkml:ink>
</file>

<file path=word/ink/ink3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6:12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152 507,'12'17'247,"-16"-28"-88,0 2-3,0 2-49,4 1-15,-3 5-23,3 1-13,-1 9-26,-2 16-16,-2 31-20,-3 20 0,-3 39 4,0 5 3,0 2 3,-1-6-1,0-21 1,-3-8 1,5-20 5,-2-13 3,7-23-1,4-8-1,-2-13-9,0-5-8,3-9-12,-3-11-6,4-23-8,4-18 5,-1-26 8,6-11 9,4-14 10,2-2 2,7-4 2,-1 3-2,6 6-1,-2 11-1,-3 24 0,-5 10-1,-6 22 3,0 8-2,-3 12 4,-1 6-1,3 12-4,-1 8-2,4 24 2,2 21 2,7 31 10,0 16 5,0 18 0,1-2-3,-6-8-7,2-10-2,-2-12 0,-4-10-2,-2-13 0,-3-8 2,-6-22-18,0-6-14,-1-14-29,0-4-22,-4-12-80,-1-7 10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4:29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68 760,'-12'-2'285,"12"3"-238,8 3 0,15-1-26,10-1-1,27-2 5,20-1-3,19-2 0,16 2-3,25 0-7,1-1 2,32-1-4,1 2-3,15-1 3,5-3-2,6 1 1,3-5 2,-3 1-1,0-4 0,-12-3-2,-3 4-2,-22-7-4,-12 4 1,-33 1-3,-16 2 0,-34 6 0,-15 2-4,-26 1-6,-11 0-6,-24 0-9,-12-4-18,-22-1-32,-13 1-25,-20 1-118,-14 1 138</inkml:trace>
</inkml:ink>
</file>

<file path=word/ink/ink3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43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121 801,'-25'4'289,"14"-5"-249,-1 0 0,12-6-13,6-6-5,15-9 4,16-7 0,27-11 7,14-4-1,20-7-10,13-6-4,13-8-9,7-5-1,25 2 2,0 1-2,16 4 5,3 6 4,9 1 2,-5 2 1,17 5-6,3 4-1,1 6-5,6 3 2,-17 5-2,-7 3-3,-16 6 0,-5 3-3,-30 2-1,-3 1 1,-24 3-2,-9 1 2,-17 1-2,-14 1 0,-23 4 0,-12-1-2,-16 6-12,-7 2 2,-13-1-15,-6 8-7,-8 2-10,-6-1-14,-4 0-13,-1 0-15,-4 8 58</inkml:trace>
</inkml:ink>
</file>

<file path=word/ink/ink3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42.4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89 467,'1'-11'205,"0"5"-130,-7 7-19,-6 3-21,-10 17-26,-4 10-7,1 12 4,1 0 2,9-2 2,9-7 3,6-11-2,7-4-1,7-12 4,1-6 9,9-8 6,2-5 1,5-7-4,3-1-8,3-3-5,-2-4 1,-3 3 4,-4 1 2,-15 6 3,2 9-4,-9 6-5,-3 4-3,0 15-6,-7 0-1,-4 6 1,4 0-2,1-6 2,0-5 1,7-2-4,0-4 3,5-6 9,6-1 9,3-11 6,-1-1 3,0-10-4,-1-1-9,-6-3 0,-2-6-4,-8 4-3,-4 1-1,-7 7-6,-1 8-5,-10 10-14,1 8-5,-5 16-18,1 10-5,8 2-20,3 3-17,16-9-32,8-7-10,13-11-1,4-9 26,3-8 71,3-8 29,-4-5 48,1-2 4,-2-5-8,-2 1 1,-7 0 2,-4 2 1,-9 3 1,-3 3-5,-4 6-10,-4 5-7,-3 5-14,0 6-8,-3 6-4,2 8-2,-1 12 0,1 1 0,4 5-3,-3 1 0,-2-2-11,-4 4-12,-11 1-46,-3 5 44</inkml:trace>
</inkml:ink>
</file>

<file path=word/ink/ink3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41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304,'26'-3'186,"-17"35"45,-4 4-134,11 3-6,-5 2-29,-3-6-52,2-2-14,-4-9-12,0-5-11,-1-7-69,-3-3 66</inkml:trace>
</inkml:ink>
</file>

<file path=word/ink/ink3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41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44 451,'-8'12'169,"0"13"-126,0 7 10,2 2 6,2 2-8,6-5-16,1-6-6,2-9-13,1-6-4,-3-5-3,0 0 0,-3-5 3,-6-2-3,-3-4-10,-6-3-10,-4-4-18,1-1-1,-6-2 8,2-3 8,2-2 9,2-2 1,10 5-1,2 3-2,9 3 7,3 7 4,12-6 10,4 1 8,7-2 13,3-7 4,-1 3 3,1-1 0,-4 5-7,3 7-3,-7 5-9,-1 7-3,-6 14-5,-3 1-2,-4 13-3,-5 3-3,-3 1-9,-2 1-11,-1-6-38,2-4 106,0-7-53</inkml:trace>
</inkml:ink>
</file>

<file path=word/ink/ink3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41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356,'13'23'184,"-1"11"-69,0 4-31,-1 2-52,-1-4-11,1-5-9,-2-6-2,-5-10-2,2-1-4,-6-8 37,0-5 15,-5-2 8,-5-6-2,-3-5-33,-3 0-16,2-6-9,1-6 1,4-3-3,5 0-1,2-1 1,4 2-2,5 6 0,2 1 1,3 7 3,4 6 1,2 10 2,2 0 0,3 15-4,0 1 1,-5 9-2,3 8-1,-4-3 3,-2 1 0,0-12 0,-2-5 0,3-9-3,2-4 0,4-4 4,-1-5 4,-1-13 4,-2-1 3,-3-13-4,-4-2-2,-8-3-4,-4-4 0,-9 6-3,-2 6-2,-6 14-8,-2 9-8,-4 21-20,-2 6-9,2 15-15,2 0 33</inkml:trace>
</inkml:ink>
</file>

<file path=word/ink/ink3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40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7 30 425,'15'17'200,"-2"13"-84,-6 3-24,-7 6-26,-10 3-14,-7 4-9,-4 0-7,-3-1-5,2-5 0,-1-10-3,3-4 0,0-11-7,2-6-1,5-8-7,-1-9-2,3-13-5,3-4-3,6-15-3,3-4 1,8-4 2,3 5-1,2 5 2,1 10 1,2 11 1,0 6 0,2 12 0,0 5-2,2 9-3,4 2 0,1 5 1,3 0 1,-3-1 0,0 2-1,-4-7-2,-3-4 2,2-7-2,-6-3 0,3-3 1,-3-1-3,-5-5 2,1-2 0,-4-4 0,-3-1 2,-2-3 0,0-2-1,-1 4 0,1 0 0,-1 8-3,1 4-3,-2 6-3,4 3 0,4 6 2,-1-1 3,7 5 3,-4-3 0,2-4 1,1-1-2,-1-8 0,0-3 3,-1-5 3,-1 1 2,-2-5 0,-5-4-2,-2-2-2,-3-7-1,-3-4-2,1 1-5,-5-1-11,-1 2-13,3 4 482,3 4-347</inkml:trace>
</inkml:ink>
</file>

<file path=word/ink/ink3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39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33 522,'-6'0'255,"8"-1"-14,14-3-198,9-1 10,19-9 26,6-8 2,1-4-29,6-8-16,-3-5-22,4 2-7,1-3-1,-4 7-2,-11 5-15,-7 3-12,-14 12-37,-2 2-34,-7 10 61</inkml:trace>
</inkml:ink>
</file>

<file path=word/ink/ink3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39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696,'42'-14'243,"-40"43"-211,2 9-7,1 11 1,-1 5 1,0-2-11,-1-2-3,0-9-8,0-4-14,-1-12-9,0-7-4,-1-5-60,-2-6 60</inkml:trace>
</inkml:ink>
</file>

<file path=word/ink/ink3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39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52 738,'-4'-8'266,"2"-2"-237,2-8-1,0-3-8,1-11-1,1-3 3,2 0 1,-2-1-2,3 10-3,0 4-3,3 10-3,-1 6-1,1 3-8,-1 3 1,2 8-6,0 3 1,0 7 2,3 0 2,-3 3 3,4-1 2,0-6-3,-1-2-2,6-4-3,-6-5-2,9-7 0,2-5 0,-5-16 3,5-3 2,-8-9 2,1 1 2,-4 6 2,-2 3-1,-4 12 2,-1 7-2,-4 6-8,0 3-15,0 8-20,2 6-7,4 11-31,0 1-13,5 0 56</inkml:trace>
</inkml:ink>
</file>

<file path=word/ink/ink3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33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398 508,'-10'-42'206,"-3"23"-96,10 0-53,2-8 8,-1-6-2,12-10-9,1-6 0,8-2-3,4 4-1,3 12 0,-1 15-5,-1 8-11,-3 11-9,-2 17-15,-4 4-5,-9 31 0,-6 12 0,-15 10-1,-6 2-1,-9-3-2,-2-3 1,0-2 3,2-6 0,6-10-4,-2-10-1,11-17-10,5-6-6,3-14 0,6-4-2,0-9 8,4-7 3,13-15 2,5-7 3,1-1 1,0 6 1,-6 17-2,-3 9 0,2 17 2,-1 4-4,-1 17 6,1 1 1,-1-1 0,1 2 5,3-12 1,0-5 4,5-7 11,3-5 1,10-9 0,5-3-2,3-11-10,-6-9-3,-2-8-10,-4-4-6,-5-2-31,3 5-22,-3 5 33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43:59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33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637,'7'4'225,"9"-1"-167,9 0-13,11-5 5,3-1-10,4-5-36,-3-1-23,2 0-48,0-1-55,-3-2 72</inkml:trace>
</inkml:ink>
</file>

<file path=word/ink/ink3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33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727,'31'3'259,"-19"4"-227,9 0 1,6-2 8,10-5 1,3-3-5,3-3-12,-2-2-8,-8 0-10,-1 2-3,-7 0-22,-3-1-21,-6 2-52,-6 1-38,-9 4 78</inkml:trace>
</inkml:ink>
</file>

<file path=word/ink/ink3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32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164 727,'-8'30'246,"3"11"-255,4 8-31,-3-8-42,-2-5-3,-2-7 24,-5-12 41,2-8 85,0-1 21,1-6 30,4-1-4,1-3-32,0-1-12,-4-7-17,-2-3-2,2 1-4,-4-2-5,1 2-12,3-3-10,3-4-13,1 0-2,6-8-3,1-2-2,1-4 2,6-1 0,2-4 0,6 2 1,1-2-1,-1 6 0,-4 8-1,-1 7 1,0 19-4,0 5-2,3 17-1,-1 9-2,1 9 6,0 8 1,-5 10 1,1-1 1,-3-5 2,-2-7 0,1-20 1,-4-7-1,2-15-5,0-7-2,5-14-1,6-11 0,10-24-1,10-11-3,3-9 1,-5 2 2,-5 22 7,-9 13 5,-9 20 2,3 15-3,-6 18-5,0 8 0,-2 23 1,-3 5 1,-4 12 1,0 1-2,4-3-27,2-3-16,6-16-54,-1-6 60</inkml:trace>
</inkml:ink>
</file>

<file path=word/ink/ink3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26.4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3 85 688,'-8'-10'247,"1"4"-211,3 4 1,0 1-9,-2 2-2,2 1-4,-2 1-3,2 6-8,2 2 0,-1 6-3,1 4 0,4 17-2,-3 11-1,5 30 1,-1 18 0,-2 42-2,7 13 0,1 22-1,4-6 1,3-14 0,3-7 0,-5-25 1,3-2-1,-2-22 5,-4-7 3,-2-15 1,-4-9-1,-1-11 1,-1-8-1,-3-12 2,-2-2 1,0-8-2,1-4-1,2-3-2,-2-1 4,1-6-4,-1 0-1,-2-4-2,2 0-4,-2-2 0,3 2-1,0-1 0,-1 0 0,3 2-2,-2-2 2,3 5-2,-2-1 0,0 1 0,-3-1 0,1-1 1,2 0-1,-3-2 1,2 0-1,-1-5 1,1 3 1,2-2-1,-2 0 0,1 2 1,-4-1-2,1 2 6,1 1 0,3 2 2,0 2 1,1 0-4,0 0 0,-3 1-2,3-1 2,2 0 0,1-2-1,2 0 1,-2 0-2,0-3-1,1 0 0,0-2 0,-1 1-2,2-2 0,1 3 1,4-1-1,0-3 0,2 1-1,2-4 0,6 1 1,3 0 0,-2-2 1,-12 1 0,1 0 0,39-1-1,-3-3 3,2 0 0,-21 0-1,-1 0 1,1 0-1,1 3-1,3 0 1,2 1 1,2-1-3,-4-2 0,1-1 0,-5-1 0,-2-4 2,-2-2 1,-8-1 2,0-3-1,-3 0 4,2-1-1,-3-1 1,-3 2 2,-2 0-2,-1 3 1,-3 0-1,-4-2-1,-5 1-1,-2 0-2,-2 1 1,-1 0-1,-1-2-1,-2 0 0,2-7-3,-2-2 0,1-7-1,1-5-2,1-7 3,-3-5 0,0-5 6,0-5 5,-3-11 5,0-4 3,1-11 0,2-5-3,-3-7-4,4-5-2,3-4-7,-4-3 1,8-2-3,1 1 0,-3 2 2,2 1-3,-5 8 2,0 5 0,-3 9-2,-1 9 2,3 12-2,1 5-2,2 8-3,1 3-2,1 9-1,0 2 2,3 8 2,2 5-1,1 4 1,-1 2 2,2 7 2,-3-1 2,-2 2 2,2 3-1,-4-1 7,0 1 5,0-1 8,-1 2 2,0 0-2,-1-1-3,-5 2-4,-1-2-4,-6 0-1,-3 2 1,-8-3 5,-6 5 4,-11 0 3,-6 0-1,-9 2-9,1 3-4,-2 1-7,1-1-2,-1 2 1,-5-4 1,7 0-1,1 1 0,15-1-1,7 0 2,7 0 0,8 0 0,7-1 2,1-2-1,7 0-3,3 1-4,6 0-11,4 1-11,1 2-21,2-3-14,-1 1-39,4 3-23,6-3 377,1-2-219</inkml:trace>
</inkml:ink>
</file>

<file path=word/ink/ink3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50:23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170,'0'0,"0"0,0 0,0 0,0 0,0 0,0 0,-74-35,55 22,1 0,5 0,2-4,2 4,3 0,2 0,-1 0,3 4,0 0,0 0</inkml:trace>
</inkml:ink>
</file>

<file path=word/ink/ink3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5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41 976,'-15'-8'349,"15"8"-314,0 0-14,14-1-21,11-2-7,20-6 2,9-5 5,14-4 3,1 0 2,6 1-3,6 2-1,-8 3-1,-3 2 2,-16 6 1,-14 3 2,-8 9-2,-5 6-3,-11 19-1,0 14 0,-13 30 0,-4 23-2,-10 37 3,-6 18 2,0 28 1,2 2 4,6 4-1,8-7-3,6-2 13,1-7 7,8-5-1,-1-2 3,1-24-15,4-1-5,-5-26-1,-1-12-2,-1-24 2,-4-11 1,-8-23 4,-1-8 7,-8-14 25,-4-7 10,-5-6 5,-5-1-3,-7-6-22,-3-2-10,-7 0-8,-5-4-5,-7 3-5,0 1-2,0 3-7,5 2-10,8 1-37,1 0-27,3-1-49,-5-3-12,-3-1 90</inkml:trace>
</inkml:ink>
</file>

<file path=word/ink/ink3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4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0 642,'-7'38'230,"1"26"-189,-4 12 4,3 40 1,3 16-7,-6 34-17,3 15-6,-2 3-8,-3 2 6,3-20 21,6-5 6,3-24 16,9-7-5,1-6-21,-3-7-7,0-6-14,-2-3-3,-3-16-2,2-7 0,2-18-3,-1-12 0,6-15-2,-2-12 0,5-9-1,4-6-2,7-10 0,8-3 0,11-9 4,6-5 3,7-5-33,0-4-25,-4-2 33</inkml:trace>
</inkml:ink>
</file>

<file path=word/ink/ink3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3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7 572,'3'-1'225,"-6"1"-154,1-1-6,2 1-24,0 0-10,0 0-6,0 0 5,23 4 18,38 4 7,-10-11-4,10-4-7,13-3-20,-2-2-11,-6-2-19,-14 2-3,-15-1-5,-5 1-5,-14 6-15,-2 1-21,-15 3-41,-5 5 56</inkml:trace>
</inkml:ink>
</file>

<file path=word/ink/ink3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3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29 591,'-17'48'260,"1"13"-75,3 16-178,0-1-1,10-14-1,6-9 0,9-17 1,7-7 6,6-15 16,5-9 15,7-16 19,5-9 2,7-15-13,-3-6-9,-5-11-16,-12-7-3,-22-8 7,-7-1-2,-18 13-5,-6 10-6,-18 20-20,-7 14-18,-13 18-30,-4 13-6,-11 24-12,-1 10-3,2 17-193,5 2 186</inkml:trace>
</inkml:ink>
</file>

<file path=word/ink/ink3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1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32 440,'-7'0'183,"3"1"-115,2 2-3,-3-3 1,5 3-6,0 0-4,1-2-8,-2-1-7,0-1-5,1 0-4,0-3-12,4-17-4,20-33-6,-6 22-4,6-6-3,-2-3 0,-4-3-2,2 6 3,-7 10 4,-3 4 1,0 16 2,-5-1 0,-2 13-5,1 11-4,-3 17-1,1 14-2,-2 18 3,-3 8 2,1 9 0,-3-3 3,4-9-1,-2-9 2,0-17-1,5-6 0,-2-10-2,3-3 0,0-11 0,-2-4-1,0-3-11,-3-6-10,0-5-22,2-3 22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3:30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40 812,'-82'-37'334,"78"36"-225,-4 0-19,1-1-28,3 2-32,-3 0-10,5 2-10,2-1-5,-5 0 2,5-1-7,-1 0-11,0 0-9,1 0-25,0 0-9,0 0-17,0 0-9,0 0-242,0 0 226</inkml:trace>
</inkml:ink>
</file>

<file path=word/ink/ink3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0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6 598,'-26'-6'234,"17"8"-182,5 1-11,14 6-28,6 2-11,19 5-3,12-2 0,11-5 3,10-1 1,12-4-1,12-3 0,8-2-9,6-3-17,14-7 18</inkml:trace>
</inkml:ink>
</file>

<file path=word/ink/ink3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59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9 507,'0'1'179,"5"1"-143,3-1-36,3 3 1,7-4 12,8 0 8,10 0 19,7-4 6,12-1 7,4-2 5,8-3-8,-1-1-6,7-4-13,3 1-10,-2 2-10,-1 2-3,-15 2-3,-10 0-1,-14 3 0,-5-1 1,-5 5 0,-6 1 1,-6 3-3,-3 3-3,-5 0-16,-1 0-20,-1 4 24</inkml:trace>
</inkml:ink>
</file>

<file path=word/ink/ink3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48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353,'31'33'179,"-27"-45"-44,4-2-22,3-4-10,1-3-6,1-1-6,-3-2-4,-1 4-13,0 2-10,-3 9-21,-3 1-9,0 6-13,-3 3-6,-1 5-7,-2 8-3,-4 8-6,-1 4 1,-1 1-25,2 4-20,1 0-49,1 0 53</inkml:trace>
</inkml:ink>
</file>

<file path=word/ink/ink3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48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8 476,'14'-25'191,"7"0"-133,-6 2-9,-1 7-1,-5 2 14,-7 4 12,-3 7-4,3 1-14,-2 5-30,0 6-15,3 11-11,-7 1 0,2 12 3,-4 5 2,-1 0-4,1 7-7,1-4-41,2-3-39,6-2 51</inkml:trace>
</inkml:ink>
</file>

<file path=word/ink/ink3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48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10 682,'0'2'265,"-5"-2"-200,1 6 4,-2-4 10,-1-2-2,7 5 2,-2-7-5,1 4-15,1-3-20,0 0-13,0 0-21,3-8-2,31-48-1,-8 24 1,6-3-1,-3 5-2,-8 8 0,-5 7 0,-10 7-1,0 3-5,-6 4-13,1 3-10,0 11-6,-3 3-1,2 12 5,-1 3 1,0 2-13,4 1-5,1-3 254,7 3-165</inkml:trace>
</inkml:ink>
</file>

<file path=word/ink/ink3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37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40 380,'-18'-3'224,"5"-1"-8,5 3-109,2 1 0,5-1-33,2-1-19,11 2-16,8-3-4,27 2 5,13 0 2,18-7-8,13 3-6,22-6-17,6 1-1,18 1-7,6-4-2,-10-2-1,6-2-1,-3-1 1,-6-2-1,6-1 0,-5 1 2,-15 0-1,-1 3 1,-16 8 0,-12-2-1,-17 13 1,-14 2 1,-23 3-2,-7 4 4,-12-2-2,-5 0-1,-4-4 3,-1 1-3,-3-6 3,2 1-1,-4 1 1,0-2-3,1 0-36,-1 0-22,0-1 33</inkml:trace>
</inkml:ink>
</file>

<file path=word/ink/ink3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37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97,'1'1'293,"-1"-1"-235,0 0 3,-1 0-23,0 0-14,0 0-84,1 0 49</inkml:trace>
</inkml:ink>
</file>

<file path=word/ink/ink3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54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1 530,'7'17'231,"-3"8"-94,1 13-62,-1 1 13,1 4-7,1-1-14,-2-11-15,1-4-1,-3-13 2,-1-8 2,4-6 24,-4-10 12,8-21-13,9-10-8,11-20-41,7-12-35,19-21-40,9-12-25,23-24-68,10-7 85</inkml:trace>
</inkml:ink>
</file>

<file path=word/ink/ink3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6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417,'17'-14'224,"2"3"-40,2-2-44,1 3-33,1 2-19,-4 4-38,-2 4-11,-4 4-26,-9 2-4,-1 5-5,-2 4 0,-6 6-1,1 3-3,-2 3 3,-3-1 4,8-2-4,1-2 3,8-6-7,7 1-3,6-9-8,4-5-2,7-7-2,6-5 1,8-3 0,5-1-10,3 1-49,-5-1 48</inkml:trace>
</inkml:ink>
</file>

<file path=word/ink/ink3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6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0 444,'0'0'191,"3"2"-106,-2-4-30,-1 1-13,0 0 1,0 0 14,5-19 2,8-36 5,-9 26-2,2 10-7,-4 4-2,1 11-12,-1 6-12,0 11-16,2 8-7,-2 8-9,1 2-6,1 2-21,1-1-17,4-4-58,-1-3-21,-2-11 77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3:58.1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,0 0,0 0,0 0,0 0,0 0,0 0,0 0,0 0,0 0,0 0,0 0</inkml:trace>
</inkml:ink>
</file>

<file path=word/ink/ink3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6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37 906,'-9'-4'317,"-1"11"-294,0 11-6,-5 15-17,-4 7-1,8 5 2,2 3 1,9-6 0,12-4 0,3-7 0,4-10 0,7-12 4,-1-5 4,5-16 8,0-12 1,5-13 2,-2-9-5,-2-6-2,-4 1 1,-14-7 9,-8-1-1,-15 3-2,-6 6-6,-7 26-11,-5 14-4,-4 35-7,-6 18 0,-2 25 0,1 5 3,12 3 4,6-3 1,13-17 0,8-7-1,11-19-2,10-6-1,4-14-1,3-6 3,-1-17 1,-2-8 0,7-16 0,-2-9 2,-2-5 1,-3-5 0,-7-2 3,-5 0 2,-8 4 0,-3 14-1,-3 20-7,-2 12-2,-2 26-12,-1 11-1,-6 24 3,1 8 2,4 8-5,1-6-7,8-4-23,6-5-16,5-10-23,7-2-13,3-15 2,1-6 51</inkml:trace>
</inkml:ink>
</file>

<file path=word/ink/ink3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5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4 563,'48'0'210,"-48"-6"-171,4-3-6,0-11 5,0-3 14,3-8 26,-1-1 8,0 7-5,2 4-15,0 15-20,-2 5-17,3 12-17,-2 5-6,-3 9-6,6 6 1,-1 2-13,3-1-13,2-1-42,-2-2-42,8-10 70</inkml:trace>
</inkml:ink>
</file>

<file path=word/ink/ink3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5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69 501,'-2'1'212,"7"-3"-124,-2-6 6,3-12-5,2-7-20,0-14-14,3-2 0,0-3-2,-2 5 1,-3 14-6,-1 11-8,-1 16-19,-1 6-7,2 15-13,1 8-1,0 10 2,-1-1-2,1 0-20,-1-3-13,2-6-33,5-4-22,-5-7 58</inkml:trace>
</inkml:ink>
</file>

<file path=word/ink/ink3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5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14 679,'-26'4'265,"25"-4"-195,5-1-12,-5-1-24,1 2-13,0 0-7,-1 0-4,0 2 1,-1 19 3,-5 41 3,7-24 1,2 2 4,-1 2-1,2-7-3,3-4-2,-1-11-8,2-5-2,1-9-1,-3-5 0,6-7 8,-1-7-1,1-13 5,-2-6 0,0-9-7,-3-7 1,-4-7-5,-2-2-2,-9 1-2,0 8 2,-2 19-6,1 12 1,0 21-6,-2 14-4,-6 25 2,-1 13 0,-2 15 6,-1 2 2,14-1 3,2-4-1,7-14-1,12-11 0,-6-20-2,7-8 1,2-14-3,-5-7 1,12-9 3,-5-9 1,2-13 3,-1-5-1,-8-12-1,0 1 1,-5 4 2,-1 8 1,-3 18-2,-1 8-2,4 19-10,-2 8-2,4 13 1,0 9-1,-2 11 8,4 6 1,-1-1 4,0-1 1,2-9-10,1-9-12,4-7-34,4-5-21,2-9 44</inkml:trace>
</inkml:ink>
</file>

<file path=word/ink/ink3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2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47 664,'-15'-10'235,"5"1"-208,2 3-7,-3 6-2,3 2 1,-5 11 1,2 9 6,2 15-3,3 7 2,9 9 10,4-1 4,6-4-1,1-10-5,6-12-13,-1-7-3,4-17 2,2-4 5,1-17 10,0-7 7,-2-12 0,-4-8-3,-12-4-3,-4 0-6,-15 2-3,-7 3-4,-6 13-10,-5 10-3,-2 24-10,-1 11-7,-4 19-23,0 6-14,8 5-28,12 4-16,23-7 57</inkml:trace>
</inkml:ink>
</file>

<file path=word/ink/ink3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2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1 618,'22'62'237,"-22"-53"-170,1-1-4,-1-4 8,0 3 2,-1-4 3,0-2-2,1 2-7,0-3-5,0 0-15,0-1-8,6-12-19,16-49-9,-5 16-4,-5-3 0,0-2 4,4 3 2,-13 4 5,5 5-2,-5 9 0,1 7 3,-3 13-11,3 8-6,2 14-6,-3 6-4,6 15 2,-6 6 7,2 7 5,3 2 0,1-1 1,5-2-3,-3-7-7,0-3-16,0-8-28,-5-5-19,-4-9-26,-3-5 3,-9-11-9,2 2 60</inkml:trace>
</inkml:ink>
</file>

<file path=word/ink/ink3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03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395 358,'-5'-24'154,"-2"1"-80,-4 2 2,1 2 1,-1-3-8,-3 4-11,5 1 0,-3 3-1,1 5-5,7 6-11,-1-3-5,4 6-13,1-1-8,0 3-6,-1-2-5,1 7-3,0 57 2,5 8 3,5 16 4,4 25-1,2 12-1,3 12-4,2 1-3,-1 2 1,2-7 2,0-16 1,-1-4 0,-2-15-1,0-6 1,-4-18 3,-1-9 3,-8-19 3,-2-4 2,0-13-3,-3-6 0,3-7-4,0-7-8,-1 0 0,3-1 0,7 0 1,-8-6 2,1-2-3,2 0 0,1-7 0,8 6 0,8-4 1,-1-4-2,8-3 0,3 0 3,16-1-3,5 1 0,10-1 0,3-4 2,-3 2-1,-1-2 0,3 4 2,5 4-3,-5 2 3,-5 0 0,-10 4-1,-9 1 0,-1 4 0,3 1-2,0 4 1,-3-1 1,-7-3 1,-9 0 1,-8-3-2,-2 0 0,-7-3 0,2-1 0,-7-1 8,1-2 3,-3-3 3,-2-4 0,0-5-8,-4-7-5,-2-9-3,2-3-1,-4-10-2,5 0 2,-4-1-2,-1-3 1,6-6 2,-6-5 0,4-12 0,-2-2 0,-7-1 0,3 5 0,-1 3 1,4-1-2,9-3 1,0 2 0,5 3 0,-7 0 2,-5 2-2,3-2 0,-5 2 0,1 7-1,2 10 2,0 5 0,-12 6 0,5 0 2,-10 5-3,-1 0 0,3 8 1,-1 3 0,0 7-1,-1 2 0,3 2-6,-3 4 0,2 0-1,0 5 1,1 1 4,-2 1-3,1 4 5,0-3-1,-1 1 1,2 3 0,-9-4 0,-5 0 5,-14-1-2,-2-6 1,-5 1-3,0 0-4,0 4-1,-7-2 1,-7 4 0,-5 1 2,-3 3-2,4 2-4,-3 0 4,4 2-1,-2-1 5,3 1 3,12 1-2,3-3-1,12-1 0,5-1-1,10-3 1,8 2 2,6-3 1,5 0-1,7 1-4,-3-1-6,8 5-10,1 0 1,2 4-12,6 1-7,0 2-32,0 1 601,2 7-411</inkml:trace>
</inkml:ink>
</file>

<file path=word/ink/ink3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53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24 527,'7'-24'242,"-11"25"-102,-3 0-80,0 1-39,0 4-4,-2 1 6,0 1 4,2 4 6,4 1 0,-1 9-8,1 7-3,0 20-9,-3 9-1,-2 29-5,-3 21 0,1 24-2,-2 13-2,1 20-1,0-6 0,2 4-2,1-5-4,3-17 2,0-4-1,2-26 3,4-8 2,0-21-1,4-12 1,0-15-2,3-6 0,3-12 0,3-2-4,1-15-2,2-7-1,3-7 0,0-6 2,7-6 4,-1 1 0,7 0 2,0-3 0,4 6 2,5-2-1,-1 1 0,2 1 3,4 6-2,5-1 2,19 6-1,5 0-2,9-2 7,2 2 0,9-4 1,3 0 5,6-3-3,7-1-1,0-2 3,2 1-1,9 2-2,2-2 1,-8-2-4,5 0 0,6-7 1,-4-1 5,5-2-2,2-2 0,-12 1 4,1 0-1,6 1 0,-9 4 0,-1 2-5,-3 0-4,-7 4 1,-6-6-2,-1 3-1,-4 0 0,-6-1 2,-1 4-1,-13-2-1,-4 2 1,-10 0 0,-5-2 2,-5 2 6,-5 1 1,-10 1 3,-7 0-1,-7 0-7,-8 0-2,-6 0-1,-5 0 8,-4-4 23,-2-3 0,-6-2-2,2-2-11,-3-3-23,2 2-1,1-6-4,0-2 2,-3-5-5,4-3-5,-2-9-11,2-4-7,2-16-8,1-7 3,2-16 10,-3-10 6,-1-15 14,-1-9 2,4-5 3,1-3 0,7 2 0,-5 6 1,4 14-1,-1 8 2,-1 16-1,0 3 2,2 6-1,-5 8-2,-1 10 5,-1 8 2,-4 8 6,2 5 1,-1 9 2,-6 1 1,1 9 1,0 1 4,2 4-1,3 2-3,-1 0-2,-1 1-3,-2 0-6,0 3-1,-5 0-3,-3 1 1,-7-3 2,-6-4-1,-11-2-4,-5 1-2,-19 3-2,-15-3 2,-15 3-6,-12 2-3,-21 5-6,-5 11-7,-22 4 4,-8-3 0,-3 3 8,1-3 4,1 0 6,-3 1 1,2-3 2,-7-3 2,13-3 2,7-5 0,3-3 4,14-3 2,5-5 8,7-1 2,22-3 6,5 1 1,20-3-6,3 0-2,4 2-7,3-1-6,10 6-6,6 4-2,15 1-4,7 3 0,7 1-1,8 1-2,4-2-30,4 3-25,7 3-36,5 3-19,15-3-9,11-5 322,24-13-158</inkml:trace>
</inkml:ink>
</file>

<file path=word/ink/ink3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9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665,'-4'-1'263,"5"2"-189,1-1-9,-2 0-6,0 0 4,9 0 20,36 0 1,-28 2-21,0 0-15,-4 2-32,-4 1-5,-3 4-6,-5 0-1,-1 5 4,-5 1-1,-4 9 3,-2 3 1,1 3-2,0-1-1,6-4-5,4-4-3,9-5-6,5-4-1,11-7 1,4-1 1,11-7 2,10 0-17,5-5-51,-2-1-26,-5-4 53</inkml:trace>
</inkml:ink>
</file>

<file path=word/ink/ink3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9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570,'0'0'244,"3"0"-96,3 0-85,2-2 10,5-2 16,4 0-3,3-2-16,3 0-10,2 2-19,-4-1-10,0 4-14,-6 1-6,-6 5-5,-5-1-4,-5 8 3,-5 3 0,-7 6-1,5 4 2,-4 3-1,7 1-1,4-5-17,1-3-16,11-9-33,1-5-15,7-7-33,6-2 576,1-12-362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4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185 939,'11'62'345,"-7"-37"-276,1 1-34,3-6-31,0-3-24,-3-4-44,-1-6-27,-8-6-18,-4-1 10,-2-5 40,-1 1 34,-5-7 36,-4-3 9,-3-7 1,-2-5-8,3 0-1,6 1 0,8 3 4,6 3-1,8 5 3,5 4 2,7 3 13,0 3 10,6 3 4,-3 0-7,5 4-16,1 4-10,-3 6-11,2 5 1,-7 2-4,-3 1-3,-3 2 5,-3-2-2,-3 1 0,0-2 0,-1-10-1,1 1 3,2-7 0,-2 0 5,1-7-3,0-5 2,0-6 8,-2-4-1,-3-2 5,-3-3-4,-8-6-3,-3 0-2,-10-3-2,-3 4 0,-5 6-1,-2 5-3,-1 8-7,2 4-13,3 6-16,4 4-10,11 0-15,6 2 1,12-1-2,6-3 10,7-1 16,1-4 16,7 0 16,-5 2 10,6 2 6,-3 4-2,3 6-1,1 4-8,-5 11 0,2 7-4,-4 8 2,-7-2-1,4-6-2,-2-3 5,0-12 6,0-5 13,-2-11 19,-2-7 6,1-12 8,1-4-3,-5-7-2,-2-3-2,-11-6-9,2-3-11,-9-6-13,-2 2-8,0 5-17,-10 3-8,0 10-50,-6 3-19,-6 11 51</inkml:trace>
</inkml:ink>
</file>

<file path=word/ink/ink3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9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171 592,'-49'87'216,"31"-25"-181,4-6 1,10-14-3,6-4-10,7-15-7,4-6-1,6-17 22,1-11 18,12-15 9,3-11 0,8-10-19,-2-7-12,-12-6 1,-7-3 2,-22-2-1,-5 6-4,-13 16-9,-1 13-3,-9 25-13,-3 9-4,-4 31-8,-4 18 0,4 21 5,3 9 0,15-8 2,4-12-2,12-19-3,6-8-1,10-18-3,3-11 0,8-16-1,3-11 5,6-15 0,-1-7 5,1-9 3,-3-1 1,-10-7 7,-5 0-2,-8 8 5,-9 7 0,-2 25-7,1 10-4,-8 28-11,-4 10-4,-4 27 2,-3 11 1,4 5-1,5-5-15,3-6-37,8-4-22,9-5 48</inkml:trace>
</inkml:ink>
</file>

<file path=word/ink/ink3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8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772,'-2'12'293,"-2"12"-197,3 14-71,1 8-7,3 6-27,-1 2-41,11-1 33</inkml:trace>
</inkml:ink>
</file>

<file path=word/ink/ink3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8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6 678,'-7'0'266,"2"2"-185,-1 0-16,5 0-28,1 1-8,7-3-1,4 2 6,4-5 19,4-1 6,4 0-9,-1-1-10,-1 5-27,-5 0-6,-4 3-6,-7 2-2,-5 5-6,-5 7-1,-10 11-2,0 7 1,-3 5 6,5 2-1,6-7-10,4-6-13,11-7-28,4-7-18,9-13-50,5-5 264,4-16-124</inkml:trace>
</inkml:ink>
</file>

<file path=word/ink/ink3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7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82 475,'-4'-8'222,"-6"4"-100,-2 3-25,-3 13-39,-4 6-16,-2 16-10,-4 4-1,4 11-1,3 2-3,13-2-5,5-3-1,10-11-2,4-6 3,-1-12-5,8-2 1,-2-14 9,3-7 7,4-16 9,0-9 2,2-12-13,-2-3-11,-8-9-7,-6-1-2,-12-3-3,-10 2 2,-7 12-5,-5 12-4,-6 23-7,-2 11-6,-5 27-5,-7 14 2,-1 23-2,3 7 0,12-4-10,14-9-7,14-20-4,5-10 0,18-16 11,-1-11 5,9-12 13,7-10 3,-8-12 10,2-3 9,-6-6 10,-5-3 7,-5 2 10,-2 5-4,-7 9-4,-2 11-5,-3 15-14,-2 10-5,-1 23-9,-1 13-3,0 20 0,-2 3 3,4 2-3,2-5-14,4-8-30,4-9-13,6-15-23,2-7-8,8-16 418,1-6-262</inkml:trace>
</inkml:ink>
</file>

<file path=word/ink/ink3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1:03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33 808,'14'-66'317,"-20"54"-213,3 5 15,-3 2-15,8 1-19,-2 5-31,-3-1-12,3 0-16,0 0-11,0-1-13,0 0-11,1 0-46,18-5-26,29-16-65,-27 13 86</inkml:trace>
</inkml:ink>
</file>

<file path=word/ink/ink3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35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8 636,'6'-2'250,"0"-11"-177,3 1-28,4-11-21,-2-6-2,4-3 2,-5-3 5,0 1 9,0 6 2,-5 9 0,0 5-4,-2 9-4,-3 3-4,1 5-12,0 4-5,-2 9-8,1 4-1,0 8 5,0 2 4,2 5-2,0 1-1,2-2-3,-2-2-2,1-1-1,0-7-2,-1-1-17,1-5-13,-1-9-34,1 0-22,1-9-163,4 1 166</inkml:trace>
</inkml:ink>
</file>

<file path=word/ink/ink3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35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135 755,'19'-48'267,"-26"33"-239,1 2 5,-1 6-3,1 3-4,-2 6-11,-3 6-2,1 16-4,-3 10-1,1 17 4,0 5 0,6-1-2,6-4 2,11-11-3,4-10-1,2-13 0,3-6 0,2-12-4,5-10 2,2-14-1,1-7-2,1-13 6,-3 0-6,-5-8 6,-5-1 2,-13 1 8,-5 4 5,-9 16 8,-3 11-1,-10 18-14,-4 7-4,-7 18-15,-1 5-1,-2 22-2,-4 5 2,2 8 2,4 1-2,11-9 3,13-4 0,10-14-1,8-4 1,12-12-1,0-8-1,7-12 1,1-9 1,0-18 2,1-1-1,2-11 0,-4-3 0,-3-3 0,-4-1 0,-9 1 5,-2 5-3,-9 13 3,-2 5-1,-7 18-8,0 9 0,-4 23-6,0 11-2,-1 16 4,1 5 4,5 0 3,4-2 1,9-8-6,6-4-13,10-12-21,2-8-16,11-14-27,3-9-12,9-10 61</inkml:trace>
</inkml:ink>
</file>

<file path=word/ink/ink3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29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4-3 739,'5'-3'255,"1"7"-231,1 5-5,-4 19-4,-2 13 0,-4 37 1,-4 20-1,-1 27-5,-1 12-1,-1 8-3,-5-6 0,5-9-2,5-11 1,2-27 9,9-10 3,6-21 3,-2-11 1,2-14-13,2-9-4,4-12-1,5-7-1,11-13 3,8-3-1,18-6 0,8-1-1,15 1-2,5 0 2,16 1-1,6 1-1,5 3 2,9 2-3,2 1-1,0 0 1,17 3-1,-2 0 0,1 0 1,8 1 0,-10-2 6,3 1 3,4 3 1,-7 2 2,6 0-1,-6 2 2,-17-4-2,1 0 0,-20-2-3,-9-3-1,-16 0 0,-13 1 2,-14-2 0,-4 4 2,-8-3 3,-3 1 0,-11-2 0,-5-1 1,-8-5 3,-5-1-1,-4-6-3,-1-6-3,0-3-6,-3-3-3,1-4 0,-5-4-1,-2-4-1,4-1 1,1-1-1,0-1 0,2-6 1,-2-7 0,2-4 1,4 0-4,3 5 1,1 4 1,-2-1-4,-5-1 4,-1-3-1,-4 1 0,-2 5 1,-2 4-1,-5 11 0,4 8 0,-6 5 1,3 9 0,-2 4 0,-1 4 1,7 7 1,-2-3 2,6 7-1,-1 1-1,1 3 0,0 4-2,-3-2 0,4-2 1,1 1 1,-3-1 2,-2-2 4,-5-3 2,-9-2 1,-4-5-1,-10-4-5,-5-1-2,-13-3-1,-7 0-1,-18 0-1,-8 4-2,-15 3-1,-14 4-1,-8 6-3,-6 1 0,-17 4-1,-1 3 0,-13-1 3,-6 2 1,-5 2 1,-4-4 2,-2 3 1,3-2-1,-2 1 1,1 1 3,6 1 0,-1 0 3,15-1-1,14-2 2,11-2 6,12-1 5,23-6 10,9 2 3,30-5 3,12-1-4,21-1-8,7-2-11,14 3-60,2 0-23,17 0-31,6-1-21,18-7 87</inkml:trace>
</inkml:ink>
</file>

<file path=word/ink/ink3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5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9 1071,'-3'2'372,"13"10"-345,6-2-15,10 0-14,10-4-5,12-5-23,10-1-20,9-5-18,-4 2 6,-8-7 28,-10-3 18,-9-4 13,-4 1 3,-10-1-31,-4 2-25,-16 1 39</inkml:trace>
</inkml:ink>
</file>

<file path=word/ink/ink3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7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38 632,'-29'-9'254,"28"-1"-170,7-7-40,3-4-6,9-3 5,4-1 4,5 9 3,-1 2-2,1 11-10,-9 3-8,-4 7-11,-1 7-5,-12 6-3,0 5 0,-20 4-1,-5 4-1,-12 0-3,-3 1-2,3 2 0,2-2 1,5-6-1,8-3 0,7-12-1,2-6-3,11-1-5,1-5-2,6-1-2,5 0 7,3-4 6,6 2 5,3-1 3,1 3-4,7 3-2,1 0-7,-1 1-19,4 2-13,-7-5-28,-2 3-16,-8-3 47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7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652,'-13'26'263,"5"15"-158,2 13-19,2 8-38,3 10-1,1 7-20,0-4 1,0 1-1,1-3-3,4-18-15,0-4-15,1-17-56,3-6 507,2-14-347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4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3 913,'-6'0'299,"7"6"-305,7 15-28,4 10-13,17 12 29</inkml:trace>
</inkml:ink>
</file>

<file path=word/ink/ink3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6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77 551,'33'40'246,"-37"-42"-129,1 0-33,-3 0-13,0-3-20,0 1-12,5-3-21,0-2-5,-2-5-6,7-3-2,0-5-1,4-2-2,0-2 2,-1-2 4,0 7 13,-4 1 2,4 11 8,-8 3 1,-2 7-9,-1 9-4,-1 9-11,4 8-5,-4 3 2,4 1 0,0-3 1,2 0 1,0-5-4,-1-4 0,1-2 1,-1-2-3,2-2 1,-1-3-4,-1-5-18,-1-2-10,0-3-21,0 0-12,1-1-30,-1 0 61</inkml:trace>
</inkml:ink>
</file>

<file path=word/ink/ink3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6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46 749,'-4'-7'282,"1"5"-221,2 3-9,-2 8-32,-1 7-8,0 17-9,-1 11 1,2 5 0,2 1 2,6-9-1,5-8-1,3-10 2,7-4 1,5-9 3,2-8 5,8-10 6,2-6 2,1-11 0,1-4-4,-7-9-1,-10-5-1,-9-11 4,-7-3 0,-9-3-5,-3 4-5,-11 16-6,-1 7-4,-11 23-2,1 11-2,-5 22-1,-1 16 1,6 23 3,2 10 0,10 0 1,6-4 0,10-17 0,7-9-1,10-10-2,4-7-1,5-12-2,3-6 1,3-12 4,1-7 0,1-9 3,-2-5 1,-9-8 0,-3 2 0,-10-13 3,-5-3-1,-4-1-1,-2 4 0,-3 18-4,-1 5-3,1 20-2,-2 5-4,0 25-1,-2 8 4,1 18 1,2 3 3,3-4 2,6 0-2,6-6-22,0-4-15,4-3-32,1 0-23,-3-7 58</inkml:trace>
</inkml:ink>
</file>

<file path=word/ink/ink3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5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1 562,'40'-24'212,"-34"25"-164,-2-2-10,4-7-5,-1-2 3,1-9 17,3-2 12,-3-5 9,1-3 1,-4-1-4,-4 0-4,-2 9-12,-1 4-2,-3 11-17,3 10-8,-2 13-17,-1 5-7,1 13-4,3 0 0,4 0-10,8-2-9,-1-5-20,4-1-15,0-3-22,3-1-24,-5-7 62</inkml:trace>
</inkml:ink>
</file>

<file path=word/ink/ink3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4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72 742,'-12'14'290,"7"-5"-201,0-4-8,-2-5-34,6-2-11,4-6-14,3-6 2,7-10 9,-1-7 0,0-11 4,1-2-4,1 1-7,-3 3-2,-4 14-9,-2 7-2,-3 12-7,2 10-5,1 15-3,-1 8-2,1 17 3,-1 3 3,-3 0 1,3 0-5,-2-12-25,2 1-20,-3-3-37,-1-2-20,-2-5 63</inkml:trace>
</inkml:ink>
</file>

<file path=word/ink/ink3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4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 233 581,'-8'-11'223,"2"4"-158,-2-1 0,-5 4-20,3 4-7,-3 2-11,-1 0-5,1 5 6,1 4 0,-5 8-4,4 8-4,-1 5-8,0 0-4,11-2-2,3-6 3,8-8-1,5-4 3,1-12 4,0-3-1,5-11 2,-4-8-3,5-8 0,-2-6-3,-3-4-1,-1 1-2,-8-10 0,-4-3 0,-8 3 3,-5 4 2,-7 20-4,-4 12-1,-4 25-7,-9 18-2,-10 26 2,-2 10 0,-1 12 3,12-6 1,20-9-4,9-5 1,13-16-3,5-12-3,12-14-1,4-14-2,6-16 1,7-6 5,-1-19 2,-1-5 5,-3-7 0,-7-3 0,-3 0 2,-5-4-4,-4 2 2,-4 3-1,-6 19 0,-1 13-1,-6 18 0,-3 14-2,-5 25-1,-6 13-2,-4 16 3,-2 2 1,6-7 3,5-4 1,10-7-5,5 1-4,9-15-23,3-7-18,6-12-42,1-8-26,7-6 68</inkml:trace>
</inkml:ink>
</file>

<file path=word/ink/ink3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54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823,'-1'20'277,"7"8"-277,2 0 7,6 15-1,2 6 3,7 14 0,6 5 1,4 8 4,2 8 3,-4 13 9,0 8 0,-3 15 5,-3 8 0,2 8-6,-6 14-3,-2 15-10,-2 3-6,-5 20-6,-2 1-8,-10 10-12,-4 19-3,-6 19-15,-4 12-2,-2 28 1,-4-5 3,3 13 16,2 1 5,4 0 15,7-6 2,7-17 10,8 8 3,5-7-1,4 4-2,1 0-3,1-14 4,-2-9 9,0-11 9,-4-17 13,-1 1 1,1-7 8,2-7 1,3 2-3,1-26-1,4-19-6,-3-6-7,-1-34-12,-3-8-5,-9-21-13,0-7-2,-8-11-3,3-7 1,-4-21-3,-2-9 0,0-10-5,-1-4-6,0-3-7,-4-7-3,1-2-15,0-6-8,-1-4-39,3-4-25,-3-17 70</inkml:trace>
</inkml:ink>
</file>

<file path=word/ink/ink3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49:47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0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558,'5'-14'231,"4"7"-138,0-4 0,4 5-12,4 1-5,-3-3-7,4 6-9,-1 0-21,-6-1-11,-2 7-18,-4-3-4,-5 6-4,-1 5 1,-4 9-3,-4 7 0,-3 11 2,-3-1-1,1-3 1,2-1-4,7-9-9,5-1-7,7-6-19,7-1-1,6-6-17,5-5-10,8-6-34,0-3 25,6-1 41</inkml:trace>
</inkml:ink>
</file>

<file path=word/ink/ink3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0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2 703,'26'-9'244,"-21"-11"-224,1-3-11,2-12 1,0-8 2,1 3 8,0 0 6,0 13 12,-1 9 5,-2 11-8,-2 8-7,0 11-14,1 7-8,1 12-4,0 4 1,0 3 0,-2-3 0,3-8-2,0-3-7,2-3-13,-1-4-12,4-3-41,-1-2 71,4-4-11</inkml:trace>
</inkml:ink>
</file>

<file path=word/ink/ink3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0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54 632,'0'0'254,"-1"0"-164,0 0-15,0-1-17,-2 0-6,-6-3-14,-26-20-4,27 20-7,-1 5-6,-1 13-13,1 10-3,-3 19-5,0 6-1,3 4 3,5 0-2,4-11 4,4-8-4,5-11 1,2-7-1,3-13 0,4-6 4,5-11 3,3-8 7,6-13 1,2-6-4,-4-14 2,-5-5-3,-5 4-2,-11-2 0,-7 10-2,-5 8 2,-13 13 4,1 11-1,-5 18-7,-2 13-6,-2 25-6,-3 13 1,-1 16 5,4 2 2,8-7 0,8-5 0,11-18-1,4-8-3,5-14 2,0-9-2,2-7-1,0-3 5,3-14 0,3-3 0,3-14 5,0-8-2,0-8 3,-2-4-1,-7 3-2,0 1 2,-10 13-1,-3 21-2,0 7 0,0 1-5,-3 10-7,-3 15 2,-6 27 0,-1 8 3,1 7 6,3 0 1,8-6-7,7-6-6,12-10-28,2-8-15,7-13-29,-1-6-20,3-12 69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3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0 744,'8'24'295,"-6"10"-205,-4-2-24,-5 1-36,1 3-11,-14-6-17,-2 2-9,-5-9-9,-4-5-3,8-10 6,2-4 9,7-8 10,3-4 4,5-12-1,4-7-4,3-8-2,4-6-1,4 2 1,0 3 5,4 12-5,1 9 0,4 14-4,2 7-6,5 13 4,2 5 2,3 10-19,-7 1-15,3 4 22</inkml:trace>
</inkml:ink>
</file>

<file path=word/ink/ink3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19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 909,'-6'0'353,"2"0"-245,4 0-61,2 0-21,-2 0-16,0 0-4,0 0-10,0 0-17,0 0-32,0 0-30,0-1 50</inkml:trace>
</inkml:ink>
</file>

<file path=word/ink/ink3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06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3 496,'51'-27'198,"-46"8"-118,0-2-4,1-8 4,-3-4-3,2-4-10,1 0-9,0 0-11,2 8-2,-4 8-6,-1 7-1,1 9-10,-7 1-9,8 7-15,-4 6-7,2 9-5,8 8 3,-9 4 6,4 3 2,-2 1 2,-3-2 1,5-4 1,0-2 1,-3-6-1,2-1 2,-5-4-6,-2-2-2,2-2-23,3 0-22,1 0 28</inkml:trace>
</inkml:ink>
</file>

<file path=word/ink/ink3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06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0 450,'7'-1'165,"3"-2"-132,28-54-11,-24 28 9,-3-5 18,1 1 23,-2 3 10,-2 3-2,-2 7-13,-3 8-15,-2 8-10,-1 4-17,0 0-12,0 0-15,-1 0-2,0 15 2,-3 37 5,4-23 5,0 3-1,2 1 0,2-3 1,-4-3-1,1-8 1,1 0-3,-1-3-2,2 0-2,-3 0 1,0-9-10,0 0-4,0-7-17,0 3-11,0-5-7,0 1 25</inkml:trace>
</inkml:ink>
</file>

<file path=word/ink/ink3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06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146 552,'-10'-33'249,"7"33"-127,-3-3-42,2 2-21,-3 0-15,1-4-6,1 5-6,-2-3-6,1 7-9,-2-2-4,1 3-7,0 5 2,-1 3-6,-1 8-2,-1 6 0,-2 6-1,1 2 1,5 5 4,5 0-3,1-3-1,6-4 0,0-5-1,3-8-1,5-6-1,1-9-1,4-4 3,4-8 2,4-5 3,3-15 3,2-3 1,-3-11 8,-6-2 2,-8-3 6,-7-3-1,-11 3-6,-6 1-2,-8 9-6,0 4 2,-4 12-6,1 9-2,-4 7-4,1 10-5,-1 14 0,-1 9 2,1 13 1,-2 1 0,6 7 1,4-2-1,8 7 1,4-2 0,2-12 1,7-4-2,5-12-2,2-5 3,7-11-6,-3-5 3,1-11 3,2-7 1,2-10 3,0-6 0,-2-10 3,1-3-4,-2-2 3,0-5 1,-3-7-4,-2 0 2,-4 6-1,-4 8 2,-5 21 3,-1 8 2,-1 14-7,1 5-2,1 18-6,-3 6-1,3 15 5,0 3 2,1 0-6,2 1-9,4-2-20,1 0-14,5-6-28,4-5-14,1-7 59</inkml:trace>
</inkml:ink>
</file>

<file path=word/ink/ink3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01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2-1 576,'-4'1'209,"4"-1"-177,1 2 4,-1-2 8,-1 0 5,0 0 0,0 0-6,-10 28-22,-11 42-5,11-2-4,5 13-5,3 17-2,1 1 0,7 4-4,2-1 3,5-12-2,2-7 1,-1-17-2,-1-9 2,-6-9-1,-1-3-2,-3-3 0,-2-5 0,2-9 0,0-2-4,3-12-15,4-4-5,10-9 1,8-4 0,14-9 17,8-5 3,5-10 3,2-4 1,17 4 2,2-1 1,16 11 1,-1 1-1,10 5-1,3 4-1,4 2 1,5 3-2,1 2 0,-4-3 0,-5 3-1,3 1 2,-7-2 4,0 3 3,-6-3 7,-4-4 0,-10-1 2,-3-2-1,-11-2 0,-8 2 1,-18-1-1,-7 2 5,-21 1-4,-6 4-2,0-1 2,12-10-1,-9 2-2,-3-3 3,-8 2-9,-2 1-4,-2-2-3,-4-1-3,2 1 1,-2-7 0,0-2 1,1-5 1,-2-4-1,2 1 3,-2-7-1,-1-4 0,0-2 2,-1-7-2,0-2 4,0-1-1,1-2 0,-4 2-1,-1 7-3,2 6 3,-4 8-3,4 6 1,-2 5 0,2 5-3,4 3 4,2 5-1,6 4-2,-1 1 1,4 3-6,-1 0-3,-1 6 2,-2 3 0,-5 1 4,-2 2 0,-2 0 1,-4-2 3,-3-1 4,-4-2 4,-9-4 6,0 0 0,-15-8-1,-5-2-3,-16-9-7,-7 2-1,-4-4-9,-6-1-1,-7 1-11,-4-1-1,-8 3 2,-5 4 2,3 10 6,-6 0 2,-6 7 4,1 5-2,3 7 3,5 5-1,2 1-2,4 1 4,9-2-1,8-2 0,17-2-7,11-2-13,13-8-11,6 2-7,23-4-19,6-2 493,10-4-334</inkml:trace>
</inkml:ink>
</file>

<file path=word/ink/ink3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57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63 563,'24'22'221,"-25"-25"-145,1 1-23,1 2-25,-1 0-11,0 0-10,0 0-3,0 0 0,0 0 4,0 0 5,0 0 4,0 0 11,0 0 0,0 0-3,0 0-3,0 0-4,0 0 4,0 0 8,0 0 1,0 0-8,0 0-4,0-1-11,0 0-6,0 1 0,3-3 1,2-2-2,23-29 2,-28 29-3,-1 4-5,-5 6-3,-3 4 1,-4 4 3,-3-1 2,4-1 4,6-1-1,0-1 2,6-2 0,1-2-1,-3-2 2,9-1-4,-5-2-1,2-2-6,4-1 3,-1-8 5,4 0 1,3-5 2,-5 1-1,-2 0-3,-2 1 2,-3 2 3,0 3-1,-3 3 0,-5 4-2,0 4 0,-5 6-2,-4 9 0,1 4-1,-2 2 1,1-1 0,5-4 1,-1-6-1,4-5-7,7-2-1,14-5-7,5-7-1,12-6-126,2-5 105</inkml:trace>
</inkml:ink>
</file>

<file path=word/ink/ink3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0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59 603,'-18'-11'285,"5"3"-122,9 5-67,2 1-21,7 3-44,7 2-11,11 0-10,12 2 6,18 4 5,4-1-2,4 2-4,-2-3-7,4-6-4,4 0 2,0-4-3,-4-2 1,-16-2-2,-12-1-9,-14 0-23,-8 1-11,-8 0-11,-3-2 4,-11 0-22,-7-4 67,-13 6-6</inkml:trace>
</inkml:ink>
</file>

<file path=word/ink/ink3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0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04 590,'0'64'240,"0"-23"-115,1 6-101,7 5-2,0-3 0,7-6-5,4-5 1,5-16 14,3-4 8,8-14 13,0-9 7,0-15 4,1-10-7,-10-14-13,2-4-8,-11-5-19,-7-1 0,-13-5 1,-7 4-2,-12 7-1,-7 7-2,-12 21-16,-8 11-15,1 24-42,-7 13-17,6 19-17,2 3-7,3 5 72</inkml:trace>
</inkml:ink>
</file>

<file path=word/ink/ink3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37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30 281,'-2'2'118,"-1"-2"-47,2 3 3,1-3 16,-1 0-5,0 0-16,0 0 2,0 0-3,-1 3 2,1 1-3,-1-1-4,0-1-1,1-1-9,0 1-7,0-1-8,1-1-14,-1 0-3,0 0-13,1-1-2,5-14-7,46-50 1,-29 15 0,1-1 0,-5-9 4,-1-1 0,-2 9 0,-2 6 3,-5 21 0,-2 7-3,-5 11-3,-1 7-5,3 12-7,2 9 1,3 20 3,2 10 1,2 11 6,2 2-1,5-3 0,-2-6 6,0-5 1,-2-8 5,-2-6 0,-10-4-2,6-2 0,-6-3-1,-3-6 0,6-2-1,-13-10-2,3-1-2,1-5 2,-2 0-6,5-3-15,3 3-15,3 0-34,2-6-18,13-2 53</inkml:trace>
</inkml:ink>
</file>

<file path=word/ink/ink3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35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3 633,'39'-33'261,"-36"23"-166,1-4-30,1-9-33,-3-5-10,3-3-10,0 3-1,1 6 9,1 2 7,-1 12 10,-3 2 2,1 7-13,0 6-6,1 9-13,4 6-2,-3 8 1,3 3 2,-1 1 0,-2-1-1,2-1 2,-2-5-6,0-2-1,0-3-5,3-3-32,2-2-18,-2 3 33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3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56 416,'26'31'207,"3"-1"-89,-4-8-11,-1-1-20,0-10-30,-4-6-13,0-6-16,-5-4-3,-4-12-4,-1-2-5,-4-9-2,-3-2 0,-6-3-3,-4-2-2,-6 0-1,-4 2-1,-3 9 4,-4 8 4,1 18-5,-2 9-3,-1 22-5,1 11-4,8 16 2,3 6 1,12-2-1,3-1 5,4-6-19,3-3-18,2-8 22</inkml:trace>
</inkml:ink>
</file>

<file path=word/ink/ink3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8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95 847,'-14'-10'317,"7"1"-269,0 5 12,7-4-21,3 4-24,1-4-6,10 1-7,13 3 0,9-1 2,8 3-2,15 0-1,4 1-1,13-3-13,3 2 1,-11-5-1,-5 0 1,-18 2 9,-4-1 3,-10 6-1,-8 0 2,-8 2-1,-5 0 0,-8 5-1,-3 0 1,-9 5 1,-4 5 6,-4 6 3,3 6-3,0 11 6,3 7-1,1 17-2,-2 6 2,8 14-4,2 7-2,6 14 9,5 7 3,6 17 11,3 8 1,8 6-8,1 5-6,4 4-12,8 5-2,-6 6-2,-2 1 1,-6 2 0,-12-7 0,1 0-1,-3-4-4,-7-13 3,1-4-2,-6-18 4,-2-8 11,-3-19 20,1-12 9,-1-23 13,-8-16-1,1-14-9,-6-7-2,-12-16-8,7-2 0,-9-11-2,0-6-6,4-2-3,0-4-5,2-2-11,0 0 1,2-1-5,-4 1 0,-7 1 1,-7 1-1,-8 7-1,-4 3 3,5 10 2,6 5 6,9 5 8,4 2-4,12-1-5,2-1-7,8 1-7,6 2-5,4 0-30,0 0-14,7-1-43,3-4-26,8-7-32,3-3 8,0-12 91</inkml:trace>
</inkml:ink>
</file>

<file path=word/ink/ink3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7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72 399,'-28'-8'214,"-1"7"-10,2-5-109,5 2-14,3 2-3,4-3-6,4 4-3,6-1-2,3 2-12,10 0-22,5 0-6,13 0-12,8 0 1,14 1-2,6 2-6,1-3-13,1-2-6,-15-3-4,-8 1 1,-14-3 3,-6 3 5,-10 0 1,-6-2-6,-12 0-18,-6-2-15,-17 8-13,-5-1 0,-6 6 16,-3 5 18,7 0 13,3 5 6,8 3 16,6-1 6,10 0 10,2-3 0,7 2-5,2 4-1,7 7 5,2 9 6,5 16 6,4 11-2,-1 23-11,3 13-6,0 26-11,-2 8-1,-1 19-4,1 6-2,2-1 9,5 9 7,1-2 8,-3 2 3,-4 8-11,-6-5-4,-6 6-9,-1-2-1,-4-3 0,-2-7-2,1-12 5,-1-8 2,1-19 10,5-7 6,0-19 11,1-16 1,4-20-3,1-11-3,3-21-15,0-5-6,1-14-10,1-7-3,5-1-2,2-3 2,6-5 1,5 0 2,0-5-13,4 1-11,-2-2-13,-3-3-6,3 5 0,-1-5 0,5 0-12,5 4-16,2-9-32,5 5 59</inkml:trace>
</inkml:ink>
</file>

<file path=word/ink/ink3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6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46 705,'-42'2'269,"0"2"-202,-1 3 9,9-3 9,1-1 1,16-2-3,5 1-13,18-2-36,12 0-17,18-5-18,10-4-4,15-6 4,8-1 1,12 5-1,-1 1 0,-3 10-1,-7 2 0,-12 9 2,-2 5 0,-8 12-2,-2 8 2,-8 24-3,-8 13 1,-16 27 2,-9 15 0,-12 26 2,-5 5 1,0 21-1,1 6 0,1 9-1,10 7 1,0 7-1,3-1-1,8 4-1,-8-6-4,5-12-1,0-4 2,1-13-1,4-1 0,-2-10-2,-2-2-4,-7-10 2,-2-10 0,-6-15 10,-3-7 10,-5-18 9,-4-7 5,-8-21 7,2-7 5,-5-21 4,5-11 0,2-11-6,-3-9-5,5-7-11,0-4-4,2-7-7,2-1-7,-2-5-5,3 1-10,-2 0-25,0-3-15,1 0-44,-3 1-16,-2-1 73</inkml:trace>
</inkml:ink>
</file>

<file path=word/ink/ink3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15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0 688,'-18'33'301,"4"5"-151,7 21-90,0 9-21,1 23-8,5 13 1,1 27-4,1 7 0,4 39-13,-1 10-3,3 13 1,-6 7-1,2-9 7,-1 0 0,-3-6 0,-1 0-1,-9-12-10,0-3-1,-7-17-2,-3-8 2,4-15 11,-10-16 6,9-26 5,6-11 3,8-26-12,12-8-3,5-16-10,9-10-2,7-13-6,5-7-4,9-14 1,4-4-12,11-12-29,9-4-27,6-2 407,-1-5-273</inkml:trace>
</inkml:ink>
</file>

<file path=word/ink/ink3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9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99 710,'-26'30'248,"2"11"-231,2 22-6,-1 4-3,6 6 3,4-2 3,8-9 15,5-7 8,6-20 6,5-9-3,7-14-9,4-6-8,3-12-7,2-9 3,0-18 5,4-6 5,-2-13 7,-5-7 1,-14-5-1,-6-4-2,-18 0-9,-3 3-5,-10 10-12,-3 9-7,2 27-5,-2 13-7,3 34-2,0 14 4,4 18 1,3 8 1,8 3-5,5 0-8,8-10-4,6-7-3,7-20-1,3-10-2,10-17-8,-2-11 1,3-14 8,1-11 10,0-17 18,4-5 5,-3-12 11,-7-3 4,-3-3 6,-11-4-2,-6 11-4,-3 11-2,-9 26-6,3 17 1,-5 33-5,-1 19-6,-5 25 0,-2 13 2,2 6 1,5-2 1,10-3 1,3-10-11,11-12-37,2-6-31,6-15 39</inkml:trace>
</inkml:ink>
</file>

<file path=word/ink/ink3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8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97 888,'-9'-10'316,"2"5"-271,-1 3-13,0 12-23,0 11-5,-3 25-6,2 9 2,3 14 3,1-1 4,9-9 6,3-3 3,8-17 6,8-8-1,4-17-2,2-10-1,6-21 0,-1-15 2,2-19-3,1-8-2,-5-12-7,-5-4-4,-10-4 2,-5 0 0,-12 9 2,-4 11-1,-6 23-7,-4 12-6,-7 28-5,-7 11-2,-9 29 4,-5 13 4,1 25 3,7 9 2,11-3-4,5-4-2,16-14-8,4-12-2,16-17-3,6-14-2,7-21 3,3-10 2,0-25 10,2-9 1,3-21 4,1-5 2,-2-9-1,1-6 3,-8 0 0,-5 6 1,-12 23 6,-6 13 0,-8 25 1,-6 9-4,-6 20-6,-4 13-1,-3 28-1,1 7 2,6 8 2,4-2 0,6-13 0,2-5-1,6-13-23,10-1-18,10-10-41,4-2-22,0-11-16,0-3-3,-7-9-58,1-5 118</inkml:trace>
</inkml:ink>
</file>

<file path=word/ink/ink3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2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3 604,'-1'-3'261,"0"1"-147,1 0-31,0 2-12,0-1-16,0 0-7,0 0-1,0 1-1,14-6 4,33-11 2,-20 11-6,1-4-6,0 3-17,-2 4-9,-7-1-12,-11 4 0,-7 6-3,-2 6-2,-19 16-10,2 11-2,-15 10-2,-5 8 2,7-3 10,4-6 3,15-8-11,8-11-12,16-8-19,9-3-11,15-12 3,8-6 12,12-10 18,3-6 1,-3-9 25,-3-3-7</inkml:trace>
</inkml:ink>
</file>

<file path=word/ink/ink3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1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712,'9'-7'278,"7"-4"-194,4 2-16,7 1-16,-6-2-13,-7 5-24,2 4-6,-10 2-5,2 6 0,-8 8 1,-1 4-2,0 11 2,-5 3-4,-1 3 4,1-4-2,-2-4-6,7-4-6,9-6-21,3-5-9,8-7-36,-1-6-35,4-7 73</inkml:trace>
</inkml:ink>
</file>

<file path=word/ink/ink3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1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84 716,'-12'-9'266,"4"8"-220,0 3-8,-7 14-21,-1 7-7,-4 14-8,2 9 2,1 3 10,4-2 2,8-7 4,5-6-1,7-12-1,4-4-3,1-11 5,1-7-2,8-10 4,5-15 0,2-14-7,5-7-2,-5-8-5,-8-1-3,-6 1 1,-14-3 2,-7 4 0,0 7 2,-10 10 6,3 8 0,-7 16-3,-2 4-4,2 20-11,-3 8-5,3 22-3,3 12 1,4 15 4,6 4 3,8-3 2,1-3 0,8-17-2,5-8-4,6-18-2,2-12 0,13-13 0,-5-13 4,7-16 4,0-10-1,-7-13 3,-2-2 0,-8-1-1,-6-1 4,-10 3-3,1 3 1,-7 12 1,0 9 0,-2 19 2,-2 11-6,-2 19 0,0 10-4,-3 15-2,0 3 2,4 8 4,1 1 1,3 1-11,8 2-8,6-11-41,0-7 237,9-7-143</inkml:trace>
</inkml:ink>
</file>

<file path=word/ink/ink3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17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 675,'-3'-4'277,"3"2"-172,1 2-3,-1 0-36,0 0-13,0 0-21,0 0-6,0 0-4,0 16 3,3 38 1,-4-27 0,-1 4-2,5 3-1,-4-6-2,0-1 3,2 0 4,-2-6 3,0-3 2,4-1-5,-2-5-6,-1-3-7,2-3-7,-2-2 0,-2-1-6,5-3 5,-4 2-4,-1-3-1,2 1 1,0 0-7,0 0-32,0-1-26,0 1 317,0-1-215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3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13 530,'-9'-31'223,"5"7"-143,4 3-21,7 9-37,2 4-15,9 8 1,2 4-2,10 12 8,-2 4 5,4 14-9,0 7 0,-8 1-8,2 0-1,-6-12 19,-3-6 3,-4-9 10,0-5 1,-4-6 3,-3-4 3,-4-6 3,0-3 4,-6-8-20,0-3-4,-4-7-13,-2-2-3,-4-6-4,3-1-5,2 4-21,3-2-18,6 11-21,1 3-25,8 9 58</inkml:trace>
</inkml:ink>
</file>

<file path=word/ink/ink3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16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753,'6'-33'286,"-6"30"-221,6-1-10,7-2-22,1-2-2,6 0-9,1 2-2,-1 6-6,-2 0-4,1 9-5,-4 4-1,-4 0-3,-5 4 0,-6 7 0,-7 3 1,-10 4 3,-1 2 0,-5-1 0,3-3 0,8-9-1,3-3 1,9-9-3,0-5 0,4-1-3,3-2-2,3-3 4,3-2 0,1-2 3,3 3 2,-1-1-3,-1 4-1,-3 0-16,0 1-12,-3 2-30,2 1-27,-2 0 57</inkml:trace>
</inkml:ink>
</file>

<file path=word/ink/ink3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16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296 928,'-44'-47'328,"48"27"-300,-3 1-4,-1 7-8,-5 1-7,-1 6-6,-4 5-6,1 15-7,0 14 1,-2 21 4,2 9 1,5 2 7,1-7 0,8-17 0,8-7 0,-4-18-2,6-1 3,-2-10-1,-2-5 2,10-16 8,0-10-2,3-20 3,1-5-1,-3-10-5,-3-1 2,-8 2-2,-4 0 1,-10 13 2,-5 9 3,-5 20-1,-2 14-6,-6 25-8,-5 14-9,-9 27-6,-5 13 4,-5 12 1,7 3-1,10-11 3,10-11 2,16-23 1,4-13 4,14-13 0,-1-7-4,13-9 0,2-8-2,3-17 2,4-11 0,-4-19-2,-1-8 0,-1-8-2,-1-2 6,-4 7 4,-3 2 1,-10 21 8,-5 13-2,-5 20 8,-3 11 0,-3 13-10,-5 7-1,-7 20-7,-2 10 1,0 9 8,2 2 3,3-3 1,7 0 1,5-11-8,4-5-10,5-10-30,0-10-20,6-2 34</inkml:trace>
</inkml:ink>
</file>

<file path=word/ink/ink3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15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-1 685,'-4'2'246,"-3"0"-203,0 1-26,1-1-36,-1-2 16</inkml:trace>
</inkml:ink>
</file>

<file path=word/ink/ink3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12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8 805,'7'1'309,"23"2"-195,13-3-109,27-2-27,17-4-13,11-16-41,9 0-8,8-11 20,0-3 13,6 2 40,3-1 15,-2 4 13,-5-2 7,3 5 2,-6 2-8,-16 1-7,-7 4-6,-23 4-2,-9 3 1,-11 9 1,-5 2 1,-13 7 2,-6 0 2,-14 2 2,-2 2 2,-2 1 2,-4 2 4,3 6 11,-6 3-2,-12 9 2,-1 9-7,-7 19-13,1 12-1,3 16-8,2 8 4,5 2-2,0-1-1,7-7 0,-1-6-3,0-13 1,0-6 1,-1-10-6,-2-5-16,-3-7 15</inkml:trace>
</inkml:ink>
</file>

<file path=word/ink/ink3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12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81 466,'-4'-22'214,"-2"4"-98,1 7-53,1 1-12,-6 3-19,6 2 1,-2 1-1,3 0 6,2 4-3,0 1-5,1-1-5,1 12-5,7 58 0,-8-18 4,-2 18-2,-2 11-4,-7 19-7,-2 5-4,-7 6-5,-3 0 2,1-15-2,0-4 2,4-22 0,2-14-3,8-17 0,1-10-7,15-8-6,5-6-5,9-13-3,13-2 6,7-13 7,7-5 5,10-3 2,2-3 2,19 4 0,5 0 0,11 2-1,5 0-1,4 0-1,4 3 1,-3-6 1,5 4 1,-5 1-2,-4 1-1,-1 4 0,-9-2 1,-9-2 1,-2 1 1,-11 2-1,-7 1 0,-8 4-1,-2-1 3,-4 7 0,-4-1 0,-5 3-2,-8 1-1,-7 2-1,-2-1 1,-3 1-5,-3-3-3,-4-2-29,-4-3 110,-4-10-61</inkml:trace>
</inkml:ink>
</file>

<file path=word/ink/ink3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11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27,'0'1'322,"3"1"-347,5 5 10</inkml:trace>
</inkml:ink>
</file>

<file path=word/ink/ink3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11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 917,'1'3'291,"3"1"-122,-3-16-128</inkml:trace>
</inkml:ink>
</file>

<file path=word/ink/ink3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52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3 873,'0'2'310,"12"3"-272,-2 0-13,7-1-23,3-1 4,6-4 2,7-1 3,15-5 3,16 0 1,16-3-3,11 1 0,17-1-6,8-1 0,14 5-1,10-3-2,11 5-1,3-1-1,14-3 3,-4 2 2,10 0 4,-5 5-1,3 5-3,-2 3 0,-7 3-3,1-2-2,-20 1 1,3-1 2,-16 3-3,-12-2 0,-2 1 1,-16-1-2,-11-1 3,-8 2 2,-20-4 5,-8-1 5,-18-3 4,-6-1 4,-13 0-3,-5 0-1,-7 0 7,-5 0 10,-1 1 20,-3 1 0,3-3-8,0 0-13,0 0-25,-1 4-3,-8 17-4,-3 31-2,14-11 0,3 10 0,3 20-2,0 12-2,6 23 0,1 13-2,2 15 5,-3 10 0,-1 12 4,-7 3 4,-5 7 2,1-4 2,-10-10 9,4 1 4,-3-18 5,-3-6 1,4-22-9,1-15-11,0-26-14,4-10-9,-1-24-25,-1-9-19,-3-19-49,-5-14-31,-5-29 533,-8-21-331</inkml:trace>
</inkml:ink>
</file>

<file path=word/ink/ink3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51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-8 738,'-5'-8'305,"5"4"-173,0 4-61,0 0-33,0 0-17,0 0-17,6 13 2,16 49 9,-15-5 7,-4-28-2,1 0 1,9 134-3,-3 27-5,-5 48-6,-5-44 0,-7 2-6,-4-1 1,-5-21-2,-1-11 1,-4-25 0,1-19 2,3-15-1,1-10 0,6-15-1,3-7-1,2-18-1,4-9-2,6-13-1,1-10 1,6-5 1,0-6 2,3-6 3,3 1 2,1-4 1,5-2 0,-2-3 0,0-3-2,0 0-1,1 2 0,3-1-2,0 1 0,2 1 1,3-3-1,-5 2 4,3 3-1,2-1 2,1 1-1,16 3 4,8-1 4,17 0 11,5 1 4,7-4 5,5-1 0,12-3-7,4-2 1,16-7-6,0-4-4,-2-2-5,6-4-4,6-2-5,-1 0-1,11-6 0,-3 1-2,-8 4 0,5 2 0,-9 6 1,-1 5 0,1 4 1,-3 4 0,-10 6 0,-4 0 1,-3 5 0,-10 1 0,-1 4 0,-5 4 2,-11 1 2,1 1 4,-9 0 12,-1 4 1,-15-3 6,-5 0-2,-2-3-9,0-3-5,-2-1-7,-9-3-2,-11-3-2,-6 0 0,-17-4-1,-2-6-2,-12-7-56,-13-8-44,-17-12-65,-7-5 86</inkml:trace>
</inkml:ink>
</file>

<file path=word/ink/ink3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1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0 875,'-11'-2'308,"12"2"-289,4 0-7,13 0-12,12 0-1,10-1 1,4-4 0,3-2 3,-5-1-3,3 1 2,-1 1 2,-2 3-4,4 3 5,-7 0-1,1 6 0,-6 4-1,-7 0-3,-6 13 0,-8 3-1,-6 20 1,0 12 3,-6 18 2,0 16 0,-4 12-1,0 4 2,5 16-4,-1 2 0,5 8 1,-2 4-3,1 5 2,2 2-1,0 6-2,2-4-2,-3-6-4,0-3 4,-2-16 1,-1-7 2,2-19 2,-3-14-1,-2-19 3,0-10 3,-2-15 10,-3-8 4,-1-12 21,-2-4 9,-3-9 7,-3 0 3,-3-4-6,-5-2 0,-4-2-2,-5 1-2,2 0-3,-1 0-8,4 0-18,4 1-5,0 1-25,3 1-24,3 2-51,-1-1-36,6 0 73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2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511,'30'-31'236,"-7"14"-95,-3 6-15,-7 11-39,-5 6-12,-1 23-36,0 12-10,-3 20-20,-1 6-4,-1 2-4,-2-6-5,5-13-19,3-4-22,-5-16-84,8-4 83</inkml:trace>
</inkml:ink>
</file>

<file path=word/ink/ink3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41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529,'-50'23'218,"7"-1"-135,6 0-7,14 1-24,3 1-9,8 3-13,4 2-1,6 9 2,2 9 6,7 22 2,3 15-9,4 23-11,0 9-6,2 21-12,-6 2 3,2 18 1,-2-2-3,-2 5-2,1-2 3,-9-14-1,1 4-2,-7-24 1,-1-8-1,-1-14 0,-2-12 2,4-17 1,3-5-2,3-23-1,2-10 4,9-15-3,0-10 0,11-6 2,7-6-1,9-6 0,4-3 5,3-8-1,-1 3-3,-1-1 4,1 0-2,4 7-3,0-2-10,-2 5-39,-1 4-36,-8 0 49</inkml:trace>
</inkml:ink>
</file>

<file path=word/ink/ink3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39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81 820,'-13'-11'303,"0"2"-247,4 3-16,0 5-11,-2 5-21,0 8-11,1 22-8,-1 14 3,7 10 6,3 5 6,8-6 9,4-9 1,7-11 3,6-9-1,0-11 0,1-5-5,2-14 0,-1-6 1,-1-14 3,0-10 1,-1-12 5,-6-7 1,-10-11 2,-7-2 1,-11 3-6,-5 4 3,-5 18-5,-3 9 1,0 31-10,12-1-8,0 1-17,-37 15-11,1 20-21,5 13-17,29-4-141,15 0 137</inkml:trace>
</inkml:ink>
</file>

<file path=word/ink/ink3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8:39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45 717,'-8'4'296,"-1"-3"-185,2 0-6,5-2-38,-2-2-17,6-8-34,5-6-6,6-15-9,6-4-1,3-7 5,0-2 1,-8 1 8,2 5 5,-4 7-2,-2 5 0,-1 14-6,-4 5-5,0 10-5,2 6-4,0 20-3,0 12 2,-4 28 3,2 11 4,-2 9 7,-3 4 4,2-4 8,-2-7 5,2-9-4,0-14-1,0-19-11,3-9-5,-2-15-4,2-4-4,-4-9-6,1-1-5,-2-7-12,0-5-7,0-13-26,-2-5-16,1-7-32,0 1 60</inkml:trace>
</inkml:ink>
</file>

<file path=word/ink/ink3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54:37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</inkml:trace>
</inkml:ink>
</file>

<file path=word/ink/ink3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44.0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14 804,'-6'-45'305,"10"36"-238,5-2-17,6-5-34,5 2-3,5 4-1,-1 3-1,0 5 1,-3 4 2,-3 4-4,-4 2 2,-7 8-4,-7 1-1,-9 9-1,-2 3 0,-8 3-1,-3-3-3,3 0 1,1-7 1,7-10-2,6 0 1,5-9-3,2 2-2,7-3-1,2-4 1,8-4-2,-3 0-3,2-5-9,3 2-7,-3 1-10,-1-6-5,3 4-8,-3-2-10,-2 0-10,-2 1 1,-4-3 14,-1-2 11,-4-3 26,2 2 5,-4 1 11,1 3 12,-2 7 21,-3 1 14,2 7 21,3 4 16,5 7 16,4 4 6,-2 6 5,-1-1-13,-2 2-32,-3-1-18,-2-4-29,-2-2-12,-1-4-19,-5-4-19,6-1-67,-1-2 31,7-6 27</inkml:trace>
</inkml:ink>
</file>

<file path=word/ink/ink3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43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247 786,'26'11'296,"-24"-15"-233,-1 3-30,-1-2-9,0 3-19,-1 0-3,1 0-3,-3 21-2,-1 41 8,2-27 3,3-1 5,4-6 0,3-10 1,3-4 0,7-12 4,-2-2 1,5-15 4,4-8-1,-1-9-2,1-5 1,-2-6-7,-7-3-1,-6-6-2,-10-4-4,-12 4 5,-5 6 5,-9 17 3,2 14-2,-7 21-7,0 10-7,-2 31-6,3 11 0,4 9-1,3 7-2,8-10-2,4-7 0,10-13-1,4-11 2,9-15 1,3-8 0,6-12 3,0-9 1,3-15 4,2-7 0,1-13 0,-2-4 1,-3-8-1,-4-4-1,-1-5 1,-1 5-1,-7 14 0,-1 13 0,-6 24-1,0 10-2,-1 21-6,1 11 0,-1 19 1,1 5 3,0 2 3,6-4 0,-2-2-12,1-3-18,8 2-46,2-3-33,15-9 65</inkml:trace>
</inkml:ink>
</file>

<file path=word/ink/ink3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39.7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1 213 649,'-5'-7'271,"-1"3"-178,2 5-10,-4 1-50,1 7-10,-2 12-14,-3 3-1,-1 27 3,-2 9 0,-2 28 2,1 19-3,0 15-3,-3 12-4,3-1-6,-1-12-4,6-16-1,5-16 2,8-20 5,4-4 2,4-12 1,0-3-2,3-13 1,1-6 0,5-8-3,-1-7-4,6-7-4,6-5 2,7-10 2,11-7 5,23-8 3,8-2-1,16-5 0,6 2 2,12 0-3,0-2 1,6 4 0,7 1 0,-5 3 1,3 5 1,12 5 0,-1 3 1,7 3 0,9 4 0,-4-2 0,8-2-2,1-3 0,-1-3-1,5-1 2,-8-4-3,0 0 1,-9-1-1,-16 2-1,-6 0 1,-19 3 0,-6 3 0,-18 0 0,-11 2 0,-21 2-2,-8 1-3,-16 1 3,-5 0-3,-10 1 2,-5 1 3,-2 1 5,-1-1 9,1-1 1,-1 0-2,0 0-6,0 1-6,-13-7-2,-30-13 0,27 14 3,-1-2 3,2-1 5,1-3 4,2-3 2,0-2-3,1-5-1,2-1-7,0-6-3,0-1 0,-7-5-2,1-4 2,-10-3-1,-3-4 3,-2-4 4,-1-5 2,5-8 5,1-3 1,8 0-2,0 0 0,1 7-5,3 2-4,-1 2-2,-2 2-1,1 7 2,-1 4 0,-1 8 4,2 3-1,-4 7 1,0 4 1,2 5-1,-1 4 0,-1 1-1,1 3-1,-4 2 0,-2 1-2,3 4-1,-3-1 0,0 4-2,2 1 2,-7 2-1,-2 2 3,-6 1 1,-7 2 1,-12-1 2,-7-2 0,-8 2-1,-3 1-1,-7 4-3,-6-3-2,-11 2-1,-6-1-4,-11 1-2,2 1-3,-12 3 2,-8-3 3,0 2-4,-6 0 2,-2-1-4,7 5-1,-4-5 3,0-1 3,9 0 0,1-2 1,0 7 5,6-1-5,7 2 3,0-3 1,21 0-2,4-4 1,16 1-2,14 1 2,7-1-1,8 0 1,16-4 0,4-4-1,19-3-16,12 0-10,10-2-12,11 0-5,12-6-20,7-3 41</inkml:trace>
</inkml:ink>
</file>

<file path=word/ink/ink3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50:33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</inkml:trace>
</inkml:ink>
</file>

<file path=word/ink/ink3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9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 415,'0'-14'237,"0"10"6,-1 1-129,1 3-38,0 0-12,0 0-18,0 0-9,0 0-6,0 0 2,0 0 1,1 5 2,2 1-5,16 24-6,-14-26-8,-2-2-6,1 1-1,1 1-2,-3 0-3,-1 1-1,-1 5 0,-1 1-2,-4 7 2,0 5-2,-3 5-4,0 1-5,1 5-2,1-6 1,4-3 2,4-3 5,5-7-10,4-3-9,5-8-25,5-3-21,10-11 40</inkml:trace>
</inkml:ink>
</file>

<file path=word/ink/ink3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9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4 703,'1'-3'297,"4"0"-160,4-9-46,5-1-5,5-3 6,4 0-12,2 4-22,-3 1-13,-1 5-21,-3 4-6,-4 7-8,-3 2-3,-10 6-2,-2 3 0,-8 5-2,-2 5 1,-2 2-11,0-1-3,5-1-8,-2-8-10,9-1-13,1-4-13,4-5-19,5 3-6,1-9-15,3-2-12,3-6 68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2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11 580,'-6'-68'256,"6"12"-149,0 8-19,7 23-58,-1 11-12,7 21-3,3 10 6,10 21 5,6 11 3,5 14 3,-2 7-3,-1 0-3,-6-2-4,-8-8-11,1-3-4,-7-15-1,-4-6-1,-3-11 5,-4-6 6,-9-6 3,-2-1 6,-8-5-6,-5-4-6,-4 0-10,-2-1-5,-6-2-11,1 0-8,6 0-20,2-3-19,14-4-48,6-3 68</inkml:trace>
</inkml:ink>
</file>

<file path=word/ink/ink3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8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69,'0'14'310,"-2"6"-208,2 18-59,4 6-10,6 8-52,-2 1-33,3 1 31</inkml:trace>
</inkml:ink>
</file>

<file path=word/ink/ink3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0:08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523,'-1'-13'234,"3"6"-109,4 2-11,2-2-26,3-1-4,4-1-2,3 2-4,1-1-22,1 4-14,-3 3-23,-1 3-9,-7 5-5,-1 2 0,-7 7-2,-6 2 0,-7 9-1,-3 5 0,-3 4-2,3-1 0,2-2-15,3-5-8,9-5-18,1-7-14,9-5-10,1-6-6,7-8-19,3-2-30,1-6 77</inkml:trace>
</inkml:ink>
</file>

<file path=word/ink/ink3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49:58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3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9 829,'-33'-5'315,"14"3"-236,7 0 10,7 1-16,6 1-19,5 0-26,6 2-3,15 3 2,2-4 1,18 4-7,0-1-6,0 1-10,2-1-1,-5-2-3,-2-2 0,-1-1-1,-2 0-5,-2 1-23,1-1-14,-7-1-39,1 2-16,-6 2 452,0 7-289</inkml:trace>
</inkml:ink>
</file>

<file path=word/ink/ink3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6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635,'11'8'342,"14"3"11,11-1-232,13-3-18,3-5-15,7-3-41,2-6-16,1-1-18,1-2-6,-10-2-6,-7 3-6,-13 1-31,-6 0-21,-5 4-62,-2-1 455,-9 3-269</inkml:trace>
</inkml:ink>
</file>

<file path=word/ink/ink3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6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380 842,'-31'-21'344,"27"41"-217,-2 12-30,3 28-43,-4 16-9,-4 15-19,-4 4-10,-3 1-4,1-2-1,0-10-2,4-6 1,2-25-5,-1-13 0,7-20-1,4-12-4,4-12-5,5-13-7,3-23-13,0-12-4,1-26-2,8-12 2,0-11 13,2-11 7,3-5 9,-5-1 4,4 2 2,-1 8 2,1 21-1,-1 13 3,0 29 0,-3 13-1,-6 20-2,2 9-1,-3 20 3,2 19 2,0 33 11,3 13 8,-4 25 5,1 6 13,-3 2 5,-5 2-4,0-3-10,-1-6-13,4-11-19,0-11-17,-4-19-41,1-8-25,-7-20-43,-6-7-10,-7-20 14,1-12 63</inkml:trace>
</inkml:ink>
</file>

<file path=word/ink/ink3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5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 1018,'12'-3'352,"9"-4"-308,15-7-40,5-6-24,4-13-69,2 2 59</inkml:trace>
</inkml:ink>
</file>

<file path=word/ink/ink3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5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2 1071,'1'4'371,"18"-2"-339,5 0-28,8-2-7,2-6-10,1-7-25,3-2-15,-3 1-22,-2 1-6,-3 7-20,-8 1-20,-9 8 79</inkml:trace>
</inkml:ink>
</file>

<file path=word/ink/ink3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4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8 815,'8'4'359,"7"1"-103,12-5-237,10 0-3,13-13-25,4-2-35,10-8-72,-3-1 229,-2 2-109</inkml:trace>
</inkml:ink>
</file>

<file path=word/ink/ink3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4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54 977,'-2'21'354,"3"27"-292,1 13-26,-4 13-18,1 10-2,-6 1-9,2-3 0,0-9-1,-1-12-2,3-23 1,-1-10 0,4-18-1,0-5 3,0-7-5,-1-8 0,0-19-5,-1-12-4,1-22 3,0-12-1,-2-9 5,2-1 0,-3-6 4,2 4-1,0 5 1,2 10 1,5 24-4,1 12 0,2 22-4,-1 9-4,6 16 0,3 12-1,7 31 5,5 16 5,4 21 4,-3 4 3,2 5 4,2-3-2,-5-5-1,3-8-11,-6-16-45,-5-9-21,-3-12-54,-5-7 67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2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19 860,'-5'23'304,"1"16"-264,4 9-18,2 12-11,-2 0-4,-2-4-4,-3-25-5,2-16-4,2 1-1,-10 26 5,-3-9 5,0-20 6,5-21 1,-4-19-6,3-6-3,-1-15 2,5-4-2,8-6 10,3-2-1,12 5-3,3 5 2,2 16-5,2 10-5,0 18-1,-2 9 3,-1 16-2,1 10 1,-1 17 0,-2 8-1,-3 9 1,-2-1 1,-8-6 3,0-5-6,-4-15-28,-1-8-11,-1-17-50,0-7 106,5-24-22</inkml:trace>
</inkml:ink>
</file>

<file path=word/ink/ink3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4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34,'0'0'348,"0"0"-386,0 0-52,0 0 52</inkml:trace>
</inkml:ink>
</file>

<file path=word/ink/ink3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4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60 895,'-31'-45'338,"29"45"-265,-1 1-30,1 2-29,2-3-13,0 7-7,10 46 3,-4-26 2,0-2 1,2-2 4,0-9-2,-3-2 0,2-6-2,-2-6-1,4-3-2,1-7 2,0-4 3,0-7 2,0-7 2,-2-1-1,1-3-1,-1 9 1,-5 7 0,0 6-5,-1 12 0,0 8-5,4 12-3,-5 11-5,1 1-14,0 6-36,0-7-11,4-5 43</inkml:trace>
</inkml:ink>
</file>

<file path=word/ink/ink3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3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42 1040,'-5'0'368,"13"2"-335,5-6-7,13 2-26,8-3 4,11-3 4,8 3-2,7-8-1,3 3 0,-2 1-1,-8-1 0,-8 3-2,-4-1 0,-3 3-1,-4-2 0,-3-3 0,-3 2-9,-9-3-34,-2 2-23,-9 3-55,1-1 69</inkml:trace>
</inkml:ink>
</file>

<file path=word/ink/ink3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7 1049,'7'8'367,"11"-2"-321,9 1-19,13-7-6,11-4-2,9-3-12,4-1-4,-1 0-2,-7-4-5,-2 0-16,-3-3-14,2-2-33,0 1-15,-8-6 741,3 5-514</inkml:trace>
</inkml:ink>
</file>

<file path=word/ink/ink3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49:22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9 886,'-8'-5'334,"3"3"-269,3-1-13,7 12-31,8 15-10,0 28-13,-7 14 3,5 27 0,-7 8-4,4-4-6,0-5-8,-2-15-23,2-5-10,-2-11-43,1-5 54</inkml:trace>
</inkml:ink>
</file>

<file path=word/ink/ink3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5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2 740,'-6'0'292,"14"3"-198,6 1 14,17 3-18,11 1 6,19-3-17,11-4-18,5-1-33,0-5-13,-4-1-13,-4-1 0,-5-1-2,-8 1 0,-11-1-12,-6 2-14,-13-2-40,-2 4-23,-8 2 54</inkml:trace>
</inkml:ink>
</file>

<file path=word/ink/ink3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5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386 1002,'-2'-3'357,"2"6"-323,-1 7-5,-4 20-18,-4 17-3,-9 21 1,-5 9 3,-3 10 1,-2 2-1,1-11 3,8-4-1,9-22 2,3-10 0,6-16-2,-1-7 0,2-12 1,-2-5 0,1-10-4,0-5-2,1-17-8,0-11-2,5-22-8,2-12-4,5-12 1,3-8-1,-2-7 8,2 2 4,-1 3 1,2 8 1,2 22-1,3 7 0,-3 13 1,-3 5-1,-4 11 1,-4 5 0,-3 12-1,1 7-1,2 9-4,0 8 3,1 21 1,1 8 3,1 24 4,0 9 0,6 18 3,-3 8 1,5-1 7,4-1 3,1-14 0,5-8-3,1-10-8,-1-3-3,-5-15-6,-4-7 2,-10-13-5,-1-5-6,-8-7-12,-3-4-11,-8-8-34,-9-5-24,-11-12 481,-4-2-319</inkml:trace>
</inkml:ink>
</file>

<file path=word/ink/ink3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4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4 666,'-8'14'279,"10"-7"-169,2 0-15,10 0-48,5-2-7,13-4-23,5-5-9,8-5-31,7-4-19,-4-2-35,-1 0-16,0 1-21,-4-1 66</inkml:trace>
</inkml:ink>
</file>

<file path=word/ink/ink3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4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8 610,'-11'-5'281,"5"2"-90,4 3-105,1 1-13,3 1-7,-2-2-9,0 0-1,25 5 0,29 3-10,-18-9-21,7 0-9,0-3-11,0-2-5,-3 3-8,-5 0-7,-8 0-20,-5 2-11,-10 0-29,-3 1-15,-8 0-51,-4 5 84</inkml:trace>
</inkml:ink>
</file>

<file path=word/ink/ink3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4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84 827,'-5'1'309,"3"0"-242,0 0-24,1-2-11,0 0-13,1 0-7,-2-13-2,3-35 3,6 25 9,1-5 6,3 5 6,-3 2 1,-2 8-9,0 6-5,-4 11-10,3 7-4,-1 16 0,-1 8 2,-1 6 0,-2 0 3,2-3-2,-1-5-3,1-8-2,3-2-1,1-12-5,3-3 1,3-8 1,2-7 1,3-9 3,1-5 0,1-10 0,-1-1 1,-3 4-2,-4 2 2,-5 14-1,-3 7-2,-4 10-4,5 9-2,-5 8-6,-1 6-12,2 3-33,-2-5-21,3-4-44,5-6-25,7-7 97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1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0 518,'11'-31'221,"7"10"-122,1 2-13,-3 7-17,6 8-4,-3 2-3,-2 1-4,3 7-12,-5 1-2,-2 7-11,1 6-3,-3 3-6,-2 2-3,-5 5-13,0 3 2,-2 1-5,-1 4-5,-1-5 1,0-2 0,-2-5 0,0-6-5,0-5-11,-1-1-5,3-5-7,0-2 2,-1-6 0,1-4-5,1-11 6,-1-2 4,2-7 10,1 1 6,2 1 3,1 1 3,2 7-1,-2 0 0,2 5 3,1 4-1,1-1 4,0 3 3,3 3 3,0-1 0,-1 3 2,3 0 1,-1 1-3,2 1 8,-3-2-1,4 1-5,-3-6 1,0-1-6,2-4 3,-8-6 0,0-2-3,-4-3-4,-5-2-3,-3-4-3,-4 2-7,-6-1 2,-2 4-3,3 6 1,-6 11-4,3 9-3,-1 19-6,1 14 3,0 17 6,2 5 4,4-1 6,1-3 0,7-9 1,2-8 2,7-8-2,3-6-9,2-11-17,0-5-7,-2-7-6,1-5 12,-2-11 10,3-4 9,0-11 6,-2-5-1,7-7 11,-2 0 2,0-6 14,2 5 7,-6 6-2,0 6 0,-1 15-7,-5 4-1,0 7-6,0 3-1,-2 5 0,3 2-4,-1 4 3,-1 0-6,2-1-3,1 0-3,3-4 2,-3-3 4,-1-4-3,2-2 3,0 1-3,3 0-2,-3-5 4,-1 3-2,0-3-2,-4-1 3,2 8-2,-2-1-5,2 8-3,0 9-8,0 4-16,0 5-9,0-2-28,0-3-10,1-8 48</inkml:trace>
</inkml:ink>
</file>

<file path=word/ink/ink3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3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-2 792,'0'0'294,"4"0"-223,-4 0-36,0 0-10,0 0 0,0 9-4,11 50 1,1-4 1,1 11 0,1 15-7,0 4 6,-2-1-5,1-1-3,2-13-4,-2-6-5,-2-10-2,-3-5-1,-7-7-2,-1-1 2,-1-14-1,-2-4 2,1-10-3,-2-6-4,-2-4-12,-1-3-5,-4-6-11,2-2-1,-7-4 5,2 2 2,-6 0 11,-3 2 4,-2 4 5,-1 0 8,2 4 4,3 2 0,7 2 4,3 2-4,5-4 9,5 2-1,10 2 3,2-2 5,14 3 5,2-4 3,8-2 8,5 0-6,0-2-12,1-3-3,-3-3-13,-2-3-2,-2-1-19,1 0-19,-4-4-30,1 2-15,1-5-28,-6-4 11,6 1 64</inkml:trace>
</inkml:ink>
</file>

<file path=word/ink/ink3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2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 863,'-1'-2'337,"-1"1"-244,1 1-23,0 0-13,0 0-31,0 0-15,0 0-29,1 0-13,-1 0-33,0 0-17,-1 3-53,1 0-14,0-1 93</inkml:trace>
</inkml:ink>
</file>

<file path=word/ink/ink3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2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8 890,'-3'0'325,"13"3"-267,5-2-3,6-4-8,7 0 3,7-1-12,-1-3-5,8 5-17,-3-6-7,1 0-8,1 4 1,1-4-2,0 3-5,-2 0-25,-4-1-22,-7 0-36,-2 1-23,-2-3 72</inkml:trace>
</inkml:ink>
</file>

<file path=word/ink/ink3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31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217 615,'29'-35'255,"-31"28"-154,-2-2-19,1 4-10,0 2-7,3 2-4,1 1 1,-1 0-15,0 0-8,-1 0-17,-1 18-10,-4 60-6,2-13-1,-7 17 0,-1 1 1,-4 4-2,-2-2 3,1-14 1,0-8 0,4-18 3,-1-12 0,2-11 3,3-4 2,0-13-2,6-2 0,0-7-5,0-7-5,4-20-4,4-8-2,9-28-2,6-13 2,12-15 2,0-8 1,4 5 2,-4 5 0,-10 18 0,-1 10-2,-9 17 1,-2 7 1,-4 11-1,1 11 1,-4 10-3,-1 2 0,-1 7-1,-1 0-3,-1-1-2,1 1-3,-1 0 2,0 0 3,1 1 2,0 5 2,0 1 2,1 24-2,-1-30 3,0 0-1,0-1 1,0 0-2,0 0 0,0 0 1,0 0-1,0 0 0,0 0-2,0 0-1,0 0 0,0 0 4,0 0 2,0 0-2,0 0 0,0-1-2,0 1 1,0-1 1,0 0 1,0 1 0,0 0 0,0 0 3,0 0-1,0 0 0,0 0 6,0 0-3,0 0-1,0 0-2,0 0-5,0 0 0,0 0 0,0-1 2,0 1-2,0 0 1,0 0-1,0 0 0,0 0 0,0 0-3,1 0 2,0 0-1,2 0 4,-1 0-1,-1 0-1,1 0 1,-2 0-1,4 0-1,-3 0 1,0 0 0,-1 0-2,0 0 3,0 0-2,0-1 0,0 0-6,0 1-1,0 0-5,0 0-2,0 0 0,0 0 1,0 0 5,0 0 1,0 0 2,0 0 0,0 0-2,0 0 0,0 0 2,0 0-1,0 0 5,0 0 1,0-1 1,0 1-1,0 0 1,0 0 0,0 0 0,0 0 1,0 0 0,0 0 0,0-1-1,0 1 1,0-1 0,0 0-1,0 0 1,0 0-1,0 1 1,0 0-1,0-1 3,0 0-2,0 1-1,0-1-1,0 1 1,0 0 0,0 0 6,0 0 3,0 0-1,0-1 4,0 0-4,0 1 1,0 0-1,0 0 1,0 0 1,0 0-2,0 0 2,0 0-3,0-1 0,0 1 1,0 0-3,0 0-1,0 0 4,0 0-2,0 0 1,0 0 3,0 0-6,0 0-1,0 0-3,0 0 0,0 0 0,2 0 0,2 1 3,0 1-2,3 2 0,28 35 5,-19-5 0,4 12 2,11 21 0,3 5-3,4 6-2,-2 0 0,-2-3-1,-1 0-1,-3 0 4,-2-5-3,-4-9 1,-2-4 1,-6-8-6,1-2 2,-5-8-2,-3-6-2,-4-8-2,-2-8-8,-2-7-25,-2-5-20,-5-8-45,-1-5-10,-5-11 71</inkml:trace>
</inkml:ink>
</file>

<file path=word/ink/ink3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2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709,'1'0'273,"7"2"-187,4 4-15,8 0-1,11-1 2,10-3-8,7-2-8,6-4-8,-1-4-9,6-3-12,4-4-2,1-2-6,4 1 0,-11-2-4,-6 3-3,-11 6-5,-8-1-1,-7 3-4,-4 1 3,-9 4-2,-3 1-5,-5 1-18,-2 0-15,-3-1-25,0 1-20,0 0-26,0 0 62</inkml:trace>
</inkml:ink>
</file>

<file path=word/ink/ink3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49:10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8,'0'0,"0"0,0 0,-24-68</inkml:trace>
</inkml:ink>
</file>

<file path=word/ink/ink3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7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942,'-18'-9'340,"9"5"-292,8 4-19,4 3-15,18 6-16,5-1-4,19-2 6,8-2 0,14-3 6,7 1 4,0 0 10,-1 1 9,-3-1 5,0 1 1,-2 9-9,-1 7-6,-14 8-9,-8 11-3,-10 27-3,-3 18-3,-8 34 3,-4 17-4,-5 31-1,-4 16-4,0 19-8,-2 5-5,6-5-4,3-3 2,0-9 4,2-6 5,-3-9-5,-2-16-6,-5-16-2,-2-10-3,-4-26 14,-4-14 7,4-27 6,-4-14 4,-2-22 5,2-3 6,-10-18 6,2-6 3,-3-3 7,-7-7 6,-1-2 12,-3-1 6,-8-1 5,-2 3 0,-2 4-9,-2 3-4,2 4-20,1 3-12,2 6-12,-1 2-7,3 3-29,-1 1-20,4 1-58,4 1-31,-2 0 91</inkml:trace>
</inkml:ink>
</file>

<file path=word/ink/ink3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6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50 827,'-15'34'308,"8"-3"-248,4-1 0,5-7-14,6-4-3,3-12-1,3-5 5,9-11 10,0-6 3,3-12 0,0-5-6,-8-9-17,-4-2-9,-8 3-13,-4 4-6,-6 11-3,-8 3-1,-5 15-31,-6 8-27,-12 12-48,-2 9-26,-6 3-1,4 1 70</inkml:trace>
</inkml:ink>
</file>

<file path=word/ink/ink3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6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34 722,'-6'20'307,"-25"34"-130,5-21-154,0 5-12,1-3-1,10-11-2,5-4-1,10-12 3,3-2 7,7-8 23,7-7 10,7-10 5,-1-9-5,0-7-19,-11-1-6,-9-4-3,-3 2 3,-10 6-8,-1 10-3,-11 11-14,-6 10-21,-11 16-30,-2 12-20,3 25-42,3 18 66</inkml:trace>
</inkml:ink>
</file>

<file path=word/ink/ink3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5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33 680,'-12'1'340,"3"12"-57,-4 5-236,2 20-37,2 7-6,1 11 1,7-4-2,7-11 1,0-7-1,6-15 5,4-10 5,3-9 21,3-8 9,4-17 3,1-5-5,-6-15-14,-2-7-7,-11 0-5,-4 0 2,-8 11-3,-4 8 0,-7 19-9,-3 7-6,-6 20-26,-1 9-20,-6 21-51,3 11-18,9 9 73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0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75 637,'-8'13'269,"-2"8"-168,-5 11-46,4 9-21,-8 4-23,8 0-6,6-4-2,5-6 0,11-11-2,-1-4 4,8-13 2,2-7 7,2-9 10,-1-8 3,0-11 5,-2 1-6,-5-5 0,-2-2-3,-9-1-6,-4 1 4,-10 2-11,-3 4 2,-6 9-3,-2 5-4,-5 8 1,1 2-1,6 2-1,3 0-2,13 1-10,0-2-14,11-7 0,10-1-1,8-4 11,10-1 10,-2 6 3,-4 3 11,3 3-4,-3 5 3,1 10 3,2 5-6,-5 15 1,-3 5-2,-3 10-5,-7 1-2,-7 3 3,-2-2-4,-4-5-4,0-5-7,-2-13-41,0-2-16,-2-12 293,-7-3-189</inkml:trace>
</inkml:ink>
</file>

<file path=word/ink/ink3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4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119 969,'-22'0'367,"6"3"-288,2 2-18,0 10-29,-1 4-14,5 9-14,3 4-1,7 4 3,3-7 1,8-3 3,4-6 3,8-10-2,2-6 4,3-10 1,-1-9 1,-4-11 5,-1-5 0,-6-11 2,1 0-2,-11-7 1,-3 3-2,-6 9-8,-6 7 2,-8 15-10,-4 8-8,-9 15-21,-6 7-18,0 21-45,0 8-31,8 11 629,6 8-414</inkml:trace>
</inkml:ink>
</file>

<file path=word/ink/ink3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3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16 589,'-25'51'248,"14"-45"-146,2-1-9,-3-4-20,5 2-5,0 0-8,0-1 3,1-3-7,2-1 2,1-8-6,1-3-9,6-11-17,-2-6-10,6-13-10,0-7-4,2-3 0,1-3-1,-2 4 1,-2 3 1,-2 8 2,-4 6 3,-1 15 2,2 12-1,0 11-8,0 15 0,-2 16-3,1 8 0,-1 12 4,0 2 2,0-1 0,0-5 2,2 1 0,-2-9 3,1-3 1,0-4 2,-1-8-2,0-1-2,0-8-2,0-3-5,0-5-2,-2-2-9,1-5-22,1 0-15,0-3-47,0-1-17,0 0 70</inkml:trace>
</inkml:ink>
</file>

<file path=word/ink/ink3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2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332 819,'-21'4'332,"5"-1"-215,3-1-27,7-3-42,0-4-16,6-9-24,6-4-6,5-12 3,5-7-2,4-7 4,0-1 6,4 3 1,-1 3 9,-7 13 2,1 3-1,-6 11-5,-5 7-5,1 7-6,-3 8-1,-3 13 5,2 7 1,-3 17 1,-1 5-1,-2 5-2,-5 0 0,-4-6 0,6-1 1,1-5 0,1-3-3,6-4 0,1-4-4,0-8-4,1-5-1,1-7-3,2-6 0,-5-7-4,3 1-2,-1-5 1,-3-1 0,3-3-9,-4-8-8,3-1-36,0-1-29,5-3 454,1 0-297</inkml:trace>
</inkml:ink>
</file>

<file path=word/ink/ink3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1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69 655,'15'2'322,"-21"-2"-70,-2 0-173,5 0-18,5-2-23,1 0-10,-3 1-13,1 0-1,13-6 2,27-16 4,-26 12 0,2 2-1,-1 1-7,-2 2-3,-2 5-6,-5-1-3,-3 2-7,-1 2-4,-4 4 1,-2 4-3,-6 3-8,-1 6-1,-4 2-10,1 2-1,3 0 4,0-2 0,7-6 6,0-3 1,-1-3 10,6 0 3,4-1 3,0 1 4,5 0 1,-3 0-2,2 1 3,1 0 0,-1 0 6,-1-2 1,-3 2 9,-1 0 11,-4 2 19,-4 0 11,-3 2 9,-4-3-2,-5-2-14,-3-2-7,-7-6-16,2 5-9,-4-3-17,0-3-18,5 0-49,-1-3-27,8-4 558,8 1-375</inkml:trace>
</inkml:ink>
</file>

<file path=word/ink/ink3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1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1 830,'1'6'310,"1"-1"-234,8-2-48,3-3-8,0-9-23,4-3-18,1-8-36,1-5-36,1-4 58</inkml:trace>
</inkml:ink>
</file>

<file path=word/ink/ink3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0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5 724,'8'-3'281,"3"0"-187,1-3-53,8-1-17,0-3-4,4 2-11,-5-6-1,2 2-7,-5-2-3,3 0-16,0 3-10,-6 4-26,-1 1-22,-10 7 50</inkml:trace>
</inkml:ink>
</file>

<file path=word/ink/ink3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0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67 1024,'-5'5'394,"2"-4"-297,1-1-36,3-1-39,-1 0-10,0 0-8,3-8 3,22-49 0,-10 21-3,0-8 2,-1 0-3,0-2 2,2 1 1,3 12 0,-1 3-1,3 17-5,-1 9 0,-3 12-4,3 8 3,-2 13 1,-6 5 3,3 11 1,-9-1-1,-4-7 3,2-6 0,-5-14 0,4-5-3,0-6-5,2-4 0,2-4-1,0-2 1,7-9 2,-5-5 1,6-2 3,-3-2 2,0 5 0,0 3-2,-3 8-5,0 2-2,3 9-28,2 6-20,0 4-46,1 6-27,3 5 80</inkml:trace>
</inkml:ink>
</file>

<file path=word/ink/ink3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0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3 877,'-2'-5'314,"3"6"-278,-1 0 8,2 1-20,-2-2-2,0 0 0,2 6 2,5 22-3,6 40 0,-9-8-7,-2 17-4,1 43-6,-3 16 2,-2 34-15,-1 7-4,-2-1-2,1-5-1,2-21 14,2-6 4,0-19 4,0-12 0,-1-15 1,-4-13 0,-2-16-2,0-5-2,2-15-1,0-6-2,2-13 1,-1-8-1,0-11 1,1-4 1,3-3 0,0-2 1,3 0 0,-1 1 0,0-3 4,0 3 1,-2-3 0,0 0 1,0 0-4,0 0-1,0-1-1,0 1 1,0 0-2,0 0 1,0 0-2,0-1 0,0 1 7,0 0 4,0 0 12,0 0 4,0 0 6,0 0-3,3 11-5,4 27-4,-8-23-10,1 3-2,0 10-6,-2 4-4,2 10 0,-4 2 0,0 2 3,0 0 2,4-1 4,-2-3 3,2-4 6,2-1 3,-3-4 0,-1-1-1,0-1-4,-2-7-2,2-3-1,0-10-1,2-5-5,1-2-3,0-2-4,3 6-2,1-3 0,-1 0 3,1-2 0,-2-3 0,2 0-2,-1 1 0,1 1-2,0 0 1,0 0 2,0-2 0,1 0 2,-1-1-1,2 3-1,-1 1 5,3 3-3,1 1 2,3 1 3,3-1-1,2 2 0,2 1-4,5-6-1,2 0-1,-1-4-31,3-4-23,-6-9-62,-3-4-39,0-5 97</inkml:trace>
</inkml:ink>
</file>

<file path=word/ink/ink3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2T11:52:24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24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2,'4'3'152,"1"1"-234,3-1 91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0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14,'-3'30'339,"6"12"-280,1-1-1,1 2-58,3-5-33,-1-12 387,6-5-285</inkml:trace>
</inkml:ink>
</file>

<file path=word/ink/ink3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5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119 786,'-7'37'287,"-2"10"-233,1 0-5,-2-6-15,6-4 3,2-12-5,5-3 6,1-11 13,2-5 11,4-10 19,1-7 3,4-13-9,2-10-11,-2-12-25,-1-4-10,-9-4-13,-4 4-4,-12 6-6,-7 5-2,-7 17-28,-7 6-25,-10 19-50,-9 10-24,-5 14-29,5 4 88</inkml:trace>
</inkml:ink>
</file>

<file path=word/ink/ink3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4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10 710,'-19'45'290,"5"-3"-162,5-2-82,8-11-14,1-6-3,6-14 0,0-6 2,5-8 19,2-5 8,5-13 7,2-5-2,-1-10-17,1-3-7,-12-5-10,-5 3-3,-9 10-6,-8 4-2,-3 20-6,-3 11-7,-5 17-21,1 13-28,3 16-42,4 3-25,12 5 589,8-3-382</inkml:trace>
</inkml:ink>
</file>

<file path=word/ink/ink3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14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468 732,'-10'5'298,"3"-1"-189,2-1-25,1-1-5,-2-2-13,3 0-6,-3-3-10,5-3-4,1-7-11,1-4-7,9-11-7,-2-9-4,4-9 2,0-6 1,1-9-6,0 0-1,-1 3-7,0 8 1,-7 22 0,0 8 1,-2 18 4,-1 4-3,0 15 1,0 9-5,-1 18 4,1 14 4,-2 12 4,-2 3 5,-1 2 0,-1-10-4,3-8 3,1-5-4,3-9 1,-1-4 0,1-10-7,-3-6-2,-2-12-4,2-3-1,-3-4-4,2-2-7,2 1-12,1-2-6,-2-2-23,0 0-17,-1-2-36,-3-18-32,-16-31 84</inkml:trace>
</inkml:ink>
</file>

<file path=word/ink/ink3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9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3 747,'15'59'282,"-27"-23"-210,5 1-19,4-6-14,2-3-13,8-12-20,3-4 1,7-8 6,6-4 11,5-9 25,2-3 7,0-6 8,-2-6-4,-7-4-21,-4-2-7,-12-7-14,-4 0-3,-10 5-8,-1 4-1,-7 13-3,0 9-5,-4 15-2,-5 9-2,-1 16 0,1 8 2,5 2-2,7-1-2,10-9-3,4-9-3,11-9 1,1-7 1,7-7 7,3-4 5,2-7 8,3-6 3,6-7-1,-5-2-1,-5-6-6,-3-2 0,-13-3 0,-2 1 0,-5 11 3,0 7-4,-7 23-5,-6 12-5,-8 24-2,-1 7 2,2 1-3,10-3-11,9-9-38,6-4-21,9-4-46,0-2 45,9-5 49</inkml:trace>
</inkml:ink>
</file>

<file path=word/ink/ink3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8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 569,'0'-1'310,"0"0"-38,-2 4-179,2-3-24,-1 0-22,0 18-3,-2 48-5,-1-21-2,4 9-17,0-4-4,5-6-7,-1-9-6,0-9-14,1-2-12,0-10-33,3-2-17,-3-12-43,3-4 67</inkml:trace>
</inkml:ink>
</file>

<file path=word/ink/ink3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8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02 886,'-9'2'322,"16"1"-280,6 1-7,16-4-26,9-1-1,13-10-1,8-3 3,10-1-2,3 0 0,-9 3 3,-6-1 1,-16 3 7,-10 0 0,-13 3-5,-7 4 0,-14-1 13,-4 5 2,-14 5-2,-7 6-4,-8 6-22,-6 0 0,-5 6-2,1-1 1,2 0 1,5 2-1,14-3 0,6-3 0,12 0-2,6-4-1,4-1-4,5-1 2,3-4-1,2 1 3,-1 0 4,-5-2 1,-6 1 1,-7-1-1,-8 4 0,-5 3 1,-2 3-2,-3 4 2,-3 1-2,1 0 0,1-1 2,8-4 0,6-3-1,4 0 0,6-2-2,2-1-2,8-1-1,2-2 0,8-2 1,4-2 3,6-2 1,0-2-1,1-1 1,-3 0-1,-6 0 0,-7 1 1,-7 1-2,-3 3 2,-10 4 0,-2 6 2,-8 8-2,-4 0 1,4 4-3,1-2 0,3-4 0,5-1 0,6-3-1,0-2-2,5-1 1,-2-4-1,-2-7 2,1 2 3,-3-4-1,1 1 2,-5 0-1,1-1 0,2 0 1,0 0 1,-10 1-2,-1-1 0,3 1-1,3-2-1,3 0-8,0 0-10,4 3-29,1 1-14,1-1-25,4-1-12,2 1 67</inkml:trace>
</inkml:ink>
</file>

<file path=word/ink/ink3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7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79 695,'-9'5'262,"3"-3"-205,13-3-30,6-5-20,14-10-15,11-3-5,9-7-8,8-3-7,-1 2-38,-3-4-83,-5 0 103</inkml:trace>
</inkml:ink>
</file>

<file path=word/ink/ink3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7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0 783,'-27'40'311,"4"5"-239,3 1-4,6-7-40,4-3-18,6-9-12,5-2-2,8-7-2,3-5 2,9-8 6,2-7 1,8-9-22,4-7-25,9-5 30</inkml:trace>
</inkml:ink>
</file>

<file path=word/ink/ink3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7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623 973,'-55'-12'363,"48"7"-304,1 4-15,-3 13-37,-4 9-8,-2 18-4,1 8 2,5 2 5,5 0 0,11-4 3,1-8 1,10-7 2,2-7 1,6-13 0,1-9-2,5-13 1,1-8-2,-5-13-2,3-1 1,-12-6 1,-8-3 0,-12-9-1,-14-10 1,-13-7-3,-9-8 1,-12 4-1,3 6 0,-5 7 1,8 8 9,10 13 15,3 1 4,13 10 5,6 6-6,9 3-17,8 4-6,10-3-7,10 1-4,13-2 2,5 1-1,13 5 0,4 0 1,-3 5-9,0 2-13,-9 2-44,-3 5-26,-6 9-52,1 8 84</inkml:trace>
</inkml:ink>
</file>

<file path=word/ink/ink3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6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615,'-3'15'263,"-1"16"-153,-2 12-25,0 14-43,1 4-7,2 1-12,0-3-3,0-6-2,-1-4-6,2-10 2,0-7 4,3-11 14,-1-8 9,0-7 18,0-7 6,-2-9-14,-1-6-9,1-10-24,2-3-15,3-11-8,5 2-7,4-2-17,2 3 0,5 7-8,2 3 5,4 6 9,4 4 2,5 5 12,1 4 1,2 7 3,-7 1 3,-1 11-1,-4 3 0,-6 10 0,0 3-1,-12 5 2,-5 4 3,-11-3 4,-4 2-2,-8-4 0,-8-5-1,-5-7-2,-4-6 3,1-8-4,11-3 0,2-10-6,11-3-2,5-10 0,2-3 0,10-2 5,3 1 0,10 6 4,5 5 0,4 8 0,3 6-2,-1 12-1,2 6 3,-2 4 1,-2 2 2,0-3 3,-3-3-1,-1-4 0,1-3-1,-2-7-1,-1-6-1,-3-10 0,2-4 1,-3-8-2,-2-2 2,-2-5-1,-3-3 2,-5-2 9,-1 2 0,-4 8 5,-5 3 2,2 17-6,-3 7-1,-2 19-9,1 10-2,1 14-2,4 2 0,8 1-5,7-3-13,13-5-30,3-9-20,8-10 4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7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 418,'4'3'207,"0"6"-77,-2-1-12,-2 8-45,-2 0-18,-1 2-28,0 0-5,4-5-8,-1-3-2,4-6 0,3-1-1,3-6 8,3 1 0,2-11 3,3 0 0,-2-5-7,2-3-2,-1 4-7,-5 1 2,3 6-5,-3 2-1,-3 7-2,-3 0-9,-1 6-14,-1 3-20,-3 4-53,6 3 6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0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0 926,'6'26'333,"0"14"-281,1 3-9,-9 1-20,-5 3-15,-8-2-41,-9-4-19,-7-2-8,-6-5 3,-5-16 31,2-4 22,5-12 31,7-5 10,10-8 7,3-6-5,8-8-18,3-7-6,9-7-6,7-4-6,12 2-3,5 5-2,-1 13-7,4 9 0,-6 14 1,-3 4-2,6 15 0,-8 5 2,3 11 3,-1 4 5,-5 1 1,1-3 2,1-8-1,1-3-2,2-10 0,0-4 2,1-8-3,-4-6 6,2-9-5,1-4 2,0-10 5,-1-3-5,-6-11 7,-8-5-2,-7-4-3,-3-3 5,-10 8-5,0 7 1,-5 15 1,-3 9-6,2 13 0,-3 7-4,1 23-7,1 12 0,2 20 3,2 8 1,4 5 7,3 1 0,5-2 1,2 0 1,1-6-4,4-7-13,0-10-37,0-8-30,6-10 48</inkml:trace>
</inkml:ink>
</file>

<file path=word/ink/ink3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5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5 722,'-12'-6'298,"5"10"-150,3 4-108,5 6-22,2 2-20,9 1 615,4 0-467</inkml:trace>
</inkml:ink>
</file>

<file path=word/ink/ink3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5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0 19 794,'-16'-14'343,"-3"9"-147,0 4-118,-1 11-22,-1 8-19,-5 18-30,0 12-6,-3 12-4,3 2-1,6-2-3,5-7-3,12-12-1,6-7-3,10-11-3,7-7 3,6-11 1,0-5 3,-1-12-6,-7-5-7,-7-5-12,-4-1-5,-9 0-8,-4 2 1,-9 6 10,-3 3 5,-6 11 24,-3 5 9,1 6 17,-4-1 1,7-1-3,4-3-1,10-3-14,9 0-1,10-4-3,11-2-1,13-8 3,-1-3 0,10-6 4,-5-4 2,-1 1 9,2 3 4,-6 8 8,-1 5 0,-4 13-3,-4 8 0,-7 12-3,-4 8 0,-6 6-5,-7 2-4,-1 1-7,-5-1-6,-2-8-28,5-4-18,-2-12-45,1-8 51</inkml:trace>
</inkml:ink>
</file>

<file path=word/ink/ink3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4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8 953,'0'-1'343,"3"0"-294,13 5-16,4 0-22,8 0-4,4-1-1,9 0-3,4-3 0,2-3 0,4-3 0,-6-3 0,-4-1 2,-3-3 0,-3 2 1,0-3-2,-3 0-1,0 5-22,-1-1-24,-5 6-49,0 4-44,-10 8 87</inkml:trace>
</inkml:ink>
</file>

<file path=word/ink/ink3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4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1 769,'-11'-9'287,"9"7"-231,3 3-12,3 6-10,0 13-17,-2 10-9,-1 26 2,2 10-1,-4 22-1,-7 2 0,2 5-4,-2-4 1,4-13-1,5-7-2,2-13-10,2-3-10,-3-20-28,-2-5-15,-3-17 171,-1-7-99</inkml:trace>
</inkml:ink>
</file>

<file path=word/ink/ink3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3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97 462,'-4'-8'211,"0"4"-108,1 0-17,0 3-44,1-1-13,0 2-15,2-1-3,-1 0 8,0 1-1,0 0 15,1 0 6,0 0 6,0 0 8,0 0-8,0 0-1,0 0-7,0 0-3,0 0-2,0 0-4,0 0-6,0 0-1,0 0 0,0 0 3,0 0 0,0 0-3,0 0-6,0 0-4,0 0-5,-1 0 2,0 0-1,0 0-1,0 0 1,0 0 0,1 0-2,-1 0-2,1 0-5,0 0-3,0 0-1,2 11 0,12 49 0,-11-17-1,3 10-4,2 0-1,3 2 0,2-4 1,1-12 5,3-3 3,2-13 1,1-4 1,3-13-1,1-7-1,5-18 0,-1-12 0,2-13 3,-3-6 0,-7-6 4,-1 3 2,-18-1 1,-4-1 1,-13 6-1,-7 2-1,-5 14-2,-3 10-4,-7 15-12,-2 9 0,0 19-9,1 10-4,6 16-13,0 6-20,14 8 61,8 3-19</inkml:trace>
</inkml:ink>
</file>

<file path=word/ink/ink3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6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18 613,'-33'10'326,"-1"15"-25,3 10-207,2 11-28,1 6-20,10 3-24,8-2-7,12-6-12,8-8-3,12-11-3,1-7-2,4-20 0,2-6 2,-1-18 2,1-7 2,-2-8 2,-3-4 3,-10-1 0,-7-2 3,-13 2 0,-9 2-2,-11 8 4,-6 7-2,-5 14 0,-3 8 0,-3 7-3,4 4 0,8 0 0,7-1-2,17 0-7,7-4-11,18-2-5,8-2-3,13-10 6,5 1 9,2-5 6,2 3 1,0 3 1,2 1-1,-1 7 1,-1 3 0,-8 9-1,-8 4 0,-8 14 1,-6 4-1,-9 7 1,-2 3 0,-6-1-2,-2-4-3,-2-3-6,-3-2-6,-2-8-7,4-3 1,-2-13-1,5-2 0,0-11-1,-1-5 1,2-12 6,-2-8 6,4-7 16,-1-5 5,6 5 9,-2-4 3,3 9 7,3 6 1,-2 6 4,5 11-2,1 11-10,0 8-3,2 16-12,-1 3-3,1 7-1,-3-1-3,4-2 0,-1-3-1,0-8-4,1-8 2,1-12 0,0-5 1,2-12 7,-8-5 9,-6-6 21,-4-5 8,-17-5 5,-1 1-3,-10-1-18,-3 2-10,0 14-10,-1 6-11,2 17-40,-1 9-17,9 13-47,2 2-10,14 5 80</inkml:trace>
</inkml:ink>
</file>

<file path=word/ink/ink3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5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612 443,'-13'57'173,"6"-8"-133,2-8-10,7-16-20,1-7-4,7-15 40,2-6 28,3-16 44,4-12 16,6-11-7,-1-7-8,-4-9-13,1 1-5,-13-9-18,-3-2-13,-12-4-22,-7-1-7,-7 8-10,-3 8-6,1 22-7,1 7-4,5 13-9,1 2-3,7 5-9,3 1-16,5 1-51,5 1-27,9-2-45,6 2-6,9-1-16,6-1 15,8 4 102</inkml:trace>
</inkml:ink>
</file>

<file path=word/ink/ink3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4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834,'-5'12'272,"6"12"-271</inkml:trace>
</inkml:ink>
</file>

<file path=word/ink/ink3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3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-1 850,'-14'2'289,"4"22"-294,2 10-24,-1 19 21</inkml:trace>
</inkml:ink>
</file>

<file path=word/ink/ink3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2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665,'6'7'282,"0"11"-165,1 4-24,0 5-37,0 2-15,2-2-20,1-1-5,2-5-1,2-5 3,8-5 7,2-7 7,5-9 3,2-8 0,-1-10-7,0-2-6,0-4-2,-2-4-3,0 0-4,-1 0 0,-4 12-9,-2 8-1,-7 14-1,-2 8-4,-3 11 2,0 8 0,-5 8-3,1 3-9,-3 0-37,-2-6-13,-1-5-26,-2-8-6,0-8 66</inkml:trace>
</inkml:ink>
</file>

<file path=word/ink/ink3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2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560,'4'-34'239,"6"10"-142,1 6 2,10 5-23,3 3-11,9 2-14,3-2-6,5 3-12,2 1-2,-1 3-2,-5 3-3,-5 2-2,-9 0-5,-6 6-6,-2 7 1,-7 6-2,-2 7-2,-4 9-2,-7-1-4,-2 9-2,-2 2 2,0-2-3,2 0 1,3-9-4,4-8-6,1-6-13,1-7-7,2-5-22,3-5-13,-1-6-2,1-4 3,-5-9 21,3-1 15,-5-7 17,1-6 3,-3-6 6,-6-4 3,1 4 6,-2 4 8,0 16 11,3 5 2,2 7-4,0 2 0,4 2-6,2 2-2,3 0 0,1 1-8,9-1-4,0-4 3,12-1 4,8-2 5,6-1 0,3 0-1,0 0-3,-2-1-1,-5 2 4,-5 0-2,-5-2 3,-5-2-1,-3-4-7,-1-1 0,-3-3-4,-2-3-5,-6-1 2,-7-3-3,-8 3-2,-7-1-2,-8 6-11,-1-1-2,-6 8-2,-1 7-1,-4 15 7,1 11 3,1 17 3,4 5 4,7 8 2,5 4 1,13 2 0,4-2 0,10-5 0,1-6-6,6-9-30,2-6-14,2-9-37,2-6 337,-4-13-194</inkml:trace>
</inkml:ink>
</file>

<file path=word/ink/ink3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1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08 805,'-19'26'291,"2"7"-243,-2 8-25,5 0-10,7 0-9,5-7 0,10-8 0,3-3 8,10-9 11,3-3 11,11-12 8,0-8 0,2-12-11,-2-6-10,-6-10-11,0 0-6,-10-4-2,-4-1 2,-13-1 3,-7 2 0,-10 8-1,-8 4-1,-13 13-3,-3 7-1,-7 8-1,2 2-1,9 5-1,7 0 2,14-3 0,6 0 0,10-1-1,8-2-2,11-1 2,8-4-1,11-3 4,5-2 0,3 5-1,-2 2 1,-6 7 1,-3 6-2,-6 8-1,-4 5 0,-5 12 0,-3 4 0,-7 6 1,-2 5 0,-2-5-1,-3-4-7,-5-5-30,-3-9-21,-7-10-39,2-3-21,-2-12 78</inkml:trace>
</inkml:ink>
</file>

<file path=word/ink/ink3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1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0,'9'18'337,"1"4"-228,2 13-30,-3 3-21,4 4-40,-1-1-19,4-4-24,-3-5-14,-1-9-32,5-4-20,-5-9 61</inkml:trace>
</inkml:ink>
</file>

<file path=word/ink/ink3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1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6 0 867,'-8'23'329,"-3"9"-257,-4 7-19,-2 4-26,-3-1-11,-4 1-11,-3-2-1,-5-9 7,-3-4 9,4-10 14,1-8 2,8-8-3,5-5-9,3-12-15,2-5-5,5-14-4,3-3 1,6-8-2,2 0 2,7 12-2,-1 3-3,8 15 1,2 6 0,7 11-1,3 5 1,4 13-3,0 6 0,0 3-3,-2 2-1,2 0-16,-1-5-11,0-4-14,-1-2-8,-4-7 6,0 1 8,-6-6 17,-3 0 13,-1-1 11,-8 0 2,4 4 2,0 0-2,-3-1 3,6 2 0,-4-5 2,-1-2 2,3-2 6,-1-5 3,3-6 3,2-3 4,0-11 7,0-1 1,-1-10 4,-5-8-3,-5-4-9,-5-5-1,-10 0-8,-4 6-1,-6 13-3,-2 10 0,-1 19 1,-3 12-2,-4 21-3,1 12-1,0 22-3,-1 2 2,11 5 0,5-1 0,10-2 0,3-1-3,7-7 2,-1-4-1,5-13-15,3-5-10,-4-11-30,2-5-15,-7-12 495,2-4-336</inkml:trace>
</inkml:ink>
</file>

<file path=word/ink/ink3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0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63 762,'-14'5'313,"6"0"-209,4-3-14,3-2-24,9-7-31,3-6-13,7-12-8,5-9-1,1-10-3,-1-4-2,4-4-4,-4-3 4,-3 5-2,-3 2 2,-6 9 0,-5 8-3,-6 13 1,-3 7-1,-7 9-6,2 4-3,-5 14-4,2 5 1,3 17 4,4 7 1,7 9 3,6 5-1,9-2 0,1-5 0,6-12 0,3-6-1,-3-13 1,-3-4 0,-7-6 0,-6-3 2,-11-4 3,-5-1 7,-9-3 9,-8-1 4,-5-2 2,-1-1-6,-2-1-8,4 4-7,8 4-6,2 0-4,9 2-21,3-1-16,6 2-55,7 1-21,10-2 71</inkml:trace>
</inkml:ink>
</file>

<file path=word/ink/ink3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5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9 657,'14'5'244,"-12"-32"-201,2-2-16,0-4-12,1 2-3,-1 9 12,0 1 2,3 13 9,0 5 3,0 5-5,1 11 0,0 9-7,-1 4-6,-3 4-1,0 0-4,-1-6-5,2-2 1,1-8-4,0-4 2,1-6 1,1-5-2,2-7 1,3-5-1,1-10 4,1-2 1,0-8 3,-1 4 3,-4 2-2,-3 8 1,-4 13-8,1 3-3,-3 15-8,1 5-2,0 11-10,-1 3-14,6 0-37,1-3-38,13-2 66</inkml:trace>
</inkml:ink>
</file>

<file path=word/ink/ink3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4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1 842,'12'7'319,"13"-5"-243,9 2-11,18-7-19,3-6-12,9-2-18,1-1-8,-9-8-5,-1 2 0,-6 1-7,-4-1-6,-3 5-13,-5 0-13,-12 0-21,0-1-16,-13 1 47</inkml:trace>
</inkml:ink>
</file>

<file path=word/ink/ink3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2:52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59 731,'-7'-5'270,"-21"-27"-226,30 22-1,6-1-23,2-3-5,5-2-7,2 0-1,4-1 2,1 1 2,5 5 2,2 1-1,-2 6-2,3 4-4,-2 9-2,-3 3-2,2 11 0,-4 5 3,1 16-2,-1 13 2,-6 19-1,0 9-4,-7 16 0,-3 6 0,-2 10 0,-4 3 2,-1 10 1,0-2-1,1 1 1,1 3 1,4-2-2,0-6 2,3 4-3,6-3 1,8-13-1,4 2 1,11-17 1,1-7-3,-2-12 0,4-9 0,-5-19 0,0-11 0,1-17-1,-1-7 1,0-14-1,1-4 0,-11-7 1,-9-3 0,-10 3 4,-5 2-2,-8 0-1,-2 6-1,-13 7-8,-5 9 0,-7 17-2,-1 7-5,3 15 4,2 6-1,5 6 1,4 5 4,4 3 4,3 5 0,5 13 1,3 1 2,7 9-1,1-1-2,6-7 3,3 1 0,2-14 0,-1-4 2,0-13 0,-3-7 1,0-13 3,-4-6 3,-5-13 7,-1-4 2,-4-7 8,-5-1 4,-9-5 0,-4-1 5,-13-4 4,0-2 1,-10-1 1,-7 1-5,-4 2-14,-2 3-4,5 0-12,5-2-4,8 1-22,2-3-21,9 0-45,4 0 182,3-1-86</inkml:trace>
</inkml:ink>
</file>

<file path=word/ink/ink3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9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1004,'1'10'370,"0"1"-298,-6-2-59,0-2-50,-1 3 23</inkml:trace>
</inkml:ink>
</file>

<file path=word/ink/ink3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8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94 749,'2'26'291,"3"3"-212,2-2-20,3-6-29,2-7-8,1-9 0,1-5 10,3-14 26,0-6 14,0-10 11,-2-3 4,-5-9-13,-6 1-7,-7 0-14,-7 0-7,-10 13-16,0 5-9,-4 19-11,1 12-11,3 19-41,-1 11-32,6 9-70,3 0 27,14 0 66</inkml:trace>
</inkml:ink>
</file>

<file path=word/ink/ink3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8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54,'-7'37'355,"7"17"-291,3 9-5,6 14-27,0 6-10,3 4-14,-2-1-1,1-7-3,3-5-4,2-7-52,-1-6-32,3-13 51</inkml:trace>
</inkml:ink>
</file>

<file path=word/ink/ink3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8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962,'-2'26'360,"-2"6"-292,1 4-17,1-4-41,3-1-1,4-5-6,5-5-1,1-10 3,1-5 8,6-9 15,-4-6 7,7-7 0,0-9-8,0-6-14,-1 0-5,-1 3-6,0 10 2,-8 7-3,-1 9-1,1 12-2,-7 4-4,2 14-31,-1 1-20,-5 10-59,0-2-21,5 3 87</inkml:trace>
</inkml:ink>
</file>

<file path=word/ink/ink3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8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17 843,'14'-19'360,"-8"17"-211,-6 2 10,-7 20-44,-4 12-20,-5 28-35,-3 13-12,-5 15-1,2 2-6,-3 5-7,1-4-6,2-5-21,1-3-6,6-13-19,4-5-25,7-18-67,3-8-43,5-18 28,2-9 53</inkml:trace>
</inkml:ink>
</file>

<file path=word/ink/ink3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7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0 901,'-12'-8'344,"7"6"-271,6 11-15,3 13-22,11 28-25,3 9-6,10 19 7,4 1 5,7-5 12,3-1 1,2-4 3,-3-8-6,-6-8-14,-7-10-7,-12-17-6,-2-6 0,-13-12 5,-4-2 4,-11-2 1,-8-3 3,-13 3-6,-6 2-4,-2 1 0,1 3-7,11-2-27,6 0-17,11-4-53,6-5-23,12-6 80</inkml:trace>
</inkml:ink>
</file>

<file path=word/ink/ink3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7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16 687,'-9'-7'357,"4"1"-59,2 7-196,3 7-33,6 15-30,-1 10-10,5 10-14,-2 0-1,-2-3-7,1-5-5,-5-8-10,-2-4-11,-2-7-23,-1-4-11,-3-7-16,0-5-10,-5-13-4,-2-7 8,-1-9 27,-1-5 21,0-5 40,1 0 8,7-2 10,4 2 0,8 6-11,7 2-3,7 5-3,9 2 4,10 9 2,5-2-2,10 9-6,1 3-6,-3 14-3,-5 9 3,-10 17 4,-6 6 1,-9 3 0,-1 2-4,-5 1-6,-2-3-1,-5-8-3,-1-4-3,-2-16-7,-3-4-6,2-12-8,-1-4 1,3-14 4,1-6 6,2-10 1,2-7 3,-1-2 0,0 4 5,-3 9 7,-3 14 0,-1 14 5,-1 6 1,-1 18 4,3 6 3,-1 6 1,0 1 1,6-5 2,0-5 3,13-6-2,3-4-4,4-10-3,0-4-1,-2-10 2,-1-4 4,-5-13 10,-3-3 1,-8-7 5,-5-3-3,-12 0-6,-5 2-3,-10 9-6,-7 8-3,-9 21-10,-3 11-8,-3 19-17,5 8-17,9-2-39,10 5-20,19-8 62</inkml:trace>
</inkml:ink>
</file>

<file path=word/ink/ink3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5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0 623,'-14'71'277,"-6"-1"-151,-9-1-24,-3-3-28,-4-14-32,4-8-14,4-19-11,4-10-3,6-18 6,2-9 6,5-16 14,4-8 11,5-10 9,5-4 0,7 4-8,-1 4-5,5 15-12,4 10-9,4 17-11,6 8-4,5 17-11,3 4-11,3 8-44,-1 0-34,5 0-38,2-2 65</inkml:trace>
</inkml:ink>
</file>

<file path=word/ink/ink3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4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0 658,'16'17'254,"1"11"-190,0 1-6,-2 3-18,-4-3-1,-3-9-4,0-3 2,-5-10-4,3-2-2,2-8-2,-2-7-1,4-13-6,2-6-4,0-14-7,4-3-4,2-7-8,1 1-2,4 9-18,1 4-10,2 16-23,-3 3-13,1 12-19,-2 6-4,-1 5 11,1 8 17,-1 7 55,1 4 32,-2 9 42,-2 4 11,-4 3-8,-3 4-16,-9 3-24,-5 0-8,-11-1-13,-5-3-1,-6-6-3,1-2-2,-2-12 2,2-4-3,4-14-1,2-9 0,6-12 0,4-6 2,9-5 5,2 1 3,12 4 1,5 5-3,4 8-4,4 3 0,5 4-26,3 3-31,-1-8 36</inkml:trace>
</inkml:ink>
</file>

<file path=word/ink/ink3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4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14 493,'8'11'259,"-4"14"8,-1 5-202,-3 5-8,4-1-2,0-8-20,5-3-4,6-12-2,-2-7-5,5-12 10,4-9 6,-6-9 1,4-3 5,-9-9-11,-9 0-6,-2-6-4,-14-1-9,-5 12-6,-3 5-3,-6 21-15,3 10-13,-1 15-37,0 9-22,10 10-41,2 1 69</inkml:trace>
</inkml:ink>
</file>

<file path=word/ink/ink3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3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62,'-5'19'353,"6"19"-292,1 12-2,5 28-24,0 8-6,0 21-12,2 4 3,0 6 3,0 0-1,0-7-4,1-10-7,-2-6-33,0-10-27,-2-20-51,-2-6-38,1-32 88</inkml:trace>
</inkml:ink>
</file>

<file path=word/ink/ink3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3:03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79 793,'-8'51'326,"3"4"-180,2-3-103,4-4-21,1-9-8,4-14-9,3-7 0,3-14 1,4-6 4,3-17 9,3-8 5,7-12 9,1-8-1,-1-10-8,-2-1-4,-3 7-13,-2 9-4,-6 23-3,-2 9-3,-2 20-2,-1 14-3,1 17-21,0 6-17,-4 3-38,-1-4-24,-1-8 70</inkml:trace>
</inkml:ink>
</file>

<file path=word/ink/ink3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57:53.4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70,'0'0,"0"0,0 0,0 0,-74-52,50 34</inkml:trace>
</inkml:ink>
</file>

<file path=word/ink/ink3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57:40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3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57:18.9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8 0,'0'0,"0"0,0 0,-76 22,32 4,5 4,-5 14,3 17,-3 18</inkml:trace>
</inkml:ink>
</file>

<file path=word/ink/ink3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9.0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83 696,'5'7'252,"3"3"-213,2 15-1,4 14 5,3 33-2,3 22-7,-2 31-16,-1 16-4,2 15-9,-5 3-1,-3 5 1,-2-5-2,-9-9 3,-5-8-2,-5-11 12,-7-6 11,-5-11 15,4-1 8,2-14-4,4-5-8,11-16-19,4-11-4,10-14-14,6-11-5,16-13-13,6-10-5,11-11-8,7-6 1,1-11 2,6-2 1,14-3 7,4 1 3,4 3 10,-1 1 3,1 1 3,1 1-1,-2 4-1,0 0 2,-10 3 0,1 1 2,-4 1 1,-4 5 0,-12 0-1,-7 0 1,-9-1 0,-5 0-1,-7-4 1,-7 0-3,-9-2 0,-5-4 6,-10-8 14,-3-2 4,-6-14 1,-3-6-6,-2-12-15,-2-9-2,-1-8-1,-1-6 0,-1-13 0,-1-4 0,2-9 0,0-2 2,-2-6-4,0-3-1,-3 0-8,1-1-1,-8 2-2,0 2 2,0 3 8,0-1 2,10 4 3,-1 0 2,6 4 2,-3 4 1,0 8 4,0 5 2,0 6 2,-1 3 1,0 12-1,3 5 0,-6 13-6,1 2 0,-5 8-3,-6 4-4,-5 4 1,-5 7-2,-8 4 1,0 3 1,-8 9 5,-4 4 3,-17 4 5,-3 4 2,-4 2-6,-2-1-3,5 1-7,3-6-13,7-3-43,8-1-24,19-1 41</inkml:trace>
</inkml:ink>
</file>

<file path=word/ink/ink3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47.9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132 534,'-8'-3'206,"2"1"-152,1-1-12,2 4-29,2-2-5,0 1-3,0 0 2,0 0 11,0 0 6,1 0 10,0 12 4,5 38 3,-2-15-1,0 17-2,1 13-3,0 21-11,1 9-5,2 17-9,1 7-5,1 11-1,-1 6-4,1 5 3,-4 2 0,0 1 1,0-8-1,-2-13-1,3-6 2,0-21-1,2-6 2,-1-18-1,0-10-2,4-10 0,-3-8-1,-2-10 1,0-8 1,-3-12-2,2-2 1,-1-6-1,2-3-1,2-1 6,0-5 0,9 0 2,0-3 2,8-3-4,2 1-2,6-5-1,3-1-2,11-3-2,4-5 1,11 2 0,5-2 2,-3 0 1,-5 0-2,-5 3 1,-5 4 1,-3 5 4,1 3 0,-11 2 1,-1 5-2,-12 0-2,-10 1 1,-3 4 4,-7-2 2,-3 3 10,-2 1 2,-6 0 2,-2 0-2,0-1-9,3-2 1,-2-1 0,3-2 5,-1-3-2,-1 0-2,6-1-9,-2 1-6,1-6 1,3 0-2,2-7-1,0-5 1,2-3-2,2-6 2,-4-9 0,-2-6 0,0-11 0,-9-7 0,-2-5 0,3-5 1,-9-16-1,5-2 2,-1-10-1,2-4-1,5 7 2,-1 0-1,-4 7-1,0 8 0,-3 5 0,0 2 1,2 3-1,0-4 2,2 7 0,1 3-2,0 2 3,1 4-3,1 3 0,-1 1-1,1 11 1,0 5 0,-2 7 0,1 6 4,0 5 0,-2 1 1,4 7 2,1 2 0,1 5-1,-2-1-1,5 6-3,-3-1-1,1 2-1,3 1 1,-1 0 1,0 0 1,0 0 3,0 0 4,0 0 3,-2 0-1,-6 0-3,-29-3-1,18-1-4,-5-1-2,-15 1 0,0 3-4,-9 1 1,-4 3 1,-6 3 1,-3-1 2,-5 2 4,-1 0 3,9 1 2,7 1-4,11-3-2,10-1-6,8-5 0,5-2 2,11-2-5,1-1-4,6-2-19,5-3-13,6-4-23,3 0-13,5 1-13,2 5-1,0 5 55</inkml:trace>
</inkml:ink>
</file>

<file path=word/ink/ink3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27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 220 699,'1'-6'284,"3"4"-194,1 4-22,-4 8-36,1 9-6,-1 21-2,-1 12 0,0 39-1,1 20-4,-3 38-8,2 20-3,4 15-4,0 7-1,10-4-2,2-4 2,2-24 6,4-5 7,1-13 15,1-12 6,-3-3-4,-2-13-5,-8-14-18,-2-8-5,-6-20-3,-2-6 0,-3-22-2,-2-7 0,2-15-5,-1-9-4,3-8 3,0-4 1,0-1 5,0 0 4,0 0-1,0 0 0,0 0 0,5-7-1,42-30-1,-22 27 2,13-3-2,3 0 1,5 0-1,0-1 0,8-3-1,9-1-1,14-4 0,4-1 0,0-1 2,-5 4 0,-3 4 1,-3 7 0,-8 6 6,-7-1 3,-16 7-1,-8 1 1,-10 3-6,-6-1-2,-7 0 1,-4 1 5,-7 0 13,-2-2 6,-6 0 5,1 2 1,0-1-8,2 0-4,2-3-8,1-3-6,2-1-5,-1-1-3,4-1 2,-1-1 1,2-4-3,0-3 3,-1-7-4,0-5-2,0-7-5,0-3-6,0-9-2,1-1-1,-2-13 6,-3-6 1,-1-16 8,-3-9 3,0-7 1,-4-7-1,-2-9-1,0-1 1,-4-8-1,-1-1 2,0 2 0,-4 5 0,2 5 0,-1 5 1,-2 8 0,4 1 0,0 6-2,3 3 0,3 5 1,-2 2-2,4 10 2,1 4 1,2 9-1,4 5 1,1 5 1,1 2-4,4 9 2,0 2 2,1 8-4,1 6 2,-3 6 9,0 4 3,0 3 13,0 1 7,0 3-6,1-1 2,-1 2-10,0 0-3,-1 1 7,1 0-5,-1-1 2,0 0 1,0 1-9,0 0 1,0-1-2,-8 0-5,-34 0-1,22 1-2,-7 5-1,-7 1-5,-15 1 3,-1 5-3,-13 2 3,1 3 1,-2 6-1,-10-1 0,-2 4-1,-3-1 0,2-2 0,8-1 3,9-4 1,3-5 1,11-6 2,5-3-1,13-1 3,5-3 1,9-1-2,5 0-3,5-5-6,1 6 1,4 0-3,-1 0-2,0 0-17,1 0-17,0-1-46,0 0-21,0 1-47,0 0-7,0 0 106</inkml:trace>
</inkml:ink>
</file>

<file path=word/ink/ink3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3.7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4 55 743,'-49'-27'291,"21"14"-212,11 4 5,7 5-23,10 4-18,10-1-23,8 1-9,27 2-8,12-2 3,20 2 1,8-3 3,6-1-3,6 2-1,-3 2-6,1 4 2,-8 5-2,-8 1 1,-4 9 1,-1 9-1,-12 7-1,-4 7 2,-12 14-2,-9 10 3,-7 33-1,-5 15 3,-12 32 0,-3 12-2,-10 16 2,0 12-1,-2 10 0,-2 7 0,3 8-1,-1-11 1,3 6-1,2-10-1,8-17-2,7 0 0,6-40-2,-2-13-2,-1-36 3,-6-18 2,-6-34 9,0-13 5,-13-25 20,-3-7 0,-11-21-5,-8-9 0,-4-2-21,-4-2 3,-1 14 6,-4 5 2,-1 12 3,-2 5-4,-6 8-10,0 6-7,-2 2-4,3 3-11,6-2-30,4 0-20,9-1-41,3-4-11,6 2 76</inkml:trace>
</inkml:ink>
</file>

<file path=word/ink/ink3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3.0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1 134 810,'-38'-36'300,"29"41"-248,-4 18-17,0 10-16,-1 20-17,-4 5 1,10 0 1,3-8 1,9-16 5,8-5-1,3-17 5,2-4 6,7-16 15,2-10 5,7-18 3,1-9-4,-3-11-14,-2-2-1,-14 1-7,-9 3 0,-16 2-4,-7 9-3,-12 20-4,-5 11-13,-4 29-27,-6 10-7,-7 19-21,-1 7-5,9 2-29,12-2 56</inkml:trace>
</inkml:ink>
</file>

<file path=word/ink/ink3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2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136 817,'-10'-2'292,"6"1"-259,9 3-10,5 1-10,16 0-11,7 0-1,18-1 2,11-2-1,7-4 2,-4-1 0,-13-6-1,-7-2 0,-12-2-3,-5-2 0,-9 2 0,-7 1-3,-12-2-14,-7 1-18,-14 4-51,-8 1-23,-10 9-20,-3 2 14,-6 6 72,-2 0 48,0 4 69,-2 0 15,12 7-3,6 1-15,12 5-20,3 2-7,3 4-12,4 3-1,4 7-2,2 8 3,3 22 6,1 18 0,-1 33-10,-2 22-6,-1 36-12,-1 18-5,1 17-2,-1 3-1,2-11-2,-1-12 3,4-25 1,2-10 3,0-25-2,2-11 2,1-16-1,-2-14-2,5-16 2,1-9-4,1-17-2,3-6 0,4-13-3,3-7 3,8-11-3,3-5 1,6-13 1,11 0-1,2-9-8,5 1-13,-2 0-36,-10-3 72,-3 3-19</inkml:trace>
</inkml:ink>
</file>

<file path=word/ink/ink3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0.0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07 646,'0'1'270,"-5"-6"-162,3-5-12,-1-5-17,1-6-5,2 1 3,-4 2-3,-1 6-4,3 5-5,0 7-26,-2 6-12,8 12-26,-4 6-11,3 12-19,7 3-14,0-1-37,6 0-17,7-5 61</inkml:trace>
</inkml:ink>
</file>

<file path=word/ink/ink3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9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2 273 515,'2'-19'227,"4"-10"-89,-4-7-56,4-4-14,-2-2-10,-3 7-15,4 4 0,-5 10-1,-1 6 0,-1 9-7,4 6-7,3 7-15,4 7-5,2 25-6,-3 13 1,2 18 3,0 4 1,-2 5-2,4-1 1,-4-8-3,2-4-1,-3-21 2,0-11-2,0-13-1,-3-7-1,-1-9-3,-1-3 3,-7-10 5,-3-4 3,-5-7 1,-4-4-1,-9 1 3,-5 2 0,-7 8-2,-3 8-5,2 16-7,4 7-4,7 16-13,4 4-7,12 2-28,6 0-23,14-11 49</inkml:trace>
</inkml:ink>
</file>

<file path=word/ink/ink3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0.8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0 709,'-10'15'245,"7"10"-227,2 6-8,4 13-4,1 5 0,4 5 5,-2 2 5,-1 6 9,1 5 4,0 10 2,2 4-3,-3 3-4,0 4-5,1 5-5,1 4-1,3 7-2,3 3-2,5 5-3,2 1-1,2 4-2,2-3-2,1 4-2,-2 3-4,-1 7-4,-1 5 4,-5 8-4,1 6 0,-4 2 3,-1-1-3,2 2 5,3-1-1,5 5 2,1-1 0,4-1 2,-2-3 1,1-4 2,0-2-2,-1-3 1,-1 1-1,-3 8 2,-7-1-1,-9 7 0,-4 2 2,-4-4-3,1 0 2,-9-3 3,3-1 0,0 3 2,1-2-2,5 3-1,4-1-3,5-8 1,2-6-1,6-9 2,4-4 0,5-9-1,0-2-2,0-9-1,-3-4 1,-2-3 0,3-2 0,-1-1 0,0-1 3,-3 0-1,0-1 1,-1 0 8,-2 2 2,0-2 5,-1-1 1,-3 1-4,-3-3-6,2 0-3,-3-2-3,-3 3 0,2 0 1,-10-1-2,-1 0 2,-1-3-1,-3-2-2,3-4 0,0-1 0,-2-8-3,4 4 2,-2-7 0,1-1 1,0-3 0,-1-3-2,2-1 1,-1-2-1,3-1-1,-1 0 2,2-4 1,1 4-3,-1-1 3,3-3 1,0-3 0,2-5 3,2-6-1,0-2 1,2 2-1,-3-6-1,-1 4 1,-3-4 0,-2 0 5,-3-1 2,-2-2 5,0-3-2,0-5-4,1-3-7,2-9-15,3-4-20,6-3-48,1-3 50</inkml:trace>
</inkml:ink>
</file>

<file path=word/ink/ink3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4:40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7 254 642,'-12'-8'246,"-11"-5"-155,7 0-68,2 3-27,-2-1-4,-1 0-3,3 7-2,1 2 2,4 3 19,3 5 15,1 4 18,2 7 5,3 17 13,0 12-2,7 38-6,1 12-3,2 31-23,2 16-6,-4 12-10,-4 12-3,-4 2-6,-3 2-5,-9 0-5,-2-9-1,-5-4 6,-1-17 3,2-17 3,-1-9 3,6-15-2,2-3 2,7-14-3,1-12-1,6-15-2,4-13-2,9-9-4,5-6-3,14-10-1,7-4 1,13-9 4,5-1 4,4-9 1,8 2 1,14-8 2,5 1-1,9 3-1,5-1 0,4 0-1,-1 1 2,16 1 4,-2 0-2,-3 3 0,12 2-2,-10 1-2,-3 3 0,5 2-2,-5-2 1,-5-1 2,-4-1-3,2-5-1,-5 1-4,-8-5-2,-3-3 5,-8-1 1,-2-2 0,-6 1 7,1 1-4,-10 0 3,-4 2 1,-1 1-2,3 0 0,-13-1-4,-3 2-2,-16 3-4,-6 1 1,-1 4 3,-6 0 1,-2 0 2,-2 2 2,-4 1 0,-2-2 1,1 0 2,-1 2-2,-3-1 4,1 1-4,-3-3-1,1-1 1,-3-3-1,-4-4 5,-1-6 7,-1-3-1,-4-12-1,2 2-6,-7-11-5,-1-5 1,0-6-4,0-8 1,4-4-3,-1-3-2,0-5-5,1-2 4,-3-1 2,-1 2 4,-1 5 7,-2-1-1,2 0 3,1-4 5,4-5 9,3-1 4,3-5 1,2-5-1,1 3-9,3-4 1,-3-1 5,-2 3 5,-1-1 10,0 7 1,0 7-2,1 3-4,-1 6-4,-3-2-6,-2 7-2,-1 2-4,-2 7-1,-2 3 0,-1 8 2,-1 4 1,0 7 0,-1 3-1,-3 4-3,0 2 2,-4-1-7,-1 0-2,0 4-3,-2 1-2,-3 3-2,-4 1 3,-3-2 0,1 3 0,2 1-1,3-2 0,-2 2 0,-3-2 0,-3 0 1,-9-1 1,-8 1-1,-2-1-1,-6 0-3,3 3 0,-2 4-2,-6-1-3,-16 5-1,-3 0-2,-12 1 2,-4 4 6,-3 2 0,-2 1 2,-3-1 0,-5 1-1,-2 2 3,-3 0 2,-6-1-3,2 2 1,1-3-1,0 0-1,4-1 2,3-3-1,2-2 4,0 4-4,11-1 0,5 4 0,12 0-14,5-2 1,3-2-13,5 1-5,8 1-6,12-4-6,18 7-20,6-2-12,13 1 49</inkml:trace>
</inkml:ink>
</file>

<file path=word/ink/ink3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4:39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644,'4'6'273,"17"6"-98,7-1-163,8-1-2,7-8-2,-5-6-18,5-16-114,5-2 88</inkml:trace>
</inkml:ink>
</file>

<file path=word/ink/ink3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4:38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03 844,'-7'0'326,"7"1"-207,7 2-103,3-2-14,10-1-1,4-3-1,8-5 4,1-4-4,-1-3-17,1-1-9,-8-2-32,2 5-17,-7 0-173,-4 3 167</inkml:trace>
</inkml:ink>
</file>

<file path=word/ink/ink3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4:38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9 731,'-5'-6'294,"1"3"-208,4 4-28,2-1-23,6 0-15,6 2-1,11 3 3,7 3 0,16 2-8,14 7-1,2 5-9,1 3-4,-9 8 1,-11 2-5,-9 4 4,-6 0-5,-13-4 1,-9 0 3,-14 1 12,-6 2 11,-12 9 10,-8-1-1,-9 2-11,-1 2-5,-12-10-8,0 2 5,5-14 2,3-8 1,17-6-2,4-8-4,10-6-16,6 1-14,8 1-38,-1-5-41,9 7-48,4-4 84</inkml:trace>
</inkml:ink>
</file>

<file path=word/ink/ink3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4:38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77 588,'-8'-15'244,"3"2"-149,0-3-22,4 5-17,-3 1-2,2 2 4,2 5 1,0 2-4,1 1-12,-1 0-18,1 11-9,11 67-9,-2-11 0,1 17 1,0 0-4,2-6-2,-2-8 1,3-14-1,1-6 1,-2-15-1,-1-7 3,-7-13-3,-2-8-2,-2-3-25,-1-4-17,-1-11-33,-4-11 67,-2-19-3</inkml:trace>
</inkml:ink>
</file>

<file path=word/ink/ink3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2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7 181 857,'1'5'307,"-2"23"-261,-8 68-3,9-50-8,1-6-3,10-11-11,3-7-8,7-12-4,3-7 5,7-16 22,-1-8 11,7-12 17,-4-5 1,-12-12-20,-4-1-7,-19-5-19,-6 1-7,-19 4-3,-11 4-6,-10 17-1,-3 13-11,1 24-27,4 16-7,0 19-22,4 9-14,8 2-29,8 2 63</inkml:trace>
</inkml:ink>
</file>

<file path=word/ink/ink3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1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8 679,'29'-7'297,"-34"1"-171,5-2-20,2-5-7,6-1-1,4 0 2,4 1-14,1 1-15,1 6-37,-2 0-16,-3 7-14,1 5-4,-7 4 3,-1 5-3,-8 6 0,-7 6-2,-5 8-6,-1 2 0,-3 3 0,5-1 0,3-2 2,4-4-7,11-9-33,4-5-15,12-17-24,2-4-10,9-10-5,4-5 34,4-10 38</inkml:trace>
</inkml:ink>
</file>

<file path=word/ink/ink3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0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309 845,'-15'1'336,"4"-2"-234,4-2-32,4-4-39,1-6-16,4-6-10,2-3 2,4-6 11,4-1 8,1-10 13,3-1 4,4-1-5,-1 5-6,1 15-16,0 10-5,-3 24-8,4 13-2,5 23 0,-1 11-1,-2 15 2,-3 2 1,-2 5-2,-2 0 3,-1-10-4,-3-6-5,-8-17-8,-1-9-3,-5-17 0,-2-9 2,-1-9 3,-2-5-1,-6-11-4,-1-3 1,-4-10 4,-5-1 3,2 1 5,-2 3 2,0 8-1,4 9 2,-2 10-1,0 5-1,3 9-8,5 2-15,9 2-46,5 0-32,15-1 6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4:15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8 513,'19'44'202,"-32"-40"-145,1 3-8,0-6-22,-1 0-4,5 0 14,-1-1 9,3-5 23,1 4 11,5-1-9,-1-6-8,4 3-26,3-7-16,5 3-12,-1-2-9,5 4 1,3 0 1,-2-2-2,3 5 0,-3 2 2,-4 2 2,-3 2-4,-1 2 2,-6 4-8,-2 4-4,-5 8 2,-6 3-2,1 3 5,-7 0 4,3 1 1,-1-3 0,0-5 1,9-2-3,1-8 2,3 0 1,7-2 1,3-4-3,6-3-1,3-6 2,4-6 2,2 0 2,4 0 6,-1 2-4,-7 3 5,-1 2 3,-6 1-8,1 4-3,-4 1-3,-3 4-2,-4 6 7,-5 4-1,-7 13 4,-3 5-3,-5 13-1,-7-1 3,2 5-3,0-3 0,7-12-2,8-4-4,11-15-1,6-4 1,5-9-1,4-2-2,1-7 6,2-4-1,4-5 2,1-4 3,2 0-5,1 4 6,-6 2-4,-3 5-1,-9 9-4,-2 3-4,-9 13 3,-7 4 0,-7 13 9,-6 3-1,-4 8 1,3 3-1,5-6 1,3-4-3,10-13 0,2-6 1,5-9-3,3-4-2,3-5 0,2-5 3,7 0-2,1-3 2,2 1 2,-1 1-3,-5 3 1,-2 4 1,-10 8-4,-4 2 0,-8 15 4,-5 2 1,-6 12 5,-6 6 0,-2 2-3,1 1-1,5-2 1,5-2 3,8-9-1,5-4-4,3-13-2,7-1-1,3-11-4,4-4 4,6-9 0,4-6-2,7-8 2,4-2 2,4 0 2,-2-3 2,-6 10 3,-3 4 1,-15 6-5,-1 9-1,-12 12 4,-8 4 1,-4 18 4,-7 4 0,-9 4-8,-1 2-1,-1-6-1,4-4 1,15-7 2,5-6-2,7-14-6,7-3-5,8-12-4,6-4 2,16-10 4,2-10 4,6-7 1,0-3 3,-7-2-1,0 7 5,-8 7-5,-3 6 1,-9 13-3,-3 5-8,-10 15 3,-5 7-1,-7 13 4,-5 6 2,-8 2 3,1 1-2,1-1 0,3-4 1,7-11-2,4-4 0,5-20-11,6-4-4,12-17-3,9-11 2,15-9 10,8-9 7,5 1 0,1 2 1,-9 8-1,-6 7-3,-9 16 2,-5 6-4,-7 16 3,-6 10 0,-9 9-2,-5 5-2,-4 6-40,0 1 15,-1-12 11</inkml:trace>
</inkml:ink>
</file>

<file path=word/ink/ink3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10.49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11 271 380,'-16'-62'184,"1"12"-25,1 1-146,5 14 3,-5 4-5,3 12 12,1 8 5,-4 7 17,4 3 4,-1 4-6,1 0-5,1 4-15,6 3-4,-5 0-6,1-1-4,0-3 0,-2-1 0,1-2 0,-6-2-1,-7-2-1,-4-2 0,-10-4-3,-4 1 0,-11-6-3,-7 0-4,-22 1-13,-6 2-5,-5 4-1,2 4 4,6 2 12,2 2 7,5 1 3,2 2 0,15 3-2,9 0-2,7 1-1,7-4-1,8-2-21,8 3-30,16-3 36</inkml:trace>
</inkml:ink>
</file>

<file path=word/ink/ink3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11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6 850,'-5'-5'300,"6"4"-277,6 0-7,10-3-14,5 0-3,21-2 7,9-2 3,6-2 9,0 1 6,-7-1 5,-1 2 4,3 3 0,4 1-4,-2 3-6,-3-1-7,-9 3-9,-9 1 2,-7 5-7,-4 5 1,-5 12 0,-2 10-3,-7 16 2,-1 15 1,-4 16-2,-3 8 2,-2 14 2,0 3-5,0 10 0,1 2 1,3 5-1,2-2-1,4 3 1,0 1-4,3 0-7,2 0-5,1 0-5,0-8 1,-4-11 9,-3-4 3,-4-14-1,2-6-1,-6-15-4,3-11 3,-4-21 6,-2-7 11,1-17 19,-5-4 0,0-6 9,-6-1-3,0-5-10,-3 0 6,-2-4 7,0 1 2,-1 3 4,0 1 0,-3 3-4,3 1-5,-3 1 0,0 2 0,-2 0-1,-1 1-3,-3 2 3,3-1-4,-1 2-5,3-2 1,10 1-13,-1-2 0,11-2-8,-2-2-2,4 0-18,2 0-17,-1 0-37,0 0-25,0-1-46,0 0 60,0 0 45</inkml:trace>
</inkml:ink>
</file>

<file path=word/ink/ink3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7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 663,'4'-6'251,"6"3"-185,3 0-6,10 3 2,1-3-6,1 2-13,3 0-6,-6 1-13,-4 6-9,-5 3-8,-11 3-3,-8 6-1,-1 3 1,-11 7-2,1 0 3,-1 1 2,-2 2-3,6-10 3,6 2-3,8-5-6,5-7-4,14 0-7,3-6 0,8-4-11,2-2-3,2-5-19,0 1-19,-8-7 43</inkml:trace>
</inkml:ink>
</file>

<file path=word/ink/ink3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7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9 607,'23'-7'239,"-23"-18"-172,0-8-15,5-3-15,-1-1 1,4 4 9,-1 6 5,-1 11-6,0 5-1,-4 7-12,0 4-6,0 10-12,0 7-10,2 13-4,-2 4-1,1 7 3,0 0 2,2-2-5,1-1-6,-1-9-29,1-5-18,0-8 31</inkml:trace>
</inkml:ink>
</file>

<file path=word/ink/ink3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7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15 813,'-7'-4'310,"0"4"-233,-7 0-7,0 8-22,-1 7-14,-6 18-17,1 11-8,3 16-8,-4 2 2,12-6 2,4-7 2,11-12 4,11-4 2,6-9 1,-1-6 0,4-10 1,-4-8-4,8-11-1,4-4-2,-1-12-3,3-3 1,-5-7-2,-5-4-3,-8-6-10,-6-2-4,-16-2 1,-5 5 2,-12 10 10,-6 9 0,-1 17-5,-5 11-2,-3 20-2,2 13 0,-1 22 4,13-14 2,10-21-2,2 0-2,-18 65-1,7-7-2,11-19 1,22-34 2,3-16 3,6-4-1,9-13 2,-1-10-1,6-13 0,1-9 4,1-6-2,0-5 2,-8-6 0,-4-2-1,-11-3 3,-4 3 0,-3 19 4,-3 12 0,-11 20-3,-4 14-1,-7 26-4,-5 12 1,4 21 1,0-1 1,8-3 0,3-7-3,10-10-22,6 3-15,7-9-41,3 0-24,5-6 66</inkml:trace>
</inkml:ink>
</file>

<file path=word/ink/ink3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6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2 462,'44'-15'256,"-48"9"7,3-1-198,2-4-26,0-7-5,3-6-5,-3-6 4,6 1 12,-1 2 0,-4 8 0,3 8 0,-1 8-14,-5 1-10,1 8-16,2 5-5,-3 13-7,1 7 1,2 8-10,-1 1-12,-1 1-20,7 2-14,0 0-38,-3 1 63</inkml:trace>
</inkml:ink>
</file>

<file path=word/ink/ink3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5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0 623,'23'-4'262,"-28"-5"-172,3-9-14,-3-8-14,5-9-16,0-1 0,2 2 1,4 5 0,-4 9-6,0 6-2,0 10-15,-2 3-10,3 11-14,0 7-5,1 14-5,-2 6-1,3 5-8,-3-3-11,2-4-27,1 2-17,-3-12-3,4 6 39</inkml:trace>
</inkml:ink>
</file>

<file path=word/ink/ink3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5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26 813,'-40'70'279,"23"-10"-267,0 0-1,7-6-2,6-8-3,10-17-3,5-4 1,7-17 0,2-6 7,4-12 23,2-8 6,6-9 8,-4-4-2,1-7-18,-8-6-7,-12-4-7,-2-2-4,-17 4 0,0 8 3,-8 19-2,-5 8-2,-2 20-8,-5 15-4,-2 25-2,-2 11 1,4 8 5,4-4 1,9-9 3,7-8-5,13-12 0,7-8-5,4-13-3,3-7 3,2-14-1,2-6 5,7-14-2,4-6-1,3-9-4,5-2-4,-5-4 4,-6-2 0,-4 10 7,-11 5 5,-9 18 0,-3 9-3,-5 17-5,-4 12-2,-3 21-1,1 13 2,-7 2 5,7 0 2,6-10-14,6 0-14,14-5-55,2-4 581,9-6-391</inkml:trace>
</inkml:ink>
</file>

<file path=word/ink/ink3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4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2 641,'-92'-15'254,"70"27"-176,3-2-1,9 0-28,5 0-15,12 0-19,3 0-6,11 0 8,6-1 7,10-7 5,6 1 6,6-6-11,-1-4-3,-7-3-9,-2-3-7,-9 2 1,-3-3-1,-7 7-3,-8 0 4,-8 5-4,-4-2 1,-8 3-16,-5 1-19,-10 7-47,-8 3-36,-11 7 72</inkml:trace>
</inkml:ink>
</file>

<file path=word/ink/ink3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0.4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246 694,'-17'-1'279,"10"5"-187,-6-4 2,3-3-21,2 2-7,0-6-14,6 4-4,0-7-11,2-4-8,5-4-2,3-7-1,9-5-3,3-2-4,4-1-6,-2 3-2,-5 9-4,-1 6-2,-8 8-3,2 5-2,4 17-2,-2 9-1,4 30 1,-2 14 1,-5 9 1,-1 7 2,-2-2 0,-2-7 0,0-7-1,-1-11 1,0-20-1,-1-4 2,1-15-2,-2-7-1,1-5 0,-2-5 0,0-8 0,-1-4 0,-3-11 2,-1-4 2,-2-2 10,-2-3 4,-2 7 10,0 8-6,-4 13-7,-3 13-8,-5 17-9,-7 4-1,-6 9-4,4 2-7,3-2-30,8-2-20,17-4-47,5-10-7,22-11 73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44:11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3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31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75 532,'-7'-1'266,"-1"0"-57,0 2-109,-2 7-48,0 5-15,-3 14-19,2 11-3,2 9 3,3 3-1,5 2 1,1-8 0,3-11-3,3-7 0,2-14-3,4-5-1,3-8 1,4-4 1,4-9 2,0-8-1,4-10-1,-2-4 1,-4-8-5,-1 2 1,-10-5-1,0 0 0,-9 4 6,-4 4 1,-8 10 3,-4 8-1,-5 12-12,-4 8-4,-3 14-8,-1 7-3,-2 16 1,4 7 1,4 10 1,2 6-1,7 1 1,6-3 1,6-13 3,4-7-1,8-14 0,2-6-2,7-10-1,3-5 3,4-9 3,2-7 0,4-7 2,1-3-1,-7-10-1,-1-2 1,-15-8 2,-3-5 0,-5 0 1,-4 2 1,-4 11 0,-4 7-1,-5 15-3,0 7 0,-1 13-4,0 8-2,-1 18 1,1 7 0,5 12 4,4 5 0,8-5 1,8 0-1,4-9-17,2-7-14,8-4-27,-4-6-18,2-4-39,0-4 73</inkml:trace>
</inkml:ink>
</file>

<file path=word/ink/ink3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30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283 783,'-55'3'313,"48"-7"-210,2 2-11,0-4-40,1 0-12,0-6-18,1-5-2,4-6-4,4-3-2,4-6 0,4-2 0,7 3 0,2-1-1,2 7-5,-1 4 0,-3 8-4,-2 6-2,-2 15-3,3 11-2,-3 25-2,1 14 2,-6 16 2,-1 9 0,-1 6 1,-1-1-2,1-5 2,1-7 0,-1-18 0,0-6 2,-1-14-1,1-6-1,-5-10 0,0-7-1,-2-9-11,-1-3 1,-2-10 2,0-4 1,-3-10 9,-2-7 1,-1-3 0,-2 11 1,5 10 0,0 1 3,-15-22 1,-1 8 0,-7 11 2,6 15-1,-4 7-1,-5 2 2,0 8-2,-2 4 0,2 1-2,4 2-1,4-4-3,4-3-2,7-6-17,3-2-22,7-4-55,2-7-36,10-1 77</inkml:trace>
</inkml:ink>
</file>

<file path=word/ink/ink3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5.3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5 192 689,'-117'14'267,"87"22"-194,8 4-19,3 0-11,12-7-5,4-5-1,10-10-9,5-9-3,10-9 1,7-8 2,6-19 12,6-3-3,3-15-8,-4-6-2,-9-2-14,-5 3 0,-14 3 0,-8 6-2,-6 10 2,-8 6-2,-6 18-3,-3 10-5,-10 26-6,-1 14 1,-2 19-2,-1 8 2,14 1 2,5-2-1,14-16-3,7-9-2,10-17-4,-1-11 0,11-14 2,-1-6 2,5-18 1,3-8 3,-3-17 1,2-7-1,-8-6 4,-2 0 0,-7 5 3,-6 3 1,-6 17 5,-1 8 2,-3 18-1,-3 11-5,0 22-7,-4 12-3,-1 17-6,-1 8-1,4 2-16,3-5-8,4-6-31,5-6-20,3-7 57</inkml:trace>
</inkml:ink>
</file>

<file path=word/ink/ink3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3.8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221 483,'-1'-51'223,"-13"41"-98,-1-3-20,5 3-25,0 1-8,1-1-10,2 4-6,-1 2-6,0-1-4,4 4-11,-2 0-2,3 11-17,0 7-6,-2 16-4,2 7-4,4 1 2,2 0 1,6-12-1,2-4 1,4-11-2,2-7 0,5-10-1,2-7 0,8-14 1,-2-6 3,-3-13-3,0-2 0,-14-1 0,-1 0-2,-12 7 1,-7 5 0,-12 10-2,-5 9-1,-7 17-6,-3 12-2,-2 22-3,3 14 2,8 18 4,5 2 3,11-6 4,4-9 0,7-17 0,5-9-1,6-13-2,3-8 0,5-10 0,2-9 2,7-13 0,3-5 0,-4-13 4,2-4-2,-8-6 2,-5 1-1,-7-2 2,-4 5-1,-8 14 2,-1 9 3,-1 18-3,-4 7-1,-1 17-5,-2 11-5,1 19-1,3 6 0,7 7-9,6-3-2,6-8-16,6-5-13,4-9-34,5 0 48</inkml:trace>
</inkml:ink>
</file>

<file path=word/ink/ink3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18.0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420,'21'29'154,"-22"-29"-110,-1 0-8,-2 0 1,4 0 5,-1 0 2,0 0-2,0 0-10,1-1-7,0 1-14,0-1-6,0 0-2,0 1-6,0 0-7,0 0-7,-1 0 8</inkml:trace>
</inkml:ink>
</file>

<file path=word/ink/ink3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10.1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99 566,'33'-9'217,"3"5"-153,6 4-14,9 5-23,-1 1-4,2 0-8,-2 0-1,-2-2-4,-8 1 6,1-1-7,12-3 7,0 0-8,55-1-3,-41-5 18,-1 0-3,39-8 8,-66 6 2,-1 1-23,32-5 3,-56 11-8,1 0-3,5-3 2,-19 3 5,1 0-3,-2-2 5,-1 1-14,0 0-28,0 1 3,4-28-59,1-14 125</inkml:trace>
</inkml:ink>
</file>

<file path=word/ink/ink3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09.7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 0 609,'7'13'184,"5"9"-119,1 13-52,-1 11-1,-4 16 3,-1 12 0,-8 38 1,-4 15-5,-4 27-5,-4 10 0,3-9-7,-3-1-1,0-16-12,0-8 2,-3-13-2,0-11 3,-1-14 5,2-11-2,4-18 6,4-11 1,6-16-26,3-9 6,6-14 7</inkml:trace>
</inkml:ink>
</file>

<file path=word/ink/ink3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58.9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9 177 666,'-10'51'247,"-5"-53"-196,3-3-3,-7-3-23,-2-1-7,-5-5-7,-5 0 1,8 1 12,2-1 6,11 6 5,3 2-2,6 6-11,-2 0-6,3 0-6,0 0-5,0 0-4,3 7-2,32 68-3,-13-6 3,3 41 2,0 18 2,-6 28 2,-1 7-1,-1 10-1,-7-7-1,-3-10-1,-3-9 2,-7-27 1,0-7 1,-2-18-1,0-5-1,2-16-1,3-9 0,1-20-2,5-14 0,2-12-4,1-8 2,6-6-1,-1-2 1,4-4 1,5-1 0,3-2 1,3-1 0,5 0 1,2 3 1,7-1 0,4 2-1,2 1 0,-4-2-2,0 1-1,0-5 2,6-2-2,9 0 1,5-2 0,4 0 1,-4-8-1,1 2 1,6-2 2,1-1-1,-2 5 0,-6-1 0,-17 2 0,-7 1 0,-7 4 0,-7 0-1,-9 3-1,-3 2 1,-10 1 4,-3 1 6,-2 1 14,-5 0 0,4 0-2,0 0-5,0 0-13,-12 2-1,-26 2-1,25-6-2,0-3-3,0-4-2,3-10-5,0-3 0,4-11 2,1-6 2,4-12 5,1-11 0,1-17 3,3-11-2,0-16 1,-2-9 0,2-10-1,-2-1 1,-3 0 1,-2 5 0,-2 18 2,-5 8-2,1 12 0,-4 5 0,-4 5-1,0 5 1,-6 11-4,-4 4 2,-1 14-2,0 4 0,4 6 1,3 7 0,5 6-1,1 3 1,4 9 0,3 3-1,3 1 2,3 1 1,0 3-1,2-1 0,-1 2 2,1 2 0,1-3 2,-5-1 2,3 0 0,-3-4 0,-6 1 0,1 0 1,-8-3-2,-3-1-1,-11-6 0,-8 0-2,-15-2-1,-5 0 1,-8 2-2,2 1 2,-2 7-2,-8 2 2,-4 1-1,1 5 0,9-1 4,10 1-2,13-1 4,3-2 3,4 0-2,3-2 0,11 1 0,7 1-1,12-2-3,5-1-4,3 0-8,2 0-5,-3 0-4,0 0-2,18 0-16,33 8-15,-22-1 29</inkml:trace>
</inkml:ink>
</file>

<file path=word/ink/ink3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40.6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8 31 590,'28'-32'205,"-27"40"-190,2 2-7,3 4-2,1-1 0,-1 0-1,4 1-1,-2-3-2,0 0 2,0 0-2,-2-3 0,-3-3 1,2 1 2,-1-3 8,-1 0 5,-2-1 15,-1-2 5,-1-1 1,1 0-2,-1 0-9,0 0-6,0 0-6,0 1 0,0-1-6,0 0-4,0 0 0,1 0-5,0 1-1,0 0 0,4 28 3,6 56 3,-7-12 2,-5 14 0,-3 25-5,2 12 2,-4 9-3,3 1-1,2-13 0,2-2-1,2-7 3,2-9-1,1-7 4,4-7 0,-2-6-2,-3 0-2,-1-6-2,-4-2-1,-2-17-2,0-4 3,-4-15-2,0-6 1,0-11 1,0-7 0,7-8 0,1-1-2,4-5-5,3-3 1,6-6 1,7-4 1,9-4 4,3-5 1,4 0 2,-1 2 1,5 1-1,6 5 0,11 3-2,8 2 0,-1 3-1,1 2 2,-5 4-1,-5 0 0,5 4 2,-1 1-3,-1 7 0,-3-2 0,-12 2 1,-8-1 3,-7-3 2,-2-1 3,-7-5-1,-2 2-1,-4-3 0,-4-1-3,-6 0 9,0-5 9,-5-3 1,-3-1-1,0-4-7,-4-2-8,1-3-8,-3 0-6,3-4-7,0 0-4,2-3-1,3-5 1,1-3 4,1-4 3,0-7 3,1 0 6,1-6 0,1-7 1,1-12 4,-1-8-1,-2-7 7,1-1 1,-2 2 6,-2 0 2,-3 0-4,2 3-3,-5 5-4,0 7 2,-1 1-1,-3-2 0,0 0 0,-1 2-5,-1 8 1,0 6 2,-1 5-1,-4 0 1,2 8-1,0 1-4,6 10-1,5 6 0,-1 5-4,7 5 3,-6 3 4,6 3-5,0 4-1,-1 2 1,1 1-7,-1 0 3,0 0 1,0 0-1,1 0 2,0 0 2,0 0 2,0 0 1,0 0 4,0 0 5,-1 0 7,0 0 6,0 0-1,-20 4-2,-31-2-6,21-4-1,-4-2-2,-2 2-2,-6 2-1,-5 0-5,-8 0-1,-8 1 0,-8-1 0,1 2 2,3-2-2,5 3 2,1-2-3,-1-1-1,1-1 3,11-2 0,3 1-1,11 0 0,9-1-2,0 1-8,12-3-16,3 2-12,8 1-27,-1-1-12,13 3 49</inkml:trace>
</inkml:ink>
</file>

<file path=word/ink/ink3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24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63 393,'-2'-13'212,"1"5"-52,0-1-59,0 2-55,1 3-18,-1 0-16,-1 3-3,0 1-3,1-1 3,0 1 5,1 0 4,0 0 4,0 0 1,0 9 1,1 40 2,0-13-1,-1 7-4,2 31-5,-2 24-4,1 26-6,2 16 0,2 6-2,4-15 4,-1 9-5,-2-4 2,-3-6-2,-2 8-5,-1-21 5,0-12-3,0-17 0,1-14 5,1-17-2,1-6 3,-1-14-2,3-5-1,-3-11-3,3-7-3,0-6-5,1-4 0,5-8 4,0-2 3,12-4 4,2-5 0,6-1 2,5 1 2,1-2 2,3 4 3,2 0-6,2 1-1,9 1 0,4-3-3,13 5 2,0-3 2,3 2-1,-1 1 2,10 1-1,5 5-1,-2-4-1,-1 2-3,-6 0 2,-1 0 0,-3 3 1,-3-1 3,-15 0 4,-6 0 1,-9 1 4,-6-2-1,-3 2-5,-5 1 1,-11-1-6,-4 1 0,-12-2 4,1-2 6,-7 0 0,0-2-1,-2-4-3,-2 0-7,-1-2-2,-3-4 1,0-1-4,-2-5-1,2-2-7,-3-2 0,7-1 2,-3-2-1,3-7 7,3-2 0,-1-5 0,2-4 0,1-11 0,2-7-3,2-12 3,1-4 1,1-4 0,0-1 2,-1-4-2,1-1 0,-1 5-1,1 1 0,-2 11 1,-1 1-1,0 6 1,0 3 1,2 11-1,-2 2 1,0 7 0,2 3-1,-1-1 0,0 1 0,0 8-1,1 2 1,-2 8 0,1 5 0,-1 2 2,-1 3-2,0 2 0,0 2 0,-1 3 0,-3 0-3,-2 2 3,1 2-2,0 0 4,1 3 4,1-1 4,-1 1 2,2 0-2,-2-1-2,-4-1-4,-2 1-1,-5-2-2,1 1 0,-1-1 0,-2-1 0,2 4-1,-2-1 0,1 0 2,1 1 0,-3-3-2,0 2 2,0 1-2,-5-1 0,-1 1 0,-3 1-1,-13-1 0,-7 2 0,-17-1 1,-6 2 0,-2 4 1,-3 1 1,0 3 5,-3-1 1,2 3 1,6 1-4,9 0-1,6-2-3,6-3 1,3-2 0,11-3-1,6 0-1,13-1-13,6-1-8,10 1-47,2 0-24,8 1 435,6 0-284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8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51 353,'7'-2'237,"0"6"17,-4 13-133,1 5-10,-2 7-35,-2 5-11,0-2-21,-2-5-15,-1-4-13,-1-6-3,-2-7-8,-1-2 2,-1-8 1,2-3 1,1-10-4,2-2 5,4-7-7,2-6-2,5-5 8,2-1-12,8 3 6,4-3 3,3 8-5,2 0 3,-4 11-1,1 10-4,-7 6 0,-1 15 3,-5 9-7,-6 7 1,2 8-8,-2-4-3,-2-3 6,2-2 0,0-12 10,0-4 3,0-8-1,1-5 0,-2-7 13,1-4 8,-2-8 18,2-4 7,-3-3 0,0-2-6,-3-7-11,-2-4-3,-3-1-14,-3-3-4,2 6-4,-1 6-3,2 14-2,-3 3-10,1 10-20,-3 3-12,0 4-12,2 5 6,3 7 13,6 3 13,6 2 11,6 5 3,2 4 5,0 3-3,6 5 21,-1 2 17,-1 1 6,-3 1 1,-8 3-18,-6 1-14,-11-1-44,-7 4-34,-11 0 44</inkml:trace>
</inkml:ink>
</file>

<file path=word/ink/ink3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10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 541,'-5'-2'257,"3"2"-85,0 0-66,2 2-29,0-2-13,0 0-21,0 0-12,0 0-7,0 0-3,5 1 3,5 1 0,28 8-2,-26-7-2,-4-1-10,0 2-1,-5 3-6,-3 1-3,-3 7 1,-6 3-1,-2 4-7,0 5-4,-2-2-3,3-2-3,5-1-6,2-2-2,4-5-5,3-1-2,9-2 1,-2-8 0,7-3-19,1-4-20,0-7 48</inkml:trace>
</inkml:ink>
</file>

<file path=word/ink/ink3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10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762,'24'-37'283,"-21"35"-211,2-1-9,7-1 2,3-2 5,9 5-7,2-1-8,-4 1-20,2 2-9,-9 3-13,-3 3-8,-5 6-3,-6 4 0,-5 6 0,-6 3 2,-9 5-2,-1 1 0,-1 0-1,5-2-1,8-8-9,6-4-8,4-10-22,4-3-7,7-5-13,6-1-9,3-9-46,2-4 73</inkml:trace>
</inkml:ink>
</file>

<file path=word/ink/ink3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10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26 781,'-8'45'274,"2"1"-244,7-1-8,5-6-4,2-13-3,4-5-6,7-11-1,4-5 0,7-11-3,1-8 4,7-13 1,-1-7 0,-8-8 1,-2-3-3,-11-4 1,-6-1 2,-9-5 3,-1 3 3,-8 11 9,-3 8 0,-4 21-5,-5 9-2,-7 24-14,-6 14-5,-3 23-1,3 12 1,6 2 0,4-6 2,9-5 2,6-8 0,8-13-2,8-25-2,-3-7 0,0 0-3,26-5 1,4-12-1,9-26 3,-15-7 1,-2-6 3,-2-4 1,-9-2 0,-3-4 0,-8 1 5,-2 7 4,-1 20 7,-2 12 3,-2 19-4,0 12-5,-3 21-12,-1 11-5,1 16 0,-1 0 2,6-6-2,3-6-8,5-10-31,2-3-20,3-9 18,6 0 15</inkml:trace>
</inkml:ink>
</file>

<file path=word/ink/ink3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9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460,'1'20'261,"1"12"21,-2 7-204,0 7-24,0 4-18,-1-3-44,-2-3-31,2-5 24</inkml:trace>
</inkml:ink>
</file>

<file path=word/ink/ink3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9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 742,'13'-52'276,"-10"49"-208,8-2-11,0 1 3,4-5-1,7 2-4,-5-2-17,3 0-8,-4 5-13,-2 3-4,-2 5-8,0 3-4,-6 6 1,-4 4-1,-4 7-1,-5 1 4,-5 1 0,3 4-3,3-4 3,0 0 0,6-5-4,1-5-2,1-4-12,3-4-5,2-4-11,2-3-6,5-3-17,3-1-22,0-7 49</inkml:trace>
</inkml:ink>
</file>

<file path=word/ink/ink3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8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34 801,'-16'14'305,"1"11"-234,0 6-22,1 10-30,0-3 0,6-2-2,8-4 4,9-10-1,2-5-5,6-7-1,-4-10-4,5-11 12,4-6 4,4-19 1,2-8-1,-3-12-11,-4-2-2,-11-1-1,-3 2 0,-10 4 2,-8 3 0,-5 18 3,-3 8 0,-2 21-10,-2 12-5,-1 21-9,0 12-4,0 13 9,4 7-1,6 1 5,4-3 1,10-7-1,4-9 0,11-15-7,-2-10 0,6-12-3,1-7 0,1-18 5,7-3-3,1-18 3,0-7 2,-3-5 1,-4-3 2,-6 1 2,-4 0 1,-4 7 0,-2 3 2,-4 18-6,-1 12 1,-3 13-11,-2 13-5,-3 20 2,1 10-1,0 18 10,1 0 4,4-1-1,1-5-10,8-7-36,2-6-17,9-10-45,4-6 28,-1-13 49</inkml:trace>
</inkml:ink>
</file>

<file path=word/ink/ink3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4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0 388,'-35'12'196,"4"1"-65,6-1-55,2 0-17,3-1-7,5 2 4,3-2-3,3 2-2,5 3-18,1 4-7,7 13-8,0 7-3,5 22-1,0 13-3,-3 23-5,1 10 1,-5 10-2,2 7 0,-4-3-3,-5-3-2,2-3 1,-3-10-1,-4-13 2,6 0 1,-6-10-2,-3-4 1,-3-3-1,-1-5-1,-4-7 1,5-8 0,5-15-1,4-10 0,8-11 3,4-2 1,4-8 10,5 1 2,6-2 4,0-4-1,6 2-7,-2-1-2,0-5-6,5 0 0,-2-1-3,-2-1 0,-2 1-13,-2 0-15,-5 0-47,-2 0-194,-7 3 187</inkml:trace>
</inkml:ink>
</file>

<file path=word/ink/ink3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7.6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0 468,'6'59'208,"-7"-43"-109,-1 1-14,-1 10-46,-1 7-12,3 17-17,-1 9-10,-1 22-104,-3 9 77</inkml:trace>
</inkml:ink>
</file>

<file path=word/ink/ink3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2.3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77 569,'-10'-6'259,"5"-1"-120,5-1-8,6-3-33,2-1-7,8 2-12,-3-4-3,2 8-17,4 4-11,-7 0-18,2 6-8,-4 4-8,-2 2-6,-1 7-4,-2 5-2,-6 1 0,-3 3-1,-8 1-4,-2-5-2,1 5-4,2-3 0,4-4 2,6 0 0,4-7-1,1-4-1,10-3 0,0-3 1,10-3 4,4-2 5,5-2 6,6 0 3,0-3 3,2 0-4,-3 1 0,-2 1-5,-12 2-2,0 1 1,-13 0-9,-6 1-7,3 4-14,-8 0-10,0 3-20,2 1-5,-2 0-15,-2-2-6,6-2 55</inkml:trace>
</inkml:ink>
</file>

<file path=word/ink/ink3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1.8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50 407,'39'-43'238,"-41"20"-10,0-2-87,3-4-38,0-2-10,3 2-12,3-1-8,0 9-19,0 6-8,-2 11-22,1 9-9,-2 15-9,-1 7-3,0 12-2,-2 2 2,-1 1-18,0-2-14,-1-6-35,-1-2-21,1-8-153,0-4 159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7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0 834,'-2'33'312,"-5"-1"-241,-2-3-11,-5 1-27,-2-3-9,-6-2-17,-2 0 4,-5-8-6,0-5 3,-2-7 4,3-4 0,5-9 8,2-3-3,9-13-4,2-3-2,7-2-10,5-1 3,8 9-1,1 1-8,10 14 2,0 6-3,-1 8 2,5 10 0,-4 6 2,-3 2-8,3 0-33,-4-2-15,3-4-49,-1-5-38,-1-6 95</inkml:trace>
</inkml:ink>
</file>

<file path=word/ink/ink3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1.5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8 11 690,'-10'-4'285,"-2"1"-193,3 8-26,-3 6-21,-1 12-27,5 9-9,-1 11-3,4 3 0,0-2-1,5-4 1,5-9 0,1-8 0,4-6 3,3-6 4,-2-9 14,7-4 10,1-11 10,1-5-1,4-11-7,-10-5-8,-2-7-10,-4-2-2,-10 1-6,3 2-1,-10 7-5,-10 5 1,3 19-4,-13 7-4,2 19-2,1 13-6,-6 17-5,9 8-3,3 0-5,9 0-1,9-14 1,3-10 2,10-12 7,3-7 2,7-11 3,7-5 4,5-12 2,-1-7 1,-1-11 5,-2-3 1,-6-6 2,-1 0 5,-7-1 6,-3 1 4,-6 11 5,-3 5-2,-3 16 0,-1 7-4,-5 16-11,-1 10-5,-3 19-7,-1 7-2,3 5-3,0-2-6,3-7-14,2-4-6,3-7-22,4-1-8,6-3-24,0-1-24,1-3 73</inkml:trace>
</inkml:ink>
</file>

<file path=word/ink/ink3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0.8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49 612,'0'-1'266,"0"0"-139,0 1-12,-1-1-22,0 0-9,1 0-6,0-4-6,2-2-13,26-23-6,-9 32-18,0 1-10,1 4-12,-4 3-6,-5 0-4,-4 0 0,-6 6 0,-2 1 1,-10 5 2,-5 2-1,-1 1 0,-1-2-2,5-2-2,4-1-2,5-6-4,5 2 2,6-5-4,3-1 1,12-1-5,1-3-9,8-3-26,3-3-20,-4-6-27,-3-2-10,-5-4 424,3 2-257</inkml:trace>
</inkml:ink>
</file>

<file path=word/ink/ink3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57.3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0 270 701,'-13'-7'262,"5"6"-216,1-4-4,2 4-22,2 2-11,2 0-6,0 2-3,0-3-4,1-1-2,0 0 1,0 0 3,1-9 2,3-36 2,-4 26 2,0 2 2,-3-4 15,0 4 8,-1 3 16,1 2 1,2 8-3,1 0-9,0 1-17,0 3-7,1 4-10,-1-3 0,0 0-3,1 4 0,8 21 0,8 33 2,-14-2-2,-2 11 0,-9 22-6,-3 17-4,-5 10 1,0 1-1,7-3 7,6-8 2,6-15 4,3-4 3,-1-19 5,0-6 5,1-13 1,3-7 0,4-7-6,-1-7-5,1-11-5,0-2-6,-1-11-7,6-2 1,8-3 0,5-5 5,8-3 7,4 2 0,2-1 4,1 2 1,6 4 3,1-3 1,13 0 0,6-3-2,0-1 0,-1-1 2,1-1 1,5 1 5,11 1 0,4 1-2,2 1-2,0 0-2,0 0-5,-2 1 0,0 1-1,1-3-1,-1 3 0,-1 0 0,0-2 2,-5 3 3,3-2 5,-1 1 1,-13-2 0,2-1-3,-12 4-3,-2 0-1,2 2-1,-10 2 2,-7 0 6,-5 0 5,-4 3 7,-2-1-2,-6 0-8,-1 1-5,-4-1-6,0 1 1,-3 1-1,-2 0 2,-8-2 2,-6-1 0,-7-1 2,0 0 1,0-2 7,-1 1-1,0 0-3,0 0-2,0 0-9,0 0-1,0 1-1,0-6-1,-1-3 0,-4-27 0,5 26 0,3 1-2,5-3-1,-3 1 1,4-2 1,0 2 1,1 1-5,4-4-1,1 3-6,0-1-3,-1 0-10,0 4-3,-3-2 3,2 1 4,2 4 15,-2-3 4,1-2 4,-1-1 1,-3-3 1,1-3 2,-2 0 7,-2-5 5,-4-4 5,-4-1 4,-4-6 7,-5 1-1,0-3 1,-2-2-2,-1-1-11,1 2-5,0-1-6,2 2-4,0-4-4,2 2 2,4 3-3,-3 0 0,1 1 1,-1 1-3,-5-1 5,4 2 0,-3 4 13,2 1 3,-3 3 5,-2 2 0,1 5-12,-4 2-3,4 0-8,2 3-1,2 1-8,-4-3 0,3 4-3,-3 0 2,-1 1 7,0 3 2,-3 0 1,0 2-1,-4 2-3,-2 1 0,-9 1-3,-4 2-4,-14 2-3,-3-2-5,-7 2 0,-5-2 3,-2-1-1,-3 0 0,-9-1-3,-3-1-1,-6-1 5,-3 0 3,-1-5 7,-1 2 2,-4-2-4,-3 1 1,-2-1-8,-1 1-4,-2 3-2,7-3 0,3 4 6,-3-1 7,5-3 6,1 3 1,-3-4 9,9-1 3,5 1 2,3 1 1,8 1 0,-1-1 1,1-1-1,4 1 0,12 0 2,4 0 0,5 0 4,5-1 0,8 0-8,3-1-3,12-1-43,3 3-28,9 3 38</inkml:trace>
</inkml:ink>
</file>

<file path=word/ink/ink3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55.0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 826,'24'44'319,"-24"-47"-240,0 1-36,1 1-13,-1 0-20,-1 0-6,1 1-2,0 0 0,0 0 3,0 0 5,0 0 6,1 4 5,-1-4 6,0 0 3,0 0-1,0 0-1,0 0-3,0 0-2,0 0 3,0 0 2,0 0-1,0 0-3,0 0-8,0-1-4,-1 0-6,0 0-3,0 0-1,0 0-2,1 0-5,0 0-3,0 1-5,0 0-1,0 0 3,0 0 1,0 0 4,0 0 3,5-3 2,-3 1 5,-1 0 6,1-4 3,-1 1 5,19-22-1,-24 27-11,0 0-2,2 7-6,-3 2-2,1 3 2,2 2-1,0-1-26,2 2-19,2-2-53,4 1 58</inkml:trace>
</inkml:ink>
</file>

<file path=word/ink/ink3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32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1 386,'33'-27'210,"-31"23"-40,4-2-98,2-4-13,3-5-17,-1-4 0,2-2 7,2 0 5,-1-4 6,-3 0 0,-2-1-7,-1 4-5,-7 6-10,2 5-2,-2 8-4,-4 2-3,1 8-12,-2 5-8,0 9-5,1 3 0,1 2 5,4 0 2,2 0 1,3-1-1,7 1-3,-4-1 1,4 1-2,-2-3 0,-3-2 1,0-1 0,0-3 1,2-2 1,-6-5 2,-2-2-3,-2-6-2,0 0 1,1-1-5,-1-1 2,-1 0-16,0-1-17,0 1-54,0 0 45,0 0 10</inkml:trace>
</inkml:ink>
</file>

<file path=word/ink/ink3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32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7 594,'2'0'237,"7"0"-153,30-16-22,-25-3-17,-1-2-2,-2 0 0,0-5 3,-4-2 0,0 1-5,-2 7-7,-1 5 0,-3 7-8,-1 1 2,-1 7-2,-1 0-8,-2 10-8,-1 7-6,1 4-4,1 4 2,2 2 2,0-2 1,1 2 0,0-2 1,0-2-2,0-1 1,2 0-2,2-3-2,-1 0-13,0-6-15,0-5-31,-1 1-20,-1-7 47</inkml:trace>
</inkml:ink>
</file>

<file path=word/ink/ink3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31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09 743,'-6'0'304,"3"-3"-187,0-4-31,4-2-36,1-3-16,2-6-10,4-1 3,-2-2 0,4-2 1,-1 2-4,0 1-4,-1 2-1,-2 4-3,0 3-4,-2 4-1,-1 5-3,-1-2-2,-2 4-5,3 4 1,0 4 4,-1 7 3,0 6 8,0 5-1,3 3 2,2 4-1,1 5-2,-1-2-3,-4 1-7,2-4-1,-1-8-3,-1-3 1,1-6 1,-1-6 0,-3-4-1,1-3-5,-2-6-10,0 1-8,0 1-27,0 0-18,1-7-40,4-38 339,1 16-194</inkml:trace>
</inkml:ink>
</file>

<file path=word/ink/ink3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25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82 888,'-14'-3'349,"7"3"-252,-1 0-10,5-2-43,-1 0-11,-1 0-18,3 0-4,2 2-4,-1-1-3,0 1-4,1 0-1,0 0 0,0 0 2,9 23 2,11 38 2,-10-6 2,5 14-4,-2 28 0,-4 11-1,-3 11 0,-2 3 1,-8-8 0,-3-9 0,-10-13-2,-3-10 1,2-6-1,4-4 2,3-11-2,3-4 1,2-19-1,-1-8-1,7-8-4,0-9-3,8-6 0,4-5 0,5-8 5,4-1 2,5-7 0,3 1 2,2-2 0,3-1 1,0-3-2,3 5 0,10-1-1,9 4 0,13 3-1,3 3 2,5 2-1,2 2 1,6 2 0,1-1 0,3 0-1,1-1 1,3 2 0,4-1-1,2 2 0,3-1 0,1-4 0,1-3 3,0-2 0,-2-5-1,1 0 1,-3-3-3,-2-3 0,-1 0 0,-7-2 0,-2 0 0,-3 3 0,-4 4 0,-7 1 1,-1 2-2,-7 5-2,-4-2 0,-12 4 1,-4 3 1,-2 0 2,1 0 1,5 1-2,-1 0 3,2-1-3,-3-1 0,-6-2 3,1 0-2,-4-2 2,-3 0-2,-4 0-2,-2 2 2,-11 0 0,-1 0 2,-7 4 4,-5-2 2,-4 2 10,-1 0 7,0 0 7,-1 0-1,-1-1-11,0 0-6,1 0-12,-1 1-3,0 0 0,0-1 0,-2 0 0,-1-2-2,-3-5 0,-25-31-1,25 24 0,-1-6-2,-1-4 3,-1-5 0,2-9 0,0-1 2,0-10-2,0-5 1,-2-9 1,-1-7 0,1-7 0,2-4-3,1 4 1,3 6 2,-1 4 0,0 7 2,-3 5 0,0 5-1,-1 12-1,-1 4 3,0 7-2,-1 4-2,-1 7 2,2 2 1,1 5 0,-1 2 5,5 5-1,1 0 0,4 2-1,-1 1-2,0 0-2,0 0-1,0 0-3,1 0 1,0 0-2,0 0 2,0 0 2,-1 0 1,0 0 4,0 2 0,-12 3-2,-41 24-1,13-26-5,-6 0-3,-10 4-4,-5 0-2,-12 2-1,-10 1-2,-16-2 4,-4 2-3,-18 0-1,-2 1-1,-9 2-3,-8-1 5,8 2 7,-5-3 5,6 0 2,6-1 0,2-4 1,6 2-2,10-3 1,10 2 0,9 2 0,4-4 1,12 4 3,2-2-1,14 3 0,13 3 3,9-6-1,6-1 6,8-4 3,4 1 3,10 2 0,2-3 0,5 2-7,0-4-5,3 3-5,1 2-1,5 1-4,3 1 0,3-1-9,1 0-13,5 0-35,3-3-22,6-1-26,6 1 60</inkml:trace>
</inkml:ink>
</file>

<file path=word/ink/ink3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20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-2 1065,'-3'2'440,"0"7"-282,1 0 9,0-1-63,0 3-19,1-3-39,1-2-13,0 5-22,-2-7-5,1 0-1,-2 0-5,-2-5 5,1 3 1,-5-7-1,0 3 5,-1-7-5,-1-1-1,0 3-1,2-1-2,0 2 0,1 2-1,0 2-5,0-1 0,3 5-10,1 1-5,3 5-15,2 3-3,2 2-5,1-3 3,5-1 10,0-7 1,-1-1 9,1-1 7,-3-2 7,-2 0 6,-1-7 4,-2-1 1,-2-3 3,-1 4-3,-2 2 6,-2-1-2,-1 4-1,1 0 0,1 5-4,1 1-1,-1 1-2,2 4-1,0 0-3,-1 0-9,4 5-45,3-5-26,3-3-64,11-2 80</inkml:trace>
</inkml:ink>
</file>

<file path=word/ink/ink3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8.1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35 845,'-10'-7'326,"7"4"-248,4 0-8,10-3-40,8 4-5,11-2-8,5 1 1,11 3 0,4-2-4,14 4-8,2 1-2,3 1-2,2 2-1,-11-4 0,0 1 1,-3 0-1,-2 2 1,-8 1 3,-5 4 1,-16 2 0,-9 1 3,-8 7 0,-4 6-1,-3 14 2,-7 5-3,-1 14-3,-4 8-1,0 8-1,1 12 1,-1 18-1,3 5 0,7 21-2,-2 3-1,9 7 0,1 6 2,-1 9-1,7 2-1,-6 7 2,0-3 2,1-6 12,-2-10 3,1-22 1,-1-11-4,-2-25-1,-1-9 9,-4-18 17,-3-7 10,-3-14 10,-1-6-2,-2-14-8,-1-5-4,-3-7-5,-1-5-3,2 2-7,-4 3 1,0 0-7,-1 1-4,-4 1-5,0-4-3,-1 1-3,0 1-2,1-4 0,2 0-4,-3-1-1,-3 0-1,1 0 2,-2-1-3,2 0 1,1 0 1,3 0-4,2 1 2,5 3-2,5-1-9,2 1-43,0-2-35,11 2-82,1-4-39,11-4 131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7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896,'-5'-4'327,"10"21"-270,2 8 1,4 23-5,2 9 2,-1 21-12,0 6-7,-1 7-27,-3 0-3,-2-8-10,-2-7-16,1-13-57,0-4-22,2-13 53</inkml:trace>
</inkml:ink>
</file>

<file path=word/ink/ink3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7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52 876,'-17'-2'353,"8"0"-233,2 3-22,7-3-52,5 2-20,15-2-24,5-3-2,17 0-2,4-1 2,6 2 0,2-1-2,1 1 3,0 0-1,-1 0 1,-4 0 0,-12 3 1,-7 1-1,-14-1-14,-8 0-17,-10 0-10,-5 0-13,-13 3-23,-4 1-4,-14 3-21,-6 0 4,0 2 5,-2 1 9,5 0 24,3-1 9,4 0 33,3-1 17,5-1 24,2-2 12,3 0 16,1-1 4,5 2 6,3 0-1,4 1-1,-2-1-8,7 0-11,-4-1-7,2 4-6,1 3-4,1 9-6,3 6 0,5 13 6,2 9 5,5 28-1,-1 14-3,3 32-12,2 15-7,-2 14-3,-1 17-1,-4 12-1,-2 2 0,-4 6-2,1-9-1,-1-6-1,-2-9-1,0-7 3,-2-8 0,-1-20 1,-1-4 1,-3-25-1,5 0 1,-4-10 0,6-6 2,3-11 4,-3-16 2,4-19 10,-3-8 5,1-10 1,2-3-4,3-3-7,-1-2-5,0-4-4,1 1 0,0-6-1,-2-3 0,3-2-1,-3-1-1,0-3 0,1 2 0,2-1 2,1-3 0,9 0-1,7-4-1,13 0-1,8-1-2,6 1-15,0 1-16,-2-2-34,-2 4-18,-1 2 498,-1-2-328</inkml:trace>
</inkml:ink>
</file>

<file path=word/ink/ink3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5.8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8 840,'-8'3'329,"3"-1"-229,-1-1-15,4-2-42,4 2-15,6-1-21,11 2-7,9-2 3,2-4 0,14 0 1,5-1 1,11 2-1,5 2-1,-1 4 0,-1 3-2,-7 7-1,-4 3 2,-1 12 0,0 7-1,-6 12 1,-8 6-2,-11 13 0,-6 4 0,-10 19 1,-1 9-1,-5 16-4,-1 7-2,0 13-3,3 7 1,1 7 2,0 5-1,0 0-5,0 5-9,1 0-14,-1 1-6,-3 3-6,3-5 6,-3-5 17,2-3 8,2-22 17,-2-13 6,4-21 3,1-9 4,-5-19 4,2-6 7,-6-16 12,0-14 4,-2-9 9,-1-7-3,-2-11-7,0 2-7,-2-4-10,-2 1 2,-3 0 0,0-1-1,-4-2-2,-1-1-4,-4 2-6,-2-1 3,-3 2 1,-5 0 1,-6 0 6,-5 0-1,-3 2 2,1 3 2,1 5-1,4 4 3,2 6-3,0 2-3,2 5-5,2-3-5,12-10 2,10-7-1,1 1-2,-23 18-5,14-6-8,3-4-17,21-9-51,4-5-20,6-5-64,5-7 70,1-16 46</inkml:trace>
</inkml:ink>
</file>

<file path=word/ink/ink3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14.8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5 76 591,'-79'-17'261,"66"15"-144,1 2-3,2 0-10,4 2-10,5 0-17,8 1-30,11-2-20,21 4-21,8 1 1,9-4-4,1-2 3,-9-5-4,-3-2 1,-7-2-1,-5-2 0,-7 1 1,-3 0-1,-11 3 0,-6-1 0,-12 0-5,-6 0-8,-13 4-20,-6 3-7,-8 7-3,-4 6 5,-6 4 18,-7 3 4,-4 4 9,2 2 0,4 7 6,10 0 6,8 5 9,4 1 2,9 1 1,3 4-3,6 3-6,4 5-3,7 13-1,6 10 0,5 18 0,4 12 0,5 26-3,-2 10 1,5 27-2,-2 7-1,-4 7-1,0 6-5,-4-7 1,-3-4-1,-3-6-3,1-6 2,-1-16-5,-2-9 0,-2-18 2,-1-13 2,-4-10 7,-1-9 5,2-18 18,-2-8 6,3-16 9,4-7-3,5-12-18,5-9-6,7-8-12,6-3-1,17-5 2,7 0-3,5-3 3,4-3-1,-3-8 1,0 0 0,4-4-3,1 0-15,4 3-44,-4 3-217,-8 3 194</inkml:trace>
</inkml:ink>
</file>

<file path=word/ink/ink3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5.9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0 614,'9'-10'274,"8"1"-132,3-2-2,9 1-35,7 3-11,-1-3-30,3 6-11,-4 7-28,-5 3-5,-7 14-13,-9 0-5,-8 5 1,-5 3-5,-9 1-8,-2 3-1,-4-2-2,2-1 4,0-5 0,3-4-2,4-5-19,1-4-9,7-8-13,8 3-4,3-6-1,2-3-5,0 0-38,-2-2 159,-5 4-59</inkml:trace>
</inkml:ink>
</file>

<file path=word/ink/ink3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5.6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4 732,'21'42'275,"-24"-46"-215,4-3-24,3-11-17,1-5-6,5-7 0,-5-6 6,3 2 12,-4 0 10,1 11 5,-1 8 1,0 11-8,1 7-10,2 19-13,-2 5-7,0 8-7,1 4-10,-4-7-29,4 2-20,0-1-57,-2-3 68</inkml:trace>
</inkml:ink>
</file>

<file path=word/ink/ink3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4.6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137 791,'-24'37'329,"14"-37"-202,-4-2-38,2-2-42,1-4-11,0-3-14,9-4-2,0-8-1,2 0-1,0-3-2,4 2-2,1 7-4,0 3-5,-3 9-1,-4 3-1,2 8-5,1 6-5,4 19-11,-1 6-10,3 10-22,0 4-14,7-3 15,9-2 21</inkml:trace>
</inkml:ink>
</file>

<file path=word/ink/ink3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4.2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33 689,'-1'0'260,"4"-5"-187,1-2-16,8-7-5,-1-3 0,-4-9-7,6-1-2,0-4 1,-2 0-1,0 5-5,-3 3-6,-7 10-8,2 5 0,-4 3 3,-1 5-3,0 8-11,1 7-7,0 12-9,-3 5-1,4 4-2,0 1-7,5-1-29,2-4-20,-1-4-40,4 1-77,5-4 123</inkml:trace>
</inkml:ink>
</file>

<file path=word/ink/ink3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12.3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9 127 385,'-13'-27'185,"12"29"-68,-1 4-72,2 2-25,0 7-14,-1 4-2,-1 8-2,0 11 2,-1 13-2,0 12 3,-2 13 3,-1 7-4,-1 10-1,-2 3-3,-3 0-1,1-6 2,-1-8 1,0-7 2,3-11 2,1 0-1,3-9 3,2-3-1,3-9 0,1-4-1,4-9-4,5-3-2,4-9-5,5-4-2,7-3 2,4-6 4,14-6 2,3-2 2,5-5 2,1-3-1,-1 1-2,4-3 3,12 2 0,4 3-3,7-1-1,-2 3-1,-7 0 0,1 0 0,2 3 0,0-1 0,-4 4 1,-8-2-1,-4 3 0,0-2 0,3 0-1,0-2 2,-8-6-1,-5 1 0,-9-6-1,0-1-2,-4 1 2,-1-4 2,0 3 1,-1 1-1,0 3 1,-1 4-1,-1 1 0,-2 2 1,-6 3-2,0 1 0,-6 5 1,0-5-1,-7 2 1,2-3-1,-4-1 1,0 2 2,-2-1 0,-3 1 1,0 0 0,-2-1 12,0 1 24,0 0 6,0 0 0,-1-1-13,0 1-21,0-1-7,-4-8-3,-20-36-2,18 19-5,3-4-1,0-9-1,3-7 3,1-17 1,1-8 2,1-19 3,-2-7 3,3-3 5,-2 3 1,2 5 3,-1 8 0,-2 15-5,0 12-2,-2 22-1,1 8-3,-3 12 8,-1 3 8,-1 5 10,2 0 4,-1 3-2,-1-1-7,2 3-11,0 3 0,1-1-1,1 0-2,1 0 1,1 0 0,-1 0-4,0-1 3,-4 0-6,-16-3-2,-39-11-2,19 5 1,-16 0-2,-5-2-5,-12 4-10,-15-2-5,-14 7-3,-5 4 6,-17 5 10,6 7 10,4 0 16,-2 1 4,13 6 5,5-4-1,11-2-7,10-1-1,9-3-5,1-2-3,13 0-6,7-4-5,22 0-18,10-4-14,18 0-67,7-2 465,18-7-290</inkml:trace>
</inkml:ink>
</file>

<file path=word/ink/ink3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01.8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86 384,'7'-30'176,"1"0"-83,-5-1 0,1 4-9,2 1-7,-1 9-12,1 2 1,-6 7-6,0 5-3,-3 3-14,2 3-12,2 10-17,0 6-4,-2 10-2,-2 4-1,5 3 1,-2 2-2,1-4-2,3 0 2,-5-6-3,2-1 0,-2-6 1,3-4 0,-2-2 1,-1-5-5,0-6-12,-2 1-14,3-5-57,4 0 53</inkml:trace>
</inkml:ink>
</file>

<file path=word/ink/ink3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01.4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 72 511,'-5'0'268,"0"1"-43,0 3-150,0 3-26,-3 8-27,2 8-12,2 10-5,-2 3 2,1-1 10,4-1 2,1-5 1,4-1 1,4-9-7,-2-3-1,3-10-2,3-4 0,-1-6 1,2-7-1,2-11 7,-3-5-2,3-9 1,-3-5 0,-4-2-6,-3-3-1,-8 4 0,-3 4 0,-5 13 4,0 5-1,-3 15-6,0 7-2,-4 16-11,1 16-3,-7 15 4,0 2-1,8 6 4,-2-7 1,16-3-3,4-6-1,4-13-4,5-9-2,6-13-1,0-7 5,5-14 2,0-5 3,-2-11 2,2-5-1,-4-5 2,-3-2 1,-4 1 3,-4 1-2,-4 3 4,-2 7 0,-2 13 0,-3 6 2,-2 15-3,0 9-4,-6 13-3,2 12-4,0 8 4,-1 4 1,8-3-2,-1-2-5,5-7-20,6-1-11,4-7-32,3-4-21,4-4 6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6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724,'-8'4'276,"6"13"-221,1 9 8,1 18-27,3 6-10,1 11-12,1 2 0,-3 1 0,-2-1-6,4-7 0,-4-4-7,4-10-25,-2-3-14,3-8-79,0-5 7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7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4 517,'6'9'215,"-1"-1"-131,7-5-14,-3-5-7,8-7 0,0-7-3,2-5-4,-2-2 5,-1-8 12,1 2 1,-7 0-2,7 5-14,-6 11-30,0 6-5,0 8-19,-4 6-1,4 12-9,-3 2-10,-1 7-19,-1 1-23,-3-1-29,1 0 440,-2-8-279</inkml:trace>
</inkml:ink>
</file>

<file path=word/ink/ink3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00.3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 306 595,'-12'-1'242,"0"-5"-160,3-3-34,3-9-12,1-7-15,4-7-3,3-6 9,2-1 2,4 4 4,-1 0 4,2 9-4,-1 4-5,1 9-13,1 6-4,2 11-10,2 9-3,3 21 2,3 16-1,3 22 2,-3 11 2,1 3-1,-1-3 0,-5-16 1,3-9 2,-4-16 1,1-5 0,-4-15 0,0-7-6,-5-8 1,-2-6-4,-2-4 1,-4-3 3,-5-11-2,-1-6 4,-3-3 3,-3-1 3,-6 8 10,-3 2-1,-4 13-1,1 9-6,-2 11-9,1 12-2,-1 14-1,0 1-5,6 3-15,3-6-9,9-10-41,5-4-166,12-11 168</inkml:trace>
</inkml:ink>
</file>

<file path=word/ink/ink3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52.0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0 429,'22'24'201,"-25"-23"-82,1-3-14,0 0-43,2 2-12,-1-1-18,0 0-7,0 1-7,0 0-1,0 0-2,0 0-2,0 0-5,1 0-3,-1 0-2,0 0 0,0 0 0,1 0-1,0 0 1,0 0 1,0 0 0,0 0 0,-1 0 4,1 0 3,0 0 6,0 0 4,-1 0 4,0 0-1,0 0-12,1 0-3,-1 0-27,0 0-21,0 0 24</inkml:trace>
</inkml:ink>
</file>

<file path=word/ink/ink3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28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50 429,'-3'-2'215,"2"-2"-55,1-4-105,3-6-36,2-5-10,4-8-1,-2 1-2,2-2 16,-2 2 8,-1 0 20,-2 1 9,-2 8 7,0 2-5,-2 8-10,2 3-9,-1 4-18,-1-2-8,-1 2-16,1 0-3,-1 0-2,0 0 0,1 14 4,0 37 4,-2-24 1,1-1 0,-1 6 0,-2-2-1,2 2-3,-1-3 3,2-7-2,0-1-1,0-7-5,0-2-10,2-3-14,1-5-13,1-1-38,2-3 35,3-1 21</inkml:trace>
</inkml:ink>
</file>

<file path=word/ink/ink3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28.3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72 458,'-4'-3'201,"0"0"-98,1 3-18,-2-4-25,3 6-11,-3 2-27,2 2-12,-3 5-8,-1 1-1,1 4 4,-3 4 6,3 3-1,-1 2-3,4-2 1,2 0-2,1-5-1,1-3 1,2-2-4,4-6-1,-1-2-1,2-3 0,3-7 12,1-4 4,6-12 6,-1-2 1,0-8-4,-1 0-3,-4-1 4,-1 0 1,-5-2 5,-3-1 0,-6 2-2,-1 3 4,-3 11-9,-2 2 0,0 7-10,1 3-9,0 5-3,-1 7-6,-1 7-4,0 4 1,0 12 2,4 0 2,3 8 5,0-1 3,0-1 0,1-4 2,2-4-2,3-2-2,3-4 1,1-4-4,4-5-1,-3-4-1,2-5-3,2-3 2,-4-6 3,5-3 5,-3-9 1,3-2 0,-1-7 1,1-4-1,-3-2 2,-2-8 0,-1 2 2,-3-1 0,-2 10 4,-1 8 3,-3 13 0,2 3-1,-3 11-4,-1 5-7,-2 15-4,-1 6 0,0 15 2,1 3 6,4-1 0,-1-1-1,4-8-6,2-4-6,5-8-9,3-4-8,3-11-12,8 1-6,0-12-31,1-5-51,8-11 84</inkml:trace>
</inkml:ink>
</file>

<file path=word/ink/ink3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26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232 452,'-14'0'194,"3"1"-106,0-1-16,2-1-17,-1-1 0,4 2 0,1-3 4,1 0 2,0 0-6,1-1-11,0 0-6,3 1-16,1-4-6,2-4-10,2-1-2,4-5-1,2-8 2,7 0 8,3 0 0,2 1 1,-1 1-4,-5 6 1,1 4-2,-3 6-1,-3 2-2,4 9-6,-3 2 0,-1 11-3,3 8 0,-4 16 3,-3 5 0,-2 10 0,-2 8-2,-1-7-5,-1 1-3,-2-8-1,-1-8-1,-1-7 4,0-9 4,0-12-1,2-5-2,0-5-7,0-4-4,0-4 1,0-6 4,-4-10 6,2-3 8,-2 0 12,-2-3 5,-2 10 7,-1 4-1,1 6-7,-2 6-5,-8 6-6,1 8-3,-12 9-3,0 4 2,2 7-12,-4-4-8,12 0-19,2-3-18,9-6 36</inkml:trace>
</inkml:ink>
</file>

<file path=word/ink/ink3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23.0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307 594,'-9'-3'217,"3"0"-174,2 2-4,0 0 7,2-2 1,4 3-12,-2 0-4,0-1-8,18 1 2,46 1 11,-14-2-4,16-5-9,4-3-8,7-8-10,3-1-1,13-6-3,3-1 2,5 0-2,6 3-1,-8-1 2,2-2-1,-2 3 2,-1 1 1,-3 7-3,-2 0 0,-9 4 0,-9 3 0,-8 1 0,-2 2 1,-8 3 0,-5-1-1,-20 2 2,-7 1-3,-13 0 0,-1 0 4,-5 0 2,-4-1 4,-2 1 5,0-3 3,-1 2 4,1 0 0,-1 0-3,1 0-4,0 0-7,0 0-4,0 0-3,0 0-2,2 17-1,9 38 0,0-7-2,1 8-2,1 16 4,1 4 1,-2 11 0,1 1 2,-2-4-1,0-4 6,-6-13-4,1-7 1,-6-6 1,-5-4-4,2-6-5,-3-6-11,3-11-27,4-7-25,3-15 43</inkml:trace>
</inkml:ink>
</file>

<file path=word/ink/ink3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19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0 623,'-40'26'271,"32"-28"-145,2 3-50,-4-1-19,8 0-24,-5 0-11,1 2-13,5 5-4,-6 3-5,7 4 2,0 4 3,2-4-3,4-4 1,2-1-1,0-9 0,2 1 8,-2-3 0,0-4 6,-1-2 3,-3-2 1,-1 2 1,-3-1-3,-3 2 4,-3-1-1,-1 3-2,-3 5-1,-3 1-8,4 7-4,0 3-4,2 0-1,4 3-20,3 1-19,10 0-47,1-4 389,16-15-242</inkml:trace>
</inkml:ink>
</file>

<file path=word/ink/ink3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15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89 432,'7'-6'184,"-25"6"-101,4 5 2,4 0-13,5 0 1,0-4-6,1-2-4,9 1-25,1 2-15,8-2-16,9 1-3,7-2 1,6-1 1,6 1-4,0-5-1,5-1 0,1-5 3,-1-4-1,-4-1 0,-7 0 1,-5 3-1,-12 1-2,-6 1-1,-13-3-8,-6 0-7,-10 0-49,-6 0-26,-10 3-74,-4 1 93</inkml:trace>
</inkml:ink>
</file>

<file path=word/ink/ink3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2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117 760,'-7'84'262,"-8"-47"-250,2 5-14,6-3-6,3-7-1,8-12 3,5-8 6,5-10 23,4-2 14,3-9 35,1-2 11,3-13-4,2-6-7,-6-14-16,-6-7-11,-5 1-10,-12 0-7,-8 8-7,-5 7-3,-16 11-8,0 10-5,-8 14-36,-1 6-18,2 17-31,-1 4-10,7 4-29,2 3-158,12-6 194</inkml:trace>
</inkml:ink>
</file>

<file path=word/ink/ink3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12.4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1 643,'0'-57'257,"1"57"-173,2 0-13,3 0-16,1-3 3,4-2 0,1 3 2,2 1-9,0-2-6,-2 3-13,-3 0-7,-3 2-10,-1 4-5,-5 5-5,-3 0-2,-5 8-2,-1 2-2,-2 6-9,-1 1-3,0 0 0,1-1 1,4-4 0,4-1 1,4-6-9,4 0-5,4-5-7,2-1 1,3-8 0,3-3-8,2-4-44,0-3 53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6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0 566,'-10'-15'295,"7"4"-16,12 2-270,4 3-30,12 8-68,0 1-205,9 12 208</inkml:trace>
</inkml:ink>
</file>

<file path=word/ink/ink3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12.0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7 696,'32'-29'287,"-27"23"-184,1-3-16,4 2-20,2-1-9,4 3-7,-1 3-4,1 1-18,-2 3-6,-5 8-15,-2-1-3,-3 8-2,-3 3-1,-9 2 0,0 2-1,-3 2-1,-1 0-1,7-3-5,0-5-3,5-3-8,4-3-5,1-8-3,5-1-1,1-8-1,0-3-4,7-3-7,2-2-4,-1-3-7,4-2-11,-6 0 245,-4 0-152</inkml:trace>
</inkml:ink>
</file>

<file path=word/ink/ink3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11.6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9 706,'-5'-6'296,"2"4"-187,1 4-29,0 6-28,0 17-32,-1 8-10,-1 13-8,3 4 1,-1-1-1,2-2-2,4-14 4,-4-5-1,3-15 10,1-5 3,0-6 11,5-6 9,2-8 0,2-10-1,0-10-6,-2-7-2,-1-6-2,-4 0 0,-3 0 0,-3 3-5,-6 13 0,0 6-2,-4 16-10,-2 9-2,-1 17-12,-3 11-6,-4 18-13,1 6-7,4 5-14,4-6-2,10-9 7,3-8 8,4-17 15,4-6 4,3-10 8,1-5 0,6-13 5,-1-6 1,1-11 4,-1-4 3,1-2 4,-1 0 3,-5-1 5,-2 1 3,-5 5 1,-4 6 3,-2 13-5,-3 7-3,-3 17-9,-1 12-6,-6 17-7,2 8-8,1 7-17,4-2-12,3-10-27,4-2-11,6-5 53</inkml:trace>
</inkml:ink>
</file>

<file path=word/ink/ink3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10.9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4 722,'44'-29'313,"-42"24"-168,0-5-61,7-1-44,1-2-6,2-1-4,3 5-3,-1 0-6,1 4-5,0 8-9,-2 1-3,-3 8-2,-4 2 1,-7 4 0,-5 1-1,-6 5 4,-4 2-2,-1-1 0,-3-1 2,6-6-3,3-3 3,8-7-5,3-1 0,4-2 1,4-1-5,2 2 3,3 1-5,6-2-30,1 5-16,1-2-44,2-2-37,0 0 88</inkml:trace>
</inkml:ink>
</file>

<file path=word/ink/ink3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10.6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 310 457,'-17'-11'238,"2"1"-43,1-1-58,0 0-18,0-2-11,2 0-26,4-1-7,2-8-21,3-3-9,6-9-13,4 1-7,5 1-8,4 1-2,3 10-9,1 1-1,0 12-6,3 9-2,1 20-1,0 14-2,4 22 2,-1 8-2,-6 14 1,-1 0-2,-6 2-1,-7-6-2,-1-12 1,-2-9 8,-1-20 1,0-7 1,-2-13 0,-1-5-3,-4-8-1,4-2 0,-4-8 1,-3-4 1,-4-4 5,-3 0 1,1 1 8,-1-1 2,3 7-2,-1 0-5,1 9-7,0 4-6,0 7-14,-1 7-7,5 3-30,1 3-14,4 0-26,4-4 52</inkml:trace>
</inkml:ink>
</file>

<file path=word/ink/ink3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7.7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486,'11'53'183,"0"-3"-145,3-8-16,-2-1-13</inkml:trace>
</inkml:ink>
</file>

<file path=word/ink/ink3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7.4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52 1433 464,'96'17'202,"0"-1"-93,3 3-15,1-3-12,-5-2-11,1-9-19,-5-4-10,-6-1-13,0-5-1,-4 0 0,-2-2-1,-10-5-3,-5-1-5,-1 3-6,-1-2-4,-9 1-3,-4 1 1,-12 0-6,-6 2 1,-4 1-1,-3 1-1,1 1 2,-2-1 2,-1-5 0,-1 2 2,2-2-1,-1-1 1,-2-4-3,1-3-2,-7-3-1,0-3 0,-3-5-5,2-2-3,-3-9-4,-2-4 0,-2-7 6,-2-6 1,-3-4 5,0-1 1,-1 0 3,-3 0 4,-3 11 3,2 2-1,-2 8-3,-2 4-1,1 4-8,-3 5-3,1 6-5,1 5-5,-5 4 4,2 4 2,0 5 6,0 0 3,2 5 10,-3-1 2,1 1 9,1 2 0,-3 1-1,2-1-2,-5-2-5,-3 0-2,-6-5-7,-3 1-3,-7-7-2,-4 1-5,-15-8-1,-6-3 0,-7-1-5,-7-5 1,2-1-6,-6-2-3,-11 2-3,-2 1 1,-5 3 5,-3 2 4,-1 2 8,-3 2 3,-5 0 4,1 3 4,-1 4 3,1 1 2,-3 1-2,2 3-2,0 0 2,0 4-1,0-1 0,4-1 0,7 3-6,3-3 2,9 3-2,2-2-1,4-2 4,6 0-2,15-1 4,7 3-1,12 0-2,1-1-1,11 2-3,2-1-3,9-2-21,2 3-14,4-1-36,6 1-25,-2 7 64</inkml:trace>
</inkml:ink>
</file>

<file path=word/ink/ink3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6.6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469,'12'43'193,"7"-13"-116,4-6-18,5-8-28,5-7-8,10-5-14,7-4-3,18-11-10,3-2-9,5 0-38,0 2-95,8 10 99</inkml:trace>
</inkml:ink>
</file>

<file path=word/ink/ink3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6.5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5 128 276,'-65'28'105,"58"-40"-87,-4-2-10,2-2-11,-4-3 3,-5 0 43,7 3 19,-6 0 19,1 1 7,4 4-14,-6 1-4,5 4 1,4 4-2,2 3-14,7 5-15,0 7-23,1 6-10,3 20-6,2 8 0,4 22 1,0 10 0,4 12-2,-1 7-9,1 10-32,-4 0-32,-5 1 44</inkml:trace>
</inkml:ink>
</file>

<file path=word/ink/ink3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05.0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 809,'26'25'325,"-28"-28"-211,2 2-42,2-2-46,2 0-12,3-2-34,0 0-17,-2-4 117,0-3-73</inkml:trace>
</inkml:ink>
</file>

<file path=word/ink/ink3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50.9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604,'-2'5'296,"-1"0"-116,1 6-58,1 3-23,-2 5-14,-1 3-2,4 6-11,-3-1-7,8 3-22,1 1-14,-5-7-15,5 1-6,-4-6-5,-2-5-1,0-6-20,0-2-20,-2-5-56,3 1 12,1-12 42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6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8 681,'44'116'288,"-47"-78"-171,3 1-53,-2-4-21,2-7-21,7-3-9,0-11-8,4-3 5,5-6-9,-1-5 6,0-11 0,4-5 1,-2-7 3,-3-5-3,-6-7 2,-6-1-4,-12-2 6,-4-2-2,-6 6 5,-3 4 2,-2 12 2,0 5 0,4 7-5,3 4 1,7 1-10,4 1-1,8 2-14,4 0-6,10 0 3,4-2 2,7-2 10,4-2 0,6 1 4,2 2-4,5 5-1,-5 3-3,-5 8-10,-4 4 13,-12 5-6,-1 4 5,-6 3 3,-3 0-7,-4-2 7,-3 1-7,-4-5-8,-2-6-7,1-4-16,-1-6 0,-1-9-23,1-1 2,-4-15 10,0-2 8,2-7 35,1-6 12,10-3 18,3 0 4,7-2 7,4 0 3,3 8-4,2 4-1,3 10-4,-2 6-10,-1 12-5,2 9 2,-6 11-11,0 7 5,-6 4-5,-2 2-5,-4-6 3,-4-1-4,5-7 1,-3-4 1,1-9-1,1-3-7,-2-6-2,1-3 1,2-10 2,2-2 5,7-9 10,0-5 0,8-6 9,-3-5 1,1-2 5,1 3-1,-3 12-1,-1 8-4,-5 13-11,-2 8-4,-2 14-7,-3 6 1,-1 14-11,-4-2-13,-2 3-28,0-2-16,-1-10 30,0-3 15</inkml:trace>
</inkml:ink>
</file>

<file path=word/ink/ink3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50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96 503,'-8'-6'287,"1"2"3,3-4-163,1-3-47,3-1-12,4-2-14,2 2-2,5 1 0,1 1-2,3 5-6,3 2-5,2 3-14,0 5-5,-3 4-14,0 4-1,-9 0-5,-2 6-2,-8 0-2,-8 1-2,-5 5 4,-3-4 1,1 5 0,3-4-1,2-3 2,3-1 0,2-7 0,1-2 1,5-3-3,1-1-1,4-1 0,5 1 1,5-2 2,3 1 0,6-6 3,4-3-2,5-2-17,-5-6-16,0 3-35,-2-1-21,-12-4-17,5 5-3,-8-6-96,-5-1 137</inkml:trace>
</inkml:ink>
</file>

<file path=word/ink/ink3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50.3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89 622,'3'-12'270,"-24"34"-104,-2 13-134,5 5-16,2 9 0,3-1-2,4-4-1,2-2 3,7-11 6,3-3 6,7-13 10,4-7 3,3-8 11,1-9 3,4-10 4,2-8 0,-1-14-10,-1-1-9,-6-12-12,-7-1-5,-9 1-5,0 3 1,-9 15 1,-2 6-1,-4 16-4,-6 7-4,-5 12-9,-4 13-3,-2 23-10,3 12-6,3 17-9,7 2-2,5-8 2,6-8 7,8-17 11,6-11 2,6-14-1,4-7 0,5-15-3,4-7 3,4-14 6,3-4 0,-1-10 6,-2-3-2,-9-7 7,-5-2 3,-4 3 7,-5 7 4,-2 16-6,-6 8 0,-1 16-4,-3 6-2,-1 8-5,3 12-4,-4 17-5,6 4-1,-2 13 3,4 0 3,4-2-1,-2-1-4,5-7-23,4-3-19,1-7-28,0-3-15,4-6-19,-2-4-9,0-11 74</inkml:trace>
</inkml:ink>
</file>

<file path=word/ink/ink3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49.6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1 752,'35'10'281,"-36"-17"-220,1-3-29,3-5-14,2 0-2,5-8 12,0-1 7,6-2 7,0-4 4,0 3-6,0 2-2,-2 2-12,-1 4-5,-8 8-11,2 4-5,-3 7-1,-3 1-2,1 4 2,-2 2 2,-1 5 2,2 4 3,4 8 3,0 4 3,-1 0 8,-1 1 5,-4 2 1,3 3 1,3 3-3,-6 0-3,4-1 1,-4-2 1,0-8-2,3-2-2,-3-4-3,-4-7-6,5-1-6,0-3-2,-1-8-7,1 3 0,-1-6-3,1 2-7,0 0-23,0 0-25,0 0-53,0-1-26,0 0 84</inkml:trace>
</inkml:ink>
</file>

<file path=word/ink/ink3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49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264 733,'-73'39'297,"61"-45"-198,1-3-1,6-8-51,7-3-10,6-9-22,3-4 3,9-4-1,-2-3-2,3 5-1,-1 3-6,-3 8-2,-1 9-4,-4 8 0,-1 8-1,-2 12 4,-1 9 1,0 20 1,-2 11-1,-5 14-2,-4 5 0,-4 5 1,-2 1 1,-3-2 1,0-4 2,0-14 7,1-12 3,3-16 2,1-9 0,2-13-7,1-4 1,0-7-1,1-3 2,0-8 3,-2-4-4,0-4 0,-5-4-2,-4 6 0,1 2-2,2 12-7,4 4-1,-3 7-5,1 7 0,-5 8-5,-1 7-12,3 7-23,-2 2-13,6 0-37,5-5-5,8-2-29,7-1 73</inkml:trace>
</inkml:ink>
</file>

<file path=word/ink/ink3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45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9 223 498,'-18'0'269,"3"-2"-66,2-2-98,2-3-19,1 3-22,-3-3-1,5 5-5,3 1-8,2 0-12,5 4-11,3 7-15,4 5-4,7 20-3,-3 3 0,5 19-1,-4 10-1,-1 13-2,0 6-2,-8 3-5,-2-4 3,-4-6 1,1-1 2,2-13 2,2-1 0,3-16-9,-1-9-7,-1-10-15,2-10-5,-2-11-4,-2-2 8,7-9 11,-2-2 7,4-4 8,0-1 3,7-1 6,1-2 1,12 0 1,5 2 0,14-2-1,8 5-1,-1 1-1,3-1-2,0 3 2,1 0 4,13 2 4,1 1 4,4 1 4,-2 0-3,1 3-2,6 0-4,-1-2-3,4 1-2,-5-2-3,-3-6-1,6 7-2,-1-6 2,-3 3 1,0-3-1,2-5 1,-2 3-1,-4-5-2,-3 8 1,-12-7-1,2-1 0,5 6 2,1-4 0,-4 6 1,-5-2-1,-4 0-1,0-1 1,8 2 0,-1 1 2,-2 5 3,-2-1-1,-7 2 3,3 0-2,3-2 0,0 3-1,-4-3 0,-2 1 1,-9 3 3,-3-2 2,2 2 4,2 0 0,8-1-4,0-1-2,-2-4-6,-4 0 0,-12-5 0,-1 1-1,-9 2 1,-4-4-1,-1 7-1,-6-3-1,-4 4-2,-1 1 2,-5-2-1,-1 2 1,-2 0 2,-2-2 4,-1 1 0,0 0 3,0 1-2,0-1-6,0 0-3,-2-5-3,-25-35-2,21 25-1,1-3-2,-2 1 2,-2-8-6,2-5-3,-2 1-3,0-5-3,1 2 6,0-4 7,-2-7 5,1-1 4,-1 0 0,-2 0 2,2 2-1,-2 3 0,0 1 2,2 4-1,-4 2 4,2 1 0,-2 4 3,-3 0 0,3 3 3,-6 3 2,3 1 3,3 4-2,-5 1 1,9 7-1,2 2-4,-12-5 2,-2 1-6,3 3-3,1 6-1,0 1-3,-3 3 0,0 2 2,-3 2 0,-1 0-2,-11 1 2,-2 2-2,-10 1-3,-2 0 4,-2 3-6,-4-1-3,-7 1-1,-6 2-2,-11-4 1,-5 2-1,-3-2-6,-4-1-6,-4-3-2,-5 1 1,-12-4 1,0 1 5,-2 3 4,3-4 5,-2 4 9,2-3 0,3-1 4,-2 0-2,3-4-2,2 4 1,4-3 0,0-4 0,2 3 0,2-2-1,5 2 1,-1 0-1,8 6 4,3 2 0,2 2 8,11 0 6,10-4 10,3 1 2,3-5 0,5 1-4,13-3-6,6-3-2,16 5-3,6 0-7,7 1-9,3-2-7,8-6-17,4 5-16,7-2-45,10 4-27,7 2 65</inkml:trace>
</inkml:ink>
</file>

<file path=word/ink/ink3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42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0 474,'34'28'207,"-36"-29"-108,3 2-6,-1 1-22,-1-2 2,1 0 10,-1 0 4,1 0 5,-1 0-6,0 3-22,-3 3-14,-13 26-29,9-24-7,7-2-10,-2-1 0,-1-2-3,4 0 3,-1-2 4,1-1-1,0-1 1,0 0-2,0 0-3,0 0-1,5-8 2,12-30 0,-13 30 0,-4 3 1,-5 3-2,-1 2 1,-5 9-8,-3 2 3,1 9-5,-5 3 1,-1-6 5,4 2 0,3-6 2,4-5 0,8-3-2,-2-3-1,8-4-4,3-4-4,4-7-34,8-2-28,7-13 42</inkml:trace>
</inkml:ink>
</file>

<file path=word/ink/ink3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40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 632,'0'0'253,"-2"-2"-151,0 1-80,2 1-13,0 0-22,0 0 13</inkml:trace>
</inkml:ink>
</file>

<file path=word/ink/ink3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8.6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1 509,'-1'-2'236,"5"1"-70,3-1-94,2 1-9,3 1 6,-1-1-2,-2 0-3,2 1 2,3-1-4,-2 0 1,2 0-9,-1 1-6,-4 3-11,-1-1-7,-3 3-9,-1 2-6,-2 4-10,-3 4-2,-4 6 1,-2 0-1,-2 4 1,-1-1-2,0-2-5,4 2-2,4-2-6,2 1-2,9-3-12,2-7-10,9-6-5,3-5-4,10-7-9,2-8-10,15-10-39,8-5 58</inkml:trace>
</inkml:ink>
</file>

<file path=word/ink/ink3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8.2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0 664,'28'-25'264,"-22"23"-181,1-3-20,3-1-27,1-2-2,0 4-4,0 1-2,-3-2-5,2 3 2,-1 2-2,-1 1-1,-1 5-3,-2 3-1,-5 3-4,0 1-4,-4 5-4,-1 1-3,-1 2-2,1 4-2,3-4-7,0 0-4,4-9-11,2-2-7,2-8-24,5-2-24,-3-5 52</inkml:trace>
</inkml:ink>
</file>

<file path=word/ink/ink3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7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290 675,'-14'70'249,"8"-29"-209,3 1-4,2-10-18,5-4-5,6-14-4,1-4 0,8-11 11,0-10 7,2-17 6,4-11 0,0-12 1,1-3-3,-8-7-2,-2 5 1,-16-4-5,-6 0 0,-9 11 2,-6 7 1,-6 26-7,3 18-6,-4 31-9,0 15-2,6 17-7,1 7 2,11-2-6,5-3-7,6-12-9,7-9-4,4-19-1,3-10 7,6-18 8,1-12 4,5-16 8,2-10 1,2-13 6,-2-4 3,-3-3 5,-3 1 2,-8 7 2,-5 4 0,-4 21-1,-4 8-2,-4 23 3,-3 13-3,-3 18-4,-4 11-1,1 12-11,3 1-4,1-4-22,7 2-16,5-11-48,7-5 53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5:25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45 757,'-18'16'279,"-2"6"-235,-5 14-14,-4 14-16,0 8-7,4 3-1,4-1 8,7 0 10,14-10-1,5-7 5,11-13-3,6-13-9,10-12 4,-3-8-10,3-15 0,-5-9 2,-3-10-11,-2-1 8,-11-7-4,-3 2-3,-14-6 6,-3 6-3,-6 6 6,-2 5 0,-7 14 3,-7 3 0,-6 6-1,-2 4 0,5 3 0,8 2-2,12 2-1,5-1 1,9-2-9,7-1-2,13-4-5,9-3-2,11-3 3,1-2 3,1 6-1,0 2-6,-8 11-5,-1 5-7,-9 11 0,1 9 0,-5 6 6,-2 3 8,-6-5 7,-5-3 9,-2-6 10,0-4-1,1-6 0,0-4-3,-1-8-7,-1-3 2,0-5 9,3-6 7,0-9 6,0-6 1,0-10-10,-5-4-2,1-3-6,0 6-5,0 8-3,3 6-8,2 5-9,-3 2-6,6 2-36,-2 3-11,1 2-32,3 1-7,0 2-11,0 0 138,5 6-27</inkml:trace>
</inkml:ink>
</file>

<file path=word/ink/ink3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7.2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504,'4'9'282,"-2"7"-43,-2 11-133,1 5-40,2 4-51,1 3-36,2-3 14</inkml:trace>
</inkml:ink>
</file>

<file path=word/ink/ink3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7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00 718,'4'-25'292,"-7"19"-193,3-2-25,8-3-27,1-3 2,8 1 6,3 2 1,2 4-14,0 2-14,-2 5-18,-3 4-5,-5 3-5,-6 3 1,-6 9-5,-6 2-9,-8 7-6,-3 3-1,-6 2 5,4-2 7,4-1 7,4-5 0,8-7-13,3-5-17,6-7-34,4-2-18,4-9-36,2-3 23,5-8 61</inkml:trace>
</inkml:ink>
</file>

<file path=word/ink/ink3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7:06.7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108 826,'-17'26'306,"6"9"-249,8 8-8,1 1-33,4 5 1,6-6-9,-1-6-2,9-9 5,-2-9-3,-1-17 17,3-4 7,1-17 3,3-8 4,1-12-13,-2-8-9,-6-6-7,-5-2-2,-8 0-2,-6 4 1,-12 9-1,-4 9-1,-1 22-3,-4 10-4,-1 29-7,-6 10-1,3 24-2,2 8 3,10 0-1,11-2-4,15-13-4,6-13-8,10-14-1,6-12 2,1-18-4,2-12 5,-1-15 9,2-9 3,-2-9 12,-2-6 1,-4-6-1,-5 3 0,-6 4 11,-6 7 5,-5 22 13,-1 7 7,-5 22-11,0 9-2,-2 24-13,1 12-7,1 12-1,1 2 0,3-10-13,5-4-15,5-8-31,1-6-23,9-7 52</inkml:trace>
</inkml:ink>
</file>

<file path=word/ink/ink3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26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7 567,'3'-14'222,"3"2"-150,-5-1-3,5 0-3,1 2-1,1 1-12,6 3-7,-2 2-17,1 4-4,0 3-9,-5 1-4,1 13-2,-4 0-5,-6 5-1,1 2 1,-10-3-2,-1 2 0,-2-1 0,-4-4-2,4 1 1,-1-6 1,6-2 0,1-3 0,3-3 0,2 0-5,4-1 1,0 0 1,7 1-4,2-3 3,2 0-6,3-1-5,0 0-10,3 0-11,3-3-33,-2 0-31,1-4 63</inkml:trace>
</inkml:ink>
</file>

<file path=word/ink/ink3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26.1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 101 536,'-35'-13'257,"25"13"-97,4 5-84,3 0-23,-4 1-25,-2 1-5,-3 0 1,-3 3 0,1 7-2,4 3-3,1 9-10,0 4-2,5 4-3,-1 2-1,2-4 3,3-1 0,2-9 3,0-2 2,6-7 5,3-3-2,1-5 1,1-8 0,2-8-2,4-7 1,2-8-3,2-6 3,-2-5 0,-2-2 1,-8-5 1,-1 3 0,-7-1 1,-1 1-3,-7 5 1,0 3 1,-5 9-4,-3 2-1,-4 8-1,2 4-8,-4 9-2,1 10-4,-2 7-4,-2 8-2,1 8 0,3 7-1,6 9-3,4 2 2,8 1 2,1-9 1,8-8 1,5-8 0,3-15-2,1-2 0,6-11-2,-1-7 3,0-12 2,1-5 3,-2-15 2,-1-4 2,-4-8 0,0-3 1,-6 2 2,-4-3 0,-2 10 1,-4 6-1,-1 12 5,-1 11 1,-2 8 1,1 4-1,-4 11-4,2 10-5,-1 16-2,-1 8-2,0 13 2,0 2 1,3 11 3,-1 1-1,2-3 0,2-4-7,0-17-28,4-8-13,2-9-40,2-3 146,5-10-53</inkml:trace>
</inkml:ink>
</file>

<file path=word/ink/ink3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24.6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21 197,'-9'-10'72,"4"5"-62,0-1-8</inkml:trace>
</inkml:ink>
</file>

<file path=word/ink/ink3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23.2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3 188 707,'-9'0'257,"2"3"-213,0-1-6,-1-2-4,-1 5 5,-2-5 3,1-1 1,0-3-3,3-3-5,0-4-6,-1-2-1,4-6 3,1-3-4,2-6-5,2 0-5,0 1-9,3 6 1,1 9-4,0 7-1,6 11-8,0 10-1,4 27-2,1 15 2,-3 25-4,-2 8-3,-5 3-10,-3-1-7,-2-9 6,0-8 2,-1-13 13,1-7 3,-1-14-13,-2-8-10,3-13-52,1-9-44,-1-15 80</inkml:trace>
</inkml:ink>
</file>

<file path=word/ink/ink3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12.8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361,'17'59'153,"-14"-57"-87,1-2-27,-4-3-30</inkml:trace>
</inkml:ink>
</file>

<file path=word/ink/ink3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1:56:09.5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,0 0</inkml:trace>
</inkml:ink>
</file>

<file path=word/ink/ink3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02.3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3 59 378,'0'-6'212,"-1"1"-14,1 0-90,-1-3-30,1 2-13,2-1-19,1-1-7,1 3-4,0-2 0,-1 4-7,0 3-2,1 2-9,0 1-4,3 7-4,-2 1-2,0 5-2,1 1 0,-4 7-1,-1 3 2,-5 4 0,-3 4 0,-7 0 1,0-1-6,-2-2 4,-1-5-2,-1-5-1,8-13 5,5-4-5,0 0 4,-11 2-1,3-3-2,8-11-1,6-6 0,8-2 0,-2-2 1,3 5 4,0 3 0,-1 2-1,5 5 1,-1 3-3,1 2-1,4 4 0,-4 3-3,3 1 3,-3 3-1,-1-1-1,2 0 3,-2-5-2,0-1 0,-2-6-2,-2-2-3,-2-7-23,2-6-15,0-11 2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4:52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39 539,'-51'-17'233,"50"14"-122,1 0-36,-1 2-9,1 0 2,-1 0-2,1 0-4,-1 1-2,0-1-13,0 0 1,0 0-14,1 0-7,0 0-4,0 0-8,0 1-1,0-1 0,0 0 4,0 0-3,0 0 2,0 0 0,0 0-14,0 0-3,0 1-4,0 0-3,0 0 4,4 7 0,19 44 0,-16-26-1,1 5 3,3 1 1,-5-7 0,0-2 1,-1-4-1,-1-6 0,3 0 1,1-1-4,3-9-7,-1 0-4,3-5 0,0-4 5,1-1 4,4 0 4,-1-1 0,-3-2-5,-3 1 0,-2 0-3,-4 1-14,3 1-11,-4 1-26,-1 2-13,-2-1 329,3 1-207</inkml:trace>
</inkml:ink>
</file>

<file path=word/ink/ink3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00.7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238 665,'-7'5'271,"2"-5"-180,4-1-22,1-10-34,0-7-12,1-11-3,5-6 7,-1-5 13,2 3 2,0 9-10,-1 4-2,1 14-11,-1 2-4,-1 6-4,0 3-6,1 10-5,-1 5 2,3 12 3,0 6 1,-2 4 4,0 0 0,-2-1 0,-2-3-1,0-4 0,3-2-2,-4-6-3,4-1 0,-3-5-3,1-2 1,0-5-12,-1-4-10,-1-3-32,2-3-18,1-7-56,2-3 75</inkml:trace>
</inkml:ink>
</file>

<file path=word/ink/ink3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56.7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8 180 306,'2'3'182,"-2"-1"-15,0 2-38,-1-1-55,0 3-14,1-2-19,0 2-7,-1 1-2,-1-4 0,0 7 0,2-2 1,-4 0-7,1 3-2,-1 3-10,-2 5-2,4 17-8,-1 9-2,2 27-2,2 12 0,-1 21 3,2 7-4,3 2-7,0-4-4,2-8-2,0-8 3,-2-13 5,1-3 3,0-16-1,1-3 3,3-11 1,1-6 1,-1-11 1,1-7-1,1-8-4,3-1-4,-2-9-2,0-5-2,5-6 0,1-10 2,5-5 4,3-2 3,-1-5 2,0-1 3,3 2-2,-1 2 1,5 4 0,3 3-1,9 5 2,7-1-1,7 3 0,0 0-1,0 1 0,-1 0-1,8 1-1,8 0 1,3-2 0,-1-2 0,-5-2 1,-1 1 0,6-1-1,0 2 1,-2 2-1,-9-4 0,-6 1 0,-4-1 0,1 2 2,-2 1 0,-9 2 0,-3 2 0,-13-2 3,-3 3-4,-4 2 2,-3-4 0,-4 3-2,-2 1 3,-5 2 1,-1 1 1,-3 1 3,-2 0 3,-2-4 15,-1 4 8,0 0 6,0 0-5,0 0-13,0 0-10,0 0-9,1-1 1,-1 0-4,0 0-1,-2 1 0,-2-4-2,-3-8 0,-14-37 1,22 20 1,1-5-1,1-10 2,-1-3 2,0-12-2,-1-5 1,-1-9-2,0 1 1,-3 0 4,1 3-1,-1 5 2,-3 0-1,2 3-2,-1 6 1,-4 8 0,1 7-1,-2 6 0,-1 4 0,0 6-3,1 2 0,-1 7 0,3 2 1,0 3 2,2 1-2,4 6-1,-1-1 1,1 3-4,2 1 2,-3 0-2,3 2-2,1-2 5,-1 0 0,0 0 1,0 0 0,-5 1-1,-13 2 3,-36 4-1,24-7 0,-5-5 3,0 4-5,-8-5 1,-4 2-1,-12 0-2,-8-1-1,-9 3-1,-2 2-2,0 3 3,-10-1-1,-2 3 4,0 3-1,3-2-1,3 5 1,3 2 0,-2-5 1,4 5 0,10 0 0,5 1 1,2-1-1,3-2 2,2-3-2,12-1 2,8 0 0,10-4 2,7 2 6,6-5 4,4 0 1,7 0-2,-1-1-4,5 1-9,0-1-14,0 0-31,0 1-18,5-2 32</inkml:trace>
</inkml:ink>
</file>

<file path=word/ink/ink3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45.6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131 510,'-8'-5'269,"2"0"-15,-1 0-165,2 3-32,0-1-9,1 3-17,0 3-12,0 11-11,-2 7-7,3 13-2,0 7 1,2 6 1,0 1 3,1-10-3,0-4 1,6-15-1,0-4 0,3-7-2,1-6-3,2-5-1,6-4 2,1-17 6,3-3 1,0-17 6,-4-8-2,-1-2-2,-4 0 5,-6 6 4,-6 5 2,-7 12 9,-6 5-2,-7 10-6,4 10-4,-9 14-10,0 10-4,-1 18-4,-4 6-2,7 9-7,2 5-6,7 1-3,4-6 1,7-6 8,4-11 2,6-17-1,2-3-1,4-11-6,2-3 4,5-10 6,1-7 2,6-7 7,4-9 3,-3-7-1,-2-3-1,-5-3 1,-10 0-2,-8 7 0,4 5 3,-8 11 3,-1 6 5,0 13 6,-6 1-5,-1 14-3,-5 4-4,2 19-7,-2 9 2,0 8 0,10 9-3,3-2-11,4-3-9,7-8-40,-1-7-31,5-8 57</inkml:trace>
</inkml:ink>
</file>

<file path=word/ink/ink3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44.2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5 215 292,'-53'28'173,"44"-27"-8,-1-1-13,1 0-29,1 1-11,-3-1-21,1-2-13,-2-1-19,-1-1-5,3-2-9,-3-2-7,4-1-13,0-3-6,5-2-13,0-5-1,4-4-2,6-2-2,4-6 3,1 2 1,2 5-1,0 4 1,2 9-3,2 7-2,1 4-4,1 5-4,4 18-9,1 8-4,3 18-8,-1 9-3,-2 7-3,-8-2 4,0-3 11,-4-4 6,-2-11 14,2-6 0,-7-14 2,3-6-2,-4-7-10,-2-4-7,2-5-17,-4-6-1,-1-5 9,1-2 9,-4-9 22,-2 2 9,-4-4 10,2 4 0,-7 4-6,1 5-5,-1 13-8,-10 4-1,1 15 0,-7-2-1,3 5-2,5 2 2,2 0-6,8 3-9,1-7-37,4-1 34</inkml:trace>
</inkml:ink>
</file>

<file path=word/ink/ink3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38.7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3 482 779,'-9'26'294,"8"-27"-219,-2 1-26,3-1-16,0 1-1,0 0-7,0 0-2,0 0-4,0 0 0,0 0 6,0 0-3,0 0 0,0 0-5,0 0-9,0 0-3,0 0-3,0 0 0,0 0 1,0 0-1,0 0 1,0 0-1,0 0-2,0 0 0,-1-1-11,0 0-3,0 0-6,-2-3 0,-2-12 4,-32-24 3,26 27 9,1 1 1,2 4 4,2 6 1,1 1 1,1 1-1,-1-2 3,4 2-1,-1-2 1,2 6-1,0-4-5,0 0 1,7 17 0,11 38 1,-7-15 1,-1 10-2,0 7 1,-3 1 2,-5 1-2,-2 0 2,-3-1-1,-2-3-2,-2-8 5,2-5 3,0-6 0,1-4 3,1-4-5,2-4 0,2-8-6,1-2-1,3-4-2,1-5-2,3-3 4,1 2-1,4-4 1,2 2 1,10-2-1,4-1 1,6-2-1,4 0-1,2 0 1,-1-3 1,6-2 1,2-1 1,11 3-2,7 2 0,2-2 0,-3 0 0,-2-1 1,0-2-1,11-1-1,3 1 0,2-1 0,-2-3 3,6 4-1,-1 0 3,-1 1-2,-4-3-1,-6-1 0,2-2-2,-1-4 1,4 8-3,-12 0 2,-8 0 1,-4 5-1,-2 1 0,1-2 2,-2 1-1,-8-2 0,-5 4 3,-13 2-1,-4 1 0,-4 4-2,-4-2 0,0 5-1,-4-3 2,-2 1 1,0-2 0,-4-5-1,-1 2 1,2 0 1,-3 0 0,0 0 2,0 0-2,-1 0-2,0 0 0,0 0-2,1 0-2,0 0 0,0 0 0,0 0 2,0 0-1,0 0 1,0 0 1,0 0 0,0-1 0,0 0-2,0 0 1,1-10-1,31-31 2,-28 23-4,2-1 0,-2-4-8,0-2-2,0-4-1,-3-2 0,1-6 5,-2 0 5,-3-8 5,-1-2 1,-1-3 2,0-2 1,-2-1 2,2 3 4,0 1 1,-3 3-2,4 5-3,-1-2-1,1 8-2,1 4-2,-2 5-1,1 8 3,-1 5-3,1 0 1,0 6 5,1 2-2,0 1 3,1 2-2,2 3-3,-1-2-2,1 2 0,0 0 0,0 0-1,0 0 0,0 0 0,0 0 1,0 0 1,0 0 3,0 0-3,0 0 1,0 0 2,0 0 2,0 0 0,-1 0 0,0 0-3,0 0-3,-12 2 0,-40 0-3,16-7-2,-7 3-1,-12 1 0,-3 0 0,-2 3 1,-5 1 2,-10 4 1,-8-1 4,-7 4-1,-4 2 1,-8 1 3,0 6 2,-3 1 8,-7 3 6,2 4 1,2 2-5,-5-5-3,5 2-7,6-3-5,3-4 0,2-2-2,2-4 0,6-4 1,2-2 3,15-6 0,8 2-1,3-5-1,5-1 0,7 0 0,7 0 2,16 2-4,5-1-1,11-2-4,2 3-5,6 2-36,6 1-21,7 7-24,6-1-16,12 1 72</inkml:trace>
</inkml:ink>
</file>

<file path=word/ink/ink3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36.1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 1 452,'-1'-2'149,"1"6"-143,0-4-39,0 0-4,0 0 14,0 0 19,1 9 68,5 18 29,-6-25 41,-1-6 1,0 0-36,-1 3-22,-2-8-38,1 6-14,-1 0-12,-2-5-3,0 6-2,0-1-1,-1 2-5,2 1 3,3 4-4,0-4 0,2 1-1,0-1-1,0 0 0,0 0 1,0 0 1,0 0 0,0-1 1,0 0 1,0 0-5,0 0-6,0 0-22,0 1-20,1 3 30</inkml:trace>
</inkml:ink>
</file>

<file path=word/ink/ink3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29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31 569,'0'3'260,"0"-3"-120,0-6-68,-3 0-20,1-5-29,1-1-8,7 0-7,1-4 4,-1-4 3,1-4 3,1-2-3,-4-1 2,1 2-3,2 6 2,-7 5-1,0 3 3,2 8 5,-3 2-2,1 0-4,-1 1-7,0 0-7,1 0-1,-5 12-1,-5 37 3,13-21-2,1 1-3,-2-1 3,5 4-2,0-2 0,-2-1 2,-2-2 0,0-2 2,-4-5-1,1 0 3,-1-4-2,-6-3-1,2-3 3,-2-1 1,3-4 1,2-1-2,0-1-2,1-1-4,0-2-12,1 0-15,-1-1-36,0 0 672,1 0-469</inkml:trace>
</inkml:ink>
</file>

<file path=word/ink/ink3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27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98 470,'-4'-1'203,"2"1"-115,1 0-26,0 0-25,0 0-7,0 0-7,0-1-4,0 0 5,1 0 5,0-4 11,1-8 4,7-27-8,-4 21-8,1-5-9,-3-2-2,2 5-3,-3 2 2,0 9 2,0 3-2,0 2 0,-2 2-5,3 3-4,-3-2 1,0 2-8,0 0 1,0 0-2,0 0-2,1 4 4,0 16 0,2 33 1,-1-23 0,-4 3-1,-2-3 5,3 2-3,-3 0 1,0-6 4,1 1-1,-2-7 4,2-3 1,0-2-6,3-5 0,0-6-5,0-1-5,0-4-3,0 0-3,1 0-7,0 0-7,0-1-32,8-19-157,18-29 149</inkml:trace>
</inkml:ink>
</file>

<file path=word/ink/ink3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22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3 610,'-10'-7'251,"10"5"-168,-3-3 0,4 5-44,-2 0-15,0-1-19,1 1-4,0 0-1,0 0-1,0 0 8,8 14 4,20 42 4,-17-17 5,0 16-5,2 12-4,-4 20-2,-1 6-4,-1 7-1,-7-1-3,-1-2-8,-4-1-3,-6-6-2,2-4 4,-3-7 7,1-6 4,4-9 0,4-5 2,2-18-1,-1-8-1,4-9-3,0-5-4,4-6-3,3 1-4,-1-6 1,2-1 6,4-6-1,1-2 5,7-4 0,0-4-3,6-4 3,4 0 0,6-2 0,4-1 2,9 3 1,-1 0 0,0 0 0,-1 2-1,-3 1-2,3-2 0,8 0 0,6 5 0,6 2 0,4 0 0,1 1 0,2-7 0,8-11 0,2 0 0,3-8 0,-1 1 1,-1-2 1,2 1 0,-5 0 0,-4-3 0,-7 7 0,3 2-2,-9 4 3,-6 4 0,-15 2-3,-12 3 2,-7 5-2,-6 1 0,-4 4 3,-4-1-1,-4 2-3,-3 4-11,-4-1-24,-2 1-21,-8 1-209,-1-1 183</inkml:trace>
</inkml:ink>
</file>

<file path=word/ink/ink3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16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181 629,'-28'-8'241,"1"2"-188,0 3 14,1-5-10,5 3 1,-1 0 0,8 4 2,3-4-3,6 4-17,7 1-9,6-2-19,9 2-4,14-7-2,8-5 2,16-2 0,8 0 0,5-3-1,3 0-4,-10 1 0,-5-1-3,-4 5 1,-4 5 2,2 3-3,-10 5 3,-3 6-1,-6 2-2,-13 8 1,3 6-1,-11 10 0,-1 6 0,-3 13 3,-4 2 1,-1 18 1,-3 12-2,-1 18 1,-1 8-4,-1 11 0,0 3 1,-2-8 1,2 8-1,-3-4 0,6 0 2,-4 2-2,0-4 0,-1-5 0,2-3 0,3-6 2,1-9 1,-2-9-1,0-5 1,1-12 1,-4-5 4,0-12 10,-1-9 8,-7-11 8,1-5 7,-2-8 4,-9-3-4,1-3-4,-1-3-7,-4-1-9,3 1-1,-2 0 2,1 0-5,-2-2 0,0-2-2,-3-6-7,-3-1 5,-2 1 2,-5-1 2,-1 4 0,2-1-3,0 4-8,6 2-2,5 1-4,1 5 0,3-1 0,2-1-2,0-2-1,1 1 2,8 0-2,4 0-1,9-2-5,-2 1-6,9-7-24,-3-1-16,0 0-33,16 2-14,5-4-21,8-8-11,-7-8 90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4:51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206 590,'0'-1'266,"-1"0"-129,0 1-53,0-1-22,0 0-28,-1-7-12,0-31-13,6 25-2,0-8 4,0 0 0,0 1 1,-1-1 3,-2 6-5,0 1 1,-1 3-2,-1 4-3,1 5 0,0 3 2,0 3-8,1 3-2,0 8 0,1 3-6,5 5 5,1 1 5,-2-2-3,1-2 6,-1-2-4,0-4-1,1 0 2,-2-2-6,-2 1 7,-2 1-4,-1-1-1,0 0 4,-4-2-4,1-1 6,-3 1 0,-2-2-2,1-2 6,-1 0-3,-1-5 3,0 1 1,-5-2-2,2 1 3,0 1-2,1-1 1,2 0 7,2-1-4,2 4 5,2-4-6,3 3-7,0 1-3,2-6-3,-2 2 2,0 0-3,0 0 0,15 4 1,29 6-5,-22-6 4,-1 0 1,1-3 1,-2 0 1,0 3 1,-5-3 0,-6-2-1,-2 0-3,-9-2-15,2 1-4,-1 3-15,0-1-8,0-1-30,0 0-183,1 0 180</inkml:trace>
</inkml:ink>
</file>

<file path=word/ink/ink3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15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0 549,'-34'7'242,"3"-4"-122,5 1-23,11-1-26,1 0-15,7-2-15,5-1-4,1 0-13,3 3-5,-2-3-8,0 0-2,0 0 5,6 4 1,39 31-2,-31-20 3,-1 9-8,5 8 1,-10 16 0,0 12-2,2 31 0,-7 17-1,0 24-2,-3 14-1,-8 3-1,5-3 0,-8 4-2,5-7 1,-4 0 0,2-3 0,-5-17 0,-2-5 0,2-14-1,-6-7 0,10-11 0,0-5 3,3-11-4,2-7 0,0-8 0,0-4-1,5-9 2,-1-6 0,5-7 7,1-9 3,2-9 12,1-1 3,6-7-1,0 1-3,3-3-5,7 0 1,-1-2 1,3 0 0,5-4-2,-2 0-2,5-1-6,4 1-4,10 2-3,1-1-1,7 3-1,-2-1-2,-7 5-20,-1 1-17,-7 5-49,0-1-22,-8 8 68</inkml:trace>
</inkml:ink>
</file>

<file path=word/ink/ink3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3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114 820,'-41'-4'303,"9"-1"-249,13 3-7,6 0-9,11 0-21,8 1-8,16-6-9,11-2-2,18-2 4,2-5 2,3 2 1,-2 1 3,-3-1-2,1 6-1,-4 4 2,1 3-1,-11 4-1,-10 1 4,-5 6 3,-6-1-2,-1 8 0,0 6 0,-3 13 0,-4 13-3,-2 25 2,0 12-1,-2 22-6,2 16 0,1 11 0,1 11-2,8 7 1,0-4 1,10 4 0,2-1-2,2-3 0,-5-6 0,-5-14 1,-5-9 0,-9-16 4,5-7 3,-9-13 7,-1-11 6,-4-14 9,-2-8 6,-6-15 8,4-7 5,-8-11 4,-3-4-1,-1-9-6,-8 0-1,-1-8-12,-7-3 0,1-1-1,0 2 0,4 4 4,2 2-7,1 4-12,1-2-9,-4 3-28,3 1-18,0-2-42,2 1-34,15 3-51,0-1 10,10-3 95</inkml:trace>
</inkml:ink>
</file>

<file path=word/ink/ink3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2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04 888,'-6'0'330,"10"1"-271,8-2-20,7-1-30,8 0 1,9 0 0,4 1 0,6-5-2,10 3-3,4-4-1,0 3-1,-2-2-3,-11-3 2,-12-1 1,-8-5 1,-12 6-3,-8 1-8,-4 1-2,-5 4-6,-9-3-30,-5 1-9,-10 5-36,0 6-3,-6 8 26,-4 1 16,-1 5 43,-3-1 11,1-1 14,3 5 6,3-1 9,6-1 4,8 3 3,6-2-2,4 0-10,5 7-2,3 12-2,2 11 3,9 26-1,4 11-1,3 28-8,0 9-5,-3 17-6,-3 6-3,-2 3 1,-5-1-2,1-2 1,2-1-1,-7-7 0,2-3 1,-1-21 1,-6-10-2,3-21 3,0-12 2,0-11 3,2-7 2,1-14-2,3-4 0,1-13-1,3-5 1,5-10-5,6-3 0,7-1 0,1-5-3,5 2 3,1-3-3,4-1 1,-2 1 0,-1-2-15,2 1-9,1 1-42,10-2-37,3 6 65</inkml:trace>
</inkml:ink>
</file>

<file path=word/ink/ink3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1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57 730,'0'0'297,"-1"-3"-168,-1 0-52,2 2-32,0 0-2,0 0-6,0 0-1,4-8-6,21-25-3,-12 32-8,-2 2-4,2 7-6,-2-2-4,-4 6-3,0 3-2,-7 1 0,-3 10-3,-8 1-2,-4 4-1,-2 1 2,-3-5-1,0-3 4,3-4 3,-2-10 2,9 1 1,9-7-2,-4-3-3,13 2-3,-5-1-1,1 3 4,5-1 2,3 2 4,6 8 0,1-4-4,1 2-2,0-5-37,-4-3-22,-3-3 267,-3 0-176</inkml:trace>
</inkml:ink>
</file>

<file path=word/ink/ink3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0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5 297 687,'-38'46'284,"29"-56"-175,0-5-11,2-9-48,1-5-13,2-12-21,0 1-1,2-4 7,2 5 1,2 6 4,3 1-1,1 12-4,2 4-8,3 16-12,4 11-2,2 21-5,-1 13 0,-2 23 4,-1 9 0,-4 2 2,1 2 2,-5-10-1,0-6 1,-3-17 3,-1-7 1,3-17 4,-4-11 1,0-6-2,0-4 1,-4-8 4,-1-2 0,-4-9 2,-1-1 3,-3-6 6,-1 4 9,0 4 6,-1 3 1,-1 13-18,-1 5-11,-3 18-13,0 4-9,-2 9-24,-2-3-18,7-2-48,1-2-19,13-3 71</inkml:trace>
</inkml:ink>
</file>

<file path=word/ink/ink3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4:59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20 806,'-6'8'304,"4"-8"-222,-2 1 0,3-3-29,0 1-10,0 0-21,-1-3-12,-6-15 1,-12-28 9,17 29 10,1 2 7,0 4 1,2 5-5,0 5-16,0 3-7,4 12-10,2 10-5,1 10 3,2 6 0,-3 0 2,1-2 0,2-3 3,-2-3 1,-3-8-4,-3-2 1,-1-4-1,1-6-9,3-2-36,2-4-28,4-4-66,0-3 83</inkml:trace>
</inkml:ink>
</file>

<file path=word/ink/ink3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4:59.5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193 532,'-23'9'254,"1"0"-128,-4-6-19,5 1-18,4-2-20,-4-5-4,8 1-7,-1-2-5,3-5-6,1-1-8,1-3-11,2-4-5,1-3-13,4-3-4,2-3-2,4 0-2,2 3 1,1 2 0,0 8-1,2 3 0,5 8-5,5 6-3,10 14-3,2 14 0,4 23 4,-4 9 1,-7 17 4,-5 1-1,-6-4 0,-1-5 2,-3-16 0,-3-11 2,1-14-1,-1-8-2,-1-12-1,-1-4-8,-4-11-6,-1-6 0,-2-12-3,-3-7 6,-2-7 11,-4-2 0,-1 9 4,-3 3 4,-3 15 1,2 5 2,-7 5 4,1 5 1,-5 4-1,-2 3-1,4 4-4,0 4-2,5-2-4,6 3-1,6-2-14,1-5-14,8 1-35,-1-7-23,6-1 49</inkml:trace>
</inkml:ink>
</file>

<file path=word/ink/ink3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7.9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2 1059,'-13'-4'389,"10"12"-324,7 8-30,4 7-81,2 3-33,8 0 288,3 1-180</inkml:trace>
</inkml:ink>
</file>

<file path=word/ink/ink3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5.4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929,'2'12'371,"4"4"-265,3 13-51,2 6-37,4-1-87,2 3 605,8-2-427</inkml:trace>
</inkml:ink>
</file>

<file path=word/ink/ink3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1.6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467 895,'2'0'354,"13"-3"-224,5-5-21,14-13-9,8-9-16,1-13-30,6-5-12,-3-3-18,-3-3-5,-2 4 0,-4 3 1,-14 8 0,-2 7 2,-15 11-5,-8 5 1,-9 9-4,-6 6-9,-7 8-4,1 9-4,-1 15-6,3 6 0,10 7 4,3 1-2,13-4 1,7-7 3,13-9-1,5-3 1,5-12 4,3-3 6,0-4 6,-7-4 2,-9-1-4,-5 1-1,-15-1-1,-3 2 0,-10 1-3,-10 2-7,-15 7-21,-7 2-16,-9 6-33,-2 2-9,6 0-31,1-2-13,8-2 81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44:35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3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0.4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0 796,'0'43'293,"5"13"-235,10 10 4,2 10-7,2-1-1,7-7-6,-1-5 1,2-11 2,1-4-6,-9-10-12,-6-8 0,-8-13 14,-3-4 8,-8-8 5,-1-2-6,-8-4-23,-4-5-14,-3-2-24,-3 0-11,1-3-38,1 0-22,11-1-36,7-1-14,8-2-6,11 0 0,7-1 27,5-3 21,2-1 46,2 3 37,-2-1 48,-4 5 17,4 9 18,-2 3-6,-1 7-6,-1 6-7,-3 6-9,-3 0-6,-1 2-20,-3 0-8,-1-6-11,0 0-2,-3-8-2,3-3-1,2-5 0,0-8 2,6-9 1,1-7 6,-1-3 13,-4 2 5,-3 7 16,-7 8 2,-1 10-17,0 2-3,-4 11-21,-1 4-8,1 8-24,2 4-23,4 0-51,2 1-19,5-8 74</inkml:trace>
</inkml:ink>
</file>

<file path=word/ink/ink3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9.8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-2 964,'-11'2'338,"6"16"-329,6 6-41,8 9 18</inkml:trace>
</inkml:ink>
</file>

<file path=word/ink/ink3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9.7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4 41 755,'-2'16'295,"-3"9"-211,1 2-19,0 4-23,0-2-9,4-1-7,3-1 1,9-5 4,3-4-1,0-12 4,1-4 1,-3-9-2,1-5-1,-2-8-12,-3-5-5,-3-3-7,-5-2 0,-7 2 0,-3 1 1,-7 4 0,-3 4-3,-5 4 1,-4 3-3,2 5-4,0 0-2,10 3-7,6 4-3,9 0-7,3-1-3,11 2 2,7 1 3,10 3 8,6 2 4,3 5 2,0 2-1,0 3-1,0 2-8,-3 1-11,-1 1-8,-7-1-12,-1-1 0,-10-1 11,-6 0 7,-14-7 4,-6 0-1,-7-2-7,-3-6 1,-4-4 10,1-6 11,-4-6 18,2-2 8,6-8 14,4 0 6,8-5 2,5 2-1,8 7-6,3 1-3,5 5-2,2 3-1,7 7-1,2 3-3,4 6-10,1 4-2,-3 7-5,0 4-2,-7 5 1,-2 0-2,-3 1-2,-4-3 0,0-5-1,-2-6 0,-2-7 1,0-6 0,-1-8 10,1-5 4,3-12 9,-1-2 2,1-11 0,3 0 0,-4 5-2,1 7-2,-3 11-3,-2 8-4,-1 15-7,-3 7-2,-2 18-12,0 5-12,-1 3-44,0 0-34,2-11-27,0-5 62</inkml:trace>
</inkml:ink>
</file>

<file path=word/ink/ink3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8.8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7 103 845,'-4'48'334,"0"-6"-234,5-1-53,-3-8-67,-4-7-14,0-11-4,-5-7 1,1-8 37,-3-5 15,2-6 18,0-5 13,1-9 12,2-4 0,2-12-10,3-1-12,4-2-22,5 3-4,7 12-9,5 6-1,0 13 1,7 9-3,-4 11 2,-2 8 0,4 17-1,-7 5 2,-2 4-1,0-1 1,-7-4 0,1-3 0,0-12-2,1-8 0,2-11-2,-1-6 2,2-12 6,1-4 6,1-14 9,1-2-1,1-7 0,3 3 1,-1 3 3,-1 5 1,-3 12 2,-5 7-2,-4 12-8,-5 7-8,0 13-6,-2 4-16,-3 9-44,4 2-28,2-3-52,6-2 75</inkml:trace>
</inkml:ink>
</file>

<file path=word/ink/ink3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8.3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1 6 657,'-28'-8'281,"7"10"-158,6 6-20,5 10-40,3 0-17,7 3-37,4 1-27,12-4 13</inkml:trace>
</inkml:ink>
</file>

<file path=word/ink/ink3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8.2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63 713,'3'-27'302,"-1"15"-176,0 8-13,-2 12-45,0 7-19,1 14-29,-1 5-6,0 5-3,1 1-1,2-6 2,2-5 2,3-9 2,2-7 1,5-9 6,4-4 2,1-11 9,4-7 0,1-10-6,-5-7-3,-2 0-14,-2 0 1,-5 9-7,-1 7-3,-1 11-2,-6 7 0,1 15 0,-2 7 2,-2 15-1,2 3-2,-1-3-5,0-1 0,4-14-2,2-2 0,0-7 0,3-7 0,-1-9 3,-1-7-3,-2-11-16,-1-6-10,-2-10-38,-2-4-18,-6-9-42,0-4 53,-10-1 45</inkml:trace>
</inkml:ink>
</file>

<file path=word/ink/ink3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7.7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73 899,'0'26'355,"-6"-18"-259,4 6-3,1 15-47,-1 4-7,2 7-18,1-1-5,0-4-9,2-3-3,-1-10-3,-1-5-1,2-10-1,-3-4-1,2-5 4,1-8 1,0-13 3,3-7-1,1-12-3,2-4 2,2 0-3,1 3-1,3 10 2,-1 7-2,1 14 0,-1 7-2,0 12 0,2 9-2,2 17 4,2 5 0,2 8 2,-1 1 1,1-9-2,-3-5 0,1-12-1,-3-7 0,1-10 2,0-6 0,-1-13 2,2-4 1,-2-17 4,-2-5 1,-4-7-2,-3 1-1,-8 0-5,0 5 0,-7 11 3,-1 5 2,-3 23-3,-3 8 0,-2 24-5,-1 12-4,2 26 2,-1 6-1,4 4 5,-1 0 0,4-7-10,4-6-10,5-7-34,3-9-23,3-14-40,0-6-39,6-15 103</inkml:trace>
</inkml:ink>
</file>

<file path=word/ink/ink3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7.0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4 35 822,'-3'-7'334,"-1"0"-220,2 2-20,0-2-21,-3 2-32,-1 1-14,-2 8-21,0 6-5,-4 18-1,-1 10-2,1 16 2,-1 5 4,2-2 4,6-4 0,4-13 2,4-5-2,8-11-5,1-6 0,3-11-3,3-8 0,3-12 2,2-5 1,0-10 2,-1-2 2,-8-8-5,-4 3-6,-11-6-3,-7 2-4,-7 7-3,-6 0 0,-6 15 3,-4 5 1,-3 9 7,1 4 3,1 3 0,7 2 2,6-1 0,7-1 1,9-3-5,4-1 1,14-3-5,5-2-1,9-4 7,4-4 0,2-1 6,5 0 2,3 4-2,-2 2 1,6 6-5,-6 2-1,-4 12-2,-4 7 1,-11 13 0,-3 8 0,-13 6 0,-4 2 0,-4-1 1,-3-7 2,-2-9 1,3-6 0,1-12 8,-2-4 4,2-7 3,-1-5 1,4-8-9,3-5-3,5-13-6,0-4 2,2-6-3,3 4-1,5 6 3,-3 5-3,-2 10 5,-1 2 1,-3 10 0,2 4 2,-2 3-6,0 4 0,-3 4 1,0 0-3,-1 1 7,-2-3-1,2-5-3,-1-1 2,0-4-5,-1 1 0,2-4 2,1-2 2,0 0 4,1-3 2,-1 3-2,0-3-4,-1 3-4,1 4-2,3 1-3,1 11 3,0 5-2,0 1-1,-3 5-5,0-2-12,-3 0-24,3 0-13,3-3-40,-3-6-11,9-3 72</inkml:trace>
</inkml:ink>
</file>

<file path=word/ink/ink3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6.0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223 587,'4'-4'280,"-2"-6"-81,0-3-108,2-9-35,-2-3-16,1-5-23,-2-2-8,-2 2 14,-1 5 9,1 6 22,0 8 9,0 9-9,2 3-10,2 15-26,2 3-8,2 19-6,0 3 4,-2 4 7,1 2-3,-2-2 6,0-1 4,-2-5 2,0-2 4,-2-10-4,0-3-1,1-9-5,-1-3-4,2-8-5,-1-2-4,-1-2-2,0 0 1,0-1 1,-1 0-1,0 0-30,0 0-30,1 0-70,0-10-25,7-33 92</inkml:trace>
</inkml:ink>
</file>

<file path=word/ink/ink3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5.6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527 922,'-20'-6'347,"7"-7"-278,11-15-20,4-11-24,11-17-19,3-9-3,6-8 3,0 0 2,1 9 8,-1 10 6,-4 22 3,0 12 1,-3 16-11,2 11-6,2 31-11,-1 21-1,-4 40-1,-2 8-1,-7 22 2,-5-4 0,-4-18 2,-2-9 2,2-31 2,3-14-1,2-22-3,-1-7-3,1-18-3,0-7-1,-3-15 6,1-11 0,-8-16 8,-1-7 5,-5-1 8,-4 3 6,-1 16 1,-2 6-2,0 20-17,1 14-9,-3 20-30,4 12-22,2 10-34,5 0-19,15-3 68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21.8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-5 469,'-1'-3'215,"0"2"-126,-1 1 4,2 0-8,0 0-17,0 0-2,3 13-10,11 30-8,-7-22-10,2 6-9,1 2-4,3 7-2,-1-1-9,1 0-3,0-2-6,-3-5 0,-5-7-4,0-1 0,-2-4-3,2-4-13,-1-2-29,0-2-29,-3-6 41</inkml:trace>
</inkml:ink>
</file>

<file path=word/ink/ink3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25.0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4 30 786,'-3'-13'288,"0"3"-228,2 3-11,1 5 3,1 4-11,0 6-13,0 21-10,1 19-7,-5 48-6,-4 20-1,-5 35 1,-4 8-2,-2-5 3,-2-4 2,0-19 10,1-16 10,3-21 11,3-12 5,2-29-8,1-8-7,6-20-10,0-10-8,4-12-9,0-3-7,0-14-17,0-6-13,5-10-36,2-5-18,7-6 55</inkml:trace>
</inkml:ink>
</file>

<file path=word/ink/ink3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4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0 1159,'-16'10'406,"6"4"-362,6 2-83,3 1-38,9-10 44</inkml:trace>
</inkml:ink>
</file>

<file path=word/ink/ink3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4.7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573,'15'3'287,"-12"9"-54,2 11-98,-2 7-42,-2 2-20,0 2-43,0-5-12,-3-11-14,6-1-2,3-9 0,2-2-1,5-7 11,-3-8 5,4-8 8,1-2 3,2-4-9,0 3-5,1 1-9,2 4-4,-4 7 4,1 5 0,-2 11 3,-1 4-1,-1 7-8,-3-1-19,-1-1-47,-4 0-23,-1-8-69,-1 3 95</inkml:trace>
</inkml:ink>
</file>

<file path=word/ink/ink3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4.4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0 944,'-8'17'363,"11"18"-254,0 4-6,5 17-35,1 6-6,1 10-19,0 2-2,-1-2-8,-1-6-6,-4-13-20,-1-6-19,-1-13-39,-2-2-26,0-14-52,0-6-16,2-12 90</inkml:trace>
</inkml:ink>
</file>

<file path=word/ink/ink3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4.2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 537,'17'-9'264,"-4"6"-52,0 2-107,-1 3-32,-2 1-7,4-1-15,-2 1-3,3-1-3,0 3 0,3-4-13,3 1-3,1-2-6,3-2-6,0-4-4,0 0-7,-3 2-23,-2 0-16,-9 2-51,-2-2-24,-3 1 65</inkml:trace>
</inkml:ink>
</file>

<file path=word/ink/ink3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3.9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567,'-1'19'311,"0"6"-4,3 19-229,-2 5-22,1 14-22,1 3-14,-2 1-14,1-5-6,-2-11-35,1-5-25,2-13 36</inkml:trace>
</inkml:ink>
</file>

<file path=word/ink/ink3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3.7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3 0 789,'-1'28'352,"-1"6"-151,-4 2-125,-4 0-33,-5-1-21,-5-1-12,-6-5-13,-4 1-2,-5-10 2,1-4 1,5-6 7,3-10 3,9-6-2,5-2-1,6-6-5,2-3-2,12 1-3,6-1 3,8 4 0,6 5 2,2 2 0,0 3 0,-1 3 0,1 2 0,-4 1 1,-1 0-1,1 1-1,-2-3 0,1 3 0,-1 1-2,-5-1-20,1 2-13,-5-2-46,-2-1-31,0 1 72</inkml:trace>
</inkml:ink>
</file>

<file path=word/ink/ink3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3.3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0 933,'-10'15'337,"7"9"-272,-1 10-15,4 16-10,5 8 4,6 15 10,4 2 15,3 8 17,-3-3-3,-2-5-26,-3-3-18,-5-13-33,-2-6-15,-7-7-15,-3-12-3,-5-13-2,-3-9 0,3-17 0,-3-5 2,-3-18 4,3-6 8,5-11 14,4-3 0,11 0 0,2-1 1,3 9 0,8 3 3,2 4 4,3 6 1,5 1 2,-3-1 3,5 0 8,-2-5 2,-4-1-1,-2-3 3,-10-3-8,-5 0-2,-7 3-3,-4 6-5,-5 14-2,-3 11-1,-5 20-5,-4 15-3,-1 24-5,-1 12 2,7 16-5,5 2-3,7-5-20,6-7-19,4-14-44,2-9-22,5-8 74</inkml:trace>
</inkml:ink>
</file>

<file path=word/ink/ink3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2.7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2 673,'4'-3'258,"-2"5"-193,0 6-4,-1 12-32,-1 9-6,-5 5-13,2 4-1,0-3 1,2-7 0,7-5 2,1-6 1,2-12 1,2-4 4,4-12 5,1-7-1,5-10-2,3-3-6,3-2 5,-2-1 6,2 8 1,-7 2 1,-6 15-14,1 8-9,-7 10-20,1 8-17,0 4-46,-3 4-166,8-1 169</inkml:trace>
</inkml:ink>
</file>

<file path=word/ink/ink3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2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 3 795,'2'34'336,"-1"7"-201,0 0-15,2 1-68,-2-5-18,3-3-39,-2-5-18,-2-11-22,2-3-6,-4-9 4,3-1 3,-2-10-5,1-3-16,-1-11-18,-1-4 10,-9-5 24,-2 0 21,-9-1 35,-1 1 7,4 6 18,-2 1 11,8 7 11,2 5 0,5 4-9,4 3-9,7 2-13,4 1-2,9-2-4,6-1 4,8-3 11,6-6 4,4 2 5,0-1-2,-1 2-14,-6 0-7,-7 4-3,-1 3 1,-9 3 7,-3 5 5,-4 9 0,-4 3-2,-5 12-12,-2 2-4,-4 3-8,0 4-6,0-4-11,3 0-6,2-8-12,4-8-2,4-9-3,0-4-3,4-8 9,-1-5 7,1-8 14,-1-5 6,-3-3 5,-6-2 3,-4 0 5,-6 0 1,-6 3 2,-2 4-4,-10 8-3,-1 4-1,-3 6-1,2 4-1,6 3-1,4 2 0,5-3 0,3 0 0,9-1 0,3-3 0,12-3-2,3-3 0,6-8-1,5-2 0,1-5-4,2 0-2,-2 3-1,-2 1 1,-5 3 4,1 4 2,-9 3 5,-4 1 2,-5 3 15,-6 3 6,-3 7 3,0 4-2,-2 6-11,0 3-6,5 3-3,2-1-2,5-2-1,4-4 0,6-6-3,2-4-2,3-9 1,3-2 0,-4-12 2,1-3 5,-2-8 1,-3 0 1,-5-3 1,-4-1-2,-8 1 7,-5-1 4,-4 12 9,-4 5 2,-2 13-5,-2 11-7,-3 15-14,1 8-4,4 20-7,1 6-5,4 11-32,3 1-8,6-2-37,1-3-15,4-10 74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21.5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19 597,'-7'-7'246,"-2"-2"-143,11 9-2,-6-1-13,-1-1-13,5 6-20,-4-4-9,5 9-22,4 6-8,9 13-12,3 8 2,1 5-5,5 3 2,0-2-2,-4-7-6,-4-7-13,1-4-13,-9-8-27,3-3-23,1-5 50</inkml:trace>
</inkml:ink>
</file>

<file path=word/ink/ink3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1.4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 903,'-6'-3'352,"6"8"-246,2 1-35,5 14-38,3 0-23,6 6-68,4 4-31,3-4 49</inkml:trace>
</inkml:ink>
</file>

<file path=word/ink/ink3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1.2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0 553,'-4'34'245,"-5"0"-128,1 3-21,-2 2-32,1 1-10,2 0-6,0-5-3,5-6-15,2 0-7,5-9-14,2 0-5,3-7-2,2-4-2,5-6-6,2-5-3,3-7-9,4-5-8,-4-11-9,-3-1 0,-6-1 5,-11 0 9,-2 7 17,-5 1 4,-10 3 10,-2 2 2,-9 5 12,0 3 5,3 8 5,3 3 2,7 2 1,3-1-4,4-4-8,4 2-7,4 1-11,4 0-4,8 5-3,1 0-1,10 2 1,6 2-1,4-2 0,3 0 1,-5-9 6,-5-3 3,-5-3 4,-2-1 4,-3-6 0,-2 2-2,-7-7-1,-2-4-4,-4 0-10,-5-2-16,-3-3-34,-4-2-20,-5 2 40</inkml:trace>
</inkml:ink>
</file>

<file path=word/ink/ink3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0.7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424 730,'-7'27'330,"0"5"-133,-2 4-119,3-1-57,-5-1-3,3-7-10,3-6-1,4-11-1,7 0 5,2-10 28,1-6 10,5-9 16,-2-10-2,2-10-21,0-4-8,-5-10-12,-2-4-4,-6-3-6,-5-3-5,-14-3-4,-5 3-1,-6 6 5,-2 6-1,7 16-1,2 5 2,7 13-5,5 3 0,6 7 0,1 1-5,6 0-14,1 3-6,-4-2-16,3 1-6,24-4-21,30-3-13,-19 7-25,3 0-18,-3 5 80</inkml:trace>
</inkml:ink>
</file>

<file path=word/ink/ink3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0.3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841,'-5'12'293,"3"6"-272,3 8-19,5 8-73,4 3 49</inkml:trace>
</inkml:ink>
</file>

<file path=word/ink/ink3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50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6-2 655,'-8'-2'321,"-3"2"-77,0 3-176,-1 2-22,-8 9-22,-2 9-9,-3 13-8,-2 8 0,11 11 1,3-6 2,7-3-2,6-8-1,8-13-1,5-4-2,9-11-1,2-5-1,4-12 2,4-4 0,-4-11 2,0-7 2,-9-6-1,-4-2-2,-9-3-1,-5 0-3,-13 5-3,1 0-3,-13 12-1,-3 6 0,-5 9 1,-9 5 1,9 3 2,3 2 0,11 2-5,5 0-2,7-3-2,2 1-1,10-2-1,6 0 2,13-3-1,9-3 4,9-2 6,3 1 0,-1 3 2,-1 3-1,-6 4-2,-3 7 0,-8 8-2,-2 4 1,-7 10 2,-6 2 1,-4 4 1,-5 2 0,-4-6-1,-4-4 0,-3-8 0,-1-6-1,-2-8 1,1-4-3,-1-10 1,2-3-1,1-15 2,3-4 0,3-11 3,2-3 4,7 3 3,2 4 0,6 9 1,-1 0-2,5 9-1,-2 3 2,3 10 3,2 6 1,2 9 1,-1 4-3,-6 5-5,3 6 0,-9 2-2,-2 0-1,-3 2-1,-4-6-1,3-4 2,-4-2 1,3-9-1,-2-1 0,-1-10-1,2-4-1,1-9 3,4-2 0,-2-2 0,3 1 1,0 6 1,-2 1 4,4 7-2,-1 1 3,0 9-8,2 7-2,-1 8 0,0 0-13,1-3-31,0 0-20,3-5-61,0-3 77,2-3 21</inkml:trace>
</inkml:ink>
</file>

<file path=word/ink/ink3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8.7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294 884,'-12'-40'329,"3"-10"-261,5-3-5,3-1-28,4 6-11,6 19-22,-2 9-2,6 28-11,-2 11 3,6 29 0,2 13 2,2 12 2,2 4-1,-1-4 5,2-2 0,-3-6 5,-1-10-2,-6-14-1,-2-8 2,-5-16-1,-4-6-2,-5-8-2,-5-5-3,-10-4-7,-3-1 1,-8-4 3,0 0 2,-2 2 8,0 3 0,6 6-14,-2 0-23,8 9-47,5 1 48</inkml:trace>
</inkml:ink>
</file>

<file path=word/ink/ink3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8.2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463 992,'-8'-7'360,"4"-3"-287,10-15-59,6-7-15,8-9-1,4-8-2,6-3 6,2 2 0,0-3 1,-2 1 0,-9 13 1,-1 7-1,-9 16-3,-6 11-3,-1 5-13,-8 3-5,-1 16-4,1 7 1,-3 14 7,0 3 8,7-1 2,7-4 1,14-2 6,2-7 0,5-5 3,-1-4 5,-7-7-6,0 0 0,-7-7 2,-3-2-4,-8-3 11,-2 0 11,-10 3 1,-1 1 1,-8-2-7,-2 4-15,1-2-27,-1-1-24,-1 2 224,10 3-147</inkml:trace>
</inkml:ink>
</file>

<file path=word/ink/ink3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7.5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6 1024,'-6'-7'376,"2"8"-303,7 4-76,-1 8-25,4 16-39,1 9-21,4 11 86,8 3-18</inkml:trace>
</inkml:ink>
</file>

<file path=word/ink/ink3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4.9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3 644,'0'-1'278,"0"0"-156,0 0-58,0 0-25,0 1-31,0 0-8,0 0-3,4 16 2,6 31 15,-8-27 5,0-1 6,-3-4-1,2-5-4,2-2-3,-1-8-3,3 0-1,1 0-4,-2-7-1,3 0-2,2-7 2,1-5-2,0 2-2,0 2-2,-1 3-1,-2 9-2,-3 2 0,3 4-5,-1 3-2,1 2-9,-2 3-12,1 8-25,-1 2-27,2 6 51</inkml:trace>
</inkml:ink>
</file>

<file path=word/ink/ink3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3.8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7 784,'0'-1'282,"8"1"-229,4 2-8,6-3-19,3-1 2,3 0-12,-1-1-12,0 2-24,1-2-22,-4-1 537,5 2-385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6.1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6 187 455,'-15'-9'210,"-3"5"-84,-1 3-11,-8 1-40,-7 4-11,2 6-25,-5 1-6,9 4-5,1 5-2,4 12-3,3 1-6,4 13-7,4 6-5,6 2 0,5 7-3,3 1 1,7 5-2,5-1-5,4 0 0,15-5-4,3-11 5,17-9 0,4-8-1,0-12-2,1-2 1,0-16 1,1-4 2,8-13 2,1-8 0,-7-11 7,-6-5 5,-11-7 16,-3-7 7,-9-11 3,-6-3-1,-11-15-15,-5-3-6,-13-8-9,-6-3-2,-8 11 3,-4 5-3,-11 19 1,-4 10-2,-11 25-1,-12 7-2,-11 24-5,-3 11-7,-4 13-14,7 10-2,0 11-17,5 7-13,6 14-39,3 3 60</inkml:trace>
</inkml:ink>
</file>

<file path=word/ink/ink3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3.5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86 672,'-1'3'257,"1"1"-189,1-2-7,-2-2-13,0-1-8,0 0-6,1 0-6,0-20 6,1-39 0,1 11 0,1-4-4,-2-6-9,2-4-4,-2 1 2,-2 6 2,3 18 5,-2 13 4,0 18-9,3 8-12,0 24-11,3 11-8,4 26-1,-1 5 9,-3 7 5,2 4 2,-3-8-2,-1 0 1,2-13-3,-3-11 0,0-9 1,0-5 1,-3-11-14,1-7-15,0-9-36,0-1-25,1-14-28,0-6 253,2-8-116</inkml:trace>
</inkml:ink>
</file>

<file path=word/ink/ink3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2.9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06,'-1'10'227,"7"14"-227</inkml:trace>
</inkml:ink>
</file>

<file path=word/ink/ink3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2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5-3 808,'-15'-1'303,"-3"4"-251,-3 6 0,-1 14-37,-3 8-10,7 14 2,4 8-7,6 2 4,5-4 4,8-12-5,2-7 2,7-15-2,5-2-1,0-9 1,4-6 2,-2-8 5,-6-6 5,-1-10 0,-2 0-1,-5-8-4,-3-1-3,-4 0 2,-10-1-1,-8 8-1,0 7-3,-8 9-4,1 4-3,3 6-9,0 1 2,9 3 4,2-1 2,5 0 4,5 0-2,4-1-8,7-3-1,8-4 3,0-4 2,10-3 6,-2-1 2,2 2 2,2 3-1,-6 3 1,0 5-3,-4 8-3,-2 7 0,-4 9-4,-1 5 3,-4 12 0,-1 1 0,-4 4 1,0-5 1,-3-11 1,-3-4 0,2-10-1,-1-5 4,-1-8-1,2-1-2,-5-7 0,2-5-6,1-12 4,-1-4-1,4-13 4,0 2 2,3 2 1,1 5 2,3 12 2,0 3-1,0 7 2,4 2-2,0 7-5,2 5 1,2 9-3,-1 1 0,-1 7 2,0-3-1,0 0 4,-1 2-1,-5-9-1,5 0 1,-2-5-2,-4-7 1,5-1 1,-3-5-1,1-10 4,4 2 0,-1-11 4,-4-5 1,-1 3-4,0-3 0,0 10-4,1 4-2,-1 9-3,-3 3-5,1 13-6,0 7 1,0 13-1,0 5-8,-1 5-19,-3-3-20,1-8 33</inkml:trace>
</inkml:ink>
</file>

<file path=word/ink/ink3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1.3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4 377 736,'-21'1'296,"-1"-2"-200,-1 0 2,-1-1-34,0 0-9,3-5-3,3 2 0,2-4 6,2-3-2,2-7-14,2-6-9,5-6-21,1-8-7,7-4-7,4-2 0,3 3-1,3 3 2,0 12-1,2 5-2,4 15-4,4 5-7,7 21-4,2 10 0,1 20-1,-1 10-1,-4 9 3,-6 4 2,-3-8 11,-4-6 3,-6-12 5,-1-10 5,-2-6-4,0-4 0,-5-10-1,0-2-4,-1-8 5,-2-4 6,-3-3 9,-2-5-1,-3-13-1,-2-4-4,0-7-5,0 0 4,2 15-6,-3 2 1,2 13-7,4 2-8,-4 8 5,0 5-3,-6 11-10,0 3-18,4 8-51,9 0-22,12-10 61</inkml:trace>
</inkml:ink>
</file>

<file path=word/ink/ink3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26.9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9 611,'-4'-9'261,"4"6"-145,0-3-44,0 4-11,1-2-16,1-1-6,2 5-12,0-1-6,2 4-9,2-1-1,-1 1-2,-2 3 0,0 0-2,0 3-1,-3 1-2,0 3 0,-2 5-2,-6 0 1,1 6-2,-1-4 0,1 0-2,-1-1-2,2-3 0,0-3-3,3-5 2,2-3-1,2-1-2,2-3 0,3-2 2,2-2 2,4-6-10,0-1-12,1 2 18</inkml:trace>
</inkml:ink>
</file>

<file path=word/ink/ink3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24.0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0 0 602,'-12'28'240,"9"-27"-156,3 3-39,-4-4-15,3 0-13,0-2-1,1 1 3,0 0 6,0 0 11,0 1 2,0-1-7,0 0-7,2 0-13,2-2-5,0 1-4,25-11-1,-25 23 3,-4 2 1,-2 6-1,-2 5 1,-7 3-1,3 3-1,-6 4 2,-1-1 0,-1 0-3,-3 0 1,4-6-3,3-3 0,3-7 0,6-4 0,-1-12 0,1-3 1,4-4-1,4-3 0,6-5 2,0 1 4,4-5 5,-6-1 4,3 9 0,-3-3 1,1 10-7,1 3-3,1 5-4,-3 6-1,3 7 1,-2 3 0,-3 3 0,7 0-1,-2-8-1,0-4-2,6-7-10,-1-7-13,4-11-38,1-9-28,3-15 57</inkml:trace>
</inkml:ink>
</file>

<file path=word/ink/ink3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23.3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 30 564,'-8'-16'264,"-2"8"-119,1 2-33,-4 5-46,-2 5-21,-2 9-22,-2 4-12,-1 9-8,1 0-2,3 0 1,1-1-5,6-4-30,2-1-26,3-7 36</inkml:trace>
</inkml:ink>
</file>

<file path=word/ink/ink3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46.5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4 647,'-6'-5'262,"10"6"-162,-1 0-24,-3 3-45,5 3-10,-8 0-10,3 5 2,2 6 12,0 1 4,-2 3 1,-4-2-5,3 4-9,1 3-2,5 2-7,-4-1 1,-4-2-1,2 1-2,-2-2-2,3 1 0,5-3-1,-6-6 1,1-6 2,2-3 0,-4-8-1,-1 1-3,4-1-10,-1-1-10,0 0-28,0 0 30</inkml:trace>
</inkml:ink>
</file>

<file path=word/ink/ink3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46.1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2 604,'25'-28'231,"-25"25"-169,3-6-23,3 1 2,2-5 15,0 3 6,1-2 3,2 3-5,0 2-16,0 3-10,2 8-20,-2 5-5,-1 7-5,0 5-3,-5 5 1,-3 3-2,-4 2-6,-8-2-3,-5 0-11,-1 1-1,-4-5 1,1 2 6,3-7 11,0-6 3,6-7 4,4-5-4,2-6-9,3-1 0,4-7 1,1 1 3,3-1 7,3 3 3,0 4 0,0 2 2,2 5 0,-1-1-3,1 6 0,0 2-1,-2 2-5,1-1-3,-2 1-13,1 1-7,1-4-21,1 0-18,-2-5 41</inkml:trace>
</inkml:ink>
</file>

<file path=word/ink/ink3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44.8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91 619,'0'0'260,"-1"0"-157,0-1-28,0 0-48,1-5-10,3-14-6,12-22 1,-4 31 1,2 2-2,0 11-3,1 2-3,1 11-1,-4 9-1,0 11 1,-7 5-1,-8 4-4,-4 3-2,-10 1-6,0 0-3,-3-4 4,-1-12 0,4-10 10,6-4 1,4-11 0,4-3-2,2-9-8,-2-9-1,5-10 2,0-2 2,5-5 11,3 4 3,2 8 6,1 3 0,5 11-4,-4 2-2,2 8-5,5 2 0,1 4-1,1 4 0,0 1 0,3 4-1,-2-2-6,0-2-6,-2-3-15,-5-4-13,-3-9 206,2 1-13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00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2 531,'6'0'224,"-9"9"-127,-3 5-16,1 17-28,0 7-20,-1 10-23,5 1-6,0-10-7,-3-4 0,10-10-16,-1-5-13,1-4-34,2-4-28,1-7 5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6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-3 618,'4'0'265,"-1"4"-158,0 10-25,-2 0-16,-2 8-17,-5 0-10,-3 0-10,-4 5-6,-7-2-8,4 1-4,-5-3-5,0-4-3,4-5-2,-1-5-2,9-8-3,2-5-3,4-7-1,4 0 1,4-8 1,2 0 6,6 2-2,1-1 1,4 5 3,0 2-5,-1 3 0,2 2 3,2 5-4,-2 1 1,3 5 0,-3 0 2,-4 3 2,-1 3 3,1 1 0,0-1-2,-6-5-2,6 2 1,-6-3 2,-2-2-1,5 1 1,-4-3-1,-1-2 7,3 0 1,-2-1-6,-1 1 1,2 1-9,-4-5-10,2 2-24,0-1-19,0-4 34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2.3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1 298 665,'-11'22'296,"-4"-28"-173,-1-1-38,0-10-16,3-3-26,4-1-4,7-3-4,4 1-7,2-7-4,8 3-8,2 1-7,4 3-2,6 13-5,-3-1 3,0 12 3,-4 5-4,0 18 2,-5 6-2,-4 13-1,-3 3 3,-8-5-1,2-2 4,-5-14 3,8-3 1,1-13-3,-5-5-3,4-6-1,1-7-1,5-11-1,10-4 3,-2-16-3,-1-2-2,2-8 4,-3-3-4,5 9 0,-3 2-2,-3 20-2,-2 7-1,-5 13-4,1 12 1,-3 13 3,-2 10 1,-2 11 3,0 0 2,2-5-2,4-7 2,4-7-1,3-8-2,5-7-2,2-5 1,1-14-1,1 1 2,3-11 0,4 2 2,-7-5-7,4-6-12,-3 6-24,-4-1-18,3 12-26,-8 5-12,-7 6 729,-1 6-490</inkml:trace>
</inkml:ink>
</file>

<file path=word/ink/ink4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5:01.5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6 772,'-3'-3'266,"10"-1"-247,5-1-8,-3 1 15,2 2 8,-3 2 7,-5 2 2,8 9-12,-2 1-6,4 13-4,7 2-5,-6 2-2,4-2 1,-2-10-2,1 2 5,0-10 4,0-4 3,3-6 10,-3-12 0,0-8-1,0-5-2,-6-9-6,-3 1-3,-7-5-3,-8-3 1,-9 2-5,-1 4-1,-7 13-6,1 11-5,-5 14-22,0 15-18,-4 13-20,2 6-16,4 3-28,6-7-10,29-7 68</inkml:trace>
</inkml:ink>
</file>

<file path=word/ink/ink4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8.4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29 765,'-9'-20'363,"7"11"-113,10 19-192,5 14-29,7 23-13,3 13 1,3 20 18,1 2 17,1 3 32,3-2 4,-7-6-6,0-6-19,-4-11-36,-6-9-11,-5-19-13,-6-11 1,-5-13 8,-4-5 4,-9-4 6,-6-2-1,-5-3-10,-3 2-3,4 3-18,0-2-19,4 0-61,7 1-27,8-3-41,7-1-6,11-7 37,7-2 26,10-2 50,1 1 24,3 2 41,-3 1 15,-3 1 35,-4 3 15,0 8 15,0 3 0,-5 7-23,1 1-12,-5 3-25,-2-1-3,-3 3-5,-2-2-2,-4-3-9,1-2-7,-3-4-6,3-2-2,1-2-4,3-1-7,6-11 6,2-1 0,0-3 6,2-1 7,-2 4 6,-2 1 2,-4 6-2,-2 5-5,0 8-9,2 5-24,1 3-80,5 2 19,6-3 32</inkml:trace>
</inkml:ink>
</file>

<file path=word/ink/ink4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7.7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6 22 838,'-4'-3'357,"0"3"-225,-2 4-34,-3 2-18,-4 10-35,-2 4-12,-3 14-10,1 1-5,5 8-6,1-2-1,10-2-2,4-5-3,8-12-2,4-5-5,4-11 0,0-7-1,5-10-2,-1-7 5,0-11 1,-3-3 0,-7-2 3,-3 1-1,-11 0 2,-5 2 2,-13 4-1,-2 5 1,-6 15-5,-4 5-3,-2 9 1,-3 6-1,4-2 0,5 1 1,12-4 0,7-3-6,10-3-3,5-2-4,14-5-1,6-3 7,6-6 8,2-1 5,-2-3 8,-2 1 2,2 2 4,-2 3 2,2 5 3,-3 4-2,-3 8-4,-2 7 2,-6 10-7,-6 5-1,-5 8-3,-6 1-6,-5 2 0,-2-3-4,-3-9-2,3-6 2,-2-11 1,7-2 1,0-5 0,0-4-4,7-10-3,1-8 2,11-5-1,-3-5 4,4 2 6,0 3-2,-4 5 6,3 4 2,-4 6-2,1 5 1,-4 3-2,0 2-5,-1 9-2,-3 2 0,0 3-1,0 1 1,-1 2-2,0-1-1,3-2-1,1-1-1,3 1-1,1-1-1,1-2-2,0 3 2,-1-4 3,1 0-2,-5 2-22,-3-2-29,4 2-40,-6 0-23,1-3-21,-2 2 86</inkml:trace>
</inkml:ink>
</file>

<file path=word/ink/ink4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6.8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897,'3'25'353,"2"5"-246,1 7-26,-1-6-35,3-4-16,2-5-17,1-7-5,3-8-4,1-3 0,0-8 9,1-6 1,2-3 1,-1-8 4,0 1-7,-2 0 0,-1 4-3,-3 4-7,0 11-6,-2 2-9,2 10-33,4 5-25,-5-1-42,7 6 66</inkml:trace>
</inkml:ink>
</file>

<file path=word/ink/ink4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6.5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5 0 681,'0'26'340,"1"13"-67,5 3-166,5 7-56,-1-2-19,0-6-37,-1-6-24,-3-8-20,-1-4-10,-7-9 8,-2-5 16,-6-9 16,-4-6 8,-2-7 7,0-2 9,-1-9 27,2-5 11,3-7 20,1-1 0,6 5-7,3 5-5,5 8-17,6 3-8,8 7-17,3 4-3,5 6-6,2 3 0,1 7 1,2 1-1,-3-1 2,2 1 0,0-5 0,2-1 0,-3-5 3,-3-2 4,-2-5 20,-6-2 14,-2-5 20,-1-2 4,-6-5-6,-2 2-10,-6 2-16,-5 6-5,-5 2-13,-6 6-4,-3 13-9,-3 9-6,-4 17-11,2 7-5,5 11-10,4-2-12,12-6-22,3-3-12,8-13-25,3-3 4,6-13 17,1-5 15,1-12 34,0-6 9,-2-11 15,0-4 3,-1-4 13,-3-3 9,-4 5 12,-1 3 4,-8 3 7,1 9 3,-2 4-3,-4 4-7,0 5-17,1 4-12,-1 1-9,3 2 0,2 1-5,1-1 0,4-3-3,2-1-3,1-5 5,4-1 3,4 0 0,1-6 5,7-4 8,-1-4 3,3-3 14,-1-1 0,-3-1-2,0 2 1,-6 3-8,0 2-3,-10 1-6,-3 1-2,-5 5-3,-5 1 2,-4 4-2,0 3-6,-3 6-12,3 1-6,1 0-8,-1 1 3,2-5 8,1-3 5,5 1 11,0-2-1,4 1 4,-1 0 0,0-3 0,0 0 7,0 0 6,0 0 1,0 0 2,0 0-3,4 2-6,4 2 1,24 17-3,-27-18-4,2 3 0,-3-3 0,-2 1-1,-2-1 1,-1 3 2,-1 3-3,4 8-2,2 5 3,-4 7-1,-1 6-1,-1 8 4,0 0-5,2 3 2,0-2 0,3-2 0,2-2-6,2-13-11,-3-7-5,-4-14-26,3 0-10,-7-7-33,5-1-15,1-8 67</inkml:trace>
</inkml:ink>
</file>

<file path=word/ink/ink4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5.2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6 63 623,'-16'49'291,"1"3"-145,-2-4-29,5 0-24,7-12-34,3-6-19,10-5-25,3-7-5,3-7-5,4-6 0,2-9 5,1-6 2,4-8 0,0-4-1,0-6-4,-2-2 1,-7-4-2,-3 3 1,-7 5 2,-3 6-2,-9 3 7,-2 6 2,-6 7-1,-2 3-2,0 5-6,-2 4-5,2 5-2,3-1 0,4 0 0,3-6 0,7-3 0,5 2-2,5-3-1,5 2 2,1-3 1,3 0 2,1 4 2,0 3-2,1 4-2,-4 1 0,1 4 2,-1-1 2,-4 0 3,4-3-1,0-6 0,-1-3 2,0-5 12,-1-4 6,-7-9 9,-2-1-1,-1-9-6,-3 3-7,-6-9-10,-1-4-6,-6 1-33,-4-4-24,1 3-63,-3 0-16,-2 5 77</inkml:trace>
</inkml:ink>
</file>

<file path=word/ink/ink4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4.7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9 404 920,'-9'17'331,"-2"7"-280,3 3-19,0 4-23,0-1-3,6-1 0,2-5 2,8-5 6,3-1 4,7-13 11,1-5 4,1-12 3,3-8-3,0-7-8,0-6-9,-5-9-9,-7 1-2,-12-8 2,-7-2 1,-11-4 2,-5 0 2,-3 9 2,-5 5 4,1 13 7,0 4 0,6 8-2,3 3-1,7 2-11,6 4-4,6-1-6,10 2-7,11-1 1,5-4-1,14 3-2,3-2-4,11 7-36,6-1-12,-2 3-34,-2 1-16,-9 1-23,-7 3 32,-8 6 58</inkml:trace>
</inkml:ink>
</file>

<file path=word/ink/ink4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4.2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2 1048,'-8'-3'364,"6"6"-330,1 7-54,4 5-60,1 5 425,7 4-284</inkml:trace>
</inkml:ink>
</file>

<file path=word/ink/ink4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4.0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812,'0'0'341,"0"4"-202,1 5-17,4 30-59,0-20-17,-2 3-25,4 1-4,1 3-9,1-5-2,0-1-4,1-3-2,3-10 1,-2-3 0,2-7 2,0-8 5,0-4 6,-1-5 5,1-6 10,0 1-2,-2 3 4,0 3 0,-4 6-7,-1 4-6,-1 10-9,1 7-4,-1 10-16,-1 5-17,-1 5-39,-1-7-25,3 2-42,1-2 82</inkml:trace>
</inkml:ink>
</file>

<file path=word/ink/ink4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3.6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4 66 822,'-1'-15'338,"-1"1"-202,-2-3-25,-6 5-25,4 4-17,-9 4-22,-1 11-10,-3 15-22,-6 5-5,1 13-8,0 0 0,7 2 0,7-1-2,10-8 0,4-8-1,14-9-3,3-6 2,11-13 0,4-5 2,0-12 2,-2-4-1,-9-5 3,-4 0-1,-12 0 1,-3 3 2,-10 3-2,-5 2 1,-6 7-4,-8 1 0,-3 11-2,-7 2 0,0 7 0,4 3-1,7-4 1,9-1-4,9-2-8,4-3-1,8 0-4,7-3 4,12 0 7,6-2 5,2-4 1,0 1 2,0 2 3,-5 5-1,1 7-1,-1 4-1,-4 4-2,-2 5 1,-2 7-1,-5 3 1,-5 5 0,-1-2 0,-6-2-1,-3-5-3,-2-3-1,-4-6 0,-3-4 3,-2-5 2,-1-5 2,1-4-3,-1-7 0,1-5-2,3-3 2,1 1-1,3-1-1,1 4 1,1-1 0,2 4 0,2-1-7,0 3-7,0 1-19,-1 1-15,0 2-20,-2 0-4,0-1 2,-1 2 13,-1 0 26,1 0 11,-4-1 20,0 1 8,-3 0 21,0-1 11,1 0 21,-1 1 8,1-2 7,0 3 1,5-1-8,3 0-11,6-2-20,3-1-11,8 3-15,0-2-3,7 4-6,4 0-1,-3 1 0,-1 0-1,-5-3-2,-2 2-4,-8-5-19,-3 2-14,-6-2-31,-2-1-21,-1 4 714,1-1-484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1.6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1 0 651,'-10'7'283,"-13"36"-177,-13 11-36,-2 4-21,-5 2-60,-3-3-34,11 0 24</inkml:trace>
</inkml:ink>
</file>

<file path=word/ink/ink4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2.6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7 595,'8'-13'322,"-2"-1"-2,4-1-189,1 1-47,2 3-18,0 5-39,0 2-13,-1 6-10,-3 7-4,-1 8 3,3 3-1,-11 8 1,-1 0 1,-10 4-3,-4 2-2,1-4-6,-1 3-2,5-9 0,0-6 3,8-7 0,5-6-3,6-3 3,7-3-4,9-3 8,-1-4 2,8-3-5,0-1-24,-2-4-43,4 4 48</inkml:trace>
</inkml:ink>
</file>

<file path=word/ink/ink4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8:32.2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 392 965,'-20'0'367,"8"0"-283,4-6-13,3-8-35,4-5-18,6-15-12,4-6 2,9-10 3,2-3 6,6 0 5,-1 5 0,0 13-3,-2 7-3,0 16-7,3 10-5,0 22-5,4 18-2,-5 28-1,-4 12 3,-7 11 1,-7-3 0,-2-5 1,-3-9 2,-2-10 2,0-11-1,-2-21 0,-2-10-2,-4-13-2,0-4-2,-6-7-5,-4-2 4,-8-16 2,-2-3 4,-4 0 4,0 0-1,3 11-4,5 7-2,4 7-17,4 7-17,8 12-35,1 2-24,10 3-48,6 0 87</inkml:trace>
</inkml:ink>
</file>

<file path=word/ink/ink4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9.1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90 588,'2'-8'266,"1"-1"-133,0-2-15,4-1-55,-1 1-16,0-3-14,4 2 2,-5 5 6,3 1 2,-1 7-8,1 4-7,1 9-11,0 4-3,-1 8-6,-6 2-1,-2 6-3,-3-4-2,-7 7 3,-1-1-1,-8-3 4,0-2 1,-1-9-3,3-5 2,8-8-8,1-5-8,5-8-8,2-4-1,2-8 3,3 1 6,8-1 8,3 1 0,3 8 0,-1 1 0,-1 6 0,0 2-4,-2 3 2,1 3-11,2 4-30,0 0-13,-3-1-28,5-2 47</inkml:trace>
</inkml:ink>
</file>

<file path=word/ink/ink4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7.3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543,'6'12'263,"-3"3"-116,-2 11-50,0 8-23,-6 2-41,0 2-15,2-6-10,-2-5-3,11-11-4,1-3 1,1-8 2,7-1 4,1-7 6,0-7 3,4-11 4,-1-4-1,-3-5 2,0 2 0,-2 5-1,-2-1 0,1 12-4,-5 3-2,1 11-10,0 6-4,-2 9-9,1 5-9,-2 6-32,0 1-28,-2-2 47</inkml:trace>
</inkml:ink>
</file>

<file path=word/ink/ink4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7.0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89,'1'31'286,"-1"12"-247,7 19 7,1 10-8,-1 6-12,0 1-12,-4-2-8,0-1-12,0-12-57,4-3 46</inkml:trace>
</inkml:ink>
</file>

<file path=word/ink/ink4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6.8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79,'11'1'262,"-2"-1"-144,4 1-37,-1 0-15,-1 0-39,2 2-6,0-1-3,4 1-1,-3-2 1,4 1-3,-2-2-3,-1-1-4,2-1-1,-1-2-1,-1 4-12,0 0-12,-4 2-46,-3 1-35,-6-1 60</inkml:trace>
</inkml:ink>
</file>

<file path=word/ink/ink4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6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 697,'-3'-7'282,"1"9"-193,2 5-3,2 17-41,0 15-8,3 25-12,-2 4-3,-3 6-9,2-5-4,-4-11-13,2-2-21,1-1-230,1-6 183</inkml:trace>
</inkml:ink>
</file>

<file path=word/ink/ink4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6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0 0 749,'-1'20'290,"-8"13"-207,0 0-25,-12 0-22,-2 1-12,-3-7-13,-1 0 0,6-7-4,5-2 0,6-10-1,3-3 2,7-5-1,-1-5-2,2-5 1,8-1-4,2-4-1,4 2 1,4 4-1,-1 0 1,4 4-2,2 1-2,-2 0 2,0 1 0,1 0 1,-4-1 4,3 1-2,1 3-1,-4 0 2,1 0-1,0 1-1,0 0 1,2 0 0,-3 2-2,-3-3 1,-2 1-4,-8-1-19,-1 0-12,-5 0-40,-2 0 45</inkml:trace>
</inkml:ink>
</file>

<file path=word/ink/ink4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5.9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55 769,'0'-9'280,"4"45"-226,0 6-6,0 5 0,1-2-9,-3-3-16,-1-1-5,-1-12-13,-4-3 0,2-12 0,2-6 0,-2-7 8,2 1 6,-1-6 10,0 3-2,0 1-3,0-1-10,-3-10-7,-16-27 1,18 27-3,-2 1 1,2 0-5,0 0-3,0 3-4,-1 1-3,2 0-9,1 2-2,0-3-14,0-1-6,0-3-18,2-4-10,0 0-13,-1-2-1,1-4 24,-1 3 16,-2-9 42,-2 4 24,-2-1 28,-2 0 9,0 11 5,0 0-7,4 9-10,0 2-3,3 0-15,-1 2-3,1 0-15,0 0-7,8 27 5,23 41 3,-9-22 12,4 0 5,0 4 6,-3-2-3,4 2-6,-5 1-4,-5-4-12,-4-1-3,-12-8-4,-1-4-2,-7-8-1,-7-8 0,-3-4 0,-3-5 0,-3-6 0,1-4-1,-1-8 1,-1-7-2,7-9-4,2-5 2,9-9-1,8 3 0,9-1 2,8 2 0,5 6 1,4-1 0,7 5 0,-4 4 0,2 1 0,-3 1 0,-6 0 0,0-1-2,-6-1 1,-3 1 1,-7-1 3,-2 3 0,-6-7 1,-3-1 1,-7 0 2,-1-1 0,-4 8 0,1 4-3,1 9-11,-1 4-13,5 16-6,2 16 3,0 21 7,5 11 10,3 7 5,3-6 0,2-6-2,0-1-4,1-7-30,0-4-21,0-13-30,0-9-32,3-7 80</inkml:trace>
</inkml:ink>
</file>

<file path=word/ink/ink4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1:56:41.8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75 682,'-1'-1'269,"-4"-6"-182,7-3-43,0-5-6,2-9-5,1 0-5,2-3-1,0 3-4,-1 5-3,4 5-2,-4 8-4,-5 2-2,2 6-9,-2 4 1,-1 9-7,8 7-1,2 8 4,-4 3 0,5 2 6,-2-1-2,-3-1 7,2-1 2,-3-7 6,2-1 4,-4-7 3,-2-4 1,-1-7 4,-3-1 3,3-5 2,0 2-3,-2 0-6,2-2-7,-2 0-20,1-1-18,0 0-55,0 1-30,1-1 59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1.5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1 573,'-9'-1'234,"5"4"-136,2 2 9,3 6-3,4 3 5,8 8-2,3-2 2,8 5-20,3 2-25,4-3-31,6 6-16,-7-10-13,5-1-4,-12-6-11,-8-2-16,-3-1-27,-12-4-15,5-2-32,-3-2-21,-4-7 78</inkml:trace>
</inkml:ink>
</file>

<file path=word/ink/ink4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3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0 594,'16'-28'239,"-11"24"-163,3-3 0,12-4-25,4-2-3,8 0-5,4 1 2,-1 1-10,-1 4-6,-9 2-10,-2 4-7,-7 6-5,-7-3 0,-6 9-4,-9-3-1,-10 6 2,-9 3 1,-6 3 1,-1 3-2,0-3 2,4-2-5,7-4 1,5-4-1,8-6-4,6 2-5,4-6-9,3 1 2,7-1 3,3-2 5,7 1 9,3 3 0,3 5 0,1 2 0,-3 0-1,-3-1 0,-8 0-3,-4-1 0,-13 6-3,-8 2-2,-22 6-5,-14 1-12,-18 9 35,-15 1-15</inkml:trace>
</inkml:ink>
</file>

<file path=word/ink/ink4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3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453,'37'-21'191,"-44"15"-103,2-2 5,0-1-11,4 0 0,1-3-17,1 1-10,4 2-14,0 0-4,3 1-8,-3-1-5,2 4-13,0-1-3,0 9-3,3 2-2,-4 6-1,2 6 0,-6 5-3,5 5-4,-2 6-10,-7-2-12,0 1-28,-1 0-20,-4-3 48</inkml:trace>
</inkml:ink>
</file>

<file path=word/ink/ink4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3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59 416,'-43'120'211,"20"-56"-23,8 4-149,2 1 0,10-20-20,5-8-10,9-19-7,5-8-2,6-10 17,3-9 14,11-14 19,7-7 8,5-13-6,-1-9-7,-7-6-13,-8 0-4,-13-4-7,-5 6-3,-19-1-8,-1 5-2,-11 17-7,-2 8-4,-7 28-1,-7 15-2,-9 23 0,-5 14 5,8 22 0,2 0 3,10-4-1,9-12 2,9-27-5,7-8-4,10-13 0,4-7-4,4-12 1,7-9 4,6-12 1,2-10 4,9-15 5,-1-7-1,-3-6 3,1 0 1,-8 4 3,-8 9 5,-10 18-5,-9 14-9,-2 24-4,-5 12-5,-5 27 0,-3 13 8,-9 14-3,6 4-9,8-12-21,8-7-27,9-13-67,3-5 79</inkml:trace>
</inkml:ink>
</file>

<file path=word/ink/ink4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2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424,'17'-12'207,"11"5"-74,-1 2-9,1 0-31,1 2-11,-6 1-27,0 2-12,-3 5-19,-2 5-11,-8 4-8,-2 2-2,-10 7-3,-5 3 4,-5-1 3,-1 1 3,-1-3 3,1-5 2,6-3-4,4-6-2,3-7-20,6-4-14,6 0-5,4-6-10,13-11-19,2-1-21,16-11 49</inkml:trace>
</inkml:ink>
</file>

<file path=word/ink/ink4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2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4 536,'31'0'220,"-31"-13"-157,0-4-6,-2-11-22,2-7-5,3-4 17,4 1 6,2 7 4,-4 7-6,5 13-16,-8 3-8,4 12-14,3 7-4,-4 12-7,3 8 1,-2 6 3,-1-2-2,2 3-9,-1-7-11,0-6-20,0-1-16,0-8-42,0-6 59</inkml:trace>
</inkml:ink>
</file>

<file path=word/ink/ink4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1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185 485,'56'-17'224,"-55"12"-98,-1 2-28,-8 0-40,6 3-19,-5 10-25,-5 9-4,-2 21-1,-4 5 6,3 5 11,0-7 2,10-11-3,3-3-6,5-14-6,7-1-6,0-11 5,8-3 5,3-7 10,5-11 2,9-14-3,6-6-7,-2-15-9,-6 1-3,-9-6-3,-10 2 6,-8 9 3,-4 3 7,-11 16 2,-2 7-2,-11 18-11,-5 11-9,-6 27-5,-10 14 0,-2 32 2,1 2 5,8-3 2,12-9-2,12-24 1,9-8-5,6-19-6,8-5-1,5-17 1,7-7 4,13-16 4,4-9 6,6-9-1,-3-5 0,-8-4 2,-5-5-2,-12-6 2,-5 4-1,-9 13-4,-3 10 3,-3 25-16,-2 10-4,-8 22-6,-4 17-3,-10 29 12,2 10 4,5 2 1,4-10-9,15-12-18,0-6-16,12-7-38,5-1-22,3-13 70</inkml:trace>
</inkml:ink>
</file>

<file path=word/ink/ink4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0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8 505,'0'-1'184,"0"0"-142,1-12-1,37-27 16,-26 21 7,-2-2 14,-1-2 5,-2 2 1,1 9-8,-6 6-20,-1 4-17,3 13-21,-1 5-8,9 12-10,-2 5-2,2 1-30,0-3-15,2-4-68,7-2 70</inkml:trace>
</inkml:ink>
</file>

<file path=word/ink/ink4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0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43 616,'-8'9'257,"6"2"-167,-2-9-22,3 0-18,8-5-29,-1-10-3,6-12 4,4-6 11,-4-13 15,6 2 7,-4 2-4,0 6-5,-5 14-12,0 7-13,-4 11-10,-1 3-8,1 14-3,-1 2-1,1 15 1,2 5 3,-3-1-8,0 2-10,3-5-23,-2-5-15,-3-4-23,-1-2-20,0-7-53,0 0 92</inkml:trace>
</inkml:ink>
</file>

<file path=word/ink/ink4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0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65 567,'-10'-10'240,"2"0"-142,0 6-12,-1 7-31,-5 2-17,-4 12-21,-1 12 5,-3 15 2,5 7 4,2-2 4,4-6 0,6-12-7,9-4-6,6-13-6,2-4-3,7-10 12,-6-7 8,4-10 8,1-6 2,-2-10-11,-1-3-8,-5-6-10,-6-3-1,-7-3 0,-4 2-1,-8 7-6,-2 11 2,-3 24-11,-4 14-2,-10 34 1,-4 13-4,-2 14 6,1-1 2,18-11 3,8-6 2,18-13-4,6-10-1,10-13-5,9-6-3,3-18 6,4-10 2,0-17 4,-2-9 5,-2-7-1,-4 0 0,-3-3 1,-7-4 1,-5 7 0,-5 5 0,-6 23-2,1 11-5,-4 17-6,0 15-5,-8 18 1,-2 12 2,1 10 7,-1-10 1,10-4 4,2-10-1,9-9-7,4 2-6,14-14-30,5-4-11,4-12-28,3-5-13,-2-10-8,-2 0 58</inkml:trace>
</inkml:ink>
</file>

<file path=word/ink/ink4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2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35 496,'-1'0'210,"0"-1"-125,-8 0 5,-26-7-11,29 3-11,6-4-22,1-7-8,8 1-9,5-2-1,4-3 2,7 5-1,2 2-8,1 3-6,0 7-6,0 3-3,-6 2-4,-5 2-1,-7 6 0,-5 0 0,-7 8 2,-8 2 2,-11 8 1,-7 2 1,-7 8-2,4 0 0,1-5-2,6-1-3,7-10 0,3-4 0,8-5-2,1-6 0,4-5-4,3-2-1,4-3-2,7-2 3,6-1 6,7 5 2,9 2 4,3 3-1,8 8-4,-1-2 1,-5 2-2,-4 2-1,-12-2-1,-10-3 0,-7 2-1,-6-1 3,-7 3 8,-2 1 4,-7 0 16,-7 2 6,-9 1 4,-6 0 2,-10-1-9,3-4-6,3 0-11,6-1-5,11-1-7,3 0-1,8-5-6,6-4-8,3 0-27,4-3-25,8-7-33,4-3-3,11-12 62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1.1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270 477,'-3'-21'254,"3"-1"-96,-2-1-12,1 3-15,6 2-31,1 1-11,2 4-19,-1-2-9,6 8-17,-5 1-6,9 9-20,1 7-2,-2 14-6,6 8-1,-2 16 4,-2 4-7,-5 5 1,-4 2-5,-9-11-2,2-2 3,-2-14 0,2-3 0,-2-14 1,1-5 0,-1-10 0,-4-6 4,3-13-2,-2-11-4,1-20 2,5-7-4,5-9-2,1 4 2,3 12-3,0 3 2,4 24-1,-2 1-1,0 13-2,-3 6-3,0 16 2,2 8-1,-3 17 5,0 8 2,-7 2 2,0 1-2,-2-7 3,2-1-1,-2-18 1,2-3 1,2-10-3,-1-7 1,1-11 2,0-9 1,2-13 0,2-8-1,5-5-4,5-2 1,-2-5-1,8-2 0,-6-4 1,5 8-1,3 8 0,-7 7 1,2 20-2,-11 3-3,-3 23-2,-3 12 1,-1 24 5,-4 3 5,0 7 3,-2-4-3,-3-10-7,3-1-10,-2-15-42,4-2-22,2-9-38,2-6-10,2-5-15,0-7 86</inkml:trace>
</inkml:ink>
</file>

<file path=word/ink/ink4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1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0 567,'-3'2'227,"1"-3"-166,2 1-6,0 0-27,0 0-7,0 0-7,18 1-5,32-4-5,-23-7-4,2 1-20,3-4-20,1-5-162,5-1 134</inkml:trace>
</inkml:ink>
</file>

<file path=word/ink/ink4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1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12 421,'-8'0'194,"-3"-2"-97,3 2 9,1 0-6,-1-1-8,3 1-8,0-2-19,-1 1-12,10 1-24,3-2-7,6-3-13,7-3-2,3-4-2,3-1-2,7 0-2,-1 2-1,1 0-9,2 1-8,-6 0-14,2 6-13,-6 1-38,-9-1-50,-7 8 88</inkml:trace>
</inkml:ink>
</file>

<file path=word/ink/ink4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0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427 368,'-13'1'169,"1"-1"-49,3 0-29,-4 0 17,0-2-6,0-3-18,3-1-8,1 2-14,-2-6-11,4 3-15,1-2-2,3-10-15,1-2-3,8-8-8,-1-4-5,9-6 1,0-1 3,1-6-4,5-2 1,0 7 0,3 7-5,-4 12 2,-4 9-2,4 14-7,-8 6 4,7 23-7,-4 6 3,-4 11 5,0 0-2,-7-5 7,1-4 0,1-10 3,1-1 0,1-10-3,-2-4-2,-3-6-2,3-5-1,5-9-4,2-4 4,8-15 1,-1-8 1,3-9 4,1-9 1,-6-2-2,2 7 3,-5 13-3,-4 11 0,1 17-5,-2 5-2,1 17-4,0 6 0,-3 17 4,-1 5-6,-2 3-3,0 0-4,-2-9-16,2 0-7,-3-7-20,6-2-14,1-5-135,-1-9 139</inkml:trace>
</inkml:ink>
</file>

<file path=word/ink/ink4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18.7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0 666 719,'0'0'235,"-1"-1"-247,1-2-15,0 2-16,-1 0 7,0 0 19,-2-4 22,1-5 45,-32-27 18,20 29 23,10 5 0,1 0-19,-4 2-20,7 8-30,-2 3-12,-3 19-12,5 9 1,-1 29-2,-2 18 3,7 29 2,-3 18 1,-6 29 1,3 6 0,-7 20-3,-1 2 3,3 2-3,-3-4 2,3-6-1,3-4-2,4-10 2,0-3 2,2-12-4,-2-1-5,-4-13-13,-1-3-8,-6-7-7,-3-7 5,-1-11 11,2-9 7,6-16 9,5-9 3,8-17 5,3-4 1,8-14 3,5-5-2,3-5-5,9-4-2,3-4-1,-3-4-1,8-3 0,-3-5-2,7-1 2,11 0 2,11-3 4,1 0-1,-2-4-1,0-3-2,5-5-3,4-2 0,7-2 1,-3 0 0,-5 1 0,-2-2 0,3-1 0,0 2 1,-5 1-1,-6 2-1,-10 4 1,-2 1 0,-3 1 0,3 2 0,-9 1 1,-5 2-1,-8 2 0,-10-2 0,-8 0 2,-1 1-2,-8-3 7,0 1 4,-7-2 14,0 3 5,-2 1-1,-3-2-2,2 3-15,0-2-3,0-2-4,0 1-2,-2-3 2,0 0-1,1-3 0,3-1-1,1-6-3,1-1 0,3-5-3,-1-4 2,5-6 0,-1-1 0,1-6-1,3 0-1,-3-7 1,1-4-1,-2-9 2,-2-7 2,0-10-1,0-3 0,-2-8 0,0-6-2,-2-9-1,-1-3 1,0-9 2,0-2 0,0-1 1,0-5-2,-5-5-6,1-1-1,-6 0-4,-3-2-2,0-2 0,0 1 1,-3-6 1,0 3 6,-2-5 3,-2-3 2,9-4 1,0-4-1,5 2 2,-1 2-2,1 8 1,3 3 0,3 8-3,-3 4-1,2 10-8,-2 5-3,-4 15 2,2 6 5,-5 14 8,2 5 3,-1 12 3,-1 1 0,2 5-2,-1 5 1,1 6 1,-2 8 5,2 9 5,1 2 1,0 9 2,2 2-4,-2 4-4,2 2-2,0 3-5,-4 0-1,2 2 5,-3 2-1,-8 0 5,1 0 1,-8 3 5,-4 0 1,-4-1 2,-3 3 0,-5 1-4,-6-2-2,-12 2-7,-7-2 0,-10 3-6,-4 2-1,-2 0 1,-5-1-2,-2-4 0,2 0 0,4-1-2,10 0 2,7-1 0,1-1 1,15-3-5,3-3-6,21 0-8,7-1-4,11-2-19,8 2-21,4 0-43,6 0 64</inkml:trace>
</inkml:ink>
</file>

<file path=word/ink/ink4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7.1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8 448,'24'18'219,"-8"-24"-76,11-3-71,6 1-10,3 2-16,1 0-4,0 5-5,-3 1 0,5 1-6,5 5-5,6 1-9,0 1-4,-1 0-5,-3-2-1,-9-1 0,-2-2 2,-7-2 8,-1-1 0,-5-3 4,-1 0-2,-5 0-6,-1-1-2,-8 2-4,0 0-1,-6 2-3,-1 0 4,-1 0-8,0 0-11,0 0-38,0 0 69,-9 2-28</inkml:trace>
</inkml:ink>
</file>

<file path=word/ink/ink4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54.5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0 628 554,'4'1'187,"2"9"-182,3 2-2,-4 1 2,0 4 0,-1-4 1,-4-1 4,1 2 15,0-3 10,-1 10 12,3 4-1,4 17-12,3 11-9,8 21-11,3 10-3,6 33-4,3 13 1,-1 22-4,0 14-1,-6 6 0,-5 8 0,-6 10-1,-4 0 0,-7 7 0,-3-1-2,-6 1-6,3 2-4,-4-12-10,-4-4-3,2-15-4,-1-9 0,2-15 8,6-11 6,-5-23 8,-2-12 2,2-22 4,5-9 4,7-21 15,6-9 7,7-14 7,-1-4-3,4-3-11,2-1-4,0-3-8,5 0-1,2-2-3,3-2-1,4-1-2,8-2 2,15-2 0,1-3 2,4-2 0,-4-3-1,-3-3 3,2-1 2,15 1 5,2-1 3,2 0 2,1-1-3,1-2-3,8-1-2,0-5-2,1 1-2,-4-1-1,2-2-2,1 3 2,-2 1 3,-12 0-2,-5 5 1,-3 5 0,-3-2-1,-6 9 0,-8 0-2,-17 4-1,-3 4-1,-9-2 3,-5 2 1,-5-1 2,-1 0 2,-2-1-2,0-1 1,-4-5-1,0-1 8,-2 0 12,-1-1 1,0 0-5,-1-3-9,-8-21-15,-12-30-2,11 19-1,-1-5-1,-1-7-3,-3-6 0,-1-10-1,-2-6 0,-1-7 1,6-4 0,-1-7-1,1-2 1,2-9 2,-2 0 1,4-9 1,1-5 1,0-9 1,1-2 0,0-10 1,0 1 0,1-4-1,-2-3 1,-1 3 1,1-4 0,-4-4 0,1 4 1,-4-4-3,2 5 0,-1 7 0,0-2 0,4 9 0,-2 1 0,3 3 0,0 4 0,2 6 0,2 5 0,1 8-1,-1 2 0,2 11 1,-1 3-1,-1 15 0,-2 6 1,-8 9 0,4 4 1,-3 12 1,2 7-1,2 10 0,-2 6-1,-5 7 0,3 1 1,-5 5 2,-2 2 0,3 6 2,-4 3-1,6 2 4,-6 2 2,0 1 5,0 3 4,-3 1 0,2-1-4,-6 2-5,-7-2-7,-13 0-3,-10 1 0,-9-1 1,1-1 5,-4-1 0,-5-1-2,-13-2 0,-1 1-2,-6-2 0,-2-1 1,32-2-1,32-5 2,2 2 0,-110 8-3,7 5-1,5 0 0,53-5-2,14 1 2,3-1 1,7-3 0,3-2-1,5 0-1,11-5 1,6 1 1,11 0-1,2-2-7,10 0-36,3 1-24,2 1-167,3 1 154</inkml:trace>
</inkml:ink>
</file>

<file path=word/ink/ink4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31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229 519,'26'-35'217,"-30"28"-129,2 2 0,1 4-24,1 2-12,1 3-18,-1-4-3,0 0-5,0 25 1,7 43-6,-3-11 0,3 27-7,-2 10-2,-1 29-1,-4 10-1,0 14-3,3 11 0,-3 4-1,3-1-1,-3-3 1,1-5-2,-1-1-7,-1-4-2,1-5-13,-6-1-3,0-12 3,-2-1 1,-1-10 12,5-6 5,0-9 3,1-5 2,-2-6 4,-2-6-2,1-9 0,1-7 0,1-11-2,-4-9-1,5-11 2,3-6 1,6-8 1,5-5 0,3-8-5,-2-3 0,7-5-3,5 0 0,0-5 1,4-4 0,1-4 0,1-1 0,9 4 2,3-2-3,7 3 2,1 1-1,-1 2-2,-1 2 1,0 5 0,0 1 0,5 1 3,7 1-2,1 1 0,1 2-1,-5-3-2,-6-2 3,6-1 1,1-1-2,2-4 1,0 1-1,-9-2 0,-4-1 1,-8 0 0,-3 2 0,-1 1 0,-5-1 3,1 3-5,-2-1 3,-8-3-1,2 3-1,-4 3 3,-4-1-4,-6 0 1,-8-5 1,1 2-3,-4-2 2,2 0-2,0 0 2,0 0-2,0 0 1,0-1 0,0 0-3,0 0 4,0-2-1,0-16 0,1-30-1,0 21-1,4-3 0,1-10 3,-2-4 0,0-10 0,-2-8 2,1-8-1,-3-4 1,0-6 2,1-2-2,0-1 0,2 0-1,-2 1-1,-3-1 0,-4-5 1,0 0 0,3 0-1,-1-1 1,1 9 2,-3-1-1,-7 1 8,2 3-1,-6-3 10,1 1-1,3-2 3,-4-3-2,5-3-4,0 0 0,-2-2-6,5-1 1,-1 6-9,2-3 4,0 5-2,1 4 1,1-2 3,0 6-3,5 2-2,-1 2-1,2 8-1,-1 2 0,-1 3 0,2 0 2,-1 5-2,1 4 1,0 9 0,-1 4-2,0 9 3,0 0-2,-2 8 1,1 2 2,-1 1 0,0 4 0,-2 0 4,1 4 1,0 2 7,2 0 2,0 3-3,0 1-2,0 2-6,1-1 0,0 0 0,1 0 2,-1 0-1,1 0-1,-1 1 0,0 0-3,0 0-1,0 0-1,1 0 0,-1 0 2,-5 2 2,-8 2 2,-34 8 0,27-9-2,-5-2 1,-8 1 1,-6-2 1,-7-1 4,-3-4 1,2 0 0,0-3-1,3-1-4,-10-3-1,-7-3-7,-1 1 3,-3-1 2,3 4-1,7 2 3,-5 1-5,-1 3-1,1 2-1,0 2 0,6 5 1,7-3-1,9 3 2,5-1-2,10-3 4,5 1-1,2 0 1,3-1-2,10 1-1,-2 0-1,1-1-8,5 1-8,1 1-33,3 0-10,-4-2-26,0 0-13,10 3-5,31 38 56</inkml:trace>
</inkml:ink>
</file>

<file path=word/ink/ink4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4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2 723,'2'-21'256,"3"1"-227,7-1-12,17 7-10,5 1-3,12 0 0,4 4 0,6-2 0,8 2 3,10 3 6,2 1 3,-7 3 11,-7 1 4,-14 0 12,-6 1 7,-10-1 7,0 4-5,-11 2-17,0 4-10,-9 10-19,-2 6 1,-6 17-3,-2 10 0,-3 17 1,-5 10-1,2 26 3,-1 15-1,0 33-2,3 12 1,-3 18-1,2 3 1,3 1 0,3 0 5,10-9 5,0-3 1,6-13 3,-1-1-4,-3-12-5,-11-6-3,-2 2 1,1-7-1,0-4 0,8-2-3,0-20-3,0-6 1,5-7-2,0-1 1,5-3 1,-2-3-2,-5-12-1,0-6 2,-2-9 0,-6-7 1,-3-11 2,-1-3-4,-9-10 3,1-2-1,-1-6 1,-4-8 1,-1-5 4,0-1-1,-7-5 6,0-1 2,-6-4 6,-3 1 13,1 0 5,-3-2 2,-2 4 3,1 0-7,0 1-10,2 4-2,7-3-14,3-1-5,7-1-5,3 0-7,5 0-27,1-4-27,1-1-65,2-3-31,5-7 94</inkml:trace>
</inkml:ink>
</file>

<file path=word/ink/ink4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3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603,'4'-4'226,"1"0"-164,4-2-1,1-2 3,2 2 7,3 1 2,1 4-7,0 1-15,-3 2-8,0 2-11,-4-1-5,-2 3-8,-1 0-4,-6 2-6,3 6-1,-6 2 2,-2 3 0,-5 3-4,-4-1 0,3 0-1,0 0-3,7-7 1,4-1-5,5-4-5,5-4-1,3-4 0,5 0 5,3-3 4,5 2 2,4 0 5,-3 0-1,-7 7-3,-7-3-3,-9 9-8,-5 4-3,-19 5-19,-4 3-13,-12-1-43,-1-1 49</inkml:trace>
</inkml:ink>
</file>

<file path=word/ink/ink4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3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641,'-1'-1'274,"0"1"-164,0 0-42,0 0-15,1 0 2,0 0 6,13 4 12,36 2-2,-16-8-25,-1 1-12,-4 0-22,-5 1-6,-7 2-3,-8 0 0,-4 0-1,-1 4 2,-8 4-1,-6 1 1,-6 8-3,1 0-2,-4 0-10,6 0-6,8-5-5,-2-1-8,8-4-10,0-2 2,7-2 4,1-2 5,8 1 21,3-1 4,-8-2 8,7 2 3,-4 2 2,1 1-3,-2 1-2,-7 4 0,-4 1-3,-7 4 5,-8 2 0,-4 2-2,-2-1-9,0-2-9,5-3-50,-2-6-241,7-8 216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0.4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211 634,'-24'10'288,"17"-3"-156,8-6 12,20-4-42,9-5-25,7-12-25,6-5-10,1-10-28,2 0-22,8 5-38,2 2-21,2 7-41,-2 4-17,-8 10 80</inkml:trace>
</inkml:ink>
</file>

<file path=word/ink/ink4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2.5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44 452,'-11'-9'252,"-1"11"9,-4 7-207,-1 21-24,0 10-14,-2 16-10,7 5 5,2-3 5,8-1 2,8-14 3,-1-6 0,11-12 2,2-10 6,1-11 6,6-9 5,3-15 1,-4-9-4,5-7-14,-3-5-7,-10-4-6,-3-2 0,-13-1-1,-6-1 1,-9 2-4,-6 3 2,-9 14-4,-3 9-4,-2 27-1,0 13-5,-1 30 0,5 13 3,6 13-3,9 2 3,11-7-7,5-5-4,7-10-7,7-6-7,4-20-5,4-13-3,9-18 10,4-16 6,4-22 16,3-9 3,-4-20 3,-5-5 3,-9-1 7,-9 1 9,-7 8 0,-5 11 1,-3 19-7,-3 12-12,-3 24-3,-2 10-2,-1 32-4,-1 11 3,2 19-3,3 2-3,6 2-16,1-2-6,8-7-40,2-7 63,2-16-4</inkml:trace>
</inkml:ink>
</file>

<file path=word/ink/ink4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1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3 602,'0'-4'258,"2"-3"-154,4-1-15,3-2-8,3 2-16,2 3-13,0 4-18,-1 2-8,-3 2-17,-2 2-3,-3 4 0,-1 3-2,-5 4 1,-5 3 2,-1 6-2,-5 1 0,2 4-1,2 0-4,4-1 0,4-4-6,8-4-16,6 0-9,4-7-16,6-1-8,8-6 16,-1-7 20</inkml:trace>
</inkml:ink>
</file>

<file path=word/ink/ink4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1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55 600,'-1'-6'250,"4"0"-142,9 3-3,-1-8-6,8 2-13,1 2-32,-3-2-16,-3 6-30,-5 2-2,-2 1-1,-2 1-5,-5 2 5,0 0-3,-7 5 2,0 10 4,-7 3-5,1 4 3,-3 2-1,4-3-7,6-3-7,-1 0-8,9-7-10,-3 0 1,7-4 4,6-2 4,-2 2 12,2 0 5,3 2-3,-5 3 4,-1 2-4,1 0 1,-7-1 3,-1 2-1,-5-1 2,-6-2 2,-1 3 4,-8-10-2,0 1 1,-3-4 0,-5-7-6,-2 3 2,-4-9-11,6 5-7,4-4-21,9 1-22,12 3-239,1-8 208</inkml:trace>
</inkml:ink>
</file>

<file path=word/ink/ink4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0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66 621,'-27'0'284,"2"9"-123,10 17-101,-3 8-17,7 25-22,1 11-1,8 5 5,5-1-1,7-12-1,3-13-3,8-14-8,6-11-3,3-19 2,9-8 1,-1-22 5,-4-12 2,2-17-6,-11-8-2,-4-6-5,-5-1 2,-14 4 1,-6 4 0,-13 4-1,-6 9-2,-10 14-4,2 18-2,-6 31-5,1 16 1,3 28 3,-3 12-1,13 12 3,7 2 0,10-6-2,7-10-5,11-20-4,3-8-3,8-24-8,6-5 2,4-24 3,5-13 6,1-23 7,-4-11 4,-2-9 2,-9-1-1,-9 6 5,-6 2 2,-5 15 8,-4 6 1,0 21 0,0 15-2,0 25-11,-3 11-2,-2 29-1,-2 7-4,1 5 0,6 4-4,0-14-16,7-4-16,1-9-27,1-7-22,8-8 54</inkml:trace>
</inkml:ink>
</file>

<file path=word/ink/ink4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0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533,'-23'2'285,"24"21"0,1 6-243,2 17-36,0 5-23,-3 0-88,-1 5 69</inkml:trace>
</inkml:ink>
</file>

<file path=word/ink/ink4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9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2 700,'0'-1'277,"6"-2"-192,7-1 1,6-1-33,5 0-5,4-1-16,-2 4-10,-1-1-10,-2 2 0,-5 0-5,-3 0 4,-8 3-3,-1 3-1,-5 6 2,-3 3 1,-10 1 0,-2 1-3,-9 1-5,1 1-1,8-2-4,0 1-3,8-2 1,4-4-3,9 4 4,6-2 0,9 4-1,4-1 2,4-4 1,-3 0-1,-5-3 5,-3 0-2,-8-2-1,-3 1 3,-7 2 3,-7 1 3,-8 3 3,-7 0-1,-11-1 1,-5 1 3,-1-5-3,2-1 0,4-5-8,7-5-8,10 1-17,3-4-13,10 2-46,5-1-24,7-7 66</inkml:trace>
</inkml:ink>
</file>

<file path=word/ink/ink4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9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00 528,'-42'180'189,"48"-108"-162,10-13-16,2-11-3,4-23-7,2-9-3,1-18 9,0-11 13,5-14 24,-1-12 12,4-14 5,-4-3-3,-16-6-15,-5 1-3,-20 8-6,-11 3-5,-9 13-3,-7 8-8,-1 23-8,3 18-4,2 23-2,3 12-1,3 18 2,7 4 0,9 3-3,7-3 1,8-15-4,1-14-1,13-17-3,-1-11-1,8-15 0,9-9 0,2-22 6,4-9-2,10-16 7,-3-4 3,-8-6 9,-4 1 7,-15 5 10,-7 9 2,-6 22-6,-2 11-3,-6 20-10,3 17-5,-7 20-3,0 14-5,2 23-3,-2-1 2,5 2-16,4-3-14,1-14-30,3-1-21,7-8 49</inkml:trace>
</inkml:ink>
</file>

<file path=word/ink/ink4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8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51 584,'-46'-13'229,"60"14"-157,6-2-12,7-7 0,2 2-12,-1 1-13,-5-4-3,-2 7-11,-4-4-1,-4 2-2,-1 7-1,-8-1-3,-4 5-3,-6 3 1,-4 1-5,-6 1 2,1 3-2,-3 0-4,-2-2 4,7 2-8,-1-3-3,11-2-8,8 1-6,4-5 2,6 0 3,4-3 7,-3 0 3,8-3 2,-1 2 0,-2-1 4,1 2 0,-3 4-1,-2 0 0,-8 3-2,-7 1-1,-11 6 6,-8 0-1,-9 10-2,-6 1-3,-12 5-47,-13 6 34</inkml:trace>
</inkml:ink>
</file>

<file path=word/ink/ink4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7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08 679,'-34'-44'273,"29"44"-200,11-1-13,1-3-4,13-1 3,7-4 13,-4-3 5,5 0-11,-2 3-27,-5 3-12,-6 1-18,-3 4-4,-5 1-5,-6 2 3,1 9-1,-1 5 2,-5 7 2,-3 2-3,-2 7-3,-4-2-9,8 3-22,2 1-16,3-6-14,4-2-7,5-12-18,0-5-22,2-11 70</inkml:trace>
</inkml:ink>
</file>

<file path=word/ink/ink4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7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51 644,'-15'14'233,"-1"18"-194,-2 11 3,8 17-1,3 5-4,11-5-10,7-5-6,6-18-14,4-8-1,8-17 1,-4-10 9,7-14 17,2-14 4,1-12 1,1-2-5,-8-10-11,-2 6 0,-17-4 5,-5-1-4,-19 1-1,-8 3-5,-3 11-9,-4 9-6,3 24-9,-1 12-2,-8 23-3,4 15 7,-2 15 2,3 5 0,10 3 0,1-10 0,17-13 0,3-7-2,11-20-1,12-1 0,-1-17-5,6-8 6,2-12 6,-4-8 1,9-11 10,-2-4-6,-6-11 0,-5-4 0,-8-4 0,-9 0 3,-9 11-1,-1 7 2,-5 20-6,1 14-2,-3 23-3,-1 16-7,-6 30 2,3 9 5,2 8-1,5-5 2,8-17-17,5-5-16,12-13-41,2-4-36,9-11 7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0.2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3 219 690,'-6'-11'283,"1"1"-168,4 8 11,-2 0-38,-1 4-16,4 2-44,-3 24-6,-7 83-8,2-30-3,-3 11 1,-2 1-7,-1 2-2,-3-7 1,-1-16 0,3-9 1,0-22 3,1-10-3,7-13-1,-2-10 1,8-17-9,1-15-2,0-31-13,8-20-4,2-28 2,4-17 2,8-16 10,-4 0 6,3 15-1,3 23 2,-4 36 1,0 16-2,-1 22 3,-6 8-1,2 20-2,6 16-4,-4 32 2,2 22 4,4 35 6,-9 7 6,-2 7-3,-2-3-1,-6-13 0,2-8-5,-1-19-10,0-14-17,-1-22-37,-3-12-22,-1-18 197,-7-12-103</inkml:trace>
</inkml:ink>
</file>

<file path=word/ink/ink4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6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79,'0'0'185,"4"3"-137,3 0-7,7 1 3,-2-2 10,7-1 15,4 1 0,-1-1-28,5 3-11,-7 4-15,-9 0-9,2 6-2,-13 2 1,-12 4-3,4 4 3,-17 0 2,0 3-3,11-4 2,-2 0-2,7-3-6,8-4-10,1-4-40,7-7-40,14-3 57</inkml:trace>
</inkml:ink>
</file>

<file path=word/ink/ink4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6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 614,'2'0'246,"10"0"-136,-5-1-40,7-3-17,2 1-1,-2-1-19,3 2-3,-3 2-10,-3 1-2,-3 4-10,-1 3-1,-6 4 0,-1 1 0,-2 6 1,-2 2-2,-4 2 1,-1 1-3,3 1-8,0-3-7,8 1-23,2-2-19,-2-6-54,3-1 67</inkml:trace>
</inkml:ink>
</file>

<file path=word/ink/ink4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6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76 591,'-45'-1'215,"28"45"-180,-1 7-1,14 8-2,-5-3 0,10-10-2,11-6-3,-1-11-8,11-8-2,-3-15 7,4-5 9,2-16 14,0-8 3,2-14-8,-6-4-10,1-2-12,-7-4-7,-11 1-3,-4-4 4,-12 2-2,-2 10-1,-4 12-5,0 12-2,-1 29-9,-6 11 5,-2 25-4,1 10 3,3 1 2,8 1-1,10-8-4,2-8-3,6-11-7,3-10-3,9-16 1,4-11-4,9-21 13,3-8 0,0-15 8,-1-2 4,-8-2 4,1 1 3,-9 0 6,-2 2 4,-7 14-2,-4 7 1,-4 16-7,-1 14-6,-9 21-6,4 14 0,2 20-1,-2-1 1,9-4-6,2-5-17,3-4-35,4-4-22,5-9 45</inkml:trace>
</inkml:ink>
</file>

<file path=word/ink/ink4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5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5,'32'5'286,"-36"37"-205,4 9-8,-8 3-25,3 2-21,4-6-20,-7-5-6,10-13-18,1-6-12,3-12-23,-1-6-26,6-6 51</inkml:trace>
</inkml:ink>
</file>

<file path=word/ink/ink4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5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3 688,'0'-3'261,"6"0"-189,6-1 0,3-1-14,3 3-6,2-1-23,-2-1-9,-1 5-11,-6-1-5,-3 6 2,-3 2-3,-7 4 2,-3 3 4,-5 7-2,-3 4 3,1 4-3,-1 0-1,2 0-7,-1-4-5,5-7-1,3-5-2,5-7 2,5-1-1,5-4-5,3 2-7,6-4-4,0-1-6,2 0-23,-1-4-21,-5-4 48</inkml:trace>
</inkml:ink>
</file>

<file path=word/ink/ink4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54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191 653,'-22'54'237,"8"10"-205,6 4-6,6-6-5,8-20-11,2-11-3,9-17 1,2-7 9,0-18 18,3-11 8,6-20 4,1-8-6,2-4-12,-3-4 0,-12 3 5,-3 6 0,-12-1 2,-4 6-7,-11 8-8,-7 5-5,-5 24-9,-4 9-1,-2 24-5,-3 10-1,-1 12 1,5 7 0,0 2 2,8 0-1,18-5-3,-3-9-1,23-11-8,6-7-1,4-20-1,6-6-3,2-23 10,-2-10-2,3-16 4,8 0 1,-1-3 1,0-1 2,-9 2 3,-9-1 3,-9 14 0,-8 4 0,-6 21-2,4 11-5,-6 21-4,0 19 0,-6 20 3,-3 9 1,1 8 3,-2-6 1,9-4-2,4-2-2,7-15-31,11-5-15,-1-14-47,-2-11-27,8-11 80</inkml:trace>
</inkml:ink>
</file>

<file path=word/ink/ink4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49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25 557,'23'-27'191,"-24"28"-169,6 5-16,2 2-2,5 0 22,3 2 10,5-4 13,-1-2 3,7-4-4,2 0-7,8-4-5,-1-3-7,8 2-12,-2-1-3,-9 1-7,-2 2 0,-19-1-1,-4 1 1,-14-1-1,-9 1-8,-11 5-37,-9 5-15,-14 7-10,0 7 4,-6-2 32,0-2 14,7 2 13,-4-3 4,1 3 18,6 1 3,12-3 6,7 1 1,13-3-9,3 2-2,6-3-3,4 0 0,4-1 3,4 2 1,1 4 1,3 1 1,5 14-1,-1 7 0,6 35 0,1 22-6,0 34-3,2 26-3,-9 22-6,-3 12 3,-8 11-3,-5 4 4,-4 8 2,-8-1-5,-3-3 6,-4-11 5,-3-16 8,7-5 4,-3-22-1,3-12-7,3-19-5,1-11-2,2-17 5,4-7-1,1-15 2,2-14 5,4-17 4,1-8 1,8-15-6,3-4-4,6-6-15,3-5-4,4-2 2,2-3-4,3-2 2,0 0-1,-3-3-10,-5-1-9,-7-6-20,-3-2-9,-3-2-22,0 0-7,-3 2-26,-2-1 62</inkml:trace>
</inkml:ink>
</file>

<file path=word/ink/ink4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13:48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3 329,'0'0,"0"0,0 0,0 0,-55-72,29 32,-7-3,-6 1,-1 9,-1 3,6 8,2 5,3 8,-1 0,2 3,5 1,11 5,9 2,4 1</inkml:trace>
</inkml:ink>
</file>

<file path=word/ink/ink4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7.3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86 599,'-19'-27'280,"15"26"-110,6 0-44,5 0-55,4-3-17,8-5-20,6 1-4,2-4 8,4 4-7,-3 4-9,-5-2-6,-6 3-11,-4 1-1,-4 3-3,-5 4 0,-5 2 1,-4 4 0,-4 5 3,-4 3-2,-3 3-2,-6 1-1,1-6-1,5-2 1,1-2 0,7-4 0,2-2-4,4 0-4,4 1-5,2-2 0,7-3 1,-2-3 3,6 1 5,1-1 1,1 3 4,-2 3 1,-2 0-1,-5 1 2,-5 0-2,-1 6 3,-7-5 7,-2 7 4,-6 4 11,-5-5 4,-6 3-1,2-1 1,-7-5-4,2 1-4,4-5-6,-5-5-9,9-2-31,4-1-21,4-9-56,7 4 62</inkml:trace>
</inkml:ink>
</file>

<file path=word/ink/ink4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6.7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92 522,'-35'2'248,"33"-10"-90,2-2-41,0-1-51,0-2-15,5-1-20,2 1-5,6 1 1,1 3-1,-3 6-4,0 1-1,1 7-10,0 3-3,-3 5-3,-3 5-3,-4 0 1,-6 1-1,-7 3-2,-3-2 0,-2 0 0,2 0-1,1-1 1,4-3 2,2-7-2,0-1 0,6-9-6,3 2 0,1 0 0,-3-1 3,0 0 5,6 0 2,12 2 2,25 6-2,-23-1-11,-2 0-17,-3-4-49,1 0-15,-2-2 48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6:50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39 747,'5'-28'275,"-25"27"-220,1 1-33,-2-3-7,2 3-4,0 0-2,2 2-8,-1-2 1,-3-6-2,4 5 3,2 0 14,0 0 8,13 1 10,-1 0-6,9 1-7,7 1-13,12 3-4,8-1 2,11 0-1,11 1 0,8-1-2,8-2-2,10 3-3,0-2 2,1-2-2,0 2 1,-6-4-3,2-2 1,-9 1-1,-6-3 5,-8 4-1,-6 1 1,-9 0 9,-2 5 2,-14-4 16,-2 1 4,-4 2 3,-8-4 2,-3 1-8,-2 1-7,-5-1-9,0 1-5,-1 4-4,-5-2-3,0 2 1,-2-1-5,3 2-5,2-2 0,-5-4-1,1 1 3,0-2 0,-1-1 2,3 1-6,2-1-1,-1 0 2,4 1 0,0 0 8,0 0 0,0 0 0,0-1-1,0 0-9,-1 0-20,1 0-32,0 0 40</inkml:trace>
</inkml:ink>
</file>

<file path=word/ink/ink4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5.5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9 99 563,'-10'-3'238,"3"6"-132,-2 5 7,-2 6-32,4 6-11,-7 9-18,6 13-5,1 5-1,3 3-1,9-6-8,-3-8-5,10-10-13,-1-7-6,5-8-1,5-9 2,4-12 9,1-10 2,7-12-2,0-6-3,0-2-9,-5-2-1,-8-2 1,-7 0 2,-16-5-3,-2 0 0,-14 10-6,-4 7-1,-3 24-2,-4 8-4,-4 25-1,-1 14-2,-6 18 0,7 13 1,-1 3-6,3-5-3,14-4-3,3-11-1,12-15 7,9-4-2,12-20-3,7-7 1,9-13 0,3-13 5,0-12 6,-2-11 1,4-6 3,-2-5-1,-4-5 1,0-1 1,-11 1 1,-8 2 1,-6 18 9,-6 12 3,-6 19 1,1 11-2,-8 23-11,-3 13-2,-2 22-1,-3 5-1,3-5-8,6-3-9,6-12-32,3-4-19,9-8-30,4-3-22,9-11 77</inkml:trace>
</inkml:ink>
</file>

<file path=word/ink/ink4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4.7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26 560,'-12'-8'246,"3"4"-124,2 0-5,7 4-42,0-3-12,6 2-18,-1-1-6,6 0-6,0 1 3,3 0 1,3 3 3,-1 0-4,2 0-4,-7 1-12,-2-1-6,-4 4-9,0 4-3,-6 3 1,-2 6 0,-10 4-2,-2 2-1,-4 4-2,4 0 0,-1-2 1,0-3 1,11-4 0,4-3-5,12-3-21,3-4-11,7-8-18,-2-2-2,5-10-4,6-2-4,0-6 41</inkml:trace>
</inkml:ink>
</file>

<file path=word/ink/ink4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4.4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67 669,'-1'-1'310,"0"0"-154,0 0-75,0 0-26,0 0-31,0-9-4,12-26 5,3 28 2,0 3-2,0 2-4,-6 2-8,-1 3-7,-1 7-3,-4 0 0,-1 9 1,-3 1-1,-6 7 2,-3 3-2,-3-1-1,2 2 1,0-7 0,3 2-2,7-6-1,3-3-3,7-6-15,1-3-8,7-5-18,4-4-11,4-5-27,2-6-20,1-3 63</inkml:trace>
</inkml:ink>
</file>

<file path=word/ink/ink4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4.0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 51 815,'-2'3'306,"-4"8"-243,0 6-13,-3 18-33,-6 9-9,4 15-2,0 3 4,-3-2 3,8-9 4,4-11 3,5-8 0,9-12 0,-1-5 1,4-13 4,2-3 1,1-15-1,4-6-1,3-15-11,-1-9-2,0-8-5,-3-2 0,-8-2 0,-3 2-1,-9 5 1,-3 3-2,-9 17 1,1 10-2,-4 16-4,1 7-2,-3 15-4,-4 8 2,0 17 0,-3 5 2,4 8-2,3 2-1,6-1-3,4-1 0,5-13 1,1-7 2,3-14 2,4-5 0,4-10-2,0-5-1,4-10 0,3-5 2,2-17 3,1-8-1,1-12 3,-5-7 0,2-1 4,-3-1 0,-3 10 4,-3 6 2,-6 19-1,-2 12 4,-1 15-5,-1 13-3,-2 19-1,-3 9-3,-2 19 2,-1 2 1,2 1-1,2-2 0,5-10-3,4-10-8,10-14-32,5-7-21,13-12-46,5-6-1,5-7 65</inkml:trace>
</inkml:ink>
</file>

<file path=word/ink/ink4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3.1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 352 658,'-4'3'273,"2"-1"-150,1 0-26,0-3-25,1 1-14,0-1-23,0 0-9,1-11-17,12-34 1,-3 16-1,1-3-2,2-6 2,-4-2 0,-2 0-1,-2 2 2,-3 8 3,1 7 3,-1 12 8,-2 5 2,-1 6-5,-1 0-4,1 4-14,1-3-3,0 0 0,1 22-2,3 36 4,2-19 0,2 5-1,-1-3 3,1-1 2,-1-3 2,-2-5 2,1-1 1,-2-4 0,-3-4 2,1-3-1,-2 0-2,1-6-2,1-3-4,-2-6 1,-1-1-2,0-2 1,1 0 1,-1-2 1,1 0-1,0 0-1,-1 0-1,0 0-2,-6 0 1,-32 9-3,25-5 1,0 1 1,0 3 0,0-3 2,1-1-2,3 4 1,-2-4-1,5 4-1,0-2 2,2-2-1,5 1 0,2 0 1,6 2-2,3-7 4,3 4 5,7-7 2,4 0 1,4-1-4,1-4-5,0 0-1,0 2-1,1 2-1,-6 2-6,-6 0-34,-3 2-20,-6 2-53,0 3-15,-6 2 79</inkml:trace>
</inkml:ink>
</file>

<file path=word/ink/ink4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1.7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122 481,'2'-34'262,"-7"28"-61,1-2-114,1-2-24,3-1-33,4 0-6,7 1 5,3 1 3,2-1 7,1 3 3,1 3-5,0 3-4,-1 2-11,-2 0-6,-5 4-8,-5 1-4,-3 4-2,-3 6 2,-11 2-2,-2 3 2,-3 7-2,-2 0-1,3 1 3,2 0-1,2-8-2,7-2 0,3-6-1,3-4-3,5-2-1,1-3-1,9 1-1,2 1 2,4-6 4,1 1 0,-1-4-2,0-1-10,0 2-39,-2-2 724,-5 6-521</inkml:trace>
</inkml:ink>
</file>

<file path=word/ink/ink4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1.3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7 666,'0'0'267,"0"0"-181,0 0-20,0 0-32,0-1-11,2 0 0,10-12 5,29-24 8,-23 23 3,2 6-3,3 4-3,2 6-12,0 5-6,-2 5-7,-7 3-3,-8 3-2,-5 1 1,-9 4-2,-7 1 2,-8 3 1,-2 4-1,-3-5 0,5 5-1,1-8-2,5-6 1,7-3 1,1-8-1,4-5-4,3 2-1,4 0-2,2-2 2,2 2 1,2-1 2,1-1-1,3 5-2,4-3-14,-1 1-12,1 1-24,-1-2-10,-3 1-22,-1-2 38,-2 1 24</inkml:trace>
</inkml:ink>
</file>

<file path=word/ink/ink4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10.8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0 289 576,'-37'-29'258,"33"26"-143,-2-1-39,-4-6-19,8 6-18,-6-6-3,2-1 4,2 2 0,-1-4 2,0 6-6,3 1-6,1 5-6,-2 1-13,1 1-1,1-1-10,-4 10-3,-19 52 2,12-21-1,5 0 3,1-1 1,10-5 0,-3-5-2,5-6 0,8-1 0,3-8-3,2-5-2,4-10 5,-2-5 0,0-12 5,2-3 4,3-11-2,-1-5 0,1-7-1,0-4-3,-8-7 1,-3 0-1,-6-1 1,-6 6 1,-5 10 0,-5 6 2,-5 15-2,-2 5 0,-3 13-3,-4 6 0,1 15-2,0 7 0,0 12 0,3 5 0,2 4 0,3 1 0,11-1 1,1-7-1,7-10 0,1-5-2,0-11 0,5-2-2,1-8-2,3-3 2,2-6 1,-2-5 1,1-11 1,0-4 1,1-8 2,2-6 1,0-8-1,1-6 0,-4-1 0,-4 2 0,-7 18 0,-2 7 2,-4 15 1,0 8 0,-3 10-2,-4 14-2,-4 27-1,0 10 0,0 12 0,-1-1 2,1-8-1,2-3 1,7-7-11,5-4-11,10-12-23,1-12-15,1-16-26,3-8-8,4-20 57</inkml:trace>
</inkml:ink>
</file>

<file path=word/ink/ink4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03.5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6 148 587,'-34'-2'311,"29"1"-69,7 1-163,2 3-31,5 3-31,-3 1-6,5 8-1,2 6-2,-1 16-5,6 12 0,-3 20 1,-1 9 0,-5 7-3,-4 3-1,-5-1-7,-1-4-3,-5-6-1,-1-7 4,-1-10 6,-5-1 2,2-8 4,6 1-2,3-10 0,1-8-1,2-12-2,2-6 0,11-7-4,0-3-2,8-4 2,2-2-4,1-7 3,5 1-4,4-2-8,1-1 0,8-2-3,5-4 3,8 1 5,3 0 3,2-1 5,-2 6 1,8 4 3,3-2 0,7 6 0,1 1 1,-3 1-2,-1 4 0,10-2 1,0-1-2,1-2 2,3-1-2,2-2-10,5-3-1,1-3-11,3-1-5,4 1-5,-1-1 1,-1-1 10,-2 1 6,-1-1 10,0 2 2,4 0-5,0 1-2,-4-1-7,-4 1-1,-4-3 6,-4 4 4,0 2 8,-1-1 3,-2 4 4,-5-1 2,-6 3 2,0 3-1,2 1-1,-3 2 1,-13-3 0,-4 1 7,-11-3 7,-3-1 1,-5 0 3,-4 0-3,-8 0-5,-2 0 0,-8 0 0,-5-1 1,-7-1 12,-2 1 7,0 0 1,0 0-4,0 0-11,0 1-12,-1-5-9,-6-11-1,-17-29-2,17 26-1,-1-8-2,1 3-1,-5-10 0,0-8 0,5-2 3,-4-6 1,5-2 2,-1-1 3,0-2 13,2-1 4,3-2 1,3 3-1,1 0-14,2 6-3,1 7-1,-1 4-3,2 5 2,-1 7-3,2 4-3,0 4 1,-2 5 0,-3 2 0,-1 3 2,0 2 0,0 2 1,0 1 2,-1 3 3,0 0 1,0 0-2,0 0 2,0 0 0,-2 6-2,-21 28 2,14-27-3,-8-4 0,1 1 1,-6-2-1,-1 2 0,-5-3-1,-8-2-1,-8-2 0,-9-1-1,-9 2 1,-1-2 0,-5 4 2,-4-1-3,-10-1-1,-5 1-1,-7-3-4,-5-1 2,-8 3-2,0 0-1,-11-1-1,-1 4-3,2 5-3,-5-1 0,-8 2 1,3 0 2,-8-1 2,-1-2 4,14 2 2,-4-2-1,0-3 3,4 4 0,-7-6 0,4-1 1,10 0 3,4-1-1,5-1 0,2-4 1,6-3-4,5-2 0,15 0-3,0 1-3,12-1-6,3 0-5,11 3-4,11-1-7,12 2-14,5 2-10,9 3 29</inkml:trace>
</inkml:ink>
</file>

<file path=word/ink/ink4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44.6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5 119 455,'6'-26'216,"-13"23"-95,8-1-6,0-3-36,2-2-10,3-1-10,9 0-3,1 1 6,0-2-4,6 3-9,-6-1-6,1 3-21,1 2-3,-5 2-10,-3 2-3,1 5-4,-6 1-1,-2 7-1,-4 0 4,-7 6 0,0 4 1,-3 0-1,-3 3-4,-3-5-9,-3 1 0,-7-7-5,6-2 4,-1-7 4,7-1 2,9-3 2,0-1-6,12 0-4,-1-2-3,6 0 0,3-1 5,1 1 6,1 1 4,0 3 1,-2 0 1,1 3 4,0 1-5,-5 2 1,-2 3 2,-2 2-4,-6 0 6,-3 3 1,-5 0 3,-13 2 8,-5-1 4,-7-1 9,2 3 0,-4-4 11,3-3 0,3-4 1,-4-3-4,10-4-11,4 4-11,4-1-11,3-4-3,7 0-8,0-1-8,5-1-34,0-3-12,8 1-28,0-2-15,7 1 72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6:48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0 455,'1'3'230,"2"-1"-77,-3-2-46,0 0-17,0 0-22,0 0-6,2 0-10,19 3-4,32 5-4,-21-4-6,7-3-8,3 7-5,8-4-8,5-1-5,17 5-6,0-6-1,12 5-5,2-1 1,7-3-1,6 1 1,2-5 1,3 0-1,-1-3-4,0-1 1,-3-4 2,-2-3-2,-6 0 5,0 2-1,-8 7-2,-4 0 3,-9 2-3,-5 0 6,0-1 3,-8 2 2,-9 1 4,-3 0-4,-11-1 0,0-3-3,-6 0-6,-4-2 3,-4 3-3,-8-2 0,-3 4 1,-5 1 2,-2-1 13,-1 0 10,-2-1 17,0 1 1,0-1-13,-1 0-10,0 0-9,0 1-7,0-1-6,0 0-1,0 0-12,0 0-15,-5 0-39,-1 0-22,-25 3 400,22 0-257</inkml:trace>
</inkml:ink>
</file>

<file path=word/ink/ink4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44.0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 285 492,'-3'0'245,"0"0"-99,3-2-43,0 1-24,0 0-33,1-8-12,12-42-11,-4 25 3,2-4-7,-4-4 1,2 0 3,-2-1-2,-2 7 4,-1 8 4,-2 9 1,0 8 1,-1 9-9,-3 5-6,1 16-10,-3 2-6,0 9 2,1 0 1,1-2 2,1 2-1,2-3-2,-1-1-1,0-1-1,1-7 0,-2-7-5,0 0-4,-1-10-18,2 2-14,-3-10-25,1 0-18,4-2 54</inkml:trace>
</inkml:ink>
</file>

<file path=word/ink/ink4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43.3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4 120 478,'-9'-18'235,"2"5"-102,1 4-21,-2 1-15,-2 8-34,1 3-12,-12 12-21,0 10-7,-1 24-11,-1 12-2,6 6 3,2-3 3,6-16-1,4-9 2,10-14-7,2-6-1,9-9 10,1-6 5,3-14 11,5-5 7,1-13-6,2-6-4,0-8-8,-3-9-6,-4-3-3,-5-3 0,-7-4-5,-3 9 2,-8 7-7,-5 10-2,-5 22-2,-3 9-3,-5 25 1,-6 16-1,-4 27 1,-5 10 2,2 12 1,2-4-1,7-12-1,10-5 0,11-22-4,6-9 0,8-18-1,3-9-2,9-14 7,3-11-2,8-14 3,-2-8 3,-3-11-1,0 0 4,-11-10-2,1-3-1,-6 5 0,-3-2 1,-3 23-1,-4 13-4,1 15 1,-4 14-4,-5 23-1,-1 14-1,-7 23 2,-1 4 5,7-2 0,2-9 2,9-16-3,4-7-4,11-11-17,8-6-14,9-12-17,7-11-9,9-11-1,2-6 2,-2-4-16,-5-3-22,-6-8 65</inkml:trace>
</inkml:ink>
</file>

<file path=word/ink/ink4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42.4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5 440,'29'-33'201,"-29"26"-96,0 1-10,3-3-18,0 1-9,3-1-4,4 4-1,0-1-7,3 5-6,1 1-11,-2 1-6,5 12-9,-6 0-3,-1 10-8,-3 2-2,-7 1-6,0 6 0,3 1-2,-10-1-2,-5 4 2,-2-3-2,-11-4 4,5 0-5,3-8 3,1-4-1,5-11-6,3-3 2,4-7-8,3-6-1,6-5 6,3-4-1,7-1 6,0 0 6,3 4 3,4 3 4,-3 5 3,4 4 1,-1 9-5,-4 2-4,2 6-3,-1 1-5,-1 0-14,-2-1-8,2-2-31,1-1-20,2-5 47</inkml:trace>
</inkml:ink>
</file>

<file path=word/ink/ink4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41.9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 186 369,'-3'76'185,"-1"-68"-44,0 1-32,-4-4-19,4 2 3,-2-4-10,2-2-6,2-1-12,2 0-10,0-1-19,0 0-8,3-7-7,17-42-6,-9 21 1,1-4-1,1-2-4,-2 1 0,-3 1 1,-1 3-1,-1 10 0,1 6 0,-4 7-5,0 7-1,-3 4-6,-3 4 0,-1 15 1,-2 5 0,0 10 3,3 6 1,0-2-4,-1-3 2,3-2 0,0-6-1,2-7 0,4 2-1,0-9 0,-1-4-2,0 0 2,-1-7-2,-3-4 3,0-1-3,-1-1-13,0-1-1,0 0-8,0 1-1,1-1-3,0 0-12,0 0-41,0 0 306,0 0-183</inkml:trace>
</inkml:ink>
</file>

<file path=word/ink/ink4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41.2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132 361,'-1'-8'186,"1"3"-51,0 2-8,-3-2-16,6 4-7,-1 2-21,-4-2-14,2 1-27,0 0-14,-2 27-11,-3 41 0,-2-21-2,0 2 4,0-2-5,2-5-1,5-9-6,2-6 0,6-11-3,5-4 1,9-10 1,1-7 2,11-13 4,0-10 1,-3-11-1,1 2-4,-10-2-1,-4 1 2,-3 1 0,-7-6 1,-6-1-1,-5 0-4,-6 7-1,0 13 0,-5 17-2,1 7-2,-6 23-4,-6 9 0,-2 17-1,-1 6 0,15-1-6,1-1-7,12-5-11,4-5-1,3-9 8,7-10 4,7-9 11,3-7-1,-1-11 4,0-5 0,-4-16 4,3-6 3,2-10-1,-3-4 1,2 1-3,-3-2 1,-8-4 5,-1 1 1,-6-1 3,-3 3 2,-3 18-1,-2 6 1,-3 22-7,-3 14 2,-3 27-9,-1 10 1,-1 16 1,1-1-1,4-5 3,4-2 0,5-8-5,5-3-11,7-11-30,5-4-22,7-16-49,1-5-183,7-12 209</inkml:trace>
</inkml:ink>
</file>

<file path=word/ink/ink4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40.4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04 421,'29'-63'182,"-26"44"-93,4-4-29,1-4-8,-1-6 1,2 2 1,-2 1 9,2 4-2,2 6-1,-4 4-7,-4 7-13,0 2-6,-3 8-13,1 3-4,0 8-8,-1 5 1,-2 11 0,1 7 0,1 10 3,3 2-1,4 2-5,-5-4-1,3-6-4,-2-3-1,1-10 0,2-1-8,-1-7-11,1-5-13,4-4-35,-2-9-27,3-8 58</inkml:trace>
</inkml:ink>
</file>

<file path=word/ink/ink4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40.0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24 424,'46'-7'221,"-47"0"-51,5-5-95,2-5-20,7-6-22,-1-3-5,1-8 3,3 0 2,0-1 4,-4-3-1,6 9-1,-7 5-4,-4 5-2,-1 8-3,-6 6-12,3 2-1,0 8-9,2 5 0,-3 10 0,-2 6 0,4 10 2,-5 1 1,3 2-2,-2-3-1,2-7-2,-1-2 0,2-4-12,0-1-9,-3-6-30,5 1-29,0-8 51</inkml:trace>
</inkml:ink>
</file>

<file path=word/ink/ink4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39.6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6 114 320,'-38'-6'148,"27"0"-67,7 3-2,-8-6-12,0-3-6,9 5 7,-1-1 6,5 1 8,-1 0 1,0 2-11,-2-4-10,-7 3-19,6 5-11,-6-4-13,2 7-5,-1 1-9,-5 4 3,0 9-7,-1 6-1,-2 16-1,-1 5 1,3 12 3,2 3-2,4-5 1,0-4 0,7-4-2,1-9 3,6-3 0,3-6-2,2-12 2,5-3 1,6-12 0,5-8 3,9-13 1,0-11 1,2-11 1,-4-3-2,-10-3-1,-2 1 1,-13-4-2,-6-2-1,-10 1 2,-3 5-2,-6 11 0,-3 9-2,-6 15-2,-4 8-1,-10 13-4,1 11 1,1 17-5,3 12 7,7 18 2,2 5-1,7 3 6,0-6-6,11-5 1,5-6 0,10-12-2,3-11-1,8-15-2,2-8-1,5-20 2,8-3 0,6-21 1,4-7 2,2-8-1,-5-4 3,-8 0 1,-6-4-1,-12-5 2,-1 3-1,-10 4 1,0 8 1,-4 18-1,-2 7-1,-3 14-1,-3 6-2,-1 13 0,-2 13-3,2 22 2,1 10 1,2 11 1,2-2 2,3-6-2,0-2 0,5-1 0,1-1-3,6-6-15,3-5-10,-1-11-32,-1-9-19,3-6 52</inkml:trace>
</inkml:ink>
</file>

<file path=word/ink/ink4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32.5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0 747,'-17'-3'261,"6"5"-251,4 4-23,-5 2 8</inkml:trace>
</inkml:ink>
</file>

<file path=word/ink/ink4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32.1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5 672,'-17'-6'243,"11"8"-209,-3-4-10,8 3-15,6 6-18,0-2-24,15 7 19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6.7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2 97 559,'-38'-11'215,"0"9"-158,2 5-17,-2 10-26,0 7-7,0 15-2,-3 1-2,3 11 0,6 7 0,7 4-1,10 12 0,13 0 0,7-1-1,17-4-1,10-7-2,9-6-5,7 0-8,1-7-30,-2-8-25,9-11-22,2-11 8,12-13 51,-2-5 37,-10-20 63,-8-8 17,-16-13 9,-5-8 2,-9-4-3,-5-5-3,-14-11 0,-5-3-4,-13-10-23,-5-3-6,-12-2-21,-6 4-9,-13 19-11,-3 15-6,-6 30-10,-4 18-10,3 30-25,2 16-10,-4 23-22,8 10-20,4 12 61</inkml:trace>
</inkml:ink>
</file>

<file path=word/ink/ink4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13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8 552,'-9'-7'194,"5"6"-187,3 1 14,0 1-29,0-1-12,0 0-30,0 0-30,-1 5-39,-3 6 0,-12 24 25,6-31 34,8 10 85,-4-5 32,0 7 20,6 9 10,-4 1-13,4 8-20,8 12-13,4 6-9,6 15-16,-2 2-3,3 3-22,-5-3-78,-5-5 65</inkml:trace>
</inkml:ink>
</file>

<file path=word/ink/ink4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12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7,'22'8'324,"-23"-9"-282,-1 1 15,4 9-47,2 5-5,1 2-5,2 2-3,-2-4-29,0 0-17,-5-4-57,-4-1 66</inkml:trace>
</inkml:ink>
</file>

<file path=word/ink/ink4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12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2 662,'1'-8'263,"3"4"-174,3 5-53,10 6-24,-2 2-6,5 3-14,1-2-14,-1-3-53,3 0-59,-5-4 85</inkml:trace>
</inkml:ink>
</file>

<file path=word/ink/ink4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11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77,'1'12'200,"-2"-2"-178,5 3-19,-1-3-1,-2-1-18,2 0-27,-1-2 31</inkml:trace>
</inkml:ink>
</file>

<file path=word/ink/ink4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10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1 930,'-3'-16'369,"-2"10"-267,7 6-23,0 4-55,-2 3-28,3 7-63,3 8-33,5 0 58</inkml:trace>
</inkml:ink>
</file>

<file path=word/ink/ink4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1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770,'0'-6'286,"0"3"-229,1 4-35,4 3-9,-3 1-14,3 2-8,0-1-17,-8-5-7,1-2-5,4 1-4,-3-1 28</inkml:trace>
</inkml:ink>
</file>

<file path=word/ink/ink4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9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642,'2'23'227,"-5"-18"-189,-13-3-23,8 8-12,3 5 1,1-1-2,7 5-1,-3-5-1,-5-7-4,1-4-5,1-1-1,0-3-2,5 1-17,8 0-119,-3-3 106</inkml:trace>
</inkml:ink>
</file>

<file path=word/ink/ink4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7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63 304,'-57'-9'176,"48"12"-28,4 2-24,4-2-56,2 1-18,3 0-9,7 2 10,3 0 10,7-2 4,9-1-13,-2-4-11,5-1-12,3-3-7,7-2-5,7 3-3,6-5-4,3-1-2,-5 2-2,-5-6 1,-3 3-1,-4 3-1,-7 0-2,1 5-1,-8 2 0,-4 1 1,-5 6 1,-7 1-1,-1 5-1,-11 1 2,0 9 4,-2 1 4,0 11 7,5 7 3,-4 2 0,3 9 1,-2 19-5,5 13-3,-1 19-4,5 12-5,-5 15-3,0 3-2,3 7-1,-7 5 2,7-5-2,-4 2 2,3 1-1,7 1 0,-1 8 1,1 1 1,0 6 0,-7-1-1,-2-3 0,2 0-2,-5-5 0,1-4-2,0-9 2,-3-6 10,1-14 18,1-3 9,-4-7 9,0-5-5,-2-5-11,-4-5-1,2-12-1,1-6 0,-2-13-2,7-8-2,-3-18-8,4-9-2,0-11 2,-6-7-4,5-4 0,1-1-3,0-1-4,4 0 1,-1 1 7,-2-2 2,0 2 5,1 1 2,-2-4-4,-1 0-1,0 0-10,0 0-1,0 0-5,1 0 1,-1 0 7,1 0 0,-1 0 10,0 0-1,0 0 2,-7 1 1,-41 29-8,17-26 1,-5 2-3,-2-1-1,-4 2 3,-1 0 1,-1 0 5,-5 4 4,4 1 0,-3 1 1,1 2-3,8-5-6,9-4-5,5 0-6,14-1-6,3-4-2,7 1-14,2 0-6,1-2-14,-1-1-13,0 0-19,0 0-9,9-4-37,29-21-33,-34-3-233,-2-3 254</inkml:trace>
</inkml:ink>
</file>

<file path=word/ink/ink4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6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0 557,'-44'31'267,"2"2"-131,-3-1-28,5 2-19,6 0-34,6 3-11,14 10-19,3 3-1,12 15-2,6 8-5,14 22-1,1 12-9,8 24-4,-1 3-2,-3 27 1,3 6 0,-3 13 0,-1 7 1,-1-6-3,-1 1 2,-4-7 3,-3 4 2,-5 3 4,-5-2-1,-6 5-2,-1-5-3,-7-13 0,3-3 3,-5-22 15,2-9 5,1-19 11,0-11 2,4-19 2,1-12 2,2-19-2,-3-11-6,1-20-19,1-8-7,0-8-15,1-2 0,0-3-2,2 3 1,-2-4 0,2 0 1,1-1 2,-3 0 0,0 0 5,0 1-1,0-1-2,0 1 1,11-1-1,32-2 1,-17 3 8,7-3 0,13 2 6,8-2-2,8 2-3,-2-4-3,5 4-7,9 1 0,1-1-15,1 5-11,-7-1-23,-10 1-18,-4 4-30,-1 0-15,-4 6 70</inkml:trace>
</inkml:ink>
</file>

<file path=word/ink/ink4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4:05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98 811,'-73'-34'323,"52"31"-205,5 3-61,9 5-28,1 1-14,6 1-16,5 3-3,8-1-1,5-2 1,14 1 5,6-2 9,10-4 7,3-2 3,2-5 9,0-4-2,-4-6 2,7 1 1,-2-4-8,-6 0-6,-6 4-9,-9 1-10,-14 5-33,-3 4-19,-14 1-23,-4 3-14,-18-1 5,-6 2 57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5.2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85 650,'-1'-14'275,"4"-3"-160,-1-8-22,4-2-32,2-3-8,-2-4 2,3 4 4,0 4-1,0 6-2,-3 9-16,0 4-9,-1 12-16,-4 4-5,5 16-6,-4 5 0,-2 4 3,2 0-3,-2-6-1,0-3 0,2-7 3,1-7-3,1-5 2,3-4-1,0-5 1,2-2 4,0-17-3,2-6 0,4-11-3,-2-8-3,6 5 6,2 6-5,-4 10 8,-3 9 1,-11 11-4,2 7 4,1 16-7,7 7-4,6 12-17,-3-1-19,-3-3-44,-1-2-21,1-3-46,0-4 88</inkml:trace>
</inkml:ink>
</file>

<file path=word/ink/ink4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17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80 588,'-70'27'248,"62"-26"-155,5 2-22,0-3-17,-1 2-23,2 2-8,-2 3-9,4 8-5,0 11-3,1 5 0,6 11-2,-3 3 1,7 0-4,0-5 0,2-9 1,1-8 4,3-12 6,6-2 3,1-15 9,3-7 1,-3-14-1,-9-13-5,-5-8-6,2-2-3,-10-7-2,7 7-2,-9 4-1,-6 3 0,-6 12-2,-7 10 2,-6 11-6,3 9-5,-3 17-17,-3 7-6,9 22-26,-2 8-25,8 17 56</inkml:trace>
</inkml:ink>
</file>

<file path=word/ink/ink4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42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0 778,'-14'19'294,"1"13"-223,-4 0-19,5 11-25,0 3-8,2-3-11,4 1 1,5-10 4,1-10 2,4-9 8,4-4 2,4-10 10,4-1 4,2-14 3,2-7 1,0-11-10,-2-7-5,-8-5-10,-3 2-3,-10 4 2,-3 7 4,-8 12 4,-5 6-4,-5 17-10,-2 12-8,-1 15-22,-1 7-12,3 11-37,8-1-16,9-1-33,8-3-29,13-11 97</inkml:trace>
</inkml:ink>
</file>

<file path=word/ink/ink4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42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217 624,'-29'32'217,"8"4"-200,4-3 2,5-4 2,9-12 9,3-5 2,7-10 17,5-6 8,6-5 12,1-12-1,8-7-7,-6-8-7,4-9-16,-4 0-1,-13-3-13,3 5-6,-18 6-5,-5 3-3,-5 17-4,-3 5-3,-8 16-28,-1 14-17,-3 19-46,-1 9 315,9 9-184</inkml:trace>
</inkml:ink>
</file>

<file path=word/ink/ink4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41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 732,'-3'0'275,"5"9"-221,-10-3-8,8 13-31,-2 7-7,0 7-7,8 5-1,2 0 2,3-3 0,2-10 4,1-5 3,-1-13 7,1-4 7,-2-9 8,4-2-1,-4-12 1,0-4-2,-6-9-7,-4-3-2,-3 4-4,-5-1-4,-4 6 1,-2 4-2,-3 10-3,-2 4-4,3 18-10,0 9-8,4 11-27,3 9-12,5 2 272,7-2-178</inkml:trace>
</inkml:ink>
</file>

<file path=word/ink/ink4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9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68 462,'-24'-12'220,"6"2"-100,0 3-25,5 2-6,-1-1-10,5 3-4,4 0-9,2 1-8,4 1-18,-1-1-9,0 1-18,0 0-4,17-2-3,39-6 0,-9 9-2,3 0-1,6 2-3,0 0-2,-5-1 2,1 1 0,7 2-1,-2-3 3,2 5-2,-3-1 2,-11 0-2,-2 4-1,-9 3 3,-4-1-2,-3 10 1,-2 3 0,-6 5-1,5 7 2,-7 2-1,-2 1 0,-4 2 1,-6 5-2,-2 11 2,2 6 0,1 16-1,0 1 2,1 9-2,-3 5-2,1 7 4,4 1-4,10 15 2,0 2 3,1-1-5,2 7 1,-2-2-1,3-3-5,2 11 3,-2-2-1,2-4-2,-3 1 5,2-2 1,5 0 0,-5-2 1,4 1-2,-3-4-2,-3-4 3,-1 0-2,-3-3-1,-1-3-1,-5-9-3,-1-7 4,2-3 1,-4-15-1,0-5 2,0-9-2,-2-8 2,1-10 0,-1 2-1,-2-7 2,-1-3-3,-1-1 3,-1-3 1,0-2 1,-2-1 3,-1-3 0,-1-3 2,-5-7 4,3-2 1,-3-5 6,0 1 2,-1-2 3,-1-1-1,2-1-3,-5-3 0,3 0-1,-4-1 1,-8-3-1,1 0 0,-10-4-5,5 4-2,-2-2-2,-1 0-1,4 1-4,-4 0-1,0 3 0,1 3-2,-5 3 6,-1 2 0,-2 5 1,-5 0 2,6 3-6,-3-1-2,6-2-26,8-3-32,-5-14 35</inkml:trace>
</inkml:ink>
</file>

<file path=word/ink/ink4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7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433 626,'-13'7'268,"3"1"-145,2 0-27,-5-4-35,2-1-7,4-3-19,-3-1-7,12-3-11,-2-6-8,5-11-4,6-6-5,0-12 1,8-2 5,-5-10-2,6 1 2,-2-4 1,-5 0 2,2 13-1,-8 4-1,0 18-3,-3 7-1,-1 10-2,2 12-1,-2 16 0,-1 12-3,2 24 3,-3 5 4,0 1 3,3 0 0,-2-6 4,0-5 0,0-5 0,3-1 2,-3-8-6,3-3-2,-1-9-4,-4-7-1,3-11-12,0-1-10,2-6-18,-1-1-12,2-4-34,0-3 131,1 1-44</inkml:trace>
</inkml:ink>
</file>

<file path=word/ink/ink4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6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27 431,'-6'0'165,"6"0"-132,1 0-16,4 1-25,-5-1 4,0 0 12,0 0 16,0 0 25,0 0 6,0-1 14,0 0 3,0 0-1,0 0-2,0 0-12,0 1-8,1 0-14,-1-1-1,2 0-9,2-2-5,2-2-9,28-37-3,-24 19-4,4-2 0,2-13 0,5-2-1,2-6 1,2 0-1,1 6-1,0 4 0,-2 7 1,-2 6 1,-10 8-2,1 5 2,-5 10-3,2 3 0,0 14 2,-3 7 2,-2 16 5,0 8-2,-1 10 4,2 8 2,-2-7-1,-3-5 6,5-6 3,-6-11-2,0-5 6,2-5-1,-1-8-4,0-5-4,1-7-8,-1-3-2,-1-4-5,1 0 2,-1 0-1,-1-1-2,1 0-3,0 1-8,0-1-25,0 0-16,0 0-40,0 0-24,3 0 75</inkml:trace>
</inkml:ink>
</file>

<file path=word/ink/ink4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5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2 454,'-8'-2'177,"1"2"-121,5 0-7,-1 0-14,1 0 2,2 0-4,0 0-1,-1 0-4,0 0-1,1 0 6,0 0 7,3 14 8,10 48 3,-8 5-5,2 16-7,-3 26-14,1 13-10,-5 19-9,0 12-2,-5 17-4,-3 2 3,-4 9-2,-6 0-1,-6 7 6,0 0-1,-6-3 0,1-7 1,8-13 1,2-3-3,11-17 1,3-3-5,3-12 1,0-13-2,0-13 1,-1-5 4,0-9 0,1 0 5,-1-9-4,0-7 2,2-10-1,-1-9-3,2-12 2,2-7-2,0-8 0,5 2-3,1-2 0,-2-2 0,-1-5-3,1-3 3,-2-3-3,0 0 0,0-5 0,0 0-2,2-5-4,4-1 0,4-1 0,9-3 3,6-3 3,1-1 4,3 0 1,-2-2 1,0 6-1,2-3 0,0-1-1,2 0-1,2-2-7,1 1-7,-3 0-13,0 2-17,-11 1 31,1 1 0</inkml:trace>
</inkml:ink>
</file>

<file path=word/ink/ink4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4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192 556,'-14'-5'230,"9"6"-140,-1 0-13,5-2-28,0 3-15,-3-7-17,4 4-6,1 3-4,-1-4-1,-1 2 0,0-1 0,0 0 1,1 0-2,-1 1 0,0-1-2,0 0-1,-3-1-1,-2 0 0,1 1-1,-27-3 1,27 8-1,0 0 0,1 1 2,-2-5 0,3 3-1,2-2 2,1 0-3,0-1 0,0 0-1,0 0-2,0 0 1,0 0 1,0 0 1,0 0 5,0 0 3,0 0 3,0 0 1,0 0 2,3-1 2,-1 0 0,-2 0 2,2 0-1,-2 0-2,0 0 0,2 0-3,-2 1-1,3-1-5,3 0 1,27 3-3,-21-1-2,1 1 4,14 0-2,7-2 4,15 3 0,4-3-1,2-1-3,3-4-1,6-5 0,5 2-3,6-1 1,0 1-2,-10-2 1,-3-3 0,-7-4-1,0-2 1,-7 0-4,-6 1-1,-12 3-14,-12 0-12,-10 5-17,-7 2-12,-5 4 37</inkml:trace>
</inkml:ink>
</file>

<file path=word/ink/ink4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06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50 525,'-8'-2'214,"1"2"-130,5 0 8,2 0-32,0-2-6,0 1-16,0 1-5,0 0-3,7 1-1,51 5-10,-18-6-4,15-8-34,7-6-116,26-16 9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6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6 712,'-8'1'272,"6"4"-209,3 3-18,5 5-19,5 8-8,8 1 8,4 3 10,11 11 8,1-4 0,-4 3-17,-3-2-8,-10-6-15,-1-1-1,-7-5-3,-4-2 0,-8-3-5,-4-4-12,-6-5-9,-5 0-4,-4-7 2,-7 0 10,6 0 10,4-6 7,7 1 2,7-1-3,4-1 3,1-3-1,10-4 1,2-3 6,8-1-2,3-3 8,5 0 7,0-6-5,-3-5 8,-4-1 1,-7 1-3,-5-3 7,-4 1 4,-3 0-1,-4 6-1,-1 10-3,-5 5-11,0 6-3,-2 9-15,-4 6-2,1 22-11,-2 2-3,1 12 4,6 6-4,3 4 2,2 1 1,5-9 5,1-4-3,9-8-18,0-6-12,1-12-34,0-7-15,-4-13 62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4.6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277 614,'1'-21'314,"7"-3"-101,21-5-69,9-6-25,21-7-24,10-1-16,5 9-15,0 3-10,-7 16-20,-4 12-9,-3 15-15,-3 11-5,-13 17-6,-15 4-8,-24 15-23,-16 8-8,-28 18-22,-3 7-6,-15 6 6,3-3 10,10-15 2,7-11-3,11-28-22,11-8-10,4-23 23,2-11 21,11-13 51,3-9 20,9-9 18,5-1 2,8 5-3,-2 0-4,7 16-16,-2 10-5,-3 12-16,2 13 2,1 16 0,-5 5 1,4 9 3,-5-1-5,-11-9-4,3-3-5,-7-7-31,-3-11-19,-3-10-46,1-2 57</inkml:trace>
</inkml:ink>
</file>

<file path=word/ink/ink4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04.8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107 451,'-16'-7'209,"4"-2"-88,-9-3-19,-4 1-25,3 0-8,-2 3-19,3 2-5,7 1 0,-1 3 0,8 3 3,4-1-3,4 5-18,10-3-9,13 1-15,12 0-3,14-5 1,4 0 0,3-8 2,2 5-3,6-4-20,1 1-13,4 2-50,-3-2 49</inkml:trace>
</inkml:ink>
</file>

<file path=word/ink/ink4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04.3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17,'17'45'206,"-15"-43"-123,2-1-11,3 0 8,-1 1-8,6 1-22,2 4-7,7 0-7,4 0-2,9-1-7,8 0-4,7-4-11,0-2-3,1-7-18,-3-4-12,3-2-44,5 2-53,11 2 79</inkml:trace>
</inkml:ink>
</file>

<file path=word/ink/ink4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47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7 695,'3'12'292,"17"-11"-150,10-2-109,20-12-26,5-14-29,15-22 18</inkml:trace>
</inkml:ink>
</file>

<file path=word/ink/ink4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46.9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95 602,'-17'11'278,"-1"-3"-135,5-4-30,5 0-19,6-4-26,3 2-14,6-7-29,7 1-11,7-7-12,4-2-2,4-3 3,-2-4 1,-1 4-8,1 0-2,-1 7-5,-1 1 1,-4 4 1,-4 2-1,-7 2-14,-2 0-15,-8 3-33,-3 4 40</inkml:trace>
</inkml:ink>
</file>

<file path=word/ink/ink4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35.3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2 159 722,'-20'8'255,"2"5"-224,1 2-8,-1-1-17,1 5-1,0-2-1,-2-1 0,2 5 0,2-1 3,-2 1 3,-1 2 2,1 3-1,1 4-2,2 6-2,8 4-3,3 4-1,0 4-1,3 1-3,1-2 1,8 3 0,1-6 0,11 1 1,2-1 3,0-10 1,6 3 1,1-5 0,4-6-3,8-4-2,2-3 0,8-8-1,-2-2 0,0-7 1,-2-7 4,-5-12 12,3-5 6,3-15 10,5-4 2,4-8-4,0-5 0,-7-2-5,-6-7 3,-7-3 5,-5-3 1,-2-3 0,-3-1-2,-8 7-7,-4 2-4,-11 8-2,-6 5-4,-13 4-3,-5 8-3,-12 7-2,-6 5-1,-6 11-2,-9 3 1,-12 9-3,-5 4-1,-10 5-1,6 5-1,-1 9 0,-5 7 0,2 14-3,0 8-3,7 16-21,12 4-26,4 21 429,-2 7-297</inkml:trace>
</inkml:ink>
</file>

<file path=word/ink/ink4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5.8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70 545,'-6'6'250,"7"0"-117,4-2-9,8-4-33,6 0-16,9-7-31,5-3-12,0-4-22,3 0-7,1 2-29,0 2-16,3 0-60,-2 1 59</inkml:trace>
</inkml:ink>
</file>

<file path=word/ink/ink4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5.6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3 727,'29'-24'296,"-29"30"-190,-2 6-22,-1 6-32,1 3-15,-4 9-21,-1 4-3,2 4-7,2 2 0,0-7-2,2 1-3,1-11 0,0-3-2,0-4-19,2-6-5,1-4-18,-3 0-10,1-8-30,-2-2 51</inkml:trace>
</inkml:ink>
</file>

<file path=word/ink/ink4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3.9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99 574,'22'-47'244,"-22"40"-138,1 0-19,2 1-28,1-3-8,4 0-17,-1 2-11,2 2-9,1 3-5,-2 5-8,-2 0 3,-3 8 1,2 1-1,-4 2 0,0 3 0,-3 0-3,-6 3 1,-6 3-3,3-1-1,-7 2-7,3-2-3,0-3-7,0-2-5,5-6 1,3-1-1,3-7 9,1-2 0,3-3 2,1-2 2,-1 3 4,0 0 6,0 1 9,7-4 3,32-30 4,-26 28 0,-1 3-4,0 3-3,-3 4-3,3 3-2,-6 4 0,-2 5 0,-5-1 2,-7 3-1,-6 1-1,-2-1 2,1 5 0,-3-4 3,1-1 7,-1-3 2,2-5 7,-2 1 3,3-4 1,-1-2-4,5-4-8,3-1-6,3-2-12,3 0-7,2-1-26,1-3-15,3 2 250,3 1-166</inkml:trace>
</inkml:ink>
</file>

<file path=word/ink/ink4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3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73 531,'35'-33'225,"-33"31"-125,0-1-49,4-3-12,0 0-3,2 0 3,1-1 6,1 3 0,1-1-11,-1 4-10,-2 2-7,-3 1-6,-2 6-6,-2 2 3,-3 4-4,-5 2 0,-4-1 0,-1 6-2,-4-2 3,2 1-3,-1-3 0,1-1-1,7-5-9,0 0-5,6-6-12,-2-4-9,5 2-14,0-5 3,-2 1 10,0 0 11,0 0 18,3 0 4,6-3 2,26-6 0,-26 10 2,-3 2-1,-1 7 1,0 0 1,-3 2 1,-1 5 1,-3 0 0,-4 4 3,-3 1 1,0-3 1,-5 1 8,2 2 2,-4-5 5,2 1 5,-2-6-3,2-2 1,0-4-6,0-4-4,4-4-13,1-1-8,5-4-15,0-1-8,8 2-35,2-4 374,7 2-244</inkml:trace>
</inkml:ink>
</file>

<file path=word/ink/ink4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2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54 521,'-2'-8'230,"0"2"-119,0 2-25,1 1-17,-2 0-7,2 0-2,0 2-2,0 0-6,0 0-3,0 0-7,0 1-2,0 0-11,0 0-8,1 0-9,-1 3-4,-5 24-6,-2 32 0,7-18-2,0 3-1,1-3 1,3-2 0,0-5 0,2-7 1,4-9-1,1-4-2,0-10 0,4-4 0,2-8 2,4-8 1,5-12 3,-2-3-1,0-7 1,-6-2 2,-9-2 4,-1 0 2,-14 0 2,0 5 1,-7 8-2,-6 8 0,-4 17-6,-2 8-4,-3 21-7,2 9-4,5 14-6,3 3-4,10-3-13,2-3-3,8-10-6,4-5 4,3-10 15,4-9 2,4-11 11,2-6 3,5-12 3,1-6 3,2-6 1,-2-1 2,-5-3 0,-3 0 5,-6 0 7,-5 0 3,-6 2 7,-4 4 1,-7 8 1,-1 8-1,5 12-8,-2 11-6,4 18-9,-5 6-3,1 11-1,0 0-1,4 1 1,8-4-9,3-2-20,6-3-9,1-7-24,-5-14-7,1 0-24,1 5-156,5-3 17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4.2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3 633,'6'-18'292,"2"13"-133,3 12-5,-2 19-49,0 10-10,1 24-20,-1 9-13,-3 21-21,0 0-13,-4 9-16,1 0-2,-2-13-7,4 0-9,4-24-40,-5-12-25,4-14-52,-5-12-16,-9-18 88</inkml:trace>
</inkml:ink>
</file>

<file path=word/ink/ink4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0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8 163 782,'-1'-1'288,"0"1"-235,-3 12-16,-8 61-26,3-21-3,5 18-10,-5 6-12,-3 16-40,-1 10-33,-6 10-151,0 0-32,-1-14 39,3-8 68,2-22 239,4-5 65,1-12 36,0-7-22,4-8-63,1-11-18,3-4-34,1-4-13,3-3-14,3-1-5,4-4 0,2-3-3,5-6 0,3-3-2,8-5 0,3 0 0,9-4-1,7 4 1,7-3-1,3 0 0,4 4 0,-3-4-1,10 6-1,10 1 0,7 2-1,0 2-2,9 1 1,2 3-3,7 0 4,6 2 1,5 2 0,1 0 0,3 7 4,9-2-3,3 2 4,-2-2-1,17-4 2,-6 1 2,0-4 3,10 3 3,-16-3-1,1 1 0,0-1-2,-10-6-3,5-2-1,4-2 1,-13-4-1,3 1 0,0-2-3,-11 0-2,-5 2-1,-6 2 0,-13 2 0,-6-2-1,-11 3-2,-8 0 0,-19-1-1,-7 3 1,-7-1 2,-6 1 0,-6-1 0,-5 1 1,-6-2 6,-2-4 12,-4-3 6,-3-6 2,-5-6-8,-2-2-11,-4-9-9,-1-1-4,-4-5-11,-2-5-2,-2-7 0,-2-8 2,-1-12 13,0-2 2,3-10 1,-1-1 0,0-5 0,-3-2 0,-1 7 1,0 1 0,-1 8 0,1 3-1,-3 11 0,0 10 0,0 11 0,-3 8 1,-3 5 0,-4 2 0,-8 6 3,-3-1 3,-3 11 9,-3 6 2,0 5 2,-4 3 0,-11 4-3,-4 0 2,-7 7-1,-4 1-4,-10 1-5,0 1-5,-16-3-3,-6 3 0,-8-1-1,-8-4 5,-14 0 8,2-1 7,-7-4 6,-4 3 0,4-5-7,-4-1-8,11-2-6,-1-2-2,8 0-7,11-3-10,11-3-36,10-1-9,21-6 32</inkml:trace>
</inkml:ink>
</file>

<file path=word/ink/ink4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7.8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134 818,'-34'23'320,"31"-27"-240,9-4-19,5-1-13,17-9-22,7 0-6,11-2-7,5 0-8,-1 6-4,-2 1 0,-4 1-1,-1 2 1,0 6-1,0 0 2,1 7 1,-4-2-2,-10-2-26,-3-1-24,-13-2 30</inkml:trace>
</inkml:ink>
</file>

<file path=word/ink/ink4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5.9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6 646,'0'-10'275,"2"3"-155,-2 0-17,4 1-30,2 0-9,1 0-13,2 1-2,1 0-3,1 3-3,-2 0-8,0 3-7,-2 2-11,-2 3-6,0 3-7,-2 1 0,-3 3-1,0 2-1,-4 2-8,1 3-9,-6 2-14,0 5-8,-1-1-5,2 1 1,1-1 7,3-4 8,4-9-2,5-1-1,4-11-7,2-1-6,6-6 1,2-5-10,3-2-22,3-4 43</inkml:trace>
</inkml:ink>
</file>

<file path=word/ink/ink4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5.6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2 26 619,'1'-5'260,"1"1"-152,-3-2-28,-1 2-24,1 3-10,0-4-12,4 6-2,1-2-2,0 0-1,0 2-1,1 1 1,-2 2-9,5 3-5,3 6-6,-7-3-5,4 7-1,-6-3 0,-4 4-1,-3 0 2,-8 0-1,1 4 0,-3 0-1,2 1-1,-1-7 1,1 0-2,3-5 1,1-3-1,5 0-2,-1-7-1,4 1-1,-1-1-1,4-1 2,-2 0 1,0 0 0,0 0 1,0-1 2,8 0 0,34 0-3,-25 2-10,1-1-18,1-1-12,-3-5-20,1 0-23,-3-2 59</inkml:trace>
</inkml:ink>
</file>

<file path=word/ink/ink4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5.0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3 130 525,'-1'-2'243,"0"0"-114,1-1-46,-6 0-22,-1 0-24,-29 5-9,29 18-5,0 2-3,1 7-5,0 1 0,4-2-3,-1-1-3,3-6 0,0-1 1,4-7-6,3-3 0,4-9 1,1-2 0,3-12 13,2-5 4,2-7 7,0-4-1,-1-6 1,1 1-2,-9-5 2,-1 2-1,-8 3-4,-6 1 0,-6 11-6,-4 3-1,-7 16-4,0 5-5,-2 13-5,1 10-2,4 11-3,1 3 0,4 3-3,1-1-4,8-8-12,4-2-6,4-10-9,3-3 0,4-9 4,2-4 8,3-11 9,2-6 1,3-8 11,-1-4 0,1-9 4,0 0 7,-1 1 4,-5-2 5,-3 8 5,-8 1 2,-3 6 4,-2 8-1,-5 8-2,0 7-5,-6 14-11,0 7-4,-2 14-5,1 7-1,5 2 2,1-1 0,5 0-22,2-4-18,0-5-45,2 1-19,6-3 66</inkml:trace>
</inkml:ink>
</file>

<file path=word/ink/ink4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4.1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154 697,'-6'-1'307,"0"-5"-161,5 5-24,0-5-42,3 2-13,5-5-12,4-3 1,8-3-5,4-3-4,8 4-16,6-3-12,-1 1-12,1 3-2,-7 3-4,-6 4 2,-5 3-2,-6 0 0,-6 3 2,-2 0 1,-3 0-3,-2 0 0,1 0-4,-1 0-5,-1 0-21,1 0-11,-1 0-20,0 0-10,0 0-20,0 0-15,0 0 69</inkml:trace>
</inkml:ink>
</file>

<file path=word/ink/ink4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3.7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9 695,'-3'-4'296,"0"2"-175,1 0-23,2 2-42,0 0-17,0 0-17,0 0-2,3 23-5,3 35 2,-4-25-4,1 1-6,-4-1-2,-1-2-4,-3-3 0,-3-2 3,-1-6 0,-1-2 0,3-7 1,2-2-1,1-7 0,1-1-2,0-4-2,3-3-1,2-3-2,5-1 2,3-2 2,1 1 0,4 2-1,-1 1 0,4 4 0,4 4-2,0 6 0,3 4-1,-2 8 0,-1 2-2,-5 7-8,-4 0-6,-3 3-3,-7-2 2,-3 3 12,-8-6 3,-3-1 4,-3-2 3,-3-4 5,0 1 8,-8-6 14,3 0 4,-5-4 11,5-2 5,1-3-5,0-3-5,6-1-15,3-1-10,5-2-13,5 3-7,1 0-26,1 0-20,0 0-28,0 0-13,0-1-10,0 0 60</inkml:trace>
</inkml:ink>
</file>

<file path=word/ink/ink4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3.1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101 702,'-4'4'303,"4"3"-178,3-4-29,8 4-11,10-8-26,7-8-10,16-2-21,-2-7-13,2 2-32,-2 0-14,-11 1-38,3 1-23,-7 2 203,0 2-107</inkml:trace>
</inkml:ink>
</file>

<file path=word/ink/ink4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2.9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90 488,'-4'-11'232,"1"-3"-98,2-1-7,0 1-37,1 1-6,0 5-5,0 1 4,0 3-1,-1 0-9,1 6-23,0 2-17,3 14-22,2 7-2,-1 11-6,0 6 1,-4 0-6,0 1-11,0-7-27,2-6-18,3-6-30,1-10-11,-6-10 66</inkml:trace>
</inkml:ink>
</file>

<file path=word/ink/ink4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1.2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 54 546,'-3'-3'224,"2"0"-142,-1 0-16,1 0-12,0-3-7,1 3-8,2-2-3,3 1-8,1 0 1,2-2-3,-2 1 1,1 1-7,0 1 0,-1 1-6,1 3-3,-5-1-3,3 2-2,-5 5 0,7 2 2,-1 5 3,-3 2-4,1-1 1,-8 2-1,3 6-2,-7-2-1,-6 5-1,1 1 0,-6 0-1,4 2 1,1-3 0,0 0-1,3-8-1,1-3-3,2-8 1,3-2-3,0-6 3,3-4-2,2-4 3,0-3 0,4-2-1,1 0 3,4 3 0,-2-3-1,2 5 2,-2 1 2,2 5-3,-1 1 3,-2 2-3,5 9-1,-3 1 0,5 4-1,-3 4 1,2-2 0,1 1 0,-4-6 1,5-2-1,-4-6-1,2-8-2,4 3-6,-1-14-17,3-1-15,-4-8-286,3-9 232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3.9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0 825,'0'7'339,"2"14"-202,3 8-7,1 22-54,2 11-18,-3 10-37,2 5-7,-3 1-6,-4-6-4,0-3-9,1-5-19,0-12-52,2-4-24,-2-20-65,-1-11 99</inkml:trace>
</inkml:ink>
</file>

<file path=word/ink/ink4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0.4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36 543,'-3'-7'232,"0"0"-128,2 3-39,0 2-17,2-2-18,1 0-7,3 0-1,2 0 0,5 5 0,-3-1-2,3 4-7,0 4-3,-4-2-5,1 4-2,-2 2 1,-5-2-2,-1 4 1,-1 2 1,-5 2 0,-1 3 1,-7-3-2,-1 1 0,-1-2-3,2-3-3,6-4-3,0-3-3,4-6-3,-2-1-2,5 0-1,1-6 3,3-1 4,6 0 1,-1 1 5,2 2 1,0 0 1,1 4 0,1 4 1,-3 0-1,0 7 0,-2-1 0,-4 2 3,-1 2 4,-2 2 8,-4-2 5,-5-1 3,-3 0 0,-4-2-4,0 0-3,2-1-5,0-2-2,2-4-4,1-1-3,3 0-17,1-3-16,5 7-42,0-4 41</inkml:trace>
</inkml:ink>
</file>

<file path=word/ink/ink4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59.9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8 233 579,'-2'-30'252,"-7"27"-145,-1-1-15,3 3-40,-1 1-14,2 3-14,0 1-1,-1 1 1,0 2 1,1 7-4,-2 1-5,5 12-9,0 5-1,3-1-2,1 0 0,0-9-2,2-3 0,2-10-2,3 1 0,4-8 5,-1-3-5,2-7 0,2-8 5,3-10-2,2-5 4,2-11 1,-4-1-2,-5-1 0,-5-2 2,-5 6 3,-4 3 1,-6 7 4,-7 6 3,-7 9-3,2 6-2,-4 9-7,2 8-4,-1 9-6,2 6-2,2 11 3,4 6-3,4 6 5,3 1 1,7-1-3,0-5 2,6-6-4,1-8 0,3-9-4,5-5-2,0-10 4,2-4 0,3-9 4,-1-5 2,4-13-1,-1-7 0,3-9 2,-1-2 0,-5-3 1,-1 3 2,-13 5-2,-3 3 0,-3 15 5,-2 3 2,-3 10 7,1 4 0,-3 10-6,1 5-4,0 15-9,-5 4-2,3 14 4,2 5 0,5 10 1,0 0 2,2-4-2,0-4-1,2-13-11,7-2-11,5-12-23,1-1-12,1-11-30,-2-3 52</inkml:trace>
</inkml:ink>
</file>

<file path=word/ink/ink4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56.7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0-3 823,'-3'0'314,"3"1"-238,1 6-41,0 8-29,0 7-5,-2 16 3,-4 10-3,-2 21-1,-3 11 0,-1 18-3,-2 4-1,-1 6 4,1 0 0,-1-6 1,2-5 4,3-11-3,-1-9 1,3-9-3,3-9 0,1-16 0,3-6-2,4-15 1,4-4-2,7-8-1,4-4 3,9-4-3,6-3 1,12-4 2,7-3-1,10-3 5,-3 0-3,1 1 0,-2-2-3,11 3-7,7 1 1,4-1-6,3 2 0,1 0-1,5 1 1,5 4-3,1 2-4,6 4-6,2-1 0,-2-2 4,4 0 7,4 0 8,-4-1 4,-3 0 4,1 0 0,-1 3 1,-5 0-1,0 5 1,-5-3 3,-3-1 1,-1 2 1,-4-6 0,-1 1 0,-3-3 0,5-2 0,-1-1 1,-5 0 0,-10-1-2,-5-2-2,2 2 0,-2-2 0,-7 5-2,-5-1 1,-15 0 2,0 4-2,-4 1 2,-3 2-1,-2 3-2,-2-3 2,0 3-2,-5 0 2,-4 0 6,0-2 5,-8-1 7,1-1 2,-1-1-4,-2-1-4,0 0-7,0-2-2,-2-4-4,-1-2 0,-2-6-6,-1-4-5,-3-5-4,1 0-4,0 2 3,-2-2 3,2 2 6,0 2 4,-5-7 2,4 2 0,1-7 0,0 0 0,4-5-1,-1 1-1,-4-5 3,-4 1-1,4-3 2,-5-6 1,2 1-2,4-2 2,-6 2-3,2 0 0,0 3-2,-3-2-3,2 3-3,1 1-1,-5 6-1,2 4 4,-3 7 6,-1 4 4,1 5 4,-2 0 3,-2 3 0,2 3 3,-1 1-1,3 6 1,2 2-1,0 0 1,4 2 1,1 1 0,0 2-3,2 1-1,0 2 5,-1 0 0,-1-2 4,1 0 6,-3-1 0,-1 0 4,-2 0-2,-2 1-5,-5-3-11,-2 2-4,-6-3-7,-2-2-1,-9-2 0,-7 0-2,-15-2 2,-6 1 1,-5 0-1,0 1 2,-7-4-2,-7-1 3,-1-2 1,-8 0 0,-4 1 3,-2 0 0,-7 4 0,3 0 2,-1 2-2,-1 2-1,1 2 0,-2-1-3,-2 2-2,4 2 0,0-2-1,2 2 1,-2-3 0,2-2 1,3-2-2,0-1 2,4-3 2,-1-2 3,4-1 6,-1-2-3,9 1 0,-2-2-4,1 1-6,-1 3 2,7 2 1,8 4-2,0-1 2,1 3-3,3 0-1,4-1 0,15 5-2,6-2 3,11 2-5,4-1-4,10-1-22,6-1-11,8-2-42,5 2-24,10-4 72</inkml:trace>
</inkml:ink>
</file>

<file path=word/ink/ink4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49.5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3 0 582,'-57'31'265,"54"-34"-114,1 1-26,1 2-33,1 1-8,0-1-17,0 0-14,0 0-25,0 0-12,0 0-16,0-1-23,15-3 15</inkml:trace>
</inkml:ink>
</file>

<file path=word/ink/ink4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43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2 525,'-1'-4'266,"1"5"-96,2 3-58,-1 4-19,-1 5-27,-1 4-7,0 5-6,-1 5-3,1 9-9,0 0-8,1 0-10,-1-4-6,0-4-5,1-2 1,0-4-4,0-3-2,0-5-2,0-3-2,1-4-1,-1 0-2,-1-4 1,1 1 1,0-2-4,-2-2 1,2 0-7,0 0-9,0 0-25,0 0-23,0-1 595,0 0-413</inkml:trace>
</inkml:ink>
</file>

<file path=word/ink/ink4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43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74 660,'27'-91'278,"-25"75"-168,6-3-29,0 4-11,8 3-10,2 0-9,-4 7-17,6 0-4,-8 5-15,-1 7-3,-3 7-6,-3 6-1,-3 4-4,-3 3-1,-7 5-7,-7 2-5,-6-1-5,-4-3 2,-1-3 9,4-5 1,4-9 7,4 0 1,7-10-1,3 0 1,4-4-3,0 0-2,7-3 0,1-1 2,4 1 0,3-1 2,2 5-1,5-1-1,0 4 0,-2-3-7,0 3-24,-3-1-16,-3 0-49,0 0-29,-9-5 78</inkml:trace>
</inkml:ink>
</file>

<file path=word/ink/ink4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42.8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09 662,'0'-1'252,"0"1"-191,0 0-10,2 12-29,3 34-8,-4-21-8,4 1-1,-1-7-2,0 1-1,6-7 2,-1-4 1,3-7 14,0-2 12,-1-10 20,2-3 6,1-9 1,1-3-7,-4-7-11,-1 0-5,-5-4-7,-4 4-2,-3 3-4,-5 4-1,-4 11-6,-1 4-1,-2 13-10,-1 7-3,0 15-1,-1 8-5,0 9-6,4 4-7,0-2-18,1-1-1,9-8 5,2-3 10,5-13 17,3-7 1,3-10 1,-1-8-2,8-10 2,2-7 1,0-6 4,1-3 4,-5-4 3,-1 1 4,-3-2 5,1 0 4,-5 5 1,-2 3-1,-3 15-3,-3 6-1,-3 12-4,0 8-3,-4 14-5,-2 6-6,2 14 0,1 3 0,1 0-12,2 1-7,1-2-32,2 0-14,4-6-32,5 1 57</inkml:trace>
</inkml:ink>
</file>

<file path=word/ink/ink4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42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51 539,'0'-8'271,"4"-2"-32,4-2-143,6-1-22,4-3-1,10 4-14,3-3-11,8 2-17,-1 1-13,-3 0-13,-2 3-1,-7 3-3,-2 2 1,-5 1 0,-3-1-2,0 2 1,-2 1 0,-3 1-10,-3 0-13,-5 0-25,0 0-12,-5 5-27,-3 5-22,-6 7 70</inkml:trace>
</inkml:ink>
</file>

<file path=word/ink/ink4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41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120 538,'4'-11'230,"8"-29"-125,-13 29-19,2 0-24,-1 0-3,3 5 0,-3-3 1,0 5-3,1-3 0,-2 1-9,4 5-5,-3-3-13,0 3-8,-1 0-9,1 1-5,-1 0-5,-2 14-2,-8 46-1,0-25 2,-1 4 0,0-3 1,-1-1-1,3-1 0,1-6 0,3-2-1,-1-7 3,1-5-3,3-6 3,0-5-2,3-1-4,0-3-2,0 1-1,0-1-2,0 0 4,1-6 2,40-29 2,-26 27 1,6 6-1,-1 3-1,2 4-3,2 6-1,-4 5-2,2 8-3,-6 7-5,-1 7-2,-12 0 1,-2 0 3,-5-2 6,-11-7 3,-3 2 3,-4-3 2,-5-3 0,0-3 1,1-7 11,1-3 6,1-4 10,1-3 5,4-3 1,-3-4-1,5-5-2,0-2-6,1 2-15,6-1-5,3 2-9,4 2-1,4-1-26,1-1-17,7 0-39,2-3-21,-1-2 65</inkml:trace>
</inkml:ink>
</file>

<file path=word/ink/ink4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39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5 572,'0'-2'243,"1"-1"-130,0 0-6,-1 3-42,0-1-7,0 0-16,0 0-4,0 0 0,0 0 1,0 0 1,0 1 0,5 0-9,3 0-6,26 1-9,-22 0-6,2 0-2,3 1-3,1-3 0,3 0 1,0-1-1,2 1 1,1 1-3,-3 0 1,-4 0 0,-4 0-2,-3-1 1,-3 1-3,0 0 0,-2 0 1,-2 1 1,-1-1 1,-3 1 2,0-1 1,0 0-9,1 0-6,-1 0-20,0 0-14,0 0-20,0 0-11,0 0-19,0 0 57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3.7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30 813,'-11'11'325,"14"-3"-211,5-8-5,18-2-53,10-6-4,15-14-24,12-3-13,0-9-35,-4-2-17,-3 2-48,-5 0-28,3 6-3,1 2 61</inkml:trace>
</inkml:ink>
</file>

<file path=word/ink/ink4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38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64 640,'-16'-62'264,"14"59"-150,5 2-15,-4 1-22,1-1-13,0 1-23,0 0-8,0 0-11,0 0-3,3 12-1,9 36-4,-13-21-6,2 0-2,-1 0-4,0-1-2,0-4-6,-2-3-8,0-4-25,-1-1-15,2-4-42,-1-1-148,0 2 167</inkml:trace>
</inkml:ink>
</file>

<file path=word/ink/ink4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38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5 686,'0'-4'274,"1"4"-178,2 0-30,-3 0-34,0 0-6,0 0-3,0 0-1,0 6 7,1 8-1,2 35-2,-4-24-1,-1 7-11,-2 2-2,-2 3-4,0-5-3,1 1 7,-2-7 5,2-8 9,2-1 4,-1-10 0,3-1-5,-1-5-7,1 1-3,1-3-9,0 0-1,0 0-2,0 0-1,0 0 0,0 0-2,0 1-18,0-1-18,0 0-37,0 0-17,0 0-243,1 0 233</inkml:trace>
</inkml:ink>
</file>

<file path=word/ink/ink4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37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45 539,'22'-12'234,"-23"6"-131,1 3-16,1-5-38,2 2-9,5 2-9,0-1-3,1 4-8,5 2-5,-3 3-7,3 4-1,1 4-4,-6 2 0,-2 2-2,-8 0 1,-6 3 4,1-1-1,-10-2 2,-1 1-1,-1 0-3,-6-4-1,7 4-1,0-5-1,2-7 2,3 3-1,6-6 1,0-1-1,6 1-3,5-4 1,1-5-3,3 0 2,4-2 3,-1 2 0,2 2 4,1 0 1,0 5-3,3 1 0,-1 4 1,-1 2-3,-7-1 2,-2 2 1,-5-1 4,-5 0 8,-4 5 5,-5-1 0,-4 4-4,-1 1-3,-3-4 1,1-1-4,1 0 1,-1-3-3,5 1-7,1-1 0,4-2-16,4-1-14,3-3-35,1-2 743,4-1-523</inkml:trace>
</inkml:ink>
</file>

<file path=word/ink/ink4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36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6 410,'14'-26'213,"-14"27"-54,-2-1-15,1 0-51,1 0-14,-1 0-21,1 0-8,-1 12-8,-2 33-3,0-16-8,-1 5-4,0 7-9,0 3-4,-4 2-8,3-4-1,-1-8-2,-1-4-2,7-13-1,2-4-5,3-4-14,8-4-9,-3-6-29,2-1-20,5-8 47</inkml:trace>
</inkml:ink>
</file>

<file path=word/ink/ink4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36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5 44 322,'21'-29'199,"-32"24"34,4 4-118,-3-2-23,0 0-5,1 2-15,-5 0-5,0 1-14,-4 1-9,-4 2-16,3 1-6,-5 4-10,3 4-4,1 6-4,-1 4-2,3 5-5,1 4-8,4 1-25,2-1-11,7 0-49,1-4 61</inkml:trace>
</inkml:ink>
</file>

<file path=word/ink/ink4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35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92 591,'-3'-8'248,"-2"5"-149,1 1-8,-1 0-35,0 4-15,0 5-16,-1 4-4,-5 11-10,2 5 0,-3 11-3,0 8 0,0 9-1,-2-2-1,2 3 3,0-8-1,4-14 3,4-6 0,2-16-4,4-11 1,-1 0-1,0 1 0,-1-3 1,4-9 0,23-54 1,-13 21 0,-2-8 4,0-1 1,-1-2 6,0-1-1,-4 10-1,2 7-2,-5 10-6,-3 7-1,0 13-4,-3 2-2,-1 3 0,0 3-3,2 3-3,0 4-6,0 15-2,-1 4 2,2 15-1,1 4 2,-1 3 1,3 4 0,1-9 1,1-4-1,4-10-1,2-6 0,0-12-4,2-7-3,3-7-1,0-10 1,6-8 4,-1-6 7,-3-11 4,6 0 1,-10-8 0,1-1-1,-4 1 0,-8 3 1,2 8 0,-9 5 0,0 10 3,-1 4 2,-1 8 1,6 5 3,0 3-5,0 2-1,-1-2-4,0 0-2,0 8 2,-1 33-2,4-27 2,2 0 0,4-5-12,-3-2-12,4-1-48,-2-2 48</inkml:trace>
</inkml:ink>
</file>

<file path=word/ink/ink4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33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0 92 725,'-31'30'309,"27"-31"-162,-3 1-23,0 0-42,0 3-23,-2 8-35,-5 4-11,2 23-12,-6 12 0,1 28-2,-2 15-2,-5 27-25,-2 7-15,-6 2-16,2-3-5,-2-20 25,4-10 12,3-24 19,2-7 8,7-20 10,3-8 7,8-15 4,4-8-2,7-7-10,2-3-4,10-7-6,4-4 1,13-8-5,6-3-8,11-8-9,4 3-7,-2-1-2,2 3 3,-4 3 11,4 0 6,11 5 9,2-1 1,4 10 3,-2-3 3,2 3 3,3 4 2,8 4 1,3 2 2,-2 0 0,6 0-3,1-1-1,3 2-1,2 1-2,1-2 4,5 0 4,-4-3 2,8 0-1,2-2 0,-6-2-1,7 1-1,-2-3 3,-6 0-2,-2-2 2,2 3 0,-1-3 1,-1 0-2,1 2 0,-2 1-3,2-1-1,-2 2-3,-2 0-4,0-1 0,-5 0-4,0 2 2,-5-1-1,-3 0-1,-9 0 1,-1 0 0,-4 0-1,-4 1 2,-13 1-1,-3-1 1,-8 0 3,-2-4 1,-2 1 2,-1-3 1,-5 4 2,4 3 1,-11-6-1,0 4-2,-1 1-4,-5-1 0,-1 0-3,-6-4 0,-4 2-1,-4-1-1,-2 3 1,0 3 5,-3-6 2,-4-1 3,-3-5 2,-1 0 2,0 0 3,-1 0 2,3 2-1,0-6-2,-2-1-5,0-5-3,2-4-3,0-4-4,5-11 0,4 1-3,-2-11-2,3-2 3,1-2 0,-3-8 1,1-5 2,1-2-3,-1-1 0,0-2 0,1 1 0,-3 1 0,0 7-1,0 9 3,-1 12 0,-4 4 2,-3 9-4,-4 3 2,1 9 2,2 4 2,1 6 7,0 2-2,1 0-1,-2 4-4,0 1-6,-2 1 1,0 6-1,2 0 3,-2-1 3,6 2 2,-1-1 2,-1-1-3,-2-1 0,-1 2-2,-3-1 0,-3-1-2,-7 2 0,-1-1-4,-11-1-5,-2-2-2,-7 0-1,-10-4 0,-12-1 1,-3 1 3,-7-2 0,0 2 5,-8 0 0,-6-1 1,-7 2-1,-2 2-2,-6-1 1,-1 5-3,-2 2 2,-5 0 0,4 2-2,2-1 4,-1-4-1,1-2 1,6-3-3,-2 1-1,1-3 2,-1-3-1,3 1 4,2-2 2,2-2-3,1 1 1,3-2 7,3 1-2,2-1 3,2-1-2,3 1-6,-5 3 1,8 2-4,3 0 2,-6 2 1,6-1 0,2 1 0,6 2 1,12 1-1,4-1 5,2 1 2,-2-1 1,13 3 1,1-1 0,15 1 1,8-1 0,6-2-1,2-1-4,4 0-3,3 0-7,3 1-7,-3-1-10,0 0-29,0 0-28,21 7-61,40 3 642,-15-22-403</inkml:trace>
</inkml:ink>
</file>

<file path=word/ink/ink4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5:29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72 851,'-4'1'314,"0"-1"-249,5 2-11,-1-2-35,0 0-4,0 0-7,0 0 1,0 0 2,0 0 2,0 0 1,0 0-3,0 0-4,0 0-3,0 0-5,0 0-4,1 0-2,6 0 1,0-2 3,27-16 3,-26 3 3,1 5 0,-3-2 0,-3 4 3,-3 3-1,0 0 4,0 5 5,-2 0 1,1 0-2,0 0-5,0 0-6,-1 7 0,-7 30 0,9-25 0,5-2-1,1-5-3,3-5-8,2 0-4,7-7-7,0-3-11,4-7-35,-3-7 47</inkml:trace>
</inkml:ink>
</file>

<file path=word/ink/ink4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14:36.4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</inkml:trace>
</inkml:ink>
</file>

<file path=word/ink/ink4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26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631,'-24'5'265,"9"6"-198,5 3 41,6 4-17,9 14-26,2 7-12,17 11-8,6 10 5,21 4 11,11 2 2,7 10-5,-1-2-10,-13 6-27,-7 5-7,-19 5-39,-12 6-24,-23 20-51,-12 8 57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3.5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1 2 790,'-19'-5'310,"1"7"-239,-7 9-26,-2 3-13,-3 15-18,-1 3-2,9 9 10,6 2-3,15 3-2,5 0-3,16 0-12,4-6-12,4-13-30,5-3-16,-3-15-43,-3-6-20,-2-9 75</inkml:trace>
</inkml:ink>
</file>

<file path=word/ink/ink4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25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0 827,'-19'14'307,"0"7"-258,1 19-17,-3 14-15,-1 29-12,1 12 0,-4 24-1,11 12 0,6 5 1,3 1-2,15-18 3,7-14-2,17-22-11,5-16-10,4-18-35,1-17-29,0-23 47</inkml:trace>
</inkml:ink>
</file>

<file path=word/ink/ink4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25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81 554,'-15'-29'235,"4"29"-138,3-1 7,5 0-35,-1-1-9,5 1-19,-1 0-8,0 0-13,0 1-6,20-11-6,27-17 0,-21 11-1,6 1-4,-1 0-5,0 0-5,2 3-20,1 1-19,-5 1 10,0 6 16</inkml:trace>
</inkml:ink>
</file>

<file path=word/ink/ink4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25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2 638,'-2'-2'262,"0"2"-167,-1-3-9,10 6-46,-3 0-17,3 5-18,-6 7-1,-7 7-2,5 7 1,-7 12 1,-1 2-3,-1-1 2,-6-1 0,-3-9-2,0-2 2,3-6-1,0-5 1,8-5 1,3-7 2,1-7-4,6 1-4,-2-2-11,0 0-4,0 0 1,8-3 5,45-16 9,-27 14 1,1 2 1,1 1 0,0 7-2,-2-1 1,-3 2 0,-3 3-1,-6-3 0,0 4 1,-5 2 0,-2-3 6,-4 7 10,-3 1 5,-7 4 6,-3 4-1,-7 1-7,0-1-5,-2 2-3,-5-4-2,2 2-1,-6-4 5,-1-7-2,-2-3 0,5-5-1,0-4-4,4-7-3,4 0-6,5-12-15,6 0-12,10-3-36,8-9 108,6-3-44</inkml:trace>
</inkml:ink>
</file>

<file path=word/ink/ink4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21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379 672,'-17'6'260,"6"-4"-195,-7-3 5,8 3-21,2-2-9,-3 1-6,5 4-2,-2-5-1,0 0-2,2 0-3,6 0 0,-2-2-6,2 0-4,0 2-9,0-1-7,0 0-1,0 0-3,19-5 2,29-16 0,-13 7 1,0-6 0,9-11 1,7 1 0,13-9 0,6 2 3,-4 1-3,-5-1 3,-15 7-3,-7 3 0,-4 7 1,-4 7-1,-5 8 1,-6 0 1,-11 5-5,-1 2 1,-7 1-5,1 2-6,-3 8-19,-3 0-21,-5 9-48,-1 3 61</inkml:trace>
</inkml:ink>
</file>

<file path=word/ink/ink4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20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429 870,'-55'-28'310,"62"25"-267,19-3-18,4-3-9,11-10 7,-2-2 4,-2-7-10,3 0-5,-1-5-7,4 1-2,-1-1-2,8 0 5,-2 6-6,-1 1 1,-3 5-7,-9-1-12,-3 4-16,-1 1-18,-1 2-46,0 5 61</inkml:trace>
</inkml:ink>
</file>

<file path=word/ink/ink4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20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31 564,'0'-11'210,"-4"2"-156,0 3 9,4 3 3,-1 1-4,2 9-20,6 2-9,-1 14-18,0 8-3,0 17-6,-1 6 0,-5 8-2,0 1-3,-4 2 3,0 1 0,-1-3 2,-5 0 4,-8-7-3,4 0 0,-2-4 0,3-4-4,12-8-3,-2-2 0,16-18-7,4-6-4,11-9-3,0-14-1,5-6 8,2-3 4,3-13 5,2 1 4,4 0 0,2-3-1,3 4 1,-4 5-2,-7-1 0,-6 3-3,-11 4-6,-1 0-14,-5 4-57,-6-4 51</inkml:trace>
</inkml:ink>
</file>

<file path=word/ink/ink4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17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30 485,'-12'15'206,"0"5"-88,2 11-92,3 5-5,-2 11-12,2 0-5,9-1 6,-3-9 8,9-10 21,7-2 3,-2-16 8,1-4-1,2-17-1,-2-11-1,5-15-2,1-9-4,0-10-14,-1-2-2,-7 1-10,-6 0 0,-12 10-4,-1 10 0,-6 15-4,0 9-10,2 21-39,-1 7 49,2 22-15</inkml:trace>
</inkml:ink>
</file>

<file path=word/ink/ink4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47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42 579,'-9'-64'239,"8"58"-138,-1-3-15,5 7-14,-1-1-5,6-1-8,1 1 1,2-2 4,3 0-1,2 2-12,0-2-7,1 0-18,3 1-7,2-1-9,-3 2-4,-4 0-3,-4-3-2,-3 4 1,1 0-2,-1 0 0,-1 3 2,-4-1-1,-3-2-1,-1 2-3,0-1-6,0 1-20,0 0-12,0 0-32,1 0-19,-2 0 60</inkml:trace>
</inkml:ink>
</file>

<file path=word/ink/ink4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46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03 426,'8'-39'223,"-8"26"-68,0 0-40,5 5-15,0 0-23,3 6-6,-6-2-16,-2-3-5,0 3-15,-1 0-8,4 3-10,0 1-4,0 7-6,-3 1-2,-1 9-1,-2 5 1,-3 5 0,-1 1 1,-4-1-3,-2-2 0,4-3 1,-2-2-2,3-5 2,3 0-1,-3-8 0,5-1-1,2-4 0,3 2-1,1-4-1,-3 0 1,0 0 0,0-1 0,0 1 1,9 0-2,34 7-2,-25 2 2,-4 5-1,1 3 0,-2 3 1,0-2-2,-3 3 2,-2 0-1,-1-3 0,0 3 1,-4-7 2,-1 1 5,-3-1 6,-1-1 4,-5 2 4,-1-2 1,-4-4 9,-6-2 0,2 2 6,-9-6 2,1 0 1,1 0 3,-3-3 2,8 2-6,-5-3-9,6-3-6,2 1-7,3 2 0,4-3-4,2 4-2,4-1-7,0-1 0,5 4-9,-4-2-7,1 0-34,0 0-23,0 0-38,0 0-16,2 0-14,15 0-1,26 3 93</inkml:trace>
</inkml:ink>
</file>

<file path=word/ink/ink4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2:38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401 546,'-1'10'195,"3"1"-170,1-2-14,0-1-2,0-3-3,-1-2-2,0 0 11,0-3 15,-2 0 32,0-1 13,0 0 9,0 0-10,0-5-24,2-12-11,6-35-13,-4 23-4,0-5-6,0-5-3,-2-3-5,-2-1 1,0-3-5,-1 3 1,0 10-2,1 7 0,0 13 3,0 7-1,-1 2 0,2 5-1,1 4-2,1 3 0,3 10 2,-1 3 1,3 17 0,-1 3 3,-1 8 5,2 5 4,-1-3 2,1 5-2,2 2-3,-3-3-3,3 2-4,-3-4-1,1-4-4,-1-5 2,1-3-2,1-6 0,0-5-1,-2-6-1,-4-8 0,1-2 0,-4-7 0,5 1 1,-2-4 0,-2-1-1,2-1 2,-4-1-1,0-1 2,0 0 2,0 0-1,-13-2 1,-28-5-3,25 2 0,-3 2 0,-6-3-1,0 4 0,2 3 2,0 4-2,4 4 0,1-2 2,3 0-2,6-3 6,4-3 3,7 1-4,7-1 0,7 1-2,4 0-1,10-1 7,2-2 3,8-2-2,5-1 1,6-2-7,-1-2-5,1 3 0,-5-3-4,-11-1-5,0-1-16,-8-5-37,-2 3-21,-1-2-35,-5 1 69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3.2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4 0 773,'-10'13'318,"-3"15"-188,-4 11-31,-7 14-31,-2 1-10,-14 1-18,1 1-5,1-2-17,1-2-3,14-9-4,3-10-13,7-10-51,8-8-29,10-10-73,4-3 90</inkml:trace>
</inkml:ink>
</file>

<file path=word/ink/ink4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11.6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 21 429,'-2'-2'208,"-1"-3"-62,1 0-45,0 3-25,0-2-6,-1 1-13,3 1-3,-1 2-13,2 0-8,-1 0-16,0 0-8,1 4-8,3 24-1,3 55 0,-2-17 0,-4 9 2,-1 2 2,-4-7 1,-4-8-1,0-10 9,-2-6 7,-9-9 13,-2-6 9,-5-10-2,4-2-7,3-11-11,4-4-6,3-3-7,1-4-4,6-3-3,0 0-3,5-5-9,4-3-7,10-2-18,1-4-12,10 1-17,4 2-10,-3 5-31,0 4 151,-5 8-48</inkml:trace>
</inkml:ink>
</file>

<file path=word/ink/ink4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00.4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7 713,'7'-4'264,"4"-4"-206,12-2-30,8-3-5,12-3-13,7-1-9,4-1-20,0 1-18,-3 1-49,-3 0-96,1 4 122</inkml:trace>
</inkml:ink>
</file>

<file path=word/ink/ink4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05.5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2 472,'-12'-1'215,"6"2"-60,5 0-78,-2-2-13,3 3-11,0-2-15,0 0-2,4 2 2,13 5-2,31 12-4,-24-14-7,8-2-8,5 3-6,5-4-6,4 2 0,2 0-5,0-2 2,-9-1 0,-6-2-2,-12-1-23,-4-1-25,-2 1 28</inkml:trace>
</inkml:ink>
</file>

<file path=word/ink/ink4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2T12:17:04.4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4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7.6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1 571,'48'-25'236,"-48"33"-155,2 7-23,-2 10-39,0 1-7,1 1-6,0 1-1,2-7 1,0-2 1,4-7 6,1-6 4,1-8 12,1-6 11,2-8 9,1-8 3,0-6 4,-3-3-7,-1-3-7,-3 0 0,-6 3-14,-2 1 1,-6 7-3,-3 6-2,-5 10-7,0 6-5,-3 15-10,3 7-4,1 13 0,-1 6-5,8 6-13,0-3-10,8-1-20,5-6-4,4-10 6,6-4 6,1-13 17,2-7 6,-3-11 8,3-5 4,-2-8 8,0-1 8,-1-4 12,-2-3 13,-3 0 12,-2-2 1,-5 0-1,-2 3-9,-3 7-10,0 5-2,-4 14-2,0 3-5,0 13-8,-2 10-2,1 13-10,2 10-3,2 3-16,2-3-15,6 1-34,3-10-13,7 0 53</inkml:trace>
</inkml:ink>
</file>

<file path=word/ink/ink4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6.9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7 784,'6'-14'317,"11"-8"-213,5-3-4,12-2-33,5 0-21,6 0-31,-1 2-6,-9 6-6,-6 3-1,-11 7 0,-2 1 0,-4 4-15,-6 0-12,-1 6-31,-4 0-22,-3 8-133,-1 4 139</inkml:trace>
</inkml:ink>
</file>

<file path=word/ink/ink4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6.6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105 465,'2'-14'223,"2"4"-95,0-5-12,1 3-30,-3 0-15,0 2-11,0-1-4,-1 2-7,-1 3-2,0 2-8,0 2-4,-2 10-11,-1 2-7,-3 15-9,-4 9-5,1 5 0,-3 6 1,2-6-3,0-5 0,3-6-6,-1-6-6,5-7 0,1-6 2,1-6-5,3-3 4,3-5-1,0-1 2,4-6 8,1-1 1,2 1 2,2-1-2,0 6 0,1 3-1,-2 4-1,0 5-3,0 5-6,-1 4 0,-2 2-3,-4 5 5,-3 1 4,-4 1-1,-8 4 5,0-2 0,-5-2 0,0 1 5,-3-4 0,-3-2 2,1-2 8,-3-1 1,1-5 6,2-3 3,1-1-2,3-5-2,1-6-8,7 3-4,0-5-23,6 0-14,5 3-34,-4-7-24,7 4 57</inkml:trace>
</inkml:ink>
</file>

<file path=word/ink/ink4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08.0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8 828,'2'1'311,"12"-6"-248,11-1 1,5-5-40,6-3-2,11-9-5,2-3-6,13-3-22,7 1-25,7 1 22</inkml:trace>
</inkml:ink>
</file>

<file path=word/ink/ink4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24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121 441,'-5'0'189,"-1"1"-97,1 0-13,-4-2-15,-2 0 0,1-1-5,-1-1-2,1 1-17,2-3-9,0 1-11,0-3-7,3-1-7,0 1-1,4-5-3,1-3-1,2 0 1,3-1-2,4 2-1,2 9 1,3 2 0,3 1-2,4 5 1,0 2-2,7 10-2,-3 6 2,-4 8-4,-1 4 1,-20 1-1,2 4 0,-13 8 1,-9 3-4,-6 3-6,-8-5-3,1-8-3,2-2 6,6-9 8,2-7 4,7-9 8,0-5 1,7-7 2,2-4-1,4-6-6,0-5-1,5-3-4,2 5 3,1-2 2,4-1 3,-1 6 1,1-1-1,4 5 1,3 10 0,1 4 0,3 5 2,4 10 0,-4-4 2,2-1 1,2 0-1,-2-7 1,0-3-1,1-5-1,-4-4-4,0-13-27,0-1 162,3-14-112</inkml:trace>
</inkml:ink>
</file>

<file path=word/ink/ink4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3:22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 89 482,'-6'0'233,"3"1"-88,1-1-32,3-3-53,-1 2-17,0 0-18,0-1-4,2-11 3,44-25-1,-24 29-8,1 1-1,-1-1-11,-1 5 3,2 1-2,3 6-1,-11 1 1,-2-1-3,-11 7 3,-9 0-1,-3 11 1,-9 3-4,-9 9-5,0 0-6,-6 0-6,3 1-1,-1-8 4,7 0 5,6-9 5,4-4 2,12-5 1,-3-3-2,5-5 1,4 3-2,-1-8-2,5-3 2,9-1-1,-2-6 2,12 3 2,3 2-1,2 4 2,8 6 0,-12 1-2,5 4-1,-7 3 0,-4 1 0,-2 4-1,-11 1 5,-2 5 8,-8-1 6,-4 4 7,1 4 2,-13-2-2,-7-1 1,-8 3-2,-8-2 4,-2-1 8,1 5 1,0-10 3,5-2-4,9-6-10,5-7-6,3-8-19,5-2-14,1-7-38,5-1-24,10-6 48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13.0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8 824,'-2'-4'351,"3"-1"-199,4 4-27,8 7-50,3-2-16,8 7-12,8 11 0,9 8-9,3 8-5,0 3-20,2 0-4,-8 0-1,-4-1-7,-5-2 3,-9-4-4,-3-5-18,-2-5-19,-8-13-43,0-1-20,-6-14-23,-4-4-3,-4-19-220,-1-11 240</inkml:trace>
</inkml:ink>
</file>

<file path=word/ink/ink4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12.2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 645,'3'-7'235,"6"7"-224,12 7 20,6 2-185,5-3 110</inkml:trace>
</inkml:ink>
</file>

<file path=word/ink/ink4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01.2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2 612,'11'-4'246,"15"0"-174,8-3 0,7-3-26,7 1-25,7 0-77,-1 0 39</inkml:trace>
</inkml:ink>
</file>

<file path=word/ink/ink4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01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-2 475,'5'0'224,"0"3"-94,0 1-13,-2 4-38,-3 1-10,-2 4-22,-3 6-10,-5 1-17,3 1-6,-1-2-9,3-8-6,3-4-12,0-2-12,2-5-33,-3-2 12,0-7 26</inkml:trace>
</inkml:ink>
</file>

<file path=word/ink/ink4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00.3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446,'2'1'191,"-1"0"-106,1 2-9,-2-3-3,0 0 0,0 0-2,0 10-17,3 35-12,1-19-23,2 0-7,-2-2-9,2-4-3,4-5-12,-3-3-9,2-5-22,0-4-10,-8-8 35</inkml:trace>
</inkml:ink>
</file>

<file path=word/ink/ink4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58.4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48 703,'-13'0'296,"8"2"-178,2-2 3,7-4-48,5 0-23,14-6-26,9-3-5,11-4-2,0-4-1,0 2-6,-2 1-3,-5 0-4,0 8-1,-2 1 0,-5 3-1,-2 7-2,-5-1-8,-8 2-26,4 4-18,-4 0-49,-3 3 138,-3 10-42</inkml:trace>
</inkml:ink>
</file>

<file path=word/ink/ink4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56.9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2 73 548,'-10'-3'242,"-3"-6"-136,7 5 0,1-2-50,2 1-16,4-1-16,-1-3-4,9-1-1,0 0 0,1 6-2,-4 2 1,0 1-6,14-3-1,-1 5-5,2 2-2,-14 0 0,-1 3-1,-6-1 2,-2 3 2,-5 6-2,-4 2 1,-4 3-4,-5 0-4,0-1-2,2-1-1,2-4 0,3-1 3,3-7-2,6-1-1,4-2-5,3 1-3,7-2 0,1 3 2,5-1 7,-1-2 4,1 3 1,-3-2 1,0 4 0,-1-1-2,-1 4 0,-4-2 2,-5 3 3,-2 3 2,-6-1 7,0 2 0,-5 0 3,-3 0 5,-4 0 5,-3-1 2,-3-5 4,-3-1-3,0-5-6,1-2-3,1 0-10,6-2-3,5 2-6,1-1-2,8 1-14,2-1-13,2-1-28,4 1-14,-3 0-31,0 0 53,11 1 23</inkml:trace>
</inkml:ink>
</file>

<file path=word/ink/ink4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8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69 559,'-1'-5'279,"0"-1"-90,3 0-89,2 1-20,6-3-20,2-2-1,3 1-4,3-1-3,-2 3-16,2 5-9,-5 2-17,-2 0-5,-3 5-4,-4 2-1,-7 3-3,-3 2-4,-4 8-4,-5-3-3,-1 5-9,0 2-3,-2-5-2,3 0 3,5-7 9,1-6 5,7-4 4,1 1-4,3-6 1,-2 2 0,0 0 5,0 0 3,15-2 0,27-2 3,-26 6 0,-1 2-2,-1 7 1,-3-4-3,-4 3 0,-2 7 1,-8-3 1,-6 1 0,-6 5 4,-2 0 1,-2-3 3,0 4 7,0-8 9,2-4 1,3 0-6,0-6-4,7-2-26,2-3-15,2-4 332,7 0-241</inkml:trace>
</inkml:ink>
</file>

<file path=word/ink/ink4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6:28.1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105 634,'-37'-35'272,"33"27"-156,2-3-28,3 2-13,6-1-19,7 1-4,-1 0-12,2 2-5,0 3-9,-5 0-6,0 6-12,-3 1-5,-3 5-7,0 3-1,-8 7-3,-2 1 0,-9 4-2,2 4-1,0-3 2,3 3-1,4-1-2,2-9-4,5 0-13,5-5-8,6-10-13,4 3-6,2-7-22,1-5-5,0 2 55</inkml:trace>
</inkml:ink>
</file>

<file path=word/ink/ink4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12.0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1 11 480,'-12'-7'224,"3"3"-111,7 4-36,0 3-27,5 4-29,-2 6-7,-3 8-6,1 8 2,-6 9 7,5 6 2,-2 6 6,-4 0 4,5 0-1,-2-5-3,-2-9-1,1-2 3,-9-13 5,-3-3 2,0-6-3,0-2-8,4-3-15,0-3-8,0-4-20,2-1-12,-1-7-51,4-6 53</inkml:trace>
</inkml:ink>
</file>

<file path=word/ink/ink4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59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79 697,'-4'-9'288,"-1"1"-199,5 0-19,3-3-14,2 2-18,6-2-3,5 1 6,-1 2-4,2 5-8,-5 1-6,1 6-14,-3 0-3,-8 5-5,-1 4-1,-10 6-5,-5 5-4,-11 4-4,-3 0-1,-5-1 7,4-3 2,9-6 5,7-1 3,13-6-8,3-1-7,12-5-14,5-3-4,7-4-12,10-3-15,-3-2 38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07.6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6 183 613,'-38'45'252,"32"-42"-154,7 2-11,4-4-38,-4-3-10,-2-1-15,-6-3-1,1 4-8,0 0 4,9 5 5,-2-2 2,2-1 3,2 0-4,-4 0-6,-1 0-5,0 2-10,-1-2 0,1 0-6,0 0 2,0 0 0,4 2 0,7 5 0,30 18-3,-22-21 1,0 5-2,8-1 3,2 3 0,9-2 0,10-3 0,5-2 2,7 0-2,3 0-7,1-5 0,16-3-5,3-3-4,7-5 2,2 4 0,6-1 3,1-1 6,2-1 4,5 2 5,2 2-3,-2 0-1,8 9-1,6 4-4,-5-3 9,4 4-1,12-5 5,-9-4 3,7 2-6,3-2 2,-8-3-2,-1 0-5,6-3 1,-6-5 0,-6 4-2,1 2 0,-11-4 1,-4 4 1,-4-1 2,-5-6-1,0 7 2,-5 0 0,-6-5 5,-4 4 2,-7-5 6,7 4 1,-1-2 0,-1 1-2,-9-2-4,-5-2-3,0 0-3,-3 2 0,-10-1-4,-6 4 1,-19 1 2,-5 4 2,-13 4 20,-2-1 19,-4 2 17,-2-3 5,0 2-18,0 0-14,0 0-50,0 0-40,0 0 54,1 0-21</inkml:trace>
</inkml:ink>
</file>

<file path=word/ink/ink4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59.0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5 30 726,'-16'18'278,"-4"3"-220,-2 11-22,-3 6-11,1 1-16,5 0-2,4-6 1,6-3 2,10-8 6,4-6 6,6-7 13,6-5 7,6-10 10,1-5-3,7-14-7,-5-5-4,-3-5-12,-5-4-2,-10 1-6,-3-2-4,-8 1-2,-3 6-3,-4 11-7,0 9-2,-7 16-4,-6 11-3,-6 22-1,-6 9-1,0 14-4,1 2-5,8 2-8,6-6 0,11-7 8,9-6 4,5-21 9,9-3-1,10-13 0,2-7 0,7-15 4,2-9 3,-3-12 3,-2-6 1,-4 0-1,-6 0 0,-5 1 3,-2 2 1,-6 9 1,-1 6 1,-6 12-4,-1 7-3,-6 13-3,-1 10-2,-4 12 0,-3 9 2,4 5-4,4 2-4,6-4-16,5-6-11,7-8-19,3-3-6,5-16-17,0-5-10,5-15 58</inkml:trace>
</inkml:ink>
</file>

<file path=word/ink/ink4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58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2 0 749,'-9'6'290,"0"8"-221,2 9-24,0 11-19,-1 11-14,-3 3-2,0 4-5,0 2 0,0-5-3,-2-8 1,0-7 2,0-6-2,3-11 3,1-1-1,-1-9-1,2-4 0,1-3-3,0-5-2,4-4-1,2-3-1,6-5 2,7-1 1,3 0 0,5-4 2,4 6 0,3 5 0,8 7-1,4 9 0,2 6-1,5 5 0,-10 5 0,-1 3 0,-11 2 0,-8 0 2,-8 5 7,-5 0 4,-7 3 8,-8-3 7,-5 0 3,-5-3 1,-7-5 1,-5-3-3,-6-6-2,-1-3-5,-2-5-7,6-1-2,5-5-7,3-3-2,9-4-10,3 1-10,5 0-22,1-3-11,4 1-21,3-3-9,5-1-35,7-2 69</inkml:trace>
</inkml:ink>
</file>

<file path=word/ink/ink4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57.5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4 550,'-8'-4'254,"8"3"-120,5 0-32,8 0-51,6-2-17,12 2-16,0-2-9,7 0-42,2-4-37,3-3 42</inkml:trace>
</inkml:ink>
</file>

<file path=word/ink/ink4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57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-2 733,'-1'0'289,"1"11"-193,0 7-26,0 17-31,-2 7-6,-2 9-14,-1-1-5,-1-7-11,1-5-2,1-8-3,-1-5-8,3-5-13,-1-3-9,2-9-23,-3-3-15,-1-5 44</inkml:trace>
</inkml:ink>
</file>

<file path=word/ink/ink4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56.1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9 245 590,'9'-38'260,"-19"23"-138,3 3-22,-2 2-40,1 1-14,3 3-17,0 0-3,-1 3-10,1-1-3,-2 4-9,0 5-2,-1 16-3,-4 8-2,-2 17 5,-5 6-1,1 0 3,0-1 0,5-6-1,5-7 2,7-11 4,3-8-2,5-11 0,6-5-2,4-15-3,6-7 3,9-20 1,-1-10-2,3-12 0,-3-4-3,-10-5 1,-1 3 4,-11 9-1,-6 8 1,-7 23-1,-5 7-2,-3 17 0,-3 6 1,-5 18-4,-1 10 0,-6 17 0,1 9 0,0 3 0,6-2 1,0-7 0,5-5 0,9-6 1,-4-5 1,13-7-1,4-5-2,2-9-4,5-4-2,0-10 1,3-4 2,3-11 3,1-5 0,4-9 0,-2-4 0,-2-6 1,0-3 0,-1-11 4,-2-2-2,-4 0-2,-2 5 1,-6 19 0,-2 8 2,-4 15-2,1 5-3,-1 11-4,-1 10-2,-3 18 2,-1 13 3,-2 17 2,1 4 1,0 3 1,1-2 1,4-11-1,1-5 0,7-18-7,3-8-11,6-16-23,2-13-16,10-15-30,5-12 51</inkml:trace>
</inkml:ink>
</file>

<file path=word/ink/ink4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40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0 131 675,'-1'0'236,"-22"-1"-221,-31-5 12,27 2-3,5-2-11,2 1-6,0 5-11,-4-1-4,-4 4 0,-5-1 5,-2 0 4,4 3 3,4-2 2,6 1-4,12 1-2,4 0-13,15 4-12,10-1-1,24-1-4,12-1 11,24-7 9,15-3 3,21-1 5,3 0 3,15-1 8,1-1 5,-4 0 15,9 1 4,-2 1 4,-1 1 0,4 1-4,-6 1-4,-12-1-6,-3 0 0,-21-2 0,-8-1 2,-21-3 11,-13-1 9,-15-1 11,-8-2 6,-10 1-3,-4 2-9,-7 0-16,-4 3-8,-4 4-9,-4-2-9,-1 5-39,3 0-33,0-5 39</inkml:trace>
</inkml:ink>
</file>

<file path=word/ink/ink4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9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5,'35'17'271,"10"11"-180,13 23 7,4 12 10,-5 17 11,-9 6-13,-11-5-11,-7 0 5,-12-11-15,-6-1-5,-12 1-17,-4-7-19,-12-7-21,-5-4-3,-4-10-1,2-2 0,2-11-5,3-7-5,4-9-20,3-7-17,0-6-47,3-1-24,4-6-35,-1-1-14,5-10 63,6-3 38</inkml:trace>
</inkml:ink>
</file>

<file path=word/ink/ink4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9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0 731,'-37'84'250,"6"27"-237,5 7-5,11-2-17,9-5-3,11-17-29,9-12-28,14-21 47</inkml:trace>
</inkml:ink>
</file>

<file path=word/ink/ink4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8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82 905,'4'-25'344,"5"-5"-276,1-5-11,3 3-7,-3 2-19,1 8-6,1 14-13,2 8-9,4 21-8,2 11-3,2 13 4,-2 6 5,-2 1 4,-2 1 2,-3 4 0,-3-2-3,-5-8 0,-1-5 1,-4-13 1,-1-8 2,-8-8 2,-3-4 0,-6-8-1,-3-1-3,-6-9-6,-5-2-3,1 1-2,-1 1 0,4 5-11,5 5-9,2 6-30,3 2-19,7 4-53,2-2 78</inkml:trace>
</inkml:ink>
</file>

<file path=word/ink/ink4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8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2,'7'5'268,"7"8"-250,6 6-32,2 1 8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4:06.1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 3 573,'-20'-2'253,"-1"2"-117,5-2-34,6 4-31,2 0-18,7 3-31,7 8-7,5-5-14,5 6 0,12 5-1,8-8 0,13 5 2,1-10 0,12 1 3,6-1-4,12-12 1,8 5-4,3-5-2,1 2 2,8 2 3,0-4 2,8-2 1,10 1-2,-6 3-1,1-1-1,11 3-3,-5 1 4,0 0-4,5-1 4,1 4 4,-7-2-4,9-2 5,0 4-4,-14-4-2,8 6-2,-8 1 1,-6-5 1,1 5 0,-4-4 3,-2 1-6,-3 5 3,-9-8-2,-6 1 2,-6 0 3,-1-1-3,-10 1 2,-3 3-1,-15-3 1,-5 4 0,0 5 0,-8-7 0,0 5-2,2 0-1,-10-4 7,-5 2 8,-7-2 15,-14-5 12,1 4 8,2 0 15,-7-1 12,2 0 7,-2-5-10,1 3-17,0 0-17,-6 0-10,-39-5-4,28 4-7,0 0-1,2 2-2,0-2-1,3 1-4,3-1-1,1-1-5,2-1 3,-1-1 2,2 5-2,2 0-1,-2 1-1,3 4-2,-2-7 0,0 0-3,3 1-40,-3-1-46,3-3-8,-1-9 42</inkml:trace>
</inkml:ink>
</file>

<file path=word/ink/ink4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8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4 714,'5'48'272,"4"4"-210,-1-1-7,3-9-22,-2-6-24,-1-17-45,0-9-29,1-16-36,1-12-22,2-12-55,0-7 31,-3-6 62,0 0 44,-6-3 109,-2 0 12,-3-5 3,-4 0 6,-3 9 24,0 6 0,2 15-9,0 8-15,4 14-55,0 8-29,1 13-60,2 7-51,5 7 65</inkml:trace>
</inkml:ink>
</file>

<file path=word/ink/ink4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7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25 615,'-13'4'260,"20"2"-128,12 1-77,18-2-10,8-5 1,11-12-5,5-7-15,10-5-25,1-2-14,-5 3-18,-5 2-5,-15 7-6,-6 5 1,-8 12-28,-6 8 219,-11 16-124</inkml:trace>
</inkml:ink>
</file>

<file path=word/ink/ink4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7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8 802,'24'-4'275,"18"-8"-255,8-8 2,9-8-2,5-6-4,0-2-11,-1 2-2,-15 0 2,-10 2-1,-16 4-1,-9 0 0,-13 3-10,-4 0-9,-13 2-60,-7-2-125,-16 5 133</inkml:trace>
</inkml:ink>
</file>

<file path=word/ink/ink4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7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1010,'7'4'356,"1"4"-319,3 16-11,2 14-6,-5 25-6,-6 14 0,-8 18-3,-7 3 1,-5-3-1,1-5-6,3-15 2,5-12-3,8-18 0,4-12 0,7-14-5,6-11 1,9-16-3,4-9 0,10-15-12,3-6-14,8 0-24,-4-2-6,-9 3-15,-4 0-11,-15 2-233,-4 2 220</inkml:trace>
</inkml:ink>
</file>

<file path=word/ink/ink4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7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810,'2'30'275,"4"14"-267,1 27 3,-1 11-6,0 0-2,-2-6 1,-1-13-3,1-7 4,0-14-5,2-8-5,-4-17-26,1-6-10,-5-16 6,-3-8 9,-3-11 36,-2-9 19,-1-6 21,2-1 5,1 6-5,5 5-7,6 8-22,2 3-9,11 7-15,4-1-9,13 3-47,5 4 41</inkml:trace>
</inkml:ink>
</file>

<file path=word/ink/ink4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6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8,'11'39'288,"9"39"-275,2 17 6,5 27-2,-3 7 0,-5 0-6,0 5-1,-6 1 4,-2-7 1,-2-6 1,-2-7-7,3-23-57,-3-14-241,6-27 201</inkml:trace>
</inkml:ink>
</file>

<file path=word/ink/ink4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6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2 984,'23'49'316,"9"9"-351,2-1-10,1-13-44,-5-11 4,-4-20 14,-1-9 17,-3-17 52,2-10 20,2-14 25,0-9 10,0-9 0,-1-2-11,-7 2-15,-3 4-7,-9 17-10,-4 10-1,2 19-9,-5 6-14,-1 21-22,-1 11-10,-4 18-49,-1 6 62</inkml:trace>
</inkml:ink>
</file>

<file path=word/ink/ink4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5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4 30 580,'7'-28'219,"-9"24"-173,-4 13-6,-5 20 2,-4 6-2,-5 17 10,-4 5 11,-6-3-10,-2 1-4,-2-11-7,-3-10-9,5-15-4,0-7-5,5-14-7,5-4 0,5-9-4,0-8-5,6-8-6,2-10-1,7-3-4,5 2 2,8 6 2,7 10 1,7 18-1,2 8-5,11 21-4,3 6 2,9 12 3,2 3 4,-2-3 2,-2-4-1,-3-5-4,1-4-18,-4-5 207,-2-2-144</inkml:trace>
</inkml:ink>
</file>

<file path=word/ink/ink4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5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246 541,'3'-16'198,"1"16"-170,-3 9-22,-7 26-20,-2 7 3,-4 16 19,-1 4 2,13-9 7,10-2 12,7-20 19,5-4 9,7-12 14,-3-8-2,6-10-4,0-4-7,-3-12-15,-3-2-8,-6-7-8,-6-2 1,-13-3 5,-6-6 0,-12 0-11,-5-2-2,-7 4-12,3 7-1,0 5-1,3 3-6,8 5-7,4-4-4,9-1-5,9-2 1,13-5 4,1-1 3,9 4 4,1 5 4,1 16 1,3 11-3,-2 19-2,-1 8 0,-3 17 3,-5 3 3,-8 8 6,-5 3-1,-8-4-2,-3 0 1,0-11-3,-4-9-2,1-14-7,-3-9-3,-2-12-4,7 0 2,-4-11 4,3-5-1,-1-11 2,-6-10-6,3-11-5,-2-11-1,3-11-2,3-4 9,8 0 4,5 6 5,10 14 2,3 4-1,2 17 1,-2 2 1,2 10 9,0 9 0,-1 10 0,4 10-1,-5 15 0,0 9 3,-5 14 6,-4 4 3,-9 9 0,-3 0-2,-7-2-9,-2-2-2,0-13-5,-1-9 0,3-10 0,0-8-3,-1-10-3,-2-3-4,-5-9-6,2-4 2,-3-5 2,0-3 3,4-10 4,1-3 1,4-7 1,2-5 0,3 3 0,5 5 1,2 6-2,3 4 0,3 7-2,-2 5 2,5 4-4,3 5 3,0 6 0,4 3 3,2 5 10,3 1-1,3 2 6,-2-1-2,-5-6 1,-5 0 4,-2-6 1,-2-5 2,-3-6 5,0-7 0,-8-9-5,0-4-1,-7-5-10,-7-1-3,-8-5-7,-5 4-4,-2 8-8,-3 5-7,1 21-6,-5 8 2,-1 25 7,3 10 4,3 19 10,6 10-1,12 4-6,6 1-2,11-10-17,6-5-9,8-9-19,5-5-13,11-8-31,4-10 60,14-12 13</inkml:trace>
</inkml:ink>
</file>

<file path=word/ink/ink4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4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0,'7'20'269,"3"8"-130,-1 21-119,-1 10-4,-4 7-33,-3-1-30,6-13-51,-1-9-27,5-15 7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7:28.53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560 29 521,'-52'-11'225,"27"7"-97,0-2-74,1 0-7,2 5 6,0 0-7,1 2-6,-3 3-19,1 1-10,-3 12-15,-6 2-10,0 13-6,-3 6-5,-3 5 0,7 7 4,0 8 7,1 2 5,8 12 13,1 0 1,8-1 3,6 3 4,6-9-6,4 2 4,5-5-5,6-9-2,7-5 3,6-13-3,12-8 3,5-2-2,10-9 3,-4-4 1,-2-13-1,-3-6-1,-9-14 2,3-4 4,0-9 6,0-11 2,-1-11 4,-2-6 4,-9-5 7,-5 1 3,-8 0-2,-4-3 1,-5 7-2,-6 1-8,0 10-2,-1 11-7,-9 3-1,0 8 6,-12 2-2,-5 3-3,-12 2-12,-1 6-11,-7 8-18,-5 5-4,-3 11-16,-7 6-11,-12 11-21,-2 7 43</inkml:trace>
</inkml:ink>
</file>

<file path=word/ink/ink4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4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 0 684,'-2'39'313,"-4"18"-62,-4 9-230,-9 3-21,-9-5-4,-6-13-4,-5-7 1,-2-20 15,1-6 13,4-10 2,4-7 2,9-10-8,6-6-11,7-16-7,5-6-5,6-10-1,4-2 1,6 8 3,2 2 1,4 15-1,1 10-1,4 13-2,3 5-3,2 15 2,3 6 0,7 3 7,3 4 0,2-4-1,-2-4 2,-5-7-3,-3-5 2,-1-7 7,0-4 3,0-8 13,2-6 0,-5-9 2,0-4-1,-8-10-4,-9 0 0,-12-8-4,-9-1 0,-12 7-4,-1 7-2,-3 17-10,0 13-5,-4 29-2,-1 10 0,3 29 8,4 12 2,10 4-1,5 1 0,6-8-1,2-7 0,3-5 0,3-1 0,5-11-22,-1-6-20,4-15-38,-2-8-65,3-16 93</inkml:trace>
</inkml:ink>
</file>

<file path=word/ink/ink4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3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6 0 710,'-10'34'261,"-7"18"-206,-2 7-2,-9 6-11,-5 1-11,-7-2-3,-7-2 6,-9-14 10,-1-8-1,6-19-8,6-9-5,16-14-6,6-9-1,8-13-8,6-8-5,7-18-10,4-5-1,9-7 0,8 3 1,3 19 0,5 10 0,6 24-5,3 11-4,5 24-3,2 11 0,-1 17 2,-5 2 3,-4-3-7,0-6-8,-5-16-7,2-8-2,-4-12 5,0-7 7,1-7 7,-6-6 2,-1-8 5,-2-3 1,-4-9 4,-2-3 4,-4-9 6,1 4 3,-2 9 1,2 11-3,0 19-11,3 9-2,-4 15 0,1 5 2,0 1 7,-5-4-2,2-6-2,-4-6 2,-2-6 6,2-3 5,-2-7 5,1-3 8,-2-4 3,0 3-1,0 0-6,-6-18-9,-12-42-12,11 20-2,1-8 0,4-3-2,4 7-1,1 9-1,5 15-3,1 10 1,1 11-5,3 7-6,3 13 0,-2 6 1,3 10 7,1 5 6,-1-3 3,4-1 0,2-6 0,1-6-2,1-7 0,1-4-1,1-8 0,-1-5 2,-1-7 3,-3-3 2,-4-5 8,-2-2 4,-6 2 2,-4-1 1,-3 6-5,-2 3-7,-2 4-12,-1 4-5,4 7-6,2 5 3,3 3 8,3 0 4,2-5-1,3-5-1,3-7 2,4-2 3,2-8 12,2-4 4,-3-5 1,-2 2-2,-10-8-5,-5-3 0,-10 1-5,-7-2-6,-10 9-18,-2 12-15,-6 15-39,-3 7-11,0 17-13,5 1 51</inkml:trace>
</inkml:ink>
</file>

<file path=word/ink/ink4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2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1 354 756,'-4'-17'264,"2"-2"-232,1 0 2,2 3 16,-1 0 10,2 10 1,-2 1 1,0 15-28,0 10-16,-3 32-6,-6 25-8,-9 32 6,-2 6-1,-7 5-6,-3-10 4,2-25 18,1-7 4,10-35 4,5-12-4,7-19-34,3-9-12,3-19-7,6-16-2,10-30 3,2-15 4,9-16 2,3-5-1,-8-14 12,1-2 4,-4-7 2,-6 0 1,0 18 2,-2 16 0,-6 35 0,-2 20 0,-2 31-13,-1 16-4,-1 39-3,-2 22 2,-2 37 15,-1 14 5,1 11 7,1-5 4,3-2 5,2-13 0,4-27-2,4-11-4,1-30-10,-1-12-8,-2-20-32,-3-7-18,-4-18-7,-3-7-3,-6-16-7,-3-10 3,-10-18-15,-4-8 5,-12-9 33,-7 2 34,-4 17 55,1 12 22,6 23 20,12 10-10,12 9-23,7 2-16,13 5-19,7 3-9,22 1-8,9-1 3,19-4-2,4-4-1,2-5-13,4 0-8,1-4-7,4 0-5,-3 3-12,-4 0-25,-11 9 44</inkml:trace>
</inkml:ink>
</file>

<file path=word/ink/ink4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0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40 558,'-2'9'194,"1"6"-159,3 6 4,5-1 27,2 1 9,5-2 4,2-4-4,1-2-14,2-4-3,0-5-7,1-2-3,1-8-10,2-2-7,-4-10-11,-1-2-6,-5-8-11,-4-5-7,-4-4-28,-4-4-13,-2 5-35,0 2-29,-1 7 71</inkml:trace>
</inkml:ink>
</file>

<file path=word/ink/ink4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0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599,'-6'16'271,"0"9"-87,3 21-139,-1 7-4,5 5-7,2-4-10,3-11-12,1-4-5,-5-14-5,0-4 3,-6-10 2,1-4 5,-5-4 8,-6-1 0,-4-8-1,-3-1-7,-4-8-10,2-5-7,1-4-7,4-5 3,4-2-1,5 0 3,10 1 4,3 2 0,10-2 3,5 4 0,12 5 1,1 5-1,5 8-1,-3 2-2,-5 9 2,1 9-2,-6 17-4,2 7 3,-6 6 3,-2 3-2,-6-5 5,1-2 1,0-9 0,-4-3 2,2-8-1,-1-4 0,4-4 0,0-6-1,5-9 4,-2-5 5,1-7 10,-2-4 6,-5-7 2,-5-3-5,-9-6-11,-4-5-3,-7 0-6,-2 2-2,-6 9-11,-1 4-11,-4 8-27,1 5-19,3 4 624,2 4-433</inkml:trace>
</inkml:ink>
</file>

<file path=word/ink/ink4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59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364 501,'8'-2'201,"-1"5"-130,6 3-10,-6 5-20,7 3-3,1-1-5,-6-1 2,4-2 6,-4-4 3,0-2 14,1-4 6,-3-6 5,2-7-4,-3-7-12,-2-4-8,-7-5-17,-5-1-9,-10 0-10,-5 0-4,-7 6-13,-3 4-7,-2 11-20,2 3-5,5 5-2,7 2 4,12 1 13,4-1-13,11-1 5,7-4 0,14-3 7,7 0 18,10 4 8,3 4 0,-4 9 1,-1 4 1,-6 5 5,-2 2 1,-1 2 4,-1-4 1,-1-4 4,0-4 1,3-9 5,-3-1-3,2-7-1,-2-6 3,-8-8-3,0-4 5,-9-7 5,-4-5-1,-7-4-1,-6-6-4,-7 3-12,1 9-14,-6 15-28,2 8-25,-2 13-15,4 5 41</inkml:trace>
</inkml:ink>
</file>

<file path=word/ink/ink4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59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596,'-9'56'264,"5"18"-81,7 32-167,5 7 5,3 8 18,0-1 1,2-12-3,-1 0-6,2-8-29,1-8-20,0-10-56,4-17-45,-1-29 69</inkml:trace>
</inkml:ink>
</file>

<file path=word/ink/ink4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58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646,'16'-35'241,"0"25"-182,1 7 0,2 23 4,1 21-6,-6 39 3,-2 22 3,-12 39-9,-5 4-7,-4 13-19,-5-2-8,-1-16-9,2-3-2,4-24-5,-2-13 2,6-24-14,2-14-14,3-25-22,6-11-20,8-21-29,2-16-5,10-20-18,3-10 12,0-18 41,-2-6 22,-3-9 51,0 3 17,-1 12 10,0 10 1,-1 30-5,-2 7-6,-3 17-1,-1 7 4,0 3 1,-1 5 3,-1-1 3,2 0-2,-1 0-2,0-4 0,1-3-4,-3-4-3,8-5-6,1-2-2,1-9-1,4-2 0,-5-8-2,1-1-1,-2 5-7,3 2-3,-1 5-2,-1 3-2,2 6-6,1 6-4,-5 10-13,1 3-6,-1 7-27,-5-4-18,-2-2 45</inkml:trace>
</inkml:ink>
</file>

<file path=word/ink/ink4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58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9 584,'15'-73'232,"3"3"-157,2 13-52,0 15 1,0 25-6,-1 17 4,5 35 8,1 13 2,2 36 4,-2 17-2,-2 15-10,3 2-5,-2-3-7,1-12 6,-1-17 14,-4-6 7,-2-22 1,-5-5-7,-7-14-11,-4-5 0,-9-12 9,-5-4 6,-8-4 2,-5-5-3,-3-3-17,0-2-7,-1-5-28,-1-3-21,1-4-38,3-5-20,7-13-43,4-2 86</inkml:trace>
</inkml:ink>
</file>

<file path=word/ink/ink4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58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2 848,'1'0'304,"1"12"-269,7 23-7,-2 20-19,1 36 6,1 8-3,-7 10-3,3-3-1,-2-20-3,-2-7 4,4-26 2,-5-16 1,0-19 0,-1-8 1,-6-17 3,-1-7-3,-6-23-3,0-11-3,2-17-8,1-5-2,5-8 0,1-1 2,2-7 1,-1-4 2,7 7 2,3 7-1,7 27-1,4 15-2,8 18 0,4 7-3,7 9-3,2 9 2,-3 21-3,-2 16 0,-11 25 4,-2 12-1,-6 11 2,-1-1 3,1-5-1,-1-10 4,0-16-3,1-14 0,-1-21-5,0-8-6,0-16-4,3-3-2,-3-16 4,1-7 7,0-15 3,-7-9 2,0-4 4,-3-2-1,-8 8 2,4 12-1,-1 17 3,-3 7-2,4 11-5,1 5-1,7 14-8,0 6 3,4 7 6,2 0 2,2-6 2,2-6-3,5-6-2,-3-5 1,1-8 1,-1-6 3,0-10 6,-1-5 0,-3-10 7,-2-4 0,-9-4 2,-5-6 0,-9 4-2,-5-1 1,-8 13-7,-6 8-7,-5 17-29,-9 10-12,-4 12-23,3 6-21,8-2 5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5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2 657,'-7'-8'272,"1"5"-161,2 2-32,5 4-39,0 0-11,4 4-20,6 4-2,6 3 2,5 3 4,2 1 3,-4-2-6,-6-1-7,-2-1-1,-10-1-4,2 5-7,-6 3-27,-7-4-27,-1 1 37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6:52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5 599,'-28'-6'283,"5"0"-74,11 5-151,4-1-28,6 2-19,3 1-14,11-2-5,7 3-6,16 5 12,11-1 3,17 2-1,9 1 6,11-1-6,7 0 2,12 0 3,5 1 1,17 1 3,5-2 3,8 0 5,12-1 9,0-3 5,6 2 4,21 3-6,-4-3-6,21-3 0,-9-3-8,-1-3-2,-1 2-5,-5-4-8,-4 2 1,-12 1 5,-3-2 1,-24 3 5,0 1 2,-18-2-1,-8 1 0,-17 5-2,-13-3-6,-15 1-4,-13 0 0,-22-3-9,-3 1-1,-19 0-12,-4-2-7,-2 0-16,-9-3-12,-19 2 38</inkml:trace>
</inkml:ink>
</file>

<file path=word/ink/ink4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17:55.1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,0 0</inkml:trace>
</inkml:ink>
</file>

<file path=word/ink/ink4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22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365 287,'-44'2'103,"13"-1"-81,8-3 10,11-1 34,8-2 5,15-3-11,8-2-12,12-6-22,8-1 11,8 3 20,4 0 4,8 2-6,6 4-14,15-2-16,11 1-6,14 2-8,8-2-2,16-1-6,4-1-1,21-7 0,-3 1 0,13-2-4,-2 1 0,-14 2-3,4 1 1,-32 0 4,-13 3 0,-23 2 7,-17 0 4,-26 6 6,-8 1 2,-22 1 22,-11 0 8,-17-1 3,-9-3-3,-18 2-22,-10 0-14,-21 2-9,-10-3 1,-16 2-3,-5-1 0,-17 0 1,-1 3-1,-8 1 0,-7 1 0,4 5 0,0 1-1,2 0 2,7 3-1,9-3 0,4 1 1,15 3-1,7-2 0,18-1-1,11-1 0,21-4-1,9-2 0,18-1 2,9 2-6,16 0-6,8 2-2,20 1 2,9-3 6,28-2 6,17 0 1,16-5-3,10-1 0,18-1 0,-1-6 0,15 4 2,2-3-3,-6-1 2,4 3-1,-19-3 2,-6 3 0,-13 4-2,-16 4 1,-21 2 2,-16 1 1,-30 1-2,-11-1 0,-19 0 16,-8 1 12,-23 4 4,-15 2 2,-32 3-20,-14 3-9,-26 0-1,-10 0 3,-12 3 0,-10-1 1,-11 2 2,-2 2 0,-5 3-3,5 1-2,9 2-4,7 2-1,17-1 0,9-2-1,25-4 2,18-8-3,31-3 0,15-5 1,29-3-27,6 3-2,26-6 1,20 3-3,31-9 27,17-3 3,31-3 0,8-4 1,18 3-1,12 1 1,0 3-1,4 1 0,-4 0 1,-3 2-2,-8 1 1,-11 2 0,-16 2 1,-16 0 2,-26 1 4,-15 0-1,-34 0 4,-13-1 2,-20 0 33,-6-1 10,-21-3-9,-10 1-1,-36-2-36,-15 1-10,-28 1 1,-14 2-1,-12 3-6,-3 1-1,-2 0 2,6 5-1,14 1-31,2 0-30,22 5-28,12-1 45</inkml:trace>
</inkml:ink>
</file>

<file path=word/ink/ink4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08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5 699,'27'-6'254,"-26"15"-212,-1 4 6,-3 17 27,5 10 5,-4 14 8,1 6-17,2 4-38,-1-3-13,-1-8-13,-3-9-1,-4-10-3,1-7-1,-6-8-16,3-6-15,-1-15-41,0-8-33,2-15 65</inkml:trace>
</inkml:ink>
</file>

<file path=word/ink/ink4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29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13 633,'-11'-8'261,"2"4"-183,2 4 17,-4 2-42,2 5-20,-6 4-20,1 6-7,0 4-2,3 3 0,6 0 0,1-4-3,7-5-1,-2-7 1,6-5 7,4-2 2,4-8 5,5-5 1,0-3-3,-7-4 0,-3-1-4,-4 1 1,-3 3 1,-1 4 2,-3 1 3,-2 4-4,-4 5-5,-2 1-3,-3 8-4,-1 4 0,-2 2 1,1 1-1,4-2 2,2-4-1,11 0-2,2 0-1,3-4-3,3 0 0,-2-7-1,3-2 0,0-3-9,-1-4-11,2 0-42,0-3 40</inkml:trace>
</inkml:ink>
</file>

<file path=word/ink/ink4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7.3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-3 373,'0'-1'203,"0"1"-37,0 0-58,3 11-40,10 36-14,-12-21-12,-1 0-5,-5-1-7,0 3-7,-3-7-4,0-2-3,2-7 1,2-1-2,2-8 1,2 0-3,0-3-5,0-1 0,0 0-7,0 0 0,0-1 1,7-19-2,9-29 2,-7 25 0,-2 4 0,-3 0-2,-1 3 2,-2 1 1,-1 6 1,1 6 1,-1 4-5,0 1-1,0 0-5,0 0-1,0 0 4,-1 5 1,1 21 5,3 29 3,-4-25-1,1 2-1,0-5 2,-2-3-1,2-5 1,0-5-1,0-5-2,0 0 1,0-4-7,1-2-12,4-4-31,4-3-25,6-10 43</inkml:trace>
</inkml:ink>
</file>

<file path=word/ink/ink4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5.5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5 561,'4'5'255,"6"0"-124,14 0-17,7-3-11,17-6-33,12-4-17,10-5-32,1 1-14,-5-1-27,-9-1-14,-8 2-29,-4 2-22,-1 4 58</inkml:trace>
</inkml:ink>
</file>

<file path=word/ink/ink4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5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 1 819,'-5'-4'316,"2"6"-254,-2 5-4,2 16-40,-2 7-9,0 18-5,-3 2 1,-3 0-12,1-6-9,2-11-23,4-7-11,1-13-7,3-5 2,-4-11 20,1-2-1,0-10-67,-1-2 74</inkml:trace>
</inkml:ink>
</file>

<file path=word/ink/ink4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4.9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-2 728,'-14'-1'266,"7"7"-233,1 3 0,5-3-51,1 3 15,6-5-4</inkml:trace>
</inkml:ink>
</file>

<file path=word/ink/ink4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4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 44 498,'-29'-39'227,"27"37"-101,2-1-18,-1 3-29,0 0-16,0 0-27,1 0-9,0 0-5,2 16 6,7 37 1,-4-21-1,0 8-11,0-1-8,-5-3-4,-1-4-4,-2-7 0,-1-3 0,0-5 2,-2-1 4,-3-3 6,-1-2 7,-3-3-5,-3-2-1,1-2-9,-1-1-9,2-3-17,4-2-10,0-4-32,4-2 744,8-4-518</inkml:trace>
</inkml:ink>
</file>

<file path=word/ink/ink4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4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8 56 523,'-18'-36'237,"16"33"-110,-2 0-49,2-2-17,-2 1-15,0 2-5,2 0-3,0 1-1,1 1-4,1-1-1,-1 1-6,1 0-5,-1 0-8,1 0-6,-8 18-7,-23 40 0,13-10 0,-4 3 1,4 4 2,0-4-1,4-12-1,10-4 2,1-16 0,6-2 5,6-9-4,-1-4 2,10-8 0,1-6-2,7-8 8,2-10 3,2-3 6,-1-6 5,-6-5 2,-3 1-1,-7-4-2,-5 3-3,-8 10-5,-2 4-2,-9 11-8,-3 7-3,-4 12-8,-7 10-5,-6 19-3,-1 7 1,2 13 3,6 5 0,9-4 1,1-3-1,12-10 1,2-11 0,7-9 1,7-4 1,2-10-1,6-1 1,2-11 5,2-6-1,1-8 3,-1-7 0,-3-3-1,-3-3 2,-4-7-1,0 1 2,-7-3 0,-2 4 0,-4 7 3,-5 5-1,2 13 1,-3 5 0,-1 10-7,1 9-4,-6 18-4,-2 9-2,-1 15 7,4 4 1,2-5-4,6-1-9,8-15-28,4-3-14,11-12-29,8-8-21,9-9 74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6:51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2 470,'24'0'212,"18"0"-94,6-3-21,16 1-45,4-1-11,13 2-18,13 2-6,5-4-1,8-1-3,8 4-5,-3-1 5,7 2-1,8 4 4,1-7 10,4 3 1,13-5 5,0 2-1,4-3-6,3-4 0,-9-1-4,1-1 1,-7-1-3,-8 0-1,1-2 3,-10 4 1,-14-2 3,-6 2-5,-14 3-4,-5-1-4,-12 5-5,-7 1-1,-20 3-2,-12-1-4,-9 2 0,-5 0 1,-7-3-2,-3 2 1,-5-1 0,1 2 1,-3-2 3,0 0 0,0-1-16,0 0-19,-1 0-37,-8 0-21,-25 5 52</inkml:trace>
</inkml:ink>
</file>

<file path=word/ink/ink4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2.9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360 668,'-15'-34'270,"4"0"-195,7-2-6,5-1-16,7-1-28,3 0-7,6 1-6,1 3-3,6 6 2,0 4 4,5 12-1,0 4 3,4 12-5,-1 8-4,1 18-2,2 12-3,-14 18 0,-2 13 2,-14 28-2,-5 9 1,-5 6-3,-1-3-3,0-15-1,-3-10 1,4-17 1,3-8 3,-2-21-1,5-7-1,-2-16-8,0-7-8,-1-10-3,-1-6-5,3-10-11,-4-7-4,2-7 1,1-7 4,-3-10 22,4-3 13,-6-2 17,-4 4 9,4 17 15,-5 7-1,-2 15-5,3 8-8,-13 18-16,-4 7-4,-6 16-3,-7 2 0,7 1 4,1-3 1,6-9-5,4-3 1,5-14-3,3 0 0,3-6-4,4-5-4,6-2-8,2-3-8,6-5-6,2-1-5,0-7-28,-1-2 38</inkml:trace>
</inkml:ink>
</file>

<file path=word/ink/ink4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2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 598,'3'0'234,"10"1"-148,5-1-28,15 4-4,3-4-6,5-3-16,-2 0-6,-7-4-9,-1 2 0,-1 1-7,-3 2-3,-2 0-2,0 3-3,-5-1 1,-4 2 0,-3 0 1,-4-1-2,-3 1-11,1 0-15,-3 1 617,-1 0-455</inkml:trace>
</inkml:ink>
</file>

<file path=word/ink/ink4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1.9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32 642,'-3'-6'267,"2"1"-162,-1 0-22,0-1-21,0 1-11,-1 3-7,2-1-2,0 3-4,1 0-6,-1 0-15,0 0-4,0 5-9,-1 18 1,-1 33 3,-1-22-4,3 5 1,-1 2-1,-1 0-3,3 3 3,0-6-2,0-6-2,3-6 2,-3-5-1,0-9 1,-1-5-3,-1-6-22,2 0-10,-1-4-32,0 3-21,0-1 59</inkml:trace>
</inkml:ink>
</file>

<file path=word/ink/ink4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1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58 574,'1'-6'222,"6"6"-151,3-5-27,8 3-8,6-2-5,1-1-5,7 1-6,0 2-3,-2-1 1,-2 0-1,-2-2 3,-3-2-3,-1 2-2,-1 1 2,-2 1-5,-5 3-1,-2 0-3,-4 1-1,-5-1-1,-2 0 2,-1 0-3,-1-1 0,0 1-15,0 0-12,1 0-33,-1 0 85,0 0-30</inkml:trace>
</inkml:ink>
</file>

<file path=word/ink/ink4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0.9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 492,'0'-1'280,"0"0"-2,0 1-202,0-1-25,0 0-24,0 1-14,0 0-4,0 2-1,5 12-8,6 23 1,-9-25-1,1-4-5,-1-1-2,4 0-3,-3-6-7,1 0-5,-2-4-23,1-5-18,-2-4 41</inkml:trace>
</inkml:ink>
</file>

<file path=word/ink/ink4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40.4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94 407,'-9'-7'228,"1"1"-36,2-2-64,3 1-58,0-1-12,2-1-22,1 1-6,2-2-8,0 2-4,4 0 1,1 1 2,0 2 1,1 2 2,0 4-8,0 3-6,-1 7-6,-5 3-2,-4 7-2,-3 3 4,-2 1 0,3 1-2,1-5 1,1-1-2,3-5-1,1-4-1,7-3-10,1-3-4,7-5-20,6-5-13,5-10-50,2-4 59</inkml:trace>
</inkml:ink>
</file>

<file path=word/ink/ink4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39.7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4 65 683,'-5'-5'266,"0"2"-194,-1-3-19,1 3-17,0-2-6,3 2-7,-1 0-3,-1 1 0,3 1-7,-2 4-4,-3 5-7,-5 11-6,-1 7 4,-6 13 1,3 7 2,5 7 2,4-3-3,9-8 0,4-7 1,6-12-1,4-5-1,7-12 2,1-5 0,7-9 6,-1-9 1,0-8 8,0-6 1,-8-5 2,-3-3 2,-8-3 2,-2-2-1,-8 0 0,-2 6-1,-8 5-3,-2 9-2,-5 10-7,-3 6-3,-7 16-11,-8 6-4,-10 17 1,-6 11-6,1 12-2,7 5-1,12 1 0,9-6 5,12-13 7,7-7 0,9-14 0,5-5 0,8-9-2,4-6 1,12-7 0,1-7 1,6-8 2,-2-3-2,-8-6 5,-6-1-2,-8-6 2,-4-1 3,-6 0-4,1 0 5,-5 7-4,-1 5 0,-3 8 1,-1 8-1,-1 6-1,-1 3-2,1 8-2,0 4-4,-1 16 2,1 7 0,0 12 5,2 5 1,5-5 1,2-1 1,2-12-5,1-5-15,4-12-31,-1-6-21,9-7 41</inkml:trace>
</inkml:ink>
</file>

<file path=word/ink/ink4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38.5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552,'-12'5'178,"15"4"-175</inkml:trace>
</inkml:ink>
</file>

<file path=word/ink/ink4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38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305 675,'-29'6'266,"26"-9"-191,-1 0-3,3 0-38,-1-1-8,2 2-11,3 2-1,-3-1 2,-1 0 1,0 0 0,0 0-1,0 0-5,1 0-2,-1 0-2,0 1-2,0-1-2,1 0-2,-1 0 1,1 0 2,-1 0 2,0 0 0,0 0 3,1 1-2,-1-1 1,0 0 2,0 0-5,0 0 2,0 0-5,0 0 3,0 0-5,1 1-1,-1-1-2,0 0-2,1 0 4,0 0-1,0 0 4,0 0 0,0 1 4,14 1-2,32 2 1,-20-5-1,9-1-2,7-2 0,13-3-2,6-2 0,19 0 1,7 1 2,8-1-3,12-1 2,12 0 1,5-4-2,22 0 2,-2 1-2,9-6 0,4 3 1,-3-1 0,8-1 0,-11 2 0,-2 2-2,-2 4 2,-10 2-1,1 6 0,-5 3 1,-17-1 6,-5 1 2,-15 0 6,-7 1 1,-17 2 2,-10 0-1,-24-2 4,-8 0 4,-12 0-1,-2 0 0,-8 1-8,-3-2-2,-4 0 1,-3-1-1,-5-3-1,-1 0-6,-7-2-29,-4-1-18,-2 2-37,-6-1-20,-11 6 724,-9 0-490</inkml:trace>
</inkml:ink>
</file>

<file path=word/ink/ink4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35.4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581 843,'-36'-36'319,"33"27"-249,-1 0 1,2 1-15,2 0-5,0 3-3,2 3-3,3 2-9,1 1-7,6 7-9,0 5-5,6 13 2,-1 9 0,1 12 2,1 4-2,-4-3 1,0-8-1,-3-14-1,-2-7 3,0-14 8,3-4 7,11-15 10,10-11-3,16-27-13,8-12-9,10-14-42,6-6-26,11-9-53,2-8-26,4-5-20,-1 0 4,9 5 99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5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0 391,'-3'-1'207,"3"5"-14,1 9-113,-3 12-3,-1 14-6,-6 6-8,-6 8-22,0 1-12,-2 1-9,2-2-17,1-5-37,3-4-23,3-6 30</inkml:trace>
</inkml:ink>
</file>

<file path=word/ink/ink4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35.0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8 281,'-2'-4'157,"-5"2"-35,-1 1-18,-1 1-37,1 3-5,-4 2-6,1 3-3,-6 8-9,3 4-7,-2 6-12,0 0-7,4-1-4,2-1-4,5-5-2,4-4-3,6-6-2,2-3-2,4-7 1,5-2 4,8-9 1,5-8 3,11-7-1,3-1-3,-5 0-1,-2 1-1,-10 9 3,-9-2 2,-7 9 5,-1 5 3,-6 4 1,-2 5 5,-1 7-4,-3 4 0,-4 8-3,-1 1-5,1 2-5,2-5-3,3-5-2,1-4-1,2-3 0,0-2 1,2-3-5,-1-1-8,2-3-31,1-3 744,4-8-534</inkml:trace>
</inkml:ink>
</file>

<file path=word/ink/ink4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33.0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55 552,'50'-8'240,"-50"-3"-130,0 0-29,0 5-31,4-1-8,-6 2-9,-1 2-1,1 1-4,-2 1 0,4 1-7,0-1-4,0 1-5,0 0 0,0 0-1,-1 0 4,0 0 7,0 0 5,0 0 9,0 0 4,0 0 1,0 0-2,1 0-8,-1 0-5,0 0-10,0 0-5,0 0-1,0 0-7,0 0 0,0 0-1,1 0-2,-2 4 2,-1 2-2,-16 30 1,16-21-1,0 1 0,3 7-1,-2-3-1,0 1 0,1 0 0,1-8-1,0 1-1,1-7-2,2-2-1,-1-2 3,-1-3 1,0 0-5,-1 0-5,0 0-9,0 0-1,0 0 5,0-1 3,0 0 5,0 0 0,0 0-6,0 0-2,0 0-11,0 0-4,0 1-3,0-1 1,0 0 5,0 0-1,0 0-8,0 0-9,0 0 32</inkml:trace>
</inkml:ink>
</file>

<file path=word/ink/ink4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32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-1 839,'-14'1'298,"9"1"-266,3 2-4,1 0-13,8 2-51,-2 1-42,13-1 48</inkml:trace>
</inkml:ink>
</file>

<file path=word/ink/ink4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32.0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98 344,'6'44'210,"-8"-45"-15,-1 2-61,1-6-53,0 3-14,-2-6-12,1 1-7,0 2-9,1-1-3,0 1-7,-1-3-1,2-1-3,0-1-2,-1-1-4,4 1 0,1-2-6,1-1 2,2 3-7,0 1-2,-1 2 1,2 2-3,-2 5-3,0 2 0,-1 8-1,0 6 0,-1 6 0,-1 3 1,0 1 1,0 0-2,5-8-5,1 2-12,5-9-30,2-8-23,9-3 44</inkml:trace>
</inkml:ink>
</file>

<file path=word/ink/ink4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9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0 736,'-7'4'268,"1"6"-233,4 6-6,-3 8-16,0 3 3,0 10 0,1 1 0,4 3-2,4 1-3,0-8 5,-1-6 3,-1-6 6,0-6 0,-2-7-5,0-2-3,0-5-6,-3-2-3,1 2 1,1-2 0,1 0-4,-1 0 0,0 0-6,0 0-14,0 0-49,0 0 377,1 0-250</inkml:trace>
</inkml:ink>
</file>

<file path=word/ink/ink4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8.7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22 615,'-6'1'291,"2"1"-118,4-3-100,4 1-21,5-4-29,6 1-2,1-1-7,5-2-7,-1 3-5,-1 0-2,4 2-9,-2 1-5,1 1-23,1 0-17,-3 2 37</inkml:trace>
</inkml:ink>
</file>

<file path=word/ink/ink4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8.5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-1 853,'-9'0'318,"8"3"-247,5-1-41,2 2-42,13-1 389,-1-3-290</inkml:trace>
</inkml:ink>
</file>

<file path=word/ink/ink4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8.3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62 767,'3'-19'279,"8"3"-235,-3 6-9,0 0-10,-2 5-12,-4 3-4,0 4-2,-1 5-2,-8 12 0,0 9 3,-5 14 3,4 6 1,5 1 1,1-6-3,9-14-6,3-6-1,4-16-3,5-3-1,-1-13-4,2-10-10,1-13-47,-2-5 40</inkml:trace>
</inkml:ink>
</file>

<file path=word/ink/ink4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7.8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20 498,'-17'-6'203,"6"0"-135,3 0-9,2-2-21,1-1-9,5 1-11,3 0-5,4 4-5,2 0 1,-2 1 4,-1-3 5,4 0 4,3-1 3,1 0 2,2 0-2,1-1-4,0 2-5,2 0-7,-3 1-2,3 7-4,-2 2 0,2 8-1,-2 8-1,-6 8 3,2 7-2,-5 8 0,-1 3 0,-1 0 0,-3-2 0,0-3 0,-3-7-1,-2-4-1,-1-2-2,0-7 1,-1-3-1,3-7 2,-1-3 0,-1-5 0,2-2 1,0-2 1,0 0 0,0 0 1,0 0-1,0 0 4,0 0-4,0 1 0,1 0 0,-2 0-4,-6 17 1,-21 38 0,27-24 1,5 7 0,2 1-2,6 1 0,4 4-1,6-4-1,2 2 3,9 0 2,0-2 0,-1-4 5,-1-3 2,-13-8 0,-1 2 1,-12-6 8,-4-3 6,-7 2 10,-10-4 2,-8 1-7,-9-1-6,-10-5-13,3-1-3,-1-5-9,8-2-17,7-7-35,5-6 33</inkml:trace>
</inkml:ink>
</file>

<file path=word/ink/ink4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6.8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40 497,'-11'0'231,"-1"1"-105,1 1-12,3-1-44,1-1-11,5-2-19,-1 1-4,3 0-7,0 0-9,0 0-10,0 0-4,18-7-3,31-11 2,-21 14-1,0 2 1,-2 2-2,0 5 0,-5 5-2,-1 5 0,-13 9 0,-3 5 1,-16 10 3,-9 5-5,-5 13-3,-5 1-8,4 8-3,5 1 3,9-9 3,6-5 2,7-14 3,0-7 2,7-12 0,0-4 1,3-9-3,1-3-2,4-5 2,-1-4-1,6-4 3,-2-1 1,-4-3 0,-2 0 3,-6 3 2,-3 5 4,-3 4 1,-2 3-2,-4 11-1,-3 4-3,1 17-4,-1 9 1,3 12-1,3 4-5,7 0 0,3-2-3,5-9 3,-2-6 2,3-8 0,-1-3 3,-3-5 0,-1-2-1,-6-5 2,-3-3-2,2-3 2,-3-3 3,-3-3 3,-2 2 6,-9 0-2,-3-1 2,-3 4-5,-3-3-3,0 2-2,1 1-4,5-2-2,1 4-6,5-1-27,4-1 533,5 0-38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5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713,'2'-1'253,"4"4"-215,4 5-10,4 5 5,3 6-5,3 5-9,0 1-5,0 1-7,-5-7 0,-1-3-2,-1-4-4,-4-4 5,3 0 1,-7-5-7,-3-3-5,-5-1-41,-1-6-27,1-4 44</inkml:trace>
</inkml:ink>
</file>

<file path=word/ink/ink4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5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6 35 522,'-1'-1'220,"1"0"-125,-1 0-56,0 0-12,0 0-14,0 0-4,0 0 5,0 1 3,1-1 8,-1 0 2,0 0 0,0 0-5,0 0 2,0 0 1,0 1 4,1 0 1,-1 0-4,0 0-3,0 0-8,0 0-5,1 4-4,0-3-3,0-1 1,11 7 2,29 2-1,-23-14 3,-1-3-1,-1-1-1,0 2-2,1 2-2,-1 2 0,-1-1 1,-4 4-1,-2-2 0,-4 2-2,-4 2-2,-3-1 3,-6 1 1,-9 0-2,-5 3 2,-6-2-2,-1 4-2,-2-1 4,3 2 0,1-3 0,3-4 0,5 2-2,3-3 1,11 4 0,1 1 0,2-5-1,3 0-1,0 0 0,0 0 2,0 0 6,12 2 1,40 5 0,-30-8-3,7 1-6,1-3-14,0-2-34,1 0-19,-5 3 36</inkml:trace>
</inkml:ink>
</file>

<file path=word/ink/ink4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3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82 889,'-36'-35'327,"26"32"-270,1 2-21,3 1-14,3 2-17,-1 0-5,1 1-4,-1-2-5,-2 1 3,8 1-2,0-2 3,1-1 1,-3 0 0,0-1 3,3 0 0,4-2 0,25-13 1,-26 7 0,-3 0 5,1 2 3,-6 3 7,-1-2 3,1 6 1,-4-2-1,3 3-10,-5 2-1,-2 2-7,4 2-1,1 0 1,3 1-3,3-2 3,1 1-2,4-3-3,3 1 1,0-5-15,5-1-11,1-9-28,7-8 32</inkml:trace>
</inkml:ink>
</file>

<file path=word/ink/ink4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2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2 86 589,'0'-22'257,"1"1"-137,3 4-40,-3 4-31,1 5-8,-2 6-9,0-1-4,3 9-8,0 1-5,-2 11-2,0 9 0,2 11 0,1 2 0,1 6-7,-3-1-1,-1-1-2,0 1 0,-3-8 0,2 1 3,-5-11 5,-1-2 5,2-8 11,-6-5 2,0-5 4,-2 0-1,-5-3-4,-3-2-2,-1-1-8,-5-2-3,3 0-1,3 1-3,0-1 0,5 2 0,5 0-7,1-1-4,6 2-32,-1-2-25,5 0-55,2 1-20,7 0 84</inkml:trace>
</inkml:ink>
</file>

<file path=word/ink/ink4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2.3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3 660,'1'-2'262,"0"2"-192,1 1-17,-2-1-37,0 0 0,8 23 4,8 38 4,-18-19-1,2 3 1,1 0 3,-1 1 2,2-9 9,-5-5 2,-2-10-1,1-8-2,-3-6-10,5-1-8,1-6-9,1 2-6,0-5-13,0 1-10,0 0-25,0 1-16,0-1-34,0 0 195,0 0-87</inkml:trace>
</inkml:ink>
</file>

<file path=word/ink/ink4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1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4 58 770,'-63'-19'308,"55"20"-223,2 0 5,4 0-45,0 0-20,1 0-17,0-1-5,0 0-2,1 0 3,-1 0-4,0 0 3,0 0 0,0 0-1,0 0 3,0 0-3,0-1 2,0 0 0,1 0 1,-1 0 3,0 0-3,-4-2 0,-4 0-3,-25-25-3,25 32-5,1 3-1,-2 4-2,2 5 1,0 0 6,1-1-1,5-4 3,2-1 4,1-6-6,2-1 2,1-2-1,1-2-3,3-5 4,2-2-1,2-5-1,2-2 2,2-4-15,-1 3-15,1 2-46,2 3 43</inkml:trace>
</inkml:ink>
</file>

<file path=word/ink/ink4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1.0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615,'24'-29'242,"-18"30"-173,1-1-5,0 3-14,-4-1-10,1 1-11,1 2-2,-2 0-3,2 2 1,-3 3 6,2 0 0,-4 8 2,-2 5-4,-1 9-11,-5 8-3,-1 1-4,2 2-1,1-2 0,4-7 2,2-7-3,0-3 0,4-7 0,1-2-7,6-1-1,3-3 0,5-6-3,3 2 3,7-9-2,3-4-6,8-4-17,-3-10-11,-2-8-30,-2-5-24,-4-11 60</inkml:trace>
</inkml:ink>
</file>

<file path=word/ink/ink4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7:20.4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15 585,'-58'-15'249,"47"16"-150,0 0-8,4 3-35,1-3-8,0 4-10,1-2 0,3 1-5,1 1 0,2-2-9,3 3-9,8-1-7,3 3-8,12-4 0,2-2 1,17-1-1,1-2 1,1-1 0,-3 0-1,-13-3 2,-4 0 0,-11 1-1,-2 1 3,-7 2 1,-5 1-1,-2-1 2,-3 2 0,2-1-3,-1 0 1,-19 3-4,-41 7-1,18-5 1,-3-1 0,2 2 2,7-2 0,14 2 6,5-1 2,7-4 3,4 3 3,1-3-6,3-1-4,4 1-7,4-1-2,5 2-4,3 2 3,12 0 0,8-1 0,9 2 3,4-3 1,-8-2 2,-6 1-1,-10-2-9,-4-1-12,-6 0-36,-2 0-25,-3-4 52</inkml:trace>
</inkml:ink>
</file>

<file path=word/ink/ink4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23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37 347,'-13'-8'197,"11"2"-48,0 0-10,9 0-63,7 2-16,13-3-17,8 2 3,20-2 0,15 1-6,20-4-15,4-2-7,17-4-8,5 0-4,0-2-4,6 1 0,-2-1-2,-8 1 1,-9 2 1,-5 0-1,-19 6 4,-11 0-2,-21 4-1,-13 4 2,-28-2 22,-5 3 22,-23-1 8,-10 0 3,-19 3-20,-12 2-17,-10 3-2,-11 4-2,-14 0 3,-5 5-2,-8 2-8,-1-1 0,2 2-6,1-5 0,7 0 0,7-3-1,16-5-1,8 0 0,23-4-2,13 0 0,19-2-10,9-1-9,14-1-10,10-2-2,23-4 8,13-2 9,24-3 11,8-2 2,16 0 1,7 1-1,5-1 1,3 5-1,5 2-1,-8 0 0,-13 3 1,-6-1 0,-28 4 1,-9 2 0,-23 3-1,-12-1-1,-23 0 8,-13 1 4,-23 7 0,-13 4 3,-21 6-9,-13 2-3,-18 3-1,-2-1 2,-8 2-1,0 2-2,5-3-3,4-1-7,17-7-1,8-5-4,21-5-20,12-4-17,25-8-13,23-7 31</inkml:trace>
</inkml:ink>
</file>

<file path=word/ink/ink4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21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0 308 703,'26'-66'252,"-34"50"-215,-4-1-8,-7-1-9,-4 3-3,-5 5-1,-9 0 1,-10 8 1,-2 4 1,-4 9-4,4 8 0,4 10 1,-2 5-3,-7 14-4,-2 6-5,0 13-4,2 5-2,18 10-1,5 6 1,15 0-1,9-1 0,12-3 2,9-3 1,17-8-1,12-4 0,22-13 0,8-9 1,11-10 0,5-7 0,8-16 2,5-7 1,6-17 3,1-9 3,-5-13 2,-1-5 3,0-10 2,-2-4 0,-4-13 1,-4 1-3,-10-11-5,-8 0 0,-10-10 7,-3-7 5,-7-1 6,-7-1-2,-16 6-9,-10 5-6,-20 8-8,-9 5-3,-27 12-5,-15 7 0,-24 10 0,-10 12 3,-15 15 3,-10 7 1,-8 21 2,-6 3 1,-7 14 0,7 12-3,5 18-5,3 12-15,10 13-42,7 3 343,20-10-228</inkml:trace>
</inkml:ink>
</file>

<file path=word/ink/ink4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6:11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3 582,'6'-11'250,"-5"2"-140,6 0-6,1 5-62,0 0-11,3 1-23,-4 4-5,2-1 1,3 2-3,-2 1 2,1-1-1,1 1 15,2-3 6,6-1 16,3-2 6,8-3-3,5 0-3,11 0-8,-5 1-3,-21 2-8,0 2-6,72-6-6,7 1-4,6 5-2,-29 2 0,0-1 0,-2-1-1,1-1-1,2 0 1,5-4 2,3-3-3,-4-2 33,-2-1 3,0 4-2,-8 1 3,-2 0-29,-2-1 1,-5 1 5,3 2 0,1-1-5,-3 1-1,-3-3-6,-6-1 1,-3 2-2,-2 2 2,-1 4-3,1-1 3,-4 0-2,-4 2-1,-10-2 1,-3 5 0,-2 2 16,0-3 1,1 3 5,1-3 5,2 0-9,0 5 1,2-3 3,0 3-4,1 1 4,-1 0-3,0-2-4,-4 1-3,-2 1-4,0-3-3,-1 2-2,0-1 1,-1-2-3,0-2 3,1 0 2,-3-1 0,0 1 0,-5-2-4,-4 0-2,-2 0-3,-2 2-12,-3-1-5,-3 2-32,-1-1-28,-3 5-64,5 5 332,-7-4-168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6:06.9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4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49.9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112 296,'0'-2'201,"-1"2"-9,-1-2-54,1 1-16,0 0-32,0 1-13,0-1-24,1 0-8,-1 1-9,0 0-5,0 0-7,-1 0-3,-5 2 0,-27 13-1,27-1-3,1 8-7,3 19-8,0 4-3,-1 5-2,2-1 3,-2-8 3,0-3 1,3-16 2,-2-8-3,2-13-3,1-4 2,0 3-2,0-1 0,-1 0 2,0 1-1,-1-25 2,-1-26-3,2 19 0,-2 2 1,2-6 0,1-4 1,-2 7 0,3 0-1,-1 8 3,-2 6-4,2 1 2,-3 3 0,3 5 1,-1 0 0,0 6 4,1-3 1,0 7-4,0-4 2,0 1-6,0 2 0,0-7 0,1 4 0,3-4-1,1 1 0,2 1 1,-3-2-1,3 6 0,-1-3 1,-3 3 0,2 1 0,-2-1 3,-1 0 0,0 2 0,-2 0 3,0-1-2,0 1 0,-1 0-2,0 0-1,1-1-1,0 1 1,0 0 0,0 0 1,0 0 0,2 0 1,8 0 2,29 5 3,-15 3 3,-1 1 0,10 5 0,-3 1 2,-4 1-2,1 3 0,-10 1 1,2-2-6,-5-3 0,-5-2-2,-2-8-1,-1 2-1,-3-2-2,-1-5-6,-1 1-23,-1-3-13,0 2-33,0 0-16,0-1 56</inkml:trace>
</inkml:ink>
</file>

<file path=word/ink/ink4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49.0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127 532,'-5'0'238,"-2"-2"-111,-2-4-35,3 1-45,-5-3-16,1-2-16,4 1-4,-3-2 0,2 1 2,-2-3-3,-1 2 0,-1 1-3,0 0-2,2 3 0,1 4-1,4-2 1,1 3-3,0-2 2,1 1 4,0 2 9,1 0 8,0 1 11,1 0-2,-1 0-5,0 0-4,1 0-7,0 0 0,0 0-2,0 0-2,0 2 2,10 23 2,21 40 0,-7-16 2,13 9-3,0 1-2,4-3-5,0 0 0,-8 6 2,0 0 0,-6 1 4,1-6 3,-6-17 3,0-7 1,-1-10-3,-2-4-3,-6-7-4,-1-2-1,-5-2-3,-3-4 0,1-1-4,0 0-1,-3-3 2,3 0-2,-4 2 1,-1-3-1,0 1 4,0 0-1,0 0 3,-1 0-4,0 0-8,0 0-15,0-1-45,0 1-20,-6-4-51,-29-30 5,27 4 79</inkml:trace>
</inkml:ink>
</file>

<file path=word/ink/ink4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44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34 931,'1'-32'340,"15"-15"-277,3-1-18,11 2-20,1 7-7,7 21-11,2 11-5,11 22-1,1 14 1,0 22 1,-3 9 0,-12 7 3,-4-2-2,-10-3 1,-3-2 0,-6-6-3,-3-1-1,-9-10-10,-1-9-6,-4-11-20,0-12-8,-2-15-18,-2-13-4,-3-23 2,1-5 9,-1-22 22,-1 2 13,-2 7 38,0 4 11,1 30 20,-3 10 6,-5 21-12,-3 17-9,-13 21-17,-1 11-6,-2 16-10,2-4-7,7-6-38,6-4-10,9-18 28</inkml:trace>
</inkml:ink>
</file>

<file path=word/ink/ink4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43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93 547,'-4'-23'230,"4"8"-134,7 2-16,3 6-29,2-1-6,8 2-6,2 1 0,5 2-5,0 3-8,-2 6-12,-2 8-5,-2 6-4,1 7 0,-5 3 0,3 0 2,-5-2-1,0-4 3,5-5 5,-1-7 3,7-5 6,1-4 0,-7-12-4,0-1-1,-7-7-5,-6-3-1,-5-1-4,-5 1-2,-12-8-1,-3 0-1,-9 4-8,-4 2-4,-2 9-20,3 3-11,6 5-12,6 2-7,7 2-1,4 1 2,7-3 13,0-3 10,9-2 27,3-2 16,9-1 21,6-1 5,10 0-2,3 3-5,3 7-15,-2 6-5,-10 14-5,-4 6-2,-7 12 2,-1 1-1,-3 0 1,-1-1 1,-1-10 6,1-7 3,-3-12 8,4-7 9,-2-12 13,0-10 1,-1-12 2,-6-5-7,-6-9-17,-3 3-5,-9 0-9,-1 2-4,-4 6-14,-1 9-14,-1 10-42,1 8-26,-3 24 55</inkml:trace>
</inkml:ink>
</file>

<file path=word/ink/ink4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42.8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7 677,'-40'-7'287,"40"14"-173,3 9-27,3 8-23,-1 8-19,0 2-7,-1-3-28,-3-1-10,-1-9-23,0 1-14,0-4-20,-3-2-15,0-6 46</inkml:trace>
</inkml:ink>
</file>

<file path=word/ink/ink4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40.7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7 509,'52'-89'244,"-32"79"-102,2 5-38,5 7-46,0 4-17,-2 5-17,0 4-4,-2 3-9,-8-2-5,1 0 0,-1-2-4,-4-6 4,2-3-1,-2-4-2,-2-5 3,1-8 3,2-2 2,0-13 6,1-2 0,-4 5-2,1-2-2,-4 14-4,-3 5-2,1 7-9,0 6-10,6 5-15,3 6-14,6 4-272,4 2 226</inkml:trace>
</inkml:ink>
</file>

<file path=word/ink/ink4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40.4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81 625,'-10'-37'263,"3"7"-167,5 16-46,4 13-27,2 19-22,2 14-2,3 24 7,2 8 7,6 17 3,1 0-1,5 5 0,0-3 3,1-13 8,1-5 4,-5-19 8,-4-5-4,-9-9 2,-5-8-2,-10-6-7,-4-5-4,-4-8-11,-3-2-8,-2-6-18,0-1-11,1-3-24,0-1-11,4-3-38,6 1-25,5-6 79</inkml:trace>
</inkml:ink>
</file>

<file path=word/ink/ink4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40.1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724,'-14'16'253,"12"9"-266,3 5 16</inkml:trace>
</inkml:ink>
</file>

<file path=word/ink/ink4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9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20 830,'-14'0'327,"1"4"-240,1 7-31,-2 6-21,-3 11-24,3 7-4,1 5-4,4 3 0,10-6 0,4-4-2,6-11 1,1-6 1,5-9 2,0-5 5,4-8 1,4-8-1,1-7 1,-1-4-6,-7-4 1,-6 1 0,-7 1 0,-8 2 4,-7 3-2,-7 4 0,-8 3-4,3 2-3,0 6-2,3 1-3,6 1 3,3 5 0,5-5 1,1 3-1,6-3-5,3-2-1,7-1 2,4-2 1,7 2 3,5 0 2,3 8-2,0 3 0,0 11-4,-3 6-5,-5 4-3,-2 5-5,-6 2-8,-3-3 0,-5-2 1,-2-4 8,-4-8 7,-2-5 6,-3-5 4,-3-4-4,-4-9-4,1-3-2,-1-8 0,-1-3 5,4-6 4,1 1 2,5-1 4,4 5-2,3 8 4,2 3-1,2 8-2,2 6 1,5 11 2,1 6 2,2 14-2,-1 2 0,-1 3-1,-1 3 1,0-5-3,-2-4 0,0-9-1,-1-7-3,1-12 3,0-4 1,2-12 6,3-5 1,0-10 4,1-5-2,-4-4 0,0 0-3,-7 9 1,1 5 0,-6 11-5,-2 6-4,2 12-7,1 5-9,3 13-23,-3 5-11,2 6-44,-1-3 144,8-4-51</inkml:trace>
</inkml:ink>
</file>

<file path=word/ink/ink4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9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81,'-5'15'267,"10"-6"-289,6-1-51,11-7 4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00.2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19 36 650,'-23'-16'253,"-8"4"-186,-3 6-4,-13 6-22,-8-2-14,-8 6-11,-1 5-8,-1 6 2,-5 5 5,-6 9 3,-1 8 8,3 19-9,6 7-2,2 9-6,-2 5-4,4 10 0,6 12-2,19 14-1,14 5-1,18 6 1,6-4 0,15-4 1,5-10-1,23-17-4,14-5 0,9-22-1,8-7-2,5-19 3,9-15-1,10-19 0,-1-12 2,5-20 0,-6-7 1,-8-15-3,-5-7 3,-19-11 3,-10-6-2,-14-2 5,-2-2-3,-14-9 2,-7 1 1,-15-4-1,-4 8 2,-13 5-3,-10 0 1,-11 13 8,-8 2 5,-21 10 9,-7 6 4,-14 4-4,-7 2-4,4 9-7,-5 5 1,4 10-2,0 4-4,7 9-4,6 5-6,2 12-19,3 3-10,9 14-25,4-1-14,15 11-25,4 6 61,8 8 13</inkml:trace>
</inkml:ink>
</file>

<file path=word/ink/ink4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8.9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93 683,'-11'-16'271,"8"-8"-194,2 0-3,4-5-41,2 4-9,-1 8-15,3 4-2,-3 10-2,2 4-2,0 10 3,4 8 2,-1 8 5,-1 1 0,0 2 5,0-5-1,3-9-2,1-1-2,4-11-6,-2-5 1,3-10-1,3-9 0,1-8-1,3-4-1,-5-1 0,1 0 3,-5 7 8,-4 7 2,-4 8 3,-3 7-3,-2 4-8,-1 9-3,2 13-4,0 4-1,0 13-9,3 0-10,2-2-28,0-5-17,6-13-52,3-7 71</inkml:trace>
</inkml:ink>
</file>

<file path=word/ink/ink4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7.3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68,'23'5'261,"-8"0"-135,-4 2-35,-8-2-108,-6-2 13</inkml:trace>
</inkml:ink>
</file>

<file path=word/ink/ink4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7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439 692,'-14'-38'301,"4"-14"-168,4 0-9,4-5-52,2-4-20,6 9-30,3 1-10,8 13-8,2 9-1,3 20 0,0 9 0,1 30 0,2 18 0,-2 24-1,1 13 3,-5 12 0,-4-3-1,-3-1-2,1-6 0,-3-16 0,1-11 1,-4-21 2,-4-8-2,-1-17 1,-3-3 1,-4-11 8,-8-3 2,-8-10 0,-5-5-1,-10-4-4,-3-3-2,-2 3 3,1 4-2,5 9-4,3 9 0,5 13-15,-2 5-16,5 9-43,4-1-19,17-2 42,10-4 10</inkml:trace>
</inkml:ink>
</file>

<file path=word/ink/ink4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6.6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0 153 948,'-2'34'349,"2"-3"-294,1-6-13,-1-5-60,-5-8-15,-6-2-20,-5-1-5,-4-6 22,-2-3 7,2-7 27,0-1 10,-1-11 13,6 1 4,1-5-14,3-5-6,10 6-5,-1 0-3,9 5 0,4 5-2,8 3 3,7 2 2,4 0 1,3 2 3,1 1 6,1 3 4,0 5 7,-3 3-1,-5 6-1,-8 0 0,-12 1 4,-1 3 4,-5-3-1,1 2 2,3-5-9,-3-2-4,4-2-6,0-4-4,3-3 0,7 0-1,-6-5 4,2-2 2,-2-6 2,-5-4-1,-1-4-2,-4 0-2,-5 0-1,-8 1 0,-7 6-14,-3 5-3,-12 7-10,0 3-12,-1 8-12,2 3-10,11-2-17,8 3-4,12-7-17,6-4-2,12-3 18,8-4 19,11-4 58,7-2 23,3-1 20,-2 1 2,-7 6-4,-4 4-1,-6 7 6,-4 4 3,-1 8-3,-6 0-4,0 3-14,-3 0-5,-3-5-11,1 0-1,-1-4-1,2-5 4,3-4 15,-1-6 6,4-10 11,-1-1 0,-3-8-13,-1-3-7,-10-3-13,-1-2-8,-9 4-24,-2 3-18,-1 8-46,2 4-24,-6 9 69</inkml:trace>
</inkml:ink>
</file>

<file path=word/ink/ink4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5.8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0 845,'-14'21'284,"8"18"-315,4 5 8,2 8 13</inkml:trace>
</inkml:ink>
</file>

<file path=word/ink/ink4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5.6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1 491,'12'-7'215,"1"6"-122,0 2 1,-1 6-36,1 3-15,-6 4-21,0 0-4,-2 0-5,0 0-2,1-4-3,2-2 1,2-8 16,2-4 3,6-7 11,3-5 3,3-3-3,2-5-1,1 2-5,-3 2-8,2 3-11,-5 4-7,-4 6-6,-2 5 0,-7 6-12,-3 6-16,-2 4-36,-3 3-72,-2-1 89</inkml:trace>
</inkml:ink>
</file>

<file path=word/ink/ink4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5.3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878,'-4'41'333,"6"22"-267,1 6-6,4 5-50,-2 2-41,-1-18-99,2-1 80</inkml:trace>
</inkml:ink>
</file>

<file path=word/ink/ink4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5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4 273,'33'-39'165,"-2"2"-7,-4 11-66,-1 4-15,-3 11-13,-4 3-5,-4 6 6,-2 2 3,-4 0 3,3 5 0,-1-1-15,0 1-8,3-1-18,-2-2-9,4-1-7,3 0-4,4 0-1,2-1-3,0-1-3,3 0-1,-3 1-14,-5 0-19,0-1-52,-7-2 50</inkml:trace>
</inkml:ink>
</file>

<file path=word/ink/ink4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4.9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778,'-5'36'312,"3"9"-211,2 12-24,3 11-16,-2 8-28,-2-1-11,-1 0-14,-2-9-5,3-17-19,-1 0-14,2-13-28,0-8-12,2-11-25,2-10-22,4-15-120,2-3 150</inkml:trace>
</inkml:ink>
</file>

<file path=word/ink/ink4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4.6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0 655,'0'22'279,"-2"3"-168,-1 2-37,-3 3-23,-2-3-30,0-2-7,-7-5-10,2-1-2,-2-12-2,1-1-3,6-10 2,-2-1 2,6-4 2,5-1 1,6-1 0,4-2 0,9 0-1,0 2 2,4 2 1,1 2 0,0 2 4,0 1-2,1 0 3,3 3 2,0 0-2,2 1 0,1 3-5,1 1-2,1 3-4,-5-3-1,-2-1-12,-5-3-7,-9-2-22,-3-2-19,-7-2 4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56.7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1 71 657,'-12'-29'266,"4"8"-190,-1 8 1,-6 5-21,3 8-20,3 4-6,-8 3-11,2 0 6,3 3 0,1 1 3,5 8 0,6 11-5,1 13-3,0 10-3,5 22-1,-4 10 0,4 37-3,4 18-4,-3 30-3,6 9-7,-2 1 6,-6-5 5,0-11 17,-7-4 14,-5-14 9,0 0 6,-6-14-10,3-6-4,-5-11-12,-2-8-3,0-15-1,-4-9-3,4-19 0,4-13-3,6-23-5,4-6 0,2-15-3,1-4-3,-2-6-22,-3-8-21,-1-17-56,0-10-21,0-23-34,0-16-9,6-15 108</inkml:trace>
</inkml:ink>
</file>

<file path=word/ink/ink4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4.2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-6 792,'-98'4'304,"81"-7"-228,3 2-3,6 12-19,3 9-13,5 25-15,6 17 3,6 21-3,3 6-2,3-4-7,2-5-9,-1-13-8,-3-10 2,-7-14-2,-4-12 0,-7-12 2,-5-11 0,-6-9 0,-1-3 0,-5-16-2,2 0-2,0-11 0,0-1 1,8-1 0,-1 2 1,9 10-2,3 2-1,9 7-3,7 3 1,10 0 1,6 2 1,8-7 3,3-1-1,-4-11 0,-2-3 2,-7-8-1,-3-6 1,-5-1 0,-6-2 0,-8 2 3,-6 3-2,-8 9 2,-3 6 0,-4 14-4,-4 5 0,-1 19-9,-1 12-3,-2 25-3,0 14 1,3 15 3,2-1 2,9-3-6,5-8-14,6-15-30,7-8-28,3-14 56</inkml:trace>
</inkml:ink>
</file>

<file path=word/ink/ink4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3.6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0 831,'-12'-1'311,"15"1"-256,0 0-41,10-1-83,3-1-70,10-4 84</inkml:trace>
</inkml:ink>
</file>

<file path=word/ink/ink4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3.3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173 652,'-55'31'253,"58"-41"-183,-1-9-30,10-3-17,-2-4-3,8-3 10,-1 2 1,-1 2 6,-3 2-1,-2 9-6,-2 5-5,-3 11-8,1 5 1,-4 12-2,1 8 1,-4 7 5,0 2-5,-2-1 7,1-4 2,0-10-3,0-2 4,1-12-11,3-2-5,1-5-5,2-4-5,3-8 0,3-4 1,3-9 0,-1-6 1,0-2-2,-3-3 0,-3 9 1,-1 9 2,-4 9-3,-1 8-2,-1 11-8,0 6-7,1 15-27,0 3-12,5 3-35,3-3-29,6-9 81</inkml:trace>
</inkml:ink>
</file>

<file path=word/ink/ink4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2.6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1 489,'25'6'234,"-25"-1"-84,0-4-74,1 0-21,-1-1-21,-1 0-7,1-1-7,0 0 0,0-1 0,5-18 0,4-34 9,-2 26 2,-1-3-3,-4 0-3,9 1-13,-4 3-4,-7 3-4,-1 5-2,1 7 2,-3 4-2,5 5-1,0 0 0,0 1-3,5 4 1,7 5 2,1 5 0,2 2 3,-1 1-3,2 0 0,2-1 3,1 1-1,0-2 0,-1-1-1,0 0-1,0-3-2,0-1-3,2-3-27,-4-5-28,0-4 38</inkml:trace>
</inkml:ink>
</file>

<file path=word/ink/ink4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32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107 593,'-34'-79'239,"29"69"-154,4 5 9,1 0-35,2 0-6,-1 2-31,2 4-8,5 15-6,0 12-3,6 34 3,4 17 0,2 28-1,3 10 1,7 2-3,2-7 0,13-13 11,2-7 7,0-19 13,0-3 2,-5-10-7,-4-10-10,-3-15-11,-2-9-4,-5-14-6,-3-5 0,-7-6-10,-3-2-7,-7-5-18,-4-2-15,-7-11-31,-7-4 47</inkml:trace>
</inkml:ink>
</file>

<file path=word/ink/ink4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29.1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187 399,'-58'-87'206,"44"66"-80,6 2-39,1 2-23,4 2-29,0 4-2,3 5 5,-5 1-5,6 4-4,3-1-6,-1 1-5,6 1 3,-5-2 3,5 4 4,-5 2-4,-3 1 2,3 7-2,-4 1-4,1 9-2,0 3-1,0 12-5,2 3-1,-5 5-1,-1 0-4,-5-5-3,-4-2 0,-2 2 0,-1-2 0,-2 0-1,4-2 1,9-9-2,-1-4 2,5-9 0,2-5-3,6-2 0,3-5-2,10-3 0,2-4-2,5-12 2,0-4-2,-2-7-12,2-4-11,-4-4-35,3 0 47,-1 0 2</inkml:trace>
</inkml:ink>
</file>

<file path=word/ink/ink4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28.0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2 67 592,'-20'-27'246,"8"27"-156,-2 2-29,-6-1-17,3 3-20,-1 2-5,4 3-4,0 1 0,3 1-7,1-2-3,4 1-2,1-4 1,3-4 8,2 0 0,2-4 8,-2 1 5,0 1 0,0-1 1,6-6-7,31-33-3,-32 27-6,-1 4-2,-4-1 1,-2 2-2,-2 7-1,-2-1 2,-3 7-6,-1 6 1,-2 0-2,1 1-2,1 0 3,3-4-3,5-1 0,2-2 1,1-2-3,4 0 0,2-4 2,0-3 1,5-6 3,2-3 3,4 3-1,-1-3 0,-1 3-4,-3-1 2,-3 2 1,-3 1-2,-4 6 4,-1-2-2,-3 6 0,-2-1-1,-6 3-22,2 6-17,-1-3-43,2 8 45</inkml:trace>
</inkml:ink>
</file>

<file path=word/ink/ink4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27.4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3 44 437,'-1'-1'206,"0"0"-77,0 1-51,0-1-12,0 0-16,1 0-7,-1 0-8,0 0-3,0 0 0,0 0-5,0 1 0,0-1-6,0 0-9,1 0 1,-1 0-5,0 0 1,0 0 3,0 0-2,0 1 1,0-1 4,0 0-2,1 0 0,-1 0-3,1 0-3,0 0-1,0 0 0,0 1-3,0-1 1,0 0-4,0 0 0,0 0 1,0 0 0,0 0 2,0 0-2,0 1 0,1-1 1,1 0 9,0 0 1,-1 0 10,-1 0 2,0 0 0,0 0 2,0 1-2,0-1 0,0 0-3,0 0 2,0 0-3,0 0-3,0 0-1,0 0-6,0 1-3,0 0-3,0 0-4,4 9-1,7 50 1,-14-21-1,-2 6 1,0 7 3,3 3-3,-2 1 0,0-1 0,0-5-2,-3-7 6,0-4 0,-2-10 0,-1-5 0,-1-6-3,-2-5 3,0-3 2,-2-4 0,-2-6-1,-1-1 0,-5-6-2,-3-2-2,-5-4 2,-2-2 0,5 1-3,7 0 1,7 4-2,3 3 0,5 1 0,2 3-6,6-2 1,6-1-3,14-1 2,2-3 4,12-3-2,2-1-2,-2-1 4,2 2-4,-6 1-13,-1 1-10,-2 0-29,-3 1-10,-3-1-11,1 0-4,-2-2-150,-4-3 160</inkml:trace>
</inkml:ink>
</file>

<file path=word/ink/ink4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8:26.0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214 585,'-8'-7'270,"5"4"-126,0 2-35,3-1-49,0 2-18,0 0-22,0 0-8,0 0-10,0 0-2,0 0 0,5 15 0,6 41 2,-8-22-1,-3 10 0,-4-1-1,0 2 2,-1-4 4,1-5 0,1-2 2,1-7-2,0-2-1,1-4-1,-1-5 1,3-2-1,0-6-1,3-2-3,2-3 0,2 1 0,2-1 0,2-1 0,3 0 2,5-3-2,2-1 1,9 1 0,3-2-1,9 2 0,4-1 3,0-2-3,-2 0 3,-3 1-1,-1 0-2,7 3 4,3-2-2,13 4 1,-1 1 2,0-1-1,0 2-1,-5-3 3,10 1 1,7-2 1,2-1 2,5-5-4,-5-2 0,13-6-2,-3-1 1,2-1-2,-3-1-1,-7 3 0,5 1-1,-3 2-1,0 2 1,-6 1 3,-1 2 0,6 5 2,-1 1-1,-6 0-1,-2-1 0,6 1-1,4 0-1,2-1 0,-1 2-1,-6-3-1,4 2 0,1-1 2,-1-1-1,-8 1 1,-5-2-2,1 3 0,1-2 0,2 0 1,-7 0-1,-6-3 1,0 6 0,4-2 0,6-1 3,-2 2-2,0-2 0,-7-3-1,-3-3 1,3 4 1,7 1-1,1 5 1,1 1-1,-6-1-2,-5-2 1,2-1 0,4 2 0,2 0 1,-3 1 0,-8 1 2,-6-3 1,-3-1-1,-3-1 1,1 1 0,-1 3 1,0 1-1,-7 2 0,-6-4-1,-6 2 0,-11-3 0,2 1 0,-9-1-1,-2-1 1,0 1 1,-2 0 1,-1 0 1,0 0-1,0 0 14,0 0 3,0 0 9,0 0 0,0 0-10,0 0-5,-1-1-8,0 0-3,0 0 0,0 1 2,0-1-2,1 0 3,-1 0-1,-3-7-1,-12-32 0,15 21-3,1-3-2,-1-7-2,1-2 0,1 0 3,-1-6 0,-2 2 0,-2-4 1,2 2-3,0 8 0,3 2-1,1 5 0,0 1 3,-3-1 1,-2 4 3,1 8-5,-3-3-1,2 8 2,0-1-13,-1 2-34,4 3-21,0 1-48,3 2-7,-3-2 0,0-1 12,0 1 75</inkml:trace>
</inkml:ink>
</file>

<file path=word/ink/ink4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1.5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20 591,'0'-7'204,"1"2"-219,0 3-63,-2-4 54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56.3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195 539,'30'-28'193,"-25"33"-167,-5-4-15,-1 4-5,2 2 5,-6-1 18,3 3 5,-2-4 12,1 0 2,-4-3 1,2-1-1,1-1-11,-2-2-9,3-3-17,-2-1-4,0-5-10,-4 2-2,-1-8-1,5 2-5,-1-4 4,1-4-1,3 1-3,0 0 1,-1 3 5,3 3 5,-1 3 0,0 7 5,1 4-1,2 0 0,-1 2 4,-1-1 1,0 0-3,0 0-2,0 0-1,0 0-3,0 1 2,0 0 1,0 0-1,0 0 1,0 0-2,0 0 0,0 0 1,0 0 0,0 0 2,3 4 3,5 9 0,15 31 0,-22-19 6,-1 4-2,3 17 0,5 11 3,-4 20-3,4 14 2,-5 33 4,-3 13-5,-3 31 1,-2 12-5,-1 5-4,0 2-1,4-11-3,1-6 2,2-13 0,-1-7 1,4-9-1,-3-9 0,3-13 3,-2-9 1,5-11 9,4-4-1,-4-13 2,1-4 1,-3-14-3,-4-7-2,-1-16-6,1-5 0,-1-20-5,2-6-2,2-6-13,-6-10-12,-4-15-12,0-12-13,-1-29-17,1-12-18,6-25-3,-4-13 47</inkml:trace>
</inkml:ink>
</file>

<file path=word/ink/ink4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45.9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7 390,'63'-33'155,"-56"33"-101,-2-2-24,1 2-19,-1-2-5,0 1-4,2 1 1,-2 0-2,0 0 0,-1 2-13,1 3-91,-3 4 73</inkml:trace>
</inkml:ink>
</file>

<file path=word/ink/ink4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46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475 829,'-1'0'312,"2"16"-212,15 66-97,-2-12-1,-3 41 2,-3 13 0,-2 37 1,-1 7-5,-1 0-1,3 2 0,-1-13-1,1 1 2,-3-11 1,-4-4 2,-3-5-2,-1-10 2,-6-11-5,-1-5 0,-1-15 0,-4-6 1,2-10 0,2-6 1,-2-17-1,5-5 1,5-13 0,0-8-1,7-12-2,3-6-2,4-7 2,5-3 0,9-5 2,5-3-2,15-6 3,4-2-1,6-2 1,2-4 3,1 2-1,4-1 1,13 2 1,5 3 0,3-1 0,0 1-1,-1 0 0,3-1-3,-5 0 2,-5 2-1,-10 2 1,-9 1 0,-1 4 1,-2-2-1,-3 4 2,-3-1 0,-10 5 2,-6 0 1,-9 0-1,-3 0 1,-8-2-5,-3-2 2,-6 2 9,-1 0 14,-1-2 18,0 2 0,0-1-10,0 0-13,-3-7-18,-19-36-2,13 21-3,1-4-1,-1-10 0,-1-6-3,-2-12-6,0-8-3,2-2-1,-1-6 3,-2-8 6,-2-4 5,-1-8 1,4-2 0,-4-5 0,4-2 1,-2-4 0,0-5-1,7-6 1,-2 0-1,2-5 1,1-4 1,-1 4-1,-1-1-1,2-2 1,-5 6-1,2 9 0,-2 5 1,-2 9 0,0 5 2,-1 8 0,0 5-1,1 14-2,-2 8 1,-1 6-5,-4 3-4,-1 12-7,-4 5 0,-2 11-1,-1 8 0,-3 7 6,1 5-1,-3 11 7,0 0 7,-1 9 13,1 1 5,-2-1 0,-1 0-3,-10-3-8,-2 1-2,-2-2-4,1-2 1,7-4 0,0-1-2,2-3 2,1-1 0,4-2-1,1-1 1,1-3-2,5-1-1,7 0-16,2 0-11,6 0-23,5 1-17,4 2-243,1 1 219</inkml:trace>
</inkml:ink>
</file>

<file path=word/ink/ink4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55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12 515,'-1'0'176,"1"0"-168,0 5-6,1 4 6,-1 3 7,-2 2 22,0 0 8,-1 0 9,1-1 4,-2-2 4,2-1-2,0 0-6,0-3-6,2 1-17,0 1-8,0-1-9,0 1-1,-1 1-5,1 0 0,0 3-2,0 4 0,0 6-1,3 8 0,1 20 2,-1 14-1,2 20 1,0 14-2,1 29 2,0 6-1,-2 27-3,3 4 3,0-10 0,0 2 4,6-15 8,-3 0-1,3-1 2,0-7-3,-5 6-7,-1-3 2,-6-8-7,-2 1 2,-4-15-2,-1-8 3,0-12 12,-2-8-1,2-5 7,-1-4-3,4-5-7,2-6-2,2-16-3,1-7-2,0-12-5,-2-4 1,3-6-3,0-4 1,1-1-1,1-3 0,0-1 0,2 1-2,1-5 0,0 2 0,6-4-1,0-4 2,7 1 1,0-4-1,6-1 4,3 1-3,-4-6 1,4 2 0,-2-7 0,-2 3 0,4 1-1,1 2 1,5 3-1,5-1 1,6 0-1,3-3-1,-1-3-2,-2-1-2,-5-3 2,-4 2 2,1-2 0,0 0 0,6 0 0,2 2 0,0 1 0,-4 3 1,-10 6 0,-3 0-1,-7 3 1,0 0 1,-4-1-1,-1 3 1,-4-4-1,-1 1 1,-4 1 1,-2-2-1,-2 0 1,-3-2-2,-2 1 4,-2 1 1,1-1 1,0 0 1,0 0-5,1 0 1,-1 0-4,-6-1 0,-29-20-2,29 15-2,-1-1 0,3 1-2,-1-2 1,-3-2-3,4-3 4,-2-1-4,1-5 1,3-1 0,-2-8 1,3-1 2,1-10 2,1-2 1,1-3 1,0-4 1,0-1-1,2-1 1,-1-9 0,0-3 1,1-7 0,2-2-1,0 0 0,-1-1 2,0-3 4,-3-3 1,0-4 8,-1 2 4,-3 1 2,-3-2-1,-1-2-4,-1-1-4,0 0-3,-2-1 2,-1 1 7,0-2-4,-2 0 3,0 2-2,2-4-7,-2 0 4,0-3-5,2 0 1,-6 3-2,3 2-3,-2 5 0,-2 0-1,1 9 1,-1 2 1,0 1-4,-2 6 3,5 1-3,-1 4 0,3 7 1,2-4 0,2 7-1,0 1 0,4-1 0,-1 7-1,4 2-2,2 2 7,0 9-6,1 4 0,-1 4 1,2 2-4,1 4 5,-2 0 1,-1 5 1,1 1 1,1 2-4,-2 5 1,1-4-1,-1 2 0,-2 4 2,2-2 2,0 2-1,0 0 2,-1 0-1,0-1 1,1 0 2,-1 1-1,0-1 1,0 0 1,0 0-6,-9 0 2,-36 7-3,24 1-1,-7 5 2,-5 0 0,-9-2 0,-4 2 0,0 2 0,0 0-2,4-1 2,2-3-2,-3-1 4,4-2-2,-6-1 3,-3 1 1,7-3 1,2 0 2,11-2 1,7-2 0,7 3-1,1-2-1,6 0-4,2 4 0,4-6-3,1 0 0,1 1-3,-1 0-5,1 0-2,0 0-4,0 0 4,0 0 0,0 0-15,0 0-19,0 0-45,0 0-21,0 0-50,3 0-51</inkml:trace>
</inkml:ink>
</file>

<file path=word/ink/ink4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38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181 703,'-14'39'260,"0"-1"-223,8-3-5,-1-7-1,8-11 3,1-5 7,1-7 20,4-1 4,1-8 4,5-1-5,12-14-15,0-3-7,7-12-12,-8-8-4,-7-2-1,-1-2 1,-13 1 0,-3 3 4,-8 12-5,-4 7-6,-7 16-21,-2 10-17,-15 23-25,-4 13-8,-7 22-25,0 3-12,11-1 522,9 2-344</inkml:trace>
</inkml:ink>
</file>

<file path=word/ink/ink4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37.9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6 231 773,'-45'-32'260,"27"56"-247,-3 5-5,2 4-2,2 4 1,9-12 6,5-2 1,4-10 11,3-5 8,6-8 11,7-7 9,11-17 4,3-9 0,7-9-9,-4-3-11,-10 6-8,-2 2-7,-13-1-3,-4 4 4,-8 3-3,-6 0 0,-4 13-10,-5 4-8,-10 15-14,5 11-15,-12 14-16,-4 9-16,0 12-31,-8 8-24,13 21 69</inkml:trace>
</inkml:ink>
</file>

<file path=word/ink/ink4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37.2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41 658,'-13'0'309,"1"7"-52,-2 19-251,-3 11-3,-1 18 1,2 7 0,7-2 1,8-5-4,10-13 0,6-11-1,10-12-2,2-6 6,11-16 11,6-7 12,3-18 7,4-11 2,-7-8-9,-7-5-11,-7 7-1,-7 1 1,-14 9 8,-3 0 2,-13 1 0,-3 4-6,-9 5-16,-4 7-4,-7 16-12,-7 7-5,-6 22-3,-2 4-9,0 15-27,6 6-15,17 7 40</inkml:trace>
</inkml:ink>
</file>

<file path=word/ink/ink4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9.9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386 578,'0'3'188,"0"2"-196,1 1-2,-1-4 10,0 3 14,-3-3 49,1 0 23,0 0 37,1-3 1,0 0-28,0 0-19,0 0-38,1 1-15,2-13-16,11-37-5,0 15 2,-1-7 1,1-10-2,-2-2-2,2 3 2,0 5-3,-5 15 2,0 8-1,-4 15-2,0 4-5,-1 11-7,0 8-1,0 26 1,-1 16 5,-1 24 4,-1 3 0,7-2 5,-1-10 0,8-9-1,0-2 2,2-10-3,1-3 1,0-16-1,-2-6-1,-2-12-4,1-3-12,-6-8-32,2-2-19,2-9 41</inkml:trace>
</inkml:ink>
</file>

<file path=word/ink/ink4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8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57 844,'-18'0'318,"5"1"-256,4 0-11,3 5-29,1-4-8,5 1-1,1-1 1,8-2 12,5-1 6,12-5 4,6-1-1,12 1-12,4-2-6,3 2-9,1-1-3,-3-1-1,-4 0-1,-6 1 2,-6 2 0,-8 3-2,-3 4 2,-5 4-4,-2 2-1,-3 5 0,-2 1-5,-2 8 5,-2 5-1,-3 10 1,-1 11 3,-4 26 0,-1 12-1,-6 23 1,0 11-1,-3 10 0,0 7 0,4 12 1,1-2 0,7 6 5,3 4 5,5 2 0,3 5-2,-1-4-4,1 0-1,1-4-3,-1-9 3,2 1-3,0-7-1,-1-8-1,-3-1 1,-2-14-2,0-9-3,-5-15-4,1-9-2,-1-15 4,-3-6-1,-1-18 6,-4-7 0,-2-18 8,1-6 13,-5-9 20,2-5 9,-4-3 8,-1 0-2,2-6-5,-1 1-5,1-1-8,-1 1-4,-1 2-11,-2 2-2,-4 2-8,-3 1-4,-4 3-3,-3 5-4,-4 3 0,-7 2-1,-6 3 0,1 0-1,-3 1 0,6 0 2,9-2-1,4-2 0,11-4 0,1-2-1,10-4-7,1-2-7,3 0-41,3-1-31,3-3-55,-1 2-27,0 1 350,14-5-170</inkml:trace>
</inkml:ink>
</file>

<file path=word/ink/ink4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7.7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5 61 724,'-29'-46'251,"26"47"-226,3 2-14,1 1-4,-1-4 7,0 0 10,0 0 19,16 6 7,39 10 8,-17-11-3,18-1-14,6-2-9,2-4-16,-2-5-8,-11 0-3,-5-2 0,-3 1-1,-7 2 0,-9 0 2,-3 2-6,-14 2-14,-5-2-3,-11 2-23,-12 1-10,-12 0-8,-4 3-4,-7 2 14,1-1 9,1 4 19,4-3 6,1 0 8,5 1 5,-1-3 8,0 3-1,5-1 1,-1-3 0,9 4-3,2 2 2,8 1-1,0 5-2,5-5 0,-2 0 0,2 2 5,0 1 2,0 1 9,1 0 3,-1-1 3,-1 2 1,0 5-2,0 9-1,1 11-1,0 9-3,-1 22-6,-1 14-4,-3 33-6,0 17 0,-5 31 0,-1 9 1,0 14-2,-2 4-1,2 2 1,0-2 4,1-4 6,2-7 6,1-6 4,1-2 0,1-15-2,1-1-4,-3-25-6,0-8-1,-5-14 2,1-6 3,-2-16 8,3-5 1,3-18 3,-4-10-2,5-10 7,-1-9 1,-1-13 5,2-6 0,1-9-5,-2-4-2,6 0-7,-4-6 0,2 3-10,5 0-2,-1 0-2,2 4-3,-1-4-1,-1 0-3,0 0-3,0 0 1,0 0-1,0 0 0,1 0-4,-1 0 0,1 0 0,0 0 1,0 0 4,0 0-2,0 0 1,1 0-2,14 4-1,28 6 3,-20-12-4,1 1 5,-1-3 0,4 2 0,3-1 1,0-1-6,0-1-14,-3-1-8,-2 1-17,-2-1-11,-6 2-29,-5-1-16,-5 4 63</inkml:trace>
</inkml:ink>
</file>

<file path=word/ink/ink4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51.3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-3 854,'1'-8'310,"11"17"-253,2 9 10,7 19 2,1 12 7,2 20-7,-2 2-13,0 5-19,-4-2-7,-7-4-10,-4 0-6,-13-3-32,-2 1-34,-14-2-71,-5 3 74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9.6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4-2 884,'0'-4'303,"-5"3"-287,1 6-4,-3 11-9,-12 6 3,-9 29 8,-7 13 3,-18 17 16,6 22-1,-5 18 0,0-3-4,6-5-4,4-21 7,8-32 1,5-10-2,8-19 1,2-7-9,10-17 1,-1-7-4,5-15-11,-2-16-2,7-19-15,9-10 2,7-24 1,11-6-2,8-12-2,3-2 1,1 1-2,-2 7 3,1 22 7,-5 7-3,-6 31 1,-6 10 6,-9 17-2,-7 7 0,-3 19-1,-2 16-4,-13 38 7,-6 14 4,-17 23 9,-4 11 5,-3-6-1,2-4-1,2-16-8,6-14-7,5-11-9,5-8-1,9-22-12,0-10-7,7-20-24,2-3-15,13-10-41,3-10-15,15-19 76</inkml:trace>
</inkml:ink>
</file>

<file path=word/ink/ink4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51.1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3 0 783,'-33'16'297,"1"9"-212,-1 6-2,-5 25-20,-2 16-13,-1 28-26,-2 12-8,0 12-1,5-1-6,16-18-6,8-10-5,25-28-36,8-14-17,15-18-31,4-12-13,6-19-41,-2-13 89</inkml:trace>
</inkml:ink>
</file>

<file path=word/ink/ink4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50.8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29 632,'3'-6'259,"2"2"-156,5 1-13,6-3-3,5 0 4,8-7-3,4-5-4,6-2-25,1-5-16,0-4-23,8 6-7,-7-4-9,-3 1-4,-11 3-16,-8-2-17,-11 2-37,-4 2-19,-10 5-45,-9 1 81</inkml:trace>
</inkml:ink>
</file>

<file path=word/ink/ink4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50.6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2 6 834,'0'-4'316,"-1"2"-247,-1 2-8,2 0-31,-1 0-9,-6 9-7,-32 41-4,22-26-5,-4-2 2,-2-3-2,9-3 0,3-6-2,6 0-2,4-8-1,3 2 0,12-4 0,1 0 0,12 0 2,-1-3 3,1 5-4,2 3 0,-1 6-1,0 3-1,-3 5 2,-3 1-1,-5 4 0,-7-1 0,-9 0 4,-5 2 8,-10 2 15,-5 1 6,-7 0-2,-2-3-6,-3-6-12,-1-5-8,2-7-21,6-5-18,-3-8-41,12-2-17,3-15-42,5-10-18,14-9 101</inkml:trace>
</inkml:ink>
</file>

<file path=word/ink/ink4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50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292 825,'-17'-70'336,"1"48"-232,8-5-13,2 3-15,7-6-21,12 3-10,2-1-10,5 2-4,5 7-14,-1 5 0,1 11-5,1 4-6,1 13 0,-2 4-4,-5 11 0,-4 5-1,-8 8-1,-6 3-6,-10 1-12,-7-2-1,-11 0 2,-1-2 7,2-5 12,3-6 0,6-14 4,7-4-4,5-13-2,-2-3-3,8-7 0,-2-4 0,7-5 3,2 3 4,2 3 1,4 2 2,2 9-3,3 2-1,1 7-8,0 3-15,0-4-49,0 1-28,3-9 56</inkml:trace>
</inkml:ink>
</file>

<file path=word/ink/ink4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49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2 20 653,'16'26'253,"-23"-29"-180,2 2 2,-1-5-12,1 2 1,2-1-1,-1 1 2,3 1 1,0 2-5,2-2-12,-1 2-9,0 0-19,0 0-6,0 0-7,14-4-3,34-2 0,-24 13 1,3 4-5,-1 1 1,-1 8-1,1 0-1,-5 4 0,-4 0 0,-10 2 0,-5 1-3,-11 2-4,-6 1-5,-5-2-2,-3-3 2,-1-5 4,2-2 3,5-7 5,4-2 0,5-4 1,2-2-1,3 1-1,0-3 1,2 1-3,1-1-2,0-1 0,0 0 0,0 0 2,13-1 1,33 1 1,-29 6-1,3 4 0,-1 7 2,-10 3-2,0 0 3,-8 1-1,-5 0 1,-6 2 4,-6-1 1,-9 0 6,0-3 0,-4 0 3,0 0 3,-1-5 3,0-3 3,3-2-4,-3-6-6,2 0-7,1 4-3,0-5-7,5 5-14,6-3-39,2-3-32,10 2-30,3-3 64</inkml:trace>
</inkml:ink>
</file>

<file path=word/ink/ink4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38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61 503,'-14'-24'216,"-1"8"-125,0 3-18,8 9-56,-2 0-36,5 5 8</inkml:trace>
</inkml:ink>
</file>

<file path=word/ink/ink4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37.9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81 738,'3'-10'263,"1"-6"-224,3 0-1,-3 2 7,-2 0 0,-1 6 0,-1 3-9,0 7-14,1 10-8,-1 9-9,0 3 0,0 7-5,-2-2-11,3-6-18,2-5-15,7-7-35,3-10-14,4-3-90,4-9 114</inkml:trace>
</inkml:ink>
</file>

<file path=word/ink/ink4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37.6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8 804,'5'-6'263,"6"-1"-277,11-4 20,6-2 2,15-3-1,7 2-8,7-2-29,-1 0-13,-5 4-30,-3-1-35,-7 9 73</inkml:trace>
</inkml:ink>
</file>

<file path=word/ink/ink4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37.3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93 649,'-14'-12'231,"29"14"-186,13-5-25,4-1 0,12-5 0,2-4-8,4-8-12,-4-3-7,-6-2-18,-4-3-18,-8 2-108,1 0 102</inkml:trace>
</inkml:ink>
</file>

<file path=word/ink/ink4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19:37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13 586,'0'-13'207,"2"-3"-177,1-1 5,1 1 7,0-1 2,3 4 0,2 4-1,-2 2-4,0 2-6,-1 5-14,2 5-3,0 17-8,-2 14-3,-5 31 0,-3 10-1,-8 16-1,-1 6 0,0-5 1,-1-2 1,0-17 3,1-10 1,1-9 6,2-7-2,3-8-3,5-2-4,3-11-6,3-8-1,5-7-2,2-8-2,5-8 4,3-7 0,4-7 0,2-1 0,-1-6-14,1 3-4,-6 0-20,-1 0-15,-3 3 37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9.1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87,'4'6'233,"4"7"-218,8 9-5,9 19 29,2 10 10,7 20 16,1 11 1,7 15-12,-1-1-6,8-6-16,-4-11-2,-4-18-17,0-6-3,-12-10-8,0-6 3,-12-13-9,-5-4-10,-5-11-39,-6-4-27,-1-7 47</inkml:trace>
</inkml:ink>
</file>

<file path=word/ink/ink4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29.2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3 226 619,'0'29'207,"5"12"-207,-5 25-1,-7 16 0,-4 34 2,-5 20 2,-1 37 4,1 12 1,5 17 6,-1 3 4,5-4 7,-1 0 4,4-16 7,0-3 0,4-19-6,0-6-5,0-15-12,0-10-2,-1-3-2,-2-4-3,-5-8-4,0-4-2,-2-10-1,-3-12 0,1-13 1,-1-10 1,3-23 2,1-8 6,6-17 7,5-10 4,12-4-1,4-6-4,10-7-4,9 0-2,11-9 3,6 0 0,5-2 0,-3 4-2,9 1-4,8 2-2,8 0-2,2 1-1,-4-1-1,-4-3 1,3-2-1,-1-3 0,-5 1 0,-9 2 0,-19 1 1,-6 4 0,-12 3 0,-6-2 1,-10 8 4,-5-2 6,-3 4 11,-1 1 8,-1-3 6,-1 2-3,0-1-10,0 0-9,0-1-11,-5-20-2,-9-37-1,8 24 3,-1-15 3,4-6 1,-3-16 1,-3-14-3,-1-10-1,-4-7 0,6-14 2,1 0 2,2-9-1,1-4 0,3 1-3,0-4-2,0-10-1,2 4-2,0-6 1,0-1-1,0 8 1,-3-5-1,0 3-1,-1 3 1,-1 2 0,-2 8 0,-4 15 1,-3 6 1,-8 7 0,-3 8-1,-9 10 2,-6 7-2,-1 22-1,-4 4-1,5 12-2,2 9-2,2 7 0,3 7 1,0 7-1,1 2 0,-7 4 2,-2 4 1,-7 5 3,-2 3 6,5 7 2,0-3 1,-1 4-3,-2 0-4,-3 1-2,-2-1-2,6-3-18,4 0-10,6-1-25,4-1-12,6 1-15,4 4-13,13 0 61</inkml:trace>
</inkml:ink>
</file>

<file path=word/ink/ink4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25.5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7 0 418,'33'4'154,"-41"-3"-126,-1 0-7,-2 5-15,-1 1 0,-3-3-2,0 0 0,1-2 0,0-1 2,1 1 2,-1 0-2,-3 5-9,-3 2-98,-8 4 72</inkml:trace>
</inkml:ink>
</file>

<file path=word/ink/ink4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16.1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7 120 339,'-8'3'155,"-6"8"-46,-2 9-81,-9 15-9,-2 9-6,1 25-1,-2 11 0,8 13 13,4 0 4,11-9-2,5-13 0,13-13-6,8-5-1,12-21 11,8-5 1,13-20 8,2-13 4,1-22 6,-1-9 8,-3-17 6,1-3-3,3-2-2,1-1-8,-11-5-16,-7-7-8,-18-3-13,-10-2-4,-12 7-3,-9 3-3,-13 7-15,-11 8-7,-23 13-9,-6 15-1,-10 33 8,-2 13 6,-1 38-14,-3 11-23,2 31 33</inkml:trace>
</inkml:ink>
</file>

<file path=word/ink/ink4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15.5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49 651,'-31'25'229,"31"-25"-201,0 0-6,1 3-17,-1-3 2,0 0 3,0 0 0,0 0 5,-1 2 4,0 3 5,1-2 0,-1 0-3,0-2-4,0-1-4,0 0 0,1 0-1,0 0-1,0-1-3,0-1 3,10-17 1,14-22 3,-20 33 0,-1 1 0,-3 5-1,-2 0-2,-1 1-6,3 1 0,-1 0-3,0 0-1,-5 9 2,-19 31-3,19-28 0,5-2 2,1-4-1,2 2-2,4-6-2,2-2-1,3-7-1,2-5 4,1-3 0,-1-3-5,0 4-31,0-3-28,-5 5 36</inkml:trace>
</inkml:ink>
</file>

<file path=word/ink/ink4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0.3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79 551,'-5'-16'186,"5"9"-186,0 0 0,1 4-18,1 3-11,-1 5 1,-1-5 19,0 0 58,2 26 27,10 46 22,-1-13-5,5 25-30,-1 6-10,6 31-14,0 14-5,0 30-13,6 17-6,0 12-7,-3 5-2,2 3-2,-6-5 2,-4-8 0,2-3 1,-7-11-3,3 1 0,-10-11 1,-4 1 0,-4-9 0,-3-3-2,-2-7-3,1-12-4,-7-14-5,0-10 2,5-22 0,-4-10 4,11-23 6,3-9 4,1-19 5,4-7-1,11-9-6,2-5-4,14-9 0,1-5-2,4-15 2,5-2 2,2-9-1,5-1 2,7 0-2,1 0-2,5 3 1,-1-1 0,-2 1 0,2 0 0,4 4 1,4-1-1,-5 6 1,-3 0-2,-14 6 1,-2 0 0,-10 3 0,0 2 2,-11 4-2,-5 2-2,-5 2 3,-7-1 0,1 0 10,-3-3 4,-4-7 8,-2-4 4,-4-8-3,-1-5 0,-7-8-5,2-4-4,-2-7-3,1-3-4,2-9-4,2-2 0,-2-11-4,2 1 0,-1-2 0,1-2-1,1-3 0,-1-6 1,5-2-2,-1-5 1,3-8 1,1-5-1,2-2 1,2-6-1,1-5 1,2 4 0,-2-7 4,-2 3-3,-2 6 2,1-1-2,-3 4-1,-1-1 2,-3 8-1,-5 4 0,0 8 0,-3 5 0,-3 8-1,1 4 3,-2 13-1,-3 4 0,-4 7 0,-3 3 2,-8 3-1,-3 3 3,0 8 4,2 3-1,2 8 1,4 3 0,-1 4 6,1 1 9,2 3 8,-3-2-1,-1 1-5,-5 3-7,-12 1-10,0 1-4,-7 4-5,2 0-4,2 2 2,3 2-1,-7 0-1,-1-2 3,2 0-17,-2 0-3,12 1-16,6 0-12,9 1-6,5 1-8,9-1-19,5 6-13,8 7 60</inkml:trace>
</inkml:ink>
</file>

<file path=word/ink/ink4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46.7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 0 838,'22'28'354,"-29"-29"-212,0 1-6,-1-1-67,-1 2-25,-1-1-33,-3 0-8,-3 1-8,1-1-6,-2 1-25,-2 0-18,-3-1-44,-7 0-14,-1 2 66</inkml:trace>
</inkml:ink>
</file>

<file path=word/ink/ink4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36.6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99 890,'-11'17'299,"7"13"-288,0 10-6,4 4 2,2 1 2,7-5-5,5-5-1,7-15-1,2-3 1,8-17 11,0-9 12,5-16 12,1-10-2,-1-9 1,-2-1-8,-6 4-4,-4 3 3,-11 3-3,-5 2 1,-12 1-6,-6 5 0,-8 10-13,-4 6-7,-9 23-7,-5 8-9,-5 19-15,-4 5-8,1 3-30,3-2-13,12-7 50</inkml:trace>
</inkml:ink>
</file>

<file path=word/ink/ink4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36.1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0 110 551,'-5'-4'217,"-3"4"-147,0 4-11,-8 11-24,-4 9-9,-1 19-3,-2 5 3,3 3 8,6 0 6,9-6 0,2-3-2,9-9-9,2-4-3,8-15-7,3-6 0,5-12 7,7-8 3,-1-20 5,3-7 1,2-9-4,-7-4 0,-3 2 4,-4 1-1,-11-1-3,-4-1-4,-11 8-9,-5 7-1,-9 11-9,-4 8-4,-11 13-21,-4 8-11,-17 13-16,0 6-12,2 7-24,4-2-8,21-4 52</inkml:trace>
</inkml:ink>
</file>

<file path=word/ink/ink4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35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2 691,'8'-7'277,"9"1"-200,2-5-8,6 3 3,3-1-8,0 0-5,2 1-9,1-3-7,-2 1-5,5-2 0,0 4-1,0-2 0,-3 0-12,-4-2-1,-7 3-9,-5-3-1,-3 4-3,-5 4-1,-1-1 2,-1 3-5,-4 3 0,0-2-1,0 1 0,-2 0-1,0 0-5,0 0 0,0 0-3,0 0-5,0 0-20,0 0-15,1 0-44,-1 0-17,0 0 63</inkml:trace>
</inkml:ink>
</file>

<file path=word/ink/ink4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34.9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7 43 342,'-1'-6'185,"-5"-3"-29,0 2-1,4 0-34,-3 0-15,3 3-25,2-1-8,-3 5-10,3-2-10,0 2-24,0 0-14,0 0-18,0 13 0,1 44 2,-7-20 5,-1 5 5,-4 2-3,1 0 2,-1-3-1,-4-8 0,0-6 2,1-10 2,-1-5 3,6-4 1,1-1-1,1-6-4,4 1 0,-2-6-2,3 0-2,2-1-2,1-1-3,8-1-1,0-5-1,10 4-1,2-3 3,7 6-1,-1 3 0,0 6-1,-2 2-2,-5 8 0,1 6 1,-3 4 1,-3 4-1,-1 3-1,-3-1-1,-9 0 2,-2 0-1,-4 2 3,-6-3 2,-2 3 1,-1-1 0,-8-4 4,-1-1 0,-6-8 7,-3-1 3,2-7 8,-4-3 3,0-4-1,3-3-2,-3-3-3,7 0-3,2-4-7,1-2-2,4 3-10,1-3 0,5 2 0,4 5 0,4-1-5,0 0-11,4 1-20,1-3-18,2-1-32,6-1-8,4-4-12,5 0-8,4-6 78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5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49 431,'0'-6'205,"-3"6"-88,-2 0-10,-6 1-39,-1 4-27,-1 11-29,2 3 1,1 7-3,2 0 3,2 0-4,1 1-4,8-5-4,1-8-1,7-5 3,3-4 1,1-5 2,3 3-1,2-8-1,0-7 1,1-8-2,-2-2-4,-1-3-11,-2 1-4,-5 3-3,-3 0 6,-4 10 11,-2 2 2,-1 7 4,-1 1-4,0 9 3,1 6 1,-2 6 0,4 3 3,-2 0-2,-1-3-1,3 0 0,-5-4 1,-2-4-3,1 0-2,-4-8-4,2 0-2,-1-8-4,-1-5 0,3-8-1,0-2 4,4-4 5,5-2 3,4 0 8,1-2-1,7-1 5,-1 1-1,4 7 3,-2 6 6,-2 8 3,1 5 2,-3 5-3,4 4-6,-4 12-8,-5 4-1,-1 7-2,-5-1 0,-3-2-2,0-1 0,1-2 1,-1-4-3,4-10-2,0-7 1,-1-4-6,5-3 2,-2-7 3,4 1 1,-1-13 5,-1 0 0,2 0-3,-3-1-1,2 6 3,0 2 0,-6 4 0,2 4 0,-3 3 2,0 2-1,0 2 4,-2 0-6,0 0-8,3 12-6,13 37-14,-13-27-3,4 2-16,3-3-12,2-1 37,3-2 0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33.8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085,'24'28'337,"11"14"-381</inkml:trace>
</inkml:ink>
</file>

<file path=word/ink/ink4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31.2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38 916,'-4'-3'323,"0"-4"-285,6-10-22,-1-7-3,4-9-2,1-3 5,0-5 12,2-1 3,1 3 8,-1 2 2,0 13-1,-4 5-3,-1 7-7,0 8-10,-3 7-16,4 8-4,-2 15-5,0 6 0,1 10 9,-2 2 7,5 4 7,-3-2 1,5 3-4,1-4-3,1-7-12,2-4-10,2-11-36,2-3-27,-4-7-43,-2-5 65</inkml:trace>
</inkml:ink>
</file>

<file path=word/ink/ink4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30.6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484 852,'-8'-3'299,"3"-6"-277,1-3-4,1-9-6,0-7-7,3-7-1,1-4 0,2-6 7,0 0 7,2-7 14,2-1 3,-1 8-5,1 2-1,-4 18-9,-2 6-1,0 12-2,-1 4-8,2 8-9,-1 9-2,1 13-5,3 12 6,-1 7 2,0 3 0,0-1 4,2-4-4,0-1-4,-1-2-9,3-1-26,-1 1-14,-1 3-34,-1-1-35,-1 4 82</inkml:trace>
</inkml:ink>
</file>

<file path=word/ink/ink4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02.1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98 755,'21'-36'287,"-23"31"-225,0-1-8,4 0-36,5-1-1,4-2 1,5 1 4,6 1 16,-1-1 1,2 5-7,-1 0-6,-4 2-17,-2 2-4,-4 0-3,-5 2 0,-5 5 1,-4 0 1,-7 8 2,-6 3-3,-5 3-1,-1 3 0,2-6-4,0 1-4,7-6-8,1-1-2,5-1-4,5-3 1,4 4 5,3-4 1,10 4 6,1-4 3,5-2-1,4 1 4,-1-3 0,0 1-1,-6 1 2,-4 0-1,-8 0 0,-5 3 2,-11 1 4,-5 7-2,-11-2 2,0 2-2,-2 3-2,0-2 2,6 2-23,0-4-16,8-5 6,5-4 6</inkml:trace>
</inkml:ink>
</file>

<file path=word/ink/ink4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02.1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8 97 706,'40'-11'265,"-42"13"-201,-1 1-25,-4 2-16,-2 11-7,-5 7-3,1 19 4,1 3 4,0 8 6,8-3 2,-1-8-3,7-3-1,8-10-8,-1-5-7,6-12-1,-1-9 0,4-11 5,1-10 6,2-11 5,-2-4 4,-5-11 4,-1-1 0,-7-9-6,-6-5-5,-7 2-8,-6 3-4,-3 17-2,1 11-2,-4 17-7,1 8-2,-7 22-3,-3 12-6,-6 26 4,-1 11 1,4 4-1,1 0 1,11-13 1,6-8 0,9-17 3,7-8-1,11-19-5,2-9 0,14-18-2,3-12 3,9-14 4,-2-2 0,-10-9 4,-2 4 0,-10-4 4,-2-1 0,-2 9 6,-3 3-1,-6 21 1,-1 8 0,-4 14-6,-1 5 0,-2 15-3,-1 9-1,-3 21 1,-2 3 0,2 4 1,1-3-1,6-14-20,4 0-19,4-12-35,6-3-22,0-9-149,7 0 162</inkml:trace>
</inkml:ink>
</file>

<file path=word/ink/ink4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02.1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5 318 803,'-7'-11'264,"5"6"-278,2 6 27,8 9-13,2 7 3,8 18 2,2 13 4,1 37 3,-2 26-1,-5 42-1,-4 23-2,-2 19-2,0 7 0,-2 7 0,-2-3 2,2-7 4,-3-7-1,2-13 1,3-3-1,-7-13-3,2-7-2,-6-9 0,0-18-3,-1-13-1,-1-9 0,3-29-3,3-2 1,5-17-1,0-9 1,4-7 0,-4-9-3,4-10 0,2-4 2,3-11-2,2-3 2,3-6-1,4-1 1,3-3 1,4-1 1,8-1 0,5 0 0,11 2-1,2-1 3,2 0-1,0 0 0,7 0-1,6 0-2,6 0 0,1-2 0,1-2-1,0 1 2,2-3 0,-1 3 2,-4 0 6,-7 0-1,-7 1-1,-3 1-1,-4 3-4,-6-1 1,-15 2 1,-6 1 0,-13-1 1,-3 1-2,-8-1 0,-2 2 1,-1 0 4,-3 0 6,0-1 3,0 0-2,0 0-5,0 0-6,0 0-4,-6-1-3,-25-11-3,25 5-1,-1-3-5,-1-5 1,7 1-2,1-6-2,5-8 2,6 1 2,-3-12 5,5-1 3,-2-3 3,0-4 1,2-4 0,0-7 2,0-8 1,-1-7-2,3-7 7,-1-6-3,-2-14 6,1-7 4,-3-10-4,-1-3 0,-5 2-1,-1 3-6,-2-4 1,-2 2-2,-2 0-1,-2 4-1,-4 4 0,-1 2 0,-2 9 1,-3-2 0,1 1 0,2 5-1,2 3 0,-1 0 0,1 7-1,-1 3 0,-1 1 0,4 4 2,3 8-3,0 2 0,2 6-1,0 1-1,-2 5 3,-1 4-1,1 9 1,-5 7 1,7 10 4,-1 1-1,-3 8 4,0-1 0,-5 5 6,-4 1 4,-2 5 2,-3 3 1,-4 3 0,-2 1-4,-5 6-4,-4 4 0,-6 4-3,-8 1 3,-15-1 3,-7 1 1,-9 1 2,-5-3-2,-7-2-3,3-1-2,-8-3-7,-2 1 2,0-3-4,-1-3 1,7-4 1,8-3-5,8 0 0,5 0 1,8 0-1,5 2 0,19 1-9,8-2-9,13 2-38,5 1-24,13 3 48</inkml:trace>
</inkml:ink>
</file>

<file path=word/ink/ink4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01.3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119 425,'26'-33'199,"-28"29"-60,-1-1-20,3 0-15,-3 0-9,1-1-29,2 0-7,0-2-21,3 0-6,4 0-6,0-1-2,5-1-2,1 2-5,2 6-8,-1 0-5,1 6-4,-3 2 3,-2 7-2,-4-1 0,-1 4 2,-5 2 0,-7 1 2,0 4 0,-11-1 0,-1 0-1,-1-1-3,0-3 3,4-6-2,3 1 1,4-9 1,1-1-2,3-2-3,2-3-2,3-2-2,2-1 0,7 0 3,1-2 1,2 1 0,4 2 2,-2 1-2,3 5 0,0 5-1,1 4-3,1 4-6,-5 0 0,-3 3 0,-4-1 1,-6 2 9,2 0-2,-8-1 3,-8 1 0,-1 1 1,-4-4 4,-3 0 4,5-6 6,-2-5 12,-1-1 2,3-7-4,0-1-5,5-3-12,2-3-7,5 4-7,0-1-9,4 2-29,0 0-15,4 0 715,2 0-507</inkml:trace>
</inkml:ink>
</file>

<file path=word/ink/ink4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00.5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99 554,'33'2'225,"-24"-18"-137,-2-3-15,3 2-9,-3-1-2,1-4 0,-2-2-5,-1-1-11,-1-1-8,-3 9-12,0 4-3,0 9-4,-1 4 1,0 12-5,-1 4-3,0 14-5,-3 4-3,2 2 2,-2-1-2,2-5 2,1-3-1,0-3-3,1-1 2,-1-4-2,1 1-2,-1-9 1,0 2-3,1-6-14,-1-2-6,1-2-34,2-4-21,1-4 47</inkml:trace>
</inkml:ink>
</file>

<file path=word/ink/ink4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00.1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226 366,'0'0'208,"0"0"9,0 0-134,0 0-37,0 0-17,0 0-19,5 11-4,8 31 10,-13-23 5,3-1 7,0-4 5,6-2 2,2-5 2,2-7-3,1-2-2,4-9-4,-3-6-3,7-7-4,-1 0 3,-8-6 3,0-1-2,-7 0 0,-3-1-5,1-4-8,-2 3 0,-9 1-5,-3 4 2,-7 15-4,0 8 0,0 14-3,-6 11-2,0 14 0,0 7-2,4 3 3,3 1 0,10-4 0,2-3 0,4-8-1,3-2 0,6-8-1,-1-7-3,9-9-2,2-4 2,4-13 3,4-3 1,3-10 3,-3-4 0,-1-1 1,-6-3-1,-9 1 0,-1 1 1,-7 2 0,-1 0 1,-3 8 3,-4 15 1,3 2-2,0 2-3,-10 6-2,1 15-3,-4 19 0,2 5 1,-1 2 0,5 1 0,0-3-8,3-2-10,6-1-27,0-1-18,8-2-38,2-2 241,1-4-120</inkml:trace>
</inkml:ink>
</file>

<file path=word/ink/ink4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9.4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248 795,'0'-5'305,"4"-1"-243,9-4-12,6-4-14,5-4-19,4-5-7,6-1-2,2-1-5,3-1 2,-3 0 0,1 4-2,-5 3 1,-7 6-2,-5 3 1,-10 5-2,-1 3 1,-5 2-13,-1 4-13,-2 4-24,-3 2-24,-4 6 44</inkml:trace>
</inkml:ink>
</file>

<file path=word/ink/ink4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9.0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1 12 604,'-6'-5'248,"1"1"-161,3 3-4,1-1-43,-1 2-12,1 0-17,0 0-2,0 0-1,0 0-2,-4 10-1,-30 30 3,26-20-1,3 1 1,-1 0-1,4 1 0,2-2-2,1 1 0,4-2 0,1 2-2,3 2 0,4 0-2,2 1 0,1 0-1,0-3 2,0 0 0,-2 1 0,-3-3 0,-6-2 0,-4-1 6,-7-2 12,-3 1 6,-7 2 2,-3 1-1,-4-1-5,1-2-5,-3-4-1,2-4 1,-1 0-9,0-2-1,7-2-4,3 0-4,6-2-16,2-2-21,9-3-44,4-2-24,6-6 6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33.7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5-1 854,'-2'0'295,"2"5"-268,0 5 2,-2 14 6,-5 12 7,-9 24 7,-2 16 4,-8 20 2,-2 8-1,2 8 4,-2-8-8,3-13 1,-1-9 3,4-21-4,3-6 6,4-11-13,-1-10-4,3-15-12,3-3-8,5-11-7,5 2-3,0-7-11,-2-4-4,0-9-53,4-9-56,14-14-65,11-10 272,10-4-101</inkml:trace>
</inkml:ink>
</file>

<file path=word/ink/ink4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8.4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 85 363,'-30'-48'205,"29"47"-29,1 2-58,0-3-50,0 1-8,0 0-13,0 1-6,2 0-13,13 1-11,29-1-10,-23-7-1,3 2-6,1 1-3,8 0-18,-3 0-12,-1 0-33,-3-2 42</inkml:trace>
</inkml:ink>
</file>

<file path=word/ink/ink4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8.1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45 360,'0'0'164,"0"0"-63,0 0-15,0 0-24,0-1-1,0 0-4,0 0 4,0 0 3,1-7-2,7-23-6,-7 28-6,-1 2-10,-1 0-8,1 1-14,0 0-4,0 0-6,0 9-1,1 45 3,-1-24-1,0 2-1,1-3-1,-1-1-3,0-2-1,-1-7-1,1-1 0,-1-4-2,1-3-5,0-6-19,1 0-9,-1-4-32,1-1-15,-1-1 50</inkml:trace>
</inkml:ink>
</file>

<file path=word/ink/ink4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4.7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39 589,'-8'-2'254,"3"-2"-144,3 0-27,-1 1-28,0-2-11,0 2-8,5-1-1,4-1-3,3 1 4,0 0 1,-2 3 0,3 0-8,3 2-7,-1 5-6,-2 2-3,2 9-2,-6 4-2,-1 6 0,0 4-4,-4 5-2,-2 0 1,-3 3-4,-3-2 0,-4-7 3,-7-3 0,2-4 0,-2-2 3,2-2-4,4-4 1,2-5 0,1-6 0,3-4-3,4-5 2,3-4-2,3 0-1,1-5 1,-1 2-1,0-1 4,3 3-1,-1 4 0,4-1 0,-1 7-3,1 0 0,2 4 0,-3 2 0,3 4 1,-9-1 0,5-1-1,-1 0 0,-4-2 0,6 0-1,-6-2 2,3-1 0,-1-3-3,1-2-6,1-1-27,-3-2-19,1-1-35,1 0 49</inkml:trace>
</inkml:ink>
</file>

<file path=word/ink/ink4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4.1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4 450,'32'6'197,"-23"-28"-97,1-4-39,0 3-12,-2-2-10,-2 2-5,-1 3 2,-1 5 2,-1 6 1,-2 2-1,0 9-8,-1 4-4,-2 7-6,-1 7 0,-2 8 1,0 3 2,0 6 2,2 1 0,-1 0 0,1-3-3,1-5-4,-1-2-2,1-8-3,1-1-1,0-6-4,-1-3-2,2-4-4,-1-4-2,1-1-9,2-1-8,-2-1-9,0 0-7,0 1-23,1-7-23,3-7 52</inkml:trace>
</inkml:ink>
</file>

<file path=word/ink/ink4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3.7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9 83 465,'-6'-3'193,"-2"1"-107,-1 0-54,-1-2-15,1 2-10,-1-3 2,2 2 7,0-2 9,-1 1 19,2 1 6,2 1 14,3 1-3,-1 0 0,2 1 2,0-1-7,1 1-3,-1 0-13,0 0-9,0 0-14,0 0-5,-6 2-7,-33 22-2,17-8-3,3 5 1,-4 6-1,1 1 0,4 6 0,0 1-1,2 1 1,4-3 1,6 2 1,1-2-1,5-4-1,2 0 0,5-8-2,1-6-1,4-4 1,3-5 0,3-6 1,10-3 2,3-11-1,1-6 0,0-9 2,-3-3 1,-5-6 2,-4-2 0,-4-6 2,-4-1-1,-6-5 1,-2 3 1,-6 9-3,-4 6 0,-4 13-3,-3 7-2,-4 11 0,-2 6-4,-3 12-1,-2 8 1,-2 16 0,2 5 0,2 7 3,3 2 1,8-3-1,3-3 1,8-8 0,3-5-1,7-8-2,2-6-2,3-9-1,4-3-2,4-10 3,-1-6 1,4-12-1,0-2 4,-4-10-1,1-2 1,-7-2 3,-3-2 1,-2-5 2,-3-4-2,-1 0 2,-4 2-5,-5 15 2,-2 8 0,0 12-2,-2 4 1,2 8-2,-2 6-4,-5 13 2,3 14 2,-5 11 2,1 6 1,4 0 0,2-4-1,5-1-1,1-5 2,8-3-1,-1-2-1,7-9-9,0-6-9,-2-10-21,-1-5-11,2-8-25,-2 0-31,2-6 72</inkml:trace>
</inkml:ink>
</file>

<file path=word/ink/ink4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51.1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235,'38'11'59</inkml:trace>
</inkml:ink>
</file>

<file path=word/ink/ink4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48.7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2 448 744,'-11'-12'264,"1"4"-230,7 1-1,2 6-15,2 1-8,2 7-12,3 7-3,1 19-2,0 12 2,0 33 5,0 12 0,0 22 5,-3 11 1,0 0-1,0-5 0,-1-13-3,2-14-1,0-22 2,-2-8 1,3-17-1,0-8 0,2-11 0,3-4-3,8-10-2,4-4-2,15-10-3,4-6 3,3-7 2,6-6 2,2-5 1,6 1 1,17-1-1,6-4 1,4 6-1,-1-1 1,5 3-1,1 5-1,0 3 1,3 1-1,2 6-1,3 2 1,4 3 0,0 3 0,4-1 0,-4-1-1,6 1 1,8-2 0,-5-1 0,-6 0 0,13 0 1,-6 2-1,-7 0 0,14 1 0,-8 2 1,-3 1 0,3 1-1,-2 0 1,-3 1-2,1-1 0,0 1 3,0-1-1,-8 0 2,-1 0-1,-4 1-2,0 1 3,-4-2 0,-3 0 0,-10-3 2,-5-1 1,-2-4 10,2-1 3,-7-3 3,-3-3-2,-11-1-11,-7 0-1,-7-1-6,-5 3 1,-12 0 2,-7 1-2,-11 1 8,-5-1 7,-3 2 5,-3-1 3,-1-1-6,0 3-7,-1-2-7,-1-2-4,-2 0-3,-1 0-3,-1-7-4,1 4-3,-2-5-1,3-4 1,-2-3 4,0-4 3,-2-3 4,-3 0 3,2-4 6,-3-4 1,2-4-2,5-5-1,-5-12-6,8-1-2,-2-4-6,-5-6-1,8 9-5,-4-2 0,3 4 3,2 6-2,-1 6 4,0 4-5,2 7-10,-1 3-4,-1 10-3,1 1 6,-1 7 14,1 4 7,3 3 8,1 4 1,0 4 3,0 3-2,0 1-5,0 2 0,-2 3-2,0 3 3,0 1 13,-1 1 4,-4 0 10,-1-1 4,-5 4-6,-1 1-1,-14-2-8,-3 0-2,-11-2 1,-7-2-2,-5 1-2,-4-1-3,-8 1-4,-10-2-3,-14 0-1,-6 2 0,-16-4-2,1 2 1,-5-2 2,-11-3 3,-3 4-2,-5-1 1,-9-1-2,0 1 0,-2-4 1,5-2 1,-2 0-1,-5 0-1,5 2 1,-9 2-1,4 4 1,9-1 3,-4 3 1,6 6 0,10 0-1,-1 0-2,12 4-2,8-4 2,7 2 7,4-4 2,15-1 8,6 0 3,22-5-5,12 1-2,19-6-11,10 0-3,6-2-28,8 1-30,9 2-43,6 1-20,18-2 67</inkml:trace>
</inkml:ink>
</file>

<file path=word/ink/ink4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46.7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1 90 534,'-14'-15'251,"-2"3"-112,-1-1-26,0 7-43,0-1-14,3 7-20,0 1-9,-4 4-11,2 5-4,3 3-6,-1 3-1,8 2-1,1-4 1,4-3 1,4-4-1,6-2 0,5-4 2,-1-2 4,1-2 2,1-8 3,-6-6-1,7-2-5,-5-5-3,-4 4 1,-1 4-2,-11 2 5,2 7 2,-9 0-5,6 6-1,-5 8-7,-3 3-4,6 6 1,-7 0 2,4-3 2,9-1 0,4 0-1,4-5-1,7-1 0,-2-3 0,2-3 2,5-1 0,-4-6 3,1 0 3,-3-5 3,-5 1-1,-1 0 3,-4 4-2,-2 0 2,-2 1 1,-5 4-5,-1-1-3,-3 9-9,-3 2-11,0 7-39,1 1-22,3 1 47</inkml:trace>
</inkml:ink>
</file>

<file path=word/ink/ink4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2:43.70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470,'0'0'218,"0"0"-88,0 0-15,0 0-22,0 1-6,0-1-25,0 0-13,0 0-27,0 0-10,0 0 700,0 0-536</inkml:trace>
</inkml:ink>
</file>

<file path=word/ink/ink4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25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166 477,'-73'-59'196,"66"47"-106,1-1-23,-1 4 10,3 3 1,-1 2 1,1 1-5,3 2-12,0 0-6,0 1-11,0 0-9,0 0-17,-6 12-7,-16 67-10,19-19-1,0 14 1,4 5-1,2-9-1,2-7-1,11-14-2,-2-11-1,3-11 1,4-7-2,-1-15 2,3-7 2,1-20 1,1-10 2,3-14-1,0-13-1,1-12 2,-4-6-1,-7-1 2,-6 3 2,-11 14-1,-3 9 2,-12 19 2,-2 8 0,-7 19-5,-1 10-3,-3 22-6,0 14-2,4 24 3,-2 7 3,6 15 2,3 1-1,8-9 1,4-3 0,3-18 0,2-9 0,7-16 1,1-8-1,7-16-1,3-5 0,0-19 1,2-11 1,3-20 3,2-7 2,-1-18-2,-2-5 1,-5-10 2,-2 1-1,-6 11 3,-5 9-1,-5 25 2,-2 14 0,-2 19-5,0 9-3,1 22-8,-4 9-3,2 28 1,1 14 4,2 6 4,4 2 2,3-9-1,3-8 1,7-10-3,2-11-7,3-12-19,6-8-12,0-12-20,3-6-5,1-16-18,-2-7 51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33.4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34 491,'-8'-9'212,"1"2"-128,2 1 13,2 2 8,-1-2-8,2 4-12,1 1-30,4 1-20,-3 0-18,5 2 1,23 5 8,56 48 10,-27-12 0,1 8-6,-5-1-4,5 1-11,0-9-5,1-3 0,-9-4-4,-6-7 0,-16-5 1,-8-3-2,-7-5-1,-3-2-1,-5-3 0,-2-5 1,-5-5 2,-2 0 0,-4-1-25,-5-2-12,-1-7-45,-5-5-28,-2-14 68</inkml:trace>
</inkml:ink>
</file>

<file path=word/ink/ink4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48.7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7 130 677,'1'-8'280,"2"0"-176,4-7-36,3-2-10,0-1-10,3-2-5,3 7-5,0 1-2,2 4-9,-1 2-6,-3 2-8,-1 4-2,-7 4-7,3 4-1,-8 3 0,-2 2 0,-6 11-1,-8 3 2,-2 5-7,-3 1-7,0-2-16,1-1-7,-1-2-7,3-2 1,4-9 5,3-2 6,8-5-2,3-2 1,4-2 4,2-4 2,4-1 9,1 0 13,5 2 2,1 4 5,1 4 5,1 2-2,-4 3 4,2-1-2,-9 1-3,-3 1 2,-10 1 8,-7 3 3,-10 2 7,-6-2 2,-6 0-5,-4-3-2,-2-4-7,-2-1-6,4-6-21,0-5-12,2-4-34,1-3-17,1 1 46</inkml:trace>
</inkml:ink>
</file>

<file path=word/ink/ink4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48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403 912,'-7'-5'332,"2"-8"-288,5-7-6,3-12-24,7-5-7,3-4 4,-2-4 0,1 0 5,-6 0 5,2 3 2,-1 8 2,-5 12-3,0 8-3,-4 8-6,2 4-5,0 9-8,3 8-3,-2 18-2,-2 6 3,3 10 3,-4-1 2,2-4 0,-2-3 0,1-7-1,2-5-2,-1-6-18,2-4-18,-2-11-38,0-2-21,5-6 59</inkml:trace>
</inkml:ink>
</file>

<file path=word/ink/ink4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47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331,'2'1'-5,"-1"-1"-10,3 2-23,0 3-80,-3 1 78</inkml:trace>
</inkml:ink>
</file>

<file path=word/ink/ink4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44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85 99,'-4'2'98,"2"0"5,-5-2 21,2 0-8,0-4-28,-3-1-15,4 0-29,-1 1-10,2 3-3,2 0 4,0 0 11,0 0 7,0 0 0,0 0-1,1 0-4,-1 0-6,0 1-6,0-1-4,0 1-17,0 0-7,0 0-7,-8 16-2,-18 40-1,14-24 2,2 2 1,3 2 1,4-3 2,1-3 0,4-5-1,1-4 1,4-7 0,0-3-1,1-8 1,3-2-1,4-9 10,0-6 4,13-10 8,-5-6 5,1-6-3,1 0-3,-9-3-3,-1 1-5,-6 2-5,-4 1 0,-7 4-5,0 6-1,-4 12-4,-3 3-1,0 10-6,-5 4-4,-6 11-3,1 10-2,-1 16 2,1 4 4,10 9-3,2-1 0,7-3-2,6-4-2,5-12 3,6-5 1,8-14 2,0-8 3,5-9 4,-1-8-1,-8-10 3,0-5 1,-5-4 1,-4-7 1,3-2 3,-4 0-2,-6-1 5,-1-1 0,-6 6-2,-3 5 1,-1 14-3,0 6 1,0 12-3,0 10 0,-1 16-2,1 7-1,0 12 1,2-1 1,7-1-1,2-3 1,6-7-2,1-1-3,3-8-9,5-5-10,-1-6-18,2-9-12,2-4-42,0 0 61</inkml:trace>
</inkml:ink>
</file>

<file path=word/ink/ink4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36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63,'0'0'279,"0"0"-136,2 0-92,-1 0-15,-1 0-14,0 0-11,0 1-13,0 1-11,0 1-40,1-1 37,2 4 2</inkml:trace>
</inkml:ink>
</file>

<file path=word/ink/ink4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26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4 410,'35'-26'214,"-35"25"-46,0-4-52,4-4-43,-2-6-12,5-9-10,-2-4 6,2-5 8,3-3 0,-1-2-5,1 1-6,-3 6-13,-1 7-6,-4 10-9,1 4-5,-2 7-7,-1 3-8,1 6-6,2 5 0,1 13-2,-1 5 2,0 5 2,-1 1 1,0-1 3,1 2-1,0-3 0,1 0 0,1-1-2,-2-3 2,-3-3-4,3 0 1,-1-6-1,-1-3 2,3-1-1,-3-2 1,-1-5-1,1-1-1,-1-6-2,-1-1-4,1-1-11,-1-1-6,0 0-21,0 0-11,1 0-28,-1 1 147,1-1-61</inkml:trace>
</inkml:ink>
</file>

<file path=word/ink/ink4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26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09 576,'-8'9'254,"4"-2"-131,2-2 2,-1-4-32,3-2-17,1-7-29,1-6-14,9-12-18,0-4-1,5-10 5,-1 0 3,-2-2 4,2 4 3,-4 6-1,0 5-2,-4 11-5,-3 6-4,-3 4-5,0 5-2,-1 6-10,1 3 0,0 8-4,0 5 1,0 10 3,2 1 0,0 5 2,-2-1 0,2 0-1,0-2 0,0-4-1,1-2 0,-3-6 0,3-3-2,-2-3-21,1-2-12,1-5-33,-1-1-14,3-8-26,-1-3-31,3-3 92</inkml:trace>
</inkml:ink>
</file>

<file path=word/ink/ink4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21:09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4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04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74 416,'-5'-42'169,"0"20"-97,1 8 13,3 11 5,2 3-15,6 3-30,3 2-15,8 3-15,5 0 8,14-1 1,9 0-4,18-6-3,5-1-1,13-8-1,7-3 0,15-7-4,8-2-1,20-1-6,4 0-1,3 3-3,14 1-4,-1-1-6,9 0-7,5-1-10,0 2-6,8-2-11,-6 4-4,5 0-4,-8 1 3,-3 2 10,-2 1 8,-11 3 14,-1-3 6,-21 5 9,6 1 4,-6 1 11,-6 2 6,-6 3 9,-12 2 3,-10 3-4,-7-1 0,-10-1 0,-12 1-1,-13 1 0,-5-2-1,-5 7 0,-4-2 0,-7 1 2,-5 1-1,-9-3-6,-2 1-3,-5-2-3,-1 2-3,-3-3 0,-1 1 0,-1 5-3,-1-1 2,1 8-3,-1 2-2,1 3-1,-2 2 0,0 3-3,1 0 0,2 2 0,-1 3-1,2 10 2,1 4 0,1 10-1,2 2-1,4 10-9,1 2-4,1 2-8,5-2-3,-3-11 0,1-8 1,-2-8 6,-4-5 4,-1-3 7,-5-4 0,-3-7-3,-2-4-1,-2-5-5,-3-4 2,0-5 8,-2-2 1,-3-9 4,2 2 3,-6-1-2,-1 1 0,-3-1 1,-2-1-1,1 0-2,-4-1-7,-1 4-15,-5 0-9,-8 3-25,-5-1-6,-7 5 7,-2 2 8,-4 0 31,-1 0 11,-8 1 5,-9 1-15,-12 1 13</inkml:trace>
</inkml:ink>
</file>

<file path=word/ink/ink4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03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735,'4'52'251,"-2"15"-234,-2 31-11,-2 7-1,-6 8 0,0-3-1,0-10 6,2-7 6,0-20 6,3-7 3,2-24-6,1-13-4,4-13-12,-3-9-6,-1-8-8,-3-8-12,-1-20-17,2-11-9,1-25-50,0-11 62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32.6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586 663,'-15'41'230,"17"-43"-210,5-1-17,5-5 9,8-5 10,16-12 17,8-11 10,12-13 7,5-8-1,-1-8-8,2 3-2,4 5-12,-2 5-5,-2 8-8,-4 5-6,-17 12-6,-7 4 0,-14 10-2,-8 4 1,-7 4 3,0 5 0,-4 1 10,0 3 1,1 0 15,-3-1 6,-4 0-1,0 0-4,0-1-11,1 1-9,2-1-7,0-2 1,-1-3-22,2 2-15,0 0-60,0-6-31,0-44 71</inkml:trace>
</inkml:ink>
</file>

<file path=word/ink/ink4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02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43 636,'0'-7'245,"0"5"-174,0 0-6,-1-1-20,1 3-2,-1 0-12,0 0-4,0 0-9,-3 14-4,-13 32-8,10-23 1,0-4-1,3-1-1,4-5 0,2-5-3,4-4 6,1-3 7,1-7 14,-1-5 6,4-5-2,-1-2-5,0-7-14,-3 0-5,-6 2-2,-4 3-1,-5 6 4,-2 2 0,-4 9 1,-2 1-2,0 9-5,1 3-3,0 5-1,4 5-3,2-3 1,6 0 1,2-3-2,1-4 2,3-5-5,-1-2 0,6-4-2,2-4-4,3-7-24,1-3-19,0-7 33</inkml:trace>
</inkml:ink>
</file>

<file path=word/ink/ink4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58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33 556,'-5'-3'249,"3"1"-118,1 1-73,1 1-28,0 0-41,0 0-13,0-1-14,0 0-3,10-2 12,33-11 5,-24 7 12,2-2 4,4 0 4,4 3 3,7-3-10,1 2-10,6-1-16,2 0-7,-2 2 1,0-4 7,0 0 18,-2 2 6,5 1 8,1 1 4,6 0 1,4 2 1,-1-3 0,4-1 3,4 0 3,6-1 1,11-2 1,0-1-1,-1-3-3,-2 0-1,8 5-2,2 1 0,3 3 1,4-1 1,0-3-2,4 4 0,4 1-3,1 0 0,0-1 2,1 0-3,4 2 1,1-1 0,0 4 0,-1-1 2,2-1 0,-1 3-1,-7 0 9,2 0 10,0 1 12,-3-1 5,-4 1 1,-5 1-5,-6-2-5,-3-1-7,0-1-9,-2 1-3,-5 1-5,-5 0 1,1-2-4,-5-1-1,-11 1-21,-3-3-17,-16-1 25</inkml:trace>
</inkml:ink>
</file>

<file path=word/ink/ink4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48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 1057,'0'-1'362,"2"0"-338,4 2-45,2 3-21,0-2-47,1 4-30,1-2 75</inkml:trace>
</inkml:ink>
</file>

<file path=word/ink/ink4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4.6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26 454,'6'-5'214,"1"-2"-106,3 6-21,0-1-10,0-1-24,0 0-9,-1 1-12,-1-1-5,-1 5-8,1 3-6,-2 0-4,-4 0-3,0 4-2,0-2 1,-2 2-3,0 4 3,-3-3 0,0 3 0,-4-4-2,2 2-1,0 1-9,-1-2-4,1-1-3,2-2-1,3-1-5,0-2-1,3 0-1,-1-1 2,2-3 13,-1 0 6,2 1 4,-2 2 1,3 1 3,0 2-1,0 1 3,1-2 5,-5 3 5,-1 1 0,-1 2 2,-3 1-2,-3 0-4,-2 2-1,-4-1-5,0-1-2,-3 3-6,-3-6-7,-4 2-29,-2-1-22,-9-3 31</inkml:trace>
</inkml:ink>
</file>

<file path=word/ink/ink4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4.2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7 331,'32'-10'202,"-37"-2"-7,-1-2-117,2-3-6,1-4-8,3 5 0,0-2 4,0 3-2,0 6-12,0 4-13,3 11-20,4 6-10,3 14-12,-4 2 1,4 8 0,0-1 3,-2-5 1,3 1-4,-5-9-13,-1-2-17,-3-4-40,-2-4-29,2-3 59</inkml:trace>
</inkml:ink>
</file>

<file path=word/ink/ink4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3.8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122 394,'-34'-75'225,"27"70"-36,4 3-105,-1 2-20,4 9-35,-5 0-9,-1 11-11,4 5 1,-3 7 7,4 3 4,4-3 5,0-5 0,11-6-4,3-8 1,1-7 5,5-5 5,-2-10 8,3-7-4,2-9-9,-3-4-8,-2-3-12,-2 1 0,-8 0 0,-3 1 0,-8 3 4,-5 1-2,-8 12-2,-2 8-5,-4 15-5,-8 11 2,-3 16-4,-2 6 4,-1 11 1,9 0-2,6-7 0,9-4-2,9-17-4,2-6 1,15-9-1,-1-7 0,10-12 7,1-8 1,3-16 3,-1-4 1,0-4-1,-2 2-2,-7 2 2,-2 1 1,-8 5 0,-4 1 0,-6 10-3,-2 9-2,-4 15-7,-2 10 1,-5 15 0,1 7-3,0 13-11,3 1-14,8 5-38,2 0 528,8-6-356</inkml:trace>
</inkml:ink>
</file>

<file path=word/ink/ink4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3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8 394,'1'-11'193,"2"2"-78,3 3-39,1-1-8,2 5-6,1-1-2,0 3-16,3 3-8,-5 2-18,-1 2-7,-1 5-8,-5 1 0,-2 1-1,-1 3 2,-5 1 3,-1-1 0,1 2 1,4-3-2,5-1-4,6-3-2,4-4-25,2-2-32,10-6 35</inkml:trace>
</inkml:ink>
</file>

<file path=word/ink/ink4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2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5 471,'1'-9'173,"0"-4"-135,4-4-13,0-3 9,1-2 11,2 0 26,-4-1 11,2 0-4,0 1-8,-5 3-21,2 5-6,0 12-13,-3 2-7,3 8-11,2 8-7,-1 8-5,-2 1 0,0 5 3,0-2-3,0 0-21,2 1-15,2-3-53,-1-2-37,-3-7 77</inkml:trace>
</inkml:ink>
</file>

<file path=word/ink/ink4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2.4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0 174 512,'-55'-34'211,"37"34"-136,1 0 3,2 7-29,0 4-9,1 6-8,-1 8 1,3 7-6,2 4-1,5 1 1,0-3 0,9-8-3,2-6-3,5-10-5,5-2-3,0-10 12,4-5 2,2-9 10,0-8-1,1-8-7,-3-7-4,-2-6-9,-2 0-2,-7 0-6,-3 7 0,-9 6-1,-5 5-2,-6 10-5,-1 4-4,-5 13-5,2 8 2,-2 17 2,-1 11 1,2 13 5,3 6-2,0 0-2,7-8 1,5-11-4,4-7-1,12-10-3,2-6 2,5-15 2,4-5 2,3-16 2,0-10-1,4-6 3,-2-7 1,-3 0 3,-1 4 0,-10 2-1,-1 2-1,-7 7-2,-5 6-1,-4 9-12,-3 7 2,-6 13-1,-2 8-1,0 13 11,0 9 0,4 11 2,1-1-1,8 4-12,-2-1-11,5-5-42,3 0-34,4-6 61</inkml:trace>
</inkml:ink>
</file>

<file path=word/ink/ink4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1.5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07 431,'1'-14'180,"3"-6"-112,-5-6-31,5-1-2,-1 0 9,1 1 11,2 2 19,-6 3 4,-1 8-3,1 3-7,1 9-27,-1 2-9,2 12-23,5 6-7,-2 8-3,2 2-5,0 1-10,0 0-7,2-6-18,3-2-16,-4-6 36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31.2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66 790,'-12'5'276,"10"2"-253,4 4-10,-3-1 2,-2-1 6,0-4 7,1-2-1,2-3-5,9 2 0,4 1 0,3-2 8,3-2 1,6-6-7,5-1-3,7-3-8,2-2 0,10 1-3,8 1-4,16 0-3,6 2-2,4 1 0,3 1 4,11 1-1,1 5-4,5 1-1,-1-3 1,-5 3-2,0-2 2,-8 1 1,-8 1-1,-9 1-2,-4 3 3,-8 2 1,-10 1-1,-16-3 4,-9-1-5,-9 2 0,-5 0 2,-2 3 0,-5-1 2,-4-5 8,-2 2 3,-2 0 13,2 0 3,-3 0-9,2-4-5,-2-1-10,2 2-1,0 1 1,3-1 2,0-1-6,-1 0-3,1 0 0,-1-1-1,1 1-3,0 0 0,0 0 0,0 0-1,0 0 3,0 8-2,4 38 3,-1-25 1,1 7 1,1 5 4,0 14 3,3 5-2,3 12-1,-1 2 4,2 6-6,3 9-1,0 11 7,4 11-7,-3 16 1,4 7 1,-2 6-3,-3 4-1,7 12-1,-9 1 1,-1 13 0,0 1 1,-12-10 3,1-4 0,0-19 5,-6-6 3,8-10 15,-8-6 3,4-7 13,1-4-3,-4-13-7,7-5-1,1-10-12,0-8 5,-2-11-3,6-3-4,-2-8-3,6-1-6,-1-8-7,-1-2 3,-2-8-2,-2 0 3,5-1 2,-8-5 6,0-3 7,-1-3 5,-2-4 12,1 0-1,0 0 2,-1-2-3,-5-2-3,4 3-5,1-4-5,-1 1-5,0 0-12,0 0 0,0 0-7,0 0-4,0 0-16,0 0-12,0 0-30,-5-1-18,-3-2-52,-23-18-33,19-6-49,2-10 121</inkml:trace>
</inkml:ink>
</file>

<file path=word/ink/ink4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1.2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20 573,'-2'1'258,"0"-2"-109,2 2-65,0-2-45,0 0-8,3-10-15,12-43 0,-7 24 8,2 0 4,-3 4 9,-2 1 1,-2 9 2,-2 1-1,-2 8-2,1 3-4,-2 3-16,2 4-7,-1 6-11,1 4-1,0 5 1,1 1 1,3 0-3,0 0-5,2-2-20,1 0-13,-1-2-26,3 0-19,-2-1-74,2-1 104</inkml:trace>
</inkml:ink>
</file>

<file path=word/ink/ink4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0.7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 153 310,'-19'18'175,"17"-28"-15,2 1-82,-1 1-2,1 1 5,0 3 0,-3-1-2,0 0 0,-1 0-10,0 1-5,0 0-21,2 3-11,0 1-18,-3 2-7,4-2-8,1 2 0,-13 26 0,-9 30 1,20-27 2,-3-4-2,7-11 1,3-1-2,-3-7 1,7-2-1,-3-5 3,3-5 2,4-6 3,1-4 3,3-12 1,-2-1-1,-2-6-3,-5-5 1,-5 6-3,-3 0 1,-5 4 1,-3 6-1,-3 6-3,-3 5-1,0 15-6,-2 10-1,-4 20 1,4 7-1,0 9 5,2 0-2,4-9 3,2-3-1,8-9 0,1-4-1,9-7-4,4-6 1,1-12-3,5-8 5,2-11 2,-1-6 1,2-9 4,0-1-3,-3-5 1,-2 2 0,-4 0-2,-2-3 0,-5 8 1,-2 2-1,-4 16-1,-2 6-3,-2 13-6,-2 9-1,-2 18 2,-2 12 2,1 8 5,0 1 0,5-10 0,3-3 0,2-11-12,4-4-8,5-8-17,6-5-14,8-9-33,10-4 54</inkml:trace>
</inkml:ink>
</file>

<file path=word/ink/ink4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19:48.9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4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27.6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3 491 627,'-15'-20'225,"7"-1"-200,1-3 0,1-4-12,4 2-2,0 13-3,1 1-2,-3-42 15,-1 3 8,2 8 17,2 24 3,0 9-7,1 2-7,-2 8-23,2 7-5,0 22-10,0 15-2,0 31 5,0 9 0,0 18 2,3 6 0,-1 4 1,-1 0 0,-1-6 0,-3-6-1,-2-10-1,-2-6 2,-3-13-1,1-8-1,4-13 1,1-9-1,8-16 2,2-4 1,9-13-2,5-3 0,16-9-1,11-6 0,17-7 1,8-4-1,9-5 0,8-1 1,13-1-2,4-1 0,16 6-7,4 4-4,-3 5-10,5 4 0,0 1 6,-9-1 4,4 1 9,6 3 4,-7 0 5,5 2 3,10 1 5,-14 1-1,19-1 0,4-1-2,-8-1 0,21 1 1,-26-3-4,4 2 0,4-2 1,-11 0 0,8 4 4,-5-1-1,-17 2-1,0 0-3,-4-1 3,-5 0 4,-4-1 4,-4-1 3,-6-2-2,-7 0-3,-4 0-7,-9 0 0,-11 0-5,-5 0-1,-7 3 0,2 0 0,-13 4-1,-5 0-1,-10 1 2,-7 0-1,-8-1 4,-2 0 5,-6-1 12,0-1 14,-1-2 9,-1 3-4,1 0-10,-1 0-12,0-2-13,-3-7 1,-12-27-5,14 29-2,-1 0-3,1-1 1,0 1-3,0-1-2,2-1-1,2 0-3,0 2-2,3 0-2,-4 0-1,2 0 1,2 0 6,-4-3 5,3-2 1,-3 0 0,-1-4 0,-1-3-1,-1-7 0,-1-3 0,-5-12-1,2-5-2,-6-5 2,4-5 1,-1 1 0,0 0 0,4-1-6,-3-2 1,0 2 1,-3 1 0,1 3 4,0 7 0,0 5 2,0 7-1,-2 7 2,-3 3 1,0 7-1,-1 2 4,2 7-2,0 2 1,3 3-3,1 4-1,3 4-1,1-1 0,1 5-3,2 0 0,2-2 4,-1 1-1,0 0 3,-1-2 0,-2 0 0,-1 0 2,-4-2 2,-2-1 3,-4-1-4,-2-1-1,-4-3-2,-7 0-2,-13-3-1,-5 0-1,-11 0 2,-1 2-1,-4 3-1,-3 0 0,-16-1-6,-2 1 0,-10 1-1,-3 1 1,-5 4 2,-4 1 1,-5-1 1,-6-1 3,0 1 0,2-1 0,-9-3 1,0 0 1,5-2-2,-8-3 0,0-2 0,2 1-3,-12-2 3,5 1 3,1 2-2,-7-2 0,7 2-2,-2-2-4,-7 1-2,6 3 1,2 1-1,-5 4 0,12 4 1,4 0-2,-3 4 2,11 1 5,10-3-1,2 1 3,13-1 6,2-3 2,12-2 10,10-1 4,17-2-1,12-1-4,10-1-4,5-1-3,10 1-7,2-1-1,9 2-34,3 0-17,5 3-14,7 1-18,9 0-11,9-3 10,12-8 49</inkml:trace>
</inkml:ink>
</file>

<file path=word/ink/ink4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23.43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0 569,'1'4'236,"2"4"-122,0 5-31,0 10-5,0 5-5,-3 19-22,1 11-9,-4 19-19,-2 10-5,-1 18-8,-3 10-1,2 20-6,1 13 2,5 12-2,1 1-2,1 5 1,4-7-2,0 1 1,0-6 1,0-13-1,0-2 2,-2-13-1,1-1-1,-1-5-2,-2-5-3,1-7 1,-1-1 0,-1-5 2,0 3 1,-1-5 0,-1-2 0,-1-7 0,0-7-1,1-3 1,0-3 2,-1-6 2,2 0 1,0 1-4,0 0 1,1 3-2,0 0-2,-1-2-10,-1-1-8,0 3-10,-2-2 0,0-1 8,0 0 5,0-3 11,0 1 1,1-1 4,-1-1 1,2-4 3,0-7 0,1-8 1,0-8-3,0-7 0,-1-2 0,0-9-2,-1-1-5,0-10-27,1 1-9,4-6 26</inkml:trace>
</inkml:ink>
</file>

<file path=word/ink/ink4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22.4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5 18 513,'-1'-3'184,"0"3"-159,0-1-3,-5-3-14,-31-7-2,24 17-2,5 3 6,0 2 13,3 3 4,5 9 15,0 3-1,6 12-7,0 8-4,-4 15-12,5 8-7,-7 10-5,0 4-1,0 11-1,1 7 0,-3 10-2,3 4 1,3 4-1,-4-4-1,9-1-1,-6 2 0,0-7-4,1-2-3,-1 7-9,0-4-1,-5 9-9,-3 6-9,-1 1-28,-3 1-50,2 5-82,-5 3 13,-4-3 66,4 4 89,-3-3 160,6-3 30,1-3 12,-5-5-21,8-10-48,-1-7-21,4-13-29,6-5-10,2-11-18,1-2-5,4-10-15,-4 0-5,-3 1 0,1 1-2,-8 6 4,0-1 4,-6 4 1,-4-2 3,0 3 5,-2 1 2,0-3 3,0-2-1,0-7-6,1-5-5,0-6-3,0-5-2,1-7-2,1-9-6,3-10-26,0-9-13,2-16-37,0-7-26,-5-27 67</inkml:trace>
</inkml:ink>
</file>

<file path=word/ink/ink4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21.2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2 47 522,'-7'-8'256,"0"2"-117,4 0-23,0 1-18,3 1-26,0 0-10,5 0-20,2 0-10,3 1-13,4 1-5,-1 2-6,0-1 2,-1 2-4,-1 3-2,-3 4-1,0 3-3,-9 3 2,-2 1-1,-4 6 2,-6-1 0,-1 1-2,-3 0-1,-2-3-3,2-4 1,6-5 0,1-2-1,7-5-5,0 1-4,3-1-9,3 0 2,3-3 4,3 1 4,3 0 8,2 0 1,1 3 2,3 3 1,-3 4 0,-2 0-1,-4 1-1,-4-1-1,-6 2 0,-3 0 2,-7 0 4,-2 1 3,-6 0 4,1-1-1,-4-1-1,0-2-2,2-2-2,0-1-3,6-2-15,3 0-15,5-3-39,3-1 377,3 0-246</inkml:trace>
</inkml:ink>
</file>

<file path=word/ink/ink4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20.6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 105 409,'-3'-16'251,"3"2"-12,1-3-128,1 3-17,3 3-31,0-1-9,2 3-11,0 2-3,4 4-10,1 0-5,-1 6-10,2-1-6,-3 5-5,-3 4 0,-2 4-1,-3 2-1,-5 3 1,-2 0 1,-7 4 0,-1-2 0,-4 7-3,-1-3-2,1 1-4,1 0 0,3-11 0,6 1 2,3-8 1,4-3 0,5-5-4,1 1-2,5-2 2,1-3 2,6 2 4,-1-1 1,1-1-7,-2-1-7,-2 2-16,-1 1-9,-5 0-35,-1-2 111,-3 4-40</inkml:trace>
</inkml:ink>
</file>

<file path=word/ink/ink4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20.1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6 156 418,'9'-42'206,"-13"40"-84,1 1-30,0 1-12,2 0-23,1 0-12,-1 0-11,0 0-5,0 1-13,-10 19-2,-11 35-4,16-24-1,1 2 1,1-5 1,4-5-3,2-5-1,2-7 1,2-2 1,1-7 10,4-5 5,2-13 9,2-5 4,7-12-2,-1-1-2,1-3-5,0 0-1,-8 4-4,-3 2-1,-12 4-2,-4 5-5,-5 9-4,-5 3-4,-2 11-6,-4 2 1,-1 10-6,1 7-1,-2 8-2,3 7-2,0 7-4,6 1 1,5 0 1,5-7 1,7-10 4,2-5-3,5-12-2,0-4 0,6-11 0,2-7 3,3-12 7,3-3-1,3-5 3,0-1 2,-4 1 1,-4 0-2,-6 3 6,-5 0 1,-4 1 5,-1 4 0,-3 9-4,0 4-3,-1 9-7,-2 3-1,0 7-2,-1 11-3,1 11 5,0 6 1,-1 7 0,-2 1-1,5 2-13,1-2-13,7-2-31,0-6-22,3 0 48</inkml:trace>
</inkml:ink>
</file>

<file path=word/ink/ink4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18.6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64 603,'2'-6'255,"3"0"-144,2-1-23,7-1-26,2-3-8,8-1-8,0-4 2,5 0-4,0 1-4,-3 0-10,-1 2-6,-1 3-10,-2 0-2,-2 3-3,-4 1-2,-4 1 2,-3 4-2,-5 0 1,0 2 1,-3-1 0,-1 0 0,0 0 0,-1 0-3,1 0-4,-1 0-9,0 0-31,0 0-13,0 0-41,1 0-22,0 0 7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29.8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45 365,'-3'-13'190,"0"6"-65,-5-7-2,2 8-8,3 4-15,-2-1-7,5 9-23,-1-6-10,2 4-11,-1-4-3,-1 0-6,1 0-9,-1 0-6,0 0-6,0 0-1,0 0 3,0 2-2,0 4 1,1-3-2,-1 3-2,0 33 3,2-30-2,0 8-5,1 5 0,1 15-3,2 13 0,1 22-3,1 11 0,-1 26-11,1 13 4,-3 21 1,-1 17 2,-1-4 6,-5 9-3,-3 14-4,-4-7 2,-1 17-3,4-10 0,3-11 0,3-5 1,2-21 2,-1-5-3,-2-22 0,0-4 0,2-18-3,2-8 1,3-15 0,-3-14-1,3-12 2,-1-11 1,2-5 0,-2-3 0,-3-7 1,2 3 2,-2-6-3,2-1-2,0 4 3,-1-4-1,-3-4 2,0 0 1,0-3-4,1-2-6,1-1 1,4 1-3,-1-2 2,3-1 3,2 0 2,-2-2 2,7-4 0,1 2-1,5-5 0,6 0-2,-1-3 3,-1-1-1,1-3 1,1 3 4,3-1-5,6 1-2,9 1 2,9 0-4,15 3 8,0-1-1,5 2 2,-2-3 0,3 2-5,4 1 0,2-1-3,-1 2 2,-10 0-1,-1 1 3,4 2-2,-1 0-1,-8 5 0,-7 1 0,-11 6 0,-9-1-5,-7 1 5,-3 3-1,-10-1 2,-4 0 4,-4 0 0,-5 0 2,-7 1-1,-4-4-4,-3 0-22,-3-3-23,-3-11-64,1-1 40,-2-20 32</inkml:trace>
</inkml:ink>
</file>

<file path=word/ink/ink4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18.2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6 24 620,'0'-11'262,"0"4"-146,3 2-25,-2 4-34,-1 1-11,2 7-19,-1 6-7,-4 8-4,-3 9-3,-7 9 0,2 4-3,-3-2-6,0 0 1,-1-11-3,-1-2 1,5-8 0,3-6-1,3-6 3,4-4-1,2-4-2,2-1 2,-3 0-5,0 0 2,6-3 0,38-25 1,-23 18 0,5 3-2,0 3 1,1 2-2,-2 4 1,-3 2 1,-3 5-2,-3 3-1,-3 7-2,-4-1 0,-5 8 2,-6-1 1,-8 5-1,-3 0 1,-4 1 2,-4-2 2,-6-4 3,-1 1 5,-6-6 8,0-1 4,-1-5 2,1-3-5,3-6-8,6-4-3,8 0-6,5-2-2,7-1-12,2 1-9,6-8-20,2 2-11,6-2-29,4-4-21,1 1 65</inkml:trace>
</inkml:ink>
</file>

<file path=word/ink/ink4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17.6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72 425,'-36'-39'223,"34"39"-57,-2 0-23,4 1-64,0-1-25,0 0-36,2 0-10,17-1-3,23-2-3,-22 0-13,-2-2-12,3 1-35,0-3-31,3-4 55</inkml:trace>
</inkml:ink>
</file>

<file path=word/ink/ink4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17.4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49 427,'12'-44'207,"-14"44"-72,2-1-11,-2 1-38,1 0-9,0-1-13,0 0-2,0 0-5,0 0-3,1 1-10,-1 0-10,0 0-12,-3 18-4,-2 38-9,6-24-1,0 7-4,-1-1-2,0-4 0,-1-4-2,-1-8 1,1 0-2,-2-7-19,1-2-12,1-3-22,0-3-12,0-4-17,0-2-22,-3-4 68</inkml:trace>
</inkml:ink>
</file>

<file path=word/ink/ink4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11.6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78 502,'-4'-8'221,"0"0"-110,1 1-19,1-1-28,1 2-10,4 0-16,1 0-7,3-2-9,1 1-3,1 0-3,4 3 1,-1 1-4,2 3 2,-1 6-4,-3 2-3,-2 8 3,-3 2-3,-1 4-1,-3 4 0,-6 2-5,-3-1 1,-7 0-1,-2 2 0,1-5 2,-2-1-1,4-5 1,3-4-1,3-5 1,3-4-1,3-5-1,2-3 2,2-5-3,3 0 0,2-6-1,1 0 1,2 2 1,0 2-1,-2 2 2,1 3-2,0 5-1,1 3 1,1 10-1,-1 2 2,5 5-2,-1-1 1,4 0-2,-1-5-9,-5-7-18,0-3-16,5-5 25</inkml:trace>
</inkml:ink>
</file>

<file path=word/ink/ink4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11.0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4 45 588,'-8'21'238,"1"-26"-154,-1-2-7,6 2-34,1-1-9,1-1-16,5-1-2,1-1-3,3 1 0,0 2 1,1 3 1,-1 3 2,0 0-1,-1 7-6,1 0-1,-4 6 0,-2 1-2,-5 6 2,-2 1 1,-4 3-2,-1 1-1,-6 0-1,-1-3 0,1-2-4,-1-4 3,6-5-2,3-1-2,3-6 2,0-4 2,4 0-2,1-4 1,0-3-4,3 0 0,2 0 1,0 3 2,3 0 1,0 3-1,1 1-3,0 0 0,1 3 0,-2-2 0,1 2-1,0-1-4,0-2-11,0-1-8,1-2-28,-3 1-19,-1-2 45</inkml:trace>
</inkml:ink>
</file>

<file path=word/ink/ink4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10.5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3 571,'25'-38'228,"-25"30"-150,2 0-21,0 2-26,0-1-5,-1 3-4,1 0-2,-1 1 8,1 1 5,-2 1 5,0 0 1,0 0-6,0 1-5,0 0-9,0 0-3,0 0 0,1 8-2,7 48-1,-6-18 0,-2 4-3,0 0 1,0-2 1,1-3 0,1-4 0,-1-4 0,2-6-2,0-7-1,2-6-4,2 0-3,3-9-4,5-3-7,6-8-17,4-7-9,6-3-24,5 1-15,-2 2 48</inkml:trace>
</inkml:ink>
</file>

<file path=word/ink/ink4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07.9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2 36 469,'-31'-30'259,"24"27"-48,0 0-70,-2 2-69,1 2-24,-3 6-30,-1 4-6,0 10-6,-3 5 1,0 10 5,3 3 2,3 2 4,1-3 0,5-5-3,0-3 0,6-10-7,6-2-2,1-10-1,4-3-4,-1-8 6,1-6 2,5-10 5,-1-6 3,-1-7-4,1-2 0,-8-1-1,-1 1 3,-9-2 6,-3 2 3,-6 7-1,-3 5-4,0 11-11,-2 6-2,0 9-6,-1 4 0,0 9 0,1 4 0,2 3 0,1 1 1,8-3-1,2-2-4,5-6-20,0-5-15,3-4-20,3-1-4,0-7 4,3 2 5,-1-6-14,-1-1-14,-2-2 51</inkml:trace>
</inkml:ink>
</file>

<file path=word/ink/ink4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06.7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1 420,'-2'0'156,"2"0"-113,1 1-75,-1-1-100,0 0 90</inkml:trace>
</inkml:ink>
</file>

<file path=word/ink/ink4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22:49.3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4 135,'0'0,"0"0,0 0,-64-135</inkml:trace>
</inkml:ink>
</file>

<file path=word/ink/ink4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50.9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38 699,'-8'4'284,"7"-4"-185,1 1-28,7-1-42,2-1-10,4 0-5,7-4 4,3-3 15,1-3-1,4 3-1,-5 0-6,-2 7-11,-2 1-3,-5 2-6,-3 4 1,-7 5-3,-3 2-3,-9 5 2,-6 3-2,-4 1 0,-3 3-2,2-4-2,2-3 1,5-4-4,3-4-2,5-4-6,4-2-1,6-3 4,3-1 3,7 2 7,2-3 2,5 1 5,-1 0-1,-1 2 4,-1 5 2,-9 4 1,-5 5 5,-11 5 3,-7 1 0,-9 8-2,-2 1-7,-4 2-24,-4-4-22,0-3-43,3 0 47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0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724,'4'3'286,"3"2"-182,10 0-43,7 2-7,10 0-10,5-2-17,3-4-18,-2-1-9,-1-4-20,1 0-7,-4-6-28,3 1-14,-2 1 44</inkml:trace>
</inkml:ink>
</file>

<file path=word/ink/ink4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50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00 803,'-11'-43'304,"21"41"-233,1-1-15,8-4-15,-1-5 0,5 2-2,3 0-2,-1 2-14,-1 4-6,-4 5-7,-1 4-2,-6 7-4,-2 3 0,-8 4-2,-4 4 2,-6 4-1,-4 4-3,-7 3-2,1 3-3,-1-4 2,4-5 2,6-7-1,5-5-7,6-7-20,4-4-10,3-6-23,3-4-3,4-3-8,2-3-6,2 0-40,0-2-73,-1-3 126</inkml:trace>
</inkml:ink>
</file>

<file path=word/ink/ink4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50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2 685,'-27'10'288,"3"3"-195,7 15-19,2 6-24,9 14-28,3 4-7,11 3-4,2-6-3,11-8-5,2-9 0,8-17-2,0-6 1,3-13-2,-2-8 0,-2-11 2,-1-8 2,-6-11 6,-4 0 5,-8-5 8,-8-2 4,-5 6 2,-6 1-3,-10 10-3,-1 11-6,-7 18-8,-6 9-4,-4 23-9,-9 8 1,7 16 0,7 7 1,12 0-12,12-5-7,9-7-8,5-12-1,8-14 9,7-8 8,5-17 5,7-8 2,2-12 3,-1-5-1,-1-10 2,-3-5 1,-6-2 5,-2-4 5,-5 3 11,-5 3 4,-6 8 5,-1 7 0,-5 16-6,-1 8-5,0 15-12,0 10-2,0 20-5,1 12 0,1 11 3,1-1 1,4-8-1,1-5-1,4-11-27,-1-6-16,6-8-39,2-5-26,5-8 69</inkml:trace>
</inkml:ink>
</file>

<file path=word/ink/ink4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37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93,'26'5'343,"-26"-5"-251,0 0-3,-3 0-48,3 0-5,-1 0-23,1 0-6,-1 0-16,0 0-10,0 0-26,0 0-19,0 0-36,1 0-16,0 0 74</inkml:trace>
</inkml:ink>
</file>

<file path=word/ink/ink4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31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519,'20'-26'272,"-28"24"-101,8 2-39,-2 0-27,3-2-36,-1 1-9,0 0-9,1 0-4,15-14-1,28-23-6,-29 30-10,1 2-7,-4 4-12,-3 4-4,-4 3-2,-2 4-2,-4 10 0,-6 2 2,-7 13-3,0 5-1,-6 2-2,-1 0-3,3 1 1,0-3-1,10-5 1,6-1-2,6-11-8,8-3-1,2-9-3,3-4 1,6-7-1,-1-7-6,3-8-20,-1-2-7,-2-9-16,-2 0-1,-3 0 0,2 0-2,-5 4-4,-1 0-1,-7 2 10,-3-1 10,-6 2 29,-2 0 18,-1 5 44,1 1 18,1 8 29,1 0 6,2 6-9,0 0-10,3 2-13,-2-2 3,0 0 2,5 11 1,20 39-14,-20-24-17,-2 4-19,-3 0-9,1 1-8,-1-1-5,0-2-21,3-5-13,1 0-29,2-1-8,8-3-17,1 0 381,-3-7-222</inkml:trace>
</inkml:ink>
</file>

<file path=word/ink/ink4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30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225 641,'-69'-6'248,"43"36"-190,-2 3-4,0 12-32,5 6-5,-1 0-5,7 3 2,5-8 3,3-9 0,9-12-2,4-10-1,10-13 0,6-4 4,7-16 12,5-9 6,5-23 4,0-9-4,1-15-14,-5-2-6,-8 1-7,-4 2-2,-14 12 0,-4 12-2,-8 20 1,-6 14 0,-8 23-4,-7 10 1,-9 27-3,-6 12 0,-3 16 2,-1 7-1,11 1 1,8-6-2,13-11 0,8-12-1,11-21-2,5-7 3,10-18-3,6-8 0,9-16 3,1-10-5,0-20 4,-1-7 1,-5-11 1,-3-3 1,-2 5 2,-6 4-2,-5 17 1,-5 12 1,-6 18-4,-3 9-1,-1 16-2,-1 11 0,-6 16 5,-5 16 0,-3 13 4,-2 0 2,6 3-2,4-9-1,5-17-1,4-5-2,5-18-8,4-5-8,6-11-15,2-5-7,7-11-11,5-5-3,3-9-25,-1-4-21,-1 1 61</inkml:trace>
</inkml:ink>
</file>

<file path=word/ink/ink4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28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13 798,'-45'-14'301,"47"14"-231,1 4-13,1 2-34,3 2-9,2 2-51,-4-1 607,6-8-441</inkml:trace>
</inkml:ink>
</file>

<file path=word/ink/ink4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48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805,'-13'28'315,"11"-28"-225,3 0-43,5 2-29,1-1-12,2 1-11,3-2-30,0-4-23,3 2 30,-2-2 1</inkml:trace>
</inkml:ink>
</file>

<file path=word/ink/ink4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41.4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8 143 201,'-22'-1'107,"0"-2"-36,-3-1 33,3-1 12,6 0-3,-1-1-14,7-1-24,0 0-13,2 0-17,4 2-5,0-1-8,1 3-5,-1-2 0,2-1-1,2 2-1,0 1 2,2 2-12,-2 0-4,0 1-6,17-1-1,42 0-2,-25-1 1,4 1-1,4 0-2,4 0 0,2-2 1,6-3 1,1-2-1,-5-2 1,-5 2 0,-14-1-1,-7 1 1,-8 4 1,-5 3 0,-5 1-3,-1 0 2,-4 3 2,1-1-1,-2 6 4,-1 2 1,-1 7-4,-1 4-1,0 4 0,1 7-2,0 6 4,2 9 0,0 14 2,3 7-3,5 27-3,1 6-1,2 16 0,3 9-2,3 4 2,1 6 1,5 10-2,0-9 0,1 19-1,1 1 1,1 3 1,-3 16 1,3-12-1,-3 4-2,1-1 1,3-4 1,-4 0-1,-1-5 1,-4-1 1,-4-7-1,-6-6 0,-1-6-1,-5-20 10,-1 3 11,-1-11 15,0-3 4,0-3-5,-3-13-6,3-8-10,0-5-2,0-5-3,0-4 0,-2-10-2,-2-6-1,2-13 5,-2-7 1,1-7 5,0-8 3,0-5-2,-1 0 0,1-5-1,0 3-1,-1-6 3,-1-2-3,1 2-3,-2-3 1,-3 3-10,1 0 2,-7-2-3,-5-3-2,-8 3 3,-7-1-3,-8 1 1,-4 2 1,-1 3-1,1 3 2,6-1-4,3 3-1,6-3 0,2-7-6,7 4-28,6-5-24,3-4-62,8 1-26,8-10-165,9-2 200</inkml:trace>
</inkml:ink>
</file>

<file path=word/ink/ink4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6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116 723,'-28'-6'300,"3"3"-195,0-1 5,7 0-41,6 0-18,9 3-22,3-1-9,8-1-10,3-4-2,20-1 1,10-1 4,10-2 0,4 1-2,3 0-4,9 3-2,1-2-2,1 4 1,-4 1 1,-9-1 1,-1 8 3,-1 4 1,-1 9 1,-1 4-4,-9 11 0,-7 3 1,-13 7-3,-5 7 0,-7 12 0,-1 14-1,-2 20 2,0 2 1,-2 31-1,1 9 0,-1 21-5,-2 17 0,2 5 0,1 8 1,2 0 1,1 6 2,2-12-3,0 1 0,1-8 6,0-6 1,3-2 4,-1-5-4,2 1-3,2-10 0,-1-2-2,2-8 2,3-14 7,-4-5-3,-1-18 2,-3-8 0,-7-14 0,0-4 5,-4-14 5,0-9 4,0-10 4,-5-8 3,0-6 1,-1-2 2,-3-9-3,3-1-2,-5-10-4,1-2-8,-3-2-5,-3-1-3,3 1 2,0-1 1,-2-1-4,-2-2-2,-3-2-3,-5-3-1,0 1 0,-2-1-2,-2 1 2,1 2-1,-1 0-3,0 5 5,0 4-5,1 1-2,4 1-5,-1 1-12,7-3-25,0-2-15,4-2-55,5-3-18,1-7-14,7-4 76</inkml:trace>
</inkml:ink>
</file>

<file path=word/ink/ink4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4.9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4 142 517,'-18'-10'194,"-1"7"-147,-1 2-1,-4 2 7,0 0 7,3-1 21,-1 2 7,3-2 7,2 1 0,4-1-19,6 0-14,12 1-34,11-1-15,13-5-13,2-3 0,10-3 1,-1-4 3,2-1-3,7 2 0,-5-3 3,-2 4 0,-7 1-1,-7 2-1,-15 5 0,-6-2-3,-13 2-6,-7 3-11,-14 5-19,-9 6-4,-8 8 6,-5 5 10,3 7 19,2 4 5,7 4 1,2 2 3,3-2-1,2 1 2,6 1-2,1 9 0,8 14 0,5 11 0,5 21 7,6 6 0,5 25 6,7 9-1,1 30-2,5 9 0,0 10-7,-2 5-2,6-3 0,-3 1-1,2-5 2,0 3 1,-3-3 0,0 0 3,-5-2 0,-4-2-2,-4-3-1,-6-9 0,-5-1 1,-1-5 2,-1-11 5,1-1 1,1-18 0,-1-10 3,2-15 7,-2-13 10,2-21 14,4-10 0,0-25-6,6-8-10,2-15-20,4-4-5,4-8-7,4-4-1,7-3 0,4-6 1,8-3 0,3-1-5,4 1-4,0 3-5,-6 3-14,1 1-6,-3 1-22,1 1-15,5 6-29,0 3-7,2 7 67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5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5,'4'5'249,"0"4"-174,3 9-23,-2-1-1,-4-8-11,2 0-10,5 35-15,2 2 3,-4 4-5,-2-16 3,-3 0 0,1-1-5,-2-7 0,1 0 1,-1-11-7,0-6-4,0-5-4,0-3-14,-1-2-20,0 0-27,0 0 38</inkml:trace>
</inkml:ink>
</file>

<file path=word/ink/ink4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9.2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2 430,'-7'-3'195,"1"3"-69,0 0-28,5 2-15,1 0-9,4 2-21,0-1-8,7 0-5,3 0 3,4-6 10,8 2 3,1-3-7,-1 0-9,-4 1-18,-3 2-9,-11 1-9,-1 1-1,-3 6 1,-10-3-1,-1 9 1,-6 1 1,-3 4-4,-4 1-2,1-2-13,3 0-6,2-5-6,7-2-3,5-2 3,3-2 2,5-2 9,3-3 2,10 0 10,2-1 1,-1 0 2,3 3 2,-7 0 4,-2 3 6,-2 0 9,-2 1 6,-6 1 0,-2 1-3,-7 5-7,-6 0-5,-9 5-4,-10 1-8,-10 1-32,-2 2-18,-4-3 26</inkml:trace>
</inkml:ink>
</file>

<file path=word/ink/ink4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8.8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1 630,'-3'-2'265,"3"0"-155,0-1-24,5-1-27,6-2-5,7 0 10,2-1 1,-7 1-12,1 2-10,-4 4-24,-1 2-6,-1 3-6,-3 6-2,-3 0 0,-3 4-3,-5 8 2,-1-1 0,-3 7 0,0 0-1,-1 0-3,1-2-5,5-2-17,4-4-10,6-4-20,4-4-5,3-8-1,3-2 6,2-6 1,1-5-7,3-7-41,-2-4 13,-1-3 45</inkml:trace>
</inkml:ink>
</file>

<file path=word/ink/ink4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8.4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0 224 645,'-8'14'240,"-1"10"-181,-2 8-15,3 6-20,-3-1-3,4 0-11,5-3-2,2-10 0,4-5 3,3-10 10,2-8 7,3-9 15,4-5 2,5-15 0,1-3-5,3-16-13,-1-5-5,-3-2-6,-4-2 0,-6 5-3,-6 0-1,-10 7-3,-5 7-2,-5 21-8,-4 11 1,-7 25-3,-2 13-3,-3 23 5,-4 9-3,9 7-6,3 2 1,5-10 0,8-10 1,8-18 5,4-11-2,12-16-2,5-6-1,4-14 1,3-8 3,4-16 3,1-9 3,2-9-1,-2-5 1,-3-2-1,-5 2 2,-6 5 6,-6 6 0,-7 19 5,-3 10-2,-6 24-6,-3 13-1,-4 23-5,-2 11 0,-1 11 1,2 4 0,5-5-8,4-6-9,6-11-24,3-6-19,7-8-70,2-4 84</inkml:trace>
</inkml:ink>
</file>

<file path=word/ink/ink4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7.7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 502,'1'-46'216,"-1"46"-112,3 1-13,8-1-16,-1 1-3,2-1 0,-1-2-4,1 0-17,6 2-7,-3-1-16,1 1-8,-5 1-6,-3 2-4,-2 5-6,-3 0 1,-9 8-1,-4 1 1,-3 6 1,-4 3-2,2 6 0,1 1-3,3 1-1,7 0-9,8-10-19,2-3-12,12-9-28,0-6-16,3-5 16,3-5 36</inkml:trace>
</inkml:ink>
</file>

<file path=word/ink/ink4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7.3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1 581,'42'-49'244,"-42"42"-130,0 0-8,0-2-23,4 2-5,-1 0-21,0 3-10,1 3-22,1 1-10,-2 0-12,0 2-3,0 3 1,-1 4-1,0 3 1,-2 6 3,-2 3-3,-2 1 2,0 4 0,0-3-1,3 1-5,-1-5-6,7-1-12,1-1-6,4-11-7,3 0-9,2-11-45,2-5 60</inkml:trace>
</inkml:ink>
</file>

<file path=word/ink/ink4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7.0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192 698,'-34'-13'243,"34"42"-218,1 4-7,1 5-13,1-1 0,2-9 1,3-5-4,5-10 3,1-3-1,4-10 7,1-4 9,4-12 4,4-6 4,-3-13 0,-3-6-4,-6-5-4,-6-2 1,-6 2-5,-5 3 2,-15 6-1,-4 6-4,-6 15-5,-1 11-4,3 21-4,-1 12-2,1 23 2,4 11 0,4 6-4,3-3-5,9-11-4,4-12 2,4-13 3,4-6 1,9-13 0,1-6 1,6-10 2,3-11 2,3-9 3,0-9 0,-1-8 2,0-1 1,-7-6 3,-6 4 4,-8 4 5,-7 6 3,-3 16-1,-5 6-4,-1 17-5,-6 10-3,0 23-5,5 12 3,1 12-5,5 2 1,4-8-16,0-3-16,8-3-56,4-3 56</inkml:trace>
</inkml:ink>
</file>

<file path=word/ink/ink4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6.2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523,'-5'6'252,"5"6"-95,1 14-75,-1 8-17,4 12-28,-4 4-12,-1 0-21,0-2-14,-2-9-52,6-3-39,2-8 57</inkml:trace>
</inkml:ink>
</file>

<file path=word/ink/ink4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6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7 550,'1'-4'245,"0"0"-138,2 2-25,1-1-14,2 1-19,3 1-8,1 1-16,-1-1-5,0 4 2,1 3 0,-1 3 0,-1 1-5,-4 5-6,-3 2-2,-3 7-6,-7 3 2,-2 4-6,-3 5-3,-3 2-2,3-2-1,2-5 5,2-3 0,5-11 5,1-3-3,6-6-10,1-4-2,4-5-14,4-2-3,2-9-13,2-2-9,3-6-26,2-2 27,-1 0 24</inkml:trace>
</inkml:ink>
</file>

<file path=word/ink/ink4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15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74 674,'-3'-3'258,"2"1"-186,0 2 1,0 0-31,1 0-10,-7 16-21,-20 47-4,13-14-2,-3 4-1,8 0-1,2-4 0,3-11 1,7-7 1,3-13 3,4-7 3,7-11 6,4-11 5,2-18 1,7-8-4,0-12-6,0-4-6,-5 0-2,-6 1 1,-10 3-1,-5 5 2,-8 9-2,-4 7-1,-5 18-4,-4 9-3,-3 24-2,-4 10-3,-1 20 3,4 4-1,4-1 1,3-2 0,8-8-1,2-4 0,6-12 1,6-5-1,5-14 1,0-8-1,6-12 1,1-10-2,4-15-2,4-6 1,0-7-6,2-1 3,-4-2 2,-2 1 0,-7 6 7,-5 3 0,-9 17 1,-2 7-1,-8 18-1,-1 11-1,-4 20 1,-1 6 3,1 13 0,0-1 0,8-1-6,3 1-10,4-6-57,5-4 104,5-11-43</inkml:trace>
</inkml:ink>
</file>

<file path=word/ink/ink4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7.0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158 687,'-5'-6'292,"9"1"-175,3-2 4,10-5-38,3-1-15,9-3-25,5-2-10,4 3-21,0 0-5,-4 2-6,-6 2 3,-2 3-2,-5 1-2,-3 2-13,-1 1-15,-7 1-32,1 4-21,-4 7 5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4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887,'-4'-2'323,"5"4"-264,6 5-28,2 3-24,6 4 1,8 5-5,1 0-2,8 4-4,0 0-4,1 2 2,-5 1 0,-4 0 4,-2 1 1,-1-3-1,0-2 4,-3-5-2,-4-3 1,-5-6 2,-4-2-3,-3-2 0,0-2 6,-2 0-6,0-2-3,0 0-6,-1 0-17,0 0-20,1 0-21,-1 0 40</inkml:trace>
</inkml:ink>
</file>

<file path=word/ink/ink4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0.8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 513,'53'-3'184,"-53"3"-127,2 1-53</inkml:trace>
</inkml:ink>
</file>

<file path=word/ink/ink4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32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41 588,'33'-33'255,"-38"25"-134,2 1-2,-2 0-39,-2 1-14,-3 6-24,1 6-9,-4 10-14,4 8-4,-1 15-11,-2 4 2,3 8 0,3 0 1,6-5 2,3-6-2,9-8-2,3-6-3,1-14-1,3-2-1,2-10 0,0-8 1,5-16 2,-2-10 4,1-15 5,-2-5 2,-3-2 4,-4-3 2,-8 3-4,-6 1-2,-8 18 6,-3 7 1,-6 16 1,-3 14-2,-5 23-14,-3 14-6,-6 23-2,3 9 0,2-3 1,6 0-2,13-11-5,5-7-2,13-13-4,2-13-1,8-15 3,1-11-1,4-20 9,4-7 0,1-16 4,2-1 3,0-7-2,-1 3 2,-2 1 2,-4 1-1,-7 7 3,-4 11 0,-8 13-1,-3 10 5,-6 19-2,-3 11-1,-6 25-1,-2 10-7,-1 15 1,-4 4 0,3-6-4,3 2-10,8-12-48,4-6-22,6-12 197,4-6-112</inkml:trace>
</inkml:ink>
</file>

<file path=word/ink/ink4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59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10 667,'-4'41'265,"6"-42"-194,2 1-21,6 0-38,2 0-5,2-2-7,9-2-1,-1 1-10,4-1-5,3 0 1,-1 1 1,7-6 7,7 2 5,15-1 2,8-2 0,12 2 3,5 0-4,9-1 1,6-2-1,5 1 0,8-4 0,12-4-6,1 2-5,13-2-4,4 0 1,-5 3 5,6-1 3,6 0 7,-4 2 0,13 0 1,-6 1 8,3 2 2,4 0 5,-11 2 5,6 1-1,-9 1-2,-4 0-4,1 2-7,-9-1-3,-5 1-1,-1 1-10,-19-1 7</inkml:trace>
</inkml:ink>
</file>

<file path=word/ink/ink4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48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1218,'-7'13'427,"7"-5"-421,3 0-69,6-4 36</inkml:trace>
</inkml:ink>
</file>

<file path=word/ink/ink4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3.8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8 482,'1'-5'262,"-1"3"-17,4-2-119,4 2-53,0-2-9,8-1-15,0 1-5,5-2-5,-3 3-7,-1 0-17,-3 3-6,-4 4-3,-2-1 1,-5 5-1,0 1 3,-9 3-1,-2 4-3,0 7-3,-6-4 0,4 0-2,0-4 2,0-4-5,6 0-6,3-1-5,3-3-4,9-3 2,1 1 5,5-3 4,0 3 3,6 1 4,-2 2 0,0 2 1,-4 1 5,-6 3 2,0 1 1,-8 4-1,-4-2-3,-8 3-8,-5-1-18,-12 4-38,-3-1-21,-18-5 42</inkml:trace>
</inkml:ink>
</file>

<file path=word/ink/ink4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3.4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 428,'5'-7'202,"-1"3"-69,2 3-31,1 0-29,2 2-6,1-2-5,3 3-3,-1-1-2,1-1-3,-2 0-14,-4 0-8,-2 1-12,-2 1-6,-2 0 4,-1 3 0,-3 2 3,-5 2 1,-3 5-8,0 2-2,-1-1-3,3 1-2,5-2-3,0-3 0,6 1-5,3 0-1,6-3-7,3 1-3,3 0-1,2-4-2,1 2 6,-2 1 3,-4-2 3,-3 0 1,-7 0 6,-5 2 6,-9 2 4,-2 4 3,-6 1-4,-2 3-6,0-3-8,0-1-6,4-5-21,6-4-15,6-3-37,4-3-43,9-9 78</inkml:trace>
</inkml:ink>
</file>

<file path=word/ink/ink4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3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162 743,'-20'-1'274,"7"41"-207,-1 4-27,7 8-14,1-4-3,6-8-10,5-4-3,3-16-4,3-5-3,3-15 4,0-7 7,7-13 13,3-9 10,0-12 1,-3-5-2,-6-6-1,-4 1 4,-10-1 7,-8 1 0,-10 7-6,-2 6-9,-6 15-6,3 14-7,2 19-6,-2 11-4,4 25-9,-1 6-1,4 12-8,4 0-8,7-7-17,4-5-5,5-17-6,2-9 4,7-17 6,3-13 3,5-19 10,5-6 7,3-15 13,0-4 10,-2-3 16,-5 0 10,-4 3 15,-5 6 1,-6 12-3,-4 10-4,-9 15-6,-2 11-12,-3 19-11,-1 8-7,-1 17-9,2 3-6,4 0-27,0-5-20,9-7-46,3-5-13,3-11-48,4-3 101</inkml:trace>
</inkml:ink>
</file>

<file path=word/ink/ink4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2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723,'5'-4'294,"1"0"-187,5-1-37,-3-1-10,4 2-17,-1 1-11,1 3-22,0 4-2,-5 3-2,-1 0-3,-4 6 2,-1 4-1,-4 5 0,-4 8 0,-6 4-1,-4 1-3,3-2 0,3-4 0,7-8-5,4-3-5,8-8-21,3-5-11,9-9-32,8-4-25,3-6 63</inkml:trace>
</inkml:ink>
</file>

<file path=word/ink/ink4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2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38,'4'2'253,"2"-2"-115,3 0-37,3 1-9,6 0-31,-1 0-18,0-1-25,-2 2-7,-3-2-6,-3 3 2,-6 0 4,-1 0-2,-7 4 2,-4 3-1,-4 9-4,-2 3 1,-4 3-6,2 3-3,4-6-9,0-1-7,8-3-1,0-9 1,7 1 3,3-6 3,5-3 4,3 2 1,8-5 6,5 0 1,0 3 1,1-1 2,-9 0-1,-3 1-1,-11-3 4,0 6 7,-7 4 7,-6 2-1,-1 10-2,-7-4-6,1 6-15,0 4-10,-1-8-37,2 0-269,4-5 227</inkml:trace>
</inkml:ink>
</file>

<file path=word/ink/ink4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1.5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9 81 644,'-22'23'235,"5"20"-187,3 6-15,6 13-15,1-4 1,7-5 1,3-5 2,7-13 4,5-4 0,2-15 2,5-6 5,-1-22 16,5-10 10,4-13 6,4-13-2,-2-6-16,-10-6-9,-11-6-7,-7 4 1,-10 4-6,-1 7 1,-12 20-5,-3 12-10,-9 26-9,-4 19-4,-5 27-5,3 12 1,7 13 0,6-2-5,15-9-14,0-5-7,10-15-7,4-13 1,7-15 9,7-11 7,7-19 9,6-9 5,5-21 7,2-7 4,-2-7 9,-6-3 4,-11-2 3,-4 0 1,-9 11 0,-3 6 0,-4 22 0,-2 9 2,-1 17-11,-2 13-4,-4 18-7,0 10-5,0 12-13,4 1-12,3-3-29,2-4-19,4-8-18,1-4 570,7-7-369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3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1016,'28'-43'357,"-17"52"-307,3 6-32,13 13-5,6 7 3,4 5-5,6 5 1,-5-5-5,-1 0-7,-5-5 3,-7-4-5,-4-4 2,-4-4 1,-6-7-1,-4-4 2,-3-8-1,-1 0-2,-3-4-14,0 0-13,0-1-28,-1 0-17,0 0 314,-1-9-196</inkml:trace>
</inkml:ink>
</file>

<file path=word/ink/ink4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0.8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27,'6'6'272,"2"12"-150,-1 6-23,0 11-54,0 6-19,-7 1-57,0 0-58,0-2 55</inkml:trace>
</inkml:ink>
</file>

<file path=word/ink/ink4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0.6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8 661,'22'-26'277,"-22"26"-174,2-1-18,5-2-57,4-3-10,5 0-5,5-2 3,6 4 2,-3 0 1,-5 4-1,2 3-7,-12 1-2,1 0-5,-5 3 0,-5 4 2,-6 2-1,-2 5 2,1 3-3,-6-3 1,4 1-5,-3-4 2,6 2-3,5 2-2,5-5-1,5 0-4,-1-4 1,2-1-3,2 0 2,0 2 1,0-3 6,-3-1 1,-5-4 4,-2 0 6,-2-1 9,0 1 9,-11 2 10,-1 1 1,-8 2-2,-1 0-4,-4 2-14,-1-1-7,6-2-12,2 2-13,8 0-38,1-1-25,6-1 41</inkml:trace>
</inkml:ink>
</file>

<file path=word/ink/ink4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0:20.1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134 821,'-9'-3'313,"-3"3"-235,3 5-5,-1 10-33,-1 8-18,2 15-22,1 2 1,5 7 1,3-1 0,5-8 2,4-4 3,2-14 0,2-10 3,5-10 0,4-8-2,2-19 1,5-4-2,-5-16-2,-3 0 3,-9-2 1,-10 1-1,-8 3 4,-9 1-3,-8 11-5,-4 5-2,-4 25-10,-1 10-4,1 27-1,3 11 2,9 10 3,5 3-2,10-5-13,4-5-7,8-12-8,5-7-4,8-16 8,5-9 6,5-16 9,5-7 8,-1-18 6,-1-4 1,-3-9 5,-8 0 4,-5-3 4,-4 4 7,-5 8 7,-3 4 4,-4 20 12,-2 4 5,-3 22-6,-3 9-6,-1 28-18,-2 8-9,-1 17-4,5 0 2,1 0-1,0-1-3,5-7-18,0-7-13,5-15-35,4-10-19,1-16 53</inkml:trace>
</inkml:ink>
</file>

<file path=word/ink/ink4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8.9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5 32 366,'4'-7'226,"2"0"10,0 0-97,3 3-55,-2 1-17,-1 0-22,0 2-7,1 1-8,0 3-3,1 2-8,0 0-2,-1 3-5,-2-2-4,1 2-2,-2 1-2,-1 0-2,-1 2 2,-5 1-4,0 1-2,-7 6-5,-1 0-6,-2 2-7,-3-1 0,1-1-3,-2-4 2,3-4 5,2-3 3,5-5 7,1-2 4,3-1 4,1 0-1,2-6 4,3 2 1,2-6 0,3 3 3,0-1 5,0 1 2,3 2-1,1 4-1,-1 1-8,0 3-1,-2 4-3,0 4-2,-2 5 0,-3 2-1,-1 4 0,-5 0 0,-3 0 0,-1-2-1,-6-2 3,-1-2 1,-2-2 5,0 2 4,-2-7 13,4 2 9,-2-6 13,-1-2 3,3-2-6,-1-4-7,5 0-17,1 0-8,3-1-11,0 3-14,5-1-33,0-1-18,0 2-34,0 1 4,0-1 60</inkml:trace>
</inkml:ink>
</file>

<file path=word/ink/ink4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8.2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1 576,'53'-68'251,"-51"59"-133,1 0-18,8 3-38,2 0-11,5 4-16,-2 1-5,-5 3-11,1 3-6,-8 1-7,3 4-1,-6 0-1,1 3 0,-3 3 0,-4 0 0,-3 1-4,-4 2-1,0-3-9,-5-2-6,5-1-6,2-4 1,3-4 2,6 0-2,3-5 0,2-1-1,3-4 7,4 0 5,3 2 8,2-2 2,1 4 2,-3 2 1,-2 5-1,-2 1-1,-5 5 2,-4-2 3,-1 3 7,-6 0 6,-4 4 1,-2 0-4,-4 0-1,-2 0-5,1-6 1,3 0 0,6-4-4,-1-5-1,8 2-21,-1-4-20,2-2 21</inkml:trace>
</inkml:ink>
</file>

<file path=word/ink/ink4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7.7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2 178 587,'-25'12'226,"2"4"-180,2 8-2,3 3-13,4 3-18,2 4-5,5-2-4,4-2 0,7-7-1,2-7 1,6-11 6,3-5 8,4-14 24,2-7 10,3-11 14,2-5 0,-4-6-9,0-4-5,-7-1-10,-5 0-7,-10 1-13,-4 8-6,-7 12-6,-4 6 0,-2 15-8,-1 7-2,-2 18-14,1 10-2,0 21-8,3 1-2,7 4 3,3-3 1,6-12 5,2-6 6,4-13 4,2-6 1,4-11 3,2-3-1,3-12 3,1-5 0,2-10 0,0-4 0,1-6 3,-1-1 1,-4-4 7,-1 0 3,-7 3 3,-3 5 2,-5 13-8,0 5 0,-2 15-4,-3 5-5,-3 14 1,-1 12-3,-4 10-3,4 8-1,2 0-10,-1-3-10,4-4-25,1-2-16,4-3 40</inkml:trace>
</inkml:ink>
</file>

<file path=word/ink/ink4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6.7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6 11 656,'-3'-5'293,"2"0"-156,0 4-38,1 0-29,0 1-34,0 0-17,0 0-14,1 16-1,2 42-1,-6-22 0,-1 3 0,-2-3 0,-1-1-2,3-4-1,-1-6 0,2-5-3,2-4-4,-1-4-1,2-4-4,3-2 1,2-2 4,0-3 1,6 0 4,3 0 3,2 2-1,2 3 4,4 4-4,-3 1-1,0 5 1,1 2-1,-8 3 1,0 0-1,-9 3 0,-6 1 1,-7-1 0,-3 2 0,-5-4 2,-2-2 0,1-3 4,0-5 5,1-2 4,0-4 4,1-3-2,1-1-3,4-4-8,3-1-7,4-4-29,3 1-15,3-4-42,3-1 273,6-1-152</inkml:trace>
</inkml:ink>
</file>

<file path=word/ink/ink4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6.2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58 527,'1'2'240,"4"-2"-110,2 1-17,3-1-52,5 0-17,5 0-28,2-6-9,4-1-17,2-1-15,0-4-42,3 0-36,-6-4 63</inkml:trace>
</inkml:ink>
</file>

<file path=word/ink/ink4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6.0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-5 542,'-5'-1'305,"5"1"-49,-4 5-148,4 4-31,0 12-42,-3 4-11,1 11-13,1 4-5,-3 3-10,1-1-9,2-7-16,-4-2-7,1-10-17,0-3-10,-1-8-29,0-5 56</inkml:trace>
</inkml:ink>
</file>

<file path=word/ink/ink4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5.6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22 501,'20'-31'218,"-22"24"-111,2-3-26,6-1-27,6-2-3,3 0-5,-2-2-1,5 6-1,-4-1-7,-1 6-10,4 6-5,-6 6-11,0 4-2,-5 6-3,-4 3 1,-5 6-2,-5 3-1,-6 4-1,-3 3-1,-7-1-2,2 3-1,-2-9-3,7-4-1,6-9 1,2-7 1,5-8 0,4-4-1,4-7-2,-1-6 1,7-4 5,-2-3 2,2-2 5,1 4 2,1 5 2,-3 4-1,2 7-1,-4 2 0,1 4-5,1 1-1,1 6 1,3 1-3,-1 4 1,1 1-1,0-1-5,-2-1-6,3-4-19,-1-2-15,3-6 742,-1-3-534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4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3,'30'39'275,"-32"-21"-182,2 2-35,4 4-35,0 4-9,-3-5-11,3 2 0,-1-8-12,2-2-6,1-5-14,-4-3-16,5-4-51,-2-5-8,1-10 59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11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 765,'-2'-1'299,"0"1"-214,3 1-25,-1-1-42,0 0-4,0 2-4,-1 21-6,-7 36 0,-2-23-4,-4 6-21,2 0-13,-1-3-57,2-3 57</inkml:trace>
</inkml:ink>
</file>

<file path=word/ink/ink4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5.1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114 517,'19'-68'230,"-15"59"-108,3 1-37,2-2-41,3-1-12,0 6-18,1 1-4,-1 4-4,1 3-3,-1 6 1,-2 1-2,-4 2-1,-3 1 2,-3 0-1,-6-2 0,4-5 1,-1 0 0,-11 20-3,-3 1-4,-2-4-6,8-10-2,0-4 1,5-4 4,3-2 4,2-3 1,3 0-3,-2-1 1,0 0 0,0 0 1,1 1 5,12-3 1,24 0 4,-24 7 0,-5 0 4,-1 2 4,-7 0 13,0 1 7,-4 2 6,-4 2-3,-3 3-10,-4 0-9,-2 0-7,-2 0-4,3-1-4,-1-3-4,7-5-22,3 0-16,4-6-211,4 0 175</inkml:trace>
</inkml:ink>
</file>

<file path=word/ink/ink4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4.6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1 118 660,'-42'-26'271,"30"27"-157,0 1-18,3 0-26,-3 1-4,0 3-16,0 1-7,-1 5-10,2 5-9,0 9-7,-1 4 0,7 4-1,-1 0 4,4-3-3,2-3-1,2-6-4,1-8-3,5-7-3,3 0-3,4-7-3,1-6 0,6-9 2,1-14 0,-1-10 2,1-5 0,-4-5 1,-8 3 1,-7 7 1,-3 5 1,-9 7 0,-2 5-3,-9 5-3,0 8-3,-10 12-6,-1 9 0,-1 19-3,-2 3 4,7 13 3,4 5 2,6 2-3,4-6-6,9-8-15,3-6-11,8-17-7,5-2 2,8-14 9,2-6 9,7-14 12,6-3 4,-4-10 4,2-6 1,-7 1 2,-10-2 1,-3 2 6,-7 5 4,-6 6 6,-1 4 5,-5 11 2,-2 5-2,-1 7-9,2 5-6,-3 12-7,-1 7-3,3 11 2,-1 3 1,8 5 1,2 2 1,4-3 0,4-1-7,-3-4-25,1-5-14,1-7-36,1-4-26,3-7 69</inkml:trace>
</inkml:ink>
</file>

<file path=word/ink/ink4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3:32.05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 3 794,'-9'0'305,"4"-1"-225,3 1-7,0-1-15,1 0-16,0 1-14,0 0-16,1 0-15,0 0-55,0 0 40</inkml:trace>
</inkml:ink>
</file>

<file path=word/ink/ink4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22:52.66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4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52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5 508,'54'-40'252,"-49"34"-64,6-4-107,3 2-4,6-3 0,1 1-1,0 1-8,1 3-9,-5 3-22,1 1-11,-6 5-12,-4 1-2,-4 6-3,-4 2-1,-5 4-3,-2 2 0,-6 5-2,-1 3-1,-3 0 0,-1-1-2,4-3-8,0-3-2,9-6-1,1-5-1,4-2 5,5-4 3,4 3-1,1-3 4,2 1 1,2 0 0,-1 3 3,0 1-1,-4 1 4,-4 2 7,-6 2 14,-6 1 7,0 6 7,-7-1-1,-1 1-14,1 1-7,-4-4-14,-1-1-17,-1-2-50,1-2-34,-2-4 54</inkml:trace>
</inkml:ink>
</file>

<file path=word/ink/ink4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52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5 719,'19'-64'288,"-7"54"-183,0-1-10,4 1-31,0 2-15,-1 1-30,1 2-10,-3 5-6,-1 1-2,1 3-1,-3 3 2,-6 1-3,-2 3 1,-5 5-6,-5-1-7,-3 1-9,-1 0-4,-1 0-5,1 2-4,3-3-4,3 0 1,4-7 10,2-2 7,4-5 12,1 0 0,6 1 4,1-1 1,1 3 3,2 0 4,-5 2 5,0 3 7,-4 3 9,-7 4 6,-5 4 16,-4 0 4,-6 1 7,0 0 0,-2-3-10,0-1-8,3-7-18,1-1-8,8-5-27,3-4-25,4-7-39,4-3-22,7-8 58</inkml:trace>
</inkml:ink>
</file>

<file path=word/ink/ink4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51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02 756,'-2'-23'295,"0"17"-202,2 3-3,1 14-31,-2 12-18,3 26-32,-1 14-5,-1 14 0,3 3 0,-3-11-1,0-7 1,8-18-3,-1-10-2,9-18 1,0-7-3,-1-19 3,5-11 6,2-21 8,-1-11 4,0-10 0,-5-3-2,-8-6-1,-2 0 1,-8 1 2,-3 7-1,-2 22-3,-1 12-2,-3 29-5,-1 15-3,-2 25-9,-6 11-8,3 17-11,2 2-5,2-5-6,8-7 0,5-11-7,5-9-5,11-17-7,3-8 1,5-21 13,-1-8 11,2-14 26,-1-9 11,1-5 18,-2-3 12,-3-6 12,-2 1 3,-5 3 0,-2 9-5,-8 19-16,0 10-2,-5 21-10,-2 13-5,-4 24-3,1 13-4,1 12-4,-1 0-1,6-6-1,0-8-1,5-3-27,1-6-18,2-8-44,2-7-28,2-13 74</inkml:trace>
</inkml:ink>
</file>

<file path=word/ink/ink4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37.9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0 818,'-12'12'297,"8"-1"-260,-2-3-9,2-1-20,0 0-10,-2-4-36,-1 1-29,-1-4 41</inkml:trace>
</inkml:ink>
</file>

<file path=word/ink/ink4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33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5 656,'0'-4'288,"2"4"-150,-1 1-28,-1-1-41,0 0-11,-1 18-11,-3 41 5,0-18 4,0-3-2,0 3-7,-1-3-4,1-5-17,2-3-6,1-9-6,1-4-4,2-10 0,-1 0-4,1-4-5,-2-1-1,0-2-32,0-1-18,0 1-54,0-1-20,0 0 76</inkml:trace>
</inkml:ink>
</file>

<file path=word/ink/ink4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1:33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16 708,'-21'-51'304,"18"51"-191,4-3-33,2-2-23,8-2-27,6-5-5,1 0-6,2 1-1,-1 6-9,-2-1-5,-1 5-1,-1-1-1,-5 2 0,-2 6 0,-7 2 3,-1 2-2,-5 6 0,-3 3-2,-7 4-8,-1 1-4,0 3-4,0-5 0,5-5 4,5-2 5,4-4 4,1 1 0,4 1-1,2-1-2,2 0 3,5-2-1,2-1 3,0 0-1,-3-4 0,-1 1 1,-6-3 0,-1 0 4,-3 2 8,-4 1 5,-8 5 12,-2 0 4,-4 1-4,-3-1-4,1 1-11,0 2-6,1-1-6,4 0-8,4-3-25,4-1-17,2-5-41,7 0-22,5-8 69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9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851,'-25'5'326,"30"1"-229,6 10-26,8 5 0,15 11-1,1-1-9,8 6-29,-4-5-8,-5-1-13,1-1-4,-7-7 2,0 0-3,-5-7 0,-1-1-3,-6-2-1,-1-1-3,-8-3 2,-2-2 2,-2-6-6,-3 0-2,-3-1-11,-2-2-8,-3 1-35,-3-3-22,-1 1-36,-2 1 65</inkml:trace>
</inkml:ink>
</file>

<file path=word/ink/ink4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25:25.9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,0 0,0 0,0 0,0 0,0 0,77 35,-66-31,-2 0,-3 1,-1-5,-1 4,-2-4,1 5,-1-5,0 4,0-4,0 0</inkml:trace>
</inkml:ink>
</file>

<file path=word/ink/ink4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5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0 840,'26'58'335,"6"40"-224,3 19 11,2 25 6,-3 15-12,-9-3-15,-7-1-9,-17-5-19,-11-13-18,-19-4-30,-12-9-36,-8-17-91,-4-9-37,-1-25-58,-4-15 105</inkml:trace>
</inkml:ink>
</file>

<file path=word/ink/ink4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5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0 905,'-30'49'314,"2"25"-287,0 44-2,3 19-3,6 31-4,3-1 8,12 2 17,6-5 4,11-24 1,5-6-8,9-29-43,1-12-38,7-31-79,6-19 505,4-30-314</inkml:trace>
</inkml:ink>
</file>

<file path=word/ink/ink4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4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4 612,'33'-47'277,"-5"4"-116,-3 1-44,-3 8-14,-2 2-12,-6 8-23,-2 6-2,-3 14-17,-2 10-13,-1 30-13,-1 19-7,-3 38 0,-1 17 4,-1 9-6,0 3-2,2-15-6,2-13-1,5-24-1,2-18-1,2-27-2,2-8-4,-1-19 3,3-6-5,0-15-7,-2-11 0,-5-9 0,-8-4 5,-10-6 9,-4 4 2,-9 13-3,0 11-2,-5 29-4,-3 16-5,-7 26-17,-1 11-14,3 5-38,2-3-18,12-13-28,3-12-14,9-15 94</inkml:trace>
</inkml:ink>
</file>

<file path=word/ink/ink4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4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8,'5'6'284,"3"6"-247,-1 1-19,2 4-13</inkml:trace>
</inkml:ink>
</file>

<file path=word/ink/ink4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3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42 721,'2'24'288,"3"-2"-206,1-4-22,-4-9-50,4-1-18,1-11-14,1-7-3,6-8-8,3-9-7,1-6-33,-2-3-17,0 1 11,-4-3 16,-8-1 43,-2-3 19,-7-2 12,-3 3 10,-2 10 30,-5 11 7,-4 17 3,1 6-8,5 12-28,6 3-23,4 3 0</inkml:trace>
</inkml:ink>
</file>

<file path=word/ink/ink4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3.4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71 436,'-45'5'253,"14"3"-21,17 0-100,7-3-24,16-2-26,8-2-10,20 0-12,15-3-1,17-8-14,3-5-12,-1-7-18,-6 2-4,-6 4-27,-3 4-14,-6 9-22,-6 6-10,-13 12-3,-8 7 2,-10 22-14,-9 12 45</inkml:trace>
</inkml:ink>
</file>

<file path=word/ink/ink4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3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43 784,'1'3'282,"15"0"-219,8-2-1,22-5 3,7-4-5,17-10-28,1-6-6,-6-5-12,-4-6-2,-13-2-7,-5 2-5,-9-2-22,-7 4-11,-15 0-26,-8 1-7,-14 3-6,-9-2-8,-13-4-59,-5-2-3,-7-8-41,-3-3 94</inkml:trace>
</inkml:ink>
</file>

<file path=word/ink/ink4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3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4 695,'12'-10'279,"1"13"-174,1 5 6,1 16-5,-1 8-5,-3 22-18,-4 12-8,-13 20-16,-3 14-10,-8 6-14,1 0-5,-1-4-10,0-7-4,3-15-10,5-3-4,9-19-1,3-9-3,13-17-11,3-10-3,13-12-6,7-10 5,13-16-1,1-7-11,-2-12-32,-3-1-16,-10 1-22,-1-1-14,-9 1 80</inkml:trace>
</inkml:ink>
</file>

<file path=word/ink/ink4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2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0 794,'0'49'308,"-1"20"-228,0 10-18,0 1-29,-3 1-11,1-9-7,-2-8-3,-1-17-3,0-10 0,1-15-5,-3-9 3,1-12-2,-1-6 2,-2-12 2,4-8-3,-2-9 6,4-5-4,3-3-1,1 2 0,5 10 0,2 5 0,5 14-2,3 5-1,5 11-18,6 5-16,8 1-52,5-2-37,10-9 74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8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8,'0'0'316,"6"4"-253,5 6-21,13 13 2,6 7 15,13 11 8,2 3-10,3 2-22,-3-1-12,-7-3-18,-4-6-5,-5-5-12,-3-6-13,-5-5-19,-2-6-14,-4 0-24,-4 1-19,-5-11 64</inkml:trace>
</inkml:ink>
</file>

<file path=word/ink/ink4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2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861,'-2'2'301,"2"17"-270,3 31 35,0 18 17,2 26 17,0 19-2,1 17-24,0-2-6,-1 11-16,-1-9-1,-2-15-14,2-5-12,0-18-71,2-13-45,-1-24-82,1-15-1,2-35 108</inkml:trace>
</inkml:ink>
</file>

<file path=word/ink/ink4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2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93,'1'24'242,"-1"15"-160,3-1-18,0-3-27,1-2-6,5-9-3,-1-6-1,4-7 12,1-1 0,5-9 4,3-2 1,2-7-11,4-5-4,7-2-16,4-1-3,1 0-6,2 2-2,-8 10 1,-7 4-3,-5 8-6,-5 5-5,-8 0-30,-2 4-17,-6-1 38</inkml:trace>
</inkml:ink>
</file>

<file path=word/ink/ink4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1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3 508,'14'-11'229,"0"23"-104,-4 9 5,-6 20-38,-5 9-18,-13 11-35,-4 4-6,-11-3 9,-4-3 4,-3-9 9,-2-6-3,2-15-14,3-9-7,1-20-19,6-5-7,4-15-4,1-6 0,10-9 1,4-3-2,14 0-1,4 2-2,15 13-16,2 7-10,6 14-25,6 9-12,1 9-30,6 3 207,7 2-92</inkml:trace>
</inkml:ink>
</file>

<file path=word/ink/ink4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1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9,'13'8'319,"-5"24"-203,0 11-5,-3 28-31,-4 10-23,-4 9-30,-1-3-7,-1-8-30,3-10-22,7-17-41,1-11-18,4-20-37,4-8 75</inkml:trace>
</inkml:ink>
</file>

<file path=word/ink/ink4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1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78 882,'-34'1'333,"13"2"-260,7-2-3,10 1-35,3-1-16,8 0-25,9 2-3,13-5 7,8-4 2,17-6 5,4-1 4,0-3 1,-3 1 1,-13 3 2,-7 1-1,-11 8 1,-5-1-2,-11 5-2,-5 4 2,-13 8 3,-8 7 1,-13 12 0,-8 5-3,-6 8-9,-3 0-1,2 2-1,4-3-3,12-8-3,9-4-2,12-5-2,7-4 0,8-2 4,6-1 1,6-5-1,2-1 3,0-3 2,0-1 0,-3 1-2,-6 0-3,-11 4 0,-6 3-1,-12 4 4,-4 5 5,1 3-2,-2 2 2,-3-1-2,3 2-1,2-2 0,1-1-2,10 3-6,3-8-2,8 1-5,5-2 0,8-3 4,9 4 2,9-5 2,10 1 6,10 0 4,-5-1 3,-4 3 6,-11 0-2,-12 3 5,-7 4 1,-14 7-1,-5 2-2,-15 8-9,-7 0-10,-13 1-34,-3 0-22,1-13 479,3-10-334</inkml:trace>
</inkml:ink>
</file>

<file path=word/ink/ink4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0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103 606,'-51'6'246,"3"2"-157,14 3-37,10-4-21,13-5-37,9-2-16,13-13-9,12-2 3,22-15 12,9-8-14,6-3 24</inkml:trace>
</inkml:ink>
</file>

<file path=word/ink/ink4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0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0 727,'-36'58'255,"7"14"-220,7 8-16,6 0-6,12-11-10,5-11-9,15-14-22,6-10-15,10-14-41,8-9-40,-2-19 80</inkml:trace>
</inkml:ink>
</file>

<file path=word/ink/ink4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0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9 971 719,'-15'32'251,"-1"18"-230,-1 10-12,3 4-7,-1 1 0,7-8-2,2-5-2,7-15 13,6-11 12,6-11 21,2-7 12,4-15 11,3-5 1,0-19-6,0-8-6,-10-8-11,-8-7-5,-17-9-10,-11-4 1,-14-13-3,-4-3-1,-9-8 8,3-5-4,6-2-12,0-1-10,14 7-14,4 1-3,14 5-3,8 8 3,13 19 1,6 10-1,10 16 2,4 4-8,7 4-46,4 4-24,5 10-56,5 7 701,13 15-434</inkml:trace>
</inkml:ink>
</file>

<file path=word/ink/ink4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9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64 555,'3'-2'249,"1"9"-120,2 19-26,1 7-12,2 13-24,-1-3-13,1-3-11,-2-2-6,-4-11-10,2-2-4,-4-10-2,-2-6 2,-2-7 0,-1-6-4,-1-14-11,4-7-2,1-16-2,0-7-1,0-9-1,3-8-2,5 0-1,3 3 1,4 17-1,3 13-1,0 21-4,2 10-1,6 16-1,-1 12-2,1 21 4,-1 9 4,-5 11 3,-2-2 3,-3-4-3,-1-9-7,-1-10-19,-2-8-12,0-15-5,2-5 5,1-16 14,2-7 10,2-16 11,2-6 1,-1-10 3,0-6 2,-3-4-2,-2-4 1,-2 7 3,-5 7-3,-4 18 2,-3 16 4,-4 21-2,-2 14 1,0 21 0,2 4-4,3 7 1,4-3 0,3-11-3,4-4 1,6-13 9,2-9 3,7-13 15,6-7 6,-2-15 3,0-7 1,-5-12-9,-5-4-3,-8-7-9,-5 0-2,-11-3-3,-6 0-1,-2 14-7,-6 6-11,1 21-32,-4 8-19,0 14-42,6 5-11,3 6 72</inkml:trace>
</inkml:ink>
</file>

<file path=word/ink/ink4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8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92 604,'19'133'266,"-26"-85"-149,1 4-9,1-2-47,4-2-16,1-12-21,2-8-2,5-13 2,1-8 2,3-13 10,2-12 6,4-19-1,-1-11-1,0-11-13,1 0-8,-11-8-9,-4 0-3,-9 7 1,-5 6 0,-7 29-1,-1 16 0,-9 35-3,-6 17-2,-3 31 1,-1 10-2,12 3-3,8-4-7,15-14-5,9-12-2,9-18 1,8-11 6,6-21 1,0-10 1,3-21 5,2-11 0,0-15 4,2-5 2,-4-9 2,-3-3 0,-6-2 1,-5 2 1,-7 15 1,-3 17 2,-6 21 0,-2 18 2,-3 27-5,-1 11-2,0 21-4,2 1-6,4-3-10,2-8-9,8-9-28,2-6-15,8-10-29,3-4-21,-3-17 78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5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857,'2'2'325,"-2"5"-233,1 7-26,0 15-18,1 5 0,0 11-5,-2-1-10,-1 0-8,0-2-8,-1-6-12,1-2 1,0-12-14,0-3-16,2-7-39,-1-3-23,1-4-41,-2-3 208,1-6-76</inkml:trace>
</inkml:ink>
</file>

<file path=word/ink/ink4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8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2 880,'-10'6'331,"7"-1"-274,17 1-7,8-1-25,22 1-21,10-4-10,10-5-28,5-1-17,-3-7-31,0-1-12,9 1-21,1 1-26,0-1 94</inkml:trace>
</inkml:ink>
</file>

<file path=word/ink/ink4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8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119 916,'5'11'310,"4"37"-296,1 25 0,-6 44 9,-4 21 3,-11 11-7,-8 4 3,-7 1-2,-1-10 0,-1-21-1,5-21-5,9-41-7,2-20-1,5-27 3,0-10-4,-3-24-5,0-19-7,-2-35-9,4-20 1,3-33 7,3-6 6,4-20 8,1-7 0,7 0 1,2 1 0,5 30-2,2 23-3,-2 46-2,1 25-3,7 33-8,5 17 2,9 44 3,4 24 2,-7 38 7,-3 21 3,-6 17 9,-3-1 5,-3 1 4,0-9-2,-2-19-29,0-12-42,-6-28 33</inkml:trace>
</inkml:ink>
</file>

<file path=word/ink/ink4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7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0 872,'0'17'311,"1"23"-266,2 13-33,3 16-1,1 3-2,-1-7-15,0-7-10,-4-15-23,-2-4-4,-7-13 14,-3-7 10,-5-8 19,-5-9 3,1-9 1,1-7-3,0-12 1,5-3 4,4-7 2,2-3 2,5 3-2,3 2-1,7 4-3,4 3 1,11 5-2,5 3 0,8 10 3,8 2-4,9 15 2,-2 7-2,-4 12 0,-6 8 2,-11 6 0,-1 2 1,-4-2 0,-4-3 0,-4-11 7,-3-3 0,-4-11 0,1-7 0,-2-6-4,-1-6 13,-2-14 19,-3-7 6,-5-18-2,-4-7-8,-8-7-22,-2 1-3,-8 6-3,0 7-4,-1 20-18,1 8-2,4 17-1,3 3-9,3 7-4,5-1-10,8 0-24,2 0 2,12 0 9,2-2 5,11 0 24,4-1 6,18 3 13,9 10 4,9 5 0,-2 6 0,-13 6 0,-9-1 1,-10 1 5,-6-2 1,-5-8 9,-2-6 6,-4-11 11,-3-7 6,-4-10 4,-3-7 2,-5-13-2,-1-6-6,-8-13-11,-3-4-10,-4-13-25,-3 3-9,1 6-23,2 12-17,8 17 42</inkml:trace>
</inkml:ink>
</file>

<file path=word/ink/ink4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6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9 11 822,'17'-19'285,"3"20"-264,5 13 0,-7 45-5,-4 35 0,-17 71 1,-15 36-2,-16 51 1,-8 8 4,-2 9 8,3-9 8,5-26 14,2-14-7,5-29-14,2-16-11,0-26-34,2-17-26,1-28-47,4-17-32,11-28 73</inkml:trace>
</inkml:ink>
</file>

<file path=word/ink/ink4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6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92 530,'4'7'185,"3"8"-163,0 8-5,2 3 8,0-3 6,2-1 0,-1-10 21,3-3 5,3-9 35,0-8 19,3-12 1,1-7 0,-4-8-30,-8-5-15,-9-1-20,-9 5-7,-10 3-14,-1 9-8,-9 17-24,1 6-16,-1 24-32,3 10-25,11 11-33,6 0-23,13-13-44,8-8-115,12-19 16,4-4 61,12-13 173,6-6 160,-3-11 67,0-4-17,-10-2-63,-5 0-7,-5 5-11,1 4 2,0 7-21,3 7-9,3 13-18,1 10-8,0 19-8,0 7-6,-10 18-8,-9 6-11,-15 4-29,-12 1-15,-13-2-41,-6-2 91,-7-7-14</inkml:trace>
</inkml:ink>
</file>

<file path=word/ink/ink4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5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2,'17'107'247,"5"38"-197,-3 3 12,-6 5-5,-3-5 4,-3-10-7,-1-3-10,1-8-77,-1-8 26</inkml:trace>
</inkml:ink>
</file>

<file path=word/ink/ink4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5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8,'21'8'200,"1"11"-67,0 2-37,3 7-56,-2 0-17,-2-4-10,-1-2 3,-2-9 10,1-4 5,0-7 12,4-3 2,1-5-2,0-4-2,-2-7-6,-4-3-2,1-4-15,-2 0-5,-5 6-7,2 6-7,-5 12-27,1 9-18,-1 17 363,-1 11-254</inkml:trace>
</inkml:ink>
</file>

<file path=word/ink/ink4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5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7 657,'8'-64'242,"8"31"-203,4 23-26,6 44-30,1 27 2,2 47 13,1 19 14,0 12 19,-2 1 6,3-10 9,-1-13 3,-1-18-3,-1-11-5,-12-25-14,-1-8-3,-11-14-7,-4-11 1,-14-13 11,-6-6 1,-10-10-2,-3-2-4,0-6-22,1-2-13,9-5-40,0-2-19,15-7 40</inkml:trace>
</inkml:ink>
</file>

<file path=word/ink/ink4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5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3 435,'10'-33'183,"-2"24"-125,2 10-30,4 20-9,2 10-3,1 15 24,3 8 6,1-7-6,-1-7-4,2-11 0,0-7 3,-1-13 8,0-4 3,-1-12 6,-5-8 2,-1-11 3,-3-8-2,-9-12-10,-2-2-8,-9-9-15,-6 0-6,-5 7-8,-4 6-3,0 26-26,-2 10-21,2 27-61,-1 12 595,1 11-389</inkml:trace>
</inkml:ink>
</file>

<file path=word/ink/ink4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4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27 592,'-12'-10'290,"3"2"-126,3 5-55,1-2-32,4 5-44,1 5-19,7 23-14,4 21 0,2 33 2,1 15 6,-3 23 1,-3-2-1,-5-10-4,-3-7 2,-4-24 1,-4-6 4,-4-17 9,1-8 0,-5-20 2,1-9-8,-6-20-22,-1-11-12,-1-15-9,-3-12 0,-2-19 14,0-8 9,-1-14 6,3-9 3,13-7 2,8 2 0,21 11-2,11 10-2,13 21-2,0 8 1,4 14 6,-3 6 0,4 21-1,4 13-1,4 24-4,2 15 1,-7 19 3,-5 11-4,-20 11 3,-4 3-2,-13 1-9,-3-4-4,-3-10-17,-3-8-7,3-19-33,1-12 65,2-27-8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4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 851,'0'0'326,"0"-2"-224,0 3-23,-1-1-28,0 0-10,0 12-20,-7 47 1,1-14 3,0 3-3,2-2-8,2-3-3,3-9-7,-3-4-7,5-5-24,0-4-21,3-3-47,2-3-18,-1-4 68</inkml:trace>
</inkml:ink>
</file>

<file path=word/ink/ink4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4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0 478,'45'17'193,"-51"-4"-107,2-2-9,0 0 4,1-2 15,0-3-7,2 0-7,-1-1 0,1-2-9,-1-1 4,2 1 0,0-3 0,0 0-20,0 0-9,0 10-27,5 43-10,-1-9-7,0 8-3,-3 8 0,2 2 0,-2-5 1,1-3 2,-5-9-2,-1-5 0,-6-8 2,-2-6-1,-4-8 3,-1-3-6,-3-7-39,2-4-16,-2-8-50,0-6-17,4-14 81</inkml:trace>
</inkml:ink>
</file>

<file path=word/ink/ink4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4.2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5 1002,'-10'-4'388,"7"2"-306,2 2-5,1 1-83,0-1-35,0 0-53,0 0-28,0 0-34,0 0 92</inkml:trace>
</inkml:ink>
</file>

<file path=word/ink/ink4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4.5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-1 792,'-10'0'317,"2"0"-232,5 2-30,3-2-36,6 3-63,3-2-40,7-2 46</inkml:trace>
</inkml:ink>
</file>

<file path=word/ink/ink4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25:57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</inkml:trace>
</inkml:ink>
</file>

<file path=word/ink/ink4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31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330 1011,'-7'-6'382,"3"4"-305,3 0-2,-2 4-24,3 10-37,2 14-13,-2 43-12,0 26 5,-4 49 2,-4 15-8,-12 18-10,-1 2-3,-13-11 5,-3-8 7,3-29 27,1-17 15,9-30 12,8-12 6,6-19-10,5-12-9,5-13-15,0-9-5,2-6-6,0-2-3,6-7-3,3 1-1,8-5 4,3 0 1,8-2 0,9-3 4,9-2-4,3-2-1,6-3 1,-1-1-3,10 1 4,9-3 3,4 0-4,2 2-1,-3-3-2,-1 4 0,11 0 3,0 0-2,3 2 2,3 0-1,4 2 1,3 2 1,5 3-2,7 2 0,-4 2 1,2 1 2,9 2 0,-4 0-1,-3 0 0,2 1-1,1-1-1,-3 2 0,5-1 1,4 1 1,-7 0 0,1 0 2,10 1 0,-3-2-1,2-2 1,7-3 1,-7-2-1,3-1-2,11-5 1,-5 2-2,9-2 2,4 0 1,-11 3-1,9 0 0,-5 0-1,-6 2 0,16-2 0,-10 2 0,4-1 2,5 2 3,-14 1 6,7 0 0,-2 2 1,-7 1-3,9-1-5,-3-1 0,-7-1-6,9-2 1,-12 1 0,0 1-2,7 0 2,-11 1-1,6 1 1,1 3 3,-9-1-2,-1 1 1,3 2-2,-4 0 0,-2 3 0,4 1 0,-9-2 2,-7 2 0,7 0 8,-3-2 5,-5 3 5,3-2 2,-5-2-5,0 4-2,-7 0-6,-4-2-3,-7 2-2,-3-3 0,-2-1-1,-2 5 1,-12-4 4,-4 1 1,0-2 9,-1 0 2,-5-1 2,-5-2 1,-11-1-8,-3-1-4,-6 0-5,-1 0-4,-3-1 2,-3-3-4,-2 0 2,-2-1-3,-6-4 1,3 4 2,-11-6 1,0 2 2,0-5 0,-6-3-1,-2-3 1,-4-4 1,-2 0-1,-2-2-4,1-1 1,-3-2-2,1-5 0,-1-2 4,2-6-3,1-5-1,2-6 1,0-6-1,5-10 0,3-2 2,3-5-1,1-7-1,2-5 0,1 0-3,3-11 3,2 1 0,0-2 1,4 2 0,-3 3 0,-5 4-1,1 6 2,-6 0 0,1 10 1,0 3-3,-1 11 1,-3 6 2,-2 9-2,-3 3 3,3 8 1,0 6-1,0 7 3,1 6 4,-4 3 2,2 2 4,-2 4 8,-2 3-3,6 2 4,-1 0-3,0 0-9,-1-1 2,1 1-8,-1 0 1,0 0-4,-3 0-2,-14 3 5,-33 6-4,20-6 0,-6-1-2,-8-1-2,-6 3 0,-19-1 0,-12 2 1,-15 3-3,-10 1 0,-19 3-1,-6 2-4,-18 0 1,-12 3-3,-9 0 1,-8-1 0,-11 0-2,-5 1 0,-10 0-4,-3 0-1,-12 0 2,0-2 1,-7-1 5,-7-1 7,0 0 2,-7-1 2,-2 0 2,1 2 0,-6-1-1,4 0 2,1-3-1,-3-1 0,4 1 2,-3 0-1,1-1 0,9-1-1,-2-3-2,7-4 1,7-3-2,-2-6-3,13 1 3,-6-3-1,12 2 3,0-1 5,8 0 1,3 2 1,10 0-3,5 0 0,10 2-4,12 3 1,2-1 10,16 2 1,17-3 13,1-1 0,22 0-4,8-3-4,16 0-11,11-2-1,12 0-7,1-1 0,10 1-3,4 2-1,14 2 0,6 1-2,7 3-1,4-1-7,4 2-33,3 1-32,1 1-83,-1-1-39,0 0-55,20 18 92</inkml:trace>
</inkml:ink>
</file>

<file path=word/ink/ink4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27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0 44 902,'-13'-18'332,"3"5"-269,8 6-16,2 3-26,0 2-18,0 2-26,0 0-9,0 0-16,0 3 9,7 25 19,7 55 8,-7-2 17,-7 10-1,0 24 6,-8 4-1,-6 7 7,0-7 7,-8 5 15,0-2 11,-6-14 14,-3 2 0,4-17-6,1-7-8,3-12-17,5-6-6,3-15-10,4-8-4,4-10-5,2-6-6,4-7-8,1-4-6,4-4-10,4-3-3,5-3 6,2 0 4,6-3 11,2-1 4,11-2 1,4-2 0,7-2-1,4 1 3,-1-2-2,3 1 2,7 3 0,11 2-1,8 4 1,2-1-1,2 1-1,-2-1 0,11 3 1,2-1-1,5 0-1,6-3 1,2-4 0,2 0-1,5-1 3,3 1-2,-1 3 7,1-3 3,8 3 0,-4 1 5,0 0 2,7 1-2,-6-3 3,1 2-4,11-1-3,-6-2-2,-3 1-4,8-2-2,-9-1-4,-1 0 4,11-2-3,-6 0 3,-3-5 0,4 0-2,-4-4 0,-1 2-1,11 2 1,-3 0 0,-4 5 2,4-1-3,-3 3 2,-3 0-2,9-2-2,-5-2 2,-6 0-1,5-1 1,-4 2 1,-1-1-1,7-3 3,0 2-3,-8 3 1,1 0 0,-1 1-1,-6 0 0,4 1-1,2-2 1,-12 2 0,-1 0 1,-8-1 4,-6 0 2,-6-1 10,-4 2 7,-10 3 5,-6-2 3,-1 4-5,-3-2-7,-7 2-9,-8 0-3,-16-1-7,-7-1 2,-15-1-2,-1 1 0,-12-3 7,-6 1-2,-15 1-52,-8 2-38,-28-7-93,-14-10 100</inkml:trace>
</inkml:ink>
</file>

<file path=word/ink/ink4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3.9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6 9 576,'-9'-7'240,"8"7"-157,-3 0 9,3 0-28,1 0-13,-1 0-15,1 0-3,2 9 0,11 40 4,-3-10 3,4 12-3,-5 13-15,-2 4-4,5 3-12,-6-4-3,-3-3 0,1-7-1,-10-11 7,-2-7 6,-4-11 19,-1-3 5,-4-7-2,1-5-4,-3-2-18,-1-4-4,4-2-5,0-3 0,3-2-3,0 0 0,2-2-10,2 0-15,3-2-31,0-1-18,6-4-41,4-5 64</inkml:trace>
</inkml:ink>
</file>

<file path=word/ink/ink4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07.9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8 1338,'7'-46'368,"1"31"-257,0 1-113,17-62 2,5 67-39,80 2 4,-110 8 17,1-1 1,0 1-19,-1-1-70,0 0-45,0 0 23,0-1 70</inkml:trace>
</inkml:ink>
</file>

<file path=word/ink/ink4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07.7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8 111 849,'-1'-7'45,"1"2"33,-1 1-11,-1-11 2,0 8 6,0 0-29,-2-6-2,2 7 2,1 1-5,-2-5 0,0 3 3,2 2-11,0 3 0,-2-1 1,6 160-29,-2-79-1,0 1-4,2-213 0,0 94 0,0 23 4,-1-41-5,0 68 6,0-1-3,-2-4 1,2-3 5,1 0-8,-3-1 5,0-1-4,0 0-4,0-1 12,0 1-9,0-1 7,0 0 0,0 0-7,0 0 1,2-8-1,12-30 0,-8 33-3,0 0 7,2-1-2,2 0 2,3-8 42,1-1-46,-16 16 17,0 1-8,0 0 13,2-1-18,0 0 1,0 0-5,0 17 0,2 37 1,4-21-1,2 3 0,-1 2 1,1 1 1,-2-1-2,-3-14 3,-1 0-3,3 20 0,-6-24 9,0 1-2,-3 15 6,-8-19 3,-64 11 6,-1 1-23</inkml:trace>
</inkml:ink>
</file>

<file path=word/ink/ink4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4.9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56 874,'0'0'343,"0"2"-244,4 3-52,6-1-25,4 0-13,2-3-10,8-2-19,1-2-8,2-3-16,2-3-2,-3 0 0,-3 0-1,0-3-5,3 0-6,-2-4-16,2 0-18,-2-3-106,0 2-15,-5 1 30,-3 4 35,-5 2 220,-2 6 64,-6 4 40,0-1 13,-2 9-58,-1 1-20,0 11-30,-2 8-17,-2 7-37,2 2-15,0 6-31,1 4-23,-1 11 24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00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2 0 689,'-18'14'252,"-3"13"-229,-12 27 13,-6 12-18,-10 15-11,-3 0-3,-13-3-26,-2 0-22,-1 2 26</inkml:trace>
</inkml:ink>
</file>

<file path=word/ink/ink4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4.3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74 526,'0'-16'210,"3"-1"-154,9 7 4,-1-2-8,0 5-6,0 2-4,-4 0-11,-2 3-3,1 3-4,-1 2 3,-1 13 4,-4 3-2,-3 10-3,-2 4-3,-3 2-4,6-1-5,1-7-3,4-3-4,4-9-5,4-4 1,4-8-14,3-2-11,6-12-41,-1-7 41</inkml:trace>
</inkml:ink>
</file>

<file path=word/ink/ink4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3.8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350 657,'-13'5'254,"5"6"-187,-1-4 1,2 0-32,2 0-6,-2-7-8,4 4-2,1-4 1,-1 0-2,3 0-2,0 0-3,0-1-1,0 0-2,0 0 1,9-8 2,31-42-6,-24 25 1,4-1-3,-2-2-3,6 0 2,0-3-4,1 1-1,4 5 0,0 0 0,1 4 0,-3 2 2,1 2 0,-7 3 0,-2 1 0,-3 5-2,-4 2 0,0 7-1,-2 4-1,-1 11 0,0 1-1,0 11 2,0 2 1,3 0 3,1 5 0,3-3-2,5-1 1,3-2-2,3-7 0,8-7 1,4-6 2,2-9-1,0-4 1,0-8 2,-2-2 0,0-3 0,3-2 0,0 0-2,1-2 2,6 1 1,1 2 2,-8-2 0,-1 5-1,-15 1-4,-5-1 0,-6 3 0,-4 2-2,-5 3 4,-5 4-1,-1 4 6,-5 2 3,0 3-1,-2 2-2,-4 6-10,3 2 0,-1 5-2,4 2 0,5 7 2,0 2 0,10 0-1,2-2 0,9-5-2,4-6-1,6-8 3,4-5-2,13-10 3,9-4 0,0-10 0,0-2 2,-9-4-1,-5 0 0,0 3 3,-1 4-3,-2 6 3,-2 4-1,-8 8 1,-1 5-2,-5 9 1,-6 5-1,-4 11-1,-5 1 2,-6 2-2,-3-2 1,-5-7-2,0-4-2,2-4-28,-2-6-23,4-4 30</inkml:trace>
</inkml:ink>
</file>

<file path=word/ink/ink4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6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836,'5'0'340,"0"2"-177,5 12-164,-5 5-41,-9 7 26</inkml:trace>
</inkml:ink>
</file>

<file path=word/ink/ink4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2T12:25:46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46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24 730,'-15'-10'334,"2"1"-95,4 4-185,1 5-17,-1 0-35,1 10-74,-5 3 241,2 4-151</inkml:trace>
</inkml:ink>
</file>

<file path=word/ink/ink4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20.3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1 104 180,'-37'-16'99,"0"4"-35,-3-4-21,4 1 2,4 1 25,5 1 52,4 3 28,12 5 22,3 3-23,10 1-46,9 1-19,10 1-28,9 0-13,13 1-6,9-1-9,4 1-19,1 1-2,-1 0-3,-4 1-3,-4 3 5,-1 5-1,-7 8-4,2 7 4,-6 11-5,-1 6 2,-9 15 3,-6 9-3,-8 25 3,-7 8-3,0 24 1,-2 10-1,-2 7-5,3 11-4,-3 5-7,1 1 1,-1 4 2,-1-3 6,1-1 2,0 1 3,1-7-1,-2-1-2,0-6 1,2-2-1,-1-6 2,3-6 0,1-7 0,0-5 1,1-3 0,-1-3-1,1-4 0,-2-4 0,1-9 0,-1-3 1,-1-10 1,3-4-1,-6-11 1,0-11-1,-2-16 0,-4-11 2,0-12 0,1-7 2,-3-11 9,0-1 0,-5-7 4,-1-2 1,-1-3 0,-2-2-1,-2 0-4,-3-2 0,-3 2-8,-5 1 0,-4 6-3,-1 5 0,0 6 0,0 7-1,6 3 4,2 0 3,3 3 2,4 1 5,2 0-6,6-3-4,4-4-13,4-3-22,6-5-53,3-3 51</inkml:trace>
</inkml:ink>
</file>

<file path=word/ink/ink4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9.4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9 471,'20'-6'218,"-2"4"-104,-1 2 1,-5 1-19,0 8-10,-3 2-17,-3 3-15,1 3-28,-2-4-15,-1-1 110,1-1-93</inkml:trace>
</inkml:ink>
</file>

<file path=word/ink/ink4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8.6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77 645,'-12'-39'247,"6"17"-185,3 6 8,1 16-8,2 8-15,0 19-8,0 18-5,0 38 10,1 11 12,2 56 2,1 5-1,0 39-14,2 21-5,-1-5 5,0 11 7,-1-16 14,-1-4 9,-2-8-1,0-3-7,-1-13-14,1-7-12,3-22-20,1-10-7,4-29-10,-1-14-4,-2-26-3,-1-11-2,-3-25-1,0-7 2,-1-16-9,-1-7-16,-2-9-50,-1-11-26,-1-21-43,2-12-6,3-17 105</inkml:trace>
</inkml:ink>
</file>

<file path=word/ink/ink4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7.1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0 482,'-6'4'292,"1"0"4,1 0-204,-2 1-29,2-4-39,1 2-9,2 1-34,2-3-19,4 0-55,0-1-131,4 1 155</inkml:trace>
</inkml:ink>
</file>

<file path=word/ink/ink4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6.6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111 592,'-2'-3'249,"1"0"-158,-1-2-9,-1 2-45,1-1-8,0 0-10,0 1 1,2 3 6,-4-3 4,4 4 4,0-1 2,-1 0-8,1 0-8,-3 23-11,-4 36-5,7-18 1,-4 0 0,6 0 1,2-4 4,-2-7 0,6-3 0,-3-9 2,2-4-6,6-7-3,1-3-1,0-11 1,4-3 4,-3-12 1,0-5 1,-3-6 5,-1-4-1,-4-2 6,-6-4 4,-4-3 3,-3 3 1,-4 4 0,0 8-3,-5 12-6,1 5-3,0 9-9,1 3-4,3 13-6,0 6-7,6 15-9,-1 7-3,0 5-4,4 1 1,1-6 5,0-5 4,7-3 8,1-7 3,3-7 2,0-4 0,-2-9-5,2-4-7,-3-9 1,3-4-2,-3-9 9,-3-6 6,-1-5 2,-1-4 2,2-5 7,-1-1 5,-1 1 8,-3 5 3,0 12 3,-3 7-5,0 11-2,3 4-7,-1 12-8,1 7-3,2 21-4,0 7 1,1 9-2,1 3 2,-1-5 2,3-2-1,0-6-2,0-4-14,3-2-36,-2-4-18,1-6-39,-1-5 219,0-13-9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00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652,'-1'-1'303,"1"4"-75,3 3-208,1 8-5,2 4-2,3 18 6,4 10 3,9 19-2,0 3-5,5 3-6,2-4-4,0-12-2,4-5 1,-1-8-3,0 0 2,-3-7-2,-5-3-1,-2-8-1,-4-2-16,-3-6-45,0-4-52,-5-10 69</inkml:trace>
</inkml:ink>
</file>

<file path=word/ink/ink4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03.9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8 251 519,'22'-41'238,"-26"39"-118,0 3-31,-4 0-12,3 2-14,-2-1-5,0-2 6,4 0 6,-3-3 7,0-1 2,-3-4-7,3 0-9,-3-6-15,3 1-7,2-2-5,-1-4-3,3 0-5,0-2-3,4 1-10,5 1-3,3 3-6,1 2-2,0 4-3,-2 2 0,0 3-1,-1 4-2,5 7 1,2 9-1,2 18-2,2 9 4,-3 19-1,-1 5 1,-5 4 1,0 5-1,-4-2 0,-2 0 2,-3-3 1,-1-3 1,-3-11 1,-1-6-3,-1-10 2,-1-7 0,0-11 0,2-4 1,2-8-2,-2-3 2,1-6-2,2 1-1,-3-5-2,3 3-4,1-1-12,-1 0-11,-1-6-34,-5-34-18,7 23-34,0-1-7,1-2 3,2-1 2,-1-2 10,2-1 16,2-2 33,-1 4 22,0 3 51,-2 0 15,0 12 31,-1 0 14,-5 2 12,2 5 4,-3-2-9,0 4-10,-2 8-9,0 0-7,-4 6 3,0 3 1,-2 2-6,-2 3-3,-4 3-14,-1 2-6,-6-1-8,-1 1-4,0-3 2,0-1 1,5-3-1,1-7 0,10-2-6,-2-6-4,7-3-1,3 1-3,2-3-6,-1 0-2,1-2-4,0 0 0,0 0-1,0 0 1,0 0 2,0 0-4,0 1-15,0-1-16,0 0-46,0 0-25,2 0-39,6-1-12,28-9 102</inkml:trace>
</inkml:ink>
</file>

<file path=word/ink/ink4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02.9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4 29 720,'-31'-27'307,"28"30"-179,2 0-45,0-2-6,1 1-21,0-2-8,-1 0-3,1 0 0,0 0-1,0-1-3,0 0-5,0 0-7,0 0-11,0 0-5,0 0-4,0 1-2,0-1 2,0 0 1,0 0 5,0 0 0,0 0-2,-1 1-2,0 0-4,1 0-1,-2 0 5,-9 3 0,-22 8 6,26-8-1,4-1-4,3-2-5,0 3-7,5-1 0,-3-2-2,-1 2 3,-1-3 0,0 1 1,0 0 5,0 0-2,0 0 5,0-1 1,0 0 3,0 0 5,0 0 4,0 0-1,0 0 0,0 1-7,0 0-9,0 0-3,1 0-6,8 2-1,32 11 1,-23-8 0,3-4 0,3-1 2,0-1 0,-1-2 0,1 1 1,0 2 0,-4 0 0,-3-1 1,-6-1 1,-3-1-2,-7 1 5,-1 2 3,-5 2 7,4-2 3,1 0-4,-2 0-5,-10 5-6,-25 15-4,28-13-4,1-2-8,4-2-37,0-2-32,4-1-65,2 0-27,-2 0-6,0-1 100</inkml:trace>
</inkml:ink>
</file>

<file path=word/ink/ink4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02.2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34 587,'-32'-28'246,"30"26"-147,1 1-17,0 0-29,0 0-3,0 0 2,0 0 2,1 1 4,-1 0-1,1 0-3,0 0-2,0 0-7,0 0-5,0 0-7,-1 16-3,2 34-7,1-19-4,1 0-9,1 6-3,-2-3-6,-1-6 0,-1-1 1,1-7-2,0-6-1,0-1 1,0-10-16,0 0-10,0-1-26,-1-3-15,0 0-15,0 0-3,-1 0-28,0-6 70</inkml:trace>
</inkml:ink>
</file>

<file path=word/ink/ink4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01.5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0 780,'-8'6'333,"1"2"-192,-1 2-15,4 1-64,-2-2-22,2-3-47,1 2-25,1-6-54,5 4-31,3-2 69</inkml:trace>
</inkml:ink>
</file>

<file path=word/ink/ink4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00.9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2 57 626,'-12'-1'258,"0"-1"-168,3 3-4,1 4-49,-3 0-11,0 7-13,-4 5-3,-1 7-2,-1 8-1,1 11 1,2 8 3,5 8 5,3 2 6,6-1 2,2-6-1,5-12-5,1-6-4,4-15-5,2-6-2,8-14-1,1-4-2,3-18 0,4-5 1,-5-11 0,4-3-1,-7-7 5,-7-6 2,-7-5 7,-7-6 3,-6 1-1,-4 7 0,-8 9-1,-2 11-1,-8 12 2,0 5-2,1 20-7,-3 6-6,3 25-5,2 11-3,4 20-1,1 9 1,7 6-6,4 2 2,8-13-2,3-10 0,8-19 4,4-12-3,3-14 2,2-6 2,4-15 1,-2-8 0,5-11 2,2-7 0,-3-10 1,-5-4 1,-6-6 2,-5-1 0,-4-3 2,1 5 4,-7 5 2,1 7 0,-1 21-1,0 4 0,0 13 1,0 4-1,1 6-5,3 9 0,3 14-8,1 9 1,0 18 2,-2 5 1,0 6 4,0 2 2,-1-9-4,2-4 1,0-11-4,-2-6-5,0-9-22,1-3-16,0-8-31,0-2-11,0-9-23,-1-2 65</inkml:trace>
</inkml:ink>
</file>

<file path=word/ink/ink4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9.74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2 634,'-1'-1'261,"3"2"-161,2 3-18,3 12-23,8 12-11,-1 37-4,-2 22 1,-2 64-7,-3 31-2,-12 59-17,4 28-4,-3 21-6,-1 6 0,5-12 21,-5-14 15,0-33 24,2-16 10,-1-37-1,9-21-14,-2-38-21,1-21-12,-1-33-20,-2-15-3,-1-27-7,0-9-3,3-14-7,-3-5-6,1 0-13,1-2-5,-2 1-15,0-1-9,0 0-17,7-18-15,8-28-27,-12 27-69,2-6 125</inkml:trace>
</inkml:ink>
</file>

<file path=word/ink/ink4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7.7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7-2 533,'-8'0'197,"1"4"-163,4 9 3,-1 5 3,2 11 17,2 4 9,0 9 19,0 10-2,4 27-3,-1 7-9,1 54-23,-1 19-10,0 30-23,-3 19-5,-5 1-4,-2 1 1,-6-1 10,6-2 7,-5-10 5,6-8-3,1-22-10,-3-13-8,3-30-6,2-17 1,1-34-1,0-16-1,3-23-2,-2-12-5,0-14-29,-2-11-22,3-15-40,1-8-12,-1-20 67</inkml:trace>
</inkml:ink>
</file>

<file path=word/ink/ink4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5.9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0 87 766,'18'-47'299,"-25"54"-215,-6 4-28,2 17-35,-4 8-9,-4 13-6,7 9-1,-1-1-3,5-2 4,10-11 6,2-7 5,12-16 8,1-6-2,8-14-4,2-7-2,0-19-7,4-9 0,-2-10-2,-2-3-1,-8-4 0,-6 2 0,-9-5-1,-5 5 0,-8 8 5,-4 6 3,-3 18-1,-3 10-1,-3 19-10,-2 9-3,-3 25-4,-3 10 0,5 6 2,1 2 1,9-11 0,6-9 0,11-14-4,11-9 1,5-15-1,7-5 1,4-15 1,3-7 1,2-11 1,-6-5-1,-4-1 3,-8-1 1,-5-1 2,-1 1 1,-7 3 0,-2 3 0,-1 15 1,-4 5 0,-1 14-3,1 12-1,-3 18-2,1 10-4,1 10 4,3 0 1,3-7 0,1-4-5,8-5-23,1-4-13,4-2-26,3-1-15,-1-4 54</inkml:trace>
</inkml:ink>
</file>

<file path=word/ink/ink4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3.4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58,'9'13'299,"6"0"-271,4-1-75,3 2 35</inkml:trace>
</inkml:ink>
</file>

<file path=word/ink/ink4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3.2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347 660,'-15'3'261,"8"-1"-185,-2-5-3,5-7-39,0-5-12,2-13-17,4-4 0,2-7 2,2-4 2,1-1 8,-1-1 3,-1 7 6,-1 7-1,-1 14-1,-1 10-4,1 9-9,1 7-2,3 20-6,1 6-1,1 19 0,1 7 1,2 5-28,3 2-21,5-3 28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22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480,'0'-11'172,"0"4"-148,1 3-2,3 2-8,-1 5-5,3-1 2,2 3 2,-2 0-3,0-4 4,2 6 4,-4-2 5,2 11 10,0 7 4,0 23-2,4 20-2,-4 26-6,-1 15-5,-3 21-5,-2 5 0,0 13-3,0-6-3,-2-8-1,2-1-1,-7-20 0,3 1-1,-3-13 1,-3-8-2,4-9-4,-3-9 3,1-17 2,0-6 0,1-18 2,0-6-1,5-8-3,1-6-1,1-7-2,0-4-3,0-7-9,2-4 0,0-18-7,2-12-1,0-27-3,-1-13-3,-1-19-13,0-9-9,-4-20-12,0-11-6,1-13-3,0 0-4,1 12-35,1 5 4,1 20 5,1 13 16,0 22 68,0 9 36,1 17 64,-1 4 17,2 12 11,-2 5-23,0 9-32,3 5-11,-1 8-17,0 4-2,1 7-10,-2 2-2,0 8 1,0 5-2,1 14 5,1 5 2,-2 12 0,3 5-3,-2 7-2,3 9-2,2 14-1,1 11 0,7 18-5,-5 7-1,2 14-1,5 2 0,-7 2-1,0-4-1,-6-10-2,-13-11-2,-4-11 0,2-5 4,-5-10 3,-1-4 4,0-7 5,-2-2-2,2-2-1,5-2-2,3-13 2,-2-8 1,1-20-1,3-9-1,1-4 2,2-5-2,1-3 0,-1-4-2,1-1-8,0-3 0,-1 2-4,1 0-1,-1 0-4,0 0-10,0 0-41,-1-6-18,-15-38 648,10 29-452</inkml:trace>
</inkml:ink>
</file>

<file path=word/ink/ink4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26:20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1,'0'0,"0"0,0 0,68-2,-15-4,8-5,0 0,-6 0,-11 0,-12 0,-10 3,-9-1,-4-2,-2 2,-3-2,0 1</inkml:trace>
</inkml:ink>
</file>

<file path=word/ink/ink4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9.29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732,'-1'11'266,"4"-1"-221,-3-7-56,1-2-56,4-3 42</inkml:trace>
</inkml:ink>
</file>

<file path=word/ink/ink4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9.1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517,'19'1'238,"0"1"-121,-3 1-11,-5 2-5,-2 1-22,-4 0-12,0 2-26,-2-1-15,0-1-20,2 2-11,4-4-26,1 1-16,2-5-37,1-3-23,-1-3 71</inkml:trace>
</inkml:ink>
</file>

<file path=word/ink/ink4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8.9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59 1166,'0'2'430,"2"1"-365,-1-3-19,-1-1-96,0 0-39,0 0-69,1-15-52,36-29 140</inkml:trace>
</inkml:ink>
</file>

<file path=word/ink/ink4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6.9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5 506,'34'-32'241,"-28"29"-106,2 3-29,-3 2-17,0 2-27,-1 7-10,-3 1-12,-1 0-7,0 4-13,3-2-7,-1-5-8,1 1-3,3-4-8,1-3-6,1-3-19,3-3-7,-3-8-32,0-2-26,0-3 65</inkml:trace>
</inkml:ink>
</file>

<file path=word/ink/ink4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5.2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1-1 650,'23'23'260,"-25"-26"-180,2-1-23,-3 1-29,4 1-9,-3 0-4,2 1 4,-1 0 13,0 1 6,0-1 4,0 1-3,0-1-12,0 1-6,1-1-8,-1 1-5,0 0-1,0 0 3,-2 0 5,-3 2 7,-1 2 7,-25 20 4,27-19 1,2-1-2,2 1-3,1 1-6,0 3-5,2 1-2,1 1-7,1 1 1,0 3-5,1 0-1,4 5 3,0 1 1,4 4 3,0 4 1,4-1-4,-5 0-1,2 0-6,-3-3-1,-3 4 1,2-3 0,-7 0 2,-3 1 2,-8-5-5,0 2 0,-6-1 5,4-3 1,-3-1 6,-1-4 2,-1-9 6,2 0 3,0-5-2,2-2 0,2 1-13,-1-5-6,3-5-1,0-2-3,2-2 3,3 0 0,2-2-2,1-1 1,5-2-1,0 0-1,3 1 0,2 1-3,-1 1-14,4 2-4,-2 2-15,1 2-11,0 4-14,0-1-16,1-1-28,1-1-8,-5 1 74</inkml:trace>
</inkml:ink>
</file>

<file path=word/ink/ink4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2.8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4 883,'52'-25'323,"-55"28"-270,1 2-42,-1 1-65,-1-2 133,-2 0-76</inkml:trace>
</inkml:ink>
</file>

<file path=word/ink/ink4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2.6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7 94 353,'-20'-30'203,"23"23"-30,-2 2-33,-1 0-32,-2-2-15,-3 2-24,-2-1-8,2 0-15,-3 0-4,4 2-3,1 0-1,1 0 0,0 3 1,-1 0 2,0-1-1,2 2-7,0-1-5,1 1-3,0 0-2,0 0-3,0 0-1,0 0-8,5 22-4,7 42-4,-6-19 0,4 12-4,1 6 0,0 1 1,0 1 1,-10-3-1,-1-1 1,-5-7-1,-4-6-1,2-7 5,-5-9-2,-1-9 1,0-5 1,-6-17-4,1-1 1,0-2 2,-1-9 0,0 1-3,0-6 5,4-4 0,3 0-1,4 0 3,4 3-5,4 4-2,0 2-3,6 0 1,3 2 2,6 0-4,2 3 1,6 1 2,1 1-4,-1 1 0,2 1 0,-4-4-17,-2 1-7,-4-1-22,0-1-22,-3 0-26,-6-3-2,3 1 63</inkml:trace>
</inkml:ink>
</file>

<file path=word/ink/ink4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11.6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6 333 466,'-11'15'256,"0"-5"-38,2 3-59,2-6-46,-1-2-14,4-1-32,0-3-13,3-3-26,0-4-10,4-10-11,4-5-3,8-14 3,1-7 2,4-7 0,1 0 1,-4 3-1,0 4 0,-5 12 4,-3 5 0,-3 13 2,-3 4 0,-2 3-5,0 5 1,-2 0-5,0 0-2,1 0-2,-1 17-1,1 45 2,-1-21 2,-1 8-1,3 5 3,5 6-2,0 0 2,5-4-3,-2 2-2,-3-3 2,3 1-1,-3 1 2,-1-8 1,1-5 3,0-5 3,-3-9 4,1-4-1,-3-9 0,-1-3-3,1-6-5,-1 0 2,-1-6 0,-3 0 2,-3-2 3,0 0-1,-1 0-4,2 0 0,-3 1-5,-3-1 0,-1 2-1,-2-2-5,-7 0 4,-1 0-2,-2-2-2,0 2 3,8 0-1,5 3 1,5-1 0,2-1-1,5 0-6,3-1-1,-3 0-2,0 0 1,25 1 4,32 3 1,-23-1 2,4-3-1,-8 3 3,0-3-1,-4-3 2,-6 5-2,-1-4-4,-5 2-12,-3 0-38,-1-3-24,-4 3-57,2 5 76</inkml:trace>
</inkml:ink>
</file>

<file path=word/ink/ink4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09.69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9 194 596,'-34'-46'252,"29"42"-167,-3 2-23,2-3-19,-3 0-25,-3 1-2,4-3 11,-3-1 4,5 2 14,4-2 2,-3-1-6,5 1-1,-2-4-12,2 0-3,5-1-2,0-1-4,5 4 0,-2 0-1,-4 3-2,0 4 1,-1 2-3,-1 2-4,1 6-1,-1 2 0,1 8 0,0 7 3,-3 8 4,5 10 1,0 18-1,-3 4-3,5 17-7,-1 1-3,1-4-2,-3-3 2,0-10 1,-1-6 2,-3-14 2,0-7 0,-2-14-2,-2-9 4,-3-10 0,-1-4-1,-1-3-3,0-4-1,2-4-2,-6-5 3,0-8 7,2-1-1,-1-1-2,5 4 1,4 4-8,0 2-2,8 6-1,3-3-2,6-1-2,6 4-2,2-5-17,4 2-12,1-1-28,3-1-18,3 2-22,1 0-9,2 0 69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58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86 224 689,'-2'-1'265,"-6"-5"-190,3 3-13,3-3 3,-6 1-5,2-2-8,3 0-10,-7-4-9,5-1-8,-3 0 1,-10-2-1,-1-2 2,-4 0 0,-6-2-6,4-1 1,-9 3-8,1-1 1,-2 4-2,-1 2-1,-3 5-7,-4 4-2,-16 1-3,-6-3 0,-4 6 0,-2 1 1,6 6-1,1 5 0,-9-1-1,2 5-1,-4 2-3,-2 2-2,3 6 2,-6 2-1,6 7-2,3 4 1,7 5-2,9 2 3,0 3 1,-1 1-2,0 4 5,-1 4-2,7 9 4,6 3 1,7 5-1,-1 1 5,4 7-4,1 4-1,4 2 0,3 1-3,7 5 4,0-2 6,7 2 2,5-4 10,-1-7 4,5-2 5,-1-9 9,1-5-1,1-14 6,2-5 0,0-9-7,0-3-3,0-12-8,-4-3-3,-1-11 3,1 0 2,3-1 5,-3-1-1,2-3-3,-2-5-1,1-3-9,0 1-1,1 2-7,1-3-6,0 0-12,1-1-13,-1 0-48,0 0-21,-4-2-41,-4-10-8,-29-40 21,27 25 14,3-5 24,-4 0 4,1 4 5,1 0 3,0 4 18,0 0 12,2 6 16,0 0 10,2 8 23,-1-1 16,2 5 32,5 3 8,-1 3 18,1 1 4,0 0-8,-1 0-8,1 0-27,-1 0-13,0 0-16,1 0-6,0 0 0,0 1-1,2 27 4,42 38 11,-22-17 4,-4 0 6,4 3-5,-2-3-7,-5-9 6,0 0-5,-2-12 7,-4-4 2,-2-8-16,-2-8-3,0-4-12,4-1-4,2-11 3,3-4 0,11-13 5,1-6-1,5-6 0,3-2-3,-5 0 0,1 2 6,-3 5-5,-3 5 5,-1 8-7,-5 1 0,-4 7-4,0 4-8,-6 1-8,-2 2-14,-2 2-25,-3-2-10,-1 4-15,-1-1-4,0 0-16,0 1-56,0 0 109</inkml:trace>
</inkml:ink>
</file>

<file path=word/ink/ink4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25:07.0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0 0,'0'0,"0"0,0 0,0 0,0 0,0 0,0 0,0 0,0 0,0 0,0 0,0 0,0 0,0 0,0 0,0 0,0 0,0 0,0 0,0 0,0 0,-65 8,56-6,2 0,1 0,-1 0,1 0</inkml:trace>
</inkml:ink>
</file>

<file path=word/ink/ink4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5:01.3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0 537,'29'-51'244,"-26"47"-99,-2-1-20,0 3-27,-1-2-10,1 3-19,-1 0-8,0 0-15,0 0-7,0 1-13,0 0-5,0 0-9,0 0-3,2 3-4,2 10 0,25 31 1,-25-25 2,0 2-1,-1-3-1,-1 0-3,-1-5 0,-1-2-3,2-2 1,0-5-1,1 2 0,0-7-10,4-2-11,0-6-17,1-7-12,8-4-18,-5-5-11,9-6 50</inkml:trace>
</inkml:ink>
</file>

<file path=word/ink/ink4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9.1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782,'19'4'323,"-24"19"-203,-2 3-41,4 2-51,-1-3-29,7 4-61,0-4 690,4-4-489</inkml:trace>
</inkml:ink>
</file>

<file path=word/ink/ink4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8.9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69 870,'-1'0'312,"5"-1"-262,4-2-30,5-5-24,3 1-9,1-3-22,-1-1-17,4 1-48,-3-1-33,0 3 83</inkml:trace>
</inkml:ink>
</file>

<file path=word/ink/ink4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8.7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-1 706,'-18'3'292,"6"3"-184,2 1-32,10-1-52,0-1-24,6-2-49,3-3-37,5-2 52</inkml:trace>
</inkml:ink>
</file>

<file path=word/ink/ink4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8.5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0 660,'0'5'293,"0"1"-159,-3 4-55,2 7-24,-2 1-30,0 2-6,3-3-14,0-2-1,6-3-4,1-2-8,2-7-6,5-3-7,2-6-12,2-4-10,-2-8-35,-3-2 50</inkml:trace>
</inkml:ink>
</file>

<file path=word/ink/ink4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8.3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 204 730,'23'-14'272,"-25"41"-207,1 4-24,1 4-23,0-2-2,3-12-6,1-3 0,2-11 7,1-3 9,1-10 28,4-9 7,2-13 4,1-5-5,1-7-20,-2-1-8,-6-2-6,-4 0-2,-8 3-7,-6 4-3,-4 11-4,-2 9-4,-3 18-5,1 14-1,-1 19-5,-3 10-2,6 17-5,-2 0-4,9-3-8,4-9-3,3-14 2,7-7 2,5-16 7,2-6 3,6-15 4,-2-6 2,1-16 4,1-5 3,1-10 5,-2-2 1,-2-3 5,-6 2 3,-4 1 8,-5 6 2,-3 17 12,-2 5 0,-3 19-7,0 11-6,-2 18-15,1 11-7,2 17-1,0-1-3,5-3-21,3-2-14,3-11-32,3-4-12,2-9-12,2-5-7,3-3 68</inkml:trace>
</inkml:ink>
</file>

<file path=word/ink/ink4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7.0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780,'2'14'275,"5"-5"-248,-1 2-28,2-7-2</inkml:trace>
</inkml:ink>
</file>

<file path=word/ink/ink4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6.8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2 983,'42'-26'339,"-43"21"-339,1-4-41,4-3 22</inkml:trace>
</inkml:ink>
</file>

<file path=word/ink/ink4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6.6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788,'3'8'290,"6"13"-233,4 29-10,5 12-3,1 50 0,2 20-6,3 40-12,0 25-8,3 22-7,-2 5 0,1 2 19,-4-6 13,-6-21 18,-1-12 3,-11-28-5,3-11-12,-4-30-19,-1-13-5,3-29-16,-4-18-3,0-19-1,2-10-3,-3-15-1,1-4-3,-3-8-7,-1-4-11,2-3-26,-3-4-13,9-2-21,-3-3-10,0-5-13,0-3 62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3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1 1388,'-10'0'461,"7"6"-479,3 3-37,4 5-58,-1 0-14,4 1-11,4-4 75</inkml:trace>
</inkml:ink>
</file>

<file path=word/ink/ink4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6.2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37 612,'49'-7'273,"-43"-16"-130,5-10-88,2-4-18,-3-4-18,3 4-2,0 10-1,-1 5 3,-2 15 2,1 4-2,-6 12 1,2 9 0,-3 13-5,1 6 0,0 5-6,-1 0-3,1-3-9,-2-5-6,3-5-28,-1-5-19,0-9-17,0-6 38</inkml:trace>
</inkml:ink>
</file>

<file path=word/ink/ink4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1.7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2 121 699,'-13'-7'283,"1"3"-193,2-2-30,1 0-17,2 1-12,2-2-2,0-5-1,2-2 0,1 1 3,1-3-3,4 4-3,1 1-2,4 3-12,1 4-3,3 8-7,1 10 1,4 19 2,2 13 2,0 14 4,5 3-1,-3 0-3,3-2-2,0-6 2,-8-6 2,1-10-1,-7-8 1,-7-13-3,2-4-4,-3-5-6,-1 0-5,1-5-11,-2-1-4,-1-9-18,-5-4-7,0-7-8,-1-6-6,-1-2 3,2-5 7,-1 4 19,-5 2 11,5 8 33,-2 5 15,-1 5 20,6 1 11,-3 2 4,1 2-4,-1 0-8,0 2-6,-2 2-9,-3 3-3,-2 4-5,-1 2-5,-3 3-5,2 4-3,-2 2 4,2 1 1,0-1 5,0-5 1,3-1-4,0-3-3,5-4-6,1 1-1,4-4-7,-1-1-1,4-2-15,0 0-15,5-1-23,2-3-10,8-1-30,1-6 365,4-3-217</inkml:trace>
</inkml:ink>
</file>

<file path=word/ink/ink4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50.6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7 29 547,'-42'3'201,"3"4"-174,8 0-1,0 0-6,1-1 2,7-2 6,3-1 19,3-3 10,12 2 5,-2-1 1,5 2-11,1-1-7,8-2-4,4 3-5,18-2-1,6 0-1,6-2-11,5-3-6,1-2-11,5-2-3,3 0 0,0 0-2,-8-2 1,-4 1 0,-15 1-2,-7 0-2,-9 3-11,-6 1-7,-8 1 0,-5 1-11,-13 3-5,-2 5 2,-16 3-2,-9 1 9,-10 2 15,-3 1 5,3 3 8,6 3 5,4-4 17,1-1 8,5-3 15,-1-3 5,12-2-3,3 0-4,12-2-10,6 2-6,5-5-9,2 0-8,2 2-6,0-3-5,0 0 0,0 0 2,3 1 3,10 8 2,24 26 4,-24-25 1,-2 1-3,-4 2 3,0 2 0,-3 0 3,0 9 4,0 2-1,1 9-4,-2 9-3,1 24-6,-3 14-2,3 23-3,-1 31 0,3 23 1,4 15 0,1 22 4,2-10-4,-1-7 1,-2-12 1,1-13 0,-4-8 7,-2-15 2,1-4-2,-3-19 0,0-10-6,2-21-4,-3-3 0,2-11 1,0-6-1,-1-5 1,-1-12-1,-2-13 1,-1-6 1,-1-7-1,3 0 3,-1-2-3,0 1 2,0 0 1,0-3-4,0 2-4,1-3 0,2-1 1,0 0-1,3 0 2,1 0 1,2 1 1,3-2 3,8-2 2,3 0-4,11-5-1,6-3-2,5-6-14,2 0-14,-6-5-54,-4 1-25,-9 1 61</inkml:trace>
</inkml:ink>
</file>

<file path=word/ink/ink4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9.2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0 707,'-18'16'324,"11"-5"-160,3 0-27,9 0-82,4 0-22,12-3-26,7-1-3,13-7-52,10-5-27,16 1 44</inkml:trace>
</inkml:ink>
</file>

<file path=word/ink/ink4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9.0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8 0 871,'-69'60'362,"53"-53"-237,5 1-24,0-4-20,4 4-30,3-4-14,5-1-23,5 2-6,6-4-9,6 5 0,6-5 1,5-3 3,4-3-19,2-2-12,1-1-25,-4 3-17,-3 1-13,-8-1-8,-11 5-25,-7-1 23,-9 6 56</inkml:trace>
</inkml:ink>
</file>

<file path=word/ink/ink4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7.1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3 122 374,'-28'5'234,"4"-2"7,5-1-140,2-1-24,3-3-27,3 0-12,2-3-9,0 0-3,1-2-3,1 1-2,0 4-2,1 0 2,5 1-1,-1 0 3,1-1-7,0 2-6,1 0-7,0-1-2,0 1 2,18-1 1,34-4 4,-22 3-2,7-2 4,8-1 2,10-2-2,3-3 0,-1-2-4,-8-1-2,-7-1 0,-6 2-2,-10 4 0,-1 4-1,-8 3 0,-3 4-1,-4 2 0,-2 1 2,-4 4 1,-1 2 5,-3 9 2,-2 4 0,-2 14-2,-1 10-1,1 24-3,0 13-4,2 26 2,-1 11-1,5 10 2,1 8 0,5 9-2,1-3-1,2 9-2,2 1-2,-3 2-1,3 4-1,2-3-2,-3-5 1,1-8-2,-2-6 1,-4-10 2,0-4 1,-2-25 4,-1-6-2,-3-20 2,-1-10 1,-2-11 0,-2-10 0,1-16 3,-3-10 2,-4-9 6,-1-9 1,-5-4 1,0-3 0,-5-7-2,0 0 6,-2-3 1,-1 0 5,2-1 6,1 5-1,1 1 1,3 1-2,0 7-11,1-3-4,1 4-9,1 0-2,-2 0 1,2 4-1,1 3-1,0 4-7,-1 0-28,1 1-13,6-4-47,0-3-54,1-10 101</inkml:trace>
</inkml:ink>
</file>

<file path=word/ink/ink4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5.8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8 873,'32'-18'320,"-26"25"-249,2-3-88,0-3 697,1-11-518</inkml:trace>
</inkml:ink>
</file>

<file path=word/ink/ink4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5.6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4 6 563,'0'-1'235,"0"0"-133,-1 0-54,0 0-8,0 0-6,0 1-2,1-1-1,-1 1-2,-6 9 0,-13 44 0,27-22-3,0-2 1,0-6-8,1 0-2,-2-8-5,1 0 0,-4-4 2,-1-1 2,-2-3 4,-1-3-1,-5-1 0,-1 0-2,-5 1-7,-1-4-7,-1 0-23,-1-7-17,2-1 489,5-2-352</inkml:trace>
</inkml:ink>
</file>

<file path=word/ink/ink4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5.25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9 769,'-6'-6'298,"2"3"-219,4 3 2,0 6-43,4 4-10,0 15-15,2 3-1,1 5-2,0 2 0,1-5-4,-3 1-8,-1-3-28,0 0-17,-2 5 27</inkml:trace>
</inkml:ink>
</file>

<file path=word/ink/ink4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4.6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3 311 828,'18'35'325,"-24"-43"-232,2-2-35,1-7-36,1-3-12,-1-7-7,0-3 0,0-3-1,-1-6 1,3-1 0,0-1 0,0 5 0,1 10 0,-1 13-1,1 7 3,1 10-3,0 2 0,1 14 0,0 8 0,3 15 4,0 7 0,1 6 4,2 3-2,0-7-1,2-4-1,0-11-3,-2-7-1,-2-8 0,-1-2-1,-4-11 1,0-1 2,-3-5 0,-4-2 0,-5-1-1,-3-6-1,-3 2-1,-3 0 1,-1 4 1,-3 2 0,-2 1 5,3 0 4,6-4 9,4 1 2,13 0-7,7 0-3,8 7-8,9 0-3,9-2 4,1-2 1,6-2 0,0-4-1,-2-3-7,-1-3-18,-8-3-58,-8 2 18,-18 0 2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4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641,'-4'4'249,"2"-1"-197,4 2-23,2-1-97,6 1 4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01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2 0 662,'13'35'226,"-36"11"-213,-12 17-33,-11 9-15,-24 9-6,-6 6-1,-9-1 20,4-4 20,-1-7 27,1-7 10,8-5 31,2-5 7,23-14-2,14-8 3,15-17-29,8-5-13,11-5-22,3 0-10,13 7 0,4-2 2,12 6 1,7 2 0,8-2 0,10 4-1,2 1 2,0 2-2,-7 2-2,-3 0 0,-3-1 0,2-1 0,2 2 1,-1 2-1,-10-1-5,-2 0-11,-7-2-33,-8-2-42,3-2 56</inkml:trace>
</inkml:ink>
</file>

<file path=word/ink/ink4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3.8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51,'11'34'252,"-2"1"-112,5 1-36,-3-8-56,1-4-19,-1-7-56,1-6-39,-1-1 39</inkml:trace>
</inkml:ink>
</file>

<file path=word/ink/ink4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3.68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466,'25'30'210,"0"1"-117,6 1-5,0 0-58,5-4-10,-2 0-24,-11-4-15,-1-3-25,-6 3-11,-3-6-93,-1 3 101</inkml:trace>
</inkml:ink>
</file>

<file path=word/ink/ink4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2.6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 40 988,'-33'-38'350,"29"37"-304,6 1-39,0 0-57,-2-1-38,0 0 48</inkml:trace>
</inkml:ink>
</file>

<file path=word/ink/ink4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2.4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4 57 679,'-34'-41'292,"26"34"-170,6 4-34,-2-1-16,1 2-17,0 2-11,2 1-11,0-1-9,0 0-13,-2 21-5,-9 52-4,7-19 1,-2 7 1,3 3-1,0-10 0,2-4-2,5-12 0,2-10 2,2-10-15,2-8-14,4-10-43,3-6-27,5-20 55</inkml:trace>
</inkml:ink>
</file>

<file path=word/ink/ink4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2.0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18 654,'-6'-1'272,"3"0"-154,0-2-11,2 3-43,5-1-13,5 0-13,3 1 0,11-2 7,6 2 2,10 1-16,6-2-10,-1 0-16,0-3-3,-8 1-10,-5 1-6,-6 1-8,-2 2-9,-8-1-18,-2 1-12,-7-1-141,2 4 138</inkml:trace>
</inkml:ink>
</file>

<file path=word/ink/ink4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40.5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1 22 451,'-38'3'228,"2"2"-102,-4 2-3,0 0-19,7 0-23,5-1-7,17-4-6,3-1-11,10 0-25,6 0-9,10 1-13,7-1 4,12-1 8,1-1-1,2-3-2,0-1-5,-2-6-7,-1 1-2,-3-1-2,-4 2-1,-8 3 0,-4 2-2,-10 1-4,-7 2 1,-8-3-6,-7 2-6,-11 2-10,-3 0-1,-8 10-1,-1 1 7,1 1 10,1 2 4,2 0 4,-3-3 0,3 0 2,-2-3 0,7-2 0,5-1 3,6-1 2,6 1 3,4-3 5,2-1 1,2 0-2,1 0-2,2 1-5,0-2-1,0 0 0,0 0 0,0 0-1,0 0 2,4 15 2,8 29 2,-7-10 5,-3 9 0,3 30-2,-2 20-2,0 31-7,0 12-1,-2 16 0,2 5-2,-3 3 0,-1 2 0,-3-1-1,-1-2 1,-2-9 0,-3-7 1,0-16-1,-1-12-1,-2-14-2,2-8 1,-1-16 1,-2-6 0,0-14 1,0-8 0,2-14 6,2-5 3,1-10 3,2-4 2,3-7-5,1-5-1,1 0-6,2-1-3,0 0-1,2-3-1,-2 0 0,0 0 3,0 0-2,4 2 0,11 4 1,25 6-1,-22-12 1,1-1-1,4-2 0,5-2 2,11 1 0,6 0 0,0 3 3,0-3-3,-7 1 2,-1 2-1,0 1 0,-1 1 0,3-1-1,-1 0 1,-2 1-1,-2 2 1,-12-2 0,-2 1-1,-13-2 2,0 1-1,-1 2 2,-5-2 2,-1 1-1,-1 2 3,0-4-5,0 0-2,-14 4-20,-26 8-18,34-12-35,0-1-15,2-5 53</inkml:trace>
</inkml:ink>
</file>

<file path=word/ink/ink4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9.2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2 0 834,'-25'5'326,"13"-1"-231,5 3-13,4-4-37,4 3-14,6 1-20,3-1-1,13 0-2,3-5 3,11-2 0,9-2-2,10-2 1,4 0-1,-7-1-1,-4 0 2,-11 3-6,-5 0 1,-2 5-4,0 3 0,-7 7-1,-1 5 0,-7 22 0,0 16-1,-8 25 0,-2 16 1,-9 21-1,-4 12 1,-4 25-7,-2 10-8,1 18-11,1 5-3,3 1-6,3 1 3,6-16 7,2-12 4,5-21 15,4-12 3,-1-19 4,1-10 1,-4-16 8,-5-8 5,-3-15 7,-5-6 1,-5-6 0,-2-13-2,-3-5-1,0-4 1,-2-8-2,-5-3-2,-2-6 1,-3-2-3,-2-7 8,-5 1 3,-7 1 13,-2 0 3,-7 0 1,3 2-4,7-2-14,1 0-4,9 4-13,4-3-4,3 1-33,5-1-28,7-2-56,1-1-25,10-5 83</inkml:trace>
</inkml:ink>
</file>

<file path=word/ink/ink4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8.4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8 711,'36'-27'293,"-38"27"-184,1 0-46,-2 1-18,3-1-24,0 0-9,0 8-6,4 39 1,-1-23 3,1 4 0,0-5 0,0-2-3,2-6-1,-1-6-3,1-4-1,1-1 0,-1-8 0,0-2 0,2-9 1,0-6 0,2-4-2,3-5 2,1 2 4,-2 4 1,-3 11 9,-2 5 2,-5 7-1,1 4-1,0 7-5,-1 6-2,-2 8-3,0 2-1,2 2-10,-1-7-10,8-6-26,5-4-10,3-13-21,8 2-12,2-10 57</inkml:trace>
</inkml:ink>
</file>

<file path=word/ink/ink4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8.0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9 213 791,'2'68'283,"0"-2"-250,1-7-8,-1-12-9,0-19-6,1-9-2,3-12 0,1-5 6,2-9 22,2-5 14,1-15 16,0-6 2,2-11-20,-1-6-12,-6-10-16,-5-2-7,-9-2-4,-3 7-1,-5 19-1,2 12-1,-4 23-5,-2 10-5,-6 29-14,-2 15-7,1 27-21,2 4-5,7-3-7,4-8 3,10-22 21,4-13 6,11-22 5,5-11 1,5-22 3,5-10 4,2-19 11,3-5 3,0-7 0,-3-4 1,2-2 1,-3-2 5,-4 12 8,-5 12 2,-10 24-1,1 15-1,-12 31 1,1 22 0,-13 29 2,-8 7-1,0 5-9,2-4-2,9-16-11,8-4-14,7-14-31,6-6-27,8-16 49</inkml:trace>
</inkml:ink>
</file>

<file path=word/ink/ink4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7.4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1 109 714,'-12'-31'261,"9"10"-226,3 2 1,1 2-22,3 5-3,-2 6 3,-1 3 3,3 9 12,-1 7 1,3 26 4,2 23-1,0 47-10,-1 29-4,-3 39-8,-2 18-5,-1 15-1,-2-2 0,-5-1-1,-1-7 6,-7-13 24,-1-8 13,0-21 20,-4-15-1,3-22-23,1-14-13,2-31-21,4-14-9,1-28-26,3-11-14,1-14-31,0-8-11,-1-21-38,3-12 75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9:59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992,'1'35'341,"-1"10"-334,-2 19-84,-2 2-60,-3-7 77</inkml:trace>
</inkml:ink>
</file>

<file path=word/ink/ink4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6.5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321,'14'6'123,"3"-4"-109</inkml:trace>
</inkml:ink>
</file>

<file path=word/ink/ink4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6.3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1 979,'7'6'354,"2"2"-301,3-2-12,3-5-39,-1-3-28,1-6-59,0-7-38,2-2 71</inkml:trace>
</inkml:ink>
</file>

<file path=word/ink/ink4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6.1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8 0 687,'0'3'273,"0"4"-189,0 17-23,-1 16-9,-1 41-5,-1 27-2,2 59-12,1 26-6,-2 32-11,1 10-5,-2-8-6,2-7 0,-2-24 16,0-14 10,2-24 16,-3-19 4,3-16-14,0-13-7,-2-18-18,0-5-4,-1-19-6,0-7-6,1-22-23,-1-8-11,1-19-19,-1-7-15,1-19 430,3-17-279</inkml:trace>
</inkml:ink>
</file>

<file path=word/ink/ink4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5.5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83 726,'3'-28'272,"-2"23"-204,7 3-13,7-6-15,3-1 1,2-1-6,-1 0-9,-5 4-12,0 0-3,-5 7-10,-2 0 1,-3 12-3,-3 6-3,-6 10 1,-2 6-2,-5 6 2,-2 0 1,5-6 1,1 1 1,8-9-3,2-5-13,4-11-34,7-4-20,4-10-41,5-5 64</inkml:trace>
</inkml:ink>
</file>

<file path=word/ink/ink4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5.2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0 251 739,'-18'-5'267,"0"3"-227,0 3-4,-1 6-21,-1 11-7,-1 20-10,0 14-3,6 15-1,-1 1 0,12-11 2,4-11 2,9-16 5,5-10 5,9-10 10,2-5 5,4-11 6,1-9-1,-1-13-3,0-11-4,-4-18 1,1-7 1,-6-10-5,-3-3-2,-6 3-7,-6 3-2,-10 10 0,-2 12 1,-5 20 5,-1 10-2,0 25-9,-2 12-5,-8 27-18,-1 17-1,-3 20 0,2 10 1,10 3 2,3-10 1,12-22 6,4-15 4,11-24 5,4-6 2,5-14-4,2-8-1,1-19 2,-2-8-1,3-14 2,0-10 0,-2-6 1,-3-4 2,-7 2 0,-1 5 2,-7 9 2,-3 9 0,-3 22 9,-1 6 3,-2 15-2,-1 12-4,-3 18-8,-1 14-3,1 17 0,0 1 4,5-4-5,4-3-6,5-7-21,5-3-28,13-5 38</inkml:trace>
</inkml:ink>
</file>

<file path=word/ink/ink4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4.3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3-4 641,'-1'-3'265,"1"2"-170,-3 1-13,3 0-44,2 12-11,5 73-4,-2-5 5,-2 52 0,-3 20-3,0 48-11,-6 19-3,-2 12-1,1 4 1,-6-15-3,3-8-1,-1-21 5,-1-13-1,3-26 6,-2-20 4,-1-32 2,5-18-2,-3-24-7,1-10-1,5-17-10,-5-5 1,7-9-2,0-2-2,-3-7-8,1-5-9,-2-4-29,1-7-21,2-5-223,2-3 200</inkml:trace>
</inkml:ink>
</file>

<file path=word/ink/ink4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3.8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1 111 437,'-32'54'242,"29"-53"-12,-1 1-137,1-2-42,1 3-8,-2-2-6,3 0 0,0-1 2,0 0 0,0 0-4,1 0-1,-1 0-11,1-1-7,0 0-10,0 0-2,6-11-2,21-34 0,-16 24 3,-4-1-1,-3 4 2,1-2-1,-3 8 2,-2 4-1,2 4 1,-3 5 0,0 0-7,1 0-4,0 0-6,-1 5 1,0 16 4,-3 29 4,4-29 2,-3-2 0,1 0 1,5 1-4,-3-7-12,3 0-9,1-6-26,-3 0-12,2-1 524,3-2-361</inkml:trace>
</inkml:ink>
</file>

<file path=word/ink/ink4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3.0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1 212 473,'7'-29'212,"-9"28"-107,-1-3-14,0 1-35,-1 0-4,1-1-8,-1 1-3,1 0-3,-3 0-4,2-1-2,1-2 0,-1 3-3,4 1-4,-2 1-6,-3 0-4,-2 0-5,3 1 0,-3 0-3,3 0 2,-3 1-1,-5-2-2,5 2-1,0 2-2,-2 0-3,2 3-1,-3-1-1,1 3 0,1 2-1,0 4 2,-3 2-1,4 3 0,-2 4 2,4 2-1,1 6 0,0-1 0,3 3 1,-1-3 0,1-3 3,2 0-1,0-8 1,2 0-2,2-5 0,-2-5-1,8-2 0,-1-1-2,4-6-1,0-2 0,0-5 2,6-5 2,2-10 1,3-2 2,-2-12 1,-3-4-1,-6-4 4,0-2 1,-2 1 0,-4 0-2,-2 9-1,-5 1-1,-2 7 1,-2 3 1,-2 7 0,-1 4 0,2 7-4,-2 2 1,-1 3-6,1 3-4,-6 10-8,1 10-4,1 13-4,-5 9 2,4 10 3,2 0 6,0-4 7,5-2 2,9-10 2,0-5 0,7-12-1,1-6-1,1-10-7,5-4 1,-3-12 1,6-8 1,-3-15 6,0-4 3,0-9-1,-2-3-2,-1-1 3,-2-1-3,-5 9 1,-3 1 2,-3 17 0,-3 7 0,0 9 5,-1 7 0,-4 14-10,2 14-2,-4 27-6,-2 11-1,-1 12 10,0-4 3,5-8-1,4-8 0,6-19-5,6-6-9,4-15-32,5-8-25,6-18 43</inkml:trace>
</inkml:ink>
</file>

<file path=word/ink/ink4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4:30.3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1 36 327,'-8'3'140,"1"2"-71,-1-3 3,-3-2-8,0-4-5,-3 2-6,-2-3-4,-1 0 1,0 3 2,-6-6-5,-4 3-3,0 0-12,-5-2-7,1 4-11,1-1-1,0 2 1,4 2 3,5 3 4,3 1 2,8-1 0,3 1-2,4-2-9,2 3-5,5 5-7,5-1 0,9 5-1,6 5 1,13-1 0,6 0 0,7-2 0,-2-6 0,-9-4 0,-3-3 0,-10-3 1,-4 0 0,-4-3-1,-4-1 0,-6 0-10,-1 1-1,-7-3 2,-2 1-1,-8-4-1,-3 1 0,-6 0-7,-3-2-2,-6 1 7,3 2 0,-6 1 8,-1 0 4,-1 4 8,-4-4 4,5-1 10,3 4 1,6-2 2,5 3 1,6 2-6,1 0 1,3 0-5,2-2-5,4 2-5,0 2-2,1-2-3,0 0 0,1 0 0,0 0-4,0 0 4,0 0 0,0 0-1,0 0 2,0 0-2,0 0 1,0 0 0,0 0 0,0 0-2,0 0 1,0 0 0,0 0 1,0 0 2,0 0 2,0 0 1,0 0 0,3 8-5,9 28 2,-12-16-4,1 1-2,2 14 3,0 14-2,-1 28 4,1 13 3,-3 28-1,2 18-1,-2 17 2,-2 9-1,-3 10-2,-2-5 1,-2-5-3,-1-6 0,-2-11 1,0-8 2,1-18 1,1-10-1,4-20 1,0-8 0,0-17 0,2-4 1,0-13 3,0-7 2,1-12 7,0-2 1,2-10-1,-1-2-2,2-4-3,0-4-1,0-2-3,1-2-1,-1 0-4,0-2-2,0 0 0,0 0 0,1 0 0,12 4 4,33 11-2,-26-11 2,7 2-3,6 0-1,10-1 1,6 1-2,4-1 1,-4-2 0,-6 0-1,-2-1-1,-5-2 0,1 1-4,-4-3-14,-1 1-13,-5-2-34,-7-1-3,-8 0 42</inkml:trace>
</inkml:ink>
</file>

<file path=word/ink/ink4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00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71 734,'-28'19'249,"9"5"-237,10-6-5,6 0-2,16-1-5,12-6 3,25-4 18,10-7 12,17-14 20,6-9 4,14-9-5,6-2-6,2-4-10,-3 1-3,-3 0-7,-4 2-1,-11 1-5,-5 1-2,-19 6-7,-7 4-3,-18 9-8,-5 10-7,-19 4-17,-14 3 0,-19 11 0,-13 2 0,-28 12 13,-1 7-2,-29 2 5,-7-2 6,2 5 6,-7-2 4,9-2 6,8 1 2,6-8-3,10-2-2,18-6-6,5-8-1,12-9 1,9-3 1,12-5-7,8-1-6,19-4-5,10-8-2,23-6 6,7-5 5,22 1 1,6 1 2,11 2 1,2 4-1,-3-1 2,-2 1 0,2 4 1,-2 1-2,-14 2-15,-5 1-17,-17 1 167,-6-1-115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41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9 740,'-17'-7'312,"11"5"-194,4 2-21,5 7-54,0 0-13,7 12-6,3 4 1,8 13 7,11 11 1,5 7-11,3 5-1,15 9-13,0-1 0,4-6-6,4-3-1,-13-18 5,-4-7-4,-7-6 3,-3-2-1,-3-3-1,-4 0 1,-4-3-4,-6-5 2,-4-1-1,-7-5 2,-5-1 3,-1 0 0,-11-5 3,1 5-3,-11 0 6,-3 4 2,-6 4 0,0 3 4,-5 8-9,-1 0-4,-1 9-3,-2 0-1,0 5 0,-3 2 4,1 6 3,-2-3-1,5 0 17,7-2 4,7-12 8,5-1 3,7-13-7,0-5-4,6-4-13,2-4 0,1 0-8,2-1-3,0 0-1,0-2-3,-1-1 2,0 0 1,0 0 5,0 0-6,0 0-1,0 0-1,-1 0-18,0 0-17,0 0-59,0 2-41,0-2 82</inkml:trace>
</inkml:ink>
</file>

<file path=word/ink/ink4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8:53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62,'12'4'235,"-4"3"-83,1 8-24,-4 4-75,0 5-51,0 4-7</inkml:trace>
</inkml:ink>
</file>

<file path=word/ink/ink4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8:53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90 591,'-36'-34'238,"33"28"-142,3 1-56,1-1-4,7 1-7,-2-1-8,8 0-3,9 3 2,0-4 0,2 2 2,2 0 0,-1 3-7,-2 2-5,-1 2-1,-8 3-3,-5-2-2,-6 4 2,-5 0-2,-8 5-1,-5 2 2,-12 4-3,-3 4-3,0 0 1,1 0-1,10-3-2,0-3 2,7-6-10,5-3 1,3-4-11,3-2-4,6-1 4,4 1 1,10-1 13,5 3 7,4 0 4,-1-2 2,-2 7-4,-2 0 1,-9 0-1,-1 6 3,-11-5 12,-3 6 7,-10 5 9,-7-2 2,-9 7-6,-5 0-3,-5-2-2,1 3-4,5-8-1,-3-2-7,10-5-4,0-5-7,4-3-24,7-3-20,5-3 24</inkml:trace>
</inkml:ink>
</file>

<file path=word/ink/ink4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8:53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0 523,'-64'69'224,"61"-62"-123,3 1-10,4 2-28,-1-5-15,8 1-28,2-4-9,4-10-21,5 2-20,4-10-119,-1-1 103</inkml:trace>
</inkml:ink>
</file>

<file path=word/ink/ink4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8:53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80 714,'-54'26'266,"54"-25"-195,1 0-3,5 2-12,-2-3-8,6-5-26,5 0-13,6-8-2,11 2-4,-5-2 2,5-1-5,-4 4-18,0-1-9,-1 3-28,-7-2-13,-1 5-114,-7-1 121</inkml:trace>
</inkml:ink>
</file>

<file path=word/ink/ink4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8:52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99 480,'24'1'232,"-28"-6"-96,-1-1-27,4 6-16,-2 3-23,1-2-14,1-1-16,0 0-1,1 0 2,-1 0 1,0 0 3,-4 1-8,2-1-12,0 0-4,2 0-10,0-1-2,0 0-2,-9-21-2,5-31 1,13 23 1,1 2-3,2 1 0,-3 12-2,-2 1-1,-2 11-2,1 4-6,0 10-5,3 8 0,0 16 3,0 3 4,-2 5 5,0-1 0,-2-10 3,2-5 1,1-10-4,-1-5 1,3-7-4,0-1-3,6-7 3,-1-4 1,0-12 2,5-3 2,-1-17 4,2-3-4,-1-3 1,-6 2 0,-1 18-3,-2 8 1,-3 16-4,3 4-4,1 13-3,-1 9 2,1 12 4,-3-1-6,-4-2-14,2 1-18,0-11-40,1 1-24,4-6 66</inkml:trace>
</inkml:ink>
</file>

<file path=word/ink/ink4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0:16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,'0'0,"0"0,0 0,0 0,0 0,0 0,0 0,0 0,-4 66,8-57,-4-3,0-2</inkml:trace>
</inkml:ink>
</file>

<file path=word/ink/ink4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13.9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98 13 520,'3'-3'249,"-1"-1"-92,-1 1-31,-2 0-32,-1 1-15,1 2-36,0 0-14,-20 2-21,-40 49-7,11-14-3,-13 2-1,-12 1 3,-1 0 1,4-4 3,10 3-1,16-1-2,10-4 2,15-5-2,7-6-1,12-3-3,6-5-4,15 0 4,9 0 7,13-5 13,9 3 8,17 1 1,3 2-3,5 5-10,-3 1-5,-13-1-3,-3 2-2,-6 3-2,-3-2 1,-3 1-1,-3-3 0,-13-2 1,-5-4-1,-11-3 2,-5-2 0,-4-2 0,2-2-1,-4-2-26,0-2-24,-4-2 31</inkml:trace>
</inkml:ink>
</file>

<file path=word/ink/ink4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13.3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2-1 724,'0'-1'273,"0"2"-200,-2 2-19,1-3-15,-5 3-5,-59 42-19,16-14-2,-17 1-5,-11 1-2,-12-1 19,1-1 6,-1 2 14,8 1 12,10-2-11,6-3-10,21-5-9,12-5-13,21-9-7,5 0-1,13-2-6,6 2-1,14 3 0,10 1 0,17-2 5,8 2 1,2 0 0,2-2-1,-7 2-1,1-2-2,0 1 1,-4-1 0,-11-3-9,-10-1-9,-13-3-28,-6-1-16,-4-1-46,-1-2 194,-3 1-82</inkml:trace>
</inkml:ink>
</file>

<file path=word/ink/ink4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12.8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1 54 367,'-20'-2'149,"1"0"-89,-1-2-16,1 1-6,0-1 4,0 1 11,4 1 6,1 0 10,4 1 0,0-2-11,3 1-8,1-2-15,2 1-6,4 0-10,1 0-5,7 1-8,6-1-1,13-1-3,11 1 2,26 2 3,9 0 0,14 4 4,10 3-2,17 8 0,5 1 1,21 12-4,3 2 0,-9 7-3,6 8-1,-11 6-2,-11 4-1,-5 11-3,-10 4 1,-17 6 1,-8 0 1,-25-7 3,-11-5 0,-24 2 10,-10 1 8,-21 4 19,-14 0 9,-29-4 3,-17 0-3,-23 7-11,-11 0-7,-10-3-10,7-5-2,5-14 0,3-12 1,12-10 1,4-6-2,11-12-1,14-3-1,17-7-2,9-2-2,14-3 8,5-2-1,9-2 1,1 1-2,5-2-16,1 2-4,7 1-17,0-1-14,8 0-26,1 0-11,0 1-16,4 0 1,2 3 0,-1-2-1,2 0 59</inkml:trace>
</inkml:ink>
</file>

<file path=word/ink/ink4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10.0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7 996,'3'9'392,"16"2"-267,23 0-25,12 0-13,17-1-23,3-6-26,1-1-26,1-1-12,1-3-36,-2-1-22,-10-8-43,-8-3-24,-7-5-57,-2-6 115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9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696,'27'-16'269,"-23"33"-165,13 19-41,5 5-1,10 6 11,7 1-8,14-1-21,1-1-10,-2-1-11,-1 1-9,-10-9-7,0 0-1,0-7-3,-2-2 0,-6-4-24,-2-1-12,-10-4-34,-2-6-15,-13-10-47,-7-5 79</inkml:trace>
</inkml:ink>
</file>

<file path=word/ink/ink4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9.8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0 215 1131,'4'10'390,"0"21"-335,-4 12-4,-6 28-7,-5 13-3,-7 9-32,-4 0-1,-4-7-5,-1-5 1,0-10 0,4-6 4,8-18 10,0-14 7,3-19 8,5-11-6,0-18-13,6-10-9,0-23-9,1-11-2,2-12 2,2-9 0,3-10-1,3-7 0,8-7 2,1-5-9,10 3-14,1 8 5,1 27-54,-2 18 10,-3 39 17,-1 17-5,-4 27 56,4 19 5,-1 28 8,1 14 3,1 15-1,4 5-5,4-5-3,0-7-2,2-14-2,-4-12 1,-6-14-4,-4-6-7,-11-22-21,-4-8-9,-7-15-22,-2-11-8,-6-11-25,-6-7-28,-7-14 75</inkml:trace>
</inkml:ink>
</file>

<file path=word/ink/ink4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9.3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0 145 899,'14'35'409,"-3"1"-108,2 1-268,-4-11-39,-2-3-26,-6-10-41,-2-1-18,-6-3 1,0 0 15,-2-1 37,2-3 19,1-1 16,-4-6 2,-2-6 1,-5-3 0,-3-11 3,0 0 0,1-6 1,1 0 2,7 0 6,4 1 2,5 2 5,2 4 0,8 6 4,5 2 4,10 2 7,7 1 3,8 5 1,2 4-3,3 12-7,-2 6-6,-3 12-9,-4 8-2,-7 3-8,-3 5 2,-5-4-2,1-5-1,1-6 1,1-5-3,0-11 1,2-8 2,4-9 8,-5-7 5,-3-9 2,-2-3 0,-18-7 3,-3-4-3,-15-7 0,-10-1-3,-6 5-12,-7 2-1,0 13-2,0 6-1,3 8 1,4 2-2,14 5-9,5-2-4,14 2-24,7-3-1,13-5 5,7-2 4,14-2 26,5 2 2,13 5 5,8 6-2,-4 12 0,0 7 2,-12 11-2,-8 5 2,-7 1-1,-3 0 1,-4-5 3,-5-7 1,-4-9 9,-2-6 8,-8-7 15,0-2 8,-8-8 6,-2-3-9,-6-13-14,-3-7-12,-3-7-14,-2-4-3,3 1-21,-4 2-10,5 9-35,0 5-14,4 11-35,3 1-3,6 3 73</inkml:trace>
</inkml:ink>
</file>

<file path=word/ink/ink4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8.4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 16 907,'-12'-16'371,"6"23"-185,6 10-166,2 14-29,3 11-30,6 10-56,6 2-44,9-2 80</inkml:trace>
</inkml:ink>
</file>

<file path=word/ink/ink4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8.2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707,'15'2'287,"0"18"-177,-1 6 0,-6 9-27,3 3-23,-4 0-38,-1-4-11,9-8-7,-3-5-1,2-9 1,6-7 5,-3-6 12,2-7 6,3-10 5,1-2-2,4-6-10,0-1-3,1 2-6,-3-1-4,-4 10-3,-2 4-4,-3 16 0,1 8 0,0 11 0,-1 8 2,-3 1 2,-1 1-6,0-2-20,-1-5-18,-1-5-43,-4-6-15,-6-9-36,-6-4 80</inkml:trace>
</inkml:ink>
</file>

<file path=word/ink/ink4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7.9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0 627,'0'51'305,"7"18"-20,5 10-214,4 12 2,-1 5-9,-1 0-28,-2-3-15,-5-8-13,-1-3-8,0-13-43,-1-9-26,1-16-53,3-7 68</inkml:trace>
</inkml:ink>
</file>

<file path=word/ink/ink4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7.6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6 644,'17'7'295,"1"5"-157,-2 3-27,-1 0-23,0 1-32,-2-5-15,-3-4-16,0 3-7,1-7-7,2 0 4,4-7 10,4-1 4,7-6 2,0-6-6,4 1-11,-3-5-5,-2 2-6,0 3-2,-3 6-1,0 4-6,-3 7-16,-2 5-11,-4 4-40,-2-1-16,-4 7 53</inkml:trace>
</inkml:ink>
</file>

<file path=word/ink/ink4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7.3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-4 727,'-13'-2'290,"5"21"-190,5 8 13,5 22-28,1 9 1,6 23-6,0 6-1,0 7-11,-3 0-9,-4-7-28,-1-5-14,-1-10-29,-1-5-25,-2-17-57,1-9-27,-1-16-59,3-9 106</inkml:trace>
</inkml:ink>
</file>

<file path=word/ink/ink4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7.1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5-4 768,'8'0'308,"2"12"-218,-4 19 31,-4 8-5,-2 14-30,-5 3-28,-4-2-35,-2-4-9,-2-12-7,-2-7-2,0-12 2,4-5 0,4-9 16,2-3 2,3-7-4,4-7 0,5-5-19,7-6 1,10-2-1,3 0-1,7 0 1,7 4 0,7 6-3,5 2 0,6 6-2,-2 1-1,-3 9 4,-3-1-3,-2 2 3,0 2 0,2-1 0,0 2 3,-5 2-12,-7-4-11,-12-5-22,-7 0-17,-12-7-27,-5-1-13,-8-6 62</inkml:trace>
</inkml:ink>
</file>

<file path=word/ink/ink4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6.7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 0 948,'28'88'356,"-20"-12"-280,4 11-9,-1 4-33,-1 1-13,-2-3-16,-2-1-4,-7-5-9,-5-9-3,-9-17 0,-4-15 4,-2-18 10,-3-9 2,0-14 2,1-8-3,0-15-3,8-3-1,6-12-2,3-6-2,12-7 4,4-3 0,13 6 1,6 6 3,6 12 0,-1 6 3,8 6 5,3 0 5,11 1 7,4-5 1,-3-4 0,-2-5-4,-11-6-7,-2 0-2,-6-5-9,-2 1 1,-11-1-3,-7 0 1,-12 3 4,-8 2 1,-10 11-6,-4 10-4,-7 23-12,-4 19-9,-5 37-10,-1 13 1,1 17 2,5-1 9,9-6 3,4-5-6,13-8-23,1-10-21,9-18 41</inkml:trace>
</inkml:ink>
</file>

<file path=word/ink/ink4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6.1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 901,'11'10'312,"7"-6"-280,6-3-23,7-7-85,0-4 58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9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200 667,'-5'0'254,"3"0"-191,1 0-25,1 0-18,-1 0-2,0 0-2,0-1-3,-3-2 5,1-21 2,-27-31 3,29 28 6,-2-3-5,-1 4-3,1 8-5,-1 4-3,3 12-5,0 2-6,0 11-1,1 8-6,0 12-1,1 5 3,2 3 3,2 1 2,3-4 2,2-1-1,-2-6 0,0-6 3,0-3-3,-3-4 5,-1-5-5,0-2 2,-7-5 2,-2-2-1,-3 2 2,-5-3-1,-5-3-4,0 0 1,-7 2-2,1 0-2,3 3 2,3 1 0,5-3 0,4 1-2,7-1-6,0-2-2,6 0-4,-4 0 5,0 0 7,20-1-2,36-4 3,-26 0 3,4 4-4,3 2 2,1 0-1,1 2-1,-4 0-4,-6 1-6,-2 2-27,-1 1-21,0 3 36</inkml:trace>
</inkml:ink>
</file>

<file path=word/ink/ink4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5.9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850,'0'-1'323,"1"2"-222,3 5-24,5 6-26,-1 3-7,6 3-59,1-2-39,3-7-228,4-6 189</inkml:trace>
</inkml:ink>
</file>

<file path=word/ink/ink4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5.8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4 0 1041,'9'31'381,"6"23"-301,4 14-29,-2 12-10,-2 3-13,-8 0-16,-4-6-3,-5 0-5,-6-4 0,-5-7 20,-2-3 19,-9-18 33,-3-7 9,-2-15-9,-1-7-18,2-12-36,1-5-26,2-13-74,-4-8-39,5-11-59,2-4-9,5-13 534,8-7-289</inkml:trace>
</inkml:ink>
</file>

<file path=word/ink/ink4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5.4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 1 772,'-15'-6'259,"6"22"-276,2 13 35,7 14-19</inkml:trace>
</inkml:ink>
</file>

<file path=word/ink/ink4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5.3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6-3 705,'12'1'297,"-3"9"-202,-1 14-2,-3 10-17,-7 15-36,-9 3-13,-13 2-15,-11-2-6,-16-7-3,-3-4 1,-3-9 0,4-7 3,13-12 5,5-8 3,10-14 1,7-8-3,4-10-5,5-8-3,10-6-3,3 1-1,13 4 1,2 9-2,7 16-3,4 11-2,4 23-1,2 5 0,6 10 5,4 0 1,-2-5 0,2-3 0,-9-13-2,-5-4 2,-4-13-2,-5-5 1,1-13-1,-2-3 1,-2-6 2,-2-5 2,-6-4 1,-5-1 1,-3-6 0,-4 3 1,-4 10 9,0 6 4,0 23-1,-1 11-4,2 24-11,0 10-5,1 10-2,2-2 0,3-10-34,2-8-14,7-13-37,0-6-28,2-16 81</inkml:trace>
</inkml:ink>
</file>

<file path=word/ink/ink4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4.80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5 0 661,'-13'15'261,"-10"8"-176,-7 6-34,-10 7-29,-1 2-6,2 1 1,3-1 1,7-7 9,5-2 3,10-8-5,7-2-3,8 0-6,5-1-2,10-2 1,6-3 2,11-2-7,8-5-3,7-4-4,2-3-15,-2-5-33,-5-4-34,-8 0 45</inkml:trace>
</inkml:ink>
</file>

<file path=word/ink/ink4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4.5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0 905,'0'6'332,"5"17"-249,6 13 6,1 27-13,2 14-11,-1 13-36,-2-2-11,-2-12-38,-1-10-24,-2-13-46,-1-6-22,1-14-56,-3-9 105</inkml:trace>
</inkml:ink>
</file>

<file path=word/ink/ink4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4.1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74 1107,'2'-2'381,"9"-1"-347,14-4-32,7-4-25,21-3-63,6-4-39,13-1 66</inkml:trace>
</inkml:ink>
</file>

<file path=word/ink/ink4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3.7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32 1039,'1'0'353,"4"-1"-331,6-1-75,2-7-35,10-11 53</inkml:trace>
</inkml:ink>
</file>

<file path=word/ink/ink4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3.62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6 880,'31'-46'317,"-17"26"-264,-1-3-10,-1 7-14,0 5-7,-4 11-16,0 13-6,-2 24-6,-3 11 0,-5 18 2,-1 5 2,3-6 3,3-5 2,10-17 3,6-5 1,6-16-5,2-13-11,5-21-42,0-15-9,2-23 30</inkml:trace>
</inkml:ink>
</file>

<file path=word/ink/ink4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5:02.7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0 121 854,'32'-30'304,"-44"40"-270,-3 7-12,0 5-7,-3 23-10,-1 2-3,4 17-2,4 1-1,8-12 1,6-7 4,8-18 5,5-8 4,5-13 8,3 0 2,4-13 0,2-4 0,2-12-7,-4-6-2,-5-4-4,-6-4-3,-15-1 0,-2 1 0,-14 1 2,-7 5 1,-8 4-2,-3 4-1,4 8-4,2 1-1,7 5-4,6 1-4,6-1-9,7-3 0,13-5-3,9-5 5,18-2 8,5-2 1,10 5 3,-2 3-2,-6 8 1,-3 4 0,-11 10-3,-1 8-3,-8 18-3,-3 9 1,-5 16 1,-5 3 3,-8 3 3,-3-1 2,0-7 1,1-8 4,4-11-1,2-5 0,0-14-1,2-3-3,1-8-3,-2-7 0,4-6 3,-3-12 2,-4-11 3,1-5 1,-9-9 0,3 1-2,-12-1 3,-5 5 1,-4 7-4,-7 4 3,3 14-4,-1 0-1,2 9-1,4 5-4,6 0 4,3 1 2,8 2-5,6-4-3,11-5-4,8-7 0,18-6 5,7-4 3,14-3 1,2 1 2,-6 5 4,-8 4-1,-2 13 0,-5 9-2,-5 16-4,-1 10 1,-15 23 0,-7 5 1,-13 12 0,-8 2 0,-7-3 1,-2-7 0,3-14 0,2-10 3,5-20-2,2-3-1,0-11-3,0-4-2,2-7-3,-1-8-1,3-10 1,1-7 3,2-11 4,3 0 1,2-2 0,3 5 2,3 7-2,1 4 0,3 11 0,-2-1-1,1 9 1,-1 2 3,4 3 3,0 4 1,-3 0-3,5 0-3,-6 3-2,-3 1-1,1 10 0,-5 3 1,-3 10 4,-2 4 3,-2 7 3,0 0-1,1 0-2,3-1-6,2-10-31,5-3-9,7-14 19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8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108 510,'-6'-14'267,"-2"3"-38,6 9-155,-5 2-18,-3 9-28,-5 8-10,-10 21-17,1 8 1,-6 15-2,4 10 2,5 6 10,6 2-3,10-4 8,5-7-2,12-18-7,-1-11 2,9-13-4,2-7 1,7-11 0,2-8 0,3-16 0,2-10 4,-4-17-4,-1-9 1,-7-10-3,-10-7-3,-7-2 5,-4 5-2,-9-3 4,-3 2-4,-7 6-1,-4 9-3,-1 26 0,0 13-1,-5 22 0,-7 10-2,-4 12-6,-2 13 0,1 12 1,9 7 3,8 14 4,6 4 1,11-1 7,5-2-1,10-21-2,8-9 1,12-17-6,10-7 0,5-18 1,1-7-3,-1-18 4,-10-11 0,0-13 1,-5-8 3,-3-12-2,-4-4-1,-7-6-2,-5-3 1,-7-11-4,-1 4 2,-4 12 3,-1 11-5,-1 31 3,-4 9-1,1 18-3,-2 6 0,3 24-6,1 17 8,-4 23 3,6 10 5,0 6 11,4 3-3,10-2 2,1 1-4,9-17-7,0-12-3,11-17-13,-3-18-14,5-17-36,3-8-23,0-26 50</inkml:trace>
</inkml:ink>
</file>

<file path=word/ink/ink4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51.8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0 952,'-1'31'305,"6"14"-330,10 28 16</inkml:trace>
</inkml:ink>
</file>

<file path=word/ink/ink4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51.7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0 0 705,'17'23'300,"-4"9"-181,-4 8-28,-12 1-60,-9 4-10,-12-1-15,-4-2 1,-7-7 8,0-6 7,1-14 26,0-8 7,4-10-1,-1-9-6,4-5-20,6-2-10,10-4-9,5 3-4,18 4-5,8 4-6,15 12-1,7 8 0,5 16-7,0 5-11,2 3-48,-1-1-29,8-6 60</inkml:trace>
</inkml:ink>
</file>

<file path=word/ink/ink4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51.4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18 845,'-7'-12'307,"4"9"-259,1 0 47,5 5-30,-3-2-16,4 4-42,24 24-11,37 72 4,-25-27-1,0 10 6,-1 0 0,-3-6 0,-1-6 2,-3-12-4,-3-8 2,-7-14-3,-7-4 0,-11-12 2,-6-1 2,-13-2 4,-3-2-2,-8 2-2,-3-3-4,-3-2-10,1-4-10,3-2-37,0-2-21,9-7 48</inkml:trace>
</inkml:ink>
</file>

<file path=word/ink/ink4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51.0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9 241 623,'-71'45'267,"59"-50"-145,-4-4-48,0-4-18,3-7-11,-2-6-1,6-3 0,2-2 1,8 0 1,3-2-6,9 4-7,3 3-5,2 5-13,4 8-4,4 14-7,4 13-2,6 26-2,2 14-1,3 22 1,-1 7-11,-1 9-3,0-4 1,-9-12 0,-1-11 12,-13-20 3,-5-8 1,-5-14 1,-3-6 2,-7-10 1,-2-6-4,-17-4-5,-7-5-2,-9-6 0,-4-2 5,1-2 6,3 3 1,5 7-1,1 5-8,5 7-39,2 10-21,2 3 36</inkml:trace>
</inkml:ink>
</file>

<file path=word/ink/ink4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50.1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1 0 382,'29'15'241,"-6"11"11,-6 0-116,-10 6-40,-2 4-19,-13 2-24,-7 4-14,-8-5-17,-7-1-2,-4-5-1,-1-8 13,-1-7 19,0-8 4,5-14-2,2-5-12,8-12-25,4-5-4,11-5-8,6 2-1,7 3-3,6 5-1,13 10-4,3 5-1,12 13-3,3 6-7,1 18-29,1 6-22,-5 7-45,-3 5 61</inkml:trace>
</inkml:ink>
</file>

<file path=word/ink/ink4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9.8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 53 854,'-21'-15'308,"36"46"-260,5 7-18,8 13-19,4 5 2,8-1-6,0-3-2,-1-14 1,-5-3-3,-13-14 15,-2-8 8,-10-7 12,-1-5 7,-4-7 10,-1 2 9,-3-9 9,-4-5 4,-1-7-19,-1-5-16,1-5-21,3 0-12,2-3-9,5-2-10,4 2-45,5 2-26,5 0-54,3 6-17,5 5 8,1-1 77</inkml:trace>
</inkml:ink>
</file>

<file path=word/ink/ink4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9.3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8 72 915,'31'-37'375,"-34"26"-241,-2 1-60,-2 2-32,-3 3-26,-2 3-8,-5 8-2,-1 3 0,-1 11 6,-3 5 1,4 9 1,0 6 1,5 7-6,5 4-1,9 3-2,5 2-1,9-4-3,4-5 0,4-8-16,4-6-8,8-13-34,3-4-28,8-16-45,2-6 75</inkml:trace>
</inkml:ink>
</file>

<file path=word/ink/ink4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8.8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83 950,'1'7'380,"17"-5"-261,9-2-33,12-7-63,5-8 1,0-9-8,2-3-10,0 0-8,1 1-4,-2 6-8,-3 2 0,-10 6-5,-4 3-4,-11 6-13,-2 0-10,-7 3-22,-4 2-13,-3-1 45,-1 5 9</inkml:trace>
</inkml:ink>
</file>

<file path=word/ink/ink4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7.7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 841,'14'-6'345,"-5"6"-196,3 4-80,-4-1-29,-1-1-47,-5-3-1</inkml:trace>
</inkml:ink>
</file>

<file path=word/ink/ink4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7.5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2 0 1098,'-9'30'428,"7"9"-296,1 4-19,2 9-50,3 5-6,-1 3-20,2-1 0,-1-2 2,0 0-7,-4-8-7,-2-4-5,-6-11-9,-5-8-2,-1-10-15,-3-9-18,1-14-69,-2-9-45,-2-21-72,1-7 13,-5-15 122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6:20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88,'0'0,"0"0,0 0,0 0,-44-68,26 38,1-1,1 7,5 9,3 4,-1 2</inkml:trace>
</inkml:ink>
</file>

<file path=word/ink/ink4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7.2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0 948,'-18'12'350,"8"1"-279,1-1-25,10-5-105,1-4-209,19-3 182</inkml:trace>
</inkml:ink>
</file>

<file path=word/ink/ink4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7.1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9 0 790,'0'4'324,"-2"6"-188,-2 7-16,-4 11-36,-3 9-2,0 11-22,-1 6-9,2 3-18,3 0-13,6-12-19,2-7-9,6-20-25,3-5-17,4-19-39,4-7-15,1-16 284,0-14-157</inkml:trace>
</inkml:ink>
</file>

<file path=word/ink/ink4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6.8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6 175 702,'9'24'339,"-6"27"-73,2 14-156,-2 21-17,-4 5-11,-3 7-19,-3 1-7,-2-4-10,1-4-8,1-12-6,0-10-8,2-18-13,-1-11-8,0-22-11,0-8-7,-6-23-26,-2-10-10,-4-21 0,-3-10 7,-1-16 27,-3-9 14,-3-13 7,3-4 2,2-8 11,7 0-3,21 2-14,10 3-8,23 17-14,9 9 2,16 25 16,9 10 7,8 22 21,4 10 8,0 14 14,-1 8 1,-5 14-12,-8 7-9,-16 8-20,-18 4-6,-27 4-16,-14 5-6,-30 5-3,-15 2-3,-24 3-8,-5-1-8,0-8-38,1-4-28,7-12 69</inkml:trace>
</inkml:ink>
</file>

<file path=word/ink/ink4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6.2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0 910,'4'36'380,"4"9"-246,-1 12-41,1 0-30,-4-6-38,3-5-23,4-12-56,-1-8-19,1-8-26,-4-5 3,-4-12 33,-2 0 16,-2-10 16,-4-7 7,-3-5 14,-5-6 6,-2 1 19,1 3 16,-1 9 31,3 4 7,4 7 1,-2 2-14,12 4-32,7 1-13,11-4-41,9-2-21,9-12-51,1-4 58</inkml:trace>
</inkml:ink>
</file>

<file path=word/ink/ink4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5.9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26 888,'-6'-22'332,"4"12"-279,7 26 17,-1 12-1,5 30 7,4 19 2,3 23-3,2 10-7,4 14-1,-3 3 0,-2 4-5,-1-1-8,-8-8-26,-1-5-18,-8-15-63,-3-9-42,4-22-89,-2-15 4,4-28 105</inkml:trace>
</inkml:ink>
</file>

<file path=word/ink/ink4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5.7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 918,'22'26'342,"-22"13"-268,4 0-36,2-10-29,2-4-4,3-12-4,-1-7 0,5-6 12,1-4 14,7-8 36,6-3 15,6-8 12,2-4-7,3-1-27,-2 0-16,-3 4-18,1 6-8,-7 11-11,-2 8-1,-3 15-11,-2 6-13,-4 7-30,-2 2-17,-4-3-32,-3 0-15,-4-7-26,-5-6 85</inkml:trace>
</inkml:ink>
</file>

<file path=word/ink/ink4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5.3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9 0 856,'17'12'344,"-4"16"-220,1 8 11,-3 8-40,-1 5-13,-5 3-37,-6 0-15,-9-9-17,-4-1-5,-7-10-6,-1-6-1,-1-13-3,-2-2 1,4-13-1,2-5 1,5-11-3,3-8 1,4-9 0,5-2-1,9 2 2,4 0 2,7 11-1,2 8-2,2 16-10,1 12-7,7 15-16,1 5-15,10 3-24,6-3-12,15-7-29,4-5-238,3-6 254</inkml:trace>
</inkml:ink>
</file>

<file path=word/ink/ink4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5.0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6 78 631,'0'9'292,"-3"8"-149,-8 19-21,-1 8-10,-4 14-29,1 1-9,6-2-18,2-8-11,7-13-19,5-8-9,7-16-10,5-6 5,9-14 12,3-8 6,7-12 3,0-2-3,-6-8-7,-5-1-3,-13 2-4,-11-1 0,-10 4-1,-8 2-4,-10 8-3,-3 3-2,-2 8-5,1 5 2,7 3-7,3 2-4,12 0-16,3-1-9,9-6-10,8 0 0,9-4 16,6 2 9,13 6 20,0 5 0,6 10 6,-1 10 2,-7 16 0,-4 8 7,-6 18-3,-5 1-3,-6 0-4,-4-1-3,-4-14-6,-3-4-10,-3-11-36,1-7-13,-3-13-7,-4-5 7,0-15 13,-2-7 7,-4-15 8,2-6 4,-2-12 21,-1-9 8,6-8 18,3-3 9,5 6 13,8 11-1,4 14-9,5 5-5,7 10 5,3 1 5,12 9 12,3 3 2,4 10-1,3 11-3,-7 14-15,-1 9-5,-9 14-14,-5 5-4,-6 11-2,-5-1-1,-6-5-4,-2-5-8,-9-13-27,0-2-19,-6-14-20,-3-5-5,-1-12 6,-3-8 8,0-11 11,-2-3 8,-6-8 16,-1-2 8,-1-3 21,2-1 7,3-2 12,4 4 3,5 4-1,2 4-3,8 8-7,6 2-3,7 1-7,5-3 1,10 1 11,5-3 7,7-3 19,6 4 6,2 0 12,-1 1 2,-6 4-6,-3 1-5,-6 3-20,-4 2-7,-3 2-14,-4-1-3,-4-1-1,-3 0-2,-6-4 1,-2-1 4,-8-6-1,-1 1 0,-7-9-3,-4-1-1,-9-3-9,-2-2 0,-5 3-4,1 7-6,1 14-1,-1 10-1,-1 25 5,-1 11 4,1 22 12,4 11 3,8 6 8,3 1 0,11-5-1,1-4-4,8-9-31,4-8-27,3-15-54,1-8-21,2-16 76</inkml:trace>
</inkml:ink>
</file>

<file path=word/ink/ink4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3.9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85,'9'16'327,"2"9"-83,2 17-50,0 8-25,2 9-55,-5 2-34,-1-4-47,-1-5-28,-3-13-58,3-6-26,-2-14-50,3-3-11,6-15-11,2-10 257,10-11-92</inkml:trace>
</inkml:ink>
</file>

<file path=word/ink/ink4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3.7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4 0 1074,'14'49'407,"-9"5"-315,-3 2-22,-16-4-40,-11-2-14,-14-1-18,-6-4-7,-9-6-15,2-4 1,4-11 9,9-4 8,3-16 11,6-6 6,9-11-2,-6-8-2,17-11-8,4-5-2,13-6 2,19 1-2,3 6 3,7 9-2,5 14-1,-2 8 1,8 13 1,1 4 2,6 9 2,4 4 1,-4 3 1,-4 5 1,-4-6 9,-5-1 3,3-6 1,2-6 1,4-11-7,-1-8-5,-5-14-3,-5-5-2,-13-9-2,-4 0 3,-13-4 1,-7-2 2,-8-5-1,-8-1 1,-9 10-2,-2 7 0,-12 23-5,-1 12-2,-5 25-2,0 13-4,8 23 7,6 9 0,14 6 3,5 2 4,8 0 0,4-4 2,4-2-2,3-1-4,3-14-16,1-7-21,0-20-43,0-9-25,0-21-42,-1-11-11,0-21 101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01.0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4 123 1290,'-21'16'3,"3"-2"-1,-21 20 1,1 5 1,0 9 3,4 4 3,2 5 4,8 8-3,12 10-5,2 0 0,16 4-2,8 1 1,7 0-2,8 0 1,9-6-2,3-2 1,16-9-2,9-5-1,8-13 0,5-5-4,2-13 0,3-7-4,10-15-2,-2-7 4,1-18 0,-3-4 6,1-9 1,-2-7-1,-8-7 5,-8-9-5,-15-13 1,1-2 2,-12-12 0,-2-2 0,-15-3-1,-12-3 1,-13 4 1,-12 3 12,-14 8 23,-10 8 4,-9 7 15,-6 3-6,-12 9-12,0 8-5,-23 6-17,-5 10 7,-10 10 7,-3 4 3,-2 12 0,-5 3-8,4 12-15,-3 2-5,-7 8-16,7 5-18,-2 6-33,-4 3-22,15 17-38,1 11-10,15 23 83</inkml:trace>
</inkml:ink>
</file>

<file path=word/ink/ink4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3.0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2 0 940,'-52'92'357,"27"-31"-268,-6 3-25,-9 4-23,-7-4-10,-10-13-11,3-3-1,3-10 1,5-5 5,10-12-1,2-10 0,7-15-8,3-9-6,6-15-8,8-7 0,12-14-5,10-8-1,11-9 2,6-3-1,10 3 3,2 5 0,6 24-8,3 14 1,4 31-11,0 18 0,-2 28 0,-6 11-1,-10 11 4,-5 0 3,-2-9 7,-1-8 1,-2-16-7,-1-9-6,-4-17-13,-3-6-4,-2-13-7,-3-6 2,-3-10 10,-1-7 5,-5-7 16,-1-2 9,-3-2 14,-2 3 6,7 6 10,-3 4-3,4 12-8,4 9-7,-5 14-1,7 9 0,-1 12 1,0 3-1,-1 3-1,-3-2-5,-3-8 0,-3-4-1,-7-12 0,3-2 3,-6-9 0,-2-5 0,-5-8-6,-4-7-2,-3-10-2,2-5-2,3-13 4,4-4 0,6-11 2,5 1 2,11 10 0,5 8-2,12 19-2,2 9-1,9 13 4,4 6 0,2 14 6,1 7 2,2 12-1,-1 4 0,4 3-3,2-2 0,-8-2-3,-6-4-1,-8-7 0,-8-4-2,-8-12-1,0-2-3,-4-11-10,1-6-4,-3-8 0,0-4 4,-3-6 9,-1-3 5,-2-1 2,0 3-1,0 5 0,-1 8-1,1 8-4,0 5-3,1 15-1,3 4 1,3 6 6,0-1 1,7-3 2,-1-6 3,6-8-3,3-5 4,0-11 6,5-5 4,-3-7 13,0-5 7,-3-4 2,-5-5-4,-9-3-5,-7-4-6,-14-1-9,-8 2-3,-12 10-6,-2 11-5,-4 21-24,-4 11-15,1 22-37,3 11-18,7 4-26,6 3 3,15-14 73</inkml:trace>
</inkml:ink>
</file>

<file path=word/ink/ink4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1.8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5 86 959,'-5'5'362,"18"2"-256,9 2-4,22-3-9,12 0-7,14-6-30,0-6-14,12-2-23,2-5-9,-1 0-18,3 0-23,-18-3-54,-5 1-28,-8-3-56,-1 1 99</inkml:trace>
</inkml:ink>
</file>

<file path=word/ink/ink4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1.6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7 257 1118,'-4'-5'389,"3"5"-361,0 22-14,-2 18-11,-5 35-3,0 18-6,-2 22 6,-3 1 4,1-5 3,2-8 7,-1-19 3,7-9-2,4-25-6,-2-13-2,0-22-3,-3-12-4,-3-22-11,4-10-5,3-27-6,1-11 3,6-15 10,-5-8 5,1-15 6,-3-4 7,-1-10 10,2 0 1,7 10-2,7 11-7,7 23-10,1 14-1,-3 28-5,1 13 2,1 33-4,3 15-3,8 25 4,2 28 1,1 32 10,8 12 6,-6 22 13,0-8 0,-11-13-6,-8-3-3,-6-16-48,-7-11-30,-5-19-59,-2-11-30,-7-26 94</inkml:trace>
</inkml:ink>
</file>

<file path=word/ink/ink4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1.0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4 464,'77'82'220,"-66"-54"-71,1 2-8,1-1-23,2 1-15,2-5-33,7-1-15,3-5-18,-2-4-4,0-9 2,-3-3 4,-4-7 16,0-6 5,-2-6 7,-5-8-4,0-6-14,-4-4-9,-4-6-20,0 0-5,-6 5-6,-3 3-2,-2 13-18,-1 4-21,-3 2-57,3 6-32,2 3-324,6 2 304</inkml:trace>
</inkml:ink>
</file>

<file path=word/ink/ink4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0.75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8 0 1042,'-3'28'372,"0"8"-321,-4 18-13,1 7-7,-3 0-8,0-1-6,1-7-13,0-8-1,1-10-15,-4-8-5,1-14-13,0-3-7,-4-9 1,-1-7-1,-3-9 8,-3-6 6,1-12 13,1-3 7,4-11 2,3-1 0,9 1 1,4 2 0,9 5 2,5 3-1,8 6 0,8 7 4,10 8 0,8 5 3,6 11-1,0 5-2,-7 16-2,-7 4-1,-11 15-2,-5 3-2,-7 4 1,-6 3-1,-4-8 5,-2-4 2,-2-12 1,1-10 0,-1-7-3,-2-5 2,2-4-5,-1-6 0,0-8 4,-1-3-2,-4-11 5,-2-2 0,-1-4 2,-2-1 1,1 3 5,-3 3 0,0 6-2,-2 2-1,0 6-4,0 3-5,-3 3-3,1 1-8,1 3-8,1-1-2,1 3-5,2 0-1,1 1-9,2-2-10,1 0-20,2-2-8,5-2-13,-1-3-15,5 0 67</inkml:trace>
</inkml:ink>
</file>

<file path=word/ink/ink4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40.0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30 431,'26'-54'216,"-3"3"-50,-2 7-6,-8 9-7,-4 6-18,-7 18-41,2 5-25,2 16-41,3 7-10,3 15-8,3 6 1,0 9 10,-2 4 3,1 1-3,-4-1-4,-7-8-8,-5-1-8,-18-4-41,-8 0-32,-9-1-29,0-6 50</inkml:trace>
</inkml:ink>
</file>

<file path=word/ink/ink4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39.7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7 443,'10'13'241,"0"14"-10,3 9-124,1 6-36,-1-1-17,1-6-32,-2-9-8,2-9-6,-4-6 4,3-11 22,2-3 18,0-12 26,3-4 9,-3-12-2,-2-6-12,-5-7-21,-4-5-13,-10 5-18,-1 5-4,-6 18-10,0 8-12,-3 20-62,-6 13-30,-2 22-51,0 11-16,8 5 110</inkml:trace>
</inkml:ink>
</file>

<file path=word/ink/ink4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39.4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901,'-5'40'316,"9"31"-279,2 16 3,8 32-11,0 7-3,0 6-15,-1 3-3,-1-15-2,1-7-8,0-10-65,-1-12-93,-1-10 101</inkml:trace>
</inkml:ink>
</file>

<file path=word/ink/ink4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39.2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678,'10'33'259,"2"4"-193,0-1-10,2-7-23,-5-5-10,5-9-15,3-2-2,-6-9 1,1-3 2,0-4 19,0-6 12,1-7 18,2-4 1,-1-7-9,-1-2-8,1 6-17,-4 3-6,3 7-13,0 10-2,2 12-11,0 11-7,3 12-33,-2 3-24,-2 2 399,-3-2-267</inkml:trace>
</inkml:ink>
</file>

<file path=word/ink/ink4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38.9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1-2 905,'1'-1'352,"6"6"-269,0 21-8,0 14-15,-1 44-10,-6 21-4,-4 39-19,-8 9-10,-4 5-8,2-2 1,-3-17 1,3-12 3,4-25-7,-1-16 0,6-22-52,3-10-35,-1-20-58,2-4 72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59.4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23 316,'4'1'152,"1"-4"-69,7 4-3,0 1-35,1-4 21,4 4 10,-2-6 21,3 0 5,7-2-11,-1-5-9,14 6-20,8-2-13,11 1-17,1-3-9,7-3-13,2-1 1,17-6-5,7 2 0,9-1 0,6 1-3,4 1 1,3 1-4,9 0 2,5 0 0,-2 4-2,11 1 2,5 1 1,-4 1-1,16 0 4,-6-1-6,6 1 2,3 1-2,-10 7 1,4-3 0,-8 7 5,-5 1-3,1-3 2,-4 8 4,-13-3-10,4 1 3,-16 2 2,-5-3-1,1 3 5,-6-4 3,-2 2 0,-7-1-2,-17-5 0,-4 3-2,-16-5-6,-1 1 3,-9 0-1,-6-1-2,-20 0 5,-3 0 0,-10-1 36,-11 0 23,-7-2 7,-15-3-6,-16 0-36,-9-2-26,-11 3-18,-3 2 4,-16 2-8,-2 2 3,-19 3 11,0 2-5,-10 1 9,-4 2-4,-6-3-2,-9 0 2,2-2-12,-4-1-1,-1 2-6,5-2 5,-6-2 9,5 3 5,-1-4 4,-7 0 1,7 5-1,3-1 1,-2 3 5,6 2-3,7-4 4,-1 2 1,9-4 3,1-1 2,8 0 0,1-1 3,11-2 4,5 1-2,12-4-2,10 0-2,15 3-6,4 1-4,6-3-4,7 2 0,11 0-2,9 0-2,11 1-8,4 1-9,12-1-1,8 4 1,15 1 6,10 2 7,9-1 2,8 0 1,26 0 2,5-5 1,21-2 2,11-5 0,6-4 0,12 0-3,10-5-6,-5 0 0,12-4 1,-8 1 3,8 3 2,0-1-1,-16 2 4,6 2 2,-14 1 8,-1 2 3,2 4-2,-14 0-2,-9 2-4,-6 1-4,-20 0-1,-3 4 1,-19 1-1,-12 0 1,-15 1 4,-8-2-2,-12 0 0,-8-1 3,-8 0 5,-4-1 3,-7 0 11,-2-1-11,-13-7-71,-7-6-47,-7-18 57</inkml:trace>
</inkml:ink>
</file>

<file path=word/ink/ink4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38.6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5 20 764,'-6'-14'287,"4"8"-231,3 8-1,7 26-30,3 18-10,7 47-13,1 20 1,-3 29 2,5 7 2,3-13 3,0-6 0,1-28 7,-4-13 4,-8-22 8,-2-16 3,-4-22-4,-5-9-4,-2-13 11,-7-4 2,-8-7 0,-5-6-2,-16-8-17,0 2-4,-6-3-1,0 4-3,8 8-16,4 2-23,9 6-62,4 5-24,9 5 66</inkml:trace>
</inkml:ink>
</file>

<file path=word/ink/ink4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38.2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2 543,'7'-20'223,"2"15"-156,0 6-27,-1 21-29,3 11-4,-4 16 11,0 6 2,3 0 6,0-6 1,6-12 1,-1-7 1,-2-16-3,2-6 2,-2-11 10,3-7 6,0-11 8,-2-6 1,-6-15-6,-4-6-3,-8-5-11,-6 0-4,-7 15-4,-1 10-3,-4 17-12,-5 11-12,-2 20-66,-4 11-26,-8 14 53</inkml:trace>
</inkml:ink>
</file>

<file path=word/ink/ink4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37.9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176 585,'-5'-6'313,"1"2"-55,4 0-160,0 4-26,4 6-44,2 5-15,5 20-13,1 10 1,4 23 1,-1 10 1,-2 6 0,1-5 0,-6-17 1,-1-11-1,-1-23 0,-2-4-3,-2-11-11,-2-5-1,-4-8-12,-2-10-4,-5-11 4,0-10 0,-3-18 9,1-6 7,2-14 6,2-1 2,6 5 1,1 3-1,4 14 5,4 8 0,4 8 1,5 5 1,8 5 2,3 3 2,6 9-2,1 6 0,1 11-6,2 13 1,-6 18 0,0 12-1,-5 19 0,-5 8-1,-7 8 0,-3-2 1,-3-3 0,-1-9 1,-2-15 0,0-8-2,0-19-40,1-5-36,3-14 44</inkml:trace>
</inkml:ink>
</file>

<file path=word/ink/ink4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11.5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 567,'24'7'220,"18"2"-151,10 1 8,17-3 0,8-2-15,1-5-29,-2-2-12,-4-2-11,-2-1-8,1-4-47,-3-4 330,-8 0-225</inkml:trace>
</inkml:ink>
</file>

<file path=word/ink/ink4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11.2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4 386 640,'-4'1'226,"3"24"-193,-1 21-11,-7 46-1,-2 16 8,-5 26 0,0-2 3,3-17 12,3-5 7,4-29 15,1-11 2,4-23-18,1-13-7,0-18-18,1-8-7,1-14 0,0-13 0,7-26 0,3-14-3,2-27-6,1-10-1,-2-9-4,1-11 0,-4-14-2,-1-3 0,-2 6 0,-2 9 2,-1 17-3,0 15-1,-3 16 0,2 16-3,-1 22-1,0 11 0,-2 20-13,3 1-5,7 22 0,5 14 1,10 33 12,5 14 6,9 13 3,-2 5-1,2 2 1,-4-1 0,-9 1-1,1-2-5,-12-3-12,-4-3-13,-8-6-23,-4-9-14,-6-14-26,-2-7 54</inkml:trace>
</inkml:ink>
</file>

<file path=word/ink/ink4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10.8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53 611,'92'-46'266,"-46"21"-64,32-18-199,11-8 0,14-7 5,5-4-1,-2 7-7,-4 5 2,-11 12-2,-10 4-2,-14 6 2,-8 7-2,-16 7-19,-10 0-18,-12 6-115,-6 2 100</inkml:trace>
</inkml:ink>
</file>

<file path=word/ink/ink4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10.2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46 3826 575,'-226'28'263,"-1"-3"-112,9-7-98,-5-2-15,15-8-22,3-4-4,12-8 1,12-1 2,12-11-5,13-3-4,8-3-4,13-5-3,12-1-1,3-2-2,18-2-12,7-3-3,18 3-4,11-1 4,2-3 6,5 2 4,4-4 20,5-3-1,12-1 17,3-7 2,6-8-8,4-7-3,6-14-6,2-7 0,4-21 4,-1-8 4,2-26 3,0-9 3,5-16-3,7-6-1,1-8-7,9-7-7,0-4-14,4 1-8,1 9-13,-5 1-11,5 12-13,-3 1-5,6 9-9,6 14-5,1 17 5,1 12 10,4 28 21,0 11 14,9 19 0,4 10-57,5 12 53</inkml:trace>
</inkml:ink>
</file>

<file path=word/ink/ink4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09.7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2 379 880,'-49'-7'301,"31"5"-290,11 1-33,22 1-18,9-1-2,26-2 1,18-2 32,27-3 10,11-2 3,34 1 7,1-4 3,34-4 4,9-2 0,19-4-3,16 0 0,12-5-6,18 1-1,8 0-4,-3 1-4,17 6 2,3 2-1,3 1 0,13 2 0,-7 1-5,-7-1-5,-13 3-11,2 1-4,-17 7-4,-15 1 1,-18 6 10,-17 8 4,-29 6 10,-3 6 5,-22 12 2,-11 9 0,-10 13 0,-14 6-2,-15 17-3,-4 10-1,-12 25-6,-8 18-9,-2 32-19,-5 6-5,-11 18 3,2-3 8,-3 0 26,4-1 13,-1-1 27,-2-6 8,-10 7 17,-9-2 1,-9-13-2,-4 1-3,-2-32-14,0-10-9,-3-21-15,-3-14 1,-6-23-1,-5-11 1,-9-20 9,-9-7-6,-12-11-1,-9-5-3,-28-10-11,-9-5-2,-21-4-7,-10-3-6,-17 1-11,-8 3-9,-23 2-19,-5 6-12,-17 5-37,-6 5 62,-13 8 11</inkml:trace>
</inkml:ink>
</file>

<file path=word/ink/ink4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07.6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31 629,'-9'-1'286,"6"1"-78,0 0-153,1-2-4,1 1-8,1 1-20,0-1-6,0 0-7,10-3 0,37-10 0,-22 8-1,2 5-6,-1 1 1,-8 1-2,1 2 0,-11 0-2,-3 5-3,-4 5-3,-6 5-1,-7 8-4,-3 5-2,-8-1-4,-2 2 1,5-6-1,1-5-1,11-5 1,3-6 0,4-3 4,2-1 1,4-5 3,2-1-2,9 0 4,6-2 3,6 2 2,9 3 3,-2 1-1,-2 3 1,-4 1 1,-5-1-2,-8 0 0,-3 2-1,-6 2 3,-5 2 6,-8 6 12,-6 1 4,-7 3 6,-5 1 3,-7 0 6,-6-1 5,-1-2 6,-4-2 0,5-7-6,5-3-5,7-5-10,7-1-7,4-3-11,4 0-5,6 0-10,0-2-20,5-4-52,3-6-22,7-9 56</inkml:trace>
</inkml:ink>
</file>

<file path=word/ink/ink4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07.0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4 130 877,'-20'-9'322,"8"1"-274,1 0-6,5-1-13,1-2 1,5-1 1,3-2 2,4 1-11,6 1-5,5-2-8,2 5-2,9 1-4,-1 4-2,4 8 1,-1 4-2,-8 8 0,1 7-2,-9 9 0,-7 5 2,-10 12 0,-7 5 2,-10 7 1,-4 0 1,-6-3 0,-2-7 1,2-13-2,2-9 1,12-13-1,4-5-1,9-9-1,2-1-2,3-3-2,4-5 0,13-4 5,4 0 4,12 2-1,-2 3 0,-3 4-3,1 2-3,-8 0 0,2 2-8,-9-2-27,-2 0-18,-1-5-48,-3-2 638,0-7-414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5:55.1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</inkml:trace>
</inkml:ink>
</file>

<file path=word/ink/ink4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06.4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 55 799,'6'11'273,"13"37"-256,9 16-6,9 49 11,5 21 8,6 13 14,4 6 3,-2-18 4,-7-10 1,-6-16-7,-8-9-6,-10-13-14,-1-10-9,-10-21-9,-3-10-5,-5-19-7,-3-9-2,-10-14-28,-2-10-26,-10-22-24,-6-15-10,-13-31 0,-5-9 24,-6-20 27,2-4 15,9-6 27,3-7 4,8 6 7,0 2 3,3 15 10,3 9 10,5 17 20,3 11 8,15 17 6,4 8-2,18 6-11,7 2-5,15-2-13,4-5-3,11 1-8,10 2-4,10 11-6,2 11-6,-6 14-4,-10 9-3,-15 12 1,-8 7 0,-12 10-2,-8 4 2,-23 14 3,-14 7 0,-19 13 3,-7 5 0,-12-4-8,-2-4-3,-1-14-16,-1-10-14,16-12-41,10-9-18,18-14 56</inkml:trace>
</inkml:ink>
</file>

<file path=word/ink/ink4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05.8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47 1412 833,'6'19'326,"-24"-26"-235,-3-10-9,0-7-15,-7-9-17,-3-8-12,1-13-12,-7-9-3,-2-19-9,0-7-4,1-15-4,9-1-3,6-2 0,5-3-1,4 8-2,0 4 3,3 15-2,-2 8 2,0 13-3,2 7 0,-2 13 0,1 8-2,0 14-1,-2 4-6,-3 10-9,-6 4-11,0 7-19,-5 6-10,6 7-27,1 3 332,1 1-194</inkml:trace>
</inkml:ink>
</file>

<file path=word/ink/ink4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4:05.32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9 570 573,'-8'-12'242,"2"7"-157,3 0-2,5 5-43,3 2-18,8 16-18,3 11-3,6 35-2,-4 20-3,-4 45-19,-6 11-7,-19 47-10,-9 15-5,-19 19 10,-6 14 17,-8-8 54,-3 4 31,-13-5 45,-2 4 0,3-7-31,3-8-23,19-20-37,6-19-5,17-28-12,8-17 2,11-28-8,8-12-9,14-16-16,5-7-8,19-11-14,9-5-2,24-11 5,11-6 6,15-8 17,16-6 7,10-8 11,8 0 2,23-7 4,-2 2 6,17 0 16,3-3 7,7 4 17,3-2 2,6 0-8,1 0-6,3-2-12,-3-2-3,0-4-4,-3 1-2,-5-4-1,-1 0-4,-4-2-4,-5-9 1,-7 0-4,-1 0-2,-17 0 0,6 0 0,-19 3 2,-9-1-1,-5 3 0,-10 3 0,-15 3-3,-6 4 1,-19 3-1,-7 1 2,-6 3-2,-5 0 0,-10-1 3,-8-2-4,-6-4-7,-3-2-6,-3-9-6,0-6 3,-3-13 10,1-4 7,-2-8 6,0-4 1,-3-9 8,1-3 1,3-14 5,-1-3 3,6-16-4,0-8-2,1-16-6,1-10-4,0-13-2,-1-9-3,2-7-1,2-2-6,3-5-5,4 3-3,-1-4-9,2 0 5,-7-2 1,-2-4 4,-7 2 9,-1 3 0,-1 10 5,-4-3 0,0 8 0,-4 3 0,-5 7 7,-1 12 5,-5 14 11,2 6 3,0 10-5,-2 5-6,-1 10-9,-2 8-5,-3 13-1,-5 9 1,-2 16 5,-2 6 11,-6 8 14,1 4 3,-7 8-3,0 3-12,-12 7-15,-6 5-4,-12 6 0,-6 1 1,-7 4 1,-6 2 4,-15-3-1,-7-2 5,-14-5-3,-10-1-2,-11 0 3,-9-1-3,-9-3 3,-12-3-1,-13-2-7,-6-1 1,-12 0-8,-6 1-4,-14 5-2,-9 2 0,-15 8 2,-3 4 6,-4 8 1,-4 7 1,0 5 5,3 5 4,4 3 11,7-4 5,10 1 0,10-5 3,26-2-5,15 0 0,21-9 2,18-2-4,25-11-2,9-3-6,23-7-5,11 0-7,12-5-31,10-4-23,16-7-52,5-6-29,15-11 87</inkml:trace>
</inkml:ink>
</file>

<file path=word/ink/ink4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54.6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 25 583,'0'-25'235,"4"25"-140,3 1-40,4-1 0,6 0-10,2 0-6,4 1-8,0 2-5,-2-1-3,-1 1-3,-6 1-4,-3 1-1,-4 2-4,-6 0 0,-5 1 0,0 1-2,-8 1 0,1 2-5,0 1 1,-4-2-5,5-1 0,-1-1 4,3-1-5,0-2 1,4-1-5,1-1-6,4 2-2,0-2 2,3 5 0,2 0 2,0-1 6,2 1 1,0 1 1,2-1 0,-2 0 0,1 2-1,-2 0 3,-4 1 4,0-1 0,-2 2 2,-4-7-1,1-2 0,1-1 1,-5 10 1,-7-1 8,-4-5-1,4-2-1,-5-1 2,1-2 1,-1 1 5,-1-3-1,0 1-2,3-1-12,2 1-3,6 0-10,3-1-12,4 0-40,2-1-13,9-6 43</inkml:trace>
</inkml:ink>
</file>

<file path=word/ink/ink4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53.9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5 648,'16'-41'281,"-21"34"-167,0 4-8,3-3-51,3 2-16,4 0-21,2-2-1,7-1 0,4 1 4,3 6 5,4-1-3,0 7-9,-3 2-5,-5 3-6,-8 2 0,-4 4-1,-3 1 0,-8 4 0,3 0 1,-7-3 1,-4 0 0,7-3 0,6-1-3,-1-2-2,9-2-9,2-6-22,-2-1-10,13-9-32,-1-2-13,6-6 59</inkml:trace>
</inkml:ink>
</file>

<file path=word/ink/ink4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53.5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2 91 543,'-10'0'236,"0"3"-128,-1 8-43,-4 3-16,-1 11-28,0 7-9,3 7-3,2 4 3,4-1 13,4 2 7,5-10 3,4-4-3,5-9-16,5-8-5,8-8-8,4-5 0,8-10 1,0-5-2,-1-10 4,-4-5 2,-7-2 3,-6-7 5,-5-5 5,-4-2-3,-11-6 0,-4 4-5,-11 8-6,-5 8 0,-14 12-5,-6 11-2,-7 14-4,-5 9-3,7 18-2,2 6-3,12 8-4,5 4-2,9-2 2,5 0 5,10-9 5,5-3-1,16-13 0,4-6-3,6-16-7,4-5 0,3-8-11,2-4-6,4-2 3,-6-5 3,-5-4 14,-4-1 9,-11-5 13,2 0 9,-7-5 12,-4-2 7,-5 1-2,0 4-3,-3 9-9,2 9-5,-1 9-6,-2 3-1,2 12-5,1 8-2,3 19-2,0 10 0,0 21 3,0 2-1,1 8-1,4-2-2,-2-16-4,2-3-4,-2-19-13,3-5-8,0-11-32,-3-5 769,4-11-538</inkml:trace>
</inkml:ink>
</file>

<file path=word/ink/ink4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52.6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33 431,'-4'-6'234,"0"2"-38,2 2-73,2 1-46,5-1-17,-5 1-21,0 0-5,4 0 6,13-3 0,32-5-2,-25 7-5,0 1-11,1 1-5,-2 1-10,-4 3-2,-3 1-3,-4 2 0,-10 5 3,-3 2-1,-11 8 0,-1 3 0,-3 2-1,3-1 2,5-5-1,3-2-1,8-4-8,3 0-8,7-4-18,4-4-10,7-7-14,2-3-10,9-5 153,3-1-79</inkml:trace>
</inkml:ink>
</file>

<file path=word/ink/ink4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52.35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76 615,'-5'-29'284,"-1"27"-132,0-1-21,3 1-53,-2-3-11,4 1-25,1-2-8,3 1-14,2 1-4,4-1 3,2 1 1,3 0 0,2 1-2,1 2-8,2 2-4,-4 4-3,0 0-1,-7 4 0,-6 0-2,-4 7 0,-9 4-1,-4 10-2,-5 2 1,-2 3 1,3-3 1,4-5 3,4-7-1,8-4-4,3-4-5,7-4-15,5-2-8,7-6-24,4-1-8,7-10-8,3-1-4,2-3-11,-3-1-14,-5-2 67</inkml:trace>
</inkml:ink>
</file>

<file path=word/ink/ink4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51.47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1 76 506,'-1'-1'215,"0"0"-132,1 0-12,-1 0-18,-1-3-18,-1-2-5,-10-25 9,13 26 6,-1 1 20,0-1 8,-1 0 11,-1 1 2,1 0-15,1 2-10,-1 1-26,1 0-12,0 1-17,0 0-6,-2 16-7,-15 50-3,0-5-15,1 9-1,3 2-6,6-4 6,9-13 15,0-10 6,8-11 4,0-9-2,7-11 0,3-4-2,-2-16 1,4-8 1,0-13 2,2-6 2,0-7 5,0-2 2,-4-10 5,-2-5 2,-8-4 2,-6 0 0,-8 14 0,-6 8-2,-4 16 1,-2 10-6,-4 12-7,-3 9-4,-4 22-7,-4 11 0,0 19-6,1 4-2,4-3-3,4-2 1,14-13 4,4-7 1,12-11 1,8-7-1,5-12 2,2-5 1,5-14 3,-1-7 3,2-14 3,2-5 0,-3-9 2,0-8 2,-6-4 8,-4-3 5,-6 6 5,-4 11-3,-6 14-2,-2 11-4,0 11-5,-2 8-2,-2 18-6,-3 10-4,-2 19 2,2 13 2,5 3 2,2-1 1,5-4-5,5-4-8,3-9-25,3-2-19,3-6-37,-2-2 51</inkml:trace>
</inkml:ink>
</file>

<file path=word/ink/ink4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50.3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0 731,'-2'5'302,"3"6"-177,-1 9-55,1 7-10,-1 8-22,2 4-13,1 5-21,1 0-14,2-1-30,-1-4-15,1-5-61,-2 0 7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4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6 574,'3'0'216,"7"-2"-153,1 0-27,5-5-7,4-2 3,-1-7-5,1 1 3,-2-1-1,0 2 5,-4 3 3,-1 1 3,-4 6-4,3 3-6,-3 5-8,3 4-7,-5 5-8,0 2-1,-3 3-6,-2-2-2,1 3-26,0-1-17,-3 0-59,2-1 63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40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2 3 533,'-68'-14'201,"57"29"-147,2 2-10,-6 5-3,6 7 1,-10 10-4,-8 8-4,-3 14-10,-11 3-4,-1 15-6,-3 6-2,-10 1 0,0 4 0,-13-7 0,-3-6 6,5 0 3,2-6 1,19-10 1,6-11-3,13-19-1,5-8-2,10-11-7,6-1-1,9-1-8,9 2 0,9 1 3,4 1-4,14 3 6,4 4-5,18 6 2,8 6-1,1 6-2,0 2 2,-9 4-5,-1 1 3,0 1 3,0 0-1,1 7 3,-9-3-3,-8 3 0,-7-7 1,-11-7-1,1-1 1,-7-10-22,1-1-22,-3-9 26</inkml:trace>
</inkml:ink>
</file>

<file path=word/ink/ink4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50.1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2 619,'-1'-2'271,"3"2"-135,8 0-71,5 0-39,4 1 1,4 1 11,0 0-2,-1 2-8,0 2-6,-1 0-13,-2 2-3,-5 0-2,-4 3-3,-7 8-10,-5-1-6,-9 12-8,-4 0 0,-7 4 10,2 1 5,0-9 9,1-2 4,8-10-1,0-4 0,11-3-2,0-3-3,10 0-2,5-3-1,3-1 2,6-5-1,2-3-4,6-2-8,0-4-37,1-1-32,3-2 51</inkml:trace>
</inkml:ink>
</file>

<file path=word/ink/ink4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49.7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7 249 660,'-18'-16'279,"7"5"-171,-3-2-22,-1-1-8,5 4-22,1 5-10,0 0-15,-1 2-4,-4 10-12,0 9-4,1 13-8,-3 8-2,7 6 1,5-3 0,9-8 0,6-7-1,8-10 0,0-6-1,5-10 3,1-7 3,-1-13 8,0-6 4,-5-12 2,-1-4-4,-5-6-4,-6-1-1,-7 0-1,-6 3 0,-6 11-1,1 10-5,-6 17-5,-3 9-2,-12 19-8,-6 12-2,-6 18-10,4 4-2,7 4-3,9-6 2,15-10 9,6-3 1,14-13 5,3-8 1,12-10 2,6-9 0,7-15 4,6-6 2,-4-13 0,-3-4 2,-9-4-2,-4-2 1,-9 0 2,-1-2 1,-8 8 7,-2 4 2,-6 17-1,-1 8-1,-3 12-3,-2 8-5,-3 15-1,-3 13 0,-1 20-1,2 6 1,2 7 0,4-2-4,6-2-16,2-4-15,9-10-47,1-6 615,7-13-416</inkml:trace>
</inkml:ink>
</file>

<file path=word/ink/ink4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47.5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18 584,'32'30'221,"-22"-29"-176,4 2 8,5-4-4,4-4-8,4-2-8,5-1-3,5-3-9,5 1-2,8 3-2,5 1 0,1 1 1,0 0-2,3-2-5,5 0-4,15 2-4,6 0 0,7 2 1,7 0 1,8 1-3,4 2-1,12 1 1,1 3-1,2 2 2,12 2 0,-3 0-1,-2-1 1,15 1-1,-5 0 0,6 2 3,3-1-4,-11 2 4,4-3 2,-7 1-1,-3-1 2,4 0 0,-8-1-2,-8-3 1,-2 0 0,-12-5-1,-6-2 0,-9-3 1,-7-2-6,-4-3 3,-5-2-4,-11-1-2,-7-1 2,-15 0 0,-3 3 2,-3 2 2,-3-1-1,-8 3-1,2 1 1,-12-1 3,-3 0 3,-5 2 9,-9-2 6,2 3 11,1 5 6,-4-4 0,0 1-4,-1 2-12,0 0-9,0 0-10,0 0-1,1 0-4,-1 0 0,0 0 0,0 1-2,0 0-2,0 0 2,0 0-3,0 0 0,1 13 1,2 32-2,3-16 4,3 11-3,-1 24 0,-7 9-1,-1 16-5,-5 5-2,-2-5 3,-1-1 3,2-6 6,-2-7 8,-1-6 15,3-5 8,-5-4 15,0-4 2,1-8-4,-1-5-2,5-14-18,4-5-2,2-14-15,-1-3-4,-1-5 1,3-2-4,0 2 3,0-2-5,0 0-3,0 0-6,0-1-24,0 0-10,0-4-39,0-12-19,13-36 69</inkml:trace>
</inkml:ink>
</file>

<file path=word/ink/ink4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46.2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7 1 815,'-16'-1'315,"4"1"-234,3 0 5,8 2-36,1 2-17,-4 4-23,6 4-2,-1 11-8,0 5 0,6 22 0,-6 7-1,-1 13 1,0 9 0,-3 10 0,-3 1 2,1 3-11,-7-5-8,-4-11-2,-3-5 0,-4-8 13,2-4 9,0-11 1,8-3-2,3-13-1,7-1-1,9-9 0,2-1 0,17-3-3,0-3-1,11-4-2,2-6 1,2-5 0,6-3 3,10-4 2,10 1 1,15 0 1,4-1 0,7 3-1,7-2 1,6 4-1,6 0 1,11 2-1,1-1 0,3 0 1,12-1-1,-4-4-1,3 2-2,14-1 4,-7 1 3,18 3 5,4 0 0,0 0-2,8-1-2,-5-1-3,2 1 0,-11 1-1,0 0 2,-13 0-4,-4 0 3,4 0-1,-10-1-2,1 0 8,-1-2 6,-9-1 4,2-2 4,-4-2-8,-8 0-6,-10 2-4,-6 0-5,-12 0-12,-7 0-9,-13 4-19,-10-2-7,-17 4-9,-1 0 2,-9 0-5,-8 1-15,-20-4 51</inkml:trace>
</inkml:ink>
</file>

<file path=word/ink/ink4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41.1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74 528,'15'-29'260,"-23"27"-84,0 3-37,8-2-49,0 0-15,3-2-29,-3 3-6,0-1-9,1 0-3,17-6 1,30-11 0,-26 12-8,0 2-3,-6 2-10,-2 1-2,-4 1-4,-3 3-1,-5 2 0,0 3-1,-9 7-2,-3 2-3,-8 7-1,-5-2-2,-1 1 4,-1-2 1,2-7-1,5 0 2,7-6-6,6-1-3,8-3-11,2-3 1,8-2 4,-1-1 3,7-3 13,5 2 1,-2 0 3,3 1 3,-3 4 2,-1 1 0,-3 4 3,-4-1-1,-7 3 4,-1 2 2,-10 4-3,-3 4 1,-9 3-6,-6 0-6,-7 2-17,-3-2-17,-7 1-50,-8-1 52</inkml:trace>
</inkml:ink>
</file>

<file path=word/ink/ink4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40.6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0 625,'-3'1'263,"0"-1"-156,2 0-29,0 0-40,1 0-15,-1 0-17,0 0-1,0 0-2,1 0 1,0 0 1,10 1 1,31 2-2,-26-3 1,-4 0 1,1 0 0,-6 1-2,-2 1 0,-3 2-2,-2 1-1,-3 3 1,-1 3-3,-4 5-4,0 0-2,1 4-1,0-2 0,2-7 2,5 1-2,2-7-1,3-3 3,5-1-3,0-2 4,3 1 2,2 0 1,0-1 5,-3 1 3,-1 0 3,-1-1 1,-7 2 5,-1 0 5,-7 7 3,-4 1 1,-5 4-2,-4 2-3,-1 4-6,0 1-3,2-1-4,5-1-6,3-7-26,4 0-18,2-8 12,3-2 9</inkml:trace>
</inkml:ink>
</file>

<file path=word/ink/ink4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39.5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1 176 577,'-11'0'237,"-1"2"-142,2 8-4,-3 8-33,2 5-17,2 7-26,-2 1-3,4 1 5,2-4 5,5-7 0,6-4 3,4-7-5,2-4 0,5-10 6,2-5 2,7-13 2,4-7-2,1-8-5,4-4-2,-5-4 3,-1 1 1,-14-6 0,-3 2-1,-13 11-6,-2 7-3,-9 18-11,-6 11-5,-11 21-6,-9 12-6,-1 25 2,1 8 2,4-2 3,9 2 4,9-11 2,4-7 0,8-10-1,6-8-2,1-17-10,7-4-5,6-11 0,2-10 3,10-9 9,-2-10 7,5-8 2,0-2-2,-1-5 1,-1 0 0,-8-1 0,-1 6 1,-13 14-1,-1 9 0,-4 19-2,-4 5-1,-3 24-1,-3 9-2,-5 13 2,-5 6-3,1 2-12,5 0-8,6-8-30,6-5-13,11-14-43,2-7-78,8-9 128</inkml:trace>
</inkml:ink>
</file>

<file path=word/ink/ink4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38.7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0 785,'3'-3'28,"1"2"6,2-5 31,1-1 2,0 1 2,2 0 1,4 1-3,1 1-4,1 3-5,-1-1-14,-1 2-10,-1 5-19,-2 0-6,-4 3-6,-3 2 1,-5 4-4,-4 6-2,-6 6-6,-5 2-3,1 0 2,-2-1 4,6-4 4,1-4 1,8-3-13,6-3-6,8-6-11,7-3 1,6-6 0,3-4-1,11-6-18,12-3-19,7-2 42</inkml:trace>
</inkml:ink>
</file>

<file path=word/ink/ink4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38.4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96 656,'-8'16'266,"0"-32"-180,3 2-28,3 0-13,4 1-12,2 3 1,5 0 4,3-2 3,6 4 1,1-1-6,6 3-11,0 6-7,2 1-11,0 5-1,-5 0-3,-2 0 1,-10 3-1,-6-1 0,-4 4 1,-7 1 1,-6 4 0,-2 5-2,-6 0-3,0 1-3,-1-7-5,2 2 0,6-8-2,6-1-2,7-2-8,1-4-1,6-2-1,2-1 3,4 0 13,4-2 3,0 3 4,1 0 2,-3 4-3,0-2 0,-7 4 0,-3 3 0,-4-1 7,-5 5 2,-5 2 3,-5 1 1,-4 2-7,-3 1 0,-1-2-20,4-2-18,3-4-46,4 1 46</inkml:trace>
</inkml:ink>
</file>

<file path=word/ink/ink4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37.8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169 903,'18'11'352,"-26"-11"-257,-1 4-23,-1 7-43,-1 5-12,-3 8-13,-1 5-4,2 2 3,-1 0-3,6-1 3,2-5 1,5-9-4,2-3-1,8-6-2,-1-5 0,5-6 5,4-5 5,-1-18 5,6-7 4,-2-14-3,0-5 0,-5-2-2,-3 4-1,-9 7 1,-3 6-3,-6 14-2,-4 6-2,-3 14-6,-3 4 0,-1 15-3,-2 7-1,2 16 3,0 5-4,4 9-1,3 0 0,4-3-2,6-2 4,5-15 1,9-6 0,3-12-2,2-7-1,5-11 1,-4-5 2,5-15 3,1-8 2,3-12 0,2-6 0,0-6 3,-1 1-1,-7 6 2,-3 10 0,-11 15-1,-3 7 0,-4 14-2,-4 0-3,-4 11-1,-3 12-1,-6 16 1,-2 12 3,1 13 2,1 4 1,5-1-1,4-3 0,6-12 0,1-8-2,8-13-2,4-4-6,7-14-28,5-5-13,9-11-42,1-9-15,4-7 69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9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3 0 796,'-10'18'321,"-2"19"-215,-2 13 5,-11 20-37,-6 7-23,-10 11-32,0 6-8,-15 0-21,-6-5-12,0-8-25,1-11-12,19-17-16,7-7-15,12-22-35,5-9 76</inkml:trace>
</inkml:ink>
</file>

<file path=word/ink/ink4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3:02.0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 761,'46'-10'282,"-46"10"-226,0 0-3,1 0-29,-1 0-12,0 0-43,0 0-28,0 0 35</inkml:trace>
</inkml:ink>
</file>

<file path=word/ink/ink4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36.9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 12 861,'-8'-6'355,"4"3"-214,-2 0-16,6 6-36,-2 3-19,1 11-20,0 7-7,1 13-10,2 7-3,2 6-13,5-2-6,1 0-5,0-4-2,-1-8-1,-1-3 1,-1-12 4,1-5 3,-2-7 5,-3-2 0,-3-6-3,0 0 1,2-2 5,-3 0 0,0 1 0,0-1-4,0 0-15,1 0-14,-1-1-71,0-8-45,1-26 75</inkml:trace>
</inkml:ink>
</file>

<file path=word/ink/ink4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36.5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54 533,'-37'-34'293,"32"30"-6,4-3-225,2 5-22,9-2-14,4 1-2,10 3 7,1 0 4,-1 5 1,4 2-5,-7 2-13,-1 3-6,-4 2-8,-4 1-1,-7 3-1,-3-3 1,-8 4 0,-5 0-2,-4 3 2,-4 2 0,3-2-1,1-2 1,6-10-4,1-3-7,7-5-9,4-2-4,5-1 2,5-3 4,-1-1 10,4-3 4,2 2 2,0-1 1,3 3 0,-4 2 0,-1 3 2,0 4 1,-6 3 2,-2 3 4,-8 3 4,-5 2 2,-7 1 7,-2 1 3,-9 1 2,-1 1 3,-11-1-1,-2-2-4,-2-3-5,-1-2-5,10-2-11,6-2-7,8-4-29,7-2-9,5 0-28,4-3-19,6-2-19,4-3-19,8-2 76</inkml:trace>
</inkml:ink>
</file>

<file path=word/ink/ink4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35.9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3 214 804,'-13'-1'288,"2"8"-245,-1 9-4,-2 16-10,-1 7-1,5 11-6,0-2 5,4-5 1,5-5-1,5-14-1,2-5-3,4-11 5,3-8 7,3-17 15,5-8 0,10-22-5,-2-5-9,-3-11-15,-3-3-2,-10-1-4,-2 1-2,-11 12-5,-3 9 3,-10 22-6,-9 11-5,-8 24-4,-6 14-5,-8 28 3,4 14 2,7 13 3,6 3 1,11-10-6,7-9 0,10-20-2,8-10-4,8-16-3,4-9 0,8-13 3,5-12 4,3-14 6,3-5 2,-3-14 1,-2-3 0,-7-9 2,-7-4 1,-6 1 0,-4 5 3,-5 21 1,-2 11 0,-4 18 5,-3 6-1,-5 17-11,-2 12 0,-2 26-6,1 13-1,2 12 7,1-3-1,4-7 0,2-10 0,4-14-3,4-4-7,4-14-17,2-8-12,0-12-27,3-7-11,1-17-30,5-4 64</inkml:trace>
</inkml:ink>
</file>

<file path=word/ink/ink4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28.3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69 833,'-16'-29'286,"0"6"-271,9 11 8,2 8-12,4 3-1,1 1-9,0 2-1,0-2 0,3 7 5,21 57 13,-8-15 4,2 21 4,0 13-3,1 28-8,-3 6-4,0 30-4,-5 4-1,2 8-1,0 7-2,-3-13-1,4 0-2,2-8 1,0 0 1,2 1-2,1-5 2,-2-4-11,0-4-8,-2-13-11,-1-3-1,-4-4 10,-1-5 7,0-8 12,-2-2 1,0-13-1,0-3 0,0-10 1,4-7 2,6-12 6,5-7 3,11-9 0,-2-4-1,5-3-1,-1-3-2,1 1-3,5 1-1,6-1-4,2-2 4,12-2-4,-2-5 0,-2-6 0,-1-1-3,-4-9 2,2-3 2,9-7 0,6-3 2,-3-13-1,0-4-4,0-8 1,3-2-2,8-3 3,2 0 0,-3 3 0,-7 2 0,-6 9 0,-1 4 1,-4 6 0,-1 4-1,-10 1 1,-6 4 1,-7 3-1,-4 1 2,-5 3-3,0 1 0,-4 2 2,-1 0-1,-5 0-1,-3-3 1,-5 3 0,-4-3-1,-2-2 13,-1 1 5,-1 0 9,0 0 1,0-3-8,-5-15-5,-15-33-9,8 26-1,-1-7-4,0-4 0,0-8 0,4-5 0,-3-7 1,1-8-1,1-10-1,-1-6 0,0-4-6,1-3 1,-2-3-2,-3 1 0,3-12 6,1-1-1,-7-1 2,7-3 1,-9 12-1,2 2-2,0 3-1,-9 2 1,2-4 0,0 1 1,3 2 1,3 0-1,3 6 0,-4 1 1,4 8 2,1-1-1,6 7 4,2-1-3,4 3 0,5 7 1,2 5 1,2 5 3,1 4 1,-1 2 0,-1 6 5,-1 2 2,-2 6 0,1 3 0,-3 2 3,-2 4 2,-3 3 5,-3 1 0,-2 3-2,1 2-4,-2 1-7,-1 1-4,-2 1-7,-4 0-1,-5 4 0,-4-1 0,-7 1 3,-4 2-1,-3-2-2,-4 2 0,-1-1 2,-1 4 0,-4 0-1,-10 0 0,-9-1-3,3 0 1,-12 0 0,3 2 1,-5-1-7,-8 0-4,3 1-2,2-1-2,6 2 9,0-2 2,4-1 3,4 0 1,12 0 1,7 3 1,13-3-2,3 0 1,5-1-14,6 0-13,10 1-31,4 0-19,14 2-46,0-1 74</inkml:trace>
</inkml:ink>
</file>

<file path=word/ink/ink4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24.8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 257 953,'-2'0'342,"4"0"-287,6 10-42,2 3-14,5 11-3,3 10 3,-6 16-1,-6-24 1,1-1 1,14 92-2,-3 14-10,-5 7-5,-12-43-6,-1-10 4,-1-17 8,-2-15 6,3-23 11,2-5 2,1-8 6,2-1 0,5-3-5,2 1-3,7-2-4,6-2 0,4 2 0,10-3-2,10-2 0,8 1 0,8-8-5,1-2-1,7-5 1,-2-2-1,12-1 6,5 1 1,-1 0 3,6 1 2,5 2 2,3 1-2,7 2 2,5 3 1,0 2-2,3 3 0,9 4-4,0-1-2,1-1-1,9 0 0,-2-3 0,-2-1 2,9 2 0,-7-1 0,1 0-2,4 0 3,-14-1-2,2 0 0,1 0 3,-7-1 1,2 4 4,-2-3 1,-10-1-5,-4-2 1,-3-4-4,-2-2-1,1-3 0,0-2-1,-3-3 0,-1 1 2,-5 0 1,-4-1-1,-2-2-1,0 2 0,-3-3-3,0 0 2,-9 2 0,-7-3 0,-5-2 1,-4 2 0,-3-1 0,-7 1 2,-13 6 4,-4-1 6,-13 5 13,-2 0 3,-8 4 3,-4 0-3,-3 2-2,-1 2 1,-1-6 9,-1 0 0,-4-3-7,-1-4-7,-1 3-15,-3-4-4,-1-2 0,0-2-3,-1-5 0,-1-3 1,1-5-4,-2-2 2,1-9 0,0-3-1,2-8 0,1-2-1,3-3 0,6 3-3,-2 4-2,3 0 1,-3 6-3,-1 1 1,1 2 5,-4 3-2,7 3 1,0 2 1,1 3 2,2 3-1,-3 5 4,0 1 1,-2 8 7,1 1 4,-1 4 3,1 2 1,-3 3-3,2 2-2,0 2-4,-4 0-4,0 4-4,-8-2-1,-4 3 3,-5 3-1,-6 1-2,-6 2 0,-8 1-1,-6 1 1,-15-1-7,-3-1-3,-10-1-12,-5 0 0,-10 1-1,-4-2-4,-9-2 2,-5 0-2,-6 0 0,-5 0 0,-2 4 1,-7-1-1,-5 4 3,0 1 3,-10-4 10,0-1 1,1-4 9,1-2 1,-5 0 2,2-1 3,1 4-1,-6-4 1,2 1 0,2-3-2,-3-2 1,-1 3 0,6 0 0,-3 3 2,4 1 0,1 2 0,-2-1 3,7 1 0,0-1 10,4 1 3,14-1 10,1-3 5,15-1-1,8-1-3,15-2-4,9 0-7,15-1-5,8 0-3,9 2-5,4 0-3,13-1-6,2-1 1,12 0-14,4-2-14,3 2-36,4 0-27,9-1-24,-1-1 65</inkml:trace>
</inkml:ink>
</file>

<file path=word/ink/ink4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13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72 557,'29'-28'246,"-29"28"-136,0-1-24,1 1-14,-1-1-19,0 0-6,0 0 0,2 0 5,12-6-6,27-14-4,-24 18-10,1-2-6,1 2-7,-3 3-3,-5 0-8,0 2-3,-5 1-4,0 0-1,-3 3 1,-3 3-1,-9 1 0,-4 2-1,-7 2-2,-2 0-3,0 1-3,-2-1-2,2-2-4,5-1-1,2 1 0,5 1 3,5-6-1,0-3 1,5-4-5,4 0-2,2-1 3,3 3 4,8 1 8,-1-2 2,4 7 3,-1-3 2,-2 2-1,-3 0 1,-4-3-2,0 4-3,-7-1 2,-2 2-2,-8 3 4,-6-2 2,-4 3 1,-3-2 4,-2-1 5,1 0 3,0-5 15,1 1 6,2-1 4,2-2 0,4-2-11,0 0-7,6-1-11,0 0-5,4 2-7,-1-4-6,2 1-11,1 0-6,0 1-8,0-1-5,0 0-19,0 0-10,2 0 40</inkml:trace>
</inkml:ink>
</file>

<file path=word/ink/ink4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12.9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77 430,'-26'44'207,"23"-42"-81,2 3-36,-1-3-9,1 0-21,1-2-13,-1 0-6,1 0 1,0 0 6,0 0 7,0 0 3,0 0-1,-1 0-11,0 0-9,1-1-16,-1 0-5,1 0-9,-1 1-1,1-1-3,0 0-2,0 0 0,0 0 0,0 0 2,0 0-1,0 0 0,0 1 1,0-1-3,1-3 0,2-4-1,19-27 1,-22 24 0,6 0 0,0-4 0,-2-1 0,2-1 1,-3-3 0,2 1 2,-2-1 2,-2 3 2,2 4-1,-2 5-1,-4 3 1,3 3 1,0 2-1,0 0-3,0 0-4,0 0-5,0 0 3,5 23 1,6 32 2,-11-23 1,1 2 0,-1-6 0,0-3-1,-1-3 2,-2-5-6,1 0-6,-2-4-4,2-5-13,0-1-3,3-6-24,-1 0-11,3-3-32,-3 1 57</inkml:trace>
</inkml:ink>
</file>

<file path=word/ink/ink4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11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85 731,'-29'14'266,"28"-14"-217,1 0-8,-2 1-19,1-1-5,0 0-11,0 0-2,-6 22-2,-10 32 5,11-24 7,3 3 4,3-6 4,12-1-1,-2-7-5,0-5-6,4-8 0,-2-7 4,4-11 4,2-6 7,3-9 6,1-3 0,0-3 3,-3-1 1,-6-2 0,-3 2 3,-9 3-3,-3 3-1,-7 6-9,-4 3-9,-1 13-9,-6 7-8,-5 15-5,-1 10-2,-6 12-1,0 6 0,4 2 0,5 2-2,8-8-4,10-6 0,4-12 0,5-6 1,10-11 3,2-5 0,7-7 3,1-9 2,3-8 4,-2-3 0,-1-2 2,-4-1 1,-5-1 1,-3 1 3,-5 2 2,-2 5 3,-4 7 0,-1 5 1,0 8 0,-3 2-3,0 10-6,0 5-3,-2 15-5,1 7 2,2 7 1,1 0-5,2-4-22,5-7-17,2-9-24,1-1-18,9-8-28,2-2 456,3-6-272</inkml:trace>
</inkml:ink>
</file>

<file path=word/ink/ink4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11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6 624,'0'-1'233,"5"0"-179,-1-5-12,3 0-6,2-1 6,5 3 5,1 0 3,2 2-3,-1-2-7,0 4-9,1 2-8,-7-1-13,0 5-4,-8-2 0,-3 0 1,-1 7 0,-3 3-1,-8 5-1,1 3-1,-6-2 0,1-3-2,7 0 0,3-3-2,7 0 0,3-3-1,7 0-6,1-2-4,7-4-13,2 2-3,6-4-19,6-2-9,1-3 213,2-3-130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9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0 875,'4'8'321,"3"6"-254,-1 12-32,1 4-5,-11 9-22,-4 4-21,-2 6-31,-10 1-12,-9-2-9,-5-6-3,-5-11 21,4-4 24</inkml:trace>
</inkml:ink>
</file>

<file path=word/ink/ink4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10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62 655,'-1'-1'233,"0"-6"-198,9-5-37,2-5-1,6-8-1,3 0 10,-3-7 20,1 0 9,-7 0 17,1 3 2,-4 6-4,-3 7-6,0 9-12,-2 3-7,-3 8-13,1 6 0,-5 12-10,1 7 1,1 7 2,1-3-3,4 0 3,3-3 0,-2-6-2,-1 0 0,1-4-2,-3-3 0,1-7-1,-1 0 3,-1-8 0,1 0 0,-2 0-11,2-2-17,0-1-51,0 0 48</inkml:trace>
</inkml:ink>
</file>

<file path=word/ink/ink4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10.2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2 50 367,'0'-1'175,"0"0"-57,0 0-16,0 0-22,0 0-5,0 1-8,0-1-7,0 0 0,0 0-1,-1 0-7,0 0-7,0 0-12,0 0-4,0 1-8,0-1 0,0 0-2,1 0-2,-1 0-2,0 0 0,0 0-5,0 0-1,0 1-4,0-1 0,1 0-1,-1 0-1,0 0 2,-4-2 1,-2 1-1,-28-8 0,31 12-2,0-1-3,-3 0 1,1 0 1,-4-1-1,1 2 0,4 2 1,-4-1-1,1 1 0,-2 1 0,-1 2-1,1 1-2,0 1 2,-2 1-1,0 1 1,1 1 1,1 4-1,-1 0 0,1 5-1,1 1-1,1 5 1,0 3 0,4 2 0,2-1 1,5-1-2,1-6 1,4-4-1,2-6-3,3-7 0,5-1 0,7-10 0,4-4 3,6-11 3,5-4 0,-4-6 4,-3-4 3,-5-4 1,-6-3 3,-6 0 2,0 2 2,-8 6 0,-5 4-3,-4 7 2,-3 3-1,-6 8-4,-2 2-1,-3 7-8,0 5-2,-5 9-4,-1 2-2,-1 8 1,-3 4 1,1 8 0,6 5 0,3 4-5,4 0-1,11-3 0,-3-10 3,14-6 1,0-8 0,9-9-4,0-3 0,5-11 0,0-6 3,0-11 2,0-5 3,-2-7 3,-1-1 0,-5-1 3,-3 2 1,-6 2-1,-1 2 1,-6 9 0,-1 2-1,-3 12-2,0 1-1,-2 10-3,0 6-2,-3 14 0,1 10 1,0 8 3,2 5-2,4-3-14,2-4-11,6-6-30,3-6-10,4-7-87,4-1 103</inkml:trace>
</inkml:ink>
</file>

<file path=word/ink/ink4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2:07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 155,'0'0,"0"0,0 0,-66-47,45 25,3 0,3 2,6 4,3 5,1 5,3 1,0 3,2 2,0 0,0 0,0 0,-2 0,0 0,-1 0,1 0,0 0,-2 0,-3 0,-2 0,-4 0,-4 0,-3 0</inkml:trace>
</inkml:ink>
</file>

<file path=word/ink/ink4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01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97 699,'0'-1'243,"0"0"-216,0 0-19,1-7 1,30-40 6,-21 21 15,1 1 11,-2 2 15,1 2 1,-3 5-6,1 5-5,-1 6-15,-3 2-9,2 7-10,0 4-6,-2 6-6,3 6 2,-2 5 0,1 2 3,0 5 9,-1-2 6,-1 1 6,0-3 1,-2-1-2,-1 0-4,-1-6-1,0 2 0,-1-8 0,-1-5 1,0 0-7,-1-6-1,2 0-9,1 0-2,-1-4-5,1 0-13,-1 1-36,1 0-27,0 0 46</inkml:trace>
</inkml:ink>
</file>

<file path=word/ink/ink4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01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4 716,'44'7'277,"-48"-22"-197,4-3-25,2-7-25,-1-5-8,7 0-6,0 1 3,2 4 6,0 6 5,1 7 4,-2 5-4,1 8-11,0 3-8,-1 15-11,1 5 1,0 5 1,-2 6 2,-1-2 0,0-2-1,-3-1-1,1-2-6,-1-8-21,-3-3-10,2-5-36,-3-5-27,2-6 65</inkml:trace>
</inkml:ink>
</file>

<file path=word/ink/ink4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2:01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138 671,'-48'50'230,"22"-8"-212,0 7-5,5 9-2,1-1 1,12-10-2,6-3 0,6-15 6,8-5 7,9-16 21,-1-9 12,11-15 13,0-10 1,2-12-15,0-6-9,-5-13-19,-6-4-6,-8-10-5,-5-1-3,-10 13 1,-7 7-1,-7 21 0,-2 14-4,-6 16-5,-1 14-4,-14 23-3,-4 10-1,0 18 1,1 5 0,14-3 0,7-5 3,12-17 0,5-8-1,12-14-4,6-5-1,8-14-1,6-7 1,7-15 3,2-5 0,-1-13 3,-2-3-1,-8-11 4,-4-3 2,-5 2-1,-4 7 4,-6 20-4,-3 11 0,-5 17-4,-2 6-3,-5 23-2,-1 10 0,-1 16-3,1 2-4,5-7-20,1-6-13,7-9-31,0-3-34,6-3 71</inkml:trace>
</inkml:ink>
</file>

<file path=word/ink/ink4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59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40 1093,'0'0'29,"2"7"-9,0 2 26,8 22-29,2 7-6,7 21 4,1 9-1,3 22-2,1 8 1,-3 14-7,-4 6-2,-6-9 0,-2-4 0,-7-16-1,-2-6-1,-5-9 2,-4-4 0,-5-8 4,2-3 1,1-14-4,2-7-2,10-8-7,4-5-5,8-6-11,6 0 1,5-7 2,4-1 3,7-4 11,5-5 0,8-1 3,7-2 1,20-1 0,6-1-1,7-1 0,10-2 0,8-3 3,6 0-1,22-2 0,5-2 1,0-2-3,20 2 1,-5-2 1,8 1 0,0 3 0,-3-3 0,8 2 0,-8-1 0,11-6-2,-11 3 1,7-4 0,-2-2-1,-5-2 1,9-1 2,-20-2-1,4 3 0,-9 2 1,-9 0-2,6 1 0,-9 0 0,-4 4 0,2-3 2,-14 6 0,-8 2 0,1 2 6,-6 2 1,-5 2 0,-1 2 0,-14 2-6,-3 3-2,-7 1 0,-6-1 0,-11 0 2,-11-1 7,-14 1 13,-4-1 6,-10 0 8,-6 0 0,-8-2 11,-2 2 16,-1-6 8,-4-1-5,-2-5-25,-2-4-24,-4-4-19,-2-1-5,-4-7-6,0-2-3,-2-6 2,-3-4-1,-7-4 3,0-3 2,-7-1-1,1-1 5,4-5-2,-3-1-2,4-3-3,2 1-3,-1 5 2,3 3-2,-4 2 4,-1 4 0,-1 1 2,-2 1 3,4 5 3,2 0 0,2 5-2,1 1-1,0 8 0,1 2 1,1 6 2,-2 3-1,0 3 0,-6 4-1,-6 4 2,-2 3 2,-4 5 5,0 1 1,-3 7-2,-2-1-1,-9 5 0,-5-1-2,-10-2 3,-7 3 3,-11 0-3,-13 0 3,-15 4 7,-4 2 1,-21-3 6,-4 2-2,-17-2-9,-9 0-3,-11 1-3,-5 0-3,-7 0 0,-2-3-1,4 1 0,-6-1 1,0 2-3,3 0-3,-6 2-3,12-1-7,12-2-3,5 2 1,17-2-1,7-1 4,25-2 8,13-3 2,20-7 4,13-3-1,20-2-2,12-3-17,26-3-53,11-3 0,19-14 34</inkml:trace>
</inkml:ink>
</file>

<file path=word/ink/ink4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57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0 657,'-4'3'232,"7"11"-204,2 9 8,5 23 15,1 9 10,1 36 3,1 19-13,0 39-22,4 23-11,4 28-9,0 9-1,1 7-5,-4-5 0,-4-13 1,-1-7 0,-5-10 1,2-6 2,-10-10-2,-3-6-3,-7-13 4,-6-12-3,-1-16-1,-3-11 0,3-28-2,7-11-1,14-22-1,3-13 2,13-12 0,4-4-2,3-11 2,6 0-2,3-5 4,2-2-2,9-2 3,4-3 0,13 3-1,5-1 2,1 4-1,0 2 0,1 2 1,7 3-2,3 0 0,2 2-1,-7-3-11,-7-2-2,4-4-3,4-5-3,-4-4 3,-3-1 6,-10-1 1,-6-1 1,-1 0 6,-1 3-1,-8-1 2,-6-1 1,-14 5 0,-5 1 1,-8 1 2,0 3-1,-4-2-3,-5-1 1,0 3 0,-2-2 1,-1 2 1,0 1 2,0-1-4,0 0-1,-6-4-3,-24-18-5,21 8-1,2-4-2,2-13 2,-2-7 4,8-11 0,2-5 2,-5-11 3,2-6 1,-7-12 3,5-7 1,-4-7 1,1 1 1,-4-6 2,-6 0 2,3-6-1,0-6 1,0-2 1,4-2-2,-3 0 5,-2 2 1,2-1-2,-2-1 1,-1 1-6,1-1-1,0 7-4,-1 4-3,-2 13 3,3 4 1,-2 12 6,1 3 4,4 10 0,-3 6 0,2 10-10,2 7-1,-2 9-2,3 7-2,0 6 0,-3 4 0,1 4-1,-2 4-1,3 2 14,1 3 6,2 2 12,1 0 2,1 1-9,0-1-7,1 1-9,-3 1-3,-1 0-1,2 0 2,-5-1-1,0-3 2,-3 0-1,-2-3-2,-3-1 1,-2-2-4,-7 0-1,-5-2 1,-9 0-4,-9-2 1,-11 0 1,-10 1 0,-8 2 2,-3 3 0,-10 1-1,0 3-1,-3 4-2,1 5-3,7 3-2,1 1-4,8-1-3,5-2-1,19 2-2,9 0-6,15 0-11,9-4-11,12-1-19,9 6 37</inkml:trace>
</inkml:ink>
</file>

<file path=word/ink/ink4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54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40,'24'27'223,"-24"-26"-116,-1-1 5,1 1-8,0-1 11,0 0-3,0 0-11,-1 0-23,0 0-23,1 0-85,0 0-182</inkml:trace>
</inkml:ink>
</file>

<file path=word/ink/ink4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53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 791,'9'5'274,"7"2"-256,2 2-4,6 1 1,4 0-5,7-2-5,6 2 1,19-3-2,9-1 2,12-2 2,6-4 5,16-1 15,3-4 3,18 0 6,10-1 0,9-2 4,16-1 0,17 0-3,10-3-4,11 2-16,6-1-6,5 4-3,4 0-3,7 4-3,-7 0-1,11 2-3,-15 1 1,1 0 1,-5 0 3,-5 2 6,-2-1 5,-3 3 0,-2 0-1,-11-1-3,0 3-2,-14-5 2,-4 0-1,-17-2-2,-4 1 2,-15 0-6,-8 0 2,-12 0-2,-6 0-3,-15 0 6,-6 0-3,-15 4-1,-11-1-3,-14 2-1,-5 2 1,-8 2 0,-2 1 2,-6 5-2,-4 2 0,-2 6 6,-1 3 2,-2 10 1,-2 1-1,1 7 1,-2 2-2,4 13 0,3 10 0,-2 20-1,5 10 0,-3 16-4,2 11 1,0 16-3,1 11 0,1 13 2,2 4 0,0 7 1,-3-2 5,-1-1 14,-1-9 14,-4-11 26,1-2 1,-2-7-2,-2 0-11,-2-8-19,-1-2-3,-4-11-8,0-6-4,-1-9-1,-1-10-4,0-13-2,-2-10-3,-1-19-4,-1-13 1,2-19 0,1-8 1,1-12-1,0-2-3,-1-6-27,-1-9-25,-4-16-82,0-17-60,-5-25 122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7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55 335,'-7'-5'183,"-1"-3"-36,3 4-33,-3-6-45,-1-2-5,5 7-11,-1-1-2,0 3 1,2 2 5,1 1-1,-1-1-6,3 1-15,0 0-14,0 1-8,1 25-5,-2 35 0,-3-25 4,-5 3-5,-2 0 0,-5 3-2,-2 1-1,1-6 3,2-4 3,4-12 3,6-5-3,2-9 0,0-4-4,3-4-5,1-4 2,5-5-8,4-6 5,8-7 4,3-2 0,7-1 2,5 6-1,4 4-1,3 0-4,0 5 0,-3 2 1,-5 4 2,-3 5-3,-8 1 6,-2 2-5,0 5-4,-3-3 4,3 4-7,-3-1-3,3-1-19,-1-1-16,4-4-43,6-2 52</inkml:trace>
</inkml:ink>
</file>

<file path=word/ink/ink4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52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01,'5'18'196,"3"6"-135,5 18 6,2 10 9,5 30 0,1 17-10,4 34-11,3 23-5,-4 24-18,-1 18-7,-7 17-16,-6 6-6,-10 5-3,-6-4-3,-8-7 7,-3-12 19,0-13 35,-1-10 15,9-18 8,2-8-13,11-15-33,2-12-13,6-20-15,2-8-3,-2-22-2,1-4-1,-7-14 1,-1-3-1,-6-6 1,-2-4 1,-2-10 0,-2-4 0,2-12 0,-1-5 2,3-6 2,1-5 4,2-3 5,0 2-4,0-4-6,0 0-5,0 0-4,0 0-2,0 0-3,5-1-1,10-7 0,29-14 1,-24 18 6,5 1-1,3-2 3,5 3 0,10 2 2,5-1 0,23 4-2,10-2 0,12-5 0,10-2-3,14-6 3,7 3-1,25-2 2,8-3 4,12-3 3,11-3 1,12-3-2,7 2-2,15-4-2,2-1-2,10-1 0,7-6 1,2-2 0,15 2 0,-1-5-1,-2 4-1,2 1 1,-13 1 0,-6 5 2,4 6 4,-18 5 5,5 4 9,-17 7 7,-13 1-4,-12 4-4,-21-1-8,-16-3-9,-14 0-2,-31-2-5,-13-1-10,-35 2-31,-13-4-23,-26-8-36,-12-2-16,-21-14 76</inkml:trace>
</inkml:ink>
</file>

<file path=word/ink/ink4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1:49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4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4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94 586,'4'-22'269,"5"7"-118,-3-2-38,5 4-38,1 2-12,-1 4-15,2 0-4,-2 6-1,1 2 5,-3-1-5,0 1-5,-5 3-14,-1 0-6,0 6-8,1 0 0,-3 2 3,1-2 4,-1 3 9,-1-3 1,0 4-2,0 2-6,-3-1-6,1 5 3,1-2 15,-2 1 3,2 0-5,1-1-5,0-2-16,4-2-1,1-1 7,2 0 3,2 2 14,2 0 6,1-1 7,1 1 3,1-1-9,-2-2-3,0 0-14,-4-3-8,-5 2-5,-4 0-3,-11 1-1,-6 5 3,-10 4-2,-2 3-2,-4 3-6,0-3-16,4-4-55,1-4-43,8-8-93,4-3-260,5-8 321</inkml:trace>
</inkml:ink>
</file>

<file path=word/ink/ink4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3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667,'18'-20'293,"-24"22"-134,6 1-77,5-3-20,1-1 8,10-4 14,3-3 2,5-1-9,3 1-9,-1 1-28,-2 2-11,-8 3-16,-3 2-4,-8 3-3,-2 1 0,-6 7-1,-4 3-2,-7 5 2,-3 4-1,1 1-4,0-2-7,11 0-10,-1-4-4,8-6-3,5-2 4,3-2 4,4-1 4,2-3 8,3-1 4,-2 1 0,0-1 2,-8 0-1,-1 2 2,-5 1 6,-3 1 1,-6 6 4,-6 4 0,-3 2-6,-4 3 0,3-3-27,2-2-26,4-7-53,2-4-29,1-8 79</inkml:trace>
</inkml:ink>
</file>

<file path=word/ink/ink4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3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151 666,'-19'53'291,"1"-26"-115,0 4-98,8 3-15,6 1 0,10-6-15,4-8-14,17-5-9,1-8 6,5-10 22,2-9 11,-5-16 3,-3-8-5,-5-10-14,-4-2-5,-13-1-2,-6 1-2,-14 4-11,-8 5-4,-10 14-14,-4 11-3,-6 22-8,-5 11-3,1 25-1,4 6-1,12 12-12,8 5-13,16-11-16,5-2-5,13-14 10,9-12 7,12-13 15,4-12 4,10-18 7,0-11 4,0-19 4,-2-5 3,-13-7 14,-7-2 11,-11 3 15,-8-1 3,-6 9-7,-4 7-11,-5 15-18,0 11-5,-5 25-8,-1 11-1,-2 27 0,2 8-1,8 8-7,2 2-12,8-7-38,3-4-21,7-10-39,6-8-11,6-9 88</inkml:trace>
</inkml:ink>
</file>

<file path=word/ink/ink4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2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2 802,'-2'0'321,"0"-1"-211,2-1-30,0 1-27,0 0-7,0 0-17,5-1 2,12-4 6,26-10-4,-25 15-6,-1 1-6,-7 7-19,0 2 0,-10 5 1,-3 3 0,-8 6 3,-3 2 0,0 6-1,2-1-1,6-2-3,3-1-13,10-6-25,3-5-15,16-4-46,5-6-19,12-10 78</inkml:trace>
</inkml:ink>
</file>

<file path=word/ink/ink4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2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552,'7'-8'234,"3"3"-127,4 0-9,6 5-6,2-3-10,3 1-14,2 2-8,-4-2-18,-2 2-7,-5 2-12,-7-1-5,-3 1 1,-5-1 5,-1 1 4,-2 3 1,-8 1-5,0 2-3,2 1-10,-3 2-4,6-1-9,2 2-9,1 0-14,7-4-6,1-1 1,5 0 5,3-2 16,-2 2 4,3 2 4,-3 2 0,-1 2-4,-3 4 0,-2 3-2,-2 2-3,-7 2-2,-4 0 0,-3 2 3,-3-4 5,-2 0 4,2-4-4,0-9-36,0-2-28,4-9 41</inkml:trace>
</inkml:ink>
</file>

<file path=word/ink/ink4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2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64 919,'-10'17'334,"2"14"-274,0 5-19,-1 4-8,2 1-3,2-5-12,4-7-3,7-9-2,2-4 1,3-11 7,0-4 7,6-9 16,0-8 5,0-12-2,-1-5-3,-7-6-9,-5-5-6,-8 0 0,-3-3-5,-7 9-10,-2 10-4,-10 18-9,-2 12-3,-3 19-5,-1 10-1,5 17-6,6 8-6,9 0-19,7-3-11,11-9-17,4-7-2,5-14 13,7-4 7,2-16 21,5-6 6,2-18 1,-2-4-1,-2-11 0,-5-4 4,-5-6 8,-4 3 6,-4 2 19,-2 9 4,-4 15 10,-1 5 1,-2 21-13,-1 11-5,0 18-8,-1 11-4,2 8-5,1-3-8,4-3-23,2-6-15,1-8-36,3-5-39,-1-12 84</inkml:trace>
</inkml:ink>
</file>

<file path=word/ink/ink4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1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71,'1'13'310,"1"13"-213,1 8-32,-2 11-42,-1 1-15,0-2-59,4-2-41,1-9 55</inkml:trace>
</inkml:ink>
</file>

<file path=word/ink/ink4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1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 685,'1'-1'273,"4"1"-171,2-2-37,3 1-7,7 1-3,-1-3-11,6 3-17,0 1-8,-1 2-12,-3 1 1,-5-1-2,-5 2-1,-5-3-2,-3 4-1,-5 6-8,-2-1-5,-4 8-5,0-2-1,0 0 3,2-3 0,4-2 3,3 3 0,8-5 0,1 1 2,5-2-4,4-1-1,4-2 3,0 1 5,-2-2 3,-2 0 2,-9 1 2,0 2 3,-11 2 15,-7 1 6,-8 3 7,-7 1-3,-3 3-12,1-1-5,1 0-8,4-4-11,6-3-33,1-3-31,11-10 43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6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264 375,'2'1'216,"0"0"3,-2-2-138,0 0-3,0 0-20,0 0-9,0 0-16,0 1-11,2-12 3,9-26 0,-2 27-7,2-2 1,8-5-9,6-4-4,14-7 0,7-5-1,5-8 0,3-5-1,10-9-4,19-3-2,23-2 0,4-7-2,30-3 4,-6-5 0,21 2 2,12 1 0,10 3 0,10 7-1,13-1-4,2 7 2,9 7-3,-2 3 2,-2 12 2,-1 5-2,-7 9 3,-2 6 0,-12 9-1,-9 3-3,-15 6 2,-6 3 0,-32-2 1,0 2 3,-22 2 0,-8 0 1,-17 3 1,-9 1-2,-27-4-3,-10-1 3,-13-2-4,-7-3 1,-9 4 0,-6 0-7,-13-2-38,-3 4 31</inkml:trace>
</inkml:ink>
</file>

<file path=word/ink/ink4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0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88 801,'-9'1'315,"0"6"-228,0 5-16,-1 17-30,0 7-14,5 14-14,7 4 9,6-3 5,5-8 2,2-8-1,-1-11-3,1-17-4,2-7 3,5-18 3,0-11-2,7-20-1,0-7-5,-5-8-8,-3 2 0,-14 6-1,-7-1 0,-10 6 2,-5 3 1,-3 18-21,-1 12-6,-4 23-7,-2 18-5,0 26 17,0 10 1,7 11-1,6-1-4,10-6-17,6-7-5,10-14-9,3-10 0,8-21 11,1-8 3,4-21 12,2-10 6,2-13 7,1-6 5,-3-4 3,-1 0 0,-10 2 3,-6 2 1,-9 7 7,-7 6 0,-4 20 1,-2 9-3,1 28-7,2 14-4,0 19 0,1 8-1,3 7-7,3-3-10,3-3-29,2-6-22,2-12 43</inkml:trace>
</inkml:ink>
</file>

<file path=word/ink/ink4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492,'-2'8'197,"-3"0"-114,2 1-37,1 1 5,1-1 5,5 2 3,5-4 9,2-3 6,6-5 11,4-2 0,6-4-10,3-4-13,3 3-29,0 0-9,-6 0-20,-1 4-2,-13 2 0,-5 1-2,-7 5 1,-4 4-1,-8 8 0,-6 1 1,-8 8 0,-4 1-3,1-1-8,4 1-2,12-8-3,3-1 0,10-4-4,4-3 0,9-4 2,5-1 0,9-3 12,7 1 4,2 1 7,-1-1 7,-9 2 4,-9-1 2,-11 4-4,-8 5-1,-14 6 0,-12 5-5,-17 8-16,-8 0-26,-11 9-52,1 3 50</inkml:trace>
</inkml:ink>
</file>

<file path=word/ink/ink4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9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1 519,'-5'7'222,"3"-1"-127,-1 0-18,3 1-12,2-3 2,5-1 10,2-2 6,9-4 10,-1-2 3,7-4 1,3 2-7,0 2-33,-3 1-15,-4 4-28,-3 3-8,-11 1-4,1 7 0,-8 8-5,-3 1-1,2 7-3,-4 1-10,0-1-31,2 0-17,1-1-36,3-5-16,7-6-129,0-3 161</inkml:trace>
</inkml:ink>
</file>

<file path=word/ink/ink4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9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49 755,'0'0'299,"-4"9"-205,-43 40-19,26-18-25,3 6-14,5-1-13,3-1-1,10-7-2,2-5-2,9-11-1,4-5 2,7-9 15,0-10 8,6-14 9,3-4 3,0-12-2,-2 2 2,-8-3 2,-5-1 1,-14 4-14,-7 2-8,-14 1-17,-6 7-17,-8 8-14,-1 8-3,-2 25-7,-2 10 6,-2 25 8,0 14-3,5 12-6,2 4-4,14-5-12,8-8-1,12-22 2,12-7 4,7-18 11,6-8 4,3-16 8,1-9 1,7-14 5,-1-10 1,2-8 1,-2-3 1,-8-2 11,-1 3 4,-13 2 8,-1 5 2,-8 14-13,-4 8-7,-5 19-9,-3 9-4,-10 18-5,-1 11 1,-4 19-11,0 3-10,12 0-22,2-8-12,13-12-18,4-5-4,8-12-6,6-3-9,6-11-103,5-5 133</inkml:trace>
</inkml:ink>
</file>

<file path=word/ink/ink4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8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1 603,'-4'3'237,"3"3"-170,-1 0-14,4 1-19,2 0 2,3 1 14,1-3 10,3 2 13,0-5-5,2 1-21,1-1-15,-4-2-19,0 1-4,-4 0-1,-2 3 0,-5 4 0,-1 5 1,-10 6 1,-2 5-2,0 5-1,-3-1-2,7 2-3,6-1-4,7-10-24,9-2-16,12-7-36,7-9-26,16-7 68</inkml:trace>
</inkml:ink>
</file>

<file path=word/ink/ink4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8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 493,'0'-2'225,"-1"-1"-104,3 6-28,-2-3-2,0 0-5,0 0 0,6 1-17,7 3-12,30 7-22,-29-9-9,-1-1-13,-6 2-5,-4 3-1,0 1-2,-5 7 5,-2 4 6,-8 3-2,0 3 1,-1 4-6,10 0-5,4-2-7,6-5-11,8-6-23,2-4-12,4-7-33,3-4-25,1-4 72</inkml:trace>
</inkml:ink>
</file>

<file path=word/ink/ink4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7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74 607,'-51'58'256,"28"-8"-150,4 2-1,7-7-15,2-4-21,11-8-28,5-5-3,7-12-10,2-6 3,5-12 17,3-8 5,8-13 5,2-8-2,-3-8-11,-5-4-8,-10-4-6,-7 0-1,-9-3-11,-5 1-2,-6 14-10,-4 7-6,-7 25-12,-5 15-6,-10 30-8,0 15-7,4 14-7,4 2-6,15-7-10,5-5 1,10-14 13,3-7 9,11-18 16,0-11 2,7-14 2,7-11 1,7-17 7,2-7 2,-2-11 4,-3-5 3,-10 2 10,-7 1 8,-3 0 10,-4 4 3,-5 14-6,-1 6-7,-2 22-12,-1 10-5,-2 20-6,-1 15-2,0 15 1,-3 4-3,4-3-12,0-6-7,5-6-22,3-3-12,2-10-14,5-1-8,1-11-17,1-11-7,2-9 69</inkml:trace>
</inkml:ink>
</file>

<file path=word/ink/ink4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7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15,'-3'3'275,"-1"10"-127,-1 7-16,5 14-35,0 3-17,5 9-39,2 1-23,-1-4-48,0-1-28,-2-8 78,0-7-36</inkml:trace>
</inkml:ink>
</file>

<file path=word/ink/ink4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6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639,'1'0'277,"-2"0"-133,3 4-44,-2-4-10,0 0-4,0 0-14,0 0-21,11 0-8,29 1-15,-27 0-5,2 2-9,-2 3-4,-3 2-6,-4 6-1,-5 4-1,-2 2-2,-8 6-3,0-1-2,-5 1-1,0 3-2,0-4 2,3 0 0,6-4-7,3-5-3,4-4-6,3-3-1,6-5 5,1-4 4,6-5 4,4-6-6,1-5-33,2-1-15,0-1-29,-1-2-9,-1-3-22,-2-3 74</inkml:trace>
</inkml:ink>
</file>

<file path=word/ink/ink4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6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75 599,'-1'-4'257,"0"6"-138,0 0-5,0-2-33,0 0-16,-4 28-29,-6 46-8,9-18-3,1-2 3,7-4-1,4-4-2,5-16-3,7-7-5,3-19-5,4-11 4,3-15 0,-3-11 1,0-14-4,-4-1-2,-8-2-2,-2 2 2,-11 3 3,-6-2-1,-10 5-2,-6 7-2,-6 19-11,-9 16-3,-9 32-8,-3 13-2,-3 20 1,6 3 0,16 3 1,7-3 2,15-11-1,6-7-1,12-17-2,6-11 1,10-20 4,5-8 2,8-23 6,1-9 0,0-17 4,-2-5-1,-9-2-1,-3 1 4,-10 5-1,-4 3 6,-8 13 3,-5 10 0,-4 20-2,-4 15-6,-4 24-4,-3 13-1,-2 18-1,1 1 3,6 1 0,4-6-3,8-5-16,3-8-12,9-8-25,-1-4-11,4-13-26,3-2-17,-4-5 74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4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6,'35'3'91,"-32"-5"-85</inkml:trace>
</inkml:ink>
</file>

<file path=word/ink/ink4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5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0 14 452,'-14'0'255,"-3"0"-39,1 0-100,6 3-10,5-2-18,3 0-8,3 1-10,5-3-10,-3 0-4,1 1-5,13-5-7,4 1-5,7 0-18,-10 1-8,-5 1-8,-1 1-2,-5 2 1,-1 3-3,-5 3-1,-1 1 2,-7 5-1,-6 2 2,-4 6-2,-2 2-4,3 3-4,3-2-6,3-4-12,6-3 1,3-3-5,4-2 4,7-1 13,2 2 2,2-5 8,1-4 0,3-1 2,-4-3 0,-2 1 3,-4 2 0,-9 3-2,-7 4 2,-17 7-4,-6 4-5,-26 7-34,-12 2-27,-18 6-291,-4-2 247</inkml:trace>
</inkml:ink>
</file>

<file path=word/ink/ink4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5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51 605,'-35'24'285,"28"-27"-120,1 0-76,1-1-20,0-3-32,3-3-11,1-4-11,1-4-2,0 0 0,0-3 2,0 0 9,0 3 1,0 1-2,0 6-5,0 5-6,1 2-3,0 7-5,-1 5-2,2 15 2,-1 6 3,2 13 13,0 5 7,3 5 1,-1 0-2,1 0-8,1-1-6,-1-9-3,0-3-2,-2-8 1,-4-5-1,-1-9 2,-3-6 4,0-5 7,0-2 3,0-2-5,-1-2-1,0-2-11,0-2-8,1-3-29,1 0-21,3-6-45,2 0-21,6-5 3,3-2 62</inkml:trace>
</inkml:ink>
</file>

<file path=word/ink/ink4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4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550,'43'-27'239,"-43"28"-121,0 2-4,1-3-26,-1 0-3,0-1-13,0 0-1,9-1-1,34-8-11,-25 6-22,0-1-9,-3 0-17,-2 2-6,-6 2-4,-1 1 1,-4 4-2,-2 2 1,-3 7-2,-1 0 1,-3 4 3,0 3-1,3-3 3,3 2-4,5 0-20,3-5-12,7-3-32,0-2-18,7-5-25,1-3-16,2-5 79</inkml:trace>
</inkml:ink>
</file>

<file path=word/ink/ink4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4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111 658,'-26'22'239,"-1"8"-200,-3 12-5,0 5 1,6-2-1,4-3-4,10-13-6,5-6-1,5-11 1,5-5 6,7-14 15,5-8 5,7-15 3,1-8-3,0-6-12,-3-1-6,-8 0-9,-6 1-5,-9-3-6,-4 6-2,-8 9-7,-3 10-3,-4 27-11,-6 11-4,-6 27-3,-1 12 1,2 10 4,3 6-5,12-5-3,4-6 1,12-15-2,6-10 2,7-17 6,7-10 0,3-15 3,4-10 7,7-20 2,0-6 2,4-8 4,-1-3 0,-7 2 4,1 1 2,-13 4 1,-6 4 2,-4 18-5,-8 10-4,-9 20-4,1 13-2,-10 19 1,-1 4 0,2 14 1,0 4-3,7-2-19,5 0-8,8-12-32,6-7-20,5-8-50,0-6 80</inkml:trace>
</inkml:ink>
</file>

<file path=word/ink/ink4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3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651,'7'-1'234,"7"-2"-190,3 0-8,-1-4 3,3 3 2,-1 0-3,0 2-2,-5 3-10,-5 1-8,-5 3-10,1 1-1,-4 5-2,-3 1 0,-2 8 1,-6-3-2,-2 3 2,2 1 0,-1-3 0,5 2 0,9-1-6,3-3-1,12-3-11,2-3-6,6-5-22,6-2-26,4-5 42</inkml:trace>
</inkml:ink>
</file>

<file path=word/ink/ink4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3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8 606,'35'-13'229,"-39"-4"-174,-1-6-11,1-2-8,0-1 5,2 3 7,1 6 11,0 7 9,1 6-8,2 12-19,2 7-13,1 12-24,2 0-1,2 5 2,2-2-1,3-4-16,3-2-14,0-6-39,0-3-30,-3-9 58</inkml:trace>
</inkml:ink>
</file>

<file path=word/ink/ink4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2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155 574,'0'-1'248,"-3"3"-126,-3 10-73,-4 9-16,-5 19-9,-2 2-2,1 1 8,4-6 5,5-13 0,3-3 0,6-7-7,1-4-3,6-7 0,2-5 7,10-12-2,4-7 0,8-11-7,5-7-11,-3-8-5,-6-2 0,-5-3 0,-10 0 1,-10 8 0,-4 8-2,-15 14-8,-3 8-7,-13 14-11,-1 12 1,-9 24 1,-2 14 3,4 21 8,4 7-1,10-3 3,5-8 1,15-18-4,5-10-1,12-17-2,5-9 0,7-13 5,1-11 3,10-14 6,2-8 2,12-9 0,1-2 1,-8-10-3,-5-1 2,-17-2 3,-8 6-2,-6 16 0,-1 11-3,-9 18-9,1 12 1,-10 23-7,-8 11 0,1 21 5,-2-1-2,3-7-6,11-3-13,4-15-41,4-3-44,11-8 71</inkml:trace>
</inkml:ink>
</file>

<file path=word/ink/ink4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2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7 433,'26'58'228,"-25"-58"-39,1-1-76,-2-1-37,0 1-15,0 0-24,0 0-9,0 0-9,1-6-2,17-37 6,-12 23 2,2 0 0,-2 1-1,-2 0-7,1 3 0,-4 7-3,0 2 2,1 8-2,-2 2-5,2 7-3,-1 5-3,3 10-3,0 0 2,3 5 0,3-5-2,3-1-14,2-2-6,2-8-26,0 2-14,2-7-45,0-5 64</inkml:trace>
</inkml:ink>
</file>

<file path=word/ink/ink4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1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4 670,'21'21'268,"-24"-38"-181,1-3-14,-1-6-32,1-6-7,1 2-4,0 2 5,2 8-1,0 5 2,2 9-9,0 5-9,1 6-8,3 7-7,0 10 0,0 1 0,2 4 0,-1 3 2,-1-2-3,-1-4 1,0 0-3,-3-5 0,-2-6 0,0 2 0,-5-5-1,1-1-6,-1 0-16,-1-3-12,1 0-28,1-2-21,1-2 54</inkml:trace>
</inkml:ink>
</file>

<file path=word/ink/ink4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1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9 312,'-19'26'172,"16"-27"-29,-1-2-16,-2 0-30,2 0-20,-5-2-24,7 1-4,-2-1-11,1 0-6,-1 1-10,0 2-6,1 1-5,2 0-2,1 0-3,-1 0-4,1 0-2,0 1 0,0 0 0,0 0 1,0 0 2,0 0 4,0 0 5,0 0 2,0 0 9,0 0 1,0 0 2,0 0 1,0 0 0,-1 0-1,0 0-1,0 0-1,0 0-9,-1 5-4,-3 11-8,-11 32-3,10-17 1,1 5-1,3 1 1,2 0 0,6-4-1,3-4 0,7-8 0,3-4-1,7-9 3,7-8 2,3-15 7,2-6 2,-2-13 2,-8-3-2,-5-4-2,-4-1-2,-7 3-2,-5 0 0,-9 10-1,-5 5 1,-9 18-7,-5 8-1,-10 29-1,-8 13-2,-3 17 4,4 5 0,6-5-2,10-6-4,12-13-6,8-6 0,11-9-3,5-8 3,7-12 4,-2-8-2,8-16 9,0-7 0,2-15 3,2 0 2,-8-6-1,-1 4 0,-5 2-1,-5 2 2,-7 7 0,-1 3 1,-4 15-3,-2 7-4,-4 19-3,-4 12-1,-4 14 3,-2 8 3,1 1 2,3-3 1,5-6-3,7-3-9,3-8-19,5-4-7,4-7-23,3-4-8,4-7-53,2-5 75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3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19 542,'-50'-27'207,"50"27"-155,-1-1-25,3 2-2,-2-2 7,0 0 8,0 1 9,3 0-4,11-7-14,27-17-4,-27 11-16,5 4 0,-3-1-5,-1 0-1,3 3 2,-3 0-2,4 5-1,2 3-1,-2 1-1,-3-2 1,1 2-1,-5-2 1,1 0-2,3 4 0,-6-4-1,5 3 0,-4-2-7,-2-3-7,2 4-26,-4-6-23,1 1 41</inkml:trace>
</inkml:ink>
</file>

<file path=word/ink/ink4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20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3 507,'16'24'216,"-27"-24"-124,3 1-22,-2-2-23,2 0-5,-2-3 3,-2 0 4,3 1 4,-5-2-3,9 3-5,-2-1-4,2 1-5,2 1-6,-2 0-8,4 1-2,1 1-7,0-1 0,-1 0-2,0 0-2,1 0-2,-1 0-1,0 0-3,1 0-2,0 0 0,0 0-1,0 0 0,0 0 0,0 0-4,0 0-6,0 0-20,0 0-12,0 0-21,0 0-8,0-1-26,0 1 60</inkml:trace>
</inkml:ink>
</file>

<file path=word/ink/ink4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18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20 552,'31'-20'256,"-33"23"-114,-2 4-22,-4 0-31,0 4-7,-5 4-7,-1 0-6,-7 8-10,-1 3-6,-6 0-13,-1 3-1,3 2-1,2 1-3,9-1-6,5-1-6,6-9-14,4-4-2,4-4-8,1-2-2,2-3-2,3-3-2,3-6-16,1-5-10,6-5-37,5-5-28,1-7 86,5-6-16</inkml:trace>
</inkml:ink>
</file>

<file path=word/ink/ink4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18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9 654,'0'1'241,"0"1"-177,0-2-37,0 0-6,0 0 1,0 0-4,0 0-1,0 0 2,0 0 3,1 3 0,-1-3-7,0 0-10,0 0-16,0 0-11,0 0-31,0 0-16,1 0-34,10 0-18,21-5-29,-25-4-34,1-2 122</inkml:trace>
</inkml:ink>
</file>

<file path=word/ink/ink4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14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0 567,'5'3'229,"1"1"-139,1 1-7,-4 2-11,2-2 3,-1 1-9,1 1-4,1-1-8,1 2-4,1 5-10,3 0-2,4 1-12,3 2-5,7-4-6,-2-5-2,4-3-2,2-7 1,1-8 5,5-3 5,-1-13 17,2-4 6,-2-6 10,-2-5 5,-5-2 2,-4-1-2,-12-2-6,-6-1-7,-11 6-13,-8 5-6,-8 12-9,-2 8-4,-6 17-15,-2 10-16,-1 18-45,1 7-34,3 10-60,6 1-22,8 4 113</inkml:trace>
</inkml:ink>
</file>

<file path=word/ink/ink4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14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06 901,'2'1'338,"2"-1"-245,0-4-42,3-3-7,2-9-7,3-8-9,1-13-9,-2-13-6,-4-4-5,0 2 0,-4 3 1,-2 7 8,-1 11 15,-3 7 11,2 14 14,2 3-5,1 13-25,-1-1-13,2 14-19,0 9-2,1 9 5,3 5 2,-1 7 1,0-1-1,0-1-5,-3 1-11,0-15-40,0 1-23,2 2-39,1-2-18,2 2 91</inkml:trace>
</inkml:ink>
</file>

<file path=word/ink/ink4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13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38 693,'-2'57'239,"2"5"-215,2-9-11,4-2-1,7-17-5,1-6 0,7-12 0,3-6 0,6-12 17,1-11 8,3-12 27,6-5 7,0-10 7,-3-1 1,-6-2-8,-8-3 5,-17 4-1,-5-1-7,-7 4-17,-6 8-10,-11 7-20,-7 5-8,-10 11-20,-5 4-19,3 14-41,1 9-18,9 16-28,5 8-2,14 14 80</inkml:trace>
</inkml:ink>
</file>

<file path=word/ink/ink4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12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5 878,'5'0'321,"-3"-2"-264,4-4-12,3-7-30,1-1 3,2-11-4,1-8-1,-3-10 4,-4-6 3,-3-4 18,-4 3 11,-4 6 9,1 5 0,-5 13-10,3 8-8,-1 8-13,1 7-5,2 9-17,0 8-5,-2 17-5,2 9 0,5 11 5,0 3-1,8-1 0,-4-2 0,4-6-2,4 0-1,-2-7-6,2-5-4,-4-5-8,-4-6-6,4-9-25,-1-2-14,-1-6-42,4-2-23,-4-7 84</inkml:trace>
</inkml:ink>
</file>

<file path=word/ink/ink4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12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00 565,'0'7'296,"-5"8"-43,1 6-180,-1 4-61,1 7-4,4 0 0,2-1-4,5-2-3,2-5 0,3-10-4,4-3 4,6-10 25,4-6 16,7-11 30,-1-7 11,5-9 2,-6-4-7,-8-2-4,-6 0-1,-13 3-13,-4-2-8,-11 9-16,-6 5-16,-13 3-19,-5 10-10,-10 11-35,2 12-19,4 20-40,3 9-36,6 12 89</inkml:trace>
</inkml:ink>
</file>

<file path=word/ink/ink4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11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91 811,'-83'44'334,"67"-18"-161,5 1-156,11 16-40,1 2-12,12 0-17,5 0-9,5-10 23,4-5 8,3-11 15,0-6 16,1-15 30,0-8 15,5-18 28,0-9 5,6-6-12,-4-4-7,-10-4-5,-9 0-2,-13 2 3,-6 2-6,-9 12-16,-4 5-8,-14 10-23,-8 8-6,-11 12-18,-5 11-8,-2 18 2,0 7 0,5 9-8,1 8-24,13 7-58,8 4 71</inkml:trace>
</inkml:ink>
</file>

<file path=word/ink/ink4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10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101 795,'-28'-3'321,"5"3"-222,-4 2-13,7 5-44,-4 3-18,-1 8-19,6 9-4,2 6-4,6 6 3,10-3-3,6-2 0,9-8-3,4-5-1,9-9 0,2-6 1,0-12 12,1-8 8,0-16 18,0-6 8,-2-8 8,-3-3-2,-10 3-3,-5 1-4,-10 6-11,-6 5-4,-12 10-12,-3 7-6,-14 16-17,0 8-14,-11 17-26,-2 6-21,0 10-43,1 0 617,13 1-393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3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45 640,'-22'-45'250,"21"45"-183,2 6-18,0 4-30,0 5-12,3 5-9,6 4 3,5 3 3,0-3 5,-7-4-4,-1-3 0,-5-6-4,1-1-5,4-3-18,-11-4-28,0-2 33</inkml:trace>
</inkml:ink>
</file>

<file path=word/ink/ink4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09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10 922,'0'5'318,"10"10"-296,-1 4-22,9 1-9,1 0 1,2-7-6,5-5-3,-1-7 6,2-2 0,1-9 13,0-1 10,0-7 17,-2-6 14,-2-5 17,-2-3 4,-4-3 3,-7 3 2,-9 1-2,-4 2 1,-15 4-2,-3 5-13,-8 10-24,-4 6-11,-3 11-22,-1 10-3,0 11-29,4 6-23,4 5-49,2 2-29,9-3-44,5 3 105</inkml:trace>
</inkml:ink>
</file>

<file path=word/ink/ink4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1:09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0 523,'53'37'264,"-52"-38"-62,-1 0-127,-2-4-22,2 4-15,-1 1-4,0-1-7,1-2 0,2-17-1,8-29 2,-2 18 0,-1-2-1,1-2 3,-3-4-4,1 5 2,0 1-2,-3 11-7,-3 5-2,0 10-3,-2 3-2,2 3-7,3 1-6,3 3-7,3 7-1,2 8 1,4 8 3,0 12 5,-1 5 3,-5 3 12,-1 2 5,1-4 5,-5-4 3,7-6-2,-5-4 0,-3-7-1,-1-2-4,-2-10-4,2-1-4,-1-5-2,1-4 0,-1 0 3,-1-1-4,0 0-2,0 0 0,0-1-3,0 0-1,0 0-32,0 0-25,-1 0-65,1 0-19,0 0 83</inkml:trace>
</inkml:ink>
</file>

<file path=word/ink/ink4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1:04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4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43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133 939,'28'-8'340,"-43"8"-292,1 2-22,-17 5-19,-2 5-4,-2 15-3,-6 6 1,10 13 11,4 4 10,11 2 17,7-4 2,13-9-5,8-4-7,9-15-8,8-5 2,13-12 7,7-6 8,10-15 3,1-7 3,-3-13-2,0-6-3,-7-3 2,-5-5-1,-11-2-3,-9 2-6,-20 4-8,-5 5-4,-19 11-10,-9 3-1,-11 10-11,-7 8-11,-6 13-25,-1 5-21,-3 12-52,4 4-31,3 4 320,5 3-169</inkml:trace>
</inkml:ink>
</file>

<file path=word/ink/ink4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43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03 1043,'-6'-5'394,"5"-1"-296,0-7-57,3-5-24,4-6-21,-2-7-7,2-4 6,-2 1 1,-3 2 22,2 5 14,-2 1 18,0 5 6,1 6-14,1 3-11,0 10-26,1 0-6,2 6-2,1-1-2,1 9 7,4 5 2,2 10 3,2 10 3,4 9 1,-1 3 1,-1 3-1,0-2 0,-4-7-4,-2-5 0,1-9 1,-2-5 0,-2-7 2,0-1 0,-7-9-2,0-1-1,-1-2-2,-2-4 1,-2 0 2,2-1-1,1 0-2,-1 0-8,0 0-20,0 1-19,0 0-49,0 0-21,0 0-53,1 0-13,0 0 119</inkml:trace>
</inkml:ink>
</file>

<file path=word/ink/ink4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42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51 535,'48'-17'226,"-50"15"-130,1 1-15,0 0-15,1 0-5,-1 0-7,0 0-5,0 0-6,0 0-3,0 1-6,0-1 1,0 1-7,1 0-1,-1 0-2,0 0-1,0 0-2,0 0-5,0 0-4,0 0-3,0 0-1,1 0-1,-1 0 2,0 0 0,0 0 3,0 0 2,0 0 3,0 0 4,0 0-1,1 0 4,-1 0-4,0 0-2,1 0 3,0 0-5,0 0 6,0 0-2,-1 0 0,0 0-2,0 0-3,0 0-1,0 0-8,1 0 1,-1 0-4,0 0-2,0 0-1,0 0 0,0 0-2,0 0 0,0 0 1,1 0-1,-1 0 0,0 0-2,-4 3 2,4 3-2,-31 31 3,27-24-1,0 5-1,-3 3 2,2 6-1,-1 3-1,1 5 1,0 2-1,6 1 1,0 1 1,8 1-1,5-4 0,4-3-5,4-5 2,3-8-1,0-4 0,6-9 1,-1-6 0,9-8 2,1-7 1,5-9 7,3-5 5,-2-8 11,-2-4 8,-14-9 10,-7-4 3,-14-3 0,-4-2-5,-7 10-12,-5 7-9,-11 14-12,-7 9-3,-22 10-15,-7 4-8,-8 16-23,0 5-15,9 20-38,6 7-22,13 13-45,13 7 219,10-6-58</inkml:trace>
</inkml:ink>
</file>

<file path=word/ink/ink4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40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443 932,'4'-10'379,"0"-4"-256,1-12-50,-3-6-24,-1-10-33,-1-6-8,-3-4 2,-1 1 5,-2 3 8,2 9 8,0 9 10,1 7-4,1 10-5,-1 1-4,3 9-17,-2 3-8,0 13-8,0 9-5,-4 17 0,2 12 5,1 14 3,2 6 3,3-2 2,5-4 1,1-14 4,3-1 0,0-3 4,-1-5 3,-1-5 0,-3-5 4,-3-11 2,1-3 0,-4-9-1,0-1-2,-1-4 0,-3 1-1,0 0 2,1-3-1,-2-1-2,2-1 1,0-1-6,1 1 0,1 0-3,0 0-5,0 0-1,1 0-2,0 0-2,0 0 2,0 0 1,0 0-1,0 0 0,0 0-1,0 0 0,0 0 0,0 0-11,0 0-18,0 0-38,0 0-22,0 0-44,0 0-22,-1 0 104</inkml:trace>
</inkml:ink>
</file>

<file path=word/ink/ink4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39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76 660,'-3'64'244,"-27"-30"-187,0 3-42,5 1-6,7-1-1,11-9-4,9 0 0,14-8-3,5-5 4,10-12 34,6-5 16,8-13 32,11-7 9,10-10-12,0-3-6,-7-3-13,-10-1-9,-21 1-3,-9 0 1,-19 3-16,-6 2-3,-18 7-20,-7 6-11,-21 13-12,-8 7-11,-6 14-41,0 7-23,12 11-50,6 4-108,13 1 167</inkml:trace>
</inkml:ink>
</file>

<file path=word/ink/ink4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39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124 629,'9'-33'265,"-11"30"-157,0 0-34,-1-1-13,2 3-14,-6-1-1,0-1-4,-2-1-3,-2 4-10,2 0-5,-2 8-12,-1 5-5,-5 8-5,-3 6-2,1 10 2,5 4-3,9 6 1,7-2-1,11-7-1,5-3 1,10-12-4,6-6 0,8-8 2,2-8 0,7-10 3,3-6 0,6-10 1,4-2 0,-9-9 7,-3-3 5,-14-8 9,-10 2 11,-8 4 13,-8 4 10,-14 8 3,-7 0-7,-12 5-17,-4 7-13,-10 7-20,-8 7-2,-6 11-16,-2 4-11,1 7-29,9 6-22,12 2-37,10 2-15,15-1 84</inkml:trace>
</inkml:ink>
</file>

<file path=word/ink/ink4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0:38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19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1 459,'0'0'178,"0"-3"-129,6 0-28,6 3-23,-1-7 3,4-1 11,2 3 10,-4-4 16,2 2 3,3 5 7,-1-2-3,0 0-6,2 0 1,4 2-12,3-1-1,3 2-7,5-1-6,3 1-1,4-1-2,1-2 8,-2-1 0,-5 0 6,0 1-3,2 4-7,-3 0-3,4 1-6,0 1 2,3 0 1,-1-1 2,-2 0 5,1-1-2,-6 2-3,1 1-1,-3-1-2,4 1-3,0-1-2,4 1-2,5 3 0,-1-3 1,1-1 7,-3-1 3,1-1 1,0-1 1,1 0-3,0-1-3,1 0-8,3 2 4,0 0-4,1 0 0,-6 1 2,-4-1-2,2 1 1,-3-1 0,4 0 2,5 1-2,1 1 0,2 0 5,3 1 4,-7 0 2,-3-3 0,-2 1 0,0 0-5,-1-1 1,8 4-4,-4-3 0,0 0 0,0 3-2,-8-5 3,4 3-4,-2-2-1,1-3 2,7 5-2,-3-2-1,4 2 5,3 1-5,-1 0 4,-3 0 1,0-2 0,-3-2 3,4 0 0,11 3-3,2-3-2,-1 1 1,-1-7-2,-4-3-1,0-2 4,1-1-1,2 2 4,-5-3 1,1 4 6,-5 0 5,-10-1 5,0 3 1,-11 1-8,-3 0-1,-3 2 3,-5 1-2,-5-1 3,-1 4-6,-3 1-7,-1-1 1,-3 1-3,1 0 12,-3-3 11,0 2 2,0 1 7,0 0-10,0 0-11,0-1-3,0 1-8,0 0 0,0 0-3,0 0-2,0 0-8,0 0-14,0 0-34,-1 0-21,1 0-45,-1 0-17,0 0-35,0 0 101</inkml:trace>
</inkml:ink>
</file>

<file path=word/ink/ink4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37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200 1127,'17'92'380,"-26"-65"-377,0 2-16,3-3-12,1-3-4,5-9 2,3-3 12,9-8 18,6-7 18,14-12 31,10-7 12,11-8 3,6-6-10,-5-4-21,-6-1-6,-15-5-8,-10 1-1,-17 4 2,-7 3-2,-17 11-8,-9 7-4,-25 15-28,-15 10-14,-18 23-18,-7 6-14,-8 13-31,-2 1-22,-1 1 74</inkml:trace>
</inkml:ink>
</file>

<file path=word/ink/ink4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36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42 652,'18'-7'304,"-31"15"-112,-5 11-103,1 3-17,-4 13-17,2 3-8,7 2-14,2-2-6,11-4-9,5-3-4,8-10 1,6-6 1,1-8 10,6-7 6,2-12 10,0-8-2,2-11-5,1-2-9,-4-7-9,-4 0-3,-12 1-1,-7 1 5,-14 3 2,-8 4 0,-14 10-8,1 21-8,14 0-19,1 0-18,-57 24-48,1 10-25,4 14-51,32-6-3,19-3 102</inkml:trace>
</inkml:ink>
</file>

<file path=word/ink/ink4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36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99 1059,'-7'17'357,"4"-2"-344,2 1-4,-2-5-3,0-4-1,3-7 1,0 0 3,4-14 14,2-7 6,6-18 10,5-7-3,6-7-10,0 0-5,3-3-8,-1 0-1,0 9-4,-5 6 0,-5 19-4,-1 8 0,-8 11-3,4 4-2,4 17-4,-5 12-1,-3 22 5,-1 11-1,-9 13 8,2 4 7,0 2 4,1-5 8,3-8 0,3-9-5,-1-15-5,1-10-5,-4-11-6,-4-7 0,2-11-9,1-2-13,2-7-29,0-3-30,2-11-55,4-6-10,17-9 83</inkml:trace>
</inkml:ink>
</file>

<file path=word/ink/ink4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23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72 612,'-1'-31'254,"-3"26"-156,2 1 2,2 1-19,0-2-17,5 0-31,2 1-9,5-3-14,5 3 0,4 2 1,1 2-4,-2 0-2,-3 1-4,-4 1-2,-3 2-2,-4 2-1,-1 4 0,-8 3-6,-4 4-2,-9 5 0,-4 3-4,-2 0 1,-1 2 4,4-6 4,2-4 1,6-6 0,3-4 1,6-3-7,1 0-3,2-2-5,3-1-1,6 0 5,3-3 9,7 3 12,3-1 2,4 1 2,0 4-1,-5 0-4,-5 1-2,-4 5-1,-6-3 1,-5 1 9,-2 3 6,-3 0 20,-3 2 5,-5 1 13,-2 0 4,-7-2-3,-4-2 2,-5-2-13,2-1-8,3-1-15,3-3-10,6-2-20,-1-2-19,7-2-57,2-3-18,5-12 60</inkml:trace>
</inkml:ink>
</file>

<file path=word/ink/ink4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0:22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4 471,'-2'0'215,"1"1"-95,2-2-49,-1 1-12,0-1-4,0 0-7,0 1 4,0-1-5,1 0-15,7 1-1,23 2-15,-27 2-4,-1 4-7,-3 3-3,-5 10 1,-3 5-3,-10 7-1,-1 5 1,-4-1 3,1-2 4,2-6 1,4-3 0,10-6-5,-1-6-3,10-4 1,1-3-3,-5-2 1,2 0 2,6-2 5,8 4 3,2-3 13,3 3-3,-2-1 0,-6-3-2,4 3-10,-3-1 0,-4-1-3,1 1 0,-5-3-2,1 0 0,-3 0-9,0-1-15,1 2-37,0-3-30,0-5 56</inkml:trace>
</inkml:ink>
</file>

<file path=word/ink/ink4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39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70 643,'-31'-1'281,"3"1"-166,13 2-27,6 4-27,9-2-41,5-1-12,17-4-12,8-2 1,19-2 6,6-1 3,4-4 8,4-6 2,-2 0 11,4-5 7,3 0-3,-4 5-2,-11-1-12,-7 1-8,-17 5-3,-5-1-4,-10 6 1,-4 2-3,-12 1 1,-8 3-3,-14 5-12,-7 2 3,-14 6-9,-9 5 6,-9 0 9,-1 2 0,2 1 6,9-2 3,13 2 8,3-5 2,5-5 5,9-3 0,8-4-5,6-2-5,12-2-11,5-1-3,10-4-4,6-2 2,13-5 10,3-1-1,9-6 4,2-1-1,4 1-5,-4 2 2,-13 1 0,-7 4 1,-19 5 0,-6 1 5,-14 2 1,-11 2-5,-17 6-18,-10 5-14,-17 12-15,-2 5 4,-2 11 20,-3-3 12,9-2 26,4-1 5,15-13 5,15 1-6,20-6-17,11-5-10,31-4-27,16-6-10,28-25-31,16-14 750,33-25-515</inkml:trace>
</inkml:ink>
</file>

<file path=word/ink/ink4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31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03 651,'-24'5'225,"4"0"-204,2 4-6,1-6-7,-1-5-5,6 2-4,3-1-1,0-2 2,1 1 9,3 0 24,-2-1 12,3 1 18,3 0 0,-1 2-11,1 0-9,1-1-19,0 0-8,0 0-11,9-1-1,43-5 4,-17 7 2,10-1 0,9 0-1,10-3-2,5 1-2,-1-2-2,3 2 0,1-1-3,1-2 1,2 5-1,-7-5 0,-14 2 0,-5 3 0,-9 0 1,-2 2 0,-7 5 2,-4-1 0,-8 1 0,-4-1-1,-11-5-2,-3-1 1,-6-3 5,-4 0 1,-3 1-1,-3-4-2,-8-3-5,1-1 0,-2 2 0,-3 0 3,5 4 10,-1-1 4,4 0 8,5 4-2,5-1-9,2 3-6,7 0-9,0 1-3,3 0-3,-3-1 0,0 0 3,18 8 2,35 15 2,-25-16 1,7 2 2,2-7 1,6 3-2,0-1 1,-1-1-3,-5 4 2,-13-6 2,-4 1-2,-10 0 3,-3 3-2,-3 1 6,-3 4 7,-8 3 10,-4-2 5,-7 7-2,-7-3-8,-7 1-12,-3 1-5,-4-5-17,5 2-11,9-3-29,3 1-21,8-4-32,0-3 126,8-3-30</inkml:trace>
</inkml:ink>
</file>

<file path=word/ink/ink4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9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395 1038,'4'-8'350,"0"-15"-342,-2-5-24,-4-14-30,-4-5 0,-4-1 8,-3-3 17,-2 7 39,0 6 17,-1 8 31,-1 9 6,7 12 6,1 2-12,2 8-31,4 4-11,0 13-23,-2 10-7,5 16-1,0 9 1,1 3 4,7 1 1,3-2-2,-4-5 1,1-2 0,-1 2 2,0-8 2,0-1 0,0-4-1,-7-13-1,-3 0 1,1-5 0,-2-7 0,-2 3 2,-8-8-3,-4-2 0,-5-3 1,-4-3 0,3-1 1,-1 0 2,-2-2 2,5 4 5,3-1 9,4-1 3,6 2 4,4 0-8,5 2-13,6 1-5,10-1-8,5 0-1,15-2 6,6-4 1,5 2 1,2-3 1,-3 2 0,0-2-1,-3 4-3,-1-1 2,-1 2-16,-6 0-10,-6-1-29,-4 1-25,-6 0-35,-6 2 70</inkml:trace>
</inkml:ink>
</file>

<file path=word/ink/ink4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8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6 86 676,'-18'31'230,"-2"5"-212,5 3-5,4 0 13,1-5 3,9-6 7,2-6 0,5-9-5,3-3 4,2-9 14,8-4 8,2-16 9,4-6 0,-1-11-6,-4-5 0,-8-2-7,-3 1-2,-9 1-7,-13 3-10,-5 13-12,-10 4-5,-5 17-9,0 6-1,-8 14-4,4 11-17,0 14-49,3 4-28,12 10-50,2 1-134,18-9 189</inkml:trace>
</inkml:ink>
</file>

<file path=word/ink/ink4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8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0 775,'-18'16'279,"3"4"-234,3 9-8,2 7-21,2 2-2,7 9 3,3-2 1,11 1 7,-1-3-2,5-6-5,-1-6-5,3-11-6,0-4 1,1-15 2,3-6 4,1-16 8,-1-9 2,2-8 1,-1-3 1,-9-3 4,-5 1 2,-18 0 9,-8 0-4,-8 8-10,-4 4-7,2 15-22,-3 7-3,-3 17-5,2 7-2,-4 11-11,-1 9-20,9 12-54,-2 2-34,15-1 77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14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92 413,'-32'5'180,"32"-7"-81,0 0-10,-4-1-5,3 2-7,-5-2-13,2 2-8,0 1-11,-7-2 1,4 2-7,0 1 2,-4-1-2,4 1 2,-3-1-9,-2-2-4,1 0-14,-3 0-6,1 1-2,2 1-3,1-1 1,4 0-2,2 4 0,-5-1-4,6 8 0,-2 2-2,0 4 2,6 2 2,0-1-2,3 1 2,3-4-2,-1-1 2,1-8 2,4-4-2,-2-7 0,6-4-2,1-6-2,-11-6 0,-2-5 2,-3-1-2,-1 3 2,-3 2 3,-2 5-2,-6 2 2,-6 7-2,1 4-5,2 10 1,-2 2-2,1 7 2,2 2 0,2 3 3,5 2-1,8 5 1,3-2 2,1-4-2,3 0 1,1-8 1,5 2 0,4-9 0,-3-1 1,5-4 0,-5-6-1,2-1-1,-2-5 1,-5-6-1,1 0 0,-6-1 2,-5-1 3,-4 1 2,0 3-3,-6 3 3,-5-1-8,1 10-3,-10-2-2,3 7-1,6 7 3,-1 4-1,6 5 7,4 4-5,1-1 3,5 2 3,5 1-3,5 0 0,6-5-2,3-5-2,4-5 3,1-10 0,0-5 2,2-2 3,-10-6 1,-1-2-1,-3-2 0,-7-4 1,-3 0-4,-13-2 5,3 5 1,-4 5-6,-5 2 2,-2 7-5,-10-2 1,1 10 1,0 3-3,9 10 7,2 3-4,3 5 0,4 1 2,9 4-1,1 2 1,7-2 1,5 5 2,2-9-4,5-3 6,5-8 1,0-9-6,-3-5 8,3-6 0,-2-6 2,-3-2 3,-3-10-4,-5-2-2,-13-5-3,-3 1 0,-3 6 4,-9 0-7,-2 3 2,-3 6-1,-11 5-3,3 7 2,3 11-2,3 4 0,6 8 0,5 2 0,5 7 0,3 2 1,9 0-5,3-2 3,9-6 0,0-7-1,4-8 0,8-4 2,-1-8 4,1-4 3,1-5 4,-11-8-6,-5-4 1,-3-4 0,-10-1-4,-5 2 6,-5 5-1,0 5-4,-9 10 1,-5 1-1,-5 10-2,-5 3 2,9 8-2,3 4-1,8 4-1,5 3-4,6-2-3,7 3-12,11-4-30,9-3-17,12-13 437,12-8-296</inkml:trace>
</inkml:ink>
</file>

<file path=word/ink/ink4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7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5 73 575,'2'9'206,"-6"2"-184,-3 7-7,-4 7-3,-4 3 2,1 3 2,4-2 18,-1 0 10,5-3 8,4-5 1,3-3-13,3-8-4,3-5-9,3-3 0,5-10-6,4-4-3,5-11-3,6-6 0,-3-8 4,-5 0 4,-6-2 9,-8 3 2,-10 2 1,-4 2-4,-14 7-13,-4 7-5,-9 14-13,-4 6-8,-7 18-26,-5 5-14,-5 8-45,3 8 57</inkml:trace>
</inkml:ink>
</file>

<file path=word/ink/ink4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7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56 869,'-2'-6'293,"2"-6"-282,2-5-7,2-10-1,5 0-2,-4-6 3,-1 1 0,5 6 6,-7-4 1,2 11 9,-1 3-3,0 7-2,0 7-5,4 10-10,0 6 3,1 13 0,1 8 1,-4 8 4,0 3 0,3 5-2,-2-3 0,1-2-1,2-2-5,-2-9-19,-1-1-8,1-8-18,-3-7-13,0-9-57,1-3 78</inkml:trace>
</inkml:ink>
</file>

<file path=word/ink/ink4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6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0 698,'-12'10'239,"-4"8"-219,2 9-8,-1 12-7,-4 7 0,7 2-2,4-3 1,4-10 0,8-5 0,5-14 1,10 0 1,2-10 1,3-3 2,1-9 7,-6-9 5,6-12 9,-4-6 7,-2-10 1,-3-2 0,-7 4 6,-3-1 0,-6 10-3,-4 3-1,-8 6-15,-1 8-6,-7 8-6,-1 5-7,-2 12-6,-5 5-8,1 15-25,3 4-15,7 6-55,6 3-66,15-8 107</inkml:trace>
</inkml:ink>
</file>

<file path=word/ink/ink4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6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57 589,'-13'4'221,"3"4"-177,-8 6-14,-2 4-8,0 10-10,-1 3 2,3 7 12,0-2 9,5-3 12,6 1-2,6-7-8,7-4-5,5-6-6,3-5 2,6-12 6,0-4 0,10-16 3,2-7-3,5-5-5,1-2 0,-5 3-11,-6-3-1,-9 3-3,-9-1 4,-16-2 1,-4 2-1,-16 3-12,-3 6-2,-7 10-10,-2 8-5,-6 13-19,1 8-23,-8 12-40,-5 3 440,-9 11-275</inkml:trace>
</inkml:ink>
</file>

<file path=word/ink/ink4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5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62 669,'-34'-33'246,"30"25"-198,-3 1 6,1 2 7,-3-2 2,2 7-9,-1-2-8,-2 4-27,9 10-10,-11 14-9,4 9-2,-2 8 7,0 2 1,10-3-1,2-1 0,4-7-1,6-4-4,4-9 1,7-5 0,1-10-2,6-6 3,0-14 4,-2-6 1,4-8 3,-6-5 1,-4 0 2,-6 2 0,-8 1 10,-5 3 0,-6 4 4,-5 3-5,-6 7-13,-4 3 0,-5 9-9,-5 0-1,-2 7-4,1 7-13,2 1-32,4 2-14,7 2-56,6 1 71</inkml:trace>
</inkml:ink>
</file>

<file path=word/ink/ink4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4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350 411,'-29'17'175,"21"-11"-93,0 2 4,-3 1 3,5-3-2,1 5-7,-1-3-8,2-3-9,-5-1-9,5-3-18,7 0-9,0-5-20,5-6-6,8-15 0,-1-5-1,6-12 6,0-6 0,-6-4 1,-1-1 2,-5 3 0,-1 7-1,-3 14 0,-4 6 4,-1 14-8,0 2-2,0 6-9,0 3-7,0 14-1,2 10 1,-1 24 8,5 15 4,0 2 2,0 0 0,1-7 3,-1-7-1,2-2-2,0-4 5,-1-6-5,0-5 1,-4-11 2,-1-5-3,0-11 4,-3-4-1,1-5 1,-1-1 3,-2 0-11,2 0-7,0 0-24,0 0-17,-1-7 32</inkml:trace>
</inkml:ink>
</file>

<file path=word/ink/ink4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2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645,'5'3'250,"1"0"-159,1-1-36,13 3-26,-3-4-3,9-1-20,3-3-30,2-10 15</inkml:trace>
</inkml:ink>
</file>

<file path=word/ink/ink4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2T12:29:22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4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22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38 533,'-17'-10'214,"2"1"-137,-5 1 27,2 2-20,-1 4-12,-8 0-25,2 0-4,0 4 0,4-3 2,11 3 7,4-1-7,7-1-22,2 2-10,5 0-19,0 1-8,8 1-14,7 3-9,7-2-39,8 0-26,-3 0 63</inkml:trace>
</inkml:ink>
</file>

<file path=word/ink/ink4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12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67 645,'3'-30'261,"-8"30"-172,1-3-18,0-1-24,3 0-8,0-2 1,-1-4 2,-1 0 7,0-1-1,3 0-9,0 0-6,6-1-13,-1-1-6,5 3-5,1-3-1,10 3-3,5 5-1,11 1-2,3 6-2,7 8 1,0 1-2,-2 8 1,-1 3-1,-6 0-1,-2 1 2,-9-3-1,-2-1 1,-13-2-2,-6 3 2,-13-3 3,-8 5 1,-13 2 3,-4 0 0,-2 3 5,0-5 2,5-2 4,-1-4 1,2-8-7,6 0-2,4-2-6,4 1-3,4-5 2,1 1-7,1-4-22,8 0-24,6 2-50,2 1-23,17-1 7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3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719,'-6'4'298,"0"-1"-189,-1 6-60,1 4-22,-2 6-26,1 6-2,1 11-4,0 2 1,6 0 4,0-4 0,7-5 3,5-3 1,1-10-7,1-8-2,0-8-17,3-2-5,-1-10-9,2-1-16,-6-8-34,-1-5-22,-7 4 63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9:57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238,'-27'31'59</inkml:trace>
</inkml:ink>
</file>

<file path=word/ink/ink4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29:12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7 811,'-1'-5'289,"4"5"-256,-4-3 8,3 5-10,-2-2-9,-1 0-12,1 0 2,3 28 2,8 58 1,1-2-1,-3 11-2,2 15-1,-3 4 0,-3 0 4,-5-4 6,-2-4 5,-3-6 4,-5-19 1,7-7-6,-7-18-9,1-9-5,1-13-6,-6-8-1,8-13-19,0-6-16,1-12-37,4-9-37,2-16 67</inkml:trace>
</inkml:ink>
</file>

<file path=word/ink/ink4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29:11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4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58:41.1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4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54:23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4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37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1 134 656,'-9'-19'250,"-3"0"-186,-3 0 4,-4-1-5,4 4-6,-4 1-6,-3 4 0,-7 3-9,-7 2 1,2 8-2,-1 6-1,2 13-10,2 12-6,-1 12-15,4 8-6,6 15-2,0 3-1,15 6-1,6-7 1,9-13-3,11-8 2,8-15 0,4-2 0,5-13 2,8-4 1,2-12 2,1-5-1,5-11 0,-6-4 0,-8 0 0,-4 1 2,-11 2-1,-6 5 1,-4 1-4,-5 1-6,-4 4-12,-4 1-9,0 0-21,-1 2-10,0 0-30,0-1-20,0 1 69</inkml:trace>
</inkml:ink>
</file>

<file path=word/ink/ink4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37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3 820,'-13'-5'293,"5"3"-256,3-3-1,6-1-15,8 1-4,11-3-3,10 1 8,13-3 13,4-1 3,7 7-6,3 5-7,7 14-11,8 8-5,2 8-4,-2 11 0,-10 5-4,-11 7 2,-10 9-2,-8-1-1,-15 6 2,-6 2-2,-18-4 5,-6 1 4,-11-1 7,-9-3 3,-4 1 4,-4-5 2,-2-14 9,-2-6 4,-2-18 1,6-4-4,3-12-15,9-4-8,10-4-8,3-4-4,6-3-17,1-2-11,7-4-25,1-2-14,7-3-18,4 1-6,2-4-21,1 2 67</inkml:trace>
</inkml:ink>
</file>

<file path=word/ink/ink4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35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6 248 812,'-8'-12'352,"-1"-1"-182,-5-8-18,-2-1-49,-1-7-19,-4 1-26,2 5-8,-6-2-19,0 4-5,-8 1-17,-7 3-3,-4 6-6,-4 4-1,-2 10-1,2 5-1,0 19-2,1 5-1,4 23-2,2 10 2,8 7-3,4 2 0,15 1-2,8 0-1,14-1 1,8-1 0,10-13 2,10-5 2,5-13 0,-4-9-1,2-10 3,-3-8-4,4-8 1,5-3 2,2-11 0,-2-5 3,-5-2 3,-2-5 2,-12 4-1,-3 2 3,-8 0 0,-8 5 1,-4 2 5,-2 4-1,-2-1 1,-1 2-1,1 0-6,0 0 0,0 1-5,0-1 1,0 1 1,0 0-1,1 0-7,-1 0-6,0 0-25,0 0-16,0 0-25,0 0-16,0 0-5,1-1-8,0 0 71</inkml:trace>
</inkml:ink>
</file>

<file path=word/ink/ink4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42.7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5 0 810,'-12'17'341,"-1"-3"-198,-4 3-16,4-2-53,-2-2-36,4-3-83,2-2-26,2-6-36,1-1-29,4-3 94</inkml:trace>
</inkml:ink>
</file>

<file path=word/ink/ink4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42.5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-1 896,'1'0'348,"20"5"-242,11 1-10,25 2-34,13-4-9,21-4-24,3-2-10,3 2-46,0 1-19,-11 4-28,-3 4-14,-14 4 4,-6 0-3,-7 4 58</inkml:trace>
</inkml:ink>
</file>

<file path=word/ink/ink4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42.3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1 111 1125,'0'29'395,"0"27"-342,-2 16-4,-7 26-5,-2 8-10,-4 9-23,-3-1-3,0-11-2,-1-6 1,5-25 3,1-8 3,6-29 13,2-10 10,4-19 22,1-18-5,0-18-13,0-10-16,-1-24-33,-3-6-11,-6-17-10,1-6-3,-3-6 8,5-7 9,11 0-27,3 0 5,8 11 4,0 15 1,-1 23 35,0 14-1,4 28-6,-2 13-5,5 29-1,1 16-2,5 24 7,4 16 2,1 22 10,1 6 8,3 8 5,1-1 3,-1-13-6,-1-5-6,-9-18-42,-8-10-30,-13-19-65,-9-10-20,-14-20 89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9:54.575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7 0 831,'-8'3'227,"11"-3"-243</inkml:trace>
</inkml:ink>
</file>

<file path=word/ink/ink4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41.8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8 49 856,'-13'44'302,"1"6"-272,1 4-12,0-2-5,-1-10-6,1-4-2,-5-6-3,6-3-2,-1-8 0,1-5-1,6-11 16,-4-5 12,1-8 16,-3-9 2,0-6-12,1-5-11,0-8-17,5 0-5,4-10-4,4-2-1,6 1 3,4 1 1,5 12 2,2 6 3,6 9-3,0 8-1,0 7 1,2 4-1,1 8 1,-1 7 1,-2 15-4,-1 8 1,-6 16 1,-4 3-1,0 0 4,-5-6 1,2-6 3,6-5 1,3-9-1,2-3 1,1-17-3,-1-5 6,-1-13 3,-1-5 1,-6-7 1,-3-4-1,-10-4 5,-7-3-3,-10-6-2,-7-1-5,-12-5-17,-6 0-11,-8 7-9,-4 6-2,4 11 9,1 6 4,14 7-5,7 4-6,14 1-16,10 0-13,15-1 5,8-5 6,18 1 15,9 1 18,12 3 14,2 5 7,1 11 6,-3 8 6,-8 14-4,-3 7-4,-12 6-1,-5-2-1,-12-5-1,-4-4 0,0-11 2,-9-4 5,4-12 16,-2-6 9,0-13 17,4-6 1,-2-10 6,2-7-1,-4-2-11,2-5-13,-7-10-23,1-3-12,-2-4-18,0 4-9,-1 15-33,-5 6-23,1 11-43,1 4-184,5 0 210</inkml:trace>
</inkml:ink>
</file>

<file path=word/ink/ink4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40.9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0 664,'38'-38'290,"-14"18"-151,-3 5-46,-9 19-44,-6 12-9,-9 26-6,-5 19 0,-6 23-4,-3 6-7,2 0-11,2-9-2,7-17-6,4-6 0,7-16-2,3-6-2,4-16-10,-2-9-5,1-15-8,-3-9-1,-2-12 11,0-5 6,-9-5 6,-2-1 5,-5 1 2,-2 3-4,2 7 3,2 5-4,2 11-3,5 0-6,4 4-13,5-3-2,10 0-3,4 3 6,12-4 11,6-2 1,11-7 22,1-3 14,-2-5 32,0-1 17,-13 1 7,-5 3-3,-12 4-16,-8 3-7,-12 5-3,-4 4-2,-10 6-14,-4 3-10,-7 13-21,-3 7-8,1 9-2,3 3-1,9 3 0,8-2-3,12 0 1,6 1-2,8-2 1,3-1 3,-1-2-1,0-2 2,-5-4-12,-8 1-18,-8-5-32,-6 1-19,-12-5-20,-3 0-1,-9-2 354,1-4-203</inkml:trace>
</inkml:ink>
</file>

<file path=word/ink/ink4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40.4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0 780,'5'13'276,"3"17"-248,2 27 11,1 16-2,3 33 4,1 7 2,5 5 16,3 2 15,2-11 7,0-10-3,1-10-14,-2-14-9,-7-19-8,-2-10-4,-14-18-4,-3-4-7,-13-15-5,-7-2-3,-8-8-7,-4-4-6,-2-5-5,0-3-4,4-1-24,5 0-20,8-1-61,4-1-37,14-8-64,4 1 121</inkml:trace>
</inkml:ink>
</file>

<file path=word/ink/ink4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40.0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0 893,'-4'6'278,"4"17"-330,6 18-19,4 8 45</inkml:trace>
</inkml:ink>
</file>

<file path=word/ink/ink4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9.8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5 70 741,'-29'69'283,"-5"-26"-203,0 4-1,3 0-22,5-1-5,13-6-23,6-4-8,14-8-15,6-7-5,14-11 6,8-7 5,12-14 12,4-5 4,1-11-1,-6-3-7,-14 3-9,-8-1-1,-17 4-1,-7-2 0,-15 2-4,-11 0-5,-16 2-2,-6 3-2,-8 5 4,1 1 4,11 4-1,6 2 1,17-2-3,7 0-1,11-3-2,6-4-3,13-3 1,9 0 1,11 0 2,7 2 1,5 6 3,-4 3 0,-2 8 1,-7 5-2,-6 14-1,-2 8-1,-3 16 2,-5 6 0,-6 10 1,-4-3 1,-7 1-2,-1-2 2,-5-10-2,1-4 0,-4-14 0,0-7 1,-3-11 2,1-10-1,-1-12 1,1-5-3,5-14-1,1-1 0,7-7-1,4-4 0,7-3-1,5-1 1,10 2 0,6 5 0,7 13 1,-2 8 0,1 20-2,-8 9-1,-10 17 2,0 8 0,-13 5 6,1 0 2,-6-2 3,-2-4 0,1-2-2,-2-3-3,3-7-6,1-4 0,0-12-3,1-4 1,2-8 2,0-6 6,8-7 5,2-3 1,5-7-2,1-1-3,0-2-7,0 5 2,-2 10 1,-7 5-4,-6 18-1,-5 6-1,-5 15 1,1 10 1,-2 5-2,4 2-7,0-7-48,4-4-23,1-11-38,-3-8-23,2-11 96</inkml:trace>
</inkml:ink>
</file>

<file path=word/ink/ink4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8.93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 0 1045,'-38'16'378,"46"-20"-322,7 4-24,15 6-29,9 1-22,12 5-56,7-1-35,0-4 59</inkml:trace>
</inkml:ink>
</file>

<file path=word/ink/ink4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8.6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5 968,'4'-6'365,"1"7"-274,3 3-16,4 7-54,0 0-2,4 4-43,-3-6-36,3-2-78,2-3 83</inkml:trace>
</inkml:ink>
</file>

<file path=word/ink/ink4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8.4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0 0 1032,'10'21'391,"3"10"-312,2 14-21,-3 8-11,-3 9-24,-2 4-10,-4 3 3,-3 0 14,-4-2 30,-3-4 12,-7-8 8,-4-4-7,-7-9-23,-2-2-14,-2-11-17,0-7-12,-2-9-55,-1-10-42,1-9-76,3-10-35,4-19 121</inkml:trace>
</inkml:ink>
</file>

<file path=word/ink/ink4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8.0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 34 793,'-22'-22'311,"5"9"-218,11 13-181,6 8 61</inkml:trace>
</inkml:ink>
</file>

<file path=word/ink/ink4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7.93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2 0 748,'-5'26'314,"-2"11"-179,-4 21-70,-4 5-10,-9 2-27,-2-3-11,-6-7-10,-4-5 0,-5-8 0,1-5-2,-1-13 9,2-9 11,7-14 10,4-5 0,12-15-11,6-3-11,12-14-19,6-6-6,14-2-3,8 0-2,7 5 6,2 7 3,-3 20 2,-5 8-3,-3 23-1,-4 10 3,0 7 3,-2 2 4,0 1 2,1-5 0,0-5-2,0-3 0,-1-14-4,2-5 1,-4-11 0,-2-7 3,1-10 1,0-5-1,-3-7 9,0-1 4,-8-2 8,-1 1 5,-5 0-6,-2 6-2,-1 10-9,-3 7-7,0 20-3,-1 10-6,1 22 2,-1 8 3,3 6-13,2-2-11,4-12-42,4-6-20,2-14 52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9:05.151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71 57,'12'-41'80,"-12"37"24,0 0 16,1 3-1,-2 0-18,1 1-54,0 0-12,0 0-16,1 0 2,27 10 26,40 9 13,-19-17 4,6 0 0,16-4-19,7-2-14,10 0-13,4-2-5,5 1-5,4-1 0,-1-3-2,-1 2-2,0 0-17,-5 2-34,-8 7 34</inkml:trace>
</inkml:ink>
</file>

<file path=word/ink/ink4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7.3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7 15 629,'8'-16'253,"-5"16"-138,-1 6-11,-5 12-8,-3 8-2,-10 14-34,-5 7-19,-15-1-25,-5-1-6,-10-7 0,-3-7-1,6-2 2,3-5 3,16-9 0,9-3 0,12-8-8,6-3-5,9-1-2,5 1-3,15 3 3,8 2 2,16 7 0,6 2-1,4 4-44,-5-1-24,-7 0 38</inkml:trace>
</inkml:ink>
</file>

<file path=word/ink/ink4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7.1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14,'6'12'326,"1"10"-131,2 23-64,1 18 11,1 20-6,-3 0-23,-1-1-46,-1-7-23,-3-6-34,2-4-7,-1-17-7,1-5-8,-3-20-36,3-7-20,2-10-55,-3-6-15,5-18-4,0-13-6,4-24 104</inkml:trace>
</inkml:ink>
</file>

<file path=word/ink/ink4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6.7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39 1004,'9'-1'356,"22"-4"-311,8-7-10,15-4-24,1-3-3,0-1-25,-2 1-10,-2 6-13,-1 1-4,-6 4-7,-5-1-14,-10 4 41</inkml:trace>
</inkml:ink>
</file>

<file path=word/ink/ink4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6.4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8 12 747,'-21'-4'300,"10"-1"-206,6 3-26,5 4-60,2-5-38,10 4 14</inkml:trace>
</inkml:ink>
</file>

<file path=word/ink/ink4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6.2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25 691,'10'-129'274,"-16"95"-178,3 4 12,3 13-7,1 5-8,2 9-25,2 5-13,3 12-33,3 14-5,-1 19 1,-3 11 2,-3 12 5,-2-1-2,-2 0-9,0-3-6,0-15-3,0-8-2,4-18-5,2-8-12,7-13-35,5-9-27,11-21-53,4-11 588,9-19-365</inkml:trace>
</inkml:ink>
</file>

<file path=word/ink/ink4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5.8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 0 622,'-11'16'225,"-1"10"-176,2 5-4,10 11 3,4 1 0,14 7 5,4 1 6,10 0 11,2-1 8,2-1-8,-6-4-10,-5-3-24,-9-5-13,-14-6-14,-4-1-8,-15-7-20,-6-2-16,-6-7-45,-3-2-5,4-10 50</inkml:trace>
</inkml:ink>
</file>

<file path=word/ink/ink4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5.62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 5 900,'-14'-6'325,"9"7"-281,2 5-22,5 8-60,5 4-37,8 4 43</inkml:trace>
</inkml:ink>
</file>

<file path=word/ink/ink4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5.4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-2 914,'-8'0'368,"4"0"-235,2 5 1,2 14-48,1 9-17,0 19-41,-1 8-9,1 4-14,0-2-16,3-9-30,5-8-13,-1-16-20,2-4-9,-1-18-33,0-9-31,2-20 91</inkml:trace>
</inkml:ink>
</file>

<file path=word/ink/ink4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5.1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 22 952,'-6'-10'292,"2"5"-271,3 3-63,1 2-13,0-4 3,0 3 39</inkml:trace>
</inkml:ink>
</file>

<file path=word/ink/ink4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4.9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 55 834,'-8'-3'348,"2"3"-214,0-1-3,2 3-51,0 0-14,2-2-20,2 0-14,0 0-17,0 0-6,0 0-12,4 0 3,22 4 1,29 2 2,-19-5 1,5 1-1,1-5-1,3 0-1,-5 0 1,-3-7-2,-4 0 1,-4 0 1,-1-1-1,-4 4-4,-6 3-20,-5 0-7,-6 2-3,-4 2 1,-4-1 18,-1 2 4,2-1-20,-1 0-15,0 0-43,-4 6-11,-28 32 59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9:04.938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0 55 21,'9'-13'4,"0"0"-7,2-2 3,1 1-8</inkml:trace>
</inkml:ink>
</file>

<file path=word/ink/ink4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4.4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4 669,'25'-38'307,"-24"36"-138,-2 1-86,-2 0-24,3 0-23,-1 0-5,1 0 0,-1 0 5,0 0 7,0 0 1,0 1 1,0-1-7,1 0-10,-1 0-5,0 0-15,0 0-3,0 0-9,0 1-6,0 0-1,3 14-2,16 55 6,-11-19 5,-1 14 3,-2 1 5,-4-7-9,1-6-11,-1-16-20,0-9-15,-2-11-36,0-6-8,-1-8 57</inkml:trace>
</inkml:ink>
</file>

<file path=word/ink/ink4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3.2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5-5 555,'-1'-8'247,"-4"5"-132,-3 8-28,-2 20-53,-3 10-15,0 21-5,3 9 5,5 4 3,7-1-2,8-8-6,2-11-3,4-18-4,0-9-3,-1-18 15,3-2 18,-2-16 26,-4-7 8,-1-14-3,-4-7-12,-8-3-14,-3-2-5,-12 5-5,-3 5-2,-6 8-5,-3 4-7,-1 12-5,2 3-6,6 6-7,8 4 4,11 0-21,2 1-25,14 1-9,6-3-5,12-7 19,8-4 23,3-6 13,3-4 4,4 3 6,-2 5 3,-3 7 0,-6 5-2,-14 8-3,-4 5-2,-8 15 4,-6 5 0,-6 18 3,-3 7 2,-4 5-5,1 3 0,5-5-3,1-7-4,5-14-2,6-7-3,-2-16-10,4-5 1,-1-7 2,-3-7 2,0-7 10,-2-7 2,-2-11 1,-3-5 2,-2-12-3,-2-6 1,-2-6 0,0 1-1,-2 4 1,1 5-4,2 12 2,-1 7-2,2 14-2,1 4 2,4 9-12,3 2-5,8 3-2,3 1-1,9 6 10,4 0 3,5 4 2,6 5 0,-3 2 0,1 2 0,-10 3-1,-4 2 2,-7 4 2,-3 2 0,-5-1 0,-2 0 2,-3-6 1,-1 0-1,-3-7 1,-1-3-2,-2-9-8,-4-2-5,-1 0-18,-3-4-7,-1-1-5,0-3 2,-1-8 8,1-4 6,5-4 10,2-6 6,2-5 9,3 4 4,4 1 3,2 5 1,6 6 12,1-1 4,3 0 6,3 1 4,6 1 3,1 1 1,3 8-3,-1 2-5,-1 8-15,-3 6-3,-8 10-3,0 5 3,-8 9 9,0 4 0,-1 2-3,-3-2 0,1-9-9,-2-4-6,1-10-13,0-4-16,1-6-44,0-5-19,3-5 433,2-5-279</inkml:trace>
</inkml:ink>
</file>

<file path=word/ink/ink4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2.1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 8 976,'-12'-9'317,"13"11"-368,8 15-60,6 5-31,16 15 72</inkml:trace>
</inkml:ink>
</file>

<file path=word/ink/ink4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2.0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1 0 698,'23'10'297,"-1"8"-199,-8 20-16,-5 10-20,-18 13-27,-10 5-5,-17 2-2,-3-2 2,-6-12 5,1-10-1,6-19-6,1-11-5,9-15-18,6-10-3,9-18-4,5-7-5,9-16 2,5-5 2,10 5 0,6 2 3,5 21-3,6 12 0,4 21-7,1 13-5,3 17-16,-5 4-24,-5 5-121,-3 2 120</inkml:trace>
</inkml:ink>
</file>

<file path=word/ink/ink4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1.7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845,'19'11'289,"10"27"-260,7 20 5,7 37 8,3 12-4,0 14-10,-4-1 3,-5-14 4,-8-7 6,-6-22 4,-3-11 0,-8-18 2,-5-4 4,-7-12 15,-6-8 5,-8-5-7,-5-8-7,-9-4-29,-2-5-18,-6-8-38,2-1-23,3-4-59,4 0-33,16-4 89</inkml:trace>
</inkml:ink>
</file>

<file path=word/ink/ink4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1.4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 24 729,'-12'-25'299,"9"28"-146,9 14-148,13 29-5,7 15-4,13 19 11,8 13 6,5 9 9,-1-1 8,-5-9 4,-4-8 4,-9-24-1,-5-8-4,-7-16-7,-7-8-5,-10-12-6,-6-2 2,-11-2-1,-5-2-2,-13-1-12,-1 0-11,-5-4-34,-3-2-24,2-7 39</inkml:trace>
</inkml:ink>
</file>

<file path=word/ink/ink4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1.0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4 0 474,'13'11'224,"-10"13"-85,-3 11-12,-14 15-44,-13 9-15,-17 12-32,-7 5-10,0 1-14,-4-6-3,10-17-1,7-12 0,7-24 1,13-9 0,10-13-7,5-8 0,8-13-6,8-7-1,14-7 5,7-5-3,14 8 0,9 4-5,10 12-24,2 6-28,-2 4 37</inkml:trace>
</inkml:ink>
</file>

<file path=word/ink/ink4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0.8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7 278 728,'-26'14'314,"13"-7"-181,5 0-16,9-3-73,7-4-22,12-7-14,9-6 5,19-13 16,7-3 2,7-6-9,-5 0-5,-11 3-12,-9 4 1,-10 6 4,-6 2 2,-9 10 8,-4 1-4,-3 15-5,1 13-3,1 20-5,0 16 3,-1 16 4,1 4 0,2-3-2,3-7-3,4-17-2,-3-14-2,-3-13-1,-2-10 2,-4-8-2,2-2 0,-3-8 2,1-6 5,-4-16 3,1-6 1,0-15-4,2-5-4,5-8-2,-3-3-1,6 7-10,2 4-14,7 13-42,4 9-18,5 10-27,3 2 0,3 8 74</inkml:trace>
</inkml:ink>
</file>

<file path=word/ink/ink4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30.4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1 12 1047,'-6'-9'420,"1"6"-271,1 1-16,-2 7-63,-4 9-27,-8 25-42,-9 14-8,-5 29 3,1 8 0,10 4 3,5-1 3,11-10-4,6-8-7,11-19-23,6-13-11,6-21-26,9-8-9,-3-16-18,-1-9-12,-6-15-40,-8-10 91</inkml:trace>
</inkml:ink>
</file>

<file path=word/ink/ink4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8:30.0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4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0 757,'-12'-1'347,"1"1"-174,6 6-31,3 0-18,-1 2-18,1 0-13,-2-1-19,1-1-13,3 1-25,-2-3-9,6-1-18,-4-1-2,1-2-9,7 3 1,-5-1-25,2 0-27,2 1-67,-3 2-40,3 13 97</inkml:trace>
</inkml:ink>
</file>

<file path=word/ink/ink4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9.6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2 806,'5'2'288,"0"5"-257,3 4-45,-2 5 13</inkml:trace>
</inkml:ink>
</file>

<file path=word/ink/ink4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9.4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8 0 668,'50'47'247,"-57"-13"-194,1 9 8,0 16 9,0 4-2,1 3-7,0-1 1,0-8-17,-1-6-11,0-6-10,-2-6-7,-6-8 2,-2-6 4,-5-13 0,0-6 0,2-13-9,2-8-16,4-15-57,6-6-27,9-11 46</inkml:trace>
</inkml:ink>
</file>

<file path=word/ink/ink4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9.2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 14 581,'-10'-14'249,"-1"19"-98,0 10-135,2 11-3,1 9-10</inkml:trace>
</inkml:ink>
</file>

<file path=word/ink/ink4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9.0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1 758,'13'-4'274,"-3"9"-226,-2 8-1,-3 12-5,-1 5-5,-3 8-13,-1 1-5,0-1-25,0-4-16,1-9-37,2-5-42,3-16 66</inkml:trace>
</inkml:ink>
</file>

<file path=word/ink/ink4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8.8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54 5 1033,'3'-11'361,"-6"22"-336,-3 14-10,-9 38-10,-3 22 0,-8 34 11,-4 13 3,5-3-1,1 5 0,5-6 1,3-15 0,4-19-3,2-17-3,6-34-12,1-13-6,0-20-17,-2-10-11,-1-23-23,0-9-4,-8-24-3,1-11 4,-11-18 12,-4-9 3,-4-9 20,-5-6 8,6 0 29,3 3 19,14 9 24,9 8-5,13 20-11,10 13-10,14 22-16,8 10 7,19 10 19,9 0 7,24 13 10,8 4 1,2 13-13,2 10-11,-16 8-17,-11 5-8,-17 7-6,-20-2-3,-28-2-2,-15-2 2,-36 2 5,-13 2 0,-27 15-9,-14 6-17,-7 1-46,-2 2-31,12-3-36,12 0 77</inkml:trace>
</inkml:ink>
</file>

<file path=word/ink/ink4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8.21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4 0 752,'4'63'274,"1"0"-235,4-8-14,0-8-12,-3-17-56,-2-5-30,-3-14-22,-1-3 8,-8-10 81,1-6 45,-8-7 37,-2-6 5,-1-5-31,-3-4-12,7 5-10,0 3 0,8 11-1,4 6-9,9 6-10,7 6-4,14 4-7,7 0 2,14-5-45,3-4-46,9-7 58</inkml:trace>
</inkml:ink>
</file>

<file path=word/ink/ink4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7.8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3-3 1015,'3'-10'336,"4"31"-336,-3 13 14,-2 33 11,-8 16 8,-8 35 7,-4 11-4,-3 15-11,1 11 5,0-6 8,3-1 1,1-9-3,2-16-7,1-20-36,2-16-26,5-26-72,3-13-31,4-29 79</inkml:trace>
</inkml:ink>
</file>

<file path=word/ink/ink4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7.63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9 929,'10'40'321,"4"0"-293,5-1-7,-2-11-10,1-11-4,0-12-3,3-2 1,2-14 21,-1-7 17,3-8 33,-2-5 11,2-7-3,0 3-13,-4 5-36,-2 4-12,-6 15-19,-3 6-7,-3 14-8,-2 12-2,-1 19-2,-2 10-1,-2 10-24,-3-4-14,2-9-46,1-8-17,0-14-24,0-9-12,-6-10 101</inkml:trace>
</inkml:ink>
</file>

<file path=word/ink/ink4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7.24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32 0 859,'5'48'336,"-5"12"-243,-5 6-11,-15-8-32,-6-2-21,-13-12-22,-4-11-3,-3-13 0,1-9 2,6-18 32,6-6 8,13-16 1,3-11-3,15-8-28,6-5-8,9-2-6,5 4-1,6 16-1,-4 8-2,5 24-9,1 12 0,-1 19-4,3 13 0,-1 14-27,3 1-22,9-5-51,4-7 65</inkml:trace>
</inkml:ink>
</file>

<file path=word/ink/ink4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6.89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4 0 816,'1'43'316,"-5"21"-241,-5 7-7,-4 4-36,-3 0-15,2-6-22,3-11-23,6-16-42,3-8-20,5-15-43,0-6 8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18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8 724,'-27'-4'231,"31"-10"-221</inkml:trace>
</inkml:ink>
</file>

<file path=word/ink/ink4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6.6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6 114 925,'-22'0'345,"12"0"-281,7 1-10,8 0-36,8-1-10,21-5 2,9-4 6,19-9 17,3-2 4,0 0 13,-1 2 3,-3 5-3,-4 3-1,-11 6-18,-9 2-12,-20 2-8,-6 3-7,-20 4-1,-7 6 3,-24 10-2,-10 6 1,-11 10-4,0 4 3,5 0-2,8 1-3,10-7-13,4-8-10,19-4-8,2-6-4,14-5 7,7 1 6,7-4 7,4 0 7,4 2 6,-2-2 3,-4-2 0,-3 0 2,-12 1-5,-3 2-1,-12 5 1,-7 6 1,-15 3 4,-5 1 2,-7-1-2,2-3 0,7 0-4,6-4-4,14-2-2,3-6-3,11-3-1,4-3 1,8-1 1,5 1 1,12 1 6,7 2 1,13 2 2,4 2 0,6-1 1,-3 2 1,-5 0-1,-3 0 1,-9 5-2,-5 0 0,-11 4 0,-8 1-1,-20 4 4,-11 1 5,-21 4 9,-8 3 4,-18-1-5,-3-2-4,-2-7-22,4-3-19,18-8-59,9-3-25,21-4 66</inkml:trace>
</inkml:ink>
</file>

<file path=word/ink/ink4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6.0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15 693 934,'-14'46'320,"-4"10"-299,-7 17-21,-3-2-5,1-4 1,5-5 0,13-21 4,5-6 3,9-17 2,4-7 7,12-11 18,6-5 5,4-12 4,-2-9-2,-5-10-9,-7-5 1,-6-12-3,-5-6-2,-10-6-7,-6-6-1,-13-4 2,-8-2 4,-14 2 9,-2 1 5,-4 10 7,5 8-4,12 6-14,4 6-7,14 7-17,4 0-3,14 4-5,8 3-4,20 2 0,15 2-4,23 0-17,9 2 0,8 5-14,3 4-2,-2 8 7,-1 4-2,-9 7 10,-6 6 7,-15 4 15,-8 10 5,-14 15 5,-7 10 0,-18 18 1,-7 3 4,-15 12 2,-12 3 1,-7 13 4,-1 3-1,2-7 0,4-4 0,11-16-5,3-6-1,9-11-4,5-10 2,3-19-2,5-6-1,3-11-1,0-5-3,5-6-13,0-11-11,6-10-34,2-8-8,-3-11-6,-3-2 3,-10-7 23,-8 1 7,-13 3 17,-5 3 9,-10 14 36,-4 8 21,0 12 36,1 8 9,7 9-17,6 1-15,11 3-37,7-1-10,15-3-9,9-3-6,18-6-7,8-7-4,18-8-11,4-5 2,1-8 13,0-2 5,-7-8 7,-1-3-6,-5-4-20,-2-2-16,-8-1 28</inkml:trace>
</inkml:ink>
</file>

<file path=word/ink/ink4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5.10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5 0 1066,'-8'54'365,"-10"26"-341,-8 9-4,-14 2-9,-8-9-16,-9-11-30,-2-6-2,1-12 0,5-10 14,5-25 35,8-10 6,3-21 2,4-9-2,17-11-15,1-9-3,16-12-5,9-4 2,14-10 4,7-2 1,8 11 2,0 13-4,-3 31-2,1 17 0,0 29 2,3 13 3,5 17 3,-3 6-1,3 0-2,-5-3 1,-6-11 0,-1-7-1,-6-12-10,-2-7-3,-5-19-8,0-6-1,-4-18 5,1-9 2,-3-9 6,-4-7 3,0-2 3,-4-1 2,1-3 4,1 5-2,-3 9-1,1 10-3,0 25-7,-1 14 4,0 23 11,-1 5 8,1 7 8,-1-3-3,3-7-10,3-4-4,-5-13-1,-2-7-1,-5-13 13,-6-6 5,-7-9 3,-1-4 0,-5-13-16,2-7-6,6-13-4,3-8-3,9-13-4,4-4 1,10 3 0,7 11 1,6 24-9,4 15-3,6 27-4,0 13-1,-1 24 14,-2 10 2,-6 7 6,0-1 1,-2-9 2,0-6-1,-1-8-1,-1-5 0,2-10-1,-3-6-3,-2-13 0,-2-4-1,-3-10 3,-1-4 1,-3-6 2,-3-4 2,-4-3 1,-2-3-2,-4 0-3,0 2-3,0 8-2,2 5-5,-3 15-7,-3 6-5,-2 17-4,0 9 6,7 9 11,1 2 5,12-7 3,4-5 1,12-11-3,4-6 0,8-14 7,-4-9 9,6-12 5,4-9 5,-7-4-6,7-1-4,-16-3-2,-7 4-2,-15-4 2,-14-4-2,-21 1-3,-8 6-7,-15 17-21,-3 17-4,0 30-9,-3 13-17,-1 17 167,3 4-95</inkml:trace>
</inkml:ink>
</file>

<file path=word/ink/ink4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4.0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151 881,'-1'12'309,"11"1"-267,23 0-33,13-1-3,32-13-2,9-8-12,17-14-43,9-5-24,2-6-21,1-3-1,12 2-40,-7 1 94</inkml:trace>
</inkml:ink>
</file>

<file path=word/ink/ink4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3.8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1 278 977,'-2'-4'335,"2"6"-304,5 28-34,-3 18-3,-1 41 17,-7 18 9,-7 20 11,1 0 11,-2-12 7,5-5 2,4-24-1,2-8-12,2-30-15,0-13-10,1-22-1,-2-12 3,0-15-4,-2-13-5,2-25-18,-1-13-5,6-21 4,-1-11 4,4-14 10,0-11 3,4-11-2,1-7 1,6 9-1,2 15-2,-6 29 0,3 25-1,-7 33-8,-1 11-4,9 33-7,0 13 1,4 35 6,3 23 8,1 34 10,0 8 5,1 15 3,1-4 2,5-22-4,-2-4-2,-3-21-1,-2-10-10,-10-21-28,-6-14-17,-2-22-50,-7-10-8,-9-23 64</inkml:trace>
</inkml:ink>
</file>

<file path=word/ink/ink4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3.2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3 0 635,'-5'56'237,"0"9"-188,-4 5-19,-1 1 3,1-9-14,-1-2-5,1-5-4,0-8-2,-2-16 2,3-8-1,-3-14 13,3-8 8,-3-3 3,-4-7 2,-6-10-8,-4-6-7,-3-11-6,1-5-4,5-2-1,3 1 3,10 4 3,4 3 1,12 12-5,4-2-6,16 6-2,8 1-3,8-3 0,3 5 0,-1 5 1,-3 8 3,1 15-2,-2 8 2,-3 19-1,-7 0 0,-9 8-1,-1 3 0,-11-5 2,-1-1-1,-4-8 2,-3-7 1,3-8-2,-3-4-1,3-10-1,-1-1-1,-2-3 1,-2-4 2,-3-4 2,-1-5 1,-7-8-2,-3-6-2,-6-7-5,-2-3-1,-1-3-3,2 0-3,7 8-6,2 2-5,8 6-4,2 5 1,9 2 9,4 1 3,10 1 8,4-2 3,12 5 3,0 2 4,2 8-2,2 10 0,-5 11-2,3 9-3,-3 10 3,0 2-1,-1 3 2,-5-4 2,0-8 0,-4-4 2,-6-12-3,-2-5 3,-8-8 5,-1-4 4,0-9 12,0-6 4,-3-13 3,-3-7-1,-4-9-6,-1 3-4,-4-2-4,-1 4-7,-3 5-5,0 3-10,0 11-42,4 7-26,4 8 692,3 4-489</inkml:trace>
</inkml:ink>
</file>

<file path=word/ink/ink4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2.3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108 414,'5'43'213,"-1"17"-60,-1 3-40,3 0-55,0-13-12,4-18-16,2-10 3,0-13 24,3-5 17,2-14 27,1-6 8,0-15-8,-4-8-14,-2-9-28,-6-6-16,-3 3-20,-3 5-7,-13 13-6,-2 10-6,-9 21-29,-1 10-20,-7 28-32,0 15-14,5 14-14,8 1-3,21-14-31,12-14-13,19-27 9,10-11 34,8-23 106,2-12 45,-2-13 48,-2-8-6,-8-1-24,-3 4-5,-9 6 4,-6 8 6,-13 7 14,-1 7 2,-7 11-2,-2 5-14,0 11-36,1 6-16,5 12-18,3 7-3,11 12 8,1 5 5,3 2 3,0-3 3,-4-3-2,0-1 0,-11-7-8,-6 0-1,-16-3-22,-8 1-24,-12 0-45,-6 1 54</inkml:trace>
</inkml:ink>
</file>

<file path=word/ink/ink4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1.8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0 790,'-6'72'279,"6"34"-248,3 12 1,1 22 1,-2 7-2,-1-9 5,0-5-2,1-16-5,1-14-9,2-18-29,2-11-28,3-28-74,1-14 70</inkml:trace>
</inkml:ink>
</file>

<file path=word/ink/ink4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1.5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2 558,'9'-4'178,"0"26"-172,-1 9 19,-2 18 46,0 10 8,-1 1-8,0-3-12,3-15-29,0-10-7,3-16-1,3-5 9,4-14 25,-2-6 11,5-14 8,2-6-7,6-11-22,1-6-14,5 1-17,2 0-4,-6 11-7,-2 11 0,-6 19-20,-2 11-8,0 21-17,-2 14-9,-5 20-19,-6 4-17,-6 5 54</inkml:trace>
</inkml:ink>
</file>

<file path=word/ink/ink4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1.2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7-4 880,'4'0'297,"-2"31"-273,0 19 10,-7 40 3,-4 26 10,-8 25-9,-5 18-5,-2 17-8,2 0-7,2 2-4,1-18-3,8-26-6,-1-20-5,7-35-38,3-15-23,6-31-80,5-16 8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16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72 736,'-2'-2'351,"2"2"-171,-1 0-27,0 0-26,1 0-41,-1 0-24,0 0-33,0 0-14,-1 0-15,-2 0 5,-1 7-3,-24 27 0,27-32 1,1 1-6,2-1-10,-1-2-7,0 0-8,0 0 0,0 0 3,5 1 4,4 0 6,26 5 4,-26-9 3,-2-2 0,-2-2-6,0 1-2,-5-4-2,0-3 3,-3 4 11,0-1 1,-1 4 4,-3 1-1,-1 1-2,-3 3-1,4 4 1,-3 1-2,-2 6 3,2 3 0,0 4 0,2-2 2,4-2-1,1-3 0,5-3-1,2-1-4,3-5 2,3-1 0,2-8 5,2-4 3,4-6 0,-2-2 1,-5-3-1,0 2 0,-10 1 2,-1 5 0,-2 7 2,-10 4-3,-4 9-6,0 5-14,0 11-45,5 4-21,7 3-65,2 0 89</inkml:trace>
</inkml:ink>
</file>

<file path=word/ink/ink4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0.9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3 544,'15'-51'241,"1"16"-154,-7 20-12,2 13-29,-2 27-29,2 19-3,-2 46 5,2 17 7,3 25-5,0 4 0,7-13-6,1-9 2,3-26 13,-2-14 2,-3-26 2,-3-8-4,-6-21-12,-5-8-5,-5-8 9,-5-3 7,-8-8 2,-4-3-1,-8-8-13,-1-2-15,0 3-21,1 3-25,1 15 27</inkml:trace>
</inkml:ink>
</file>

<file path=word/ink/ink4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20.6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111 1112,'-7'-8'386,"7"6"-371,0 1 27,3 4-34,-3-3-9,1 3-11,4 25 1,40 55 2,-25-20 1,-5 7 2,-2-1-2,-4-7-1,2-7 3,-4-24 0,-2-10 5,-2-15 4,-2-6 5,-6-10-16,-3-10-17,-7-14-32,-1-10-13,-4-9 6,-1-3 16,3-4 27,-3-3 9,9 5 13,3 7 3,6 10 4,8 8-2,14 8-1,5 4-4,7 6 3,2 4 4,2 13 2,1 9 1,0 22 1,-2 11-3,-1 16-2,-4 6 1,-7 1-2,-3-4 0,-1-11 0,-4-9-1,2-18-1,-3-9-4,1-13-5,-1-6-2,2-16 0,1-8 0,-2-14 2,0-3-1,-2 0 2,-2 3 3,-4 8 1,-2 5 4,0 12-5,0 11-7,2 21-2,2 12-2,2 23 5,-1 8 6,2 8 5,4-3 1,5-12 0,4-10 0,6-19 1,1-9 8,3-15 4,0-10 5,-1-15 3,-3-10-7,-10-18-1,-3 1-5,-13-8-5,-5 1 0,-11 5 2,-10-2 1,-13 17-10,-4 10-12,-10 24-46,-1 15-12,7 27 37</inkml:trace>
</inkml:ink>
</file>

<file path=word/ink/ink4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8:19.90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</inkml:trace>
</inkml:ink>
</file>

<file path=word/ink/ink4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02.0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9 93 787,'-10'-8'332,"3"3"-202,1 2-18,2 4-49,2 4-23,-1 17-32,-2 11-8,-2 22-5,-1 6 2,-2 10 4,1-3 7,4-34 15,2-16 4,1-1 9,-7 43-2,4-24-13,1-11-4,4-26-11,0-5 0,0-12 3,1-10-1,2-12-1,1-9-4,-2-5 0,0 1 1,-1-8 1,-1 6-3,1 4-1,-1 4 1,0 12 3,1 4 0,0 11-1,0 3-2,1 9 1,0 2 0,2 3-3,1 1-4,6 6-4,4 3 1,10 11 2,5 5 3,13 8 5,4 5 2,-1 2 2,1 1-1,-9-4-1,-6-3-4,-4-7 6,-7-4 3,-2-6 1,-2-2 5,-8-6-8,-2-1-3,-4-6 3,-2 0 0,-5 0 6,4-1-14,-1 0-50,-5 0-36,-7 0 48</inkml:trace>
</inkml:ink>
</file>

<file path=word/ink/ink4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01.2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306 807,'-8'3'320,"5"1"-217,10 2-56,4-2-27,11-3-11,4-5-2,7-11 4,8-6 1,9-9-3,7-3-1,4-3 3,-1 0 2,-10 1 6,-8 1 3,-13 5-2,-4 6-3,-9 8-3,-7 6-2,-4 5-1,-5 4 4,-1 6 1,-4 7-1,-2 11 0,-2 4 0,-3 10 4,1 1 4,2 5-2,0 2-2,3 6-8,0 1-3,-1 2-2,-1-2 0,-1-4-2,-2-6-3,2-6 0,-1-4-1,1-7 3,2-3 1,0-11-19,1-5-15,3-6-31,1-2-19,3-6-25,1-5-11,0-6 78</inkml:trace>
</inkml:ink>
</file>

<file path=word/ink/ink4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8:00.7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234 803,'0'9'285,"7"9"-236,10 22-29,3 14-12,11 26 3,2 14-3,7 16-3,5 5 2,0-2-1,5-8 3,17-22 4,9-13 5,15-29 16,5-15 5,13-22 10,3-14-1,9-25-13,9-13-8,-3-22-15,-2-15-3,10-15-6,-11-4 1,-8-9-3,-4 2-1,-17 1 1,-7 5 0,-15 15 2,-10 13-1,-22 25-1,-7 11 0,-14 21 1,-5 6-1,-8 7 1,-3 5-1,-3 2-1,0 1 0,-1-1 0,0 0 2,0 0 3,0 0 1,0 0-2,0 0 0,0 0-3,0 0-2,0 0 0,0 0 1,0 0 0,0 0 0,0 0-10,0 0-4,0 0-11,0 0-10,0 0-24,-1 2-14,-4 5 511,-33 28-348</inkml:trace>
</inkml:ink>
</file>

<file path=word/ink/ink4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9.5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4 590,'0'-1'235,"-1"1"-153,3 0-43,-2 0-6,0 0-2,0 0 0,2 0 5,12 4 5,29 3 2,-21-7 1,2-5-8,0 1-6,-1 1-12,-5 2-7,-2 1-2,-8 0-3,-3 6-1,-4 1-1,-8 6-2,1 5 0,-9 6-1,-9 4-1,-10 3 0,-4 3 0,-2 2 0,3-1 1,12-2 1,6-3 1,14-10-5,6-4-2,11-12-4,6-4-3,8-6-3,6-5-3,5-5-5,1 2-10,-4 0-45,-2 2 51</inkml:trace>
</inkml:ink>
</file>

<file path=word/ink/ink4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9.15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23 655,'-61'24'256,"66"-26"-180,5-3-37,10-2-32,5-2 1,7 2 7,1 0-1,0 4 3,1 0-3,-7 2-8,-1 1-1,-9-2-3,-5 4 0,-6 2-2,-6 3 1,-6 6 2,-3 3 1,-10 3 3,-3 1-3,-2 0 0,1-2 0,3-4 2,5-5 0,6-3 0,5 0-3,8-4 4,6 4 1,1-4 3,6 1 7,3-1 3,0-2 3,2 4-1,-3-3-3,-5 2-5,-4 0-3,-5 1 1,-5 4 3,-8 4 4,-5 2 0,-10 5-5,-2 4-7,-6 2-14,-1-1-8,1-3-25,4-7-14,11-9 116,7-3-61</inkml:trace>
</inkml:ink>
</file>

<file path=word/ink/ink4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8.3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5 102 640,'-8'-18'260,"0"13"-139,1 5-59,-6 15-21,-1 11-9,-4 21-22,-2 7 3,6 9 8,1-3 3,6-9 8,4-8-1,7-16-3,4-7-1,6-15-4,1-8 3,6-18 2,4-10-4,4-16-4,2-7-4,-1-6-8,-2 0-1,-12-1-1,-4 5-1,-14 11 0,-7 7 1,-3 24-2,-5 11 1,-5 29-3,-2 15-1,-4 24 1,-1 8-2,9 2 0,3-1-1,7-11-2,7-5 0,4-19-3,7-11-4,10-16 1,3-12-3,9-19 2,4-9 3,10-20 0,-2-7 1,-5-12 2,-7-2 1,-13-3 3,-2 6 4,-9 18 2,-1 11 4,-7 24 2,-1 13-2,-6 25-1,-3 15-4,-1 24-5,-3 7 1,5 7 0,4-4-4,3-10-33,8-7-22,7-14-44,1-5 57</inkml:trace>
</inkml:ink>
</file>

<file path=word/ink/ink4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7.6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8 63 713,'-85'-26'284,"81"27"-207,8-1-30,6 0-18,10-4-13,6-2 5,6-1 7,-4-3 4,5 5-5,-7-1-4,-5 4-13,-2 3-4,-9 2-4,-3 5-1,-8 7 4,-6 6 0,-10 12-2,-3 4 1,-5 8-4,0 5-2,-1-2-1,5-3-1,5-11-2,7-9 4,18-11-4,1-4-4,14-7-4,1-5-3,5-6 0,1 0 3,3-7-14,2-1-16,-2 4 28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15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608,'-43'56'291,"10"-42"-121,3-1-79,6 0-12,4-5-21,2-6-8,14 2-17,4 0-11,7-3-13,9 6 5,14-1 16,7-2 7,11 3 0,-1-7-8,-5-2-17,-2-2-4,-7-3-4,0 1 0,-8 0 3,-2 3-5,-12 0 1,-5 2 1,-5 1 4,-6-2 4,-9 1-1,-5 3-1,-12 4-8,-7 6 0,-10 3-1,1 5-1,-8-3 1,6-5-1,12-1-1,2-5 1,20-2-1,4 3 3,11-3-2,1-4-1,12 0 6,8-2 2,20-7 12,8-2 4,9-8 0,2 0-7,-7-4-10,-1 1-1,-6 7-19,-2 0-11,-5 10-29,-9 4-20,-8 2-33,-4 5-11,-10 2 72</inkml:trace>
</inkml:ink>
</file>

<file path=word/ink/ink4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7.2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61 753,'-5'-27'292,"9"25"-207,4-1-17,5-6-22,4 1-2,4 1-10,4 3-8,-2 3-15,0 3-3,-5 3-5,-2 0 0,-6 10-1,-4 1-2,-9 6 1,-6 4-3,-10 6-8,-6 4-1,-3 6-2,0 0 4,6-2 7,3-3 2,11-9-11,5-7-12,8-10-47,6-5-44,10-12 70</inkml:trace>
</inkml:ink>
</file>

<file path=word/ink/ink4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6.8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7 79 668,'-7'2'248,"-2"21"-202,-3 14-10,-9 25-28,0 11-1,-6 2 1,6-6 8,5-10 12,5-9 3,9-17 4,3-5-5,13-20-1,5-8 1,10-17 4,2-8-3,6-20-8,-1-7-8,-1-9-7,0-7-1,-8-2 1,-6-4 0,-14 6 3,-7 8 2,-11 23-1,-6 16 0,-8 23-4,-4 14-5,-7 26-3,-2 11-2,-1 20 1,1 4-1,8-3 3,4-7-1,16-15 0,5-8 0,18-17-5,9-10 0,12-17-2,3-10 4,6-17 3,0-9 2,3-10 1,1-4-2,-1-9 0,-6-3 1,-5-2 1,-9 6 1,-14 21 1,-5 14-5,-11 24 0,-7 17-3,-12 30-2,-4 15 4,-3 16 0,5-2 1,12-10-5,7-10-10,9-13-30,6-5-21,10-15-208,4-7 190</inkml:trace>
</inkml:ink>
</file>

<file path=word/ink/ink4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6.0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54 659,'0'-5'256,"9"-1"-178,2-2-18,5 1-11,3-3-2,3 3 1,0 2-2,0 1-8,-2 2-9,-5 5-12,-1 0-6,-13 5-8,-3 3 2,-7 7-3,-6 5 2,-1 7-2,-3 2-2,0-1 1,1-4-1,6-1-6,7-3-4,8-5-10,9-2-3,14-7-6,10-2-1,10-4-1,4-4-2,3-4-38,-1-1 48</inkml:trace>
</inkml:ink>
</file>

<file path=word/ink/ink4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5.7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316 593,'-21'17'211,"35"-48"-187,0-5-7,2-10-8,0-2-3,-2-5 13,1 6 11,-4 11 15,-5 11 8,-5 16-4,2 7-10,-2 16-16,-1 7-6,2 20-9,-2 7-1,0 7 1,0-2 1,1-8 1,1-3-1,1-8-3,0-2-1,2-9-3,-1-3-7,0-9-31,1-5-33,3-6 41</inkml:trace>
</inkml:ink>
</file>

<file path=word/ink/ink4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5.3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0 230 823,'-18'21'279,"2"9"-272,-1 16 1,-3 9-2,4 10-2,4 2-1,11-10 0,5-8 0,12-20 5,2-11 10,9-14 21,2-10 10,6-22 10,2-12-7,4-23-18,-1-8-11,-1-5-12,-5 0-3,-15 0-2,-6 1 0,-19 10 0,-6 11-1,-9 26-4,-6 15 0,-11 32-5,-6 20-2,-11 31-2,-3 15-1,2 7-3,1-2 0,16-7 4,9-10 0,20-17 7,9-8 1,10-21-4,3-9-1,15-17 1,4-9 2,8-23 4,3-10 3,-4-16 1,-3-8-1,-7-1-1,-1-3 3,-6 1-4,-6 0 2,-3 10-1,-5 11-2,-4 22-4,-1 16 0,-3 22-5,-3 16-1,-5 26 5,-2 11 0,-5 15 3,2 2 1,2-2 2,5-5-3,7-8 1,1-11-3,7-16-29,4-5-17,5-14-46,3-7 53</inkml:trace>
</inkml:ink>
</file>

<file path=word/ink/ink4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7:54.7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4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3.1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8 998,'-31'-8'366,"30"8"-303,2 1-41,-1 2-14,0-3-9,-1 0-6,0 0-19,1 0-17,0 0-32,0 2-23,0 4 61</inkml:trace>
</inkml:ink>
</file>

<file path=word/ink/ink4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52.1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6 71 907,'2'2'308,"12"7"-290,9 11-5,4 19-9,3 14 3,-2 46-6,-5 20 2,-10 51 0,-1 25 0,-10 32 3,-2 7 0,1 9 1,-3 2 2,-2-5 8,-3-2 5,0-7 13,-9-8 3,1-17-1,1-12 0,3-23-9,6-16-5,6-31-11,4-16-2,1-33-6,5-12-4,-1-20 2,-1-9-3,-1-10-1,-1-6 1,2-4 0,2-6 1,6-1 0,4-1 0,9-6-2,6-7 0,14-6-2,11-7 2,12-4 0,6-4 2,8 0 1,9-2 1,8 1-1,5 2-3,11 6-7,-6 5-4,-2 4-3,0 5 1,-3 5 6,-5 1 4,-6 4 3,-3 0 2,-12 1-1,-4 1 1,-14 2 2,-11-1-1,-25-2 6,-8 2 1,-13-3 5,-2-2 7,-5 2 15,-1-3 8,-4-2 5,3 1-5,0 0-20,-3 0-11,-14-3-12,-25-12 1,24 4-4,-2-2 0,4-5-7,-5-3-2,3-7-4,5-5-1,0-11 3,0-10-1,2-13 5,-2-10 3,4-14 7,3-6 0,2-14 9,0-7 1,3-11-1,2-6 4,2-4-5,5 0 2,5-3-2,2 4-2,-4 1-3,1 1-1,-6 8 0,-6-1-2,-2-3 4,-3 3-4,-6 7 1,0 6-1,-4 13-4,-2 7 1,-1 12-6,0 6 3,1 12-2,0-1 2,2 6 0,3 2 1,2 10-2,1 5-1,5 10 1,1 3-3,3 8 0,1 0-1,1 5 0,-1 2 3,1 3 4,-1 0 0,-2 4 2,2 2 0,-3 2 1,0 3 0,-3-3 0,-4 0 0,-1 1 2,-7 3-1,-2 2 0,-9-2 1,-9-1-1,-3 1 3,-8-4 0,-6 3-3,-9 0 1,-6 1-1,-21 0 2,-2 0-3,-11 0 3,-6 1-4,-4 0-3,-2-3 1,-9 2-1,2-1 2,4 1 3,1 0 0,5 1 3,4 0 2,16 2 12,6-1 4,16-2 7,5 2-4,13-4-13,5 3 0,18 0-11,10 1-1,8 1-15,7 1-17,6 3-53,5 3-12,9 7-12,4 2-13,11 6 90</inkml:trace>
</inkml:ink>
</file>

<file path=word/ink/ink4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47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3 4 518,'2'2'226,"2"-1"-126,0 3-30,1-2-11,1-2-11,2-2-2,3-1-5,-1-1-6,3 1-4,-2 3-2,0-1-4,0 1-1,-1 0-5,-3-1-7,-3 1-7,-1 4 2,-5 1-2,-3 5 0,-9 6-1,-3 2-2,-4 6-2,0-3-1,2-3-10,4-1-5,4-5-9,3-2-7,3-2-6,4-2-4,6-1 3,2-2 7,6-2 17,-3 0 10,3 1 10,3-1 4,1 6-1,2 0 1,0 1-5,1 2-1,-3 1-1,-1-1-1,-6 0 3,-4 0 5,-8 3 18,-6 3 8,-10 3 7,-3 1-4,-10 4-16,-3-4-8,-2 3-9,-2-6 0,1-5-1,-2-1 1,4-7-5,2-2-6,6-2-24,8-1-20,5-4 29</inkml:trace>
</inkml:ink>
</file>

<file path=word/ink/ink4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47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9 810,'5'-6'289,"9"1"-241,1-6-16,11-5-8,4 2-2,4-3-6,4 7-6,-2 3-7,0 5 0,-4 3-4,-7 1-2,-6 7-3,-7 0 0,-10 4-1,-3 2 1,-14 3 2,-5 4 3,-8 3 4,0 0-1,2-5 4,4-2-4,9-7 1,5-3-1,4-5-8,3 0-4,5-1-2,0-2 0,7-1 7,2 0 5,5-1 2,2 2 6,3 2 2,4 2-3,-5 3-1,0 1-2,-10 1-1,-10-1 3,-8 3 12,-10 2 0,-11 6 1,-7 1-1,-5 4-10,1 1-3,2 0-9,4-1-8,4-2-26,2-5-31,13-5 42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2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255 442,'-11'26'213,"6"-33"-37,0-5-150,1-3-12,2-5-6,-2-2-3,2-2-3,-3-3 4,3-1 1,0 2 5,0 1 6,1 2 2,-1 3-2,0 2-1,1 10 2,1 2-4,0 6 4,-1 0-3,2 0-10,-1 0-1,0 0-5,0 0 0,0 0 3,0 0 1,5 9-1,15 29-1,-15-24 3,0 3 1,0 2 0,3 4 2,-3-2-3,0-1 0,-3-4-2,3 1 1,-2-4-1,2 1 1,-1-5 3,-2-3-3,1-5-1,-2 0 1,-1-1-3,0 0 3,0 0 0,0 0 0,-1 0 0,0 0-2,0 0-2,0 0-1,0 0 1,1 2-3,-7 7 3,-16 26 1,18-31-1,5 2 5,-2-1-3,-1-3 0,2-1 2,-6-1 3,3-1-1,3 0 3,-2 0-2,3 1 1,0-1 1,0 1-3,-1-1-1,0 0-3,0 1-3,1 0 0,0 0-1,0-1-4,0 0 3,0 1-1,0-1-1,11-6 7,31-15-1,-25 16 2,2-1-1,4-1-4,-1 4 0,4-1 2,-3 3 2,-5 1 0,-1-2 0,-10 2-5,5 2-3,-5 0-5,-10 4-18,6 1-9,-12 2-259,3 2 212</inkml:trace>
</inkml:ink>
</file>

<file path=word/ink/ink4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46.8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23 461,'-15'28'227,"-3"21"-12,-1 13-200,7 8-6,3-2 0,8-12 0,1-10 3,9-17 2,3-7 0,4-11 1,2-9 6,10-10 8,-3-15 6,6-11 5,3-9-2,-12-9-4,1 1-1,-12-3 1,-5 1-4,-8 3 0,-5 8-1,-8 9-7,-3 10-3,-3 19-14,-1 9-5,-9 28-10,1 12-5,-3 22-2,3 7-1,11-1 6,7-5 3,10-19 7,4-9-1,11-17 0,4-6 1,12-12-6,5-5 2,4-19 1,5-8 2,-5-18 1,-1-3 0,-6-7 0,-9-2 1,-3 3 4,-7 3 4,-5 13 4,-1 7 2,-6 17 1,-1 7 1,-1 12-6,-3 10-4,-2 21-4,-1 14-2,-3 19 0,4 2 2,5-8 2,2-4-1,6-17 0,1-4-4,4-9-25,1-9-15,3-10-45,0-4 173,2-10-79</inkml:trace>
</inkml:ink>
</file>

<file path=word/ink/ink4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44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49 763,'24'-35'292,"-25"32"-220,5 3-21,1-2-26,2 1-7,-3 0-7,-1 1 0,13 0-3,-2-4-3,1 2-1,-8 3 0,-4-1-3,1 5 3,-2 1-2,-1 0 0,-2 4 0,-2-2-1,-2 4-3,-1-1-3,-1-1-3,1-2 0,6-1-2,-1-1 1,7 1-2,2 0 2,-2-2 4,6 1 1,1 1 3,0-2 1,1 6-1,-2-4 1,-2 2 1,0 0-1,-4 0 2,-1 2-2,-5 0 3,-3 2 1,-7 4 5,-4-2 0,-5 2 1,-2-1-2,-7 1-4,0-1-1,-7-3-19,-2 0-16,-2-7 20</inkml:trace>
</inkml:ink>
</file>

<file path=word/ink/ink4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44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642,'22'22'252,"-26"-26"-176,0 0-27,3-1-5,-1-2-6,4 0-3,1-1-2,2 4 2,5-1-1,-1 2 0,2 2-4,-1-2-7,1 3-7,0 3-6,0 3-3,-3 3-3,-1 4-1,-2 1-2,-5 3-1,-2 2 2,-8 2-3,-3 2 0,-3 0 0,-1-1 0,3-4 3,4-1 0,4-7 0,2-2-2,3-2-5,3 1 0,6-2-4,-1 1-3,8 0-9,0-3-6,4-1-12,2-2-11,0-4-40,1-4 34,1-4 27</inkml:trace>
</inkml:ink>
</file>

<file path=word/ink/ink4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43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71 434,'-7'-5'202,"5"3"-112,-2-2-7,1 4-6,5 0-14,-3 0 2,1 0-14,0 0-7,0 0-9,0 0-3,0 0-6,0 0-1,0 0-1,0 0-2,0 0-6,0 0-3,-2 10-7,-13 32-2,-1-13-2,4 6 1,-4 14-1,5 7-1,4-1 1,0-3 0,6-15-1,3-8 1,9-8-1,2-6-1,7-8 0,2-5 0,4-10 4,-1-4 2,0-14 2,1-6 0,-5-6-3,0-5 3,-6-1-3,-4-2 1,-6-1 1,-2 2-1,-7 4 3,-1 5-2,-6 6-1,-1 5-4,-3 9-3,0 6-3,1 13-7,-1 6 2,-1 18 1,0 8 0,-6 12 6,3 4-2,5 6-1,4-1 2,11-7-3,4-5 1,7-10 0,0-9 0,6-12-3,0-4 0,1-14-4,4-4-1,5-16-3,1-8 1,2-14-3,-2-3 3,-3-2 9,-4 0 1,-7 5 5,-1 2 2,-10 11 5,-1 9 2,-6 12 3,-4 9-2,-4 15-10,-4 13 0,-7 26-4,-1 11 2,1 13 4,2 2 1,9-8-1,5-9-1,8-14-5,3-12-14,10-10-48,3-8-35,5-12 59</inkml:trace>
</inkml:ink>
</file>

<file path=word/ink/ink4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38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52 775,'-4'-49'285,"1"48"-235,1 3-17,2-4-20,0 1-6,0 1-6,0-1 0,9 0 9,32 2 3,-23-1 3,3 1 3,-2 1-8,-1-1 1,-5 3-2,-3-3-4,-5 1 0,-4-2-2,3 6-4,-4 1 0,-6 5 0,-4 4-2,-6 2 1,0 1 0,-3-3-2,6 0 0,3-3-3,3-6-4,8 1-11,1-1-3,5-3 0,4 1 4,4 0 13,6 1 4,1 1 3,-2-3 3,0 2-1,-7 0 1,-2 2-2,1 5-2,-7-4 2,-1-1 2,-6-1 8,-2-1 3,-5 4 7,-7 1 1,-7-1-3,-3 1-3,-9 0-7,2-3-5,3 0-3,2-2-1,7-2-18,4 0-13,5-1-35,4 1 35</inkml:trace>
</inkml:ink>
</file>

<file path=word/ink/ink4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37.8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62 633,'1'-8'236,"1"-5"-169,3-3-38,-2-3 0,2-3 5,-2 1 1,-2-1 8,1 3 3,-1 8-2,-1 3-1,1 5-10,-1 2-5,-1 3-18,0-2-8,0 5-2,0 21-3,0 34 7,1-27 0,1-3-2,3 1 2,0-9-3,0-4-2,2-4-20,0-6-13,1-3-42,3 2-24,-2-11 65</inkml:trace>
</inkml:ink>
</file>

<file path=word/ink/ink4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37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144 277,'0'0'141,"0"0"-49,0 0-28,0 0-29,0 0-4,0 0-7,0 0-1,0 0 1,0 0 0,0 0 11,0 0 4,0 0 5,0 0 1,0 0-1,0 0 0,0 0-3,0 0 0,0 0-5,0 0-1,0 0-3,0 0-3,0 0-5,0 0-4,0 0-10,-1 0-2,0 3-5,-4 6 0,-18 34 1,8-26 0,5 7 0,4 0 0,2 1-4,0-1 0,4-1 0,6-3-2,3-2 0,7-4 0,2-2-2,5-3 1,2-9 4,-1-4 3,6-9 1,1-5 5,3-8 2,1-3 5,-1-6 8,-3-4 3,-11-4 3,-7 0-1,-15 0-3,-3 3-5,-12 10-9,-4 4-5,-1 13-6,-5 5-2,-3 13-5,1 11-4,-1 20-6,1 10-4,4 11-8,2-1-2,4-5 1,8-5 1,5-13 7,6-6 2,14-8 4,-1-6 4,10-8 0,2-6 4,1-9 1,2-6-1,1-7 3,3-4 0,-5-3 2,-1-3-1,-4-3 5,-5-1 3,-7-1 4,-4 2 4,-6 11 0,-2 5-1,-6 14-2,-2 5-4,-6 16-4,-2 13-1,-3 20 0,1 9 1,4 2-1,5-5-1,11-10-3,6-5-3,11-11-9,6-3-9,8-14-25,5-7-12,7-13 39</inkml:trace>
</inkml:ink>
</file>

<file path=word/ink/ink4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36.5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59 404,'-28'-29'168,"28"24"-112,0 2-15,0-1-29,-2-2-12,-1 3-18,5 0-10,4 3-11,-6-2 2,4 1 9,-3 1 8,-1 0 12,0 0 5,0-1 5,0 1-2,0-1-83,0 0 59</inkml:trace>
</inkml:ink>
</file>

<file path=word/ink/ink4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7:34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4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33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89 811,'-4'-4'317,"3"2"-239,1 1-2,6 7-53,2 4-12,5 19-10,3 12-1,-1 26 2,1 15 1,-6 21 0,-3 12-2,-7 5-8,-1 1-3,-6-2-3,-6-7 4,2-10 6,-1-10 4,5-16 2,6-8-2,6-17 0,7-4-1,14-9-2,4-2-3,13-9 2,6-3 1,8-10 0,10-5 1,20-7 1,7-4 0,15-6 3,12-3 2,1-10-5,5-4 0,16-6 1,-3-6-1,20 0 4,0 2-2,2 2-1,8-1 2,-4 5-2,11 1 0,-1 1 1,4 1-2,6 1 1,0 0 0,2 3-4,-1 2-3,-3 2-8,0 1 1,0 5-4,-3 1 6,-2 1 6,-4 3 0,-4 1 5,-8 0-1,3-1 1,-10-3 1,4 1 1,-7-3 1,-14 1 4,4 2 2,-18-2 1,5 4-1,-2 0-5,-8 0-3,-14 2-1,-9 0 1,-17 1 1,-5 0-1,-10 0-1,-11-2-3,-17 0 3,-8-1 0,-11 3 4,-3 1 6,-8 0 15,-1 2 8,-5-6 5,0 2-3,-2-2-13,-5-3-7,-6-2-7,0-1-1,-4-5-3,-2-2 0,-4 0-2,-2-8-1,-9-3 0,-2-4 0,-4-5 1,-4-1 6,2-1 6,-1 1 2,5 3 0,-1 0-4,-1 2-6,-3 0-2,-8 1-3,-5 0-2,-2 5 0,0 1-1,1 3 1,-3 4 1,-3 1 2,-1 2 7,-6-2 16,2 3 10,-3 0 12,-6 1-2,-9 5-14,-7-1-10,-11 3-13,-8 0-3,-11 3-4,-4 3-1,-21 2 0,-4 1-5,-13 1-6,-8 0-2,-6 2-11,-4 2-6,-7 2-6,-1 0-4,-4 5 5,-2-3 7,3 2 12,-3 3 8,4-2 5,0 3 1,5 2 3,5-1-1,13 2 2,3-2-2,15 3 0,2 2 0,10 1 1,9 0-1,3-1 9,7-1 5,10-2 11,3 2 7,11-1 0,6-3 1,12 0-10,7-1-6,19-2-9,9 3-11,12-5-43,6-2-29,16-2-47,11 1 65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2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3 1 505,'-36'-1'227,"31"0"-110,-5 1-18,0 2-29,-6 1-14,-2 1-17,1 3-5,2 2-2,2 3-4,0 6-6,-1 5-5,1 5-15,3 7 1,3 5-1,3 1 0,3 1 1,2 0 0,4-2 0,3-2 0,3-7-2,1-9 2,5-6-3,2-4 2,5-6 3,-6-4-5,3-9 0,3-3 2,-4-11-2,3-4 7,-7-11 0,-7-8-2,-7-4 4,-2-1-3,-8 2 0,-9 4-3,-7 9 8,0 8 3,-7 15 2,1 6 0,-3 15-14,0 8-3,5 19-6,3 6 0,8 13 2,2 5-3,4-5 1,7-3-4,6-16 3,2-13 0,7-10 5,2-4-2,3-9-3,3-1 1,2-13-2,-1-3 5,8-9 0,-1-5 4,-3-4 0,-1-5 3,-14-5 3,1 5-3,-2 9 4,0 2 0,-5 14 1,0 1 5,-7 6-4,-3 6-5,6 4-9,2 9 0,8 15-3,2 8 2,2 5 6,-4-2 0,-1-6 3,2-4 0,0-6 3,0-6-4,3-4-15,3-3-9,0-12-37,1-3-18,1-15 48</inkml:trace>
</inkml:ink>
</file>

<file path=word/ink/ink4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32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4 128 615,'21'69'215,"6"47"-184,-9 19 0,-2 54 0,-4 25-3,-8 26-25,3 14-13,-7-6-7,-2-11-2,-1-22 19,-6-13 20,-2-14 31,-4-5 10,-9-11 8,0-2-1,-4-11-28,0-8-10,4-8-14,3-11-9,7-17-2,3-14 1,7-21-2,3-16 0,7-11 7,5-9-3,8-14 1,4-4-2,11-9-4,1-4-1,8-5-2,5-1 3,3-7-2,4-4 0,17-5 0,7-3-2,3-6-1,4 1 0,8-7 2,1 1 0,8 1-7,6-1-4,3 2-5,-2-2-2,-3 0 0,-4-1 1,-6 8 4,-4 2 3,-6 4 8,-7 3 5,-12 2 4,-2 2 0,-13 2 3,-8 2 2,-16 4 3,-8 0 5,-8 1 0,-5 0 3,-3 0-2,-5 1 1,-5-3 2,-1-1-4,-9-5-4,-3-5-6,-5-6-6,-7-9-4,-5-11 0,1-8 0,-4-18-3,1-7 1,8-20-1,-1-8 3,7-13 13,2-4 1,1-14 3,5-8-2,2-14-7,3-2-2,2-2-4,0 0 0,-4-3-2,0-4 0,-1-3 3,2-1-3,1 5 4,-1 1 0,-7 2 5,-1 5 2,-2 5 6,-2 7 3,3 18-1,-3 7-1,0 14-7,1 6-4,-3 10-5,1 10-2,1 17 0,-1 9-1,2 11 1,-2 2-1,2 11 1,-1 2-5,4 7 5,4 6-2,-3 4 1,-1 1 4,-3 2 2,-3 2 6,-1 0 7,-1 5 2,-4 0-4,-3 5-6,-12 4-7,-5-2-1,-23 5 4,-5-1 3,-14 2 8,-7 0 0,-9 0-1,-6-1-4,-8-1-9,-3 0-2,6-1-11,3-3-12,4 0-26,7-2-19,6-4-42,2 1-7,5 2 69</inkml:trace>
</inkml:ink>
</file>

<file path=word/ink/ink4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29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396,'19'-20'154,"-13"23"-117,5 10 7,2 0-3,-1-1-14,1 4-7,0-5-8,0 0-2,-4-2 2,3 0 7,-8-6 12,0-1 5,-1-2 3,-3 1 2,0-1 10,0 0 6,0-1-1,0 0-7,0 0-24,0 0-12,0 1-15,0-14-9,-2-25-13,0 24-9,-1 4-18,1-1-18,-1 3 47</inkml:trace>
</inkml:ink>
</file>

<file path=word/ink/ink4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27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45,'26'19'190,"-24"-22"-56,-2 0-20,0 1-14,0 3-31,0-1-16,0 0-20,0 0-4,0 0-11,0 0-3,0 0-4,0 0-5,0 0-8,0 0-7,-1 0-12,1 0-3,-1 0-17,0 0-9,0 0-52,0 0 63</inkml:trace>
</inkml:ink>
</file>

<file path=word/ink/ink4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21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582,'1'-1'243,"2"5"-140,-1 14-33,-5 6-11,-3 14-21,0 5-11,-5 1-24,3 1-19,1-6 13</inkml:trace>
</inkml:ink>
</file>

<file path=word/ink/ink4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21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0 550,'0'-49'250,"2"44"-92,4 1-121,8 0-28,1 0-1,5 2 0,0 0 2,-2 2 3,3 3 0,-3 2 1,1 2-1,-3 1-2,-8-3 0,-2-1-1,-5 1 2,-2 2 2,-4 1-1,-4 5-1,-4 1-2,-2-1-4,0 2 0,2-5-1,2-1 0,7-5-2,0 1-3,4-4-2,5 4-1,2 3 1,2-4-1,7 3 2,1 0 1,5-1 0,1 1 3,-1-1 0,-4 1-1,-5-1 5,-7-2 2,-6 2 8,-4-1 3,-9 6 0,-3 2-5,-8 5-7,-3 1-5,-3 4-7,3-1-4,3-1-24,6 0-17,6-8 31</inkml:trace>
</inkml:ink>
</file>

<file path=word/ink/ink4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21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159 663,'-1'-1'258,"0"0"-191,0 1-8,-2-6-26,-16-30 1,17 30-2,-3 0 2,2 5-2,-1 2-7,-3 14-8,-2 9-5,-9 19-7,1 12 0,-3 6-1,3 4 3,6-10 5,1-7 1,11-14 4,4-11 1,8-10-2,2-6 7,8-10 2,-1-8 1,5-15-2,2-8-3,-1-18-7,1-5-4,-6-10-2,-3-1-2,-8 8-2,-5 3 3,-9 15 1,-3 7 1,-7 16-3,-2 4-5,-3 17-3,-4 11-5,-4 14 2,-4 17 1,-3 13-4,2 5-1,3 2-2,7-3 0,14-14 3,6-9 3,13-15-3,0-10-3,7-13-1,5-6 1,5-18 4,3-7 5,4-16 1,-3-3 0,0-5-1,-2 2 0,-5 5 2,-2 4 0,-7 14 0,-4 8 0,-11 13 0,0 7-4,-5 14-1,-1 10-3,-4 20 1,-5 9 3,-3 10 2,0 0 1,7-6-7,1-6-7,4-13-24,5-4-11,6-11-43,2-3-166,9-7 183</inkml:trace>
</inkml:ink>
</file>

<file path=word/ink/ink4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19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69 662,'24'4'258,"-27"-9"-178,-4 3-13,1-1-16,-3 1-5,1 3-5,0-1-2,1 0-3,-3-1-1,4-2-6,1-1-2,3-4-9,2-1-3,2-6-7,1 0-5,3-5-1,0 1 0,0-1 1,-3 0 2,1 8 2,-4 1 1,0 6 2,0 5-4,0-1-6,-1 1-3,0 0-3,0 0 3,0 0 2,-1 8-1,-2 40 1,3-25 0,2 5 1,2-1 1,-1-1-1,2-1 2,-1-4-2,2 0 1,-1-3 0,0-1-2,-1-3 1,-2-1 0,1-5 0,-2 0 1,1-3-1,0-3 1,0 2-1,0-1 1,-1-3 1,0 0-1,0-1 1,0 0 0,0 1-1,0 0 1,0 0-2,0 0 0,0 0-5,0 0-4,0 0-5,0 0-1,0 0-8,0 0-3,0 0-14,0 0-12,0 0-48,0 0 64</inkml:trace>
</inkml:ink>
</file>

<file path=word/ink/ink4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03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30 769,'-3'-62'305,"2"58"-231,6-4-10,6-1-15,10-3-19,5 1-3,8 0-7,1 2-5,-3 7-9,-4 1-1,-9 6-2,-5 0-1,-9 1-2,-2 3-2,-8 5-1,-1 4 1,-7 7 2,-6 3 0,1 4-2,0-1 0,4-2-6,3-4-4,11-5-12,4 0-8,4-6-19,6 0-11,1-5-33,-1-5-21,3-6 73</inkml:trace>
</inkml:ink>
</file>

<file path=word/ink/ink4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03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457 552,'-4'42'189,"8"-8"-179,7-4-5,11-15-8,5-10-2,8-18 10,2-11 9,1-20 25,0-7 10,-7-10 12,-4-1 5,-9-4 4,-8-2-3,-11 3-12,-5 8-4,-10 17-12,-2 12-2,-4 19-11,-8 11-8,-9 23-11,-5 12-4,-7 27 1,3 13-1,11 8 0,6-6-1,14-14-1,9-12 1,8-17-3,8-8 1,5-15-6,4-6-1,8-14 4,2-10 0,12-14 4,1-7 5,1-7 2,-4-3-1,-14-9 2,-4-3-2,-11-2-1,-2 7 1,-6 17 1,1 11-1,-3 17 0,-2 5-1,-3 11-8,-1 12-1,-3 22-1,0 15 1,2 13 3,6 1 3,3-11-1,6-8-1,5-7-8,3-4-12,5-6-26,4-2-13,1-9-28,2-7-16,3-10 67</inkml:trace>
</inkml:ink>
</file>

<file path=word/ink/ink4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01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724,'38'-23'270,"-41"28"-214,2 2-12,1 3-41,0 0-29,0-1 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3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632,'5'6'239,"3"-5"-190,-2-1-13,4-3-20,-5-5-4,1-3-2,3-1 2,-2 1-2,-1-1 2,0-4-3,-1-3 1,1 4 2,-1 3-5,0 8-1,-1 0-2,-3 3-3,3-1 2,-1 5-1,1 1 1,-4-5 1,0 1 0,4 2-1,-4-2-1,0 0 0,0 0 2,0 0-1,0-1 1,0 0 0,1 0-6,1 0-10,-2 0-3,0 1-27,0-1-16,0-1 38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30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0 507,'-10'9'223,"1"-2"-137,0 2-21,2 5-12,-1-2-12,2 2-3,-3-6 0,2-1-1,1-6-8,1 0-1,0-2-4,3 1-4,2 0-4,0 0-6,0 0-6,0 0-1,0 0-4,0 0 1,0-1 0,0 0-1,0 0 2,0 0 0,0 0 0,0 0 0,0 1-2,0-1-1,0 0-3,0 0-3,1 0-8,0 0-3,1 0-4,0 1-4,-2-1-34,0 0 44</inkml:trace>
</inkml:ink>
</file>

<file path=word/ink/ink4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00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37 568,'-4'1'245,"1"-2"-143,0 1-26,0-2-11,0-6-20,0 0-13,2-8-17,0-1-2,1-4 6,1-5 2,1 1 5,1-2-1,-1 1-8,1 0 1,-1 8-6,0 5-1,-1 9-3,-1 5-5,1 1-2,-1-2-2,0 0 0,3 17 2,5 42 3,-7-27 2,1 2 4,-2-3 2,0-3 3,0 0-1,0-5-1,0 0-3,-3-4-2,1 0-1,-1-4-1,-2-1-1,2-2-1,0-4-1,2 0-2,-1-5-6,-1 2-21,1-2-14,0 3-25,0 1-13,-1 4 103,-1 5-30</inkml:trace>
</inkml:ink>
</file>

<file path=word/ink/ink4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00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24 654,'-17'5'254,"3"3"-201,5-3 20,0-1 0,7-4-17,-1-6-11,7-13-22,7-9-11,7-13-3,-2-8-2,5 1 0,-1 6 4,-4 7 1,0 5 3,-10 11 2,-5 1-2,0 12-2,-2 1-4,1 5-7,0 4-2,1 8-4,0 1-2,1 19 6,-2 5 2,-4 3 2,4 6 1,-5-12-3,3-3 0,3-7 0,2-3 0,1-7-8,-3-4-14,6-4-28,-5-4-19,5-2-44,1-1-125,-2-3 159</inkml:trace>
</inkml:ink>
</file>

<file path=word/ink/ink4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47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216 836,'-13'-1'288,"13"20"-275,3 14-6,11 28-6,4 23-2,-5 29 1,8 20-7,-10 27-7,-5 9-1,0 20-1,-6 4 8,-2 8 5,0 1 3,-10-6 8,-5-6 7,-9-10 11,-2-9 10,-7-7 3,1-8-2,6-10-10,1-5-7,15-14-11,3-6-4,8-16-3,4-3-3,6-16-5,3-7 1,3-12-3,-2-11 5,2-15 3,-3-7-2,-2-11 4,3-4-2,-6-5 7,8-1 0,-2-3 1,6 1 2,6 0-7,-4-4 0,6 1-3,-6-5-4,2 1-1,6 4-3,2-1-1,1-2 2,7 1-4,6-1 1,5 3 0,1-1-1,4 0 6,-4-4 2,13-3 0,11 1 1,8-6-1,4 3 4,14 0 1,1-3 1,7 4-2,10-3-2,7 4-1,-3-2 0,12-3 1,11 4 1,-4-2 0,15 0 0,8 3 0,3-7-1,14-2 2,7 1-2,4-7-2,8 2 1,3-4 2,2-1 1,2-1-3,-3 2-1,-1 3-8,-3 3 5,3 3 2,-4 2 3,6 1 0,-9-3-2,-1-2 3,-3 1-1,-10-1 3,1 4 2,-18 3-4,-1-1 0,-16 3 0,-8 1 4,-5 4 7,-9 2 6,-19 1-2,-8-1 2,-15 1-8,-9 1 1,-17 0 6,-7 1 2,-21-1 11,-7-3 1,-6-1-1,-2-1-3,-8-2-6,-1 0-4,-5 0 10,-1-1 4,-2-3 1,0 2-4,0 0-15,0 0-7,-8-15-4,-21-28 0,17 22-1,0-5-1,-1-5-5,0-6-1,-1-13 0,1-6-1,-3-14 1,-1-5 3,-1-14 2,-4-4-2,-3-13 5,3-4-3,2-13 0,0-3 2,7-7 0,2-4 0,4-1 0,2-1-6,7-7-11,-3 1-2,3-2 0,0 1 4,-1 13 9,3 0 5,3 4 1,0 4-1,3-3-11,-1 9-8,-2 2-3,-3 4-1,-3 11 12,-2 5 5,-2 15 4,1 4 3,-2 15 0,2 4 1,2 14 0,-1 8-1,1 7 2,-1 4-2,1 7 0,1 6 0,0 5 8,-2 1 2,1 4 3,1 1-1,1 0-6,-1 2 0,0 1 1,-1-1 0,0 0-2,-2 0-3,-25-9-3,-28 2-1,13 10-1,-11 2 2,-16 0 1,-9 0 0,-18 1 3,-5-2-3,-18 2-7,-5 0-3,-27-2-9,-5 4-3,-19-3-1,-7 1-2,-14-1 0,-6-3 6,-14 3 8,-6 0 5,-13 6 4,-10-1-2,-8-1-2,-5 1 2,-3 0 5,0-1 1,-2 1 5,-5-1-3,4 2-2,7 1 2,7 3 1,5-4 5,14 1 2,1-2 4,30 0 6,8-1-1,25-2 1,19 1-5,13-8-5,19-2-3,23-4-8,12 0-7,22 0-32,16 2-19,15-1 33</inkml:trace>
</inkml:ink>
</file>

<file path=word/ink/ink4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42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0 3940 371,'9'75'204,"5"-8"-43,-1-7-45,8-6-48,-1-5-15,6-9-23,1-3-11,5-3-9,0 1-5,3-5-3,3 0 1,1-3-2,2-2 2,-4-1 5,-2 1 6,-3-1 10,-3-3 4,3 5-1,-1-3-3,1-1-2,1 5-1,4-4-8,3 0-1,-2-1-8,-1-3 0,-7-1-1,-3-2-2,3-3 0,2-3-2,6-2 1,4-4 3,9 1-1,5-3 0,5-2 2,3 0-4,1-4 1,8-2 1,15-2-3,2-5 0,10-1-4,6-1 1,4-2-5,7 1 0,18-2 1,-3-1-4,12 3 4,6-1 1,-7-1 4,12 2 0,-7-3 2,5 0 0,11 6 0,-6-2 2,11 3 0,-7 2 0,-1-5 0,0 4 0,-10-2 3,7 0 2,-14 4-3,4-4 2,-1 5 0,-9-1-2,10 5 1,-11-4-1,-5 1-1,3 1-1,-14-3 1,-3 2-1,-4-2-1,-6 0 2,-13 4-2,-10 0 1,-15 1-1,-10 1 0,-7 1 0,-4 2-1,-13 0 1,-6 1 0,-13-1 2,-6-2 1,-3 2-2,-4-1 2,0-1 1,-1-5-1,-6-7 3,3-5-2,-7-5-1,1 0-2,-2-4-2,-7-2-4,0-6 2,-1-1 0,-5-5 1,2-3 2,-1-3-1,-4-6 0,5 1 5,-2-5 1,4-3-3,1-10 1,4-11-3,1-6-1,4-12 2,2-1 1,2-6-1,3-5 0,3-10 4,0-4 0,3-3 3,-2-1 1,2-1 1,-1 0-2,-2-5-1,0 0-3,-3 0-3,0-3 2,-2 3 0,-2 0 4,1 5 2,-1 6-3,1 11 0,-2 2-4,-2 6-2,-2 5-2,-3 9 2,0 3-1,-1 9 1,-2-1 0,-2 7 0,-2 8 0,-4 9 0,1 7 3,-3 6 7,1 2 2,3 6 5,-2 3 0,1 7-3,2 3-1,0 3-5,0 2 0,5 6-1,-3-1-3,1 8 4,-2-1 0,-1 2 0,0 4-1,-6-1-2,-1 2-3,-7 4 0,-5 1-2,-11 1 0,-4 2 0,-6 1-2,-3 2 0,-7 2-4,-8 0-1,-11-1-4,-5 0-5,-15 2-7,-1 0-4,-6-1 1,-8 2 2,-6 0 8,-2 1 3,-11-2-1,0-1-1,2 0-6,-8-1-5,1-4 0,-4 1 0,-3-1 2,6-2 2,-3 0 9,-2 1 3,-7-5 8,-1 2 2,2 3 1,-1-3 3,9 3 4,-4 0 3,5 0 1,6 1 2,1-2-2,2 1 2,-5-1 2,4-3 5,11 1 8,3 0-2,5-1 1,6 0-7,0-1 0,5 1 5,14 1 7,3-2 5,7 3 5,3-4-1,5 2-8,1 2 2,12-1-3,6 1-5,9 1 2,1-1-2,8-2-8,6-1 3,13-1-6,6 1-5,8-2-8,2-1-1,6 0-8,2 0-9,2 1-29,-1-1-21,0 0-24,0 0-18,14 0-7,46 4 67</inkml:trace>
</inkml:ink>
</file>

<file path=word/ink/ink4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40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742,'-1'-1'274,"0"0"-226,0 0-1,0 0-21,1 0-6,-1 1-12,0-1-3,0 0-3,0 0-1,0 0 0,0 0 0,1 0 2,0 1-2,6 13 4,15 48-2,-13-3 1,-2 10 0,5 29-2,-1 18 4,5 24-2,0 14 3,1 15-6,4 2-4,-1 0-9,3-3-7,2-3-8,0-1-6,2 2-6,4-2 2,-9-2-4,-2-1-4,-7-6-20,-7 1-3,2-10-26,-6-8-96,2-11 138</inkml:trace>
</inkml:ink>
</file>

<file path=word/ink/ink4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30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206 573,'25'13'264,"-28"-21"-123,-4-5-46,3 5-18,0 2-22,-5-2-11,4 6-12,0 3-9,-2 10-15,-3 8-4,0 17-7,-1 5 1,2 6 2,4-4 3,5-4-2,3-5 3,7-10-2,2-6-1,9-7 6,1-9 3,9-12 7,3-7 4,-3-17 0,6 3-3,-9-8-2,-4-1-1,-9-8-4,-5-9-2,-8-2-1,-5 0-5,-7 13 5,-3 8-5,-5 22-2,-4 10-1,-7 24-8,-7 17 0,-6 27-2,0 5-2,10 5 1,6-8 2,13-13 1,7-4 4,7-12 3,5-7-3,7-12-1,3-5-3,5-15 3,5-6 2,9-13 3,0-8 3,2-5-2,-4-6-1,-6-4 0,-3-5 0,-6-7 0,-3 1 1,-8 12 1,-4 12 0,-5 25-5,-2 16-2,-9 28-5,-3 17 1,-5 14 5,5 2 1,9-8 3,5-7-2,9-10-11,4-5-6,12-17-24,5-7-19,12-17 40</inkml:trace>
</inkml:ink>
</file>

<file path=word/ink/ink4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25.3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6 715,'5'-3'246,"5"3"-220,10 0-17,3 0-4,5 0-2,3-4 0,6-2-1,7 3 2,11-1 14,5 1 9,9 1 16,5-1 3,13 2-8,12 1-9,9 0-17,10 0-2,12-1-4,-5 0-3,28-2 0,4 3 0,13 0-2,10-3 4,0 2 1,5-5 2,4-1 3,4 0-2,3-2 1,1 1 7,3-3 14,1 1 8,6-1-4,-5-1-4,4 3-17,-2 0-6,0 0-1,2 1 0,-5 0 1,3-2 5,-5-1 0,-2 3 1,-13 0-3,-8 2-4,-14 2-5,-10 1 0,-24 0-2,-3 0 0,-21 4 1,-10 2-3,-15 0 2,-11 4 1,-18-1 1,-5 1 0,-8 1-1,-6-1 0,-9 0-1,-2 0 4,-9-2-1,-1-2 1,-5 1 0,-3-3 0,-2 0 2,0-1 4,0 0 6,0 0 0,-1 0 0,0 0-4,0 0-4,0 0-8,1 0-5,0 0-1,10 26-2,13 35 5,-10 1 3,2 15 0,2 47-1,0 20-1,0 37 3,0 7-1,-1 17 5,5 1 1,1 3-5,-2 6 3,0-6 3,-6 9 7,-7-8 19,-2 9 7,-5-22 3,-2-2-1,0-17-8,2-23-4,6-17-3,3-22-4,4-24-9,-1-12-3,1-22-8,-1-11 1,-7-21-2,-1-7-2,-4-11-8,-3-6-11,1-4-40,-4-3-26,-1-12-59,-6-5 94,-8-17 18</inkml:trace>
</inkml:ink>
</file>

<file path=word/ink/ink4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24.1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-2 803,'-3'0'291,"2"3"-248,1 7-15,-1 8-12,5 25 1,1 15 6,1 37 5,-2 19 3,0 46-2,-4 19-5,3 35-10,4 14-5,2 15-8,5 2 3,1 2 8,1-15 4,2-6 13,-5-8 2,0-13-3,-6 1-4,-5-28-12,-3-8-6,-6-27-3,-3-8-1,-7-17 1,1-11 3,-4-24 1,0-14 4,5-27 11,2-13 1,8-17-1,4-5-6,6-6-14,5-2-2,10-4-3,3-2 0,4-7 2,2-4 0,0 0-1,0-3 3,4 2-1,-4 3 0,6 1-3,0 2-1,7 2 2,2 2 0,6 4 2,0 3 0,1 2-3,1 2 1,10 3 2,8 0 2,12 2-1,7 0-1,10-2 0,7-2-1,13-1 0,13 1 0,11-2 1,-1-1 2,27-4-2,1-4 2,21 1-2,12-1 0,7 2 0,15 1 1,3 3 0,11-2-1,8 1 3,-14 0 2,13-9-3,-1 5 3,-4-8-5,15 1-6,-15 7 0,0-3-2,-10 7 4,-13 0 2,-8 4 4,-12 2 1,-17 5 4,-10 2-1,-29-4-1,-8 4-1,-20 1-4,-14-1 0,-24 2-11,-16-5-12,-36-7-42,-12 0-19,-22-10-22,-9-5 56</inkml:trace>
</inkml:ink>
</file>

<file path=word/ink/ink4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22.9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41 608,'-24'-42'203,"37"51"-202,3-5-7,7 3 10,1-3 13,-2-4 29,-5 1 12,1 0 0,-2 0-5,-6 3-22,-1-2-4,-7 2-6,-3 0 3,-6 6-1,-4 1-1,-4 9-4,-2 3-8,-5-4-9,6-3-7,2-5-9,4-1-4,8-1-2,2 1 3,12-1 6,2-3 7,11-2 12,0 2 8,5 1 8,0 5 3,2 6-5,-1 2-1,-3 8-8,1 5-5,-10 4-5,-3 7-3,-20 3 1,-15 1 0,-26 16-17,-15 6-27,-35 13 29</inkml:trace>
</inkml:ink>
</file>

<file path=word/ink/ink4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22.4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77 886,'-14'-4'334,"10"-4"-273,2 1-8,8-4-29,6 2-6,13-1 9,7 0 5,4 3 1,2 0-7,-6 4-13,-6 2-7,-8 4-5,-4 3 0,-10 4-3,-4 4 1,-9 3 1,-4 8 4,-12 7 1,0 2 2,-1 0-3,7-5-5,11-7-15,3-7-15,13-2-20,2-5-4,13-8-9,9-3-8,3-12-59,4-2 84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6:29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</inkml:trace>
</inkml:ink>
</file>

<file path=word/ink/ink4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22.0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9 147 796,'-6'46'269,"-1"23"-259,-1 31-6,0 23 0,0 7 1,1-8 1,1-14 0,6-15 2,6-24 3,-3-9 0,4-18-1,-2-14-2,-3-14-15,0-17-4,-4-21-18,-4-13-16,-12-26-17,-3-7-2,-11-14 19,-3-8 23,-3-7 53,5-2 26,9-1 22,7 3-10,12 6-19,6 10-18,9 22-23,8 16 3,16 13-3,10 4 2,19 10 16,8 4 5,6 12 6,3 9 2,-3 11-10,-2 5-7,-17 6-8,-11 2-9,-17 2-1,-12 0-3,-16 6 1,-11-1 3,-26 9-1,-10 2 4,-27-7-17,-5-1-14,1-6-27,1-9-10,16 0-26,2-6 52</inkml:trace>
</inkml:ink>
</file>

<file path=word/ink/ink4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21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4 79 760,'-5'-1'295,"-2"-2"-187,2 3-97,1 1-9,4 4-4,0-2-3,2-3 8,4-4 9,5-9 10,3 0 2,6-5 0,-4 1-4,-2 6-11,-3 3-4,-5 19-4,-4 8-5,-10 37-1,-7 26 2,-12 39 1,-4 17 3,-7 25-1,3-4-1,1-8 0,9-5-1,10-27 1,4-14 0,17-20 1,1-8-2,11-18 1,3-5 0,4-20-7,1-13-3,1-11-7,0-5 1,-5-5 8,-1 0 6,-10-2 4,-1 2 2,-4 10-3,-2 13-3,1 26 4,-1 22-1,2 25 1,0 6 1,1 13-3,2-2 1,4-2-1,4-1 0,0-6 0,1-5 0,-3-3 6,-3-8 3,-6-2 0,-8-9 1,-7-9-3,-6-4-3,-4-19 0,-4-4-2,-5-15-1,0-4-5,-3-14-18,4-4 16</inkml:trace>
</inkml:ink>
</file>

<file path=word/ink/ink4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20.5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128 638,'13'60'213,"-30"-19"-214,0 9-11,-1 4 5,6 4 20,11-2 35,1-4 14,10-5 12,4-4-4,6-12-11,2-8-1,9-16 12,0-8 0,8-20-5,6-7-6,2-15-22,6-5-7,-7-5-3,-9-6 4,-15 0-2,-12-5-1,-17-4-1,-8 2-4,-15 11-2,-5 9-4,-9 20-22,0 11-14,-5 19-36,0 10-17,5 16-22,-3 11-11,11 18-18,7 3 85,16 7 17</inkml:trace>
</inkml:ink>
</file>

<file path=word/ink/ink4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9.9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415 849,'-2'-8'275,"1"-7"-298,0-6-21,1-13 0,-1-6 23,0-13 57,1 0 30,-2-2 31,2 3 2,0 15-17,0 8-3,0 15-15,1 10-15,1 14-30,1 5-14,4 27-12,0 8 1,1 15 8,0 4 3,-4-8-2,2-2 1,-3-8 1,-2 0 0,1-1 1,-2-5 0,1-4-6,1-7-8,0-14-31,2-3-19,3-10-32,-1-5-16,5-5 71</inkml:trace>
</inkml:ink>
</file>

<file path=word/ink/ink4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9.4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222 818,'-12'-6'306,"6"5"-231,2 1-50,0 8-7,3 13-14,-1 7-4,5 23 3,3 7 1,11 7 7,3-7 0,6-15 4,9-8 2,7-18-7,7-4 6,4-16 0,1-13 7,-3-16 3,-4-12 1,-6-14 0,-5-2-4,-9-4 0,-8-2-3,-13 6-5,-8-3 7,-14 10 0,-6 6 4,-8 18-7,-3 12-11,-6 20-15,-2 13-7,-7 19-14,2 14-18,9 13-31,3-1-18,23 2-17,12-5 63</inkml:trace>
</inkml:ink>
</file>

<file path=word/ink/ink4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8.8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18 1615,'13'-21'-11,"-2"3"-15,12-23-14,-2-3 4,-4 0 11,-4-4 25,-3-2 26,-4-2 5,-5-3 8,1 5 3,-3 11-12,-1 8-6,1 18-7,-2 3-6,1 8-15,2 9-8,-2 14-8,2 14 0,0 22 13,0 8 1,0 4 8,2-1 1,2-1-2,0-2 0,4 3-1,-1-4 1,4-11-3,-1-8 3,-1-15 0,-1-5-2,-1-11 1,-2-4 0,-1-5 0,-1-1 2,-3-2 2,0-1 3,-2 0 2,1-1-1,0 0-3,0 0 0,-4 0-5,-6 1-1,-29 7 0,27-4-5,1 0-6,2-2-4,5-1-3,-1-1-5,5 0-9,1 1-12,1-2-31,-1 1-19,0-1-174,0 0 179</inkml:trace>
</inkml:ink>
</file>

<file path=word/ink/ink4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8.0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 293 559,'-30'34'233,"3"4"-142,2 3-38,8-2-17,10-9-7,8-6 1,8-11 2,1-7 2,13-6 13,2-9 7,13-16 3,-1-6-2,2-18-20,0-6-10,-4-9-6,-4-1 0,-14 6 3,-6 6-1,-19 10-4,-7 9-2,-11 11-8,-7 12-6,-7 24-4,-5 11-6,-7 27-18,-3 9-11,5 16-24,8 2-19,18-7 54</inkml:trace>
</inkml:ink>
</file>

<file path=word/ink/ink4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7.5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0 569,'-54'8'254,"47"-1"-132,2 6-41,-3 9-43,1 8-8,1 21-8,-1 8-4,5 11 6,3-1 3,3-8 8,6-4 3,7-9-5,1-8-6,6-14-7,4-6-3,5-19 8,5-9 6,10-16 2,5-11 1,-3-11-9,-6-6-2,-11-3-4,-12-4 1,-9-2 0,-8-2-4,-13 5-1,-6 5 2,-11 20-12,-2 10-2,-12 19-9,-6 8-8,-6 20 2,-2 12-9,7 25-28,6 12-17,15 4-33,8-2-13,20-18 170,14-8-62</inkml:trace>
</inkml:ink>
</file>

<file path=word/ink/ink4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6.7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7 189 702,'13'18'259,"-21"-2"-194,-5 4-55,-4 16-5,6 7 1,-4-2 0,5 0 2,13-10 10,0-10 2,12-11 14,-2-8 8,7-10 9,5-8 1,5-13-2,4-5-5,-3-11-10,-1 3 1,-10-3 0,-4 2 1,-13-4-6,-7-3-2,-12 8-11,-5 3-5,-10 20-11,-9 8-7,-12 19-6,-9 13-6,-10 11-19,2 9-13,5 3-25,7-1-10,1-1-37,-1 0 77</inkml:trace>
</inkml:ink>
</file>

<file path=word/ink/ink4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6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0 70 688,'-15'-15'269,"-2"4"-199,4 9 0,-7 7-26,-2 8-13,-4 13-13,-2 4-6,9 11-1,3 0 3,12-2 5,6-2 5,11-8-6,5-4-2,9-10 3,4-7 2,2-15 16,5-9 1,-1-16-1,-1-4-2,-2-2-13,-6-1 0,-9 5-2,-8-1-3,-14 1 1,-6 2-2,-11 6-4,-4 7-4,-4 16-12,-5 13-4,-5 20-10,4 9-9,0 5-25,-1-2-14,14-6-17,8-4-7,15-4 2,16-3-1,16-7-11,4-1 60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20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51 498,'-19'-2'243,"8"-1"-99,-5-3-37,11 3-16,-3-2-21,1 2-10,6 0-19,-5 0-9,5 1-18,1 0-5,2 3-6,-2-1-5,0 0 2,0 0-1,7 3 2,39 21-2,-28-19-2,9 5 0,1-5-1,-1-1 3,7 1 0,-2-3-2,4-1 0,2 2 2,7-2 1,3-1 0,4 0 0,1-5-2,-3-4 2,-1 0 2,7 0 1,5 2-1,6-1-1,3-2-1,-4 1 1,-4-1 2,0 6 2,1 1-2,6 6-1,-4-1-1,-3 6-4,-5 1 2,-10-1 2,6 5 0,4 0 6,-1-3-6,1-2 2,-1-3 2,-3-5 3,-1 1 2,6 2 1,0-3-4,-1 1-4,1-1 4,-8-1-2,-1 2-1,-3 0 0,-1 0-1,3 1-2,-4 0 6,5 2 1,-2 0 0,-4-3 3,1 2-4,0 1-2,1-4-1,-1 2 1,3-1-3,-3-4 2,2 1 3,-6-1-4,-5-1 7,-3 3 2,-3 2-2,-5 0 2,-1-1 1,-1-1-6,-2-1 5,5 1 1,1 1-6,-1 0 3,2 2-7,-4 2-5,-4-5 3,5 5-2,-7-4-1,-1 1 2,0 2 1,-8-3 3,3 1 5,-6 0-3,5 5-1,-5-6-1,1 2-2,1 0 4,-2-1-5,1 1-24,-3-3-20,-1 2-57,2 3 375,-1-4-222</inkml:trace>
</inkml:ink>
</file>

<file path=word/ink/ink4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5.4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489 605,'-7'8'209,"0"2"-179,0-2 12,3-3 21,1-1 8,1-2 3,2-2-5,-1-7-14,1-5-12,6-15-21,2-9-7,8-1-8,3-3 0,3-5 4,4 2 2,-5-10 3,1 0-1,-7 4-5,-4 3-4,-1 13-1,-3 6-1,-5 15-2,1 6-2,-2 6-2,1 1-3,6 3-3,2 5 2,2 19-1,-1 13 1,0 23 4,1 6 2,1 4 4,-1-1 4,-3-5 1,0 0 4,-2-4 2,-2-7 3,-5-10 6,0-10 1,-5-13 2,1-4 0,0-7-6,1-5-3,2-2-2,0-4-3,-1-2 0,0 0-1,1 0-5,0-1-3,0 0-31,0 1-24,1-1-47,0 0-19,0 0 74</inkml:trace>
</inkml:ink>
</file>

<file path=word/ink/ink4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3.4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518,'20'-19'207,"-25"27"-137,2-1-9,4-1-4,5-1 1,5 0 1,11-5 6,2-1 4,10-6-4,-4 0-7,-4-1-16,-2 1-10,-13 2-14,2 2-5,-11 3 1,-2 4 5,-4 3 0,-5 4 1,-7 11-5,-5 2-6,-3 4-6,-1 3-4,7-6-8,0 0-2,11-5-8,1-4-2,12-3 4,-1-6 1,9-3 5,5 0 5,2-5 2,5 1 4,-4-1 8,1 1-1,-6 2 3,0 1-1,-5 3 0,-4 1 5,-8 7 8,-2 1 0,-10 6-4,-4 6-3,-5 2-22,-6 1-20,-10 3-42,-4 0 40</inkml:trace>
</inkml:ink>
</file>

<file path=word/ink/ink4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2.9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25 665,'0'0'255,"5"0"-176,3-1-10,5-1-8,1 1-1,2-4-8,0 1-10,0-1-10,-1-1-4,-4 4-11,-2 2 1,-3 2-4,-1 1-1,-4 2-3,-2 1-2,-6 10-8,-3 3-4,-7 7-16,-3 4-5,0 1-5,-1 0-2,5-1 5,6-1 1,5-9 9,6-1-1,4-7 6,2-3 4,2 0 0,1-2 2,-2 0 3,0-2 2,-1 1 1,-3-2 3,-3 2 7,-1-1-2,-5 6 1,0 4-3,-6 6-6,-3-1 0,-1-3-16,1 0-9,3-7-178,3 0 143</inkml:trace>
</inkml:ink>
</file>

<file path=word/ink/ink4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2.4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 156 761,'11'93'283,"-25"-42"-227,3 0-9,4-8-17,3-9-6,5-10-12,4-7 3,7-7 3,1-6 10,6-11 17,0-8 4,-1-13 2,0-5-7,-7-12-18,-4 0-2,-9-7-9,-6-2-2,-6 0-4,-6 4-3,-1 14 0,-2 13-4,2 21-1,4 15-1,-7 26-6,4 16-1,0 22 1,1 1 1,13-5 3,3-10-2,9-15-5,7-10-4,8-19-20,2-13-1,8-24 3,-2-11 4,3-14 21,0-7 5,-4-9 12,-1-1 7,-8-3 8,-3-4-2,-9 7-4,-5 6-6,0 25-7,-2 13 1,-4 30-8,-1 13-1,-4 24 0,0 12 0,5 13-12,2 2-6,7-9-34,0-7-17,8-9 45</inkml:trace>
</inkml:ink>
</file>

<file path=word/ink/ink4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1.7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5 722,'49'-49'276,"-43"43"-195,9-1-18,6-3-13,5-3 7,3 5-13,-5-1-5,-1 5-20,-4 4-10,-8 2-4,0 7-2,-7 1 4,-4 7 0,-3 9-2,-6 2 1,-4 12-2,0-3-1,0 1-3,10-2-7,4-9-27,6-6-14,10-11-29,1-3-30,10-7 74</inkml:trace>
</inkml:ink>
</file>

<file path=word/ink/ink4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1.4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652,'60'-26'257,"-47"26"-181,1 1-10,-1 1-16,1 0-16,-2 2-23,0-2-2,-3 1 0,-1 1-4,-3 0 3,-3 0 1,1 1 2,-4 1 6,-6 1 3,-1 0-2,-1 3-7,0-1-4,4-2-5,1-1-1,4-3 0,0-1-3,4 1-1,-4-3 1,0 0 0,2 0 2,9 1 0,25 36 0,-28-22 1,-3 2 0,-5 4-3,-4 1 2,-5 5-1,-4-1 1,-4-2 5,0-2-1,0-3-16,3-3-18,7-8 21</inkml:trace>
</inkml:ink>
</file>

<file path=word/ink/ink4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1.0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98 744,'-3'20'258,"-8"67"-238,8-19-3,6-6-2,3-8-2,8-13-1,-1-8 1,0-17 4,5-9 10,0-14 20,1-11 6,3-17 3,0-6-6,-3-9-16,-2-4-5,-8-1-4,-11-2-2,-15-1-9,-7 4-1,-10 20-8,0 11-5,1 31-2,-1 17-3,2 30 0,2 14 1,5 8-11,8-1-8,6-15-16,13-7-9,12-18 3,1-13 6,13-19 9,-5-14 9,5-21 11,4-9 1,-5-11 17,1-2 2,-7 3 17,-4-3 10,-7 3 3,-3 4 2,-4 12-14,-3 12-4,-1 19-12,1 12-4,0 23-8,-1 10-5,1 18-16,-1 0-11,3-7-25,5-2-19,0-8 51</inkml:trace>
</inkml:ink>
</file>

<file path=word/ink/ink4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0.3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77,'8'19'233,"1"11"-108,4 11-118,2 11-26,1 3 17</inkml:trace>
</inkml:ink>
</file>

<file path=word/ink/ink4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10.2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 759,'25'-6'275,"-20"8"-235,1 0-13,6-2-18,6 0 5,2-3 6,-1 0 0,1 2-4,-2 1-1,-6 1-4,0 2-1,-6 2 2,-5-1-1,-1 4 2,0 4 0,-6 5-3,3 5 2,-2 2-4,-5-5-3,7-5-1,2 5-3,3-8-5,4-1 0,0 0 2,1-6-1,0-2 1,1 2 4,5 3 0,-2 0 0,0 3 3,-3-2 0,-6-2 6,0 3 4,-4-2 8,-2 3 2,-3 3-4,-4 0-2,0 3-10,-1 1-8,2-3-25,0 0-17,1-4-56,4-2 56</inkml:trace>
</inkml:ink>
</file>

<file path=word/ink/ink4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9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6 55 588,'-26'9'283,"2"4"-100,5 10-103,2 11-26,4 13-33,2 9-9,6 3-8,2-5 5,9-14-1,5-4 2,8-18 0,4-5 0,1-11 0,-1-12 2,1-14 6,0-13 3,-2-12 0,-2-5-1,-7-5-7,-9 2 0,-9 2-1,-5 4-2,-9 15 3,-2 9-4,-8 24-5,-4 13-4,-4 32-5,-2 13 0,8 18 2,4 1 2,12-5-2,10-7-2,10-13-15,7-9-5,13-20-7,7-11 2,4-26 8,6-8 8,2-22 9,-4-5 1,-2-8 6,-5-2-2,-12 3 3,0 2 3,-10 17 9,-5 10 2,-5 21 12,-3 9-3,-6 22-11,-4 17-2,-1 27-13,-2 10 2,6 6-4,4-1-11,4-11-25,6 0-22,6-12 37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12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651,'-12'8'266,"7"-3"-186,3-1-8,8 2-46,2 0-10,9 3-3,6-2 9,11-1 6,7-4-3,27 3-6,4 0-6,4 1-7,7 3 0,1 1-5,9 1-1,4-2 3,-4-1-1,-4-2 2,-5-3 0,-6 2-4,-5 1-1,-19 1 6,-7 0-2,-14-3 1,-3-1-1,-10-2-3,-4 2 3,-5 1 0,-4-1 1,-7-2 4,1 4 6,-4 1 7,-4 7-1,-2 11-5,-1 1-5,3 19-10,0 7 2,4 23-2,4 12 1,2 31 4,4 19-1,4 19 1,-2 16-1,4 8-2,0 6 0,-3 7-2,-1-2 3,-6 0 23,-2 1 10,-6-9 22,0-4 3,-2-3-5,-3-15-6,5-13-13,-3-9-11,-1-30-17,2-8-2,-4-24-10,2-15 3,4-20-20,0-17-22,0-24-50,4-12-35,-2-29-8,0-9 70</inkml:trace>
</inkml:ink>
</file>

<file path=word/ink/ink4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8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67 834,'-1'0'312,"0"0"-243,1 0-23,0 0-12,1-1 0,24-7-3,29-14-3,-27 8-12,1 2-5,-7 6-7,-2 2 2,-4 5-4,-5 4-2,-6 2 1,-4 3 0,-14 8 1,-4 3 1,-5 6-8,-1 1-2,2 0-7,1-4-3,7 0-1,3-4-2,9-7-1,2-1 2,7-3 5,2-4 1,7-1 3,2-2 1,1-3 9,5-1 5,-5 1 8,0 2 3,-5 5-4,-3 1-3,-11 7-4,-14 3-2,-15 9-11,-13 9-12,-15 8-38,4 10 34</inkml:trace>
</inkml:ink>
</file>

<file path=word/ink/ink4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8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8 650,'24'-23'252,"-24"25"-181,8 2-23,1-4 0,13-4 19,3 0 12,5-8 22,4-1-4,-1 3-30,-1 0-17,-12 7-32,-4-2-9,-11 5-2,-3 2-1,-3 9-3,-4 9 1,-3 7 1,-6 7-4,0 1 5,-1 0 0,-1-2-9,8-2-6,8-6-32,4-4-11,9-7-23,2-2-7,0-10 0,4-2 46</inkml:trace>
</inkml:ink>
</file>

<file path=word/ink/ink4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8.1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6 203 785,'-1'0'275,"-5"17"-243,-16 57-7,15-24-4,4-10-1,9-8-5,6-7-4,5-16 4,3 0 8,5-14 17,-1-9 8,1-14 1,-1-8-6,-6-9-21,-2-3-6,-9 2-5,-6 0-2,-9-3-1,-6 2 0,-8 3-5,0 7 2,-7 23-5,-1 15-4,-9 34-1,-6 18-3,4 25 6,-1 6 0,18-3 5,11-2-2,10-19 0,9-11-2,9-17-3,3-12 1,8-16-4,7-9 3,9-18 3,4-11-1,-1-15 6,-8-7-2,-10-6 1,-7 2-1,-10-1 4,-1 0 1,-8 11-3,-2 11 3,-3 23-8,-2 15-4,-4 25-4,-2 10-1,-1 19 1,5 6-5,6 1-15,3-2-10,10-11-28,3-7-7,7-15-43,0-4 71</inkml:trace>
</inkml:ink>
</file>

<file path=word/ink/ink4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7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653,'0'1'233,"5"2"-203,5 2-13,5-3 7,3-1 11,2-1 20,-1 0-3,1 1-9,-5 2-14,-5 4-16,-5-1-4,-3 4-3,0 1 5,-8 4-2,-2 4 2,-5 6-3,-3 1-3,0 1-1,4-2 0,10-1-5,2-2-10,20-4-17,0-4-16,7-9 627,5-3-448</inkml:trace>
</inkml:ink>
</file>

<file path=word/ink/ink4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7.1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0 760,'0'-1'283,"0"0"-209,1 0-44,8-3-4,32-9 2,-26 11-2,-1-3-5,2 3-5,-7 1-5,-2 1 0,-3 4-6,-2 1-1,-6 7 1,-1 5-2,-5 6 1,1 4 0,2 3-2,1-1 0,6-4-13,2-2-14,9-7-37,2-4-28,6-8 58</inkml:trace>
</inkml:ink>
</file>

<file path=word/ink/ink4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6.8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196 525,'17'107'187,"-21"-51"-169,3-7 0,3-11-1,1-9-3,5-10 13,1-7 6,4-14 25,5-6 12,4-14-2,2-8-2,0-13-19,-2-6-10,-7-12-10,-4-2-6,-11-4-7,-5 5-1,-12 13-5,-3 13 4,-5 22-9,-1 14-3,-1 30-4,-2 14-4,0 29 8,3 9 2,5-1 0,8-9 2,12-16-7,2-12 1,9-15-4,1-8 2,5-16-6,3-9 0,4-18 9,0-7-2,1-13 10,-1-5 1,-5-8-2,-2-6 3,-5-8 2,-1 1 2,-7 11 3,-2 11 1,-1 27 3,-2 10-1,0 20-13,-1 15-1,-1 27-9,-1 10-1,2 12 11,3-4-8,8-18-26,4-7-18,7-16-54,6-3 58</inkml:trace>
</inkml:ink>
</file>

<file path=word/ink/ink4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6.1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03,'6'27'272,"0"20"-151,-1 10-22,-3 17-51,-1 4-38,-4 0-8</inkml:trace>
</inkml:ink>
</file>

<file path=word/ink/ink4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5.9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5 723,'48'-44'266,"-40"42"-206,0-5-8,8 0 5,3 2-3,3-4-15,0 4-6,-1 2-12,-1-1-6,-1 6-4,-2 0-3,-5 4-4,-5 1-1,-4 3-2,-5 2-2,-9 10 2,-2 2-1,-6 4 1,-2 2 0,7-1-6,2 0-2,5-4-19,7-3-6,5-5-16,4-6-3,8-2-11,-2-6-23,7-9 61</inkml:trace>
</inkml:ink>
</file>

<file path=word/ink/ink4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5.6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228 878,'-12'6'317,"8"16"-278,0 5-9,-1 13-21,3 5-4,5-2 1,5-5-1,8-11-3,1-6 3,11-15-2,2-6 1,3-18 9,4-8 4,-6-15 5,0-5 3,-7-9-5,-5 0-4,-10-2-1,-7 1-2,-9 7-3,-6 1-4,-8 18-12,-3 8-7,-8 23-14,-7 17 1,-2 29 13,-5 15 2,12 18 10,6 0 3,13-10-2,8-11-1,10-15 0,6-8-1,7-17-5,5-10 0,11-19-3,5-14 1,5-18 5,4-6 2,-6-11 2,-6-4 3,-7-4-3,-5 0 2,-8 12 2,-2 10 0,-8 23 0,-2 9-2,-2 19-6,-3 15-5,0 29 1,1 16 1,0 16 7,1-5 0,2-10 0,5-6-13,4-11-43,2-4-39,7-15 55</inkml:trace>
</inkml:ink>
</file>

<file path=word/ink/ink4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4.8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 649,'-2'0'233,"3"0"-188,3 2-8,-4-2-4,0 0 5,2 0-7,8 0-4,29 1-10,-26-3-3,-1 1-2,-1 1-1,-4 1-3,-1 1 2,-5 2-4,0-3 0,-3 7-1,-1 2-3,-5 4 2,-2 5 0,0 2-5,0 0-2,4-5-4,3-2-5,6-2 0,2-3 1,5 3 0,3-3 5,4-2 4,2 1 0,2 1 4,-2-2 0,-4 3 1,0-1 1,-10 1-3,-5 4 1,-13 7 0,-14 2-2,-17 11-53,-7 3 4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11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1 623,'-5'-1'239,"0"-2"-175,2 4-36,2 4-8,-2-1-11,0 4-2,-1 0 13,-3 0 11,5 2 33,-1 3 13,3 15 5,1 8-11,0 31-32,0 13-12,2 41-20,-1 22 2,-1 31-3,-1 22-4,-8 19 2,-1 8-7,-5 6-3,-3-7 0,-1-11 6,-1-9 17,3-20 28,1-5 15,7-22 0,5-9-7,-1-21-23,7-18-17,0-21 0,-2-13-7,0-26-5,-2-11 3,-1-20-38,2-9-28,0-17-45,4-9-20,3-33 115,1-18-14</inkml:trace>
</inkml:ink>
</file>

<file path=word/ink/ink4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4.4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4 546,'37'15'213,"-40"-30"-140,1-13-31,2 0 4,3-7 15,2 1 5,0 8 2,1 4-7,-4 14-14,0 5-12,5 14-19,1 6-7,3 14-8,1 3 2,-2 2-2,-1-2-9,-2-4-34,3-1-38,3-5 48</inkml:trace>
</inkml:ink>
</file>

<file path=word/ink/ink4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4.1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8 173 674,'-1'17'236,"-7"15"-194,1 6-1,-3 9 4,1-2-3,7-5-16,1-7-10,5-11-3,3-8 0,1-10 13,4-4 13,7-12 12,0-8 2,4-14-12,-2-6-13,-5-6-15,-4-1-1,-10-2-3,-3 0 0,-7-2-2,-5 6-5,-4 13 1,-2 10-5,-9 27-6,-4 17 0,-10 33-4,-2 13 4,3 17 7,4 5 1,14-11 4,8-8 2,12-23-7,9-16-1,13-20-3,5-5-4,9-15 7,4-6 3,9-23 3,4-10 2,-2-13 0,-6-7-2,-11 0 0,-7-2 2,-11 1-1,-4 2 0,-7 20 1,-4 13-2,-5 23-5,0 13-5,-5 24-7,-2 13 2,-3 22 2,2 4 3,8 1-4,4-7-7,10-5-16,5-2-11,6-8-30,2-5-20,5-9 60</inkml:trace>
</inkml:ink>
</file>

<file path=word/ink/ink4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3.4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0 702,'0'-6'255,"3"1"-201,4 2-18,5-5-3,3 4-3,2 2-7,-1-1-1,-2 5-6,3 1 0,-1 2-6,-5 0-1,-1 4-4,-5 1-4,-5 4 1,-1 5-2,-8 3-2,-2 1-1,-7 0-2,8 1 2,-2-1 2,4-2 0,9 0-5,-1 0-6,9-3-8,7 1-2,9-3-5,4-3-2,8-6-46,3-6 45,8-7 8</inkml:trace>
</inkml:ink>
</file>

<file path=word/ink/ink4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3.1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165 457,'-7'56'176,"7"-51"-119,-1 0-5,-2-1 22,-1 0 13,-3-3 16,3 2 1,-1-3-16,3 2-10,1-1-15,0-1-10,0 0-15,0 0-8,0-1-15,0 1-4,0-1-6,1 1-1,-1 0-1,0-1-2,0 1 1,0 0-2,0 0 0,0 0 0,0 0 0,1 0 1,-1 0 1,0 0-2,1 0 4,-1 0-2,0 0 1,0-1-1,0 1-2,1 0 0,0 0 0,0 0 2,0 0 0,0 0-1,0 0 1,0 0-1,0 0 3,0 0 2,0 0-1,0 0 1,0 0-3,0 0-1,0 0-2,0 0-2,0 0 1,0 0 0,0 0 1,0 0 0,0 0-2,0-1 1,0 0-1,0 1 2,9-20 0,31-33 0,-26 22 0,-5-1 0,-1-1 3,0 4-2,-3 8 4,-1 7-3,-3 9-8,0 3-5,1 8-13,0 8 1,1 9 4,1 7 7,1 3 9,0-4 1,-1-2 4,0-5-1,0-6 2,-2-1-3,1-4 0,-1-3-4,-2-5-27,1-1-10,0-1-34,-1-2-15,0 0 60</inkml:trace>
</inkml:ink>
</file>

<file path=word/ink/ink4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2.1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273 513,'4'13'196,"-2"14"-135,-4 5 2,-5 7 11,-4-1-3,1-8-6,1-3-2,6-10-7,2-3-7,3-5-13,4-3-5,2-3-7,3-3-4,10-7 4,-2-6 0,4-11 1,1-6-3,-8-14-5,0-3 0,-8-4-3,-4 0-2,-8 8-1,-2 8-2,-4 16-3,-4 9-4,-1 17-9,-4 8-3,-5 22-2,1 12 3,0 8 6,3 2 2,12-14 2,4-8-1,10-12-3,7-9-1,4-11-4,5-6-3,7-15 4,2-8-1,2-18-7,-1-7-1,-3-8-8,0-4 2,-5 0 9,-3 1 5,-9 5 8,-5 12 2,-5 19 1,-3 7-1,-2 20-6,-1 8-3,-5 24-3,-2 13 1,-3 20 6,-1 0 3,5-1-12,5-4-9,7-12-30,3-5-31,8-14 54</inkml:trace>
</inkml:ink>
</file>

<file path=word/ink/ink4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1.5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5 646,'48'27'234,"-48"-26"-187,1-5-32,1-4-2,2-11 4,0-4 1,1-5 9,-2-1 2,1 2 6,2 2 5,-2 9 0,0 5-1,1 8-14,2 6-8,3 7-9,3 7-6,2 8 4,-5 3 0,0 2-9,2 3-11,-4-4-41,6 0-42,5-6 60</inkml:trace>
</inkml:ink>
</file>

<file path=word/ink/ink4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1.1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179 733,'-15'15'267,"3"-1"-212,-1-1-3,5-7-6,1-4 1,4-3-18,1-6-7,3-10-6,3-4-7,-1-10 4,5-4 2,2-1-1,-2 2 0,-1 9-3,0 6-1,-2 16-9,0 5-1,3 12-6,0 8-1,-3 7 4,0 6 0,-4 8 4,0-3 3,0-3-2,-1-2 1,1-11-4,1-2-9,-1-8-30,3-4-22,0-9 37</inkml:trace>
</inkml:ink>
</file>

<file path=word/ink/ink4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00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26 637,'-9'-8'253,"5"4"-180,-3 1-4,2 1-28,1 0-8,0 2-6,-1 4-5,0 11-9,-2 11-5,1 20-6,0 9 1,3 10 1,0-4 1,5-14 7,5-9 0,5-16 1,4-3 0,0-11-4,1-7 0,3-10 2,4-9 0,7-14 0,-2-11-5,-5-11 1,-2-3-4,-12-4 2,-3 8-1,-9 12-1,-10 8-2,-7 21-4,-8 11-2,-9 22-4,-5 15 2,-5 24 1,3 8 1,10 3 4,8-6 0,15-17 3,3-13 2,7-12-2,7-9 1,3-9-4,7-5 0,6-11 4,5-9 1,10-12 2,-1-8-3,0-12 0,-1-2-3,-10-6 3,-3 3 2,-7 11 0,-4 8 0,-7 17 0,-2 8 1,-2 11-2,-1 4-1,2 14-7,1 8-1,-2 17 1,-1 7 4,2 7 4,1-2 1,6-7 0,2-9-3,6-13-7,3-8-14,11-10-44,7-8-33,16-13 57</inkml:trace>
</inkml:ink>
</file>

<file path=word/ink/ink4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33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-1 652,'-12'0'194,"8"0"-268,8 0 55</inkml:trace>
</inkml:ink>
</file>

<file path=word/ink/ink4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33.6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622,'0'0'21,"-1"0"1,2 3 54,-1-3-2,0 0 12,0 0-12,0 0-36,0 0-13,0 0-42,0 0 201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10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776,'-13'10'298,"7"-2"-228,5 1-24,2-2-21,4-2-17,5 1-5,6-1 4,5 1 4,5-2 14,5-4 4,8 1 10,8-1 3,10 0-11,1 3-7,6 5-12,2-1-9,14 6 0,-1-3-3,1-3 2,0 2 2,-8-7-4,5 2 3,-9-4-3,-7-1 0,-18-2 2,-11 0-1,-8 2 0,-6-3 0,-5 4 1,-6 0 1,-5 0 7,-1 2 7,-4-1 6,2-1-1,0 0-4,0 0-7,-5 2-4,-5 4-6,-21 27 2,25-19 1,5 5-5,2 8 3,1 8-2,6 9-2,0 15 2,3 7-3,4 17 4,0 11-1,7 24 5,-3 4 3,3 11-6,4 7 3,-2 0-6,-1 6-2,1 6 3,-8 0 2,0-2 1,1 0 0,-10-46 8,-3-53-3,1 1 9,11 151 3,-7-8-2,-2-8-3,-4-83 10,4-7 6,-2-19-1,2-8 2,-2-16-11,-3-6-13,4-9 3,-2-7-2,2-2-8,2-12 1,-5-3-2,2-2 0,-2-2 1,3 1 4,-3-5-2,-2-3 0,-1 2 4,-5 0 2,-2 0-4,-3-6 1,-14-6-5,-2-1 0,-15-6-1,-5 5-3,-1 0 1,-4-1-5,1 3-1,-3 3-1,-17 4-8,-7 2-3,-6 5-1,-3 1 2,6 6 9,0 4 8,2-3 2,1-2 2,11-7 0,9 3 3,14-2 7,8 0 4,11-1 9,3-5-4,8-4-3,12-2-8,9-4-8,7-2-3,15-3-5,-2-1 3,13-5 2,6 0 0,16-4 1,14 1-3,7 3-1,5-1 0,2 4-10,-2-1 3,2 3-7,-3 4-5,-9-1-10,-10 5-10,-7 4-36,-2-4-22,-12 6-28,-1-3 71</inkml:trace>
</inkml:ink>
</file>

<file path=word/ink/ink4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31.2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8 1434,'157'-16'54,"-78"7"-46,-1 2 0,384-49 16,-461 59-1,-2-2 9,1-2 4,-1 0 0,0 0-7,0 0-9,0 0-6,0 1-7,0-1 0,0 0-4,1 1 0,-1-1-2,0 0-2,0 0 1,0 0 2,0 0-1,1 0-1,0 1-3,-1-1 0</inkml:trace>
</inkml:ink>
</file>

<file path=word/ink/ink4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30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66 1216,'0'1'15,"0"0"1,-1-1 15,-1 0-4,1-1-6,0 0-2,0 0-10,0 0-2,0 0-3,0 0 0,0 0 4,0 1 3,0-1 3,0 0-2,0 0-5,1 0-4,-1 0-5,1 0 1,0 0 0,15-6-2,48-22 3,-22 13-1,17-1 1,10 6 1,7-2-1,7 0 1,8 3-1,2-3 3,7 2-3,1 1 2,3 8-1,1 0-2,2 2 1,5 0 0,12 2 0,-5-2 2,4 1-2,3 0-2,-7-2 2,1 1 0,2 0-1,3-1 2</inkml:trace>
</inkml:ink>
</file>

<file path=word/ink/ink4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20:30.5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104 70,-60-39,-6-8,-10-7,-7-2,-4-4,-3-1,-5-2,-2-2,0 0,-2-1,-3-1,1-1,-1 0,0 1,1-1,-3 0,0 1,0-1,0 0,0 1,0-1,2 0,0 1,1-1,-1 1,-2-1,2 0,-2 1,3-1,-1 0,1 1,-1-1,0 0,1 1,-1-1,0 0</inkml:trace>
</inkml:ink>
</file>

<file path=word/ink/ink4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02.7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99 554,'-7'1'249,"1"-1"-133,7-2-54,3-1-23,6-4-25,6-3 2,14-2 9,2-5 1,4 0-5,-2-1-3,-4 0-5,0-1-1,0 1-3,3-3-3,1 1 0,6 2-3,-3-2 1,1 3 2,-4 4-3,-13-1-1,-1 4-1,-6 1 1,-8 2-3,1 1 3,-4 5 3,-2-1 0,2 1 3,-3 1 0,0 0 4,-1 0-3,0 0-1,0 0-7,0 0-10,0 0-13,0 0-36,0 0-19,0 0 46</inkml:trace>
</inkml:ink>
</file>

<file path=word/ink/ink4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02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315 876,'-69'13'312,"64"-13"-275,0 0-7,5-1-18,0 0-7,0 0-7,0 0 8,9-2 15,41-17 2,-20 5 6,6-1-13,-3-3-7,6 0-2,0-2-7,7 0 3,10-1-3,2-1 2,-4-4-2,-5-2 2,-16 3 2,-3 4-2,-1 5 0,-9 6 0,-5 3 1,-5 4-1,-9 2 1,6 3-5,-7 0-12,2-1 4,-2 4 0,-1-4-9,0 0-18,0 2-16,-6 20-52,-37 29-37,27-18 95</inkml:trace>
</inkml:ink>
</file>

<file path=word/ink/ink4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01.5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8 792,'-6'-6'287,"2"4"-256,4 1 17,7 2-16,3 5-17,7 6-5,4 22 0,-1 14 7,5 31-2,-2 18-4,-4 21 1,-4 2-5,-7-5 1,-3-9 3,-2-19 2,2-9 3,0-22 1,-1-10-1,3-18-13,1-9 1,3-13-3,1-7-5,9-8 4,0-8 0,8-10 1,9-4 8,1-9-1,4 1-2,0 5 1,-2 2-6,-5 8 1,-8 3-2,-11 8-13,-7 4-5,-9 4-21,-1 4-13,-3 1-53,2 0 66</inkml:trace>
</inkml:ink>
</file>

<file path=word/ink/ink4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01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3 1684 669,'-7'13'227,"5"-3"-217,-4-2-5,0-4 18,-2-4 11,0 0 17,4 1 9,1 0 9,0-1-4,0 0-5,2 0-10,1 0-18,-1 0-7,0 0-10,0 0-8,0 0-5,0 0-2,0 0-8,0-1 8,0 0-2,0 1-2,0-2 2,-9-19-4,-10-35 3,19 22 2,-1-15-3,-5-2-4,-2-35-15,-4-16-5,-2-25-7,1-18-3,-7 2 14,-2 5 4,-4 15 13,3 11 6,9 18-2,5 10-3,8 18-7,2 6 0,7 15-5,-1 1-2,4 12 12,1 2-4,-4 6 12,0 3 1,-4 7-4,4 6 1,-2 5-31,-5-2 23</inkml:trace>
</inkml:ink>
</file>

<file path=word/ink/ink4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35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201 591,'-13'15'248,"1"8"-145,0 1 0,2 0-24,3-2-8,5-10-21,1-2-10,6-8-14,3-3 3,5-13 10,5-7 11,6-14 7,5-4 0,1-8-9,-3 2-7,-8 3-13,-11 3-5,-9 13-7,-5 4 0,-11 17-1,-3 6-7,-9 16-4,0 10-6,-3 14-4,4 3 6,6 0-10,5-5-10,10-7-19,4-7-11,9-9-3,3-5 5,5-15 16,6-4 3,3-12 17,4-6 3,1 2 6,3-2 8,-7 5 2,1 6 0,-7 9 2,-8 5-1,-2 11-1,-4 6 6,-3 15 5,0 8 0,-9 11 7,1 6 3,-5-4 2,1-1 1,1-7-3,0-1-4,4-2-5,-6-6 1,10-7-2,-2-5-5,-1-11-2,5-5-2,-2-5-7,5 0-3,1-3-3,-4 1-2,0-1-5,0 0-5,0 0-28,9-3-20,31-21-44,-25 14-13,-2-7 77</inkml:trace>
</inkml:ink>
</file>

<file path=word/ink/ink4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34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475 597,'-64'46'228,"63"-49"-184,-2-3-7,6-12-21,6-5 4,1-15 15,7-8 8,2-13 11,1-4-2,1-3-3,-1 1-7,-2 14-10,-5 5-5,-6 24-4,-3 7 2,-1 16 1,-2 5-1,0 16-3,-1 12-2,-2 18-3,2 12 3,-6 6-1,-2 0 3,4-6 4,-4-4-1,2-14 2,5-5-4,-5-13-8,8-4-6,0-11-6,-2-5 0,5-5-3,-5-3 0,0-1 0,1 2-6,-1-2-9,0 0-10,0 1-29,0-1-20,0 0-38,0 0-41,15-4 101</inkml:trace>
</inkml:ink>
</file>

<file path=word/ink/ink4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33.7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116 678,'-9'3'272,"-4"11"-176,5 6-6,-9 6-33,5 2 0,3-4-18,5-2-3,4-10-2,0-6-9,5-7 5,2-6 4,3-10 5,0-6 9,12-9-6,-6-4-5,-1-3-8,0 3-10,-10 5-6,-4 4-4,-4 14-3,-8 4-3,-6 13-3,-1 11-7,-10 13-18,1 7-1,2 7-9,6 0-6,12-4-6,4-4-12,8-12-4,5-5 4,7-14 22,2-8 12,11-12 17,-2-6 10,8-4 9,-2 0 8,-13 7 10,2 8-5,-16 9 3,0 4 0,-6 15-1,-4 6 1,-2 18-8,-2 11-2,-2 4-10,0 1-2,3-7-8,3-7-12,3-8-24,0-5-16,0-11-36,1-4-29,8-8 79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6:09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5 643,'-40'-35'303,"28"38"-117,12 9-131,6 4-25,5 12-19,2 10 4,2 12 7,-1 13 4,1 22-1,1 14-7,-7 34-8,1 14-2,-3 36-3,2 20 2,2 24-2,1 15-5,-3-7-1,-4-5-3,-4-35 3,3-19 4,-2-21 4,2-13-1,0-14-3,0-13-1,-3-19-3,0-11 1,-3-23-1,-1-7 3,0-25 4,1-10 3,-1-11 7,3-5 1,0-4 0,-1-2-5,1 1-6,0 0-4,0 1 0,5-14 1,37-33 0,-22 24-1,9-1-2,6-1 0,15 1 0,3-2-1,3 5 1,0 0 1,2 7-1,3-2 0,11 1 0,8 4 0,0 0 2,0 7-2,2 2 2,-3-3-3,-3 5 3,-3 4 2,-16 5 4,-3 4 5,-3 0 3,1 0-1,-1 5-2,-2-4-1,-7-1-2,-7-3-1,-10-5-2,-1 0-4,-8-6-25,-4-5-21,-7-14-36,-6-13 46</inkml:trace>
</inkml:ink>
</file>

<file path=word/ink/ink4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33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13 661,'2'38'301,"-6"-42"-163,0-9-54,1-5-21,6-11-37,3-8-4,9-10 0,3-5-1,1-11 4,0-1-4,2 5 1,-6 0 0,-4 17-11,2 9 5,-5 12-6,1 12-4,-4 8 6,-1 9-4,-1 21 7,-3 13 4,0 21 1,-2 5 7,-2 9 0,-2-3-1,3-7-4,0-8-5,3-14-7,3-6-3,2-12-5,0-4 3,-1-12-5,-3-3 3,1-5-11,0-2-13,-1-5-14,-1 3-17,0 0-24,0 0-9,6-13-25,13-29 367,-12 31-202</inkml:trace>
</inkml:ink>
</file>

<file path=word/ink/ink4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32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134 802,'-13'7'287,"2"6"-244,0 6 4,-3 5-5,1 3-1,4-2-7,1-3 0,8-7-8,0-6-3,4-6 0,3-4 5,4-14 15,2-6 4,5-15-2,0-3-8,-2-4-17,0 2-5,-7 5-5,-4 3-2,-6 13 0,-3 6-2,-5 14-8,-4 10-4,0 13-21,7-11-4,1 0 0,-21 44-6,0 8 5,5 3-6,20-27-11,1-9 6,9-15 6,3-5 11,-1-17 14,4-4 0,4-9 9,-3-8 1,3 2 5,-2-3 7,-5 12 5,-2 6-2,-6 12 7,-2 10 1,-1 18 7,-1 14 0,-3 14-6,-4 1-5,-3-3-11,3-4-3,2-16-6,2-5-12,4-8-34,-1-11-16,6-7 314,3-9-203</inkml:trace>
</inkml:ink>
</file>

<file path=word/ink/ink4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31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374 470,'-4'48'215,"0"-46"-95,1 0-14,-2-4-30,2 0-16,1-1-19,-1 3-5,3-1 1,-1 1 2,0 0-2,0 0-2,0 0-4,0 0 2,0 0-2,0 0 4,0 1 0,0 4-5,1-4-5,-1 0-7,0 0-3,1-1-2,0 0-1,0 0 0,0-1 0,4-2-4,10-28 1,31-52 1,-25 32-6,-2-6-3,1 4 2,-2 5-4,-2 9 5,-1 9 0,-10 13 0,6 6-1,-10 8-5,3 3-3,-3 9-3,-3 6 1,3 18 5,-5 4 5,5 17 0,0 1 2,4 2-1,3-3-1,4-3 11,-1-4 4,-2-7 0,-2-1 0,2-5 2,0-3-4,-5-6 6,1-6-1,-4-9-7,0-3-2,4-3-6,-5-2 3,3-1 0,-3-1-3,0 0-5,0 0-15,0-1-44,1 1-21,-1-1-53,1 1-15,0 0 96</inkml:trace>
</inkml:ink>
</file>

<file path=word/ink/ink4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16.9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11 609,'-8'7'240,"5"-1"-161,-3 1-5,2-3-8,1 1 9,3-2-2,1-2-4,0-1-7,-1 0-9,0-1-10,-1 0-8,1 0-13,0 0-8,4-16-6,12-32 2,-7 27-2,0 0 4,1 8 0,2 3-5,-2 5-2,2 6-4,4 7-3,1 4 1,1 12 1,2 7-2,-5 9-4,-5 2 0,-3 2-3,-5 0-4,-4 0 1,-5 0-4,-4-7-10,-1 0-5,-2-7-3,3-6-2,3-7 18,0-8 3,7-6 8,-1-2-4,5-3-8,-3 2 9,0 0 4,0 0 11,10 0 10,31-37-4,-29 33 2,0 2-5,-2 1-5,3 3 0,-1 4-1,1-3 2,-12 1 2,4 0 1,6-1-4,-1-1 4,1 1 2,0-2-2,-6-4 1,-2-1-5,3-2 0,-1-1-1,-4 1 2,1 1-1,2 3-18,-1-1-14,-2-5-43,7 2 41</inkml:trace>
</inkml:ink>
</file>

<file path=word/ink/ink4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15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 287 634,'-63'-4'278,"58"4"-155,-5 1-37,0-1-8,3-4-20,0 2-4,5 0 0,0-1-1,0 1-7,2 1-5,0 1-9,0-1-12,0 0-7,0 1-5,-1 0-9,1 0 1,-1 16-1,-1 34 1,-2-32 2,3-5 2,4-6 3,-3-3-1,0-2 6,-1-2-3,0-1 11,0 0-2,0 0-3,0-2-1,-1-16-10,-6-30-2,1 25-1,-3-2 3,6 1-5,3 2 5,2 2-4,1 0 0,-3-2-2,3 5 2,-2-4-6,7 4-9,2 4-17,-1-3-17,-1 4-15,-2 2-12,2-2-25,-5 4 331,9 3-186</inkml:trace>
</inkml:ink>
</file>

<file path=word/ink/ink4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15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9 146 479,'6'-30'215,"-7"30"-95,1 1-12,-1-2-25,1 1-11,-1-1-14,0 0-3,0 0-6,0 0 1,0 0-2,0 0-4,0 0-5,0 0-7,0 0-10,0 0-7,0 0-6,0 0 1,-3-1-4,-7-1 0,-30-9 2,28 14-2,-3 0 0,-3-1-2,3-1 2,-3 3 0,3 0 6,2 1 1,1 2 2,-2 0-1,3-1-4,2 1 0,-1 1-6,4-3-1,-1 3-2,1-3-1,3 2-1,-1 2-3,5 2 2,2 1-2,3 1 0,-1 1 3,3 0-2,0 1 2,-3 2 1,4 0 0,-5 1 1,1-3-1,3 0 1,0-2-1,3-1-1,-1-3-1,1-7-4,2-4-2,8-6 3,-3 0-1,6-3 6,-1 0 0,-9-3 1,4 0 4,-7-3-2,5 0 2,-1-3 0,-4 2-4,3-1 1,-7-1 0,0 3 1,-3-2 4,-3 1-1,0-2 0,-1 4 2,-4 2-3,-4 0 4,3 8-2,-3-3-5,0 3 0,5 7-4,-2-2 2,0 6-2,1 4-2,2 5 0,0 2-2,3 5 1,1-1 2,-4 1 1,4 0-1,-5-1 1,5-1 2,3-5 1,1-1-2,8-2-4,-6-3-5,2-4-4,-7-3 1,6-5 4,0 1 2,2 0 7,-3-3 0,-2 2 1,-4-1 3,-1-1 1,2 6 2,-4 1 5,0 0 0,2 0-1,-1 0-2,0 0-3,0 0 0,0 0-2,0 0-2,-1 6-1,-3 7-1,-6 37 0,6-28 4,5 5 0,-1 1 3,0 1 2,1 6 0,0 0-1,0 3-4,0 1 3,3 0-3,0-2 4,-1-3 1,0-2-5,-3-4-1,1-3-3,2-4 2,-1-7 8,-1-2 5,1-6 14,0 0 4,0-3 7,1 0-1,-3-3 4,0 0 1,0 0-1,0-1-1,0 0-11,0 0-3,0 0-10,0 0 1,-4 0-1,-8-4-3,-30-8 1,35 10-2,-2 3-8,4 0-3,1 2-4,1 3-3,-1-3-1,1 2 4,4-2-3,-4-2 1,3 0 3,1-1-4,0 1 4,0 0 0,0 0-3,0 0 3,0 0 1,-1 0-2,0 0 1,0 0 0,0 0-1,0 0-3,0 0-1,0 0-2,-4 1-4,-8 2-1,-23 5-3,31-5-7,0 2-12,1-3-9,-1-2-32,-1 0-18,6 0-44,0 0-27,11-3-215,4-8 253</inkml:trace>
</inkml:ink>
</file>

<file path=word/ink/ink4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12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 242,'10'29'135,"-12"-29"-31,1 1-17,1-1-27,0 0-9,0 0 0,0 0 8,0 0 7,0 0-2,0 0-16,0 0-12,0 0-15,0 0-7,0 0-3,0 0-8,0 0-2,0 0-1,4 0-2,8 0 3,29 6 2,-26-6 0,3-1 1,2-1-3,4-1 1,-3-3-1,1 0-1,-8 1 1,3 1-1,-3 0-1,-7 1 1,1 1 0,-11 1-1,3 1-1,-2 0-9,2 0-16,0 0 20</inkml:trace>
</inkml:ink>
</file>

<file path=word/ink/ink4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05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89,'10'6'47</inkml:trace>
</inkml:ink>
</file>

<file path=word/ink/ink4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02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176 440,'-12'-26'206,"-3"34"-95,4-1-19,-2-2 0,6-4-8,-1 0-6,3 0-23,3 2-8,-2-3-12,1 0-5,3 0-15,0 0-7,0 0-7,6 0 0,17-3 1,36-2 1,-29-6-2,7 0-2,8-2 2,7-5-2,9 1 3,-3-1-1,-2-4-2,-6 5 2,-8 3 1,0 1 2,-4 6 1,-4 0 0,-6 7-5,-6 1 2,-6 5-1,-5-1-4,-10 3 2,-3 4 1,-10 5 1,-5 2 4,-9-2-3,1 3 1,-7-3-4,-1-2 0,-2-2 0,-2-5-3,0-3 4,4-3-1,0 2-2,3 0 0,4-3-3,5-1 2,9 1 0,2-1 3,6 0-1,1 0-3,6 1-4,9 1-2,10-1 3,8-2 5,11-1 5,4-2 1,4-3 6,0-3-4,0-4 2,2-3 0,3 2-2,-1 4 3,-12 2-3,-6 2 2,-19 1-1,-4 1-1,-9 7 4,-11-2 4,-9 11 1,-7 3-4,-21 6-3,1 6-2,-8-4-4,0 3 3,8-5-3,1-2-2,4 0 2,-2-2-1,3-6 0,4-3 1,7-5-1,7-1 0,11-1 4,1 1-2,8-2 0,0-3 0,13-2-2,8-5 2,14-3-1,7-2 3,5-2 0,-1-5 1,4-4 1,0 1-2,6 1-19,-3-1-24,5 3 23</inkml:trace>
</inkml:ink>
</file>

<file path=word/ink/ink4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59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3 605,'6'2'212,"5"-4"-168,15 3-47,9 0 0,2-3 4,6 5-1,4-3 7,1-2 0,18 4 5,6-2 1,3-5 3,2-4 3,-1-8-1,12 4-1,5-4 3,3-1-2,1 2 0,-3-4-1,7 5-5,-1 5-3,5 4-4,-3 6 1,4 2-5,2 2 1,3 1 0,7 0 0,-4-2-2,2-2 1,6 0-9,-5-1-2,-3 3 0,-2-3-1,-4 0 10,-4 2-1,-2 3 2,-2 2 4,1 6 7,2-3 11,-3-1 6,2 2 0,0-1 2,-2 0-6,-2 3-5,-1 2-1,-10-2-5,2 2-1,-3-3-1,-3-2-1,-10-2 2,-10-1-2,3 4 1,-8-3 3,1 6 7,-2 2 2,-18-8 9,-1 3 2,-18-5-7,-2-1 1,-7-1-9,-2-1-7,-4-2-3,-5-1-2,-3-1 0,2 0-16,0 0-35,-6 0-24,-14-4 36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2.9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0 1144,'3'13'406,"3"2"-364,1-3 127,4-7-129</inkml:trace>
</inkml:ink>
</file>

<file path=word/ink/ink4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57.7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76 694,'-29'30'239,"45"-28"-219,3 1-22,5 1-10,-1-1-7,1 0-6,1 1 8,3-3 8,2 0 9,3-2 35,0-2 8,4-4 24,5 3 2,3-3-17,1-3-10,3-1-19,-6-2-4,10 5-12,5-1-2,2-1-4,7 1 1,1 0-2,-3 4-2,1 4 0,-1 1 1,5 0-1,2 5 5,-4-3-2,4 3-1,-6-1 0,1-4-2,10 2 2,0-2 3,-2 0 4,-5-2 0,-4 3 4,-1-1-1,6 3 2,2 3 2,-1-2 0,-2-1-1,-4-2-4,4-1-3,3-2-3,3-3-2,0-3 1,-5-1 0,0 1-2,0-1 2,-3 3 2,-1 1-3,-4 2 2,-7 2 4,-2 1-6,0 3 2,0 2-1,-3-3-6,3 5 4,-7-1 6,-1-2-3,-3 5 8,1-5 0,5 1-5,2-3 17,4-2-2,0-1 2,-3-1-5,-5 3-12,-1-1 2,-3 2-3,2 0 5,1-2 0,-1 0-3,-4 0-1,4 1-1,-7 0 1,-4-1 4,-4 0-2,-8-4-4,-9 0-3,-1 2-1,-5 2 5,-4-1 7,-2 1 8,0 1 1,-1-2-2,0 1-5,-1 0-12,0 0-15,0 0-52,0-1-29,-2 0 53</inkml:trace>
</inkml:ink>
</file>

<file path=word/ink/ink4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56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72 420,'0'-7'186,"3"-5"-96,2 2-37,6 4-15,1-1-4,1 5-3,3-2 12,1 0 4,6 2 3,6-1-2,6 2-10,4-1-5,1 1-11,-2-1-2,2 0-8,-3-2 0,2-1-4,1 0 0,9 2-2,4 0 0,3-3-1,0 1-1,-7-4 0,0 3-2,-6 0 3,-1 0-1,8 3 4,3 0 0,1 1-2,0-1 3,-3-1-8,-8-1 1,2 4 2,-1 0-7,3 1 9,6 2 1,2 0-1,-2-2 2,-1 1 0,-4-1-1,-4 0 3,3 5 2,-2-2-2,3 2 3,7 3 0,-3-1-3,2 1 1,-4-1-3,-3-1-4,5 2-1,-2-3 0,4 1-2,6-1 3,-3 0 0,1 0-1,-3-2 0,-5-2 1,3 1-1,3 1 0,8 3 2,0 1 3,-1 2-1,-4-2 3,-3 1-2,6 1-5,6 0 2,6-3-5,2-1 1,-2-5 0,0-2-3,8-3 3,2 0 1,0-4 0,-3 0-1,-5 0-1,-1-1 0,4 2 0,1 1 1,-9-2 0,-1-1-1,-3-2-1,5 1 1,2 2 1,-8-4 0,-5 5 0,-12-2-1,-4 0-1,3 5 0,1 4 1,-1-2 0,-1 3 2,0-3 1,-8 1 2,-2 1 1,-1-4 1,-4 3 0,2-5-3,4 4-1,-1 3-3,-1-1 2,-1 3 1,-2-1 5,-3-1 3,1 0 1,-9 1 3,3-1 0,-2 4 3,-1-1-1,5-3-2,-3-1-1,6-2-5,1-3-3,4 2-5,0-2 0,4 0-1,0 3 4,1-4 1,-1 1-3,-11-3 4,-1 1-1,-7 4 0,-5-2-1,-3 1-4,-6 1-6,-5-3-33,-2-3-32,-4 0-46,3 3 67</inkml:trace>
</inkml:ink>
</file>

<file path=word/ink/ink4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18:28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4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18:28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4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18:24.5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4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14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7 790,'-10'-8'282,"5"2"-244,8 6-58,4 1-34,11 2-89,1 5-54,11-4-1,5 3 31,11 1 133,8 0 89,14 4 95,-1 1 18,2 0-26,3 3-30,4 3-39,8 2-14,9 2-14,1-2-8,4-3-15,0 0-6,-1-10-7,-3 1-2,-17-8-1,-6-2-2,-12-1 0,-12-1 0,-9 3-2,-14-3-1,-21-4 5,-10-4 4,-19-1-2,-2-1 1,-12 7-7,-8-1-1,-10 0-5,-10 3-1,-12-4 0,-3 2-4,-5 0 10,3-3 5,1 1 0,-4 0 2,-4 1-3,0 2-2,5 0 1,4-1-1,10 0 1,5-4 0,13 1 6,12-1 1,21 0 5,5 1 8,16-1-14,9 1-1,16 1-8,10 1-3,22 6 2,8 0-7,11 3-27,9 2-24,8 0 36</inkml:trace>
</inkml:ink>
</file>

<file path=word/ink/ink4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09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75,'-1'19'309,"6"15"-195,2 9 2,3 15-39,1 4-11,0 3-42,-3-7-12,-1-4-36,1-5-29,-8-11-57,4 4 61</inkml:trace>
</inkml:ink>
</file>

<file path=word/ink/ink4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09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9 709,'-7'-4'301,"5"3"-171,-3-2-26,-1 1-26,-1 2-15,-10 2-24,2 8-12,-8 16-24,-1 3-7,0 17-18,-3 3-4,3-4-12,5 2-2,3-9 6,4-6 9,5-7 11,4-6 4,6-10 6,2-1-7,9-11 7,0-1 1,8-8 5,3-2 5,6 0 4,5-1 6,5 1 0,3 2 2,-6-2-4,1 5-9,-11 2-6,-7 1-10,-7 5-43,-9-2-28,-3 4 48</inkml:trace>
</inkml:ink>
</file>

<file path=word/ink/ink4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09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1 666,'-10'3'300,"5"10"-125,2 10-46,0 17-34,3 7-16,5 21-31,-2 1-15,7 6-29,0 0-17,4-9-53,3 0-28,1-8 54</inkml:trace>
</inkml:ink>
</file>

<file path=word/ink/ink4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08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36 716,'4'-12'305,"2"6"-135,-3-3-88,0 4-29,-3 1-4,0 6-27,-4 5-5,-8 9-23,-5 8-17,-7 11-13,-3 6-4,4 3 19,5-4 11,6-13 12,7-2-1,5-10-3,2-6 2,5 1-5,4-8 4,8-3 5,6-2 1,7-6 10,1-1-4,2-5-3,4 1-2,-9 0-7,-3-3-14,-8 2-45,-11-3-35,2 6 53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2.8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2 0 983,'7'28'363,"0"57"-309,-14-24 1,-6 5-7,-3 2-1,-8 0-4,-2-2 3,2-3-3,0-12-6,6-6-5,3-16-11,6-8-5,2-13-26,1-6-25,8-9-83,2-13-40,14-16 90</inkml:trace>
</inkml:ink>
</file>

<file path=word/ink/ink4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08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4 752,'-11'-3'308,"18"47"-193,-1 8-21,-1 14-23,2 6-24,-3 7-23,-1 3-10,1-9-14,-1-7 3,3-14-30,1-8-19,2-11-58,3-3 59</inkml:trace>
</inkml:ink>
</file>

<file path=word/ink/ink4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8:08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0 588,'24'21'272,"-27"-15"-111,2 10-84,-2 1-28,-4 4-23,-2 3-10,-10 1-10,-2 7-3,-6 7-7,-4 1-6,4-1-4,2-4 5,10-12 6,7-5 1,2-14 4,4-3-3,2-2-3,5 0 3,-5 1 1,1-1 5,25-2 9,35-4 4,-25 2 7,-4 2-2,-2-2-1,-8-2-5,-3 1-8,4 3-1,-10 1-12,-3-1-14,-5 1-44,-3 0-42,-4 1 63</inkml:trace>
</inkml:ink>
</file>

<file path=word/ink/ink4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44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863,'-3'12'191,"5"3"-222</inkml:trace>
</inkml:ink>
</file>

<file path=word/ink/ink4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6.3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 407,'65'-2'196,"-62"17"-79,0 8-40,2-1-5,-1 1-26,-2-2-8,-1-5-14,-5-6-1,1-4 34,0-5 12,0-2 20,-2 0-6,-4-8-42,2 2-14,0-11-21,1-1-5,-2-4 0,2-3 1,0 4-6,6 2 4,6 5-2,0 2 1,2 1 3,-1-2-2,8 11 3,1 1-6,1 6-1,0 6-2,-2 5 1,-1 3 4,-2 5 0,3 5 1,-3-3 0,-1 0 1,-1-5 4,-5-6-1,2-4 0,-2-4-3,1-2-4,2-2 3,-6-7-2,4-2 2,2-9-1,1-8 2,3 1-1,1 0 2,-5 3 4,0 3-3,-4 7 9,-2 1-1,0 9-5,0 4-3,0 4-6,-3 3-2,-2 9 4,1 0 1,2 3-4,4 4 2,2-7-6,5-3-5,2-3-7,4-6-10,6-7-33,-5 3-28,5-11 58</inkml:trace>
</inkml:ink>
</file>

<file path=word/ink/ink4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5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-2 680,'-5'-2'234,"4"10"-228,3 10 1,-1 9-37,5 10-33,2 9 40</inkml:trace>
</inkml:ink>
</file>

<file path=word/ink/ink4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5.5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112 647,'2'0'234,"-2"7"-193,2 4-15,-8 8-26,2 3 8,-2 0 1,0 0 7,4-10 6,0-1 4,4-6 12,3-4 2,8-1 4,1-1-3,3-6-13,1-4-1,-1-7-10,-3-7-3,1 2-3,-7-1-3,0 10-3,-3 4 2,-5 5 7,0 4-2,0 7-5,0 9-1,1 9-6,2 7 0,0-3 3,2-1-2,7-2 2,2-6 1,3-5-1,4-5 5,2-8 3,1-5 3,7-7 6,-3-6-4,-3-6 0,0-2-5,-12-4-7,-6-1 1,-10-2-17,-2 0-12,-10 0-34,-5-3-31,-1 1 57</inkml:trace>
</inkml:ink>
</file>

<file path=word/ink/ink4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5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121 586,'-71'-3'238,"66"13"-107,3 10-128,3 9 0,-1-6 2,2-1-1,0-9 1,-2-5-2,1-3 2,-1-4 2,0-1 0,-1-2-2,1 1 3,-1 0 0,0 1-2,-2-14 7,-7-36 1,5 26-4,-3-9-1,6 5-4,0-3-1,5 7 1,7 7 7,2 2-4,5 10-2,0 0 3,3 9-4,3 5 0,6 14-1,-4 7-1,2 10-3,-3 3 5,-5-2 6,-1-1-5,-1-4 4,0-3-3,-4-8-3,2 0 0,-2-11-4,-2-5 0,3-7-4,-2-6 3,3-9 1,2-3-2,3-8 1,0-1 3,-2-4 0,0 1 5,-6 0 8,-2 2 2,-5-1 2,-1 1 1,-4 4-5,-1 0-1,-2 9-2,-4-2-7,-3 6-5,-4 0-5,-1 6-7,-1 2 7,-1 6 6,2 4-2,2 10 4,4 9-2,2 9-4,4 7 2,2 3-3,1 3 5,3 4-1,2 0 0,2-3 1,1-1-2,2-9 0,2-1 0,2-8-5,-1-3-13,1-11-29,-1-3-26,-3-8 44</inkml:trace>
</inkml:ink>
</file>

<file path=word/ink/ink4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3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34 680,'-16'0'227,"0"11"-224,-10 13-4,-1 13 0,0 6 1,2 5 9,10-2-2,7-7 1,9-6 4,5-10 2,5-6 8,9-10 13,-1-3 2,8-12 8,-4-6-7,0-12-11,0-3-2,-4-1-12,-3-1 1,-12 6 1,-3-1-5,-10 3 0,-5 4-1,-6 5-3,-3 5-4,-2 7 2,-2-2-2,8 4-4,6 1 4,6-2-11,6 1-14,8-1-8,7-6 0,14-3 8,5-4 17,5-5 10,-1-1 2,0-1 2,-2 7-2,1 16-4,-2 7 0,-3 21-2,-7 2-2,-9 9 5,-5 5-1,-9-1 3,0 3 0,-6-5-4,1-3 4,3-7-1,-1-9-2,3-11 4,0-5-6,-2-8-2,0-3 0,0-10-9,1-7 4,2-15 2,7-9 3,0-7 4,7 2 2,4 3-1,-1 5 0,4 8 4,1 3 0,-2 15 4,-2 3 1,-1 12-2,-4 6-3,-3 7 0,1 13-2,-3 4 1,-1 4 2,-2 1-3,1-4 3,-2-4-3,-1-4 3,1-8-3,1-2-1,-1-9-3,1-2-1,4-5-1,3-5 0,3-8 1,4-10 2,4-8 1,2-5 2,-4-4 3,1 2 2,-2 10 6,-2 5-1,-2 16-1,-7 7-7,-7 11-1,-1 7-5,4 14 0,-2 4 1,0 2-15,4 1-11,1-5-38,10-1-32,4-8 60</inkml:trace>
</inkml:ink>
</file>

<file path=word/ink/ink4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2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5 409,'7'0'200,"-3"3"-78,6 14-10,-6 2-14,5 13-24,-1 3-21,-4-3-24,2-5-10,-4-10-11,1-6 6,-1-7 9,2 1 4,2-5 11,6-2-6,3-11-3,0-9-4,6-5-10,-1-4 3,4 2-3,3 7 1,-13 0 0,1 9-5,-4 8-5,-7 1-2,9 11-5,-5 2-2,3 9-6,-2-1-5,3 6-7,0-6-5,-2-4-9,3 3-2,-3-13 5,5 3 3,0-11-2,0 0 1,0-12-7,1-2-1,-1-8 14,0-3 2,-3 1 11,-6-3 5,-6 6 8,-3 3 10,-5 6 25,-1 4 10,-3 4 12,3 4-1,5 5-9,2 2-7,3 4-1,1 2 9,6 6 16,5 6 8,7 4-4,3 5-12,2 3-26,-2 0-14,-6 0-12,-7 0-3,-21 0-42,-11 4-32,-21 4-58,-5 5 3,-3-7 75</inkml:trace>
</inkml:ink>
</file>

<file path=word/ink/ink4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1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-2 607,'-10'-2'214,"5"16"-198,-1 10 35,2 19 19,2 16 1,0 18 8,3 10-11,2 5-21,2-1-10,-2-11-22,0-8-5,1-11-4,-2-4-4,3-14-15,2-7-13,-2-15-33,2-7-34,5-14-60,-1-12 92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2.5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1 903,'-1'0'320,"1"-1"-282,0 1-16,0 0-9,24 26 16,35 37 6,-21-27 12,3 6 1,9-1 3,-5-3 0,-2-2-12,-3-4-8,-13-4-15,1-3-6,-7-4-5,-6-4-1,-3-3-8,-4-5-11,-6-3-29,-2-3-17,-9-11-60,-4-3 130,-2-19-25</inkml:trace>
</inkml:ink>
</file>

<file path=word/ink/ink4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1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85,'12'-3'174,"-2"3"-98,-2 14-7,0 7-7,-4 10-7,2 4 0,-2-6-15,-1-4-13,2-10-11,2-3 3,0-8 10,4-2 4,3-2 5,4-4-2,3-5-12,-1-1-1,1-8-7,-2-1-4,5 3-1,0 1-7,-3 10-2,-2-1 0,-6 4-6,1 8-5,-1-2-13,-2 6-13,-4-1-38,-2-3-30,-5-2 64</inkml:trace>
</inkml:ink>
</file>

<file path=word/ink/ink4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1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-1 665,'-15'2'241,"1"13"-207,5 8 9,9 23 2,-2 6 4,9 25 6,0 10-1,-1 6-13,4 4-12,-3-10-16,-4-11-5,6-5-16,-3-7-13,0-15-35,7-5-39,-9-27 60</inkml:trace>
</inkml:ink>
</file>

<file path=word/ink/ink4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0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24 397,'16'-17'208,"0"10"-82,-9 9-20,0 6-14,-4 14-15,-4 7-4,-6 14-11,-7 1-12,-8-1-22,-2 1-6,-4-9-10,3-8 4,3-8-3,2-8 8,6-8-1,3-1 0,6-10-10,4-1-4,4-8-3,7-3-5,4-2 5,3-1 0,0 1-5,1 2 7,3 6 1,-1-1-3,2 5 4,2 6-4,4 3-2,1 2 2,6 8-4,0-2-1,-1 3 0,-1-1 1,-6-1 7,4 4-5,-4-5 1,-3 3-2,0-5 0,-4-1 0,-4-2-3,-5-3-8,-3 2-24,-5-2-16,-4-2-32,0 4 49</inkml:trace>
</inkml:ink>
</file>

<file path=word/ink/ink4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30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5 762,'-5'0'288,"7"3"-233,2 0-18,6 3-22,9 8 0,10 11 17,7 9 12,7 19-4,-2 1-5,-4 1-19,-7-1-11,-17-14-2,-5-3 0,-12-8 3,-6-7 2,4-3 5,-6-5-4,8-7 2,3-1-4,-10-11-8,1-3-7,-2-8-12,-2-5 3,17 1 3,2-2 8,5-4 7,4 4 3,6 4-2,-2 1 0,9 8-2,-1 2 0,-1-3 3,3 3-3,2-4 1,3 0-1,-1-10-3,0-6 4,-3-4-1,-8-6 2,-12 0-1,-8 0 3,-12-1 3,-2 5-5,-9 10 3,1 3-6,0 15-2,-1 8 0,3 16-3,-5 6 6,5 23-2,4 9 2,4 5 5,7 10-5,4-10 1,1-5-1,6-5-2,-3-8 0,7-4-2,0-8-9,4-6-14,3-9-14,5-12-50,5-9 60</inkml:trace>
</inkml:ink>
</file>

<file path=word/ink/ink4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29.7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4 149 435,'-31'33'215,"24"-26"-74,2-2-28,-2 3-43,-1-3-8,2 3-18,-4-2-7,-1 1-2,0-1-4,-4-4 5,2 3 5,-2-5-4,1-2 1,1-1-7,0-6-6,2-3-7,1-2-4,3-9-9,1-3-2,5-3 0,3-1-1,5 2 1,6 4-1,-3 6-1,4 2 2,1 12-1,1 0-4,9 7-2,-2 6-3,-2 12 1,-5 9 1,-9 16 2,-7 10-9,-5 11-10,-12 1 0,-11 1-5,-5-6 10,-6-4-3,2-5-3,10-9-9,5-8-4,8-19 14,6-9 4,3-15 17,3-4 2,0-14 6,5 0 2,11-7-2,5-1 2,8 2-2,5 5 0,0 8-2,5 8-2,3 9-3,-3 3 1,2 10-1,-2 3-2,-1 3-16,4 0-10,9 0 663,2-2-484</inkml:trace>
</inkml:ink>
</file>

<file path=word/ink/ink4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27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84 258,'4'2'128,"0"10"-7,-2 1-61,3 11-3,-4-4-5,3-1-5,1-4 5,1-5 15,1-5 4,-1-4 9,0-1-2,-1-10-5,-1-3-2,0-9-13,-1-4-6,-3-5-10,-3 3-5,-6 0-11,-1 4-4,0 10-13,-2 3-9,0 13-30,0 9-22,2 15-40,2 10 673,6 4-453</inkml:trace>
</inkml:ink>
</file>

<file path=word/ink/ink4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27.2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118 335,'21'-11'190,"0"11"-35,1 7-9,-10 13-52,1 6-21,-13 12-25,-7 4-11,-7 4-15,-7-2 0,-5-4 1,-1-2 1,5-5 5,0-9-2,5-14-5,3-8-9,2-15-7,4-9-4,0-15-4,5-5 0,4-7 2,4 2 0,7 3 0,3 8 0,1 13-1,0 10 0,4 15-1,-2 6-2,4 8 1,0 4 1,2 6 1,5 5 2,0-3 1,2-2 1,-11-11 1,-4-4-2,-5-5-2,2-4-2,4-1-4,0-6 2,-1-7 4,-6-5 0,-4-6 6,-1 2-2,0 2-2,-1 0-1,3 9 0,-3 1-1,-3 4-1,3 5-1,-3 0-2,3 9-2,3 10 4,0 2 1,1 6 1,1-2 3,0-6 1,1-2 0,2-8 1,-1-4-2,4-7 3,-2-4 6,3-7 2,2-4 2,-3-5-1,-3-5-4,-11-2 5,-4-2-3,-9 1 0,-3 2 1,-9 8-4,-1 6 1,-8 9-4,-5 3-5,4 9-3,2 2 0,4 1 1,8 0 2,4-7-2,10 0-5,12-4-12,2-4-1,13-6 0,-3-6 5,10-5 11,2-2 2,0-2 4,0 5 2,-5 8 0,-2 5 0,-3 8-2,1 1 0,1 11-3,-2 2 0,1 9 3,-1 4-2,-3 4 2,1 4-2,-9 2-2,3 0 0,-6-1-10,-4-2-13,3-3-24,-4-2-18,1-8 38</inkml:trace>
</inkml:ink>
</file>

<file path=word/ink/ink4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26.3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0 447 496,'-88'-47'256,"55"27"-92,7-11-62,1-4-23,6-9-45,3-6-17,8-1-3,3 1 1,5 7 9,6 7 2,2 12 1,4 8-5,2 12-10,2 8-4,11 22-9,5 15 2,14 35 0,-4 12 3,-8 14 3,-6-4-2,-14-17 0,-2-9-1,-2-17-2,-6-11 1,-1-15 3,-3-6 1,-1-16 7,-4-2 5,-6-7 1,-3-7-3,-14-8-5,-1-5-6,-4-4-4,-3 0 4,8 10-2,-1 1-6,5 10-18,4 7-18,5 3-34,4 10-20,6-1 57</inkml:trace>
</inkml:ink>
</file>

<file path=word/ink/ink4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25.8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57 579,'9'53'212,"2"8"-186,-3 5-1,-4-5 3,0-9-12,-6-13-2,1-16 15,-5-7 15,-11-14 16,6-3 1,-8-8-20,0-8-17,4-7-18,-3-8-4,5-10-2,2-2 2,4-4-1,2 1 3,5 6 2,6 6 0,7 10 2,5 5 1,2 3 4,5 3 1,0 6-2,-1 2 0,0 9-8,-2 6-1,-1 8 2,-5 7 0,-3 10 3,0 5-2,-9 3 2,3 2-2,-2-2-4,-1-4 3,4-3-14,-4-6-12,1-6-36,-3-5-46,2-7 62</inkml:trace>
</inkml:ink>
</file>

<file path=word/ink/ink4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24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150 636,'-42'23'237,"37"-29"-183,-2-3 3,1 5-5,-3 0-8,3 7-15,-4 5-6,4 11-12,0 8-3,0 8-3,4 5 2,-2-6 1,7-2-2,5-13-3,1-4-1,7-8-1,0-6 3,8-11 0,1-8 2,4-16-2,-1-7 1,7-8 1,-3-2-2,-6 0 3,-7 2 0,-19 9 0,0 9 1,-12 15-4,-4 9-4,-4 20-5,-8 12-3,-5 23 1,2 13 2,5 7 0,8 3 2,6-7 0,2-11-2,9-16 1,2-12 0,7-13-4,1-6 0,4-6-4,-1-9 1,2-12 6,2-2 3,2-8 3,-3-1 3,-2 2 0,-4 1 0,-4 7 7,-4 5-2,0 13 13,-1 3 1,-1 2-6,1-1-1,0 7-13,0 56-1,0-7 5,-1 4 2,-2 10 8,-2 5 3,-2 5 6,2 4 1,-2-9-1,-1-6-1,5-12 0,-5-9-2,3-13-2,4-4-3,-3-15-2,4-5-4,0-7-3,0-3-5,2 0-3,-2-2-1,0 0-5,0 0-6,2-11-30,18-43-15,-3 27-36,1-4-18,4-1 70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3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 375 553,'-15'-6'259,"-3"1"-116,5 2-56,-2-1-18,4 5-33,-1 2-9,-1 7-13,2 7-8,3 12-2,3 10-5,2 6-1,3 4 0,0-2 2,0-10 0,7-14 3,1-4 2,4-15-2,3-1 0,-3-8-1,-1-7-2,1-10-1,-4-10 3,-6-5 1,-2-3 3,-11-8-2,-3 5 0,-4-3-1,-5-2 3,-3 9 3,-2-2 5,2 6 13,2 6 4,4 1 16,4 2-5,2 6-1,5 1-4,1 6-12,8 2-6,7-3-14,0 1-4,10-4-5,-1 2 0,9 3 0,5 5-1,6 1-18,-1 1-14,4 9-30,0 0-11,1 11-26,-1 5 9,-1 7 63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2.2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0 852,'-8'13'328,"11"0"-230,9 3 0,14-2-30,9-1-1,15-5-15,4-3-11,4-5-23,-2-3-2,-6-2-9,-1 0-1,-2-2-3,1 3-4,-5 2-28,-1-1-15,-13 2-37,-3 0-23,-5 1-43,-7 1 91</inkml:trace>
</inkml:ink>
</file>

<file path=word/ink/ink4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55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152 430,'-83'-15'203,"79"15"-66,0-4-45,2-2-7,3-3-12,7-6-13,0-1-3,9-1 3,-2 0-1,-1 3-9,2 0-6,1 2-18,-1 4-9,1 3-10,-6 3-1,-5 3-6,-4 1 3,-6 5-1,-5 7 0,-8 10 3,-4 8-4,-2 2-9,1 2-9,6 1-6,-3-3 0,8-7 0,2-5 2,4-10 2,4-2 0,3-6 5,3-3 2,6-3 7,3-7 0,4 0 6,1-3 1,4 0 2,2 4 2,2 4-3,2 3 2,-1 5-5,0 2 0,-7 3 0,-5 0-4,-11 2 6,-5 2 2,-7 5 5,-4 7 2,-8 2-2,-6-1-1,-3-1 0,-3-2 1,0-7 3,3 1 2,5-6 0,0-4 2,5-3 2,1-4 3,4 0 4,2 1 5,2-2 2,-1 1-5,2-3-8,5 0-7,0-1-12,7 0-1,1-2-1,-5-2-2,6 1 4,-5 1-4,7 3-10,1 3-8,-4 0-33,3 0-14,-2 3-30,4 2 160,1 4-55</inkml:trace>
</inkml:ink>
</file>

<file path=word/ink/ink4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54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6 532,'0'-1'213,"3"-15"-151,8-40-23,-7 26-9,3 2 0,-3 3 17,-2 5 7,0 9-1,-2 1-6,3 10-17,-2 0-9,2 8-11,-3 1-1,0 8-3,-2 5 1,-2 8-2,1 3-2,0 1 2,1 5 2,-2-4-1,2 1 2,-1-3-2,0-8-2,2-3 1,-3-9-2,3-8-1,-1 3-1,2-9 0,0-5-1,2-10 0,1-9 3,2-10 0,2-3 2,-3-7-3,1 3-2,1 4 0,-6 2 0,4 17 3,-3 4 5,-1 12 3,2 3-2,-3 3 0,1-3-4,-1 0-3,0 15-1,-1 45 0,-1-30 0,1 1-1,0-2 1,0-10-21,1-1-24,3-9 30</inkml:trace>
</inkml:ink>
</file>

<file path=word/ink/ink4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53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40 405,'-2'1'191,"-5"10"-77,-10 18-28,18-26-25,-5-2-11,3 0-15,1-1-3,0 0-3,0 0 2,0 0 2,0 0-2,0 0-4,0 0-3,0 0-9,0 0-2,-1 0-9,-1 8-1,-3 31-2,3-30 0,-1 3 1,1-5-1,-1 6 0,2-4 0,7-2 0,-7 0-1,1-4 1,0 3 1,-3-4-2,3-2 0,-3 0-3,2-1 2,0 0 2,0 0 3,3-18 5,11-26-2,-11 28-2,4-4 1,-6-5-2,-1 1-1,-2 2 5,1 7-4,2 9 6,-2 0-1,7 6 1,-5 1 3,-3-1-5,2 0 3,0 1-8,0 0-3,1 0 1,0 0-6,0 10 10,-1 43-1,-1-28 1,-2 4 8,-4 0-5,7-1 2,-7-5 1,0-7-5,10-6 1,-9-7 0,6-3-3,2 0 1,-1-6 0,3-2-1,2-15 1,7-8-2,-5-10-1,5-1-1,2-1 0,-13-2 3,9 12-2,-9 5 3,-2 13-2,7 10 3,-5 3 2,2 3-4,1 10 3,-2 7-1,-2 15-3,-2 3 2,-2 2-1,-1-3-4,1-7-7,-2-3-12,10-2-26,-4-11-14,5-2-35,5-4-31,0-8 85</inkml:trace>
</inkml:ink>
</file>

<file path=word/ink/ink4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32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6 702,'9'39'262,"-2"-43"-193,6 1-35,9-2-21,7 2 1,8-3-8,4-4 0,9 5-5,3-7-4,3 3-6,1 1 3,1-3 2,0 1 4,9 2 6,4 1-5,-2 1 0,2 2 2,0-1-4,6 3 4,14 0 1,0-2 0,2-6 4,2-1-3,6 1-1,-2 2-3,5 5 1,1 3-1,-7-11-2,2 6 2,-1 4 0,-11-2 0,2 8 3,-4-2-2,-2-2-3,1-1 1,-3-1 5,9-1 2,5-2 7,3-4 3,4-5 0,1 2 0,2-2-1,2 2-7,3-1-1,-2 3-3,-1 2-7,-3 3 4,0 8-2,-2 0 0,-5-2 4,-1 2-2,-7-2 1,1-2-3,-4 2 4,-1-1-2,-4 0 8,-4-1 6,3-1-1,-3-2 3,-8-4-8,-5 1-4,-10-2-2,-3-3-4,0 3-1,-6 3 1,0-1 0,-3 1-1,-4 0 1,1 3-1,-11 0 1,2 3-2,-7-2 3,-2-2 1,0 1-2,-1-2 0,-1 3 0,0 0-4,-2 0 2,-2 1 3,0 4-1,-3-6 2,1 2 2,1-1-4,-4-3 2,-1 6-2,-10-2-11,-1 0-7,0-2-28,1 2-24,-1 0 46</inkml:trace>
</inkml:ink>
</file>

<file path=word/ink/ink4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30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9 508,'48'38'213,"-12"-40"-135,-2-1-16,10 3-25,5-2-16,9 2-13,9 2-4,-1-3-5,4-1-3,-1-4-1,-1-1 1,19-2 3,-1-3 4,5 0-3,-4-2 3,-4 2 1,2 0-2,6 4 5,-1 1-1,-1 2-1,4 3 0,-4-2-1,4 4-1,-6 0 0,-6 0-3,3 3 1,2-2 0,2-1 3,2 1 4,-1-2 4,-2 1 2,3-4 9,-1 1 2,-2 0 4,-1-4 2,6 6-5,-3-2-4,0-5-7,3 5-2,-1-5-5,3 4-2,0 2-2,0-1-1,3 2-2,4-2-1,0-4 2,0 1-5,4-4 4,0 0 0,-3 1 0,-1-3 4,1 5 10,-1 1 1,-4-2 7,1 4-1,-7-4-10,-4-4-4,6 6-4,-7-5 0,-6 7-2,0-4 3,3 3 0,2 0-3,-2-7-1,1 1 1,-1-2-4,2-1-2,-6 2-2,-5 2-11,-16-1 4,-5 3 0,-7 2-11,0 2-4,-5 4-42,-6-1 41</inkml:trace>
</inkml:ink>
</file>

<file path=word/ink/ink4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29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73 623,'-7'-6'249,"11"0"-170,12 3-38,7-3-32,-12 4-7,2 0-8,38-9-2,5-1-8,-1-4 1,-15 9 5,2 1 0,4 1 10,9 0-2,6 0 5,1 1 6,-1 1-2,-2-3 4,6 4-5,4-2-2,10 1 0,-1 0-4,-2-3 3,1 2 0,6-3-1,3 4-1,3-1 0,2 1 2,0-1-3,3-6 3,6 3-2,-4-3-1,3 1 3,-1 5-4,2-2 1,-7 1 5,-1-1 3,4-2 7,1 2 2,5 3-2,1-2-3,-1-1-5,0 2-1,2 0 0,2 1-3,3 0 1,3 0-2,6-3-2,5-2 8,2-1 3,-5-2 5,1 2 1,-1-1-5,-6 3-3,-1-3-3,-2-3 2,-10 0 2,-2 0 3,-6 7 13,-10 0 5,-6 3 2,-4 3 3,-8-2-14,0 4-5,-14 1-9,-6-3-3,-9 0-4,-6 0-6,-7 0-14,-4 2-20,-18-2-28,-6 0-20,-17-1 55</inkml:trace>
</inkml:ink>
</file>

<file path=word/ink/ink4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28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22 458,'0'-1'195,"12"-7"-109,27-22-17,-24 18-22,0 3-7,-1 2-14,-3 0-7,-4 4-3,-1-1-3,-2 2-4,3 1-2,1 0-4,1 0 0,2-3 0,3 2 5,10-2-5,2 2-1,13 0 1,4 0-5,11-3 3,5-1 0,5-2 3,3-1 7,8 2-3,7-2 1,11 3-2,2-2-6,5 0 1,8-1 2,-2 0-2,3 0 2,7-1-3,0 3-6,4-3 4,5 1 1,3-2 0,-5-1 4,3 3-3,1 2-3,-4 1 10,-4 0 3,3 4 6,-1-4 2,-7-1-1,2 2 0,-5-7-1,-3 4-1,-3 4-7,0 0-1,-1 3-7,-3-4 2,-5 0 1,-3-5 0,-7-2 1,4 5-2,-1-3 0,-4 5-2,-9 2 0,-9-6 2,4 7-1,1-4-1,-7 1 0,0 1-2,-10 2-7,-4-1-4,2 1-21,-2 3-16,-9-2 107,-5 0-58</inkml:trace>
</inkml:ink>
</file>

<file path=word/ink/ink4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24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0 398,'-26'4'185,"0"0"-100,-7 3-10,-2-1-15,9 3-6,2-1-1,5-1 9,1-3-3,8 0-8,3-1 0,5-1-18,1 2-7,4-1-17,2 1-5,10 7-4,7 1 0,9-2 5,7 0-1,9-2 0,4-1 0,-4-2 1,1-1 1,-4-2 0,-4-4 0,4 6-8,-6-3 4,-4-1-2,1 6 3,-10 1 5,-5 0-8,-10 12 1,-2 6 1,-6 11-1,5 9 7,-10 14-6,-4 3 2,-4 18-3,-3 5-1,6 7-3,7 7 2,-4 3 1,6 4 1,5 6 5,-5 3-4,10 13 0,-5 0 0,-5 9-2,5 5 0,-2 0-1,0 6 1,7 4 0,-4-1 1,0 2-1,2 0 1,2-8-3,0 1 2,-3-11 2,-5-8-3,2-6 5,0-6-4,2-7-1,1-3 2,2-3 1,-5-5 1,0-3 3,3 0 4,-5-15-6,2 2 3,-2-10-2,-1 2-5,3 1 3,-3-6-3,4 4-2,-2-8 3,0-4 0,0-3 0,-5-17 3,1 0 1,-4-16 3,1-6 4,-1 0-1,-2-7-2,2 0-3,0 0-1,2 2 0,0-1-1,-1-2-4,1-2 0,-3-4-10,2-1-5,-1-3-35,1-5-28,4-9 49</inkml:trace>
</inkml:ink>
</file>

<file path=word/ink/ink4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22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389,'-12'12'215,"3"2"-16,4-2-84,1-6-54,4 0-8,4-1-25,2-3-6,8 2-7,1 0-1,8-8 0,4 3 0,6 0-4,-6-4-2,-1 6-1,-1-1-1,-8 0-6,5 1 2,-8-2-1,-5-1-1,-3 1 4,-1 1-1,0 3 3,-2 6-4,-1-6-10,-2 5-13,-1 1-272,1-2 213</inkml:trace>
</inkml:ink>
</file>

<file path=word/ink/ink4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22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-2 696,'-5'1'256,"-18"29"-205,37-25-22,6 0-27,10 2 2,3 1-2,-1-4 2,1 1 2,-7-1-1,1-2-2,-4 0-1,-5-1 0,-4-1 0,-4 1 3,-1 2-2,-7-3 3,1 2 0,-5-2 6,1 0-1,0 0-13,-3 0-11,-20 8-26,-33 14-8,23-12 1,-4-1 6,-7-2 19,5 6 6,-3-4 13,7 2 2,11-3 8,3-3 5,8 1 3,3-6 9,4 2 6,0-4 2,2 0-2,4 0-2,1 2-11,0 0-1,0-1-5,0 1-9,0 0-2,0 0 1,0 0-6,0 0 5,0 0-1,0 0-1,8 15 5,14 34-2,-22-13 2,1 8-1,-4 25 0,0 18-1,-1 26 0,1 15 0,-1 21 0,-3 0 1,1 24-5,-4 9 2,1 3-1,-5 9 1,-3-7 0,2 5-3,-4-8 0,2 3-1,3-8 3,1-5 1,3-11 5,-2-12 4,0-12 5,6-8 2,7-4 2,0-2-4,6 4-5,-3 0 1,2-8-5,5 2-2,-7-11 3,-1-8-3,-2-9 1,7-6 4,-4-10-3,6-1 2,-12-8-2,1-3 0,1-14-2,-5-8 2,5-13 4,-9-10 0,2-8 4,4-7-6,4 0-2,1-3-5,6-1-7,0 1 2,-4-3 3,12 1-1,-4-3 4,3-1 2,5 1-2,-1-1 0,10-1 1,-2-2-5,9 1 1,8-3 1,5 2 0,3 1 0,-3-2-17,-7-4-10,-10 0-47,-1-3 48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1.9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233 809,'0'-1'280,"8"6"-258,3 12 12,-2 13 4,5 28 10,-3 14-2,-4 24-11,1 8-3,-8 3-2,-3-5-2,-5-17 1,-4-6-4,-2-24-10,3-11 3,4-16-8,2-14-2,7-18-12,-6-13-14,-4-25-14,1-17-3,1-26 7,3-11 7,3-14 14,-3-2 4,-6-6 6,1 5 3,2 13 6,6 11-1,6 23 0,4 14-2,4 22-7,-6 5 4,-4 17 7,6 6 1,-2 9-1,7 8-4,10 18-2,1 9 6,5 21 9,2 8 5,2 12 1,-3 2-1,3 6-6,-1-4-4,-1-5-6,-1-3-4,-8-13-5,-3-8-5,-11-14-21,-5-11-20,-11-13-37,-5-5-19,-5-15 11,-9-4 48</inkml:trace>
</inkml:ink>
</file>

<file path=word/ink/ink4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20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8 665,'13'-2'270,"12"1"-156,3-2-12,8-8-34,12 0-14,9-13-33,4-3-13,1-6-26,-6-7-34,-6-6 31</inkml:trace>
</inkml:ink>
</file>

<file path=word/ink/ink4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20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0 463,'11'45'220,"-28"-27"-106,0 5-12,2 7-9,-2 1-26,1 1-5,8 1-16,0 0-6,9 1-3,5-2-6,4 3-2,1-4-2,3-1-1,5 0-4,1-1-5,2-6-4,-1-8-7,0 2 0,-8-11-4,-1 1 0,-4-1 5,-8-6-2,-6 0-1,-2 4 3,-12-4-13,0 3-8,-2-2-22,-6-3-17,3-6-27,3-4-28,-5-7 71</inkml:trace>
</inkml:ink>
</file>

<file path=word/ink/ink4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9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0 650,'-9'18'277,"-31"25"-158,14-26-36,2 0-17,2 1-22,7 3-12,-4-7-26,5 4 2,6 1-6,0 2-1,4-6 2,1-4-2,3-1-1,1-7-6,5 1-4,3-3-2,4-4-2,2 0 9,9 8 3,-1-1 1,4 2 1,6 5-1,-6-1-4,-2 9 1,-5 2-3,-4 1 0,-7 0 5,2 1-2,-11 1 5,-10-2 2,-2 4-2,-10-3 4,-9-1 0,-2 0 1,-11-10 4,5 0 2,7-5-4,3-5 1,9 0-6,1-4-15,5-6-38,2 1-46,8-7 57</inkml:trace>
</inkml:ink>
</file>

<file path=word/ink/ink4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8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-3 680,'0'-1'289,"0"0"-162,0 0-75,0 0-14,0 0-25,-1 1-5,0 0-4,-9 25-3,-14 42 1,9-26 0,2 5 0,-4-7 3,4-3-2,3-4 2,1-10 1,4-7-4,1-8 3,1-8-4,4 0-4,1 0-3,-2 0 0,0 0 1,0 1 5,16-12 1,32-27-1,-26 28 2,8 4 2,5 1-2,8 6 1,-5 1-1,-4 8-1,-6 2 2,-11 3-3,-2 4 1,-7 2-1,-2 8 0,-8-3 2,-5 7 3,-4 2 2,-10-10 2,-7 7 1,-3-6-2,-8-6 2,1 1 3,2-7 8,-1-4 2,8-1-2,1-6-2,8-2-8,4-2-2,4-2-5,4 0-2,4 0-10,3 0-14,3-2-19,3-3-13,4-7-39,6-4 59</inkml:trace>
</inkml:ink>
</file>

<file path=word/ink/ink4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5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 614,'-7'0'255,"4"2"-170,8-2-39,3 2-25,2-2-17,6 2 3,6-2-1,1-5 2,5 4 3,3-3 0,-4 2 0,1 5-3,-7 0-5,-1 3 2,-10 2-4,-6 1 8,-7 5-1,-2 3-4,-7 2 0,2 2-6,-2-3-10,-4 0-4,6-2-7,-2-5-4,9-1-7,3-2-7,5-3-10,5-2-4,8-2 3,-1-3 12,14-1 24,-1-2 11,6 6 28,0 3 3,-11 1 9,5 10 4,-6-2-4,-4-1-1,0 5-10,-3-5-3,-13 3 3,1 2 2,-15 4 6,-7 3-4,-6 7-15,-8-1-3,-9 4-22,-7 0-20,-17 0 21</inkml:trace>
</inkml:ink>
</file>

<file path=word/ink/ink4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5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9 638,'-12'4'265,"6"1"-185,8-4-18,2-2-24,8-2-27,0-2-8,6-4-1,6 6 4,1-2-4,5-3 3,-1 8 3,-3-4-4,-6 1 4,-1 7-4,-8 0-4,-1 4 3,-4-2-1,-5 2 1,1 2-3,-4-1-1,1 3-3,1-1-1,-2-4-5,3-2-3,2 0-6,5 0-4,8-1 8,3-3-2,7 2 8,2-1 4,0-1-2,-4-1 6,-6 2-1,-2-1 1,-3 4 5,-2 4-4,-7 3 5,-3 2 1,-13 3 8,0 5 5,-12 2 6,-8 1 0,-5 1-7,-2-6-3,-2-1-9,5-6-3,5-5 0,6 0-6,8-3-19,4-2-22,8-1 25</inkml:trace>
</inkml:ink>
</file>

<file path=word/ink/ink4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4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5 697,'-75'6'289,"65"-5"-188,2-2-20,6 2-26,2-3-26,3 0-14,-3 1-13,2 0 0,19-2 2,32-4 0,-24 3 0,4 3-1,-1 0-6,-2 1 3,-7 1 0,-2 2 1,-13 0 2,1 1-5,-8 6-7,-9 1-8,-4 11-12,-10 4-5,-4-1-2,4 0 5,5-5 15,4-3 4,9-4 6,-1-6 3,5-1-7,6-1 2,9-1 2,8 3-5,13-4 11,4 0-2,4-1 1,3-2 4,-8 5-5,-6-1 4,-7 2 2,-12 3 1,-11-5 9,-2 5 8,-9 6 2,-4-2 0,-7 10-5,-8 2-13,-12 2 0,-4 2-2,-8-4 0,5 1 0,8-4-9,8-1-5,16-1-39,3-3 42,10-4-5</inkml:trace>
</inkml:ink>
</file>

<file path=word/ink/ink4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3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26 548,'-3'0'227,"2"-4"-139,-6 0-12,9 0-22,-3-5-7,4 0-7,13 0-8,5-3-1,3-1 0,9 0-5,-5-3 1,-1 2-7,2 4-8,-5 4-4,3 4-5,-8 3 0,-2 7-2,-9 1-3,-4 9 0,-13 7-13,-6 3-2,-14 15-6,-7 3 0,-7 10 6,-2 1 1,4-2 10,0-3 1,19-13 2,7-8 3,15-15-1,9-3-4,16-6 0,2-4-3,11-2 1,5-1-1,-6-9 4,5 3 1,-3-5-14,-4-4-13,7 4-52,-5-1 51</inkml:trace>
</inkml:ink>
</file>

<file path=word/ink/ink4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2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58 485,'-1'0'232,"0"0"-108,-3 0-34,-9 6-24,-24 4-25,30-17-5,-1 0-2,4 3 2,4-4-6,2 2-6,13-6-4,5 3-3,7 1 0,2-1 3,3 7-4,-3 0-6,1 3-1,-2 3-3,-6 5-6,-5 4 0,-12 8-3,-6 5-6,-17 15-4,-5 9-4,-10 13 3,-1 3 3,2-7 7,4-3 3,10-12 1,10-6 0,9-14-2,6-6-2,9-10-9,5-5-3,8-3-26,8-6-21,4-10 19,12 4 16</inkml:trace>
</inkml:ink>
</file>

<file path=word/ink/ink4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1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199 434,'-4'2'221,"-3"-3"-84,5 3-38,-3-4-18,0-5-30,1 2-7,-2-5-9,0 1 0,1-2 0,-1-1 0,2-3-9,1-2-4,3-3-12,2 0 0,8 0-5,2 3-1,3 0 5,2 3-7,-2 10-1,1 2 1,1 7-3,0 6 0,-5 1 2,1 6-2,-10 10 0,-5 5-2,-12 10-6,-4 3-2,-10 3-8,-1 3-1,-1-2 3,-1-4 1,5-7 5,1-10 4,12-9 4,2-9 3,8-7 4,6-1-4,0-8 0,6 6-2,4-7 2,3-2 4,11 4 1,-1-2-1,5 3-2,-2 3-1,2 4-1,2 3-1,-2 3-3,1 0-6,0-1-22,0-1-22,-5-1 32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1.4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397 953,'-28'56'335,"31"-56"-306,13-2-15,11-2-10,11-7 1,6-4 0,5-10 6,1-5-5,9-7 6,15 5 6,14-4 5,3-1 5,13-1-5,2 0-6,5 6-8,7 3-3,10 6-4,-11 1-1,-4 6 1,-10 4-1,-17 7 1,-9 2 0,-22 3 4,-8 3 5,-30 2 12,-3 0 9,-9-1 12,-5 0 0,1 0-8,-4-2-5,-6 1-18,-1-4-16,-4-1-46,-2 0-29,-5-5-68,4-1 88</inkml:trace>
</inkml:ink>
</file>

<file path=word/ink/ink4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0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88 642,'-16'5'256,"5"-3"-172,2-3-22,2-11-34,10 3-13,-1-16-12,9-1-1,5-9 4,-3-4 2,4 1 5,-7-1 1,-5 10 9,2 7 4,-6 10 6,-1 4 0,-3 7-9,-1 7-6,0 14-12,2 11 0,-9 14-4,2 4 3,-1 2-2,-1 0-2,17 3-8,-2-3-13,1-3-24,2-1-19,2-3 37</inkml:trace>
</inkml:ink>
</file>

<file path=word/ink/ink4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09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64 595,'-7'-6'230,"5"-8"-170,0-4-17,8-9-21,-5-8-4,8-1 7,0 1 5,1 3 5,1 6-1,-7 8 4,-2 5 1,-4 10 2,1 0-4,0 5-20,1-2-8,0 0-9,0 7 2,5 19 0,4 29 3,0-23-5,2 4 0,-1-4 1,2-1-4,0 0-8,-2-8-9,-1-5-25,4-2-22,-1-5 45</inkml:trace>
</inkml:ink>
</file>

<file path=word/ink/ink4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09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55 426,'0'0'198,"0"0"-79,-1 0-5,0 2-37,0 0-13,-2 4-27,2-5-6,0 1-10,-1 1-8,1-3-6,1 0-3,-1 0-7,1 0 3,0 0-4,0-1 8,14-29-2,31-32-1,-27 26 3,-4 1-3,-2 7-1,3 0 5,-5 5 1,-2 8 0,0 5 1,-4 7 0,-4 4-3,4 3-4,-3 6-3,-2 3 1,1 12 2,1 7 3,0 3 2,6 5-1,-1 0 0,-1-3 3,-1-6-2,0-2-1,-3-9-5,-1-3-9,4-2-39,-1-1-88,2 0 89</inkml:trace>
</inkml:ink>
</file>

<file path=word/ink/ink4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07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20 485,'-63'29'220,"55"-32"-124,3-1-10,1 1-15,2 1-25,2 2-12,0-1-15,-1 1-5,0-1-13,1 0 0,0 1-2,0 0-2,0 0 3,4 1-2,11 8 1,30 19 0,-25-22 0,-2-1 0,1-1 1,-8-6-1,1 1 0,3-4 0,-4-3 1,3 2-2,-4-4-2,-5 2 2,-4-1-1,0 2 5,-6-1 5,1 2 4,2-1 6,-3 1 2,2 5 4,-5-2-1,3 4-4,-4 3-3,-3 4-6,7 5-3,-7 5-2,4-1-1,3-1 2,1-3-3,7-1 0,4 0 0,2-2-1,2-2 6,-5-4-3,-2-2-2,0 0 3,1-1-8,3-2 3,2-6 0,-5-4 0,0-1 3,-1-4-1,-5 1 1,-4 0 3,1 1 5,-9 4 11,-1 4 8,0 8 3,-8 2-6,0 12-14,-4 4-5,-2 11-7,1 3 0,0 5 1,7 2-2,9-7-1,4-2 2,10-5 1,1-4 0,6-8 0,1-3-4,2-9-1,1-1 3,3-4-2,-4-5 4,1-10 1,2-5-1,-4-6 1,0-4-1,-9 3 1,-4 2-2,-7 3 6,-3 9-3,-3 4-1,-1 5 5,-5 8-7,0 3 4,-1 8-1,1-1-2,2 8 1,0-3-3,7 2-1,4 1 1,4-5 0,3-1 3,7-3 1,3-2-2,4-6-4,3-1 2,3-9-3,0-4 2,5-4 0,1-3-5,-10-4-2,6 0-2,-12 0 4,-4 0 1,0 7 8,-13 1-2,-6 5 2,-2 4 1,-8 6 0,3 9 0,-2 7-2,-4 6 0,8 0-3,1-3 1,11-1 1,4-4-1,4-4-1,4 1-1,5-6 1,0-1 0,3-5 1,6-3-2,0-5-2,7-1-2,0-4-27,2-5-13,5-1 26</inkml:trace>
</inkml:ink>
</file>

<file path=word/ink/ink4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01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09 352,'-50'3'145,"48"-3"-83,0-2-36,2 2-24,0 0 0,0 0-9,0 0 3,0 0 2,0 0 6,1 0 26,6 1 12,34 7 13,-29-9-2,4 0-17,4 1-12,1 0-10,5 2-4,4-1-5,-2-1 2,8 0-5,0-1 1,1-2 0,7 1-3,4-2 1,3-1 1,6 3-1,2-4 1,0-2 9,3 2 1,-2-4 9,2 3 2,13 1-3,4 1-1,1 3-9,2-2-1,-1 2-2,2-1 0,6 1-1,1 2 1,-6-3-3,2 0-1,-5 1 0,0 0-1,-4 1 1,-1-1 0,-1 1 0,-1 1 0,-1 0-1,-2 1 1,-5-2-1,-2 2 1,2 2-2,2 0 0,5 4 0,-4-1 0,-3-4 0,-1 1-1,-4-3 0,11 0-2,3 0 2,-1-1 0,-6-1 0,-6-1 1,-3-2-1,-1-2 1,1 4 0,-3-1 1,-7 0-2,-6 2 0,-10-1 2,-5 1-5,-4 0 4,0 2 4,-3 0-1,-3-1 5,0 1 0,-4 0-1,1-1 0,2-1 1,1 2-3,-4 0 0,-1 0 4,-3 0 3,-4-4 0,5 2 0,-3 2-5,1-1-4,-6 0 1,0 1 2,-1 0 2,-3 0 2,0 0-3,0-1-7,0 0-3,1 1-7,0-1-43,0 1 525,0 0-366</inkml:trace>
</inkml:ink>
</file>

<file path=word/ink/ink4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48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58 547,'46'30'204,"-51"-29"-147,2-3-14,1-7-21,0-2-6,0-7-10,1-2-3,1-4 2,0-4 7,2-3 9,0-3 6,4 4 4,1 1-2,3 7-8,-1 7-5,-1 5-5,0 4-1,-2 8 1,3 2 2,1 15-2,3 8 1,1 11-4,-5 5-1,2 0-1,-1 0-1,-6 4-1,1 0-2,-2-4 4,-1 2 1,3-6 3,1-3 2,-4 3 2,3-5-3,-10-6-4,1-5 0,1-7-6,-1-6 1,-1-2 0,1-3-2,0-5 0,-3 2 1,7-2-2,0 2-3,-1-3 1,0 1 3,0 0 2,0-1 3,0 0-1,0 1-4,0 0 0,1 0-2,-1 0 2,-7 0 0,-34 6 0,26-5 3,0 2-3,0-1 0,3 0-1,-1 2 2,4 0-1,-1 0 2,6-4 0,0 0-3,3 0 0,3-1 1,-1 0-1,0 0 3,1 0 10,20-4 2,39-9 7,-28 9 1,5-1-6,2-2-6,-4 3-5,1-1-1,-4 1-2,-3 0-2,-2 3 3,1 0-2,-5 4 1,-1 2 1,-7 0-1,-4-1 2,-7 2 3,-1-1 4,-2 0 2,-1-2-1,-1 3-1,1-2-3,-1-3-5,0 0-1,0 0-14,1 0-9,-1 0-33,0 0-26,0 0 50</inkml:trace>
</inkml:ink>
</file>

<file path=word/ink/ink4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47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83 594,'0'-1'233,"-6"-4"-164,6 1-44,1 1-12,3-10-3,8-3 1,6-15-1,0-5 1,4-6 5,2-5 4,-7 1 5,3 5 4,-4 6 1,-5 6-4,-1 11-4,-4 4-6,-1 12-3,-3 7 4,0 14 6,-1 8 6,-4 15-4,-1 6-1,-2 10-5,5 1-4,2 1-1,-1-4-4,2-5-5,-1-6-1,1-8-11,0-5-10,2-8-28,-1-4-19,2-7 84,5-3-27</inkml:trace>
</inkml:ink>
</file>

<file path=word/ink/ink4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46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3 548,'3'-3'207,"4"-8"-139,3-4-24,4-12-10,5-4-2,-1-15-11,6-5-1,3-9-4,-1-4 1,0 2 6,2 3 2,-3 12 3,-1 7 0,-4 15-7,-4 5-2,-9 11-7,-1 6-3,-1 10 3,-2 6 0,3 17 4,-7 6 1,-5 13-5,6 5-1,-2 3-4,6 1 2,3 1 3,-4-5 0,0-4 3,0-4-3,-3-7-1,-4-4-1,3-7-2,-5-1-2,0-9-1,4-3-4,4-5-1,-2-5-4,3-3-14,-5-2-7,3-2-13,-1 2-5,0 0-10,0-1-11,4 1 41</inkml:trace>
</inkml:ink>
</file>

<file path=word/ink/ink4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45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89 630,'-17'18'247,"14"-31"-170,0-2-23,2-5-22,4-2-10,5-9-9,0-3 0,7-8-4,-1-4 4,0 1 9,1 0-1,-2 5 8,-1-1-1,-2 6-2,-1 10-3,-3 5-4,-2 5-4,-3 7-3,0 2 0,-1 2-8,1 4 1,2 5-6,2 5 1,2 19 1,3 10-1,0 17 2,-2 1-1,-2 4 0,0 0 1,-3-2 3,0-2-1,-1-6-4,1-2 4,-2-9-3,2-4 2,1-5-5,-2-6-6,2-5-17,-3-4-12,5-3-22,-2-1-21,6 1 50</inkml:trace>
</inkml:ink>
</file>

<file path=word/ink/ink4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44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535 758,'-12'40'282,"10"-43"-204,4 0-64,2-6-10,3-3-5,5-15-1,-2-6 3,6-15 3,2-7 3,0-9 5,1-7-3,2 4 7,-3 5 8,-4 13 7,-1 12 6,-8 17-1,1 8-3,-3 9-12,0 7-7,1 15-13,1 8-4,0 22 0,-2 8 1,4 9 4,-2-1 3,3-2 3,0-5-5,3-9-3,2-3-1,2-10-4,-2-6 5,0-7 0,2-4 0,1-8-4,1 1-16,1-9-28,-8-2-17,0-3-64,-3-2 83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0.8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8 691,'-3'2'268,"1"-5"-203,6 2-36,-1-1-13,13 2-4,5 2 4,12 2 10,12 2 7,13-2-8,5 3-1,9 0-13,1-1-8,12-3-2,3-5-1,4-7 1,0-3 2,-3-1 1,-2 3-1,-6-1-2,-6 3 0,-17 1-1,-5-2 4,-5 8-1,1 2 1,-9 0-6,-5 6 1,-13-4-3,-11-2 4,-3 6 4,-7-4-1,1 2 4,2 1 5,-4-1 7,0 2 4,-3 0 3,-3 5-3,0 1-7,0 3-5,0 6-3,4-1-5,-8 9-1,6 5-1,0 11-2,-3 4 1,7 16 1,-3 6 0,-4 19 5,2 11-2,-2 15 1,-4 2 4,2 4-4,1-2 1,-5 1-1,5 5-3,-2 5 16,-2 5 2,3 5 17,-1-2 8,2-6-1,2-1 0,-1-6-9,1-1-2,4-5 1,0-8 3,2-8 0,2-6-2,4-6-16,0-8 6,3-8-1,1-4 3,-4-14 4,-1-4-4,-2-10-10,-4-6-2,1-6-3,-4-8-5,-2-5-2,2 4-1,-3-13-1,5 2 0,2-6-1,-5-7-1,5 5-3,1 2-3,-3-7-14,3 3-14,-3-11-48,0 2-36,0-8-41,0-8-17,1-4 112</inkml:trace>
</inkml:ink>
</file>

<file path=word/ink/ink4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40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980,'23'-51'351,"-22"51"-291,18 2-58,11 1-5,21 1 1,0-2 2,22-2 0,14-4-16,11-10-37,6-6-18,10-7-269,-8-6 238</inkml:trace>
</inkml:ink>
</file>

<file path=word/ink/ink4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40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32 618,'-8'-8'227,"1"3"-185,9-6-30,-2 0-3,0-2-6,8 2-2,3-2 0,0-2-1,5 1 0,-6-2 3,-9 7 7,3 3 7,-4 6 1,2 3-1,3 13-6,-3 9-5,-2 16-1,0 10-2,-2 8 2,6 4-5,-3-6 0,2-5-4,-4-13 0,-3-6 2,3-11-1,-4-6-1,7-5-14,2-3-14,3-6-50,4-1-16,-1-4-14,1-5 14,0-4 72,2 0 35,4 1 57,2 4 11,5 4-4,3 4-7,8 8-19,2 1-6,9 6-12,3 1-14,0 3-8,0 1-5,-15 2-2,-8 2 1,-13 2-2,-9 1-1,-11 2-3,-9 1 3,-21 0 3,-6 2 14,-8-4 40,-5-4 17,10-4 26,-1-6-5,5-3-31,4-4-15,3-3-23,2-3-9,2-2-7,6 1-1,1-3-7,4 0 0,3 0-15,2-3-12,6 2-25,3 0-17,8-8 22,1-2 20</inkml:trace>
</inkml:ink>
</file>

<file path=word/ink/ink4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38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0 685,'24'-41'336,"-19"24"-70,8 1-213,16 0-32,9 2-8,15-2-2,11 1-3,6-1-27,0 0-28,-3 2-72,-7 5 73</inkml:trace>
</inkml:ink>
</file>

<file path=word/ink/ink4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38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8 1 734,'-14'-2'267,"4"2"-238,5 3 4,0 6-15,-1 7-12,0 5 0,-2 7-3,-1-1-2,-2 8-4,0-1-9,-3 1-10,0-4 1,-2-10 3,3-4 6,3-8 10,2-1 2,5-2 8,0-4 0,3 2-2,2-3-4,-2-1-3,0 0 0,7 1-2,17 7 3,34 15 0,-28-8 0,2 4 0,2 0-2,-4 2 1,0-2 0,-1 1 2,0 2 4,-2-2 4,-1-1 4,-7 1 4,-9-6-3,-3 1-4,-3 2-2,-4-2-3,-2 3 0,-9-3 0,-8 1-3,-18-2 0,-11-5 1,-6 0 12,-6-3 8,9-2 5,7 1 0,4-2-13,8 2-8,4 0-4,2-3-2,3 0 0,3-2 1,6-1-1,1-1-1,4 1-7,2-3-9,5 0-26,2-4-18,7-3 36</inkml:trace>
</inkml:ink>
</file>

<file path=word/ink/ink4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36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50 596,'-26'-13'252,"4"-3"-142,4 6-21,12 4-35,3 3-13,2 3-26,1-1-7,-1 0-6,0 1-9,0 0-7,0 8-4,7 67 2,-1-18 5,0 15 8,0 5 5,-2 7-3,1 3 0,-4 12-2,-2-1 1,0 8 1,2 1 2,4 11-1,4 5 0,-1 11 0,0 6 1,-3-4 0,3 4-1,2-3 2,0-1-2,2 1 0,-1 1 0,0-9 0,-1-1 1,-1-5 0,-1-5 1,1 3 3,-4 1 2,0-3 4,-2-4 3,-1-4-4,2-5-1,-2-1-4,1 0-3,-3-4-1,1-2-1,-4-6-1,1-3 1,1-9 0,-1-6-1,3-7-1,1-7-2,1-2 0,0-3 0,-1-12 3,0-2-1,0-9 2,2-5 0,-3-2 3,-1-2 1,1-5 1,-2-2-5,3-4 1,2-3-1,3-1-5,1 0-1,4-4-3,3-1 1,1-1 3,5-1 5,6 3 0,3-1 0,9-1 1,0 0-1,8-1 1,0 2 1,4 0-1,6 2-3,13 1 4,9 0 2,10 0 0,6 1 4,6-1-3,4-1-5,12 1 2,6 1 1,12 2 9,1 3 6,11-1 0,6-1-2,-4-2-8,14-4-3,-9-2-4,1-5-3,8-3 2,-10 4 0,17-3 1,-4-2 1,0 1 1,3-9-5,-10 1 3,3 2 2,-10-5-4,-9 4 3,-5-2-2,-7 0 1,-17 0 0,-1 1 1,-8 1 2,-7 1 2,-14 0-2,-7-1 1,-19 1-4,-7 2-1,-8 0 1,-1-4-11,-3-7-26,-4-6 302,-10-14-209</inkml:trace>
</inkml:ink>
</file>

<file path=word/ink/ink4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35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0 595,'39'26'211,"-36"-26"-179,2 0-17,-1 1-10,-1 1-3,-1 2-3,-2-3 1,2 5 0,-2 0 2,-1 2 2,-1 5 2,-3 5 8,-2 5 4,-1 11 5,-5 5 6,0 10-5,5 3-2,3 2-8,3 1-4,3 6-8,-1 5 0,5 14 1,1 6-2,1 7 5,2 5 3,-5 3 4,0 5 1,-3 1 1,-4 1-2,-3 6-2,-4 3 0,-3 9-4,0 3 0,-2-2-3,-4 1-3,4 3-2,-2-2 3,2-1-2,4-2 4,9-6 11,3-3 0,5 5 8,5 8 0,-7-4-5,1-2-3,6-6-4,-7-11 1,1-8 6,-2 0 0,-13-9 6,-1 0-1,0-7 2,-7-6 2,1-5-2,-3 1-1,-6-3-4,6 6-4,0-8-4,5-11-3,5-13-6,2-8 1,4-9 0,4-2 2,1-1 2,3 0-2,3 1-3,1 0-3,-1-5-13,1 0-11,-2 0-30,-4 2-17,-2 6-21,-1 3-20,-7-2 21,-3-6 52</inkml:trace>
</inkml:ink>
</file>

<file path=word/ink/ink4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5:34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47 560,'-5'0'237,"-2"-2"-129,0 0-24,4 0-23,-4-2-11,5 3-20,2 1-5,-3 0-10,2-1-8,1 0 2,-1 0-5,0 0-2,0 0 0,0 0-12,1 1-2,0-1-6,0 0 1,14-6 3,41-12 5,-19 11 4,3 1-3,3 0 2,3 2 1,3 0-1,4 4 4,10-2 2,6 1 0,2 3-1,-3-2 1,-1 1 0,-4 2-1,9 1 2,0 1-1,4-2-1,0-1 0,-3-2 0,1-1 1,7-2 1,5 2 1,4-2 0,4 0-3,5 0 1,-2-2 0,6 4-4,-2-1 3,4 0 2,-2 0-2,-5 3 4,4-1-1,4 2-3,1-1 1,5 1-5,-3 3 4,-3 0-2,1 1 1,-1 1 2,-2 1-3,2 3-1,-4-1 3,-1-2-4,1 3 5,-6-6 2,2 4-3,-3-2 6,-6-1-3,-5 1-5,-2 1 4,-4-3 0,-2 1 0,-10-3 5,-7-1-4,-4 0-1,-1-3-1,2-1 1,-3-1 0,-4-2-2,-4 1 2,-13-5-2,-4 2 1,-9-2 4,-2 3-2,-2 0 6,-1-1-3,2 1-2,2-2 0,5 3-4,3-2-2,6 1-9,-5 3-2,-13 2-14,1 1-1,38-6 6,3 0 1,-2 4 15,-24-3 2,1 1 5,0 2 0,4 1 1,1 1-1,5 1-5,2 1 0,5-1-27,-6-2-24,-6 2 33</inkml:trace>
</inkml:ink>
</file>

<file path=word/ink/ink4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00:14.6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0 238,'1'41'100,"-6"-38"-40,1 1 2,-1 0 16,0-5 6,7 6-9,0-4-14,0 1-23,-2-2-8,0 0-7,0 0 4,0 0 4,0-1 0,-1 0 0,1 1-4,-1-1-4,1 0 0,0 1-10,0 0 1,0 0-4,0 0-1,0 0 4,0 0-2,0-1-6,-1 1 0,0 0-4,1 0 3,0 0 3,0 18 0,0 45 2,-5-26-4,-1 9-4,-1 0 2,-4-5-2,9 3 2,-1-13 0,-1-5 0,4-10-2,-2-8 6,-2-7 7,0 1-3,-1-4 2,5 0-5,4-1-5,2-1 2,-2-6-3,-1 2-2,-6-5-2,1 4-7,4 6-5,-3 0-1,6 5-13,1-1-1,-2 0-13,5 3-11,-2-3-53,-3-1 69</inkml:trace>
</inkml:ink>
</file>

<file path=word/ink/ink4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8.0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1 52 744,'-20'-5'289,"20"7"-218,-2 1 1,-1-6-30,3 3-17,0-1-16,-1 0-4,0 1-7,1 0 0,0 0-2,5 0 2,22 0 4,33 2 1,-21-4 2,1-1 0,-5-4-1,4-2-2,-4 2 0,2-1 1,3 5 0,-3 2 1,-5 2-3,2 4-3,-13 1 7,-8 1-4,-1 3 4,-7 2 1,-4 4-9,6 6 5,-4 10 0,-3 5-2,1 7 2,-7 5 0,-1 8-3,1 6 2,-3 19 0,6 7 0,-8 11 5,6 12-1,-1 9 2,-1 5-4,4 18-1,-6-2-1,1 9 1,-1 1 1,2-7 0,1-1 2,-2-2-1,4-3 0,1 0 4,1-5-7,6-10-1,-1-4 2,4-5 1,1-1 5,4 1 9,0 1 6,-2-9 11,-1-6 2,-3-8-1,0-9 2,1 0-8,0-1-1,-3-1-3,2 2-6,-7-8 1,1 4 0,0 3-4,3 3 5,1 6-6,3 1-4,0 1 4,-7-1-9,4 6-2,-3-2 1,3-5-5,4-1-2,1-4 2,0-2 3,-2-9-5,-3-9 5,2-16-5,0-12-1,-2-16 1,2-5-2,-5-11 2,-1-4-5,-2-4-2,1-1 2,0 1 6,0 0 2,1 1 3,-1 0-1,0-1-1,1 0-1,-1 0 1,0 0 0,-5-2-2,-37-22 5,23 18-1,-6-4 3,-7 4-1,-5 2-6,-6-1 0,1 4 2,5 8-4,-1-4 10,3 8-7,-5-1 0,-7-4 5,-1 4-3,-2-3 2,3 4 4,10 3-6,1 0-3,9 1 0,3 1-14,9-4-35,4 2-26,4-4-56,6-6 12,9-3 71</inkml:trace>
</inkml:ink>
</file>

<file path=word/ink/ink4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5.3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156 585,'-15'4'246,"1"2"-162,2 2-24,-1-3-17,2 0-12,1-1 5,1-4 10,1-1 3,3 0 6,-1-2 2,2-1 1,0-1-3,2 0-14,-1 2-14,3-3-17,2 2-8,2 0-6,4 1 2,4 2 1,-2-3 1,7 1 1,1-3-1,6 1-3,5-3 3,12-2 2,4 1 0,4-2-2,1 0 2,-11-1-1,-4-1-1,-4 4 0,-3 0 1,-3 0-1,0 2-1,-4 1 3,-2 2-1,-6 0-1,-4 0 1,-8 1-2,4 2 2,-4 1 1,-1 0 5,0 0 9,0 0-2,-1 0-2,0 0-3,0 0-9,0 0-6,1 0-18,0 0-17,0 0-30,12 5-15,39 6 54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39.6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4 0 556,'34'20'200,"-46"-10"-164,5 6-16,-3 1-7,4-1 17,0 1 9,-4-10 25,0 0 12,4-2 3,-1-2 0,0-1-7,3 0-6,1 0-12,-3-2-9,2 3-10,-2 1-3,0 0-4,4 6-1,-3 2-5,-1 3-1,-1 11 1,-3-4 1,-2 5 2,1 6 0,1-1-6,2 10 2,6 8-11,3 6-4,7 16-2,3 4-3,1 15 0,2 4 2,-1 12-1,-2 3 0,0 4 2,-3 2-2,-2 5-1,-3 3-1,0 4 2,-5-2-2,1-8 3,-1-6-6,-5-4-8,6 4-4,-5-4-8,0-2 8,0-9 2,1-4 3,-2-6-3,4 0-6,1-8-2,2 0 0,5-1 7,-2-1 1,6-6 4,2-7 4,-1-11-1,8-1 4,0-1 1,1-3-1,1-3 2,-2-6 2,-8-8-1,0-1-1,-4-3 0,-6-2 0,3-4 2,-7-5 4,0 0-4,2-2-2,0 1 1,0 1-2,-7-11 3,-2 6 1,2-5-1,-4-4-2,8 4-2,-3-7-4,3-1 0,5 1 0,-1-6 0,9 2 2,6-6 1,0-2 3,16 1 0,0-4 2,2 3-3,5 1 1,5 1 0,7 4 4,9 0 3,11 2 3,0 2-2,2 2 0,-2 2-1,-4 0-2,6-1 2,1 2-4,-4 3 5,-8 0 0,-8 2-1,-7-1 6,-2-2-9,-4 0-1,-2 1-1,-5-2-4,-7 1-16,1 1-14,-15-5-68,-2 0 10,-11-13 49</inkml:trace>
</inkml:ink>
</file>

<file path=word/ink/ink4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4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3 440,'0'2'217,"0"-2"-74,-1 0-23,0 0-35,0 0-12,0 0-17,0 0-5,0 0-3,0 0-1,1 0-1,-1 0-4,0 0-6,0 0-9,1 0-4,0 0-2,3 0-8,13 1 4,33 3-11,-24-1-2,6-2-3,-2 1 2,3-2 1,-5-6 2,-4 2 0,2 1-2,-7 1-2,-3-1 1,-4 1 3,-4-2-6,-1 3 2,1 1-2,-3-1-13,2 5-9,-3-5-29,-3 0-11,3 4-34,-3-3 430,0 0-260</inkml:trace>
</inkml:ink>
</file>

<file path=word/ink/ink4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3.5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6 448,'-9'-2'208,"-7"-2"-107,4 4-5,-1 1-11,5-1-9,5 5-6,-1-5-13,-2 0-10,2 0-23,2 2-4,6 7-11,-2 2-2,4 11 5,-2 5-2,2 11-1,7 9 0,-6 6-4,4 1-1,-5-5 0,-4-8-2,-1-10 2,-1-8 2,-1-8 2,-1-4 3,0-1 0,1 0 0,-1-1 0,-6-1 0,4-1-3,-4-1-2,-1-2 0,7 2-2,0-1-6,2 0 2,2 1-3,-3-1-4,1-2-13,2 1-10,8 1-34,1-2-22,3-1 57</inkml:trace>
</inkml:ink>
</file>

<file path=word/ink/ink4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2.4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7 531,'17'-27'254,"5"2"-103,7 0 10,4 4-31,5-2-25,8 7-39,0-1-13,3 7-29,-3 1-10,-8 4-16,-4-3-11,-7 2-21,-2 4-13,-7-7-14,3 4-14,-2-6-29,1 3 66</inkml:trace>
</inkml:ink>
</file>

<file path=word/ink/ink4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2.2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7 4 817,'0'-1'323,"-1"0"-233,-5-1-13,-16 2-46,-28 15-15,25 6-12,0 1 3,10 0-4,-4-4 3,9-3-3,7 0-1,4 0 3,11 1-3,4-1 7,4 1-1,3-1-2,-2 1 3,-1 2-8,-3-1 0,-7-4 8,-3 0-6,-7 4 2,-1 3-1,-6 7-7,-5 1 1,-5 2-28,-4-2-16,-2-3-40,-1-4-41,-2-11 84</inkml:trace>
</inkml:ink>
</file>

<file path=word/ink/ink4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1.5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3 0 722,'12'26'304,"-25"-31"-199,0 5-15,-1 4-22,-5 6-36,2 7-13,-4 5-15,-3 0 3,3 0 0,-1-1-5,8 1 5,7-3-2,6-1 0,0-6 1,5-2 0,7 0-4,5 0-1,9 3 7,4 1-3,-1-2 0,1 2 1,0 6-5,-1 5 1,-2 3-1,-8 4-1,-10-3 1,-11 3-1,-10 1 4,-8 3 0,-1 1 0,-3 0-1,1-1 1,-5-7-10,1-5-6,3-8-22,0-5-16,5-10-40,3-4 208,10-16-102</inkml:trace>
</inkml:ink>
</file>

<file path=word/ink/ink4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0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6 11 742,'-11'-8'286,"2"4"-212,0 5-4,-3 4-30,0 6-15,-3 12-16,-2 5-4,-1 13-5,-2 1-1,3-1-11,3-4 6,0-14 5,2-3 0,10-8 6,2-7-4,1-4-6,8-1 1,-1-3-3,4-3 5,9 3 6,2-3-1,6 5 0,1-1-3,7 9-2,4 5 3,-5 1-2,-2 5 3,-12-2-1,-4 1-2,-15 3 6,-3 3-4,-6 6 4,-15-2 3,-3 5-2,-9-3 7,-10-7 0,3-1 2,-2-4 7,2-5 0,8-5 4,6 1-2,5-7-10,1-1-2,9 5-17,3-4-12,7 2-34,7 2-30,1-5-49,4-2 76</inkml:trace>
</inkml:ink>
</file>

<file path=word/ink/ink4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9.8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0 735,'-3'26'258,"-1"20"-229,4 10-8,-3 19-9,-5 2-2,2 6-27,3 1-31,-5-8 30</inkml:trace>
</inkml:ink>
</file>

<file path=word/ink/ink4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9.6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1 2 551,'2'-1'255,"-8"-2"-112,4 3-20,-13 3-40,1 5-30,-13 6-35,-8 5-7,-2 9-6,-9 2 0,5 4 4,2 3-4,5 0-4,-1-3 2,8-7-3,8-3 2,6-12 1,10-3-3,11-5-1,8-1 1,10-4 4,4-3 0,8-5 0,-3-3 0,8 1 0,4 2 0,1 0-5,1 0-4,-7 2-19,-6-1-10,-10 2-39,-7-1 46</inkml:trace>
</inkml:ink>
</file>

<file path=word/ink/ink4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8.9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5-2 683,'-17'0'287,"2"4"-176,2 3-41,-7 8-48,3 8-15,-9 9-12,-2 5-4,0 5-4,0 0 4,-2 0 4,1-3 3,-3-8 4,7-8 0,9-9 3,5-7 1,11-5-4,4-1-2,8-3-4,9-1-2,10-4 8,-1-6-1,8 0 3,-4-2 4,3 0-4,3 3 0,-3-2-4,5 6 0,-5 2-26,-6-2-12,-7 1-51,-5-3 51</inkml:trace>
</inkml:ink>
</file>

<file path=word/ink/ink4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8.3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746,'6'4'259,"-2"38"-236,2 23-14,-1 9-4,2 16-19,-8-7-21,8 4 22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5:38.2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8 299,'0'0,"0"0,0 0,0 0,-35-68,18 40,0-3,1-1,8 1,3 1,3 3,0 8,0 3,0 6,0 3</inkml:trace>
</inkml:ink>
</file>

<file path=word/ink/ink4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8.2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0 0 601,'-19'4'239,"5"8"-173,0 3-16,-2 5-35,-2 3-12,-5 4-9,-2-1-11,2 6-11,-6-3 3,1-1 10,-1-3 8,4-6 14,4-4 11,8-8 5,10 0-2,5-4-11,10 3-5,11-1-5,4-2 0,7-1 12,-2-3 2,1-3 8,0-1-2,2-1-4,1 2-5,-1-1-8,4 4-4,-6-4-23,-4 1-27,-8 1 31</inkml:trace>
</inkml:ink>
</file>

<file path=word/ink/ink4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7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72 769,'-47'-29'289,"49"28"-239,2 1-1,6-6-30,2-1-2,7-1 1,7 1-1,1 1-1,0 1-7,0 3-1,-2 1-3,-3 2-6,-2 3 3,-9 3-3,-1 2-4,-8 8 0,-10 1-8,-6 9-7,-9 2-5,-6 0-11,4 2-5,-3 2-12,1-2-3,8 0 2,2-6 8,9-5 14,3-4 7,4-9 6,3 0-2,5-5-1,2-2 10,8-1 12,2 0 5,1-3 10,4 5-2,1 2-1,1 0-2,-2 4 1,-4-2-5,-1 3 0,-11 1 8,-10 3 15,-5 3 4,-19 5 1,0 5-6,-4 2-22,-8 2-11,2 3-53,-3 4 40</inkml:trace>
</inkml:ink>
</file>

<file path=word/ink/ink4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6.8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 860,'4'-4'298,"8"0"-272,14 0-19,5 0-4,4 1-3,2 4-5,-5 3-2,-4 0 1,-3 4-3,0-1 7,-6 1 2,1 4 0,-11-4 1,1 4 1,-8 1 0,-3 1 0,-8 5-1,-5 0-5,-5 4-6,1 0 0,3-3 0,-2-5 5,7-8 5,4 0 0,2-3-4,8 2-2,4 0-2,2-5 0,9 1 3,1-2 4,5-2 1,3 2 2,4 2 0,0 5 1,-2 1 2,-7-2 0,-10-1 8,-4 0 4,-13 3 8,-4 8 2,-17 7-3,-5 6-5,-9 5-8,-2 1-5,3 4-4,1 2 2,6-3-12,4-3-13,11-7-44,4-9 34,16-3 8</inkml:trace>
</inkml:ink>
</file>

<file path=word/ink/ink4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6.1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108 406,'-17'-6'256,"6"2"9,5 0-164,1-3-16,5 1-40,1-6-15,5 0-16,8 5-5,8-5-4,3 0 2,5 2-6,-2-2 3,0 10-4,-2 0-4,0 8 1,-13 0-4,-5 6 3,-10 2 0,-14 7-3,2 8-7,-11 5-13,1 1-1,-1-1 5,0-2 7,4-5 8,3-3 6,6-4 1,5-4-1,3-8 4,4 0-3,6 1-2,1-1 5,7 2 3,1 0 3,5 1-1,2-1-3,1 2-2,-1 3-1,-3-5 2,-4 0 5,-4 1 6,-4-6 5,-8 4 10,0 4 1,-14-1 1,-2 4 2,-8 2 4,-7-5-4,1 2-7,-1 2-2,5-5-18,1 3-1,6-1-6,2-2-8,2 0-19,7 2-18,4 0-49,6-4 207,17 2-100</inkml:trace>
</inkml:ink>
</file>

<file path=word/ink/ink4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5.2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51 682,'-42'-26'246,"41"24"-215,5 2-7,3-2-1,4-2 9,8 0 6,4 0 5,3-2-9,2 4-15,-3 2-6,-2 0-7,-6 0-1,-3 6-2,-4-2 4,-8 8-4,-3 3-1,-12 6 1,-2 6-5,-8 6-5,0 2-2,3 0 1,2-2 1,7 0-2,3-7 3,8-3-3,3 0 2,6-11 2,5 1-2,6-6 5,4-4 0,10 0 6,8-3 2,5 0-2,-1-7-1,-4 0-11,-4-1-8,-3-2-38,-8-2 35</inkml:trace>
</inkml:ink>
</file>

<file path=word/ink/ink4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4.6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30 475,'-13'5'225,"-1"-2"-116,8-1 0,-1-3-17,7 1-32,1-2-9,5-1-20,6 3-6,6-6 2,0 1-2,3 0-2,0-5-2,-2 6-8,4 0-5,-5 3-8,-2 2 4,-6 1-3,0 1 3,-6 5 4,-4 3-5,-4 6-3,-5 8 1,-7 4-6,-3 5-4,-4 6-4,-2-4-6,0 3-10,0 3 2,3-2 4,-7-2 3,7-1 15,-1-4 1,3-6 0,9-2 5,2-13-1,9 1 0,4-3-1,0-5-2,10 1 3,3-5-2,7-6 8,5-4-4,5-6-1,0-5-3,2-4-33,1-1-31,2 2 41</inkml:trace>
</inkml:ink>
</file>

<file path=word/ink/ink4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4.0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39 711,'3'-11'280,"-6"-3"-210,2 3 0,-2-1-10,3 5-13,4 0-5,5-5-9,8 2-2,7-4-5,-1 0-4,4 6-4,1-1-2,-5 3-11,6 4 4,-3 2-5,-6 0-2,-1 8 2,-7 0-3,-4 7 0,-3 7 0,-8 10-2,-2 7-8,-9 0 1,-3-5-2,1-1 3,1-7 7,8-3-2,2-2 1,5-6-11,5 0-5,3-4-11,5 1-3,6-2-8,3-2-8,10-2-17,4-5-28,13-1 60</inkml:trace>
</inkml:ink>
</file>

<file path=word/ink/ink4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3.4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07 679,'-5'-5'264,"4"-10"-199,2-4-8,7-12-44,2-7-1,1-9 1,2-5 7,0 1 6,-2 3 4,-1 10 1,-2 6-4,-4 14 1,-1 5-3,1 14-11,-2 5-4,1 12-12,2 5 0,1 8-3,2 4-8,3 4-17,1-1-20,2-1-62,-3 2 72</inkml:trace>
</inkml:ink>
</file>

<file path=word/ink/ink4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2.9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49 567,'-3'2'226,"4"1"-141,-3-3 6,2-1-12,0 0-8,0 1-27,0-1-11,0-2-10,1-21-3,43-35 2,-25 22-9,-2-1 3,3 5-5,-2 9-2,-1 5 2,0 9-8,1 5 2,7 10-2,2 8-1,0 19 0,-4 9 0,0 15-22,-5 1-11,4-1-50,-1-6-44,-1-8 80</inkml:trace>
</inkml:ink>
</file>

<file path=word/ink/ink4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2.3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220 531,'0'0'193,"0"0"-149,-4 14 3,-5 31 11,5-33 9,2-2-3,-2-5-2,3-1 1,-3-5-9,3 1-12,1 0-9,0 0-23,0-1-4,8-16-4,19-47 3,-12 17 3,3-1-1,0 6-3,3 7 3,-4 9-1,-5 5-3,3 16 2,-5 2-8,1 7-7,3 8 1,1 10 2,1 5 0,5 11-6,-3 0-12,3 2-50,-2 0-34,-1 3 6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26.2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344 492,'-5'-1'86,"-1"-3"0,-2 1 72,3-2-55,1 2-27,3 2-37,0 0-18,4 2-19,-3-1-2,0 0 5,5-1 9,21 0 19,28-3 7,-17 0 4,3 1-2,0-5-10,4 1-7,4-4-5,11 0-3,13 0-2,5 2 0,1-2-4,-1 1-4,10 2-3,4-1 1,11 4-3,4 2 3,6-4 0,2 2 2,4-4-1,14 1-1,-8-2 0,6 0-3,13-1-2,-11-2 2,14 0-1,-3-3 0,-5 2 1,11 3 1,-12-1-2,6 7 1,6-2-2,-14-3-2,11 5 0,-2-1 2,-15 1 0,7 2 3,-13 0-4,-11-3 2,3 4 0,-4-3 1,-12 4 3,-3-3-4,-14 4-4,-7 2 3,0 1 0,-5 4 2,-16-2 1,-9 5-2,-20-1-2,-3 0 1,-3 3 3,-4-2-1,0 2 1,-3-2-1,-2 3-2,2-4 0,-3 0 0,3 4 0,-1-4 4,0-1 0,2 0-3,-4-3 0,5 3-1,-1-1 0,0-3 5,2 6-4,-1-1-1,-2 3-3,-3 5 4,-2 4 10,-7 7 9,7 8 4,-3 12-1,-1 10-4,-6 12 0,-11 6-2,-3 18-1,-2 5-1,0 14 1,3 7 3,3 8 10,1-4 7,3 12 3,5 3-1,4-7-6,0 5-10,3-4-1,-5-3-7,-3 7 0,0 3 0,-3-4-5,3 7-2,-4-6 1,1-4-2,1-2 2,0-10 4,2-10 3,1-6 5,4-13-3,0-8 3,3-13-5,0-8-6,-2-13 0,-1-7-7,0-13 2,-1-3 0,2-10 2,0-5 0,0-8-3,-1-3 1,-2-2-15,2 0-16,-1 1-54,0-1-36,-7-5-73,-37-36-12,23 13 125</inkml:trace>
</inkml:ink>
</file>

<file path=word/ink/ink4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1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 505,'0'3'207,"0"-3"-106,-1 1-4,1-1 5,0 0-7,0 0-21,0 0-7,0 0-16,6 4-1,40 27-16,-24-20-14,7-6-15,4 0-5,6-5-25,-4-5-12,2-5-48,-7-3 157,-3-8-67</inkml:trace>
</inkml:ink>
</file>

<file path=word/ink/ink4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0.7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 439,'41'26'165,"-30"-25"-127,2 3-4,3-4 16,1 1 3,6 0 22,-1 0 7,6-2-2,5-1-8,6-1-26,2-4-11,3 1-17,2 0-9,2-2-4,0 3-5,-4 0-16,-3 0-12,-16 1-56,-5 1-106,-7 4 127</inkml:trace>
</inkml:ink>
</file>

<file path=word/ink/ink4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19.8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637,'-1'-1'259,"0"1"-182,0-1-29,0 0-21,0 0-22,1 0-1,0 1-1,0 0 0,5 22 2,6 38 0,-3-18-1,-4 3 0,7 6-2,-1 5 2,2 13-3,3 6 2,-2 6 0,-1 4-4,-1 8 2,-4 3 0,-1 5 2,-2 10 7,-7 4-3,-1 5 0,-5 7 1,-1-1-5,3-4 1,0-1 0,3-1-2,-3-4 1,3-2 1,5-4 2,0-11-1,7-5 2,-2-12 2,1-2 4,2-1 3,-2 0 2,3 2 0,-4 0-5,2-2-3,-1-2 0,1 0-4,0 0-4,-1-2 2,1-4-1,-2 0 1,0 1 2,2 6 2,-2 5-2,2-3-1,0 0 3,-4 1-7,0 3-1,-3 0 3,-2 1-2,-3-4 1,-1-2 0,2 2-1,-1 0-3,3-2 2,-4-4-1,1-10 1,2-1-3,-1-2 2,2-3 1,0-1 0,-3-5-1,0-9 1,1-3-2,2-2 4,-2-4 3,3-3 1,0 5 5,-3-5-4,3 3 4,-2-2 0,1-7-2,1-3 0,-1-3-2,0-1-3,-1-2-2,1-1 0,0-2-1,-3-4 0,3 0-1,-3-3 0,2 0 2,2 0-2,0-3 0,0-2-2,0-2-4,0 0 2,0-1 0,0 0 3,0 0 3,0 1-3,0 0-3,0 0-6,0 0-8,0 0-18,0 0-14,0 0 33</inkml:trace>
</inkml:ink>
</file>

<file path=word/ink/ink4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29.24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 147 547,'-19'21'196,"31"-25"-163,1 0-8,3 1-6,-1-1-7,1 3-4,2-3-3,-3 1-1,3 1 0,-5-1 18,-5 0 14,-1 2 22,-3 1 8,-4-1 0,4 1-10,-4 0-15,0-1-6,0 1-15,0 0-6,0 0-8,1 0-2,17 1-1,25 3-1,-26-4-2,6 0 1,2 1-1,3-1 1,7 0 0,3-1-1,7-4 0,5 2-3,11 0 3,3-1 3,3 2-1,-2-1-1,1-1 0,2 0-1,9 1 1,1 0 2,3 2-2,-1-1-2,0 0 1,3 0 0,0 2 1,1 0-2,2 2 1,5 0 0,-2-2 0,-4 0 2,-1 0-2,-2-1 0,2 1 1,-1-2-2,-7 0 1,-4 0-1,1 0 2,1 0-1,-2 1 0,-3 0 3,-4-5-5,2 4 3,1-2-1,7 3 0,-6 0 2,-3-2-3,-1 1 1,-3-5-3,3 1-3,2 1 4,-7-4 1,1 2-2,-6-1 3,-4-1 0,2 2-1,0 2 1,-4 1 2,0 1-2,-10 3-1,-4 0 1,-7 0-1,-4 0 1,-7 0-1,0 1 4,-5 2-4,-3 0 1,-2 1 4,-5-6-4,-2 2 5,0 0 5,0 0 5,0 0 7,-1 0 8,0 0-2,0-1-6,0 0-6,0 1-8,0-1-4,1 1-3,-1 0 0,0 0-1,0 0 2,0 0-14,0-1-16,0 0-21,0 1-12,1 0-24,-1 0 56</inkml:trace>
</inkml:ink>
</file>

<file path=word/ink/ink4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26.84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01 668,'22'54'268,"-22"-53"-186,1-1-36,2-2-38,-3 1-9,0 1-10,0 0-3,1 0-4,9-1-6,24-4 2,-22 0 0,-7-1 10,6 4 3,-5 1 11,-3 0 2,-1 2 3,-5-1 5,2-1-3,0 0 5,0 0-6,0 0 0,1 1-2,-1 0-3,0 0 6,0 0-2,0 0 10,0 0 4,0 0 4,0 0 6,1 0-2,-1 0-5,0 0-10,0 0-5,1 0-4,0 0 0,2 0 2,10 2-3,34 3-1,-29-7 3,6 1 0,0-4-2,5 2 0,6-2 0,3-2 3,11 6 3,7-4 1,3 3 6,5 0-2,-6-3-1,7 4-1,2-2-5,4 2-4,2 0 0,-8-2-2,0 2 0,-3-2-2,6 3 3,2-2-1,-2-2-3,-1 1 3,-4-3-3,4-2-3,1 2 3,2-1 0,-1 2 3,-6 4 2,1-2-2,-4 3 0,1-1-2,0 2-5,-2 1 1,-3-2 0,-7 1-5,-2-3 5,-3-3 0,-1 1-1,5-1 5,-9-3 0,2 4 4,-10-2 3,-5 3 6,-1 2 9,-4-2-2,-1 3-2,-2-1-4,-3 0-9,0 2 0,0-1-3,-2 1 0,2 0-3,-1-1 2,0-2-3,2 3 2,-2 0 2,-1-1-1,-3 1 9,-4-2-3,-4-1 12,2 2 0,-3 0-2,0 0-2,0 0-2,0 0-3,0-1-2,0 1-1,0 0-8,0 0 1,0 0 1,7 1-2,31 12 0,-29-12 1,1-1-2,-8-1 3,1 0 0,0-2 0,-3 3 4,0 0-4,0 0 2,8 0 1,34 2-7,-29-1 3,-1-2 2,1-1-4,-3 0 1,-1 2-1,-2 0 2,-4-1-3,-2 0 3,-1-1 0,0 2-1,0 0 6,0 0 3,0 0 0,0 0-1,0 0-7,0 0-3,0 0-2,-1 0-1,0 0 8,0 0 6,0 0-5,0 0 0,1 0-8,-1 0-23,0 0-15,0 0-42,0 0 624,0-1-418</inkml:trace>
</inkml:ink>
</file>

<file path=word/ink/ink4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24.34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0 117 704,'-29'42'270,"28"-45"-205,2 3-38,4 5-17,1 0-7,1-2-1,-2 1 1,1-1 0,-2-1 1,1 2-1,0-2-1,0 0 1,6-1 1,1-1 6,5 0 9,5-4 4,10 2 3,2 0-6,13-1-7,2 0-4,5 0-7,13 1-1,8 0-1,2-3 3,0-3 0,-4 1-1,3-1 1,3 1-3,0 0-1,-2-4-2,-5 0-4,3-3 3,1 0-2,-1 2 3,-8 2 1,-3-2 1,-22 8 1,-20 2 1,0 0 2,63-4-2,-2 2 0,-3 4 0,-37-4 0,-1 1 1,-1 0 1,-2-1 0,0 4-1,2-1-2,-5-1 0,-4 0-1,-4-1 1,-8 3 0,-3 0 0,1 1 0,-7 1 0,1 1 3,-3 1 3,2-1 0,-1-1 5,0-1-2,-4-4 1,1 3 4,0 2-1,1-1 1,-1-1 2,1 1-8,-2-1-1,2 0-3,1 2-4,-2-3 0,1 1-1,0-1 1,1-3 2,-1 5 3,-1-3-3,3 3-1,-1 1-3,3-2 0,5 2 2,-3-3 0,3 1 2,-1 1 0,-3-3-2,1 1 2,-3-1 3,-4-1 1,-2 3 2,1 2 0,-5-2 0,3 1 0,-4-2-2,-1 1-2,1-1 0,0 0 0,0 0 3,0 0 2,-1 0 2,1 1-1,0 0 1,-1 0-4,1 0-4,0 0 0,0 0-3,0 0-1,0-1-20,0 1-17,0 0-48,0 0-165,0-1 171</inkml:trace>
</inkml:ink>
</file>

<file path=word/ink/ink4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15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44 444,'-19'-30'201,"15"25"-86,0 2-11,0 1-18,4 0-6,0 2-15,0 0-7,-1-1-20,0 0-2,0 1-6,0 0-9,0 0-7,0 0-2,-2 4-7,0 10 2,-28 28 1,25-25-5,-1-1-2,1 2 2,1-4-3,2-3 3,3-3-2,0-3-1,2-3-4,-1 0 0,-1-3-9,0 0-10,0 0-23,0 0-27,5-2 48</inkml:trace>
</inkml:ink>
</file>

<file path=word/ink/ink4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10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-3 797,'3'-1'311,"4"10"-202,-2 5 0,4 13-23,-2 3-3,-4 3-38,3 2-11,-5-3-35,0-4-19,-1-8-13,-1-3-5,-8-6 3,1-4 8,-3-6 4,-3-4-1,0-9 1,0-4 2,-4-9 3,2-2 8,0-6 5,2 4 5,9 5 5,3 3-5,6 8 5,3 0-2,7 6-3,0 1 6,10 6 4,2 1-1,0 2 10,3 1 3,-1 7-1,-2 1 3,0 8-4,-4 5-3,-1 3 0,-6-1-1,-5 1-3,0-3 0,-8-8 2,-2 0 4,5-7 2,-3-3-1,4-2-2,0-4-6,7-4-5,3-1 1,4-7-4,3-3 1,-3-5-1,-1-4 0,0-3 2,1 2-2,-8 4-2,-1 7 4,-7 11 2,-3 4 10,-2 11 3,-1 4-4,-2 8-3,0 2-11,4 0-1,0-6-9,6-6-22,2-2-12,2-7-29,6 1-3,3-7-14,4-1-2,6-10-15,8-2 521,7-7-323</inkml:trace>
</inkml:ink>
</file>

<file path=word/ink/ink4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10.1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201 561,'-11'-1'254,"4"3"-125,3 3-20,4-3-44,6 10-13,10-5-14,2-5-3,10-4-12,2-7-4,7-5-9,4-2-4,5 0 0,-2-4-4,-1 0 6,-1-1 0,-6-1 9,-2-1 4,-2 3 1,0 2 4,0 3 1,1 6-1,-2 7-2,-3 3-3,0 15-8,-12 4-2,-4 17-3,-8 0-2,-17 4 1,-1 4-1,-20-8-1,-1 2 1,-7-6-6,-5-8 0,6-7 0,4-4-1,8-10-2,10-4-5,10-11-7,-4-10 3,14-5 5,2-3 3,10-3 5,9 4-1,2 1 1,1 2 0,0 13 3,2 9-1,1 14 0,-1 8 1,1 4-4,-6-1 0,2 2 1,1 2-1,-3-4 0,4-2 0,-3-9 0,0-4-3,4-6 3,-2-6 1,6-8 3,0-4 3,-3-7-1,1-3-1,-6-5-1,-3-3 0,-10-6-5,-5 3-5,-13 5-3,-6 5-3,-3 18-3,-7 7 0,-4 16 3,-2 10 5,-3 12 5,3 6 1,11 11 1,0-4-1,13 4 2,2-3-1,3-6 0,7 3 0,0-8-1,1-6-7,1-5-17,0-8-13,-1-9-11,0 3 0,-3-9-11,-1-1-18,1-3 53</inkml:trace>
</inkml:ink>
</file>

<file path=word/ink/ink4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9.4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5 681,'44'8'231,"-47"-15"-225,-1 3 2,4 3 0,-2 0 6,0 3 23,1-2 16,0 4 29,-1 23 3,-2 43-10,-2-27-13,2-2-31,-1-3-11,3-6-22,1-4-10,2-7-17,2-5-14,-2-10-25,1-3-13,-2-10 19,-1-6 28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19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 944,'-19'1'363,"11"1"-277,2 0-17,8 0-69,2-2-21,10-2-52,4-2-8,8 2 40</inkml:trace>
</inkml:ink>
</file>

<file path=word/ink/ink4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8.6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0 500,'-61'15'234,"60"-20"-113,-1-4-17,2 5-22,2 5-15,-2-2-7,0 1-3,0 0 1,0 0-3,0 0-5,0 0-3,0 0-4,9 15-9,12 34-4,-15-21-13,-2 1-5,0 1-9,1 2-1,-3-10 0,-1 0 6,-1-3-3,-1-4-2,-3-3 1,1-3-3,0-4 2,3 0 3,-2-2-3,1-2 0,0 0-2,0-2 0,0 1 1,0 0-3,1 0 3,-1 0-4,0 0-8,0 0-2,0 0-15,0 0-2,0 0-17,0 0-10,0 0-27,1-1-28,-1 0 73</inkml:trace>
</inkml:ink>
</file>

<file path=word/ink/ink4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7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30 893,'-9'1'325,"15"2"-267,2 0-14,10-1-12,4-1-5,8-4-10,5-6-6,5-4-5,2-2 0,3-2 11,4 1 5,-1 3 10,2 1 0,-6 0-5,-2 1-3,-4 4-11,-7-3-4,-7 6-5,0 2-1,-9 2-1,-4 8 1,-6 4-1,-6 2 3,-9 8 0,-2 6 3,-8 9-2,0 7-2,2 6-1,1-2-2,7-5 0,4-5-4,4-10-14,4-1-5,5-8-5,4-2 1,3-9 7,0-8 5,9-4-1,-3-9 1,3-5-23,-5-1-14,-9-1-18,-4 3-7,-9 1 4,-7 1 4,-12 3 0,-5 8 4,-9 4 16,2 7 24,5 4 47,4-1 18,13-1 26,0-6-3,13-1-18,4 0-8,10-5-17,8 1-5,5-9-4,6 0-7,1-2-5,0-1-8,0 2-21,-4 1-14,-2-1-37,-2 4-128,-9-5 144</inkml:trace>
</inkml:ink>
</file>

<file path=word/ink/ink4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5.9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28 665,'-1'-8'256,"-1"2"-176,-4-1-3,-3 0-20,2 7-9,-6 3-26,-2 3-6,0 10-3,-5 1 5,3 9-1,3 8-4,2 6-4,6 2-4,5-1-1,2-3 1,10-9 1,-2-4-3,8-10 1,1-7 5,7-10 0,0-9 0,1-10 2,-1-4-4,-7-9-2,2 7 3,-11-6-3,-1 1 1,-7 4-1,-5-3-1,-9 8-4,-2 4-2,-8 5-1,3 6 3,2 4 0,3 3 1,9 2-1,-1-2-4,7 0-2,1 1 0,7 1 0,5 0 2,10 5 1,8 1 1,6 5 2,0 1-2,2 7 3,-5 1 0,-5 3 0,-3 2 0,-9 1-2,-2-2 1,-10-11-3,0 1-2,-7-7 4,-3-4 0,-9 0 2,-2-5 6,2-4-7,0-3 0,1-9-4,2 1-3,6-5 3,1-3 0,16 4 3,3-2 2,4 3 4,6 6 1,-4 1 8,-1 5 4,2 6 1,-2 2 1,0 10-7,-4 4-4,-3 7-3,-1 3 1,-7 3-2,0-1 0,-4-1-1,2 0-2,-1-10 0,-1-1-1,2-6-1,-3-7-2,4-1 1,-3-9 0,7-9 1,4-3 1,5-10 2,6 2 2,-1-6 4,-1 1 0,-7 10 6,2 7-1,-9 12 0,4 7-4,-7 6-5,-5 5 0,-3 10-3,-7 3-1,8 4-16,3-2-11,4-3-42,2-4-15,1-2 5,4-7 37</inkml:trace>
</inkml:ink>
</file>

<file path=word/ink/ink4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4.0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70 462,'-17'-33'217,"4"11"-106,5 11-20,8 8-20,4 2-30,-2 0-6,12 2 12,6 2 12,9 0 33,7 0 5,1-2-18,2-1-17,2 0-30,-4 0-13,-5 0-14,0 1 0,-10 2-2,-5 0-1,-10-1 3,-9 1-2,-15 5 1,-6 2-1,-8 10-15,-4 9-5,0 0-15,4 3-7,5-2-9,5-4 3,9-7-4,6-1 7,6-8 13,6 1 2,6 1 17,5-3 2,6 4 5,1-2 3,5 1 2,-2 1 5,-3-2 5,-1 0 2,-8 3 6,1 0 0,-8 0 13,-8-2 8,-8-1 4,-9 1-3,-11 2-15,-4 0-10,-5-2-12,-1-2-3,1 1-19,4-3-19,4-5-36,6 1-24,-3-9 207,-1 0-100</inkml:trace>
</inkml:ink>
</file>

<file path=word/ink/ink4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3.6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5 10 741,'-16'-7'297,"2"4"-210,2 5-18,0 4-7,0 11-24,2 7-9,1 20-5,5 10 0,1 6 1,2 0-5,1-5-6,-1-5-5,2-7-13,0-22-9,-1-11-23,1 1-13,-1 9-5,2-7-9,-3-19-28,-1-18-3,-1-12 0,-1-8-5,-2-8 73</inkml:trace>
</inkml:ink>
</file>

<file path=word/ink/ink4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3.2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59 397,'-4'0'193,"7"2"-44,2-1-75,11-3-10,3-3 7,10-6 8,5 0-3,6-1-19,5 2-7,-3 2-18,-5 0-5,-11 7-13,-6 1 0,-6 9-1,-2 6-2,-3 9 1,-3 3-1,-4 7-2,-1-1-1,2 1-3,-1-5-1,4-7-2,2-3-1,1-8-2,2-1-4,1-9-2,-1-7 1,-3-12 3,3-4 5,-5-9 6,-2-2 0,-6-4 2,-7-1 0,-7 0 2,1 4 1,-2 8-1,1 6-3,2 8-5,3 5-2,5 6-1,1-3 1,7 6-11,1 0-1,5 2-5,5 6 0,5-1 11,4 6 1,2 5 3,0 2-2,1 10-7,-2 2-9,-4 0-2,-5-3 3,-5-9 4,4-2 10,0-11 2,2-2-2,4-8 6,-7-11 3,5-5 4,-3-6 1,0-4 3,2 0 0,-7-8 4,1 5 3,-14-9-2,-3 2 1,-4 8-6,0 7-2,5 16-13,1-1-13,5 11-18,-3-2-13,-2 2-29,9 8-22,3-5 59</inkml:trace>
</inkml:ink>
</file>

<file path=word/ink/ink4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2.1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95 474,'11'-20'219,"-4"2"-71,-3 2-9,-4 3-20,1 1-14,-3 4-36,-3 2-17,1 4-20,-4 3-7,3 6-11,3 4-4,0 1-1,3 2-3,9 7-3,-1-5 5,6 5-4,4 0-1,-3-3-3,-1-1 1,-6-2-2,-6-1-9,-9 2-31,-3 2-24,-11-1 36</inkml:trace>
</inkml:ink>
</file>

<file path=word/ink/ink4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1.9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11,'7'5'243,"2"6"-163,-1 1-4,-3 1-22,-3-1-19,-1-1-21,1-3-3,0-4 1,2-2 4,-1 0 6,0-1 2,3-1 1,1-3 0,5-3-7,6-1-2,-2-5-8,0 2-2,3 2-3,-7 2 2,2 5-4,-1 4-1,-9 3-4,5 4-11,-3 4-17,-2 2-25,0 1-69,-1 1-132,4-8 166</inkml:trace>
</inkml:ink>
</file>

<file path=word/ink/ink4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1.5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0 667,'-11'18'246,"3"16"-182,2 10 3,4 18-7,3 10-6,2 6-10,0 4-6,-1-6-4,1-1-7,1-11-16,-1-8-3,1-9-13,-1-11-14,0-7-31,0-5-24,0-12 43</inkml:trace>
</inkml:ink>
</file>

<file path=word/ink/ink4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1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579,'8'8'247,"0"7"-136,-2-3-22,0 3-36,-2 0-10,0-1-13,-1 0-2,1-6-3,2 0-2,1-5 7,2-3 8,5-2 6,4-5-1,4-6-13,7-2-9,2-2-14,-5-1-2,3 2-3,-7 2-1,-2 9 0,0 3-1,-3 8-8,0 5-9,-5 4-25,-3 3-16,-5 8-37,-4-5-29,-5 1 78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11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50</inkml:trace>
</inkml:ink>
</file>

<file path=word/ink/ink4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0.9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0 674,'-13'10'260,"-1"9"-179,6 8 5,6 13-5,2 3-15,4 12-18,1 2-6,0 8-14,-1 1-6,0 0-11,-1-4-6,-2-13-15,0-6-11,0-14-26,1-6-15,2-14-42,-1-4-40,1-12 91</inkml:trace>
</inkml:ink>
</file>

<file path=word/ink/ink4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0.7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0 0 715,'9'8'284,"-4"7"-197,0 5-11,-12 6-34,-3 3-15,-12 0-15,-8 2-3,-2-5-2,1 0-2,0-8 1,2-5 2,8-8 2,-1-6 4,13-6-2,4-7 1,6-5-6,8 2-5,9-1 0,4 3 0,4 3 3,0 3 3,-4 4 2,-1 1 0,0 3 1,-1 1-3,1 0-1,-1 0-1,3 4-2,-1 0-2,-1-1 2,0 0 4,-1-1 6,2 1 4,4-3 2,2 0 1,0-1-4,1-3 0,-6 0-6,-1 1-3,-5-1-4,-4 0-1,2-1-2,-5 0-2,-4 0-25,1 2-17,-4-3-36,-2-1-23,1-1 64</inkml:trace>
</inkml:ink>
</file>

<file path=word/ink/ink4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0.2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46 491,'-65'-42'245,"58"40"-100,3 2-30,2-2-16,1 4-29,1-2-11,0 0-13,0 0 3,21 11 7,33 40-1,-12-10-13,2 7-15,-3 12-16,-1 3-4,-14-6-5,-8-7 4,-12-18-3,-4-4 0,-4-8 3,-4-2-1,-3-4 2,-1-4 0,-4-5-3,-1-5 0,1-5-4,-1-3-5,7-4-6,0-2-4,4-1 1,2-3 2,9-3 8,1-2 2,12 2 1,1-2 3,1 0-2,2 2 3,2-1-3,-1 0 0,5-1 0,-1-4-3,-1-2 3,2 1-1,-3 0 1,-3 2 1,-5 4 2,-8 0 0,-11 4-4,-2 2-4,-11 4-13,0 7-5,-9 8-6,-4 9 5,-3 14 11,-2 6 5,5 11 8,3 6 1,6 8-1,7 2 2,4-3 3,2-8 0,5-10 5,-1-7 1,4-8-2,2-3 2,1-8-6,0-5-5,0-7-6,-2-8-9,1-7-29,0-6-21,2-6 37</inkml:trace>
</inkml:ink>
</file>

<file path=word/ink/ink4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59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104 638,'-70'-42'253,"62"38"-154,5 2 12,0-2-9,7 2 0,-5-3-12,-2 0-6,7 3-27,1-3-13,8 0-28,4-3-7,7 0-4,-3-1-2,6 5 1,-1 2-5,1 6 0,-4-1 0,1 6-2,-5-2 2,-7-2-1,-1 8-2,-11-1-6,-3 5-1,-12 5-12,-4 5-6,-11 6-2,-3 1 3,2 1 9,1-3 7,6-7 6,8 0-3,3-12 5,2-2 1,7-7 1,4 2-2,3-5-2,1-1-1,7 0 2,0-3 5,10-1 2,6 5 2,2-1 1,0 3-3,2 2 0,-1-1 0,-6 2-2,-4-2 1,-11 1 0,-3 1 0,-7 3 6,-5 1 1,-6 5 3,-8 1 1,-8 0 5,0-1 5,-5-5 5,5 1 2,0-4-3,0-3-5,6-3-7,2-1-3,0 0-6,2 0-4,8 0-12,3 0-15,13 3-45,2 1-13,7 5-25,0-3-14,10 2 84</inkml:trace>
</inkml:ink>
</file>

<file path=word/ink/ink4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55.8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0 366,'-7'4'196,"-1"-3"-51,-2-3-15,5 4-37,-2-5-11,1 2-22,8 5-12,-3-4-19,1 0-13,0 0-14,0 0 1,0 0-1,0 0-1,0 0 1,0 0-5,1 0-2,6 4 4,29 13 4,-26-18 4,4 1 2,1-4 1,1-2-7,-2 0 2,2 2 2,1 4-5,-5 0 4,-1 1-1,-6-1-2,-2 0 3,-2-1-8,-1 0-1,0 1-8,0 0-11,0 0-31,-1 0 21,-1 4 14</inkml:trace>
</inkml:ink>
</file>

<file path=word/ink/ink4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52.8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36 309,'-6'-5'126,"2"4"-84,-2 1-4,0-1 1,1 1 12,-2-2 5,3 2-2,-3-1-4,1 0-4,-1 0 3,0 1 14,0 0 4,2 1 5,0-1 0,2-1-7,1 1-4,-1-1-9,3 1-9,0 0-9,-1-1-5,1 1-19,0 0 1,0 0-5,0 0-4,14 2 1,30 5 2,-24-7 0,3 0 3,3-4 7,-2 1-2,7-2 4,-4 0-1,-3 1-1,-3 0-3,-9 2-5,-3-1-2,-6 3-2,0 0 1,-5-1-2,1 1 2,0 0-4,0 0-1,-2 0 2,-10 6-1,-24 13 1,26-14-2,6 1-18,4-1-7,-2-3-29,4 2-16,0-2-24,5 1-22,9-3 78</inkml:trace>
</inkml:ink>
</file>

<file path=word/ink/ink4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50.7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0 455,'40'-10'172,"-46"11"-127,0 2-12,-1-1 17,3 4 7,-1-2 19,1-4 11,-1 1-1,3-1-5,2 0-20,0 0-11,0 0-23,0 0-5,0 0-4,0 0 2,10 4 2,36 6 3,-22-14-6,4-2-5,4-1-3,-1-1-7,5 4 0,-5-3 1,-2 3-5,-6 1 5,-10-1-3,-1 1 1,-4 3 0,-6-2-7,1 2-9,2 2-4,-10-2 2,5 5 3,-11-1 4,1 1 1,0-1-20,-1-4-9,9 3-27,-4-1-29,5 4 63</inkml:trace>
</inkml:ink>
</file>

<file path=word/ink/ink4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9.8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0 445,'-41'29'174,"36"-25"-109,-1 4 8,0-7-3,-1-1-3,0 3-18,1-3-10,2 10-10,-1-3 1,0-5 10,-1 2 3,4-4 13,1 0 5,1 0-18,0-1-4,0 0-18,0 0-13,0 1 1,9-5-4,32-13 1,-27 12 1,12 6 1,-1 0 2,7 0-5,-1 0 7,-2 1-2,1-1 0,-8-1-3,4 0-3,-7 1-3,0 4 1,-3-2 1,-3 2-3,-5-5 1,0-2 0,-3 5-8,-1-6-5,1 6-27,0-2-15,-2-6-35,-1 2 51</inkml:trace>
</inkml:ink>
</file>

<file path=word/ink/ink4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9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0 503,'-45'24'215,"44"-26"-110,-3-4-13,1 2-18,1 3-5,-5-2-19,4 8-4,-5-5 4,2 0-1,2 1 1,-4-2-7,1-1-13,1 2-6,-4-2-11,4 6 2,3 3 3,-2-5-4,5 2 1,-1-2-4,1-1-9,0-1 0,0 0-2,0 0 2,7 1 3,10 0-2,31-2 0,-25-2 0,2-3-1,-3 0 1,-2 4 1,-1-3 0,-5 4-1,-4 0-1,0-1-1,-8 1-1,-1 0-5,-2 1 0,0 0-10,0 0-5,0 0-27,0 0-13,-1 3 379,-5 5-256</inkml:trace>
</inkml:ink>
</file>

<file path=word/ink/ink4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3.2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24 602,'0'-3'297,"-1"-1"-89,-2 2-29,-7-5-69,-4 1-26,-5 4-56,-2 3-11,1 10 5,0-1 1,2 2 1,5 3 2,6-1-17,3 4-4,9 5-3,-1-2-5,10 4 3,2-2-2,5 4-3,2-2-6,-2-2-11,0-1-4,-10-10-10,1 3 0,-11-9-4,-3 1 0,-6-1-18,-6-5-19,-8-3 5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10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21 960,'-54'47'359,"50"-46"-279,-1-2-43,0-4-15,-1 3-17,2 1-1,0 1-5,2 0 0,-1-2 1,1-2 2,3 2 1,-1-2 1,2 0 1,-1-2-2,-1 1 1,0-1-3,0 3 0,0 0 1,0 0-1,-1 1 0,0 2-2,1 0-4,-1 0-1,0 0-2,1 5 2,-1 9 2,1 23 5,1-30 1,3-1-1,-1-2 2,1-3 2,1-2 4,-1-6 8,1-6 2,-2-1 0,1 1-2,-5 0-5,-1 5-2,-3-1-5,-1 2 2,-4 2-2,1 4-7,-2 8-1,0 4-4,4 7-5,-1 0-8,7 0-44,1-2-22,9-7 50</inkml:trace>
</inkml:ink>
</file>

<file path=word/ink/ink4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2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0 725,'14'-2'269,"13"-5"-204,9-1 9,-1-7 10,-1-6-8,-2 4-9,-7-5-5,-2 6-14,-2 7-4,-1 6-12,-3 3-10,-3 9-4,-2 3-2,-3 6-5,-2 7 2,-2 3-3,-1 3-1,0 1-2,2 2-1,1-8-1,-2-6-1,-1-10-2,-1-5-4,0-5-13,2 0 3,2-3-5,0-5 6,1-13 6,-3-6 4,3-9 3,4 0 1,3 5 11,-5 0-1,3 9 6,-5 4-1,-1 9-3,7 9-4,-3 9-4,0 3-2,2 15-3,-3 1-1,0 3-9,0 0-13,-2-3-27,-1-4-13,-2-10-28,1 4-4,-4-12-29,1-1 73</inkml:trace>
</inkml:ink>
</file>

<file path=word/ink/ink4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1.6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9 472,'3'18'212,"-3"11"-87,0 5-67,0-1-27,0 0-5,3-6-2,2-6 7,3-11 12,-1 0 10,3-10 7,1-4 6,-1-7 18,3-5 3,0-5 4,-9-3-4,2-6-16,-6 2-13,-7-4-17,0 5-10,-10 9-17,-2 6-5,1 12-39,0 3-20,4 13-46,-2 6-21,4 10-41,3 4 93</inkml:trace>
</inkml:ink>
</file>

<file path=word/ink/ink4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1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5-2 666,'6'2'290,"-6"13"-151,3 2-23,-1 15-46,-8 7-16,-1 6-25,-3 5-1,-10 0-2,1-2-3,-6-7-4,-5-4-3,3-9 2,1-10-2,8-10-4,2-8-7,5-12-15,3-3-2,1-12-6,2-5 6,6-5 7,2 0 1,3 12 1,5 6-7,1 15-1,2 5-6,10 13 4,1 6 0,6 12-15,-6 1-5,2 0-27,-2-3-10,-6-4-27,4-5-14,-8-14-6,2-5 6,-3-19 39,2-2 28,-3-10 68,-2-6 30,-3-6 37,-3-2 11,-2 1-10,-2 3-5,-3 10-15,-1 7-10,-1 13-9,0 8-12,2 12-16,3 10-12,-1 17-15,1 11-6,3 9-3,0-3 4,3-3 2,3-7 2,1-12 0,2-7-2,2-18-1,2-6-4,4-13 4,-1-7 4,5-11 6,-5-10 8,-7-5 2,-5-3 1,-16 4-2,-3 4-4,-10 12 1,1 5 1,-4 10-5,0 3-4,3 6-9,2 3-3,8 3 4,1-1 1,10 0-6,0-2-7,7-3-7,7-3 0,7-6 17,9 1 4,9-5 9,-2 2 1,4 3-2,-4 7 3,-5 9-5,-3 7 0,-9 12 1,-3 1 0,-6 6-2,-1 3 3,-3 2 0,-1-1 1,-4-1-12,1-2-16,-3-7-47,-2 1 41</inkml:trace>
</inkml:ink>
</file>

<file path=word/ink/ink4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0.4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11 730,'-9'-6'287,"7"1"-201,-2 4-14,5 2-33,3 6-20,11 25-20,5 15-7,10 34 4,4 10 7,-6 7 0,-1 0 6,-11-18 2,0-6-1,0-20 1,-2-11-4,-1-19-7,-4-10-1,-5-10-4,-1-7 0,-3-15 5,-5-7 0,-2-13 0,-5-8-1,-3 7-1,-2 2-2,-2 10 4,3 10-12,1 12-58,3 7 49</inkml:trace>
</inkml:ink>
</file>

<file path=word/ink/ink4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0.0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6 64 801,'-27'-21'300,"28"36"-212,10 12-72,-6 3-12,4 2-4,0 0-4,-7-9-7,2-2 2,-4-9 7,-5-7 1,4-4 8,-3-2-4,-1-3-3,-2-4 0,-7-8-8,0-6 3,-1-6-1,5 1 0,0 0 7,4 5 2,8 3 2,3 4 0,12 2-2,1-2-1,2 3 4,1 2-2,-1 8 0,4 5 3,0 7-6,1 4 5,-2 10-1,-2 3 1,-3 6 4,-7 1 0,0-1 3,-6-1-2,-2-7-4,-1-2-3,-4-5-21,2-4-16,-3-3 101,-1-3-64</inkml:trace>
</inkml:ink>
</file>

<file path=word/ink/ink4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9.4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6 728,'25'62'250,"-27"-23"-228,6 6-21,-1-1 3,0-12-2,0-6-2,6-11 9,1-7-1,3-9 16,1-3 16,2-12 15,1-3 3,3-15-4,-1-8-4,-5 0 1,-3-3 1,-9 6-1,-7 2-7,-6 7-13,-3 7-5,-4 12-19,0 7-12,-4 12-37,0 9-19,-1 11-19,5 9-13,3 10 62</inkml:trace>
</inkml:ink>
</file>

<file path=word/ink/ink4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9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551 735,'-12'15'317,"-1"-8"-178,5 2 5,2-8-44,-1-1-21,3-2-38,2-4-16,4-5-25,1-6-3,9-12-3,-2-8-2,3-11-6,5-4-1,-6-7-8,0-3 4,-3 7 0,-6 2 0,-1 7-6,-1 8-5,-2 6-1,1 8 2,0 16 22,0 4 3,0 7 12,0 2-1,1 10-5,1 8 3,5 15 3,4 6 5,0 2 5,-1 1 3,0-3-4,0 0-4,-2-5-2,0-1-5,-1-5-9,-3-3-8,1-7-28,-2-7-14,1-6-46,-1-7 579,1 1-373</inkml:trace>
</inkml:ink>
</file>

<file path=word/ink/ink4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7.8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37 855,'30'-33'331,"-38"30"-235,1 1 20,7 5-36,0 7-20,3 13-25,1 3-9,4 13-3,0 1-5,2-3-13,-2-1-3,-7-9-9,-2-5-7,-9-4-2,-3-4 1,-5-5 3,-2-6 5,-1-9-4,2-7-1,4-8 8,1-7-1,6-9 5,-1 0 2,9-1-3,5 5 0,6 3 0,5 4-1,2 9-1,-2 4 1,5 7-2,5 6 1,-5 2 0,5 4 2,-2 5 1,-2 1 0,4 7-1,-5 2-1,-2 6-3,-4 0 2,-6 0 3,4 1 0,-8-4 5,2-4-3,2-4-1,-2-4 0,5-7-1,2 0 1,-1-7 3,0-4 1,1-7 1,-5-5-2,0-5 5,-5-10-1,-4-5 3,-4-1 1,-10 4-5,1 10-2,-5 18-13,-8 8-8,-9 13-20,1 7-19,-3 5-32,5 3-17,17 0 61</inkml:trace>
</inkml:ink>
</file>

<file path=word/ink/ink4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7.1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6 157 892,'-10'5'372,"6"12"-218,-5-2-8,7 11-78,6 7-16,0-2-39,4 2-7,1-6-9,-2-5-6,6-5-4,-1-6-5,-12-9 3,5-1 0,-8-10-1,-5-4-4,7-5-11,-10-5-4,-7-3-9,-5-3 5,-6 3 19,1 2 5,5 5 18,6 9 0,9 2 1,4 3 0,9 0-4,4-4 2,11-4-2,7-3 0,13 0 3,3-3 0,-3-2 5,-2-1 1,-8 1 9,-2 3 4,-5 6 5,-1 2 1,-8 6-6,-6 3-3,-3 9-6,-4 9-3,-6 16-4,-2 6-1,-8 11-1,-1 2-1,2-7-1,1 0 3,10-9-10,0-6-8,8-6-16,0-6-9,1-10-5,-1-3 3,1-10 14,1-4 6,3-7 12,-2-3 8,-6-8 1,-2 0 3,-8 4 2,-2 0-3,1 12 7,0 4 0,-3 5 6,-1 0 1,5 3-4,0 1-3,8 1-10,4 4-3,3-4-5,4 0-1,5-4-3,-1-2 4,3-2 4,-1-3 0,0 3 5,-2-1 2,-2 3 10,-4-1 2,0 4 10,-2 1 3,-3 6-1,5 8 3,-5 2-7,2 5-3,2 0-9,-5-2-11,10 2-42,-6-2-22,-3-4-52,3-4-28,-6-7 93</inkml:trace>
</inkml:ink>
</file>

<file path=word/ink/ink4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6.1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441 723,'-13'3'279,"4"9"-211,-9 2-9,3 11-44,1 6-4,1 3-2,5 3-2,9-5 4,5-3 2,7-9 10,4-8 7,4-10 9,2-7 0,9-11 0,-1-4-5,-2-9-15,-1-2-4,-13-5-8,-6 2 0,-6 3-1,-5 4 1,-7 7-2,-2 3-1,-10 7-1,-3 3-2,-3 7 0,0 3-1,4 3 0,5 0 0,4-4-7,10 0-12,10-1-4,4-1-2,13-1 6,-4-4 12,8-1 8,0-2 4,-3 1 2,2 5-1,-3 9-5,-4 3 0,-3 13-1,-1 5 1,-8 4 0,-2 5 2,-4-1-1,-1-3-2,4-2 3,0-9-3,4-9 0,0-4 0,1-12-1,4-1 4,1-10 9,1-10 10,4-7 9,-1-6 7,-13-10 3,3-2-6,-14-13-7,-6-2-3,-1-2-2,-8 1-1,-5 11-6,-3 3-2,-5 14-17,-1 1-4,-2 14-10,4 10-8,1 8-6,2 9-7,1 6-10,5 4-7,6 4-17,6 3-3,18 0-4,6-2 3,20-3 18,2-3 11,7-5 23,-5-7 12,2-2 14,0-2 8,2 1 20,4 1 11,-5 5 21,-2 7 1,-8 10-8,-6 8-8,-13 10-23,-7 5-2,-8 6-10,-4-2-4,-5-4 1,3-2-5,-4-8 1,4-3 1,13-2-5,-1-9 0,14-6-3,1-4-5,-2-13-2,7-3 2,-1-9 0,-2-5 1,-2-5 3,-4 1 0,-5 0-1,-1 0 2,-6 4 1,-3 0-1,-5 6 0,-7 3-1,2 8-3,-3 2 2,-2 5-1,3 3 4,1 0 4,7 0-3,5-1 3,1 1-4,13 0-3,1 0-2,5-6-7,7-2-5,-5-9-27,3-5-19,3-2 99,-4-6-4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00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90 559,'-12'-36'230,"11"12"-166,5 3 1,4 12-21,4 9-13,-1 7-1,4 10 2,0 13-10,2 13-4,7 16-3,-3 1-5,10 8-10,-3-7 3,-3-4-1,0-2-2,-3-8 2,-1-5-4,-6-12 3,0-3-1,-9-12-3,-2-2 0,-2-6-1,-4-2 3,-7-5 5,0-1-1,-9-5-2,0-2 2,-2 0-2,0-1 2,2 5 3,4 2-9,3 1-17,1-3-24,7-3 2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21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2 46 342,'57'-28'163,"-55"27"-62,0-1-15,-6-3-6,4 4-3,-6-3-10,-4 2-8,5 1-9,-3 0-14,4 3-5,-5-2-6,6 0 0,-2-1-6,-2 1 3,8 3-4,-1 0-3,0-1 8,0-2-4,-1 0 5,1 0 2,-1 0 1,0 0 2,-1 0 3,-5 1-3,-26 14 1,27-12 0,0-3-5,1 4 3,1-4-8,0-1-2,2 0-3,-2-2-4,-1 1 0,1 1 4,0-2-5,0-2-1,-1 2 0,-2 0-3,-6 0-3,-3 0-3,-8 1-1,-2 2-5,-6 3 2,-7 1 4,-13 2-2,-7-3-1,-9 6-5,-3 1-5,-6 5-12,-11 1-4,-6 7-11,-6 1-2,-7 6 8,-1 6 6,-4-1 13,0 6 7,-2 2 4,5 2-2,11 5 8,-2-1 4,12 1 6,5-4 1,7-4-1,13-2-6,12-10-4,7 4 11,12-6 1,0-4 10,12-2 12,2-10-4,7-4 1,9 2-6,2-8-9,0 2-2,2-2-9,-2-2 3,0 0-4,0 0-6,0-1 3,0 0-1,0 0 0,0 0 7,0 0-7,0 1-9,0 0-18,0 0-17,0 0-22,0 0-10,0-1-24,0 1-7,0 0 68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7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1178,'-7'16'442,"7"5"-362,-1 1-111</inkml:trace>
</inkml:ink>
</file>

<file path=word/ink/ink5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5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120 699,'-1'22'272,"-1"2"-196,3 7-40,0 0-13,3-7-3,2-4 3,2-8 13,3-5 6,7-7 26,-1-6 8,1-12 6,3-1-1,-3-11-17,0-3-11,-4-4-19,-7-2-10,-9 3-12,-3 6-3,-9 10-6,-5 5-3,-1 9-21,-5 5-15,-2 12-28,0 6-12,5 8-26,1 5-11,12 4 71</inkml:trace>
</inkml:ink>
</file>

<file path=word/ink/ink5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4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70 701,'-3'1'290,"7"8"-182,-8-4-6,5 13-44,-2 4-18,0 10-22,3 5-2,2-3-3,-1 1-4,1-11-3,-2-4 0,-2-6 2,-5-8 2,0-6 1,-4-5 1,0-13-5,4-1-7,-3-11-8,5-1-6,-2-6 2,-1-3 2,4 3 3,3 6 4,7 8-3,5 7 3,4 9 3,4 5-4,-2 5 3,-2 4-3,3 10-1,-6 4 1,5 10 2,-2 0 1,-4 1 2,2 1 2,-4-5-2,4-4 0,0-5-2,1-4-1,1-14 2,3-1-1,-2-9 0,0-3 1,1 2 0,0 1 2,-2 6 1,-2 0 0,-3 7-1,-4-1-1,-4 0 1,0 1 0,1 1 4,-3-6 0,7 0 6,-2-8-2,-4-11 2,0-2-2,-3-7-4,-5-4 0,-1-3-3,-3 1 0,-8 3-1,2 9 0,-4 7-2,-1 7 0,2 11-4,2 9 1,6 21 2,2 6-1,6 13 4,1 2 2,6 4 2,-2-3-3,6-2-2,1-6 0,1-11-6,0-1-7,-2-11-23,1-1-13,-4-12-35,0-4-24,-4-9 69</inkml:trace>
</inkml:ink>
</file>

<file path=word/ink/ink5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3.9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2 757,'-1'-1'288,"0"0"-210,0 1-11,1 0-26,-1 0-14,-6 13-21,-6 50-3,17-15 2,-5-9 0,5-2 1,-1-2 3,-7-12 4,3-2 4,-10-12 9,4-2 2,3-4-2,-2-2-2,2-1-11,-2-3-5,-1-9-6,4-2-2,0-13 0,3 0 0,14-2-2,2-5 2,11 7 0,2 0 0,1 3 1,1 4 0,2 2 1,-2 4 0,2 6 0,-3 1 0,-4 10-2,2 5 0,-10 6-1,-1 4-1,-13-1-1,-7 2 3,-9 2-1,-5 4 1,-8 0 0,-1 3-5,-2-3-3,0-5 1,4-7-1,2-8 2,5-8 0,4-7 0,2-7 0,3-3 2,6-2-11,5 0-1,6-2 2,6 2 0,4 2 12,-2 4 4,4 12 3,1 5 1,2 11 4,1 6 2,5 8-2,3 6 0,3 2-3,-3-5-7,-4-6-17,-4-5-16,-10-12-36,2 2-21,-3-7 53</inkml:trace>
</inkml:ink>
</file>

<file path=word/ink/ink5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2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97 291,'-4'-30'172,"-2"13"-1,0 5-7,1 8-28,4 3-20,8-1-47,2 0-12,11 1-7,4 0 10,7-2 12,2-1 1,7-4-20,1 1-12,0 4-22,0 1-10,-6 6-4,-7 2-3,-13 0-2,-5 3-1,-16 5-3,-7 2-3,-15 7-10,-10 1-4,-9 1-3,0 2 4,7-3 9,2 0 9,15-7 3,1-7 1,11-6-3,10-2-10,5-3-1,7-1-1,8-2 6,3 1 8,5 4 1,7 5 1,0 7-1,3 4-3,2 10 3,-9-4-3,1 6 1,-11-3 0,-15-8-3,0 6 5,-24-6-2,-3 6 7,-12-1 1,-4 1 1,-2-2 2,-4-2-2,4-3 9,-1-4-1,0-6-5,3-2 1,2-8-9,1 0-6,17 3-9,-2-4-16,14 4-34,3 0-29,5-2-62,7 2 93</inkml:trace>
</inkml:ink>
</file>

<file path=word/ink/ink5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2.2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26 707,'-65'-26'291,"57"26"-171,4 1-32,3 1-23,0 1-5,1-3-14,0 8-3,2 66-12,-2-18-7,0 17-13,8 2-4,-2-12-4,-2-7-2,-1-15 2,-6-12-2,2-13 0,1-3-5,2-10-17,-2-7-19,-3-17-36,3-7-22,-2-13-55,6-2-110,2-4 176</inkml:trace>
</inkml:ink>
</file>

<file path=word/ink/ink5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1.1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0 954,'11'-1'345,"25"-4"-277,8-5-12,10-3-7,2 0-9,-3-4-20,3 1-8,3 3-5,-1-2-1,-10 3-8,-9 0-5,-11 4-23,-6 4-8,-7 0-32,-3 1-16,-6-1 34,-2 5 17</inkml:trace>
</inkml:ink>
</file>

<file path=word/ink/ink5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0.6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90 608,'18'-19'278,"-23"10"-132,4-1-60,-1-1-15,6 3-6,0-1 2,-4-1-13,6 3-5,-4 2-15,4 3-8,1 7-4,0 5-5,-1 14-4,-4 8 2,-1 23-2,-3 8-4,-5 14 1,1 0-4,-2-4-5,1-5 6,2-11-4,-3-10 1,6-9 4,-3-12-4,2-11-3,7-2 0,0-10-4,3-1 1,8-4 4,-1-6-1,8-2 3,1 0-1,1-2-3,7 5 2,0 0-2,0 2-1,-1-1 2,0-3-2,-3 1-9,-4-3-5,-4 1-21,-3-1-12,-7-3-14,3 1-10,-6-3-16,-6-5-13,2 4 65</inkml:trace>
</inkml:ink>
</file>

<file path=word/ink/ink5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9.9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50 782,'-7'2'324,"7"1"-226,6-3-12,7-6-51,7-3-16,7-9-1,3-3-4,6 3-7,5-1-1,-5 2-1,1 2 1,-9 1-1,-4 4 4,-2 4 7,-6 3-4,0 3 2,-5 3-3,-1 5-8,-3 4 1,-1 12 0,0 5-1,-6 9 2,1 7 0,-1-1-3,1 3 3,2-10 2,2-4-7,4-11-1,1-5 1,6-10 1,-2-5 5,2-6 10,2-8-1,-1-11 4,-1-5 3,-4-8-2,-4-1 4,-11-2-2,-6 1-1,-9 7-3,-1 8-8,-6 13-20,0 9-9,-1 13-38,-1 5-16,7 9-20,5 3-16,11-1 74</inkml:trace>
</inkml:ink>
</file>

<file path=word/ink/ink5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9.5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6 486,'21'-5'227,"-19"8"-100,-2-3-8,3 2-29,-4-3-10,0 0-12,0 0-7,0 0-4,0 0-3,0 0-11,1 1-7,-1 0-14,-3 6-8,-4 22-3,-9 41-2,10-31-3,5 7-1,2-4-3,3-4 0,-3-8-14,3-6-12,-3-10-21,3 2-14,-2-13-41,7-2-31,-3-12 83</inkml:trace>
</inkml:ink>
</file>

<file path=word/ink/ink5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4.8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145 798,'-38'-14'314,"37"9"-226,-5-2-28,3 6-20,1 1-15,-2 0-4,4 0-11,0 2-4,2 26-3,8 46 0,-9-30 4,-5-5 0,4-8 2,-6-7-3,6-7-6,0-5 0,-3-12-17,-3-6-4,-2-14-7,0-5 1,2-6 13,1-7 4,4-4 10,-7-4 2,5 3 1,6 2 2,5 10 3,12 9-1,-2 8 4,-2 6 4,3 11-3,-4 4-1,1 8-4,3 8-2,-4 7 0,-1 2 1,2 10-2,-1-1-2,0-4-2,-1-3 0,-2-13 3,0-6-5,-1-8 0,2-6 1,-6-8 0,1-5 2,-3-9 2,-5-1 0,2-4-3,-3 0 1,-6-2 4,2 1-2,-1 12 2,-2-1 0,5 14-8,-2 3-1,-1 12-3,3 10 2,3 10 5,0 1 2,7-3 7,4-2-1,6-8-7,6-4 6,0-7-3,6-4 0,-1-8 12,-1-3-7,-4-11 8,-9-6 0,-8-8-5,-5-3 2,-7 0-5,-5 2-1,-9 5-6,-5 4 0,-5 11-8,-3 5-12,-4 6-8,6 4-6,6 3 3,8-2 10,13 2 5,2-4 2,8-1 2,4-2 4,8-4 6,9 1 2,3-4 6,8 3-6,4 4 2,-4 4 2,-1 7 0,-8 5 0,-3 3 3,-3 1 2,0-1-2,-4-3 1,0-2-2,-3-5 0,1-4 9,-1-5-5,2-7 6,-3-2 0,-2-8 2,-3-3 5,-9-7 1,-2-4-4,-12-4-6,-2 1-5,-6 6-4,2 4-3,2 11-15,-1 4-4,4 5-20,5 9-4,2 0-18,7 8-9,7-1-8,4 0-9,13 1-21,-1-9 43,11 5 33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7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8 764,'-20'-10'321,"1"6"-195,8 0-13,1 4-34,3 8-16,7 2-13,-3 3-6,5 5-13,6 3-6,4 7-1,7 0-7,9 5-8,-2-1 0,8 2-3,6 2-1,6-4 1,3-5-4,5-2 2,-7-4 5,-9-7 2,-5 3 2,-11-9 0,0 3-5,-6 2-2,-2-4-2,-7 4 0,-3 1 1,-6 0 2,-2 1 1,-6 4-2,-3-1 0,-4-1-2,0 0 4,-2-2 0,0 0 1,-2 0 6,3 2-3,-8 3 4,0 2 1,-4 6-8,-3 4-2,8 9-4,-3 3 3,4 7 4,-2 0 7,-2-5 9,2 3 0,2-9 9,4 0-2,5-9-8,2-7-5,5-14-13,1-3-8,7-6-39,1-2-35,7-5-91,3-10-43,9-14 124</inkml:trace>
</inkml:ink>
</file>

<file path=word/ink/ink5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3.5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98 707,'-7'12'288,"1"10"-177,4 4-42,0 13-32,0 1-14,0-6-17,1-3 3,1-10 1,4-5 5,6-2 19,4-6 7,6-10 23,0-7 6,6-15-9,-2-7-6,1-7-23,-4-1-12,-8 0-7,-7 1-5,-11 10-5,-7 5-1,-7 15-18,-5 10-16,-5 18-22,-3 7-18,3 10-8,6 2 1,7-11-8,9-1 3,10-12-8,4-5 7,11-9 32,5-4 29,7-13 63,5-4 20,7-10 21,4-3-8,2 0-20,-1-2-4,-12 4-3,-9 1 5,-16 9 11,-5 4 3,-4 7-8,-3 2-6,-4 7-24,-3 2-8,-1 8-15,8 8 1,1 3-1,3 3-2,5-1 7,2-1-3,3 0-1,3-2 5,2-5-2,-3 0-4,-2-3 4,-3-2-9,-4 3-29,-6-3-22,-7 0-59,-2 1-19,-4 5 79</inkml:trace>
</inkml:ink>
</file>

<file path=word/ink/ink5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2.6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155 539,'-13'42'195,"5"0"-162,3-6-2,6-6-6,4-12 2,3-9 14,4-6 8,4-14 22,5-2 11,3-17 3,2-3-7,1-4-24,-2-4-11,-7 4-15,-4 0-7,-13 3-6,-4 5-5,-12 10-4,-3 5-1,-9 17-8,-3 7-7,-2 12-11,3 8-5,5 7-25,4 1-17,8-5 44</inkml:trace>
</inkml:ink>
</file>

<file path=word/ink/ink5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2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21 805,'-35'29'350,"30"-24"-207,2-3-55,1-2-25,2 0-45,0-1-9,0 0-26,4-1-12,19-6-32,31-13-15,-21 9-57,6 0 82</inkml:trace>
</inkml:ink>
</file>

<file path=word/ink/ink5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1.9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66 789,'-18'-9'302,"9"0"-227,3 3 9,8 2-34,-1-1-15,7 3-25,5 0-9,6-1-7,6-2-15,9-1-40,7-1-28,6-1 52</inkml:trace>
</inkml:ink>
</file>

<file path=word/ink/ink5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1.6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66,'0'31'287,"2"7"-222,2 5-6,2-5-24,-1-2-11,-2-8-16,-1-6-5,-1-9-1,2-4-5,-1-5-11,3-6-7,2-4-28,0-2-27,1-7 49</inkml:trace>
</inkml:ink>
</file>

<file path=word/ink/ink5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1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2 850,'-47'-12'299,"44"31"-272,4 3-27,8 8-95,-9-1 66</inkml:trace>
</inkml:ink>
</file>

<file path=word/ink/ink5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1.0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0 348,'55'15'209,"-55"-9"-4,0 5-30,-10 4-42,-6 4-20,-6 12-41,0 4-19,-4 10-19,2 5-12,2 3-7,4-1-2,8-7-7,6-6 2,7-12-5,4-7-3,7-9 2,2-5-2,9-8-3,5-9-5,5-11-8,0-7-7,-1-5-23,-4-2-9,-9 0-26,-1 3-11,-14 7-24,-6 4 70</inkml:trace>
</inkml:ink>
</file>

<file path=word/ink/ink5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0.8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8 892,'-9'4'348,"8"-2"-250,2 0-31,8 1-31,4 1-12,8-4-6,4 0-1,2-6-7,-2-3-2,2 3-6,0 0-1,-2 4 4,4 2-4,-7-3-13,-4 2-16,1-3-33,-1 2-13,2 0-28,2-1-16,3 4-78,2-1-90,1 0 184</inkml:trace>
</inkml:ink>
</file>

<file path=word/ink/ink5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0.5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69 349,'-26'-51'156,"26"44"-34,2 1-11,-5 1 31,0 3 3,0 2-18,2 0-9,1 0-28,0 0-17,0 0-36,0 20-16,-3 48-15,3-16-1,0 8 0,-2-5-2,5-8-4,-5-8-14,2-17-27,-2-4-14,3-12-43,4-5-36,4-10 89</inkml:trace>
</inkml:ink>
</file>

<file path=word/ink/ink5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0.0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7 869,'-3'0'317,"9"1"-268,2-1-9,15 2-25,4 0-1,10-2-1,0 0-3,6 0-5,4 1 0,-6 0 0,1 3 2,-13-4-2,-2 0 2,-5 0-1,-3-3-1,-2 1 2,-3-1-3,-4-2 4,-3 3-5,-1 0-7,-5 0-5,-1 1-24,0 1-12,0 0-47,-1 0-112,0 0 138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6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7 2 668,'-2'-3'275,"0"3"-159,4 3 2,-3-3-25,0 0-3,-1 6-7,-6 21-10,-25 47-13,3-18-7,-9 18-16,-5 7-5,-5 11 6,-1-1 0,0-11 12,0-6 5,3-19-5,0-5-4,6-13-19,7-3-10,12-13-9,9-5-2,6-9-4,1-6-1,5-1-2,-2-2-8,4 0-21,-1 1-9,0 0-45,0 1-25,11-10-42,35-39-18,-21 20 106</inkml:trace>
</inkml:ink>
</file>

<file path=word/ink/ink5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9.6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42 905,'0'1'319,"12"-1"-278,1 0-28,3-3-9,6 0 5,2 0-2,2-4 1,4 2-1,4 3-4,0-5 1,4 7 2,-2-4-3,0 1 2,-8-4-1,-4 1-1,1-2-14,-7-6-9,1 1-30,1-4-21,-7-5-44,-1 3 69</inkml:trace>
</inkml:ink>
</file>

<file path=word/ink/ink5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9.3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46 648,'-2'-30'292,"-1"24"-148,1 1-37,1 3-21,1-1-29,-1 2-13,1 1-34,0 0-9,2 9-7,11 54 2,-7-1 4,-1 10 6,-4 12 1,0-1 2,-5-7-4,2-5 0,-2-7-3,-1-7 2,1-14 5,-2-7-4,5-13 1,1-4-5,4-10-9,1-2-1,2-7-4,4-4 1,3-6 6,4-3 2,7-6 4,7-1 2,4 0-2,2 0 2,1 4 5,-9 0-1,-6 6-3,-5 0 1,-3 5-4,-2 2-2,0 0 6,-3 0-4,-1 2-2,-1 0 2,-2 3-10,1 4-1,-4-3-17,0-3-15,-3-5-34,0-8-34,-2-9 70</inkml:trace>
</inkml:ink>
</file>

<file path=word/ink/ink5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8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45 546,'-23'-45'240,"17"46"-134,8 3-15,-2 3-27,-1 1-4,2 11-4,-2 6 1,6 20-14,0 7-6,0 10-9,-1 5-13,1-5-6,-3 0-2,2-11-3,-2-6 2,-4-12-1,0-7 1,0-9 3,2-7 2,0-4-1,0-5-4,0-1-3,0-1 0,-1 0-1,0 0 3,0 1 1,0 0-2,1 0-2,0 0-1,0 0-6,0 0-7,0 0-17,0 0-10,0 0-21,0 0-16,0-1-44,0 0 72</inkml:trace>
</inkml:ink>
</file>

<file path=word/ink/ink5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7.6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2 89 744,'1'1'294,"-3"-2"-191,2 2-23,0-1-28,-1 5-4,-3 23-21,-13 48-7,1-25-8,0 1-8,-8-5-10,-5-3-6,-3-11-11,-1-12-4,6-6 9,5-6 1,3-13 8,5-4 4,2-18-3,5-5 2,9-8 5,1-3 3,10 1 2,5 4 2,0 15 0,7 7-1,6 18-1,-10 4-3,8 15-1,-3 4 4,-10 3-14,6 6-12,-6-5-26,2-4-26,-4-5-39,2-5-11,-1-11-23,-1-5 15,1-13 90,1-8 42,0-8 83,3-6 25,0-6-4,-5-3-5,-3-4-8,-2-2-7,-4 7-26,1 2-10,-11 12-17,0 10-3,-6 9-6,1 7-5,6 13-8,-2 7-2,9 17-3,-1 4-1,6 7 1,8-1-7,3-3 4,0-5 4,-3-9-2,-6-5-1,-10-6-17,-1 0-14,-11 1-25,-9-2-14,-8 0 9,-4 0 28</inkml:trace>
</inkml:ink>
</file>

<file path=word/ink/ink5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6.3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5 49 528,'11'-28'240,"-3"16"-111,-3 3-1,-4 9-19,-3 4-16,-9 5-35,-2 13-20,-9 12-40,-7 3-6,-4 3-4,-5-7 0,7-6 12,-2-4 3,16-8 5,3-6 1,7-9-12,14-2-4,2-7-2,8 0-1,5-6 19,0 2 9,-1 3 1,-3 3 5,4 9-14,-5-1-3,1 8-7,1 4-11,0 5-29,-1 4-21,-4-3-68,-2 0 78</inkml:trace>
</inkml:ink>
</file>

<file path=word/ink/ink5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5.8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49 924,'-4'20'329,"5"5"-295,0 3-10,-1-4-18,-1 0-1,-1-6 2,5-5-3,-2-6 4,3-2-4,-3-5-1,3 2-3,2-6 1,0-2 1,5-12-10,-5-9-2,8-2-24,0-1-7,1 3 2,4 4 3,-2 7 20,0-1 8,1 7 8,0 6 2,-2-2 3,2 9 1,-1 5 6,-2 3 5,-3 8 0,-6-2-2,-6 9-6,-5-4 1,-6 2-7,-3 0 0,-4-2-4,0 0-7,-1-8 7,0-1 0,2-13-9,3-4-2,2-14-16,6-7 0,8-5 15,6 0 8,5 4 12,1 7 4,4 11 3,-4 4 0,3 4-1,3 8-3,-2 2-3,2 4-3,2 8-4,-2-4-5,1 1-28,3-1-18,-6-8-22,-1-2 38</inkml:trace>
</inkml:ink>
</file>

<file path=word/ink/ink5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5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4 815,'20'6'305,"-25"15"-239,6 6-30,2 1-22,1-1-2,2-3-18,-1-1-14,-1-7-6,-1-4-3,-3-8 19,-1-4 10,-1-5 3,-1-6 5,-4-11-7,0-3 2,-1-12 0,3 1-1,4-2 4,-1 2-2,5 4 0,4 7-1,5 9 2,3 2 0,1 11-1,2 2 1,3 13-3,-1 7 0,1 14 1,2 6-2,-2 2 4,-6 1 1,1-6-2,-6-5 2,-5-11-4,9-2-6,-7-11 0,1-7-2,3-9 3,-3-6 4,2-10 4,1-7-1,0-4 3,-2-3 2,-3 1 6,-1 8 4,-3 14 3,0 4-1,-1 13-10,1 6-4,-1 10-7,1 8-2,2 7-8,-2-1-13,1-2-32,2-5-25,-2-11 49</inkml:trace>
</inkml:ink>
</file>

<file path=word/ink/ink5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4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0 599,'0'32'220,"-3"13"-176,2 12-12,-2 8-7,-2-6-6,1 0-9,0-4-5,0-9 1,3-5-4,0-15 3,-1-13 3,2-9-5,1-1-2,0-8 13,0-5 5,-1-16 7,-2-5 8,0-7-8,2 3-3,1 7 1,0 3 2,2 11-6,-3 2 1,0 6-6,2 1-2,1 0-7,3-1-6,2 3-1,1-1-2,2 0 1,3 1 1,1 1 0,0-1 2,0 6-1,-2-1-1,4 8 0,2 1-4,-7 3 4,0 5 1,-5 0 0,-1 4 2,-1 4-23,1-2-26,-4 1 32</inkml:trace>
</inkml:ink>
</file>

<file path=word/ink/ink5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3.7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397 686,'0'0'277,"2"5"-191,-2 9-25,6 17-45,-2 7-1,-3 12-2,4 5 0,-4-8-3,-1-2-1,0-9-9,2-2-5,-2-9-12,5-3-11,-3-10-19,-2-5-14,0-4-17,-1-8-1,-1-9 25,-6-9 15,-1-6 39,4 5 18,-1 4 12,3 4 1,0 4-6,4 0-5,6 0-10,4 4 3,5-4-5,-5 1-4,6 0 0,0-1 0,3 2 4,1 1 3,-4-2 1,-1 6-2,-1 2-2,-7 3 0,2 4 0,-6-1-1,1 8 8,-3 4 1,-2 10 5,2 6 0,-2-2-5,4 0 0,3-3-5,1-6 1,5-4-9,0-9-2,3-7 3,2-6 0,2-13 16,-3-6 7,0-17 2,3-4 5,-8-17-12,-4-8-6,-13-11-3,-2-5-2,-17 6-3,2 9-6,-3 10-27,-6 10-3,7 17-1,-1 7 4,0 20 15,3 13-7,0 20-5,1 17-11,5 19-41,0 5 48</inkml:trace>
</inkml:ink>
</file>

<file path=word/ink/ink5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3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05 452,'34'129'179,"-34"-91"-123,0-5-1,1-7 3,4-10-6,0-9-12,5-2 0,4-13 3,3-3 4,5-17 6,0-10-3,-7-7-18,0-7-7,-12 3-6,-4 8-2,-5 7 11,-8 5-3,-3 14-7,0 6-10,-3 14-12,1 12-2,0 21-3,0 9 5,5 17 3,4 4 1,4 2 3,4-4 1,4-7-3,-1-6-4,4-8 3,0-6-2,0-11-9,3-2-7,0-8-21,-1-5-20,0-6 39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6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0 677,'-16'-4'295,"4"1"-164,-1-1 4,-1-1-55,10 5-14,0-1-16,-2-1-3,-1 2-4,1-1-3,3 1-5,7 3-1,1 3-3,0-2 4,-3-1 6,-2-2 0,2 0 4,-2-1-7,0 0-12,0 0-4,0 0-6,0 0 2,8 16 10,17 42 0,-5-5-4,6 8-2,4 4-10,6 1-3,9-4-5,6-5-1,7-8 0,2-5 0,-4-12 1,-8-6-4,-10-9 4,-4-4-2,-13-7-1,-3 1 5,-10-5-5,-4 0 2,-6-2 5,-4-3-4,-2-1-21,-3-2-19,-4-2-51,-2-1-28,-3-4-36,2-3-12,0-8-7,1-1 425,6-11-208</inkml:trace>
</inkml:ink>
</file>

<file path=word/ink/ink5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2.6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518 516,'-31'62'266,"28"-57"-75,1 0-67,1 0-63,1-1-20,1-3-28,-1-1-7,0-1-3,0 0 3,0 0 7,6-20 1,34-45-6,-24 19-2,2-7-5,-1-6-1,-3 1 7,-4-2-2,-9 2 4,-2 3 2,-5 13-4,-2 5-2,-2 18-4,3 9-3,-2 9-7,1 4-2,0 15-3,0 9 2,1 20 5,5 14 2,2 19 1,3 2 1,8-5 0,1-7 0,7-15 3,5-7-2,4-13-3,0-7 0,2-15-1,-3-5 1,-6-11 5,3-7 7,-6-10 0,-2-8 1,-2-8 3,-12-2-5,-3-2 6,-2 4 1,-15 6 3,0 6 0,-7 9-10,-3 6-14,3 16-28,0 9-16,-3 24 32</inkml:trace>
</inkml:ink>
</file>

<file path=word/ink/ink5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1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6 0 770,'-3'11'298,"0"5"-189,-2 13-81,0 11-16,-5 8-2,-4-2-4,-4 3-2,-3-8 8,-2-6-4,2-6-2,5-10 6,1-9-5,9-8 6,1-7-2,3-19-8,2-8-3,1-15-6,3 0 1,6 5-2,4 4 4,-2 12 2,-1 7 0,3 13 1,-2 7 0,2 13-4,3 8 2,-1 7-1,1 5-3,4 0-29,1-4-36,1-6 47</inkml:trace>
</inkml:ink>
</file>

<file path=word/ink/ink5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1.0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149 599,'-8'-7'257,"3"6"-147,4 0-3,0 1-34,2 7-19,-2 4-31,-2 8-7,-4 24-14,3 12-2,-2 23 3,-5 5-2,3 3 6,-7-10 5,0-14 0,6-7 0,-2-20-2,1-3 0,8-17-10,-3-7-5,5-8-9,9-8-3,-3-20 4,0-10 8,3-26 3,-4-12 2,3-11 0,-1-4 1,-5 6 2,0 10 0,-2 11 2,2 10-5,-5 13 4,1 6-3,2 19 0,-4 5 2,4 8-8,2 6-6,1 12-1,7 11-3,10 29 8,-4 8 4,3 16 5,4 1 3,1-2 1,1-7 5,4-9-3,-5-8 0,-1-15 2,-4-5-2,-7-17 4,-2-5 0,-5-9-1,0-6 2,1-12 10,-1-9-2,-1-24-4,0-9-2,-4-17-15,0-4 0,0-1 1,-3 3 2,3 9-4,0 7 0,-3 16-12,3 6-9,-1 14-17,1 6-18,6 6 25,2 9 9</inkml:trace>
</inkml:ink>
</file>

<file path=word/ink/ink5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9.0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50 736,'-27'-10'298,"7"5"-196,5 0-27,9 4-38,1 1-17,10 1-20,3 0-3,13-2 1,12 1 1,11-4 9,11 1 0,2-2 2,-4 0 0,-10 3-4,-3-2 0,-6 4-3,-4 0-2,-1 4 3,-6 1 0,-2 4-3,-7 1 2,-3-2-2,3 6 0,-10 3 1,9 6-1,-2 14 3,-5 3-1,6 18-3,-6 9 0,-5 20-3,0 16 0,-1 15 7,-5 7-1,6 15 3,2-5-2,5 7-2,2 6 1,-4-8-2,0 9 4,-3-3-1,-1 0 1,-2 1-1,1-3 0,1-3-3,-5-5 0,2-6 4,-4-5-1,1-5-1,5-3 0,-3-18-1,-2-14 1,0-23 12,3-10-1,-5-15 7,0-6 0,-1-8-6,-6-6 2,3-4-7,-1-1-3,-7-6 0,4 0 0,-1-1 0,0 1-1,-4-2-2,0 3-2,-4-2 0,0 2-2,2 8-1,-5-5 1,4 3-1,1 1 2,-2-2 1,-1-3-1,-1-2 2,-1 1-3,5-1 5,-1 2 0,6 1 0,2-5 4,3-2-4,7 1-11,2-2-32,2 2-17,8-1-31,4 0-9,4-3-24,7 0 73</inkml:trace>
</inkml:ink>
</file>

<file path=word/ink/ink5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7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4-1 469,'-6'1'213,"-3"1"-113,-2 4-23,-4-2-15,0 4-15,0-1 0,2 2 8,2 3 6,5-4-12,3 4-11,5 1-15,8 1-11,4 0-4,7 4 4,5-2-6,2-2 0,0-2-2,-1 0-3,-6-4 2,-3 4-2,-5-1 1,-8-4 2,-5 2 0,-11-6 1,-5 7-8,-8-2-5,0-2-22,0 3-17,-2-8-58,5-1 63</inkml:trace>
</inkml:ink>
</file>

<file path=word/ink/ink5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6.9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2 484,'5'0'235,"1"-1"-115,-5 1-12,3 2-15,-6-1-22,1-1-13,0 0-10,0 0-10,1 0-17,-3 0 2,-4 3-3,-26 24-2,30-22-9,2 2-4,5 2-5,5 2-2,8 4 0,3 0 2,2-5 0,0 1 1,0-1-1,0-1-1,-1 1 1,-4-4 0,-7-1 2,-3-1-1,-7-1 4,-6 3 0,-5 1-7,-5 0-7,-4 1-20,1 5-11,-1 1-12,0-3-8,6-3-26,-1-5 54</inkml:trace>
</inkml:ink>
</file>

<file path=word/ink/ink5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6.2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-1 488,'-3'-1'241,"1"1"-59,-4 3-129,-2 1-23,-7 7-31,-3 3-10,-3 5-6,2-2-3,2-1 15,0-4 10,2-3 20,4-3 5,6-1-4,-2-5-7,16 2-13,5-2-2,6-4 2,7-1 2,0-4 2,2 5-4,4 0 1,-1 5-3,-2 5-1,-6 0-1,-5 2 0,-6 2-1,-13 0 7,-4 8-1,-12 0 7,-6 3-1,-4 0 0,-1-3 5,0-1 0,3-3 2,4-4-5,0-6-3,7-3-11,4-2-7,6 0-29,5-1-21,1-9-53,3 1-41,0-8 97</inkml:trace>
</inkml:ink>
</file>

<file path=word/ink/ink5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5.6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0 543,'-5'3'248,"-1"8"-120,5 22-39,-3 5-25,-1 15-30,0 8-10,-4-1-29,8 5-23,-2-2-84,-2-11 72</inkml:trace>
</inkml:ink>
</file>

<file path=word/ink/ink5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5.4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0 604,'-35'26'244,"33"-28"-149,3 3-47,0 0-12,-1-1-12,0 0-3,0 0-7,-1 0-2,-4 8-12,-27 35-4,15-20-4,-1-3 2,5-1 7,0-4 0,9-4 1,3-4-2,6-7-3,7 0 1,4-5 6,5-1 2,11 0 6,6 0 3,2-1-6,-2 0-1,-5 1-3,-5 0-4,-6 2-4,-4 1-8,-7-1-23,-3 3-22,-6-6 37</inkml:trace>
</inkml:ink>
</file>

<file path=word/ink/ink5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4.9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1 429,'-14'-4'238,"8"10"-34,-3 1-79,6 11-42,-6 5-18,2 14-27,2 9-9,1 9-18,5 3-3,3 1-20,3-5-17,6-11-52,1-10-25,6-13 6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4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55 607,'25'-6'251,"-41"-1"-156,0 1-30,6 0-15,-2 4 0,1-1 5,0-1 15,-3-1 9,6 1 7,1 2-2,3 0-8,2 1-15,1 1-24,1 0-15,0-1-17,0 0 1,0 0-4,0 0 7,10-2 4,30-1-4,-26 10-2,-4 1-2,6 12-6,-8 2 3,-3 13 2,0 3 0,-5 1-3,-3 0 2,2-8 3,-4-4-6,0-9 5,5-5-5,-2-8-16,6 0-12,-2-10-33,6-5-17,4-14-21,3-8-9,3-5-6,-2-2-3,-3 1-10,-3-1 76</inkml:trace>
</inkml:ink>
</file>

<file path=word/ink/ink5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4.7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25 564,'28'-25'254,"-32"25"-125,1 2-34,-4 2-44,-2 6-17,-5 5-30,-3 2-4,-2 4-4,-1-1-3,3 2 6,1-1 1,4-12 3,5 0-1,6-7 1,2-2 1,7 1-1,5-1 2,2-4 2,6-3 2,8-1-2,3-2 1,5 1-5,0 2-2,0-2-1,1 5-7,-9-1-16,-6 1-19,-5 3-27,-11-4 40</inkml:trace>
</inkml:ink>
</file>

<file path=word/ink/ink5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4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28 420,'-27'24'183,"25"-28"-104,5 2-36,-1-3-21,3 2-16,-1-3 4,-3 0-8,5 1 2,-3 1 0,1 1-2,-1 1 5,1 2 0,-2-1-4,2 1 2,-3-1-1,-1 0-3,0 0 6,0 0 1,0 0 6,0 0 6,0 1 3,-1-1-2,1 0-6,-1 0-2,0 0 1,0 0 1,1 0 5,0 0-3,0 1-4,0 0 1,0 0 3,0 16 4,3 43 3,-3-28 0,2 7-6,1-2-2,-2-6-6,1-3 2,-1-11-5,0-5-2,-1-7-2,0-1-5,3-1 2,0-4-6,-3 1-5,0 0-3,3-8-23,13-35-9,-8 29 29</inkml:trace>
</inkml:ink>
</file>

<file path=word/ink/ink5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8:55:03.3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,0 0,0 0,0 0</inkml:trace>
</inkml:ink>
</file>

<file path=word/ink/ink5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4.7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6 0 731,'-60'10'300,"57"-12"-167,2 2-10,-1 2-42,1-2-17,0 0-42,0 0-12,-4 1-6,-11 9-1,-34 40-3,28-25 2,-6 1-1,3 2 0,6-6 1,2-5 1,14-6-1,1-4-4,11 0-1,0-6-5,9-1-1,7-4 4,4-7 0,7-2 5,-2-2-2,-4-1-4,-2 0-20,-5 2-12,-4-3-30,-1 3-18,-7-1 54</inkml:trace>
</inkml:ink>
</file>

<file path=word/ink/ink5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4.2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8 680,'17'8'274,"-22"-8"-181,4-1-34,2 1-12,7-4-14,3-3-7,11-2-11,0-4-1,8 3-5,3 6-3,-2 1 0,-4-1-2,-5 4 0,-5 1-2,-8 1-1,1 2-1,-4 0 4,-5 0-1,-2 10 1,-7-1 3,-7 3-3,1 6 0,-4-2-1,-3 0-1,8 1-8,-3-9-3,11-1-6,5 0-7,8-4 1,6 2 3,-1-5 5,4-1 8,1-2 5,0 1 1,0 4 3,5 0-2,-6 2 1,-2-3 0,-7-1-3,-3 3 2,-11 1 2,-6 7-7,-12 3-34,-8 4 488,-15 6-352</inkml:trace>
</inkml:ink>
</file>

<file path=word/ink/ink5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3.6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0 720,'-40'54'286,"30"-58"-208,6 1-17,4 0-14,9 1-24,2 1-11,9-3-3,2-4-1,5 6-2,2-4 1,-2 2-3,6 6-1,-7-2-1,1 4 0,-6 5 0,-12-6-1,0 6 2,-10 0-1,-7 3 2,0 5 2,-14-1-1,1 1-1,0-2-4,5-1-2,9-2-4,5 1-2,7-6-3,-2-2-1,3-1 1,8-1 5,6 2 4,7 2 0,4 0 5,-7-1-1,0 1 1,-5-2 3,-4 2-2,-2-3 3,-7-2-3,-1 5 3,-8-1 6,-1 6 1,-9 6 2,-6-2-5,-7 9-5,-4-2-6,-2-1-15,1 2-11,10-8-52,5-6 278,14-6-166</inkml:trace>
</inkml:ink>
</file>

<file path=word/ink/ink5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3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1 747,'-23'1'270,"-4"-1"-208,7 2 7,6-2 6,5 0-3,9 2-29,0-2-12,12 0-23,2 0-8,12 0 1,8 2-1,4 0 0,1 0 1,-4 0-2,-8-5 1,-9 3-6,0 0-3,-9 2-4,-2 3-4,-4 2 3,-6 0 5,-8 4 0,-5 1 1,-5 4-7,-3-1-4,1 1 4,1-1 3,1-4 11,11 2-1,-1-2-2,8 1-5,6-1-2,3-1-1,12 1 2,1 0 4,7 1 2,-6-2 2,3 0 2,-4-2 0,-5 3 0,-5-6 0,-5 1 2,-4-1 4,-5 2 8,-3 4 3,-6 0 6,-6-2 4,-4 0-4,4 2-2,-6-3-3,1 4-8,4-2-5,0-1-1,9 2-26,2-1-16,8 0-56,2 3 59</inkml:trace>
</inkml:ink>
</file>

<file path=word/ink/ink5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2.3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101 714,'24'-65'278,"-25"59"-187,6 0-2,2 0-9,6 3-8,2-3-24,-2 1-10,1 3-16,0 0-10,0 4-5,-2 0-1,-1 3-3,-1 4 0,0 3-3,-4-5 2,-2 7-1,-1 4-4,-3 0-4,-4 7-7,-6-4-14,-3 2-1,-7 3-5,2 0 2,-3 4 3,-3 0-1,0 1 4,-3-2 3,8-5 11,6-2 4,18-7 3,11-1-2,2-10-2,5-4 3,3-8 2,1-1 0,6 0-16,-2 0-27,-4 1 29</inkml:trace>
</inkml:ink>
</file>

<file path=word/ink/ink5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1.8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71 652,'-3'-7'231,"9"-3"-193,6 3 14,11-4 12,4 0 6,11 3 0,1-2-12,-1 4-24,-1 5-10,-10 2-14,-8 1-2,-10 6-3,-3 6-1,-16 5 2,-5 8-3,-12 9 1,-11 2-1,-5 6-1,2 0-1,4-3 2,10 1-3,13-10-1,6-6-4,11-9-10,8-6 0,18-4-3,10-2-1,9-13-17,9-3-18,-2-6 32</inkml:trace>
</inkml:ink>
</file>

<file path=word/ink/ink5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1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135 438,'-22'-5'198,"2"-2"-88,-1 0 6,8 3-10,2-2-13,5 1-15,4-1-10,4-5-17,4 2-4,10-7-7,6 0-1,14 3-10,3 1-6,-7 2-11,-1 3-9,-11 6 0,-6 4-4,-2 11-3,-6 4-1,-6 7-6,-9-2 3,-16 6-5,-1 4 0,-15 2-3,4 4 3,12-4 4,-2-6 3,18-9 7,4-5-6,10-4-3,4-5-2,11-4-2,8-1 6,13-4-3,3-2-15,4 2-31,-3-4-26,-6 0 45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3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110 908,'-9'1'327,"2"7"-275,0 3-19,-4 18-20,-3 5-6,-5 17-6,-2 7 3,-1 6-3,2 3-1,8 3 3,5-1 0,14-11 2,5-11 2,8-16-7,4-8 1,0-15 0,5-7 2,2-17 6,0-10-2,7-15 4,1-6 2,-2-13-4,2-2 2,-18-10-5,-7-5-2,-14-5 4,-15 2-2,-11 16 4,-1 15 0,-9 26-1,1 16-4,-2 20-5,-3 14-4,-1 29-1,2 12-1,1 11-7,1 7-4,16 5 0,4-7 2,11-6 7,11-9 7,13-24-1,3-9-2,15-12 0,-1-10-2,-4-19 0,3-4 4,3-22 1,-2-8-1,1-17 6,-3-9-3,-9-15 3,-7-5 3,-13-5 0,-4-2 4,-7 7 2,1 12 1,7 27-4,-1 14-3,3 22 3,4 4 1,-10 6 2,2 8 1,5 19-3,0 12 0,7 24 10,0 8 5,-4 10 2,1 1 6,2 2 1,5-1-7,4-11-5,0-10-8,4-20-11,-1-11 1,1-19-2,3-8-6,6-21-54,5-13-32,15-22-6,2-19 41</inkml:trace>
</inkml:ink>
</file>

<file path=word/ink/ink5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0.7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252 463,'14'42'246,"-23"-41"-62,2-1-65,-3 0-13,4 0-26,2-6-20,5-2-30,4 1-9,4-11-13,1-1-3,1-9 1,3-1-1,0-4 0,-3-4 1,-1 2 0,-3 1 2,-2 13 1,-3 6 1,-2 11 2,-1 3-3,-1 2-10,1-1-3,0 0-4,-4 23 1,-9 46 0,3-21-5,4 3-16,1 4-12,0 0-54,2 7-207,0 2 208</inkml:trace>
</inkml:ink>
</file>

<file path=word/ink/ink5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0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246 730,'-30'-5'295,"30"7"-182,0-2-20,0 1-30,0-1-15,0-1-28,0 0-8,5-17-5,37-33-4,-22 22-2,-1-1 3,-5 1-2,0-1 3,-5 9 2,-1 3-2,-6 9-1,-1 4-2,0 3-5,-1 4-4,0-2-1,1 12 0,3 51 7,-3-21 1,3-2 1,1 0 1,2-2-7,0 1-6,0-3-12,-2-4-4,-3-10-12,1-4-8,-2-6-48,-1 0 63</inkml:trace>
</inkml:ink>
</file>

<file path=word/ink/ink5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9.3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65 181,'-1'1'89,"1"0"-25,-1 0-2,0 1 11,0 0 23,1-2 7,0 2-3,0-2-5,0 0-8,0 0-5,0 0-9,0 0-9,0 1-14,0 0-11,0-1-19,0 0-7,0 0-8,0-1-1,11-13-3,31-40 2,-22 26-1,-2-4-2,-4 0 0,0 3 3,-9 2-1,-1 1 3,-3 10 0,-2 3 3,1 10-1,0 2 2,0 1-8,0 0 0,-1 0-1,0 14-4,-3 42 7,4-22-2,3 2 3,0 1 4,1 1-4,1 0 1,-5-3-1,1 3 0,-1-3 1,-3-6 0,2-4 3,-2-9-5,0-9-1,0-2 2,1-4-13,1-1-5,1-2-35,0 1-24,0 0 44</inkml:trace>
</inkml:ink>
</file>

<file path=word/ink/ink5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7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4 24 248,'-7'-1'155,"-6"-2"0,-1 0-22,-10 0-40,0 0-13,0 2-21,4-2-6,1 3-4,3 1-1,3-1-1,-1 1 0,7-1-9,4-1-13,3 1-13,7 2-11,4 2-5,5 0 3,13-1-2,6 1 4,6-6 1,-1-1-1,-3-1 1,-6-1 1,-5 1-2,-3 3 1,-8-3 1,-2 2-3,-7 2 1,-3-1-3,-3 1 0,-1 0 1,0 0-4,0 0 3,0 0-10,-15 7-1,-32 14-3,27-11-1,-12 0 2,-3-1 3,0 2 6,0-1 3,8-1 4,4-3 2,10 1 6,1-4 0,6 0 2,3 1 1,-1-6 3,1 2-1,2-1 2,2 1 0,0 0-1,0 0-3,0 0-3,0-1-2,0 1-4,0 0 1,0 0 7,0 0-4,0 0 0,0 0-1,0 0-6,0 0 4,0 0-2,0 0 0,0 0-1,-1 0-2,0 0 0,0 0-4,0 0 2,0 0 2,-3 6 0,-19 38 1,18-17 2,3 8-4,2 10 0,-2 7 2,1 8-3,1 7 0,0 13-3,-3 3-1,-2 1-8,-1-2 0,-4-4 1,2-1-3,-1-7 8,-4-3 0,5-14 6,-6-9 1,3-8 2,-1-6 0,-1-9 1,10-3-1,-3-12-1,2-3 1,8-1-7,-8-4-1,3-1 4,1 1-2,-1 1 8,1 0 3,0 0 1,0 0-1,0 0-2,0 0-3,0 1-1,0 0 1,0 0 1,2 0 3,0 0 0,-1 13 1,31 36-1,-27-26 0,0 15-1,4 1-1,-5 4 2,2 4-1,0-4 0,-4 3 1,3 4 0,-3 0 0,0 5 6,-1-2-2,2 1 1,0-2 3,0-2-5,3-1 1,-3-3 1,2 1-4,-1 1-1,-1-2 1,1 1-4,-2 0 0,1-5 1,1 3-1,1-2 0,0-2 0,0 7 0,1-5-1,-1 1-1,-1 4 1,0-3 4,-3 3-4,-1 2 1,0 2 0,-2-2-3,0 3 4,1-2 0,1-1-2,3 1 0,-1-2-2,2-5 2,-1-4 0,0-5 2,1-8-2,-2-7 0,0-2 1,0-4-1,-1 0 3,0-3 0,2 0-2,0-3-3,2 2 0,-2-3-2,2-4 2,-1 3 2,0-1 2,-1 0-1,-1 2 2,-2-2-2,1 4 2,-1 2-2,0-1 1,-1 1-1,-4-2 0,4-1 0,-1 0 0,1 1-1,1-1 1,-2 1 1,-1-1-2,0 3-2,-2 1-2,-1 5-3,1 0 4,-2 4-1,2-1 3,1-5 1,-1-1-1,5-5 0,-1-1-3,1-4-1,1 2 0,0-4 4,2 1-3,-1-1 4,-2-2-1,0 0-1,0 0 4,0 0-2,0 0 0,0 0 0,0 0-4,0 1-1,0 0 1,0-1-1,0 0 0,0 0 2,0 0-1,0 0 4,2 0 0,8 5 1,29 10 0,-23-16-2,5-1 1,7-1 1,-3-4-2,10 4 1,-2-1-3,-4-3-1,4 3 4,-7-6-1,-3 1 4,2 2-13,-3-1-12,-5 2-46,-2 4 43</inkml:trace>
</inkml:ink>
</file>

<file path=word/ink/ink5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5.3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-2 654,'-8'0'276,"6"3"-185,2 1-11,10 1-55,4 2-11,13 4-3,7 3 1,5-5-5,5 2-3,4-2-14,0-2-18,-2-3-78,0-4 70</inkml:trace>
</inkml:ink>
</file>

<file path=word/ink/ink5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4.6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 649,'25'0'238,"5"-2"-200,12-2-9,3 1-1,0-1-22,0 1-15,1-1-50,1 0-53,8 1 69</inkml:trace>
</inkml:ink>
</file>

<file path=word/ink/ink5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3.9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217 720,'-13'-12'287,"3"0"-209,10 0-20,3-2-9,11-7-22,4-4-5,15 3-2,5-3-1,12 3-3,2 4-5,-1 2-4,0 4 0,-13 6-4,1 7 0,-9 3-2,-2 4 0,-5 6-1,-6-1 0,-10 10-5,-7 1-1,-12 11 2,-8 2 2,-12 6 2,-4 3 2,-5-2-2,1-1-2,-2-13-2,2-7 0,11-8 4,1-8 0,16-1-3,7-3-6,9-5-14,10-2 2,18-9 5,4 2 9,8 0 12,3 4 0,-3 6-1,3 3-4,-4 10-1,3 4-1,-4 8-1,-5 1 3,-5 5-3,-11-4 3,-15 3-1,-8-1 1,-15 2 10,-8-1 6,-9 1 17,-3 3 4,-4-9-1,1-1-1,-2-9 2,1-4-5,-5-9-2,-3-4-3,5-5-11,0-2-1,12-1-8,10 1 0,6 2-19,7 0-14,5 5-26,3 0-22,4-3-29,4 4-13,8-1 73</inkml:trace>
</inkml:ink>
</file>

<file path=word/ink/ink5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3.2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39 657,'-3'-13'260,"3"3"-195,4 3 11,0 1-2,-4 2-11,0 0-2,-3 4-25,6 4-15,3 14-16,1 11-7,4 25 0,-7 9 2,-1 12 3,1-4-2,-4-14 4,3-4-1,-2-14 1,1-6-4,0-9-25,-2-7-22,0-10-79,0-4 80</inkml:trace>
</inkml:ink>
</file>

<file path=word/ink/ink5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2.0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26 571,'-9'-11'256,"0"3"-140,-4 4-38,0 1-15,3 5-26,-5 2-9,3 1-12,2 5-6,1-2-4,9 7 2,8 3-5,1 2 1,6 1-1,5 0-1,-1 1 1,2-1-1,-6-1-1,-5-3-1,-5-2 0,-1 0-5,-4-1-18,-4 1-13,-4-3-59,-4-4 61</inkml:trace>
</inkml:ink>
</file>

<file path=word/ink/ink5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1.8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5 6 540,'5'-7'241,"-3"6"-114,0 2-9,-2 5-46,-2 1-16,-1 13-31,-3-1-3,-3 7-2,-3 1-3,-4 1 0,1 0-5,-2-6-6,1-3 2,5-5-8,1-5-4,4-6-13,0-4-13,3-8-10,1-4-1,2-7 6,0 0 4,3 1 8,-1 1 4,2 9 5,1 2 1,2 10-2,1 5-1,3 7 3,-1 3 5,4-3 7,4 1 2,2-3 3,6-2 0,0-4-13,-1-4-15,1-6-46,1-4 44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2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5-2 789,'0'0'301,"0"0"-221,0-1-39,0 1-10,0 0-2,0 0-2,0 0 6,-2 11 1,-25 40-6,-6-24-6,-5 16-12,-8 3-3,-6 14-2,5 7-1,0 3 0,7 3 0,8-14-3,0-7 1,17-11-2,-2-5-2,17-3-1,10 3 3,6-1-5,7 0 3,10-1-1,6-2-1,13-3 4,12 0-2,6-5 2,1-1 0,-12-2 0,-8 0 2,-12 0 0,-8-1 2,-8 0 5,-6-1 3,-7 2 12,-4 0 2,-6-1 1,-4 0-1,0-5-13,-1-4-2,2-5-14,1-1-17,2-4-46,1-7-28,5-9 1,5-10 47</inkml:trace>
</inkml:ink>
</file>

<file path=word/ink/ink5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1.4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3-5 375,'5'-5'220,"-5"5"-7,-2 2-79,-8 9-50,-4 7-20,-3 10-31,-14 1-7,1 3-12,0-1-2,0-9-1,10-2-4,7-12 2,4-2-6,7-7-9,2-3-3,6-4 1,5-3 2,8-5 10,3 0-1,1 5-1,3 7-1,-5 11-3,1 5 0,-5 12-1,0-3 0,-4 3-18,-1 0-14,1-8-59,-4 0-87,3-11 118</inkml:trace>
</inkml:ink>
</file>

<file path=word/ink/ink5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0.9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4 617,'9'25'230,"1"1"-188,3 0-15,0-3-1,-7-6-9,-2-1-3,-2-6-1,-1-2 8,-1-5 9,0-2 8,-1-3 7,1 1-5,0 0-15,0 0-7,2-13-13,7-39-3,6 24-12,3-1-4,6-1-9,5 2-2,2 2 10,-1 2 2,-3 9 8,-2 3 3,-6 8 3,1 4 0,-6 3 1,-3 6 1,-3 6 2,-2 8 10,-6 7 6,-4-1 0,-7 4 1,-1-3-5,-6-2 1,1 2-4,-5-6 0,3-3-3,1-9-4,4-3-1,5-10-4,1-3-3,6-7-2,0-7 1,11-4-2,1-1 2,4 2 1,-1 4 0,-1 6 1,0 7 0,2 8-2,0 5 0,-2 6 0,0 2-2,0 3-19,0 0-13,2-5-45,-3-5-29,-3-5 69</inkml:trace>
</inkml:ink>
</file>

<file path=word/ink/ink5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0.1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150 613,'-1'-1'231,"0"0"-182,0 1-7,-5 10-14,-16 41-2,22-29-1,-1-2-7,1-6-7,0-1-5,0-6 3,-1-1 3,1-6 9,-1-1 6,1-4 4,-1-6-4,-4-7-8,1-6-5,-3-2-10,2 0 1,1 2-2,2 2-2,2-1-2,0 2 0,5 2-1,-1 0 1,8 5 3,1 0-1,4 3 0,0 1-4,1 7 2,-1 4-1,0 9 0,0 6 3,-1 10-4,0 0 3,-7 2 5,1 2 1,-9-1 5,-1 4-4,-1-2-1,-3-3-1,2-4 0,1-5 1,1-7-13,2-4-10,4-8-28,-3-5-6,8-6-1,-3-7 6,3-6 18,2-3 4,1-5 15,4 3 3,1 1 11,0 2 5,-4 9 11,-9 4 7,0 10 4,-6 2 1,-4 5-6,4 7-6,2 10-4,5 5-6,0 2-4,-2-4-3,-5-8-22,4 1-22,1-8 24</inkml:trace>
</inkml:ink>
</file>

<file path=word/ink/ink5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9.4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58 414,'-84'-15'209,"69"8"-66,7 3-1,6 1-47,2-1-22,6 1-37,1-1-15,6 0-15,0-2 1,2 0-5,5 5 2,-5 1 2,2 4-4,-1 6 2,-6 0-3,-2 4-4,-4 3 2,-5 1 0,-5 6 1,-2 10 5,-9 0-2,-4 6-1,-2-1 0,-3-7-1,9-3 0,-1-12-4,1-6-3,10-5-4,-4-3-7,12-3-15,9 0-3,2-6 6,11-3 9,3-4 19,-7 5 6,-11 5 2,2-1 0,24-3 0,-5 3 2,-2 8-6,-13 8 1,-5-1-2,-3 4-1,-6 1 8,-3 1 3,-6 5 8,-4-2 6,-5 1 3,-1 1 1,-2-5 1,-4-2-3,6-2 2,-7-6 2,5-4-2,0-2-4,2-4-11,7 2-7,3-1-12,4 0-9,4 1-31,-1 0-20,3 1-35,-1 0 73,0 0 5</inkml:trace>
</inkml:ink>
</file>

<file path=word/ink/ink5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8.3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7 16 521,'0'-7'230,"0"5"-122,0-5-15,0 7-19,0 0-13,0 1-23,0-1-11,0 0-20,-1 0-5,-5 15 2,-12 39 2,6-26 1,0-5 1,-1-3-2,3-5 4,3-7-3,-2 1 0,5-6-2,-3-1 0,8 0-3,4-1-1,-3 1 1,-2-2-1,-1 0-10,1 0-2,-1 0-5,0 0-2,0 0 11,0 1 2,-2 4 3,0-1-1,-15 28-6,13-30-9,3 2-40,2-2-60,14-1 78</inkml:trace>
</inkml:ink>
</file>

<file path=word/ink/ink5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7.8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8 156,'5'-2'53,"-4"-1"-49,-1 1 39,-1 2 52,0-1 9,0 0-1,0 1-43,0 0-65,0 0-40,-4 1 30</inkml:trace>
</inkml:ink>
</file>

<file path=word/ink/ink5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7.1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9 524,'-26'-6'213,"27"1"-131,0 1-26,3 2-3,2 0-8,1 2-3,5 0-8,0 3-4,4 4-2,3 6-1,2 5-1,0 3-3,-1 3-7,0 1-5,1-2-5,-3-2-1,-4-5-1,-3-5-1,-5-6 1,-1 0 2,-1-1-3,-2-2 1,-1-1 0,-1-1-7,0-1-16,-1 1-24,0-1 27</inkml:trace>
</inkml:ink>
</file>

<file path=word/ink/ink5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5.9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4 631,'0'-2'241,"-2"2"-179,1-1-13,0 0-13,0 1-5,1 0-9,0 0-4,0 0-2,0 0 0,0 0-2,0 0-1,0 1-2,6 1-2,-3-1-3,2 0-2,24 28 3,-32-29-7,3 0 5,-4 1 1,3-1-3,0 0 4,0 0-4,-1 0 2,-6 2 0,-25 10 3,27-13 0,5 1-2,0 0 1,0 0-3,1 0 2,0-1-2,0 0 1,0 1 1,0-1-2,0 0 3,0 0-3,8-3-1,28-15-2,-21 18-1,3 0 0,0 0 0,6 1 1,2 0-1,-4 1-6,0-1-3,-4 0-6,-5-2-1,-4-1-7,2 1-4,-7-2-22,1 4-26,-1 0 51</inkml:trace>
</inkml:ink>
</file>

<file path=word/ink/ink5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5.2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39 377,'25'-39'188,"-25"39"-58,-1 1-49,0 0-7,1-1-17,-1 0-6,1 0-4,0-1-3,-1 1-9,1 0-7,-1 0-8,0 0-2,0 0-5,0 0 1,1 0-4,-1 0-1,0 0-4,0 0 0,0 0 2,0 0 1,0 0 4,0 0 0,1 0-2,0 0-4,-1 0-1,0 0 0,0 0-3,0 0 1,0 0-3,0 0-2,0 0-3,1 0 0,-1 0 1,0 0-4,0 5 8,-2 6-3,-9 31 0,7-22 4,0 1-3,-1-1 2,3-4 3,-1-4 1,3-3-3,0 2 2,1-5 0,1 0-2,-1-2 0,0-6 0,0 1 1,-1 1-2,1 0 0,0 0-4,0 0 2,0 0-2,0 0-3,0 0 1,0 0-8,0 0 3,3 0 3,9 1 4,28-4 3,-24 3 2,0 1 1,0-1-1,0 7-3,0 2 2,-2 7-6,1 6 2,-6 6 2,-4 1-2,-3 1 4,1-1 2,-4-1 0,0-2 3,-6-4 5,-5-4 5,0-7 10,0-1 8,-1-7 11,-1-2-3,-3-6-2,0-5-9,-2-5-12,2 1 0,2-1-9,2 2 2,4 5-7,1-2-2,4 4 3,0 1-6,3 3-1,1 2-9,0 1-35,0-1-10,0 0-13,0 0-6,0 8 3,10 34-12,-3-28 55</inkml:trace>
</inkml:ink>
</file>

<file path=word/ink/ink5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3.5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92 779,'14'-33'281,"-16"30"-239,2 3-7,-2 3-11,2 11-8,1 10-13,1 5 0,5 5 2,1-4 1,1-2-1,2-7 0,-2-8-2,3-4-2,-1-11 3,1 0 0,1-12 8,-2-4 4,-3-9-1,-4-6 1,-4-5-4,-5-5-1,-6 7-4,-5 6-7,-5 16-12,-1 10-4,-1 16-16,2 7-9,3 18-47,3 5 54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1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133 514,'-26'-57'257,"24"57"-83,1 0-32,-2-1-38,2 1-18,0 0-18,1-1-9,-1 1-13,0 0-3,0 0-20,0 0-3,-11 26-16,1 33-3,17-19 0,1-2-1,6 1-1,0-4 0,-1-6-2,0-8 1,-4-10-1,-2-5 0,-2-6 3,-3-3-4,-1-6 4,1-1-5,-4-11-6,-2-4 0,-5-8-4,-4-3 4,-3 0 4,-4 2 4,5 9 3,1 2 1,6 9 1,2 2-2,2 6 0,-1 0 0,3 3 5,1 3-1,0-5 5,3 6-2,-1-2-4,0 0 0,0 1 4,10 0-3,41-3 6,-20-3 2,8-4-1,5 1 1,1-3-7,-2 4 1,-7 1-6,-5-2 3,-7 5 2,-5-2-3,-2 5-1,-2-2 1,0 4 1,1 3-4,-4 0-28,3 0-35,-2 1-248,-1-2 211</inkml:trace>
</inkml:ink>
</file>

<file path=word/ink/ink5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2.9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118 671,'-71'7'278,"64"-12"-181,0-2-12,-3 5-44,-1 1-12,-2 3-18,0 6-3,-3 5-1,0 8-1,3 6-3,6 3 2,3 0-2,2-3 0,9-1 2,1 1-2,8-3 0,4-1 0,-4-10-3,2-5 1,3-5-1,0-5 3,1-9 1,-1 0-1,0-8 0,-1-3-1,-6-5 1,-3-1-2,-8-2-10,-7 1-7,-6 4-5,-7 2 0,-5 5 5,2 4 5,-1 7 2,2 5 2,5 1 5,0 1-1,8 1 3,2-1 0,5 0-3,4-1-1,7-4 0,5-4 3,7-7 6,4-1 2,5 0-3,4-1 1,-2 7-3,-1-4 3,0 6 3,-7 3-1,0 4 3,-7 3-1,-6 10-4,1 4 0,-3 11-2,0 7 0,-4 2 1,-1 3-1,0 0 0,0 1-1,0-4-1,-2-4 2,-1-8-3,-3-4 1,1-8-6,-2-2-7,-2-4-7,-3-2-8,-4-5-19,-1-3-3,-2-10-4,-2-6 4,2-6 20,-1-7 5,3-3 12,10 3 6,3 3 3,4 4 6,4 2 6,-1 4 8,3 0 17,3 6 8,2 4 5,-2 5-7,2 13-14,-1 7-11,-2 17-9,1 5 0,-4 7-2,-1 2 3,-3-6-2,3 0 0,-4-13 0,1-6 0,1-4-3,-2-9-1,6-5-3,1-2-5,1-15 4,-3-5 0,2-11-3,-3-1 2,-9-4-10,9 6-1,-9 7 7,-1 6 1,3 11 0,-6 5 2,5 11-2,0 7 4,6 13 4,-1 1 3,-4 4 0,4-6-2,0-4 2,2-3-3,2-10 5,2-3 5,0-7 4,1-5 4,-2-8 1,1-3 0,-4-12-4,-2-4-4,-4-7-5,-4-1-2,-4-3-3,-3 3 2,-3 8-7,2 5-6,1 12-21,0 2-24,7 11 37</inkml:trace>
</inkml:ink>
</file>

<file path=word/ink/ink5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1.5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0 850,'5'-4'302,"12"-8"-262,3-3-8,7-4-6,8 0-6,5 0-17,1 1-13,1-1-38,-8 0-32,-1 3 49</inkml:trace>
</inkml:ink>
</file>

<file path=word/ink/ink5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1.2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89 567,'4'-15'232,"-2"-2"-164,3 6-9,-5-3-13,-1 8-25,-2 0-5,0 1-6,-1 0-2,0 1-5,0 2-3,1 0-11,1 2-17,1-1-59,0 0 56</inkml:trace>
</inkml:ink>
</file>

<file path=word/ink/ink5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0.9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1 817,'6'-4'282,"9"-6"-256,15-7-7,9-5-1,4-1-9,0 1-16,-5 2-34,-5 1-15,-4 6-112,-1 2 108</inkml:trace>
</inkml:ink>
</file>

<file path=word/ink/ink5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0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69 369,'-1'-20'168,"1"-2"-70,-1-2-18,1-1 1,0-3-2,0 0-9,0 1-4,1 2-15,3 3-4,1 4-10,0 3-5,-1 7-5,-3 1-5,1 11-9,-1 6-1,1 23-1,0 12 2,-2 17 1,1 9 2,-5 1-2,3 1 2,-1-2 3,2-3 0,1-17-2,4-8-3,5-14-5,3-9-5,6-9-4,4-8-4,4-12-11,2-10-3,0-12-12,-3-9-5,-1-2-14,-5 0-10,-5 6-29,-4 7-29,-6 8 79</inkml:trace>
</inkml:ink>
</file>

<file path=word/ink/ink5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1:45.0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18 669,'-8'-10'256,"5"7"-178,1-2 7,5 8-18,3 3-7,7 5-19,6 10 0,5 6 3,3 4 0,9 2-15,-4-4-15,-1-3-6,-2-2-19,-10-12-21,-6-5-15,-5-7-46,-2-7-9,-6-12 62</inkml:trace>
</inkml:ink>
</file>

<file path=word/ink/ink5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9:05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88,'50'2'95,"8"4"-51,-7-3-6,-2-3-6,-4 0-21,-6-2-15,8 0 2</inkml:trace>
</inkml:ink>
</file>

<file path=word/ink/ink5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18:24.0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5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18:12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5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25.3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91 869,'-6'-1'329,"6"0"-261,5-1-8,4-6-36,7-1-12,14-1-4,3-3-2,16 3-1,2 3-2,2 0-18,-4 1-18,-9-1-42,-2 0-35,-6 4 6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0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633,'-1'0'246,"1"0"-172,0 0-10,14 4-17,40 32-11,-9-20-17,11-1-6,10-4-5,8 0 0,7-1-8,12 3-2,15 2-1,11 7-4,25 6 5,-1 2 3,24 9-2,4 1 2,11 10-1,4 5 0,8 9 0,2 4 1,8 6-1,3 2 0,3 1 2,7 0 0,0-5 2,13-1 3,-6-11 5,13-7 5,-7-12 18,-6-9 8,1-11 8,-13-5-1,-4-12-5,-8-4-6,-12-11-4,-9-8-1,-21-8-5,-4-2-1,-24-5-7,-10-2-3,-20 2-8,-12 1 1,-21 12-6,-13 2-5,-26 7 0,-12 6 0,-16 0-1,0 3 6,-4 5-3,0 2-3,-1 3-7,-2 0-9,-6-3-27,-3-2-20,-5-2-36,-8-6-13,-6-2 71</inkml:trace>
</inkml:ink>
</file>

<file path=word/ink/ink5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15:44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</inkml:trace>
</inkml:ink>
</file>

<file path=word/ink/ink5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1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0 730,'13'-8'305,"6"2"-205,13-3-21,2-2-16,7 1-36,-2-4-17,8 4-31,-5-1-20,-2 2-63,2 1-12,-10 3 70</inkml:trace>
</inkml:ink>
</file>

<file path=word/ink/ink5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30.8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8 904,'43'-39'334,"-34"30"-271,13-6-31,7-1-19,6-1-12,2-2-12,-2 4-34,-4-1-18,-3 3-46,1 0-16,2-3 81</inkml:trace>
</inkml:ink>
</file>

<file path=word/ink/ink5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8:29.1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0 620,'-6'17'246,"-2"15"-153,6 15-66,0 16-19,4 7-13,3 2-54,-7-5-8,4-4 33</inkml:trace>
</inkml:ink>
</file>

<file path=word/ink/ink5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7.7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2 560,'17'-9'251,"11"-3"-129,4-2-9,7-1-52,0 0-15,-10 1-39,1 1-15,-5 3-45,-5-2-35,-3 4 56</inkml:trace>
</inkml:ink>
</file>

<file path=word/ink/ink5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7.0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4 656,'9'-4'263,"4"1"-175,1-5-51,6 0-22,2 0-46,1-1-32,7 1-180,1 2 163</inkml:trace>
</inkml:ink>
</file>

<file path=word/ink/ink5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54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28 843,'-52'-28'299,"55"51"-242,1 2-38,3 14-10,-2 4-1,1 5-49,-1 0 269,2 2-183</inkml:trace>
</inkml:ink>
</file>

<file path=word/ink/ink5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4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-1 738,'-27'0'279,"12"0"-203,8 3-37,14 2-16,0-2-10,17 6-12,8-2 3,4-5-1,7 4-1,-3-6 2,-5-3-4,-2 0-9,-4-4-6,-4 6-23,-5 0-9,-9 2-33,-7 1 21,-10 7 32</inkml:trace>
</inkml:ink>
</file>

<file path=word/ink/ink5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2.3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0 549,'-6'-10'247,"4"9"-113,-1-1-7,1 2-40,1 0-21,1 0-32,-1 16-13,-2 50-17,5-14 2,0-2-14,5 2-15,2-7-39,0-5-34,2-9 59</inkml:trace>
</inkml:ink>
</file>

<file path=word/ink/ink5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1.1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11,'3'13'236,"4"7"-162,5 6-3,1 13-5,-1-2-14,0 3-30,-4-3-3,-4-9-12,-3-1-4,-1-7-6,-2-2-14,4-6-35,0-4-35,-1-12 53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18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4 765,'-57'-5'305,"56"5"-203,-1 1-23,-2-2-49,4 1-10,0 0-16,0 0-1,0 11 2,2 27 0,-1-26 3,-1-3-1,0-3-3,0-4-1,0 0 1,0-1 0,-1-1 3,0 0-2,1 0 2,0 0-2,-1 0 1,1 0 4,-1 0 1,0 0 4,0 0 3,0 0-4,-5 14 3,-9 29 0,11-22 6,-1-2 9,0 4-1,1-2 3,1 5-6,-4 3-3,1 4 3,-3 3 1,0 3 2,4-3-5,2-6-8,2-9-6,1-8-10,1-9 1,2-4-2,2 1 1,1-5 1,1-2-2,2-1-1,-1-5 0,2-5-3,0 1-6,1-2-20,-2 3-9,1 6-12,1-3-1,2 4 5,1 1 4,2 0 13,-1 0 4,1-3 14,1 0 1,-1-3 2,2 2 1,-1-2 4,-3 0 3,0 1 0,-4 2 0,-5 4 1,0 2 4,-5 3 11,2 1 7,-2 4 2,-1-4-3,0 0-10,1 0-5,-7 9-4,-22 27-1,23-27-20,2-2-12,2-4-45,0-2-24,2-4 61</inkml:trace>
</inkml:ink>
</file>

<file path=word/ink/ink5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40.3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0 726,'-13'3'246,"7"2"-251,5 7-24,-4 2 15</inkml:trace>
</inkml:ink>
</file>

<file path=word/ink/ink5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7.4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6-1 795,'0'2'285,"0"-1"-248,-1 1-13,0-2-2,0 2 2,-10 25-4,-17 27-1,5-26-10,3 0-5,-1-7 1,3-3-2,7-5-19,-4-6-16,9-2-72,8-3 62</inkml:trace>
</inkml:ink>
</file>

<file path=word/ink/ink5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4:30.7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7 691,'6'2'246,"7"-1"-199,0-2-4,14 0-10,-4-8 1,1-3-27,4-3-29,-7-8-160,3 4 126</inkml:trace>
</inkml:ink>
</file>

<file path=word/ink/ink5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6.2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0 341,'-10'16'61,"3"5"-63</inkml:trace>
</inkml:ink>
</file>

<file path=word/ink/ink5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5.2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844,'-10'-1'319,"7"3"-256,3-1-59,0 5-82,2 3-49,4 3 75</inkml:trace>
</inkml:ink>
</file>

<file path=word/ink/ink5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9.3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872,'0'0'323,"0"1"-257,-3-1-63,2 0-38,0 0-96,0 0 80</inkml:trace>
</inkml:ink>
</file>

<file path=word/ink/ink5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06.4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6 770,'9'-25'299,"-9"25"-219,6-3-31,5 0-29,6-2-19,4-4-10,2 1-31,4-1-17,3-3-44,1 1-36,3 0 90</inkml:trace>
</inkml:ink>
</file>

<file path=word/ink/ink5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9:07.2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887 589,'-3'0'226,"3"0"-166,0-3-26,0 3-12,0-1 0,0-4 1,0-12 0,6-37 0,-3 24 1,2-5-2,1-5 0,3-1-4,4-1-1,1-5-6,4-2-2,5-1-2,0-1-1,7 3 7,4 1 6,2 0 0,3 4 3,-2 1-1,-3-1-4,-2 7-3,-2 1-6,1 7-5,0 5 1,-4 9-1,-1 2 1,-3 8-3,0 5 1,-1 6-2,-3 3 0,4 8 0,-3 4 1,3 10 1,1 8 2,-4 2 1,0 4-5,-4-2 1,3 4-1,2-3 0,-1 1 3,3-3-2,0-3 2,4-6-2,2-4-1,8-8 0,4-2 0,0-10-2,2-1 3,-6-10-2,-3-5 1,-1-6 0,-1-7 3,2-5 4,1-2 1,5-4 4,1-2 3,-2 3-3,-4 3-1,-7 5-2,-3 2-4,-4 5 0,-4 0-2,-5 2 0,0 2-1,-4 3-2,-1 2 0,0 4-1,-2 1 0,-1 5 2,2 6 2,0 4-2,2 6 0,-1 7 0,-2 4 1,4 7 3,3 2-2,4-3 1,3-1-1,1-9-2,4-3 0,7-7-3,3-3 1,4-9-1,0-5-1,-3-6 4,0-5-1,-1-8 1,0-3 2,0-6-3,-3-2 2,5-1 0,-1-1-1,-1 0 3,-1 2-1,-7 6 1,-5 1 0,-3 7 0,-4 1-3,0 3 0,2-1 1,6 3-2,2-2 0,7 2 0,4 3-1,4 2 1,7 2-2,-1 3 0,-1 3 1,-7 3 0,-10 0 1,-4 2 1,-2 3-1,-2 0 0,0 4-1,-2 6 1,0 6 1,1 8 6,-2 4-4,-1 2 3,-3 0 0,-4-2 0,1-2 4,-2-5 1,-2-4 2,-2-8 2,-2-4-1,-1-6 0,0-4 2,-3-1-5,2-4 3,-1-1-2,1 1-2,1-3-4,-1 1-5,1-1-1,0 0-3,0 0-15,0 0-7,0 0-33,2-12-18,15-25-17,-1 26-9,1 0 70</inkml:trace>
</inkml:ink>
</file>

<file path=word/ink/ink5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9:05.9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5 651 746,'-6'-4'261,"5"1"-236,-1 1-11,-2-5-11,4 2 0,-6-3 7,-5 0 9,4 2 25,-3-1 9,1-1 8,2 0-3,1-5-19,5 0-9,6-5-13,6-3-7,6-7-2,0-3-1,6-2 0,0-1 1,2 1 0,3 1-1,-5 1 1,3 0 1,-1 3-2,1 2-1,2 3-1,1 4-1,3 0 3,1 1-1,1 3 0,2 1 0,-6 6-4,-3 3 0,-6 5-1,-5 0 5,0 6-3,0 0 2,2 3-1,-1 3-3,2 4 4,-2 1-2,2 1 1,1 3-1,2 1-1,2 3 1,1 1-1,1 2 0,2-2 0,-1 3 1,0-1 0,-1-3 0,0 3 0,1-1 1,2 1 0,2 1 2,2-4 1,1-2-1,13-1 2,1 0 1,2-7-2,0-1 1,-9-5 1,-1-4 3,3-2 4,0-5 0,10-3 0,1-5-3,1-3 3,-3-1-1,-8-6 2,-3 1-2,0-5-5,-1-1 0,1-4-4,4 0-2,-3-1-2,0-2 1,-5 2-1,-5-1-1,-4-1 1,-4 3-1,-5-1-1,0 2 3,-3 3-1,-4-1 3,0 5-4,-4 1 0,-2 1 1,1 0-1,-1 5 1,0-2 3,0 1-5,-3 1 1,-1 4 3,-1 2-1,-1 3 1,-2 2-2,1-1 1,-3 2-2,0 2-3,-2 1-2,-1 7-4,-1 3 1,-2 7 1,1 2-1,1 4 0,2 4-3,1 0 0,-1 0 2,0 0 1,2 0 6,3-1 0,3 0-2,5-5 0,-1-2-2,3-4 0,1-4 2,2-2-3,4-2 0,3-1 1,1 0 2,3-7 1,0 1 2,6-5 0,-1-6-1,1-2 0,3-6 0,-8-7-1,2-3 1,-4-4 1,-6-3-2,-1 1 2,-3-2 1,-5 1-1,0 6 3,-4 3 2,1 7 4,-4 8-1,0 0-1,-2 4-2,0 2-4,1 2-1,0 1-1,1 4-7,0-2-4,0 0-2,0 0 1,0 0 5,5 8 5,39 32 2,-23-20 1,7 0-1,5 3-2,3 2 4,4-1-2,-4 1 0,-1-2-1,-3 5-1,-6 1-1,-3 7 2,-3 1 2,-3 3-1,-2 1 1,-4 0 3,-4 2-2,-5-4 7,-2 1 3,0-4 6,-2 0 7,0-4-6,0-2-4,-1-5-3,2-1-7,-1-6 4,-2-4 1,4-5 0,-2-3 1,1-2 2,1 0 0,1-1-2,0 1-1,-1-4-4,-1 0 1,0-1 1,0 0 2,1 0 1,0 0 0,0 1-5,0 0 0,0 0-2,0 0-3,-1 0 3,0 0-3,0 0 1,1 0 1,-1 0-3,0 0 0,0 0-1,0 0-3,0 0-9,0 0-14,0 0-47,1 0-29,-1 0-50,0 2 305,0 3-132</inkml:trace>
</inkml:ink>
</file>

<file path=word/ink/ink5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9:01.3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661 611,'-5'1'3,"3"3"10,-3-1 6,1 0 32,3 0 21,-1-3 24,0 2 9,2-2-4,0 0-10,0 0-13,-1 0-8,1-1-23,0 0-8,0 0-17,1-10-5,11-39-10,1 22-2,6-9-2,4-2-1,7-3 2,-5-1-4,9 3 2,-1-2-2,-5 1-1,4 4 1,-7 1-1,3 3 1,-2 4-1,1-3 0,3 4 0,4 3 1,5 6 0,3 6 2,1 8-2,-7 2-2,-5 11-5,-4 5 0,-4 9 2,4 9 2,-4 3 3,0 5-1,-2 1 1,1 1 1,5 1 1,3-1 0,4-2-1,1-3 0,1-5-2,-5-4 0,1-9-1,-4-2-1,-2-10 0,4-5 2,1-7-1,2-4 2,5-8 1,2-1 1,2-4 1,-3-8 1,-3-2 3,-4 0-3,-7 0 3,-2 3-1,-7 5-2,-1 4 2,-9 5-2,-2 5 1,-4 2 0,-3 1 1,-1 3 3,-3-3-2,-1 7-1,2 1-3,-1 5-5,2 7 1,0 4-2,3 5 2,1 9 0,1 3 1,2 3 1,5 5-2,4 0 0,6 1 0,4-8-2,3-4 0,11-11-1,6-7-2,15-7 2,4-6 0,-3-15 2,-2-4 2,-6-8 2,0-8 0,4-3 1,3 1-1,-1-9 2,-3 4 2,-9-1 2,-7 1-2,-5 6 0,-2 4-2,1 1-1,0 7-2,1 3 1,1 5-1,-3 6-1,-2 1 2,-7 4-2,-2 0 2,-6 4-1,-3-1 1,-4 3 3,-3 0-2,-2 0 2,0 0 2,0 0 5,0 0 7,0 0 4,0 0 0,0-1-7,0 0-4,-1 0-5,0 0-2,0 1-2,0 0-3,0 0-11,0 0-10,0 0-30,1 0-22,-4 0-29,1 0-154,-7 0 177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51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42,'25'34'55,"-2"-3"-13,28 38 46,-2-1-10,-7 1-29,-3-3-15,-15 6-25,-5 0 0,-12 2-5,-8-1-3,-12 3 4,-3-3-5,-10 0 3,0-3 0,-6-17-4,-1-9-8,5-17-40,-3-11-22,7-18-47,8-5 7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17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 518,'-1'0'241,"0"0"-107,0 0-56,1 0-9,-1 0 1,0 0 0,0 0-3,0 0-4,0 0-10,0 0-8,0 6-12,1 14-8,-1 31-13,-7-24-4,0 6-4,-2-2-2,0 2 0,0 4 0,-1-2 2,-2-3 2,3-3-1,3-5-1,5-8 0,3 0-4,6-7-4,2-2 1,8-10-1,3-7 3,9-7-7,3-6-10,1 1-29,0-1-13,-8 3-27,0 3-20,-10 4 70</inkml:trace>
</inkml:ink>
</file>

<file path=word/ink/ink5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57.6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8 265 974,'8'-66'344,"-13"46"-312,1-3-9,0-5-8,-1 1-3,-7 0-3,-4 1-1,-5 7 5,-3 1 3,0 9 7,1 6 4,-4 6-3,-2 5 2,-2 12-8,-4 1-3,-3 16-7,-4 5-6,0 2 0,4 0-2,9-8 0,8-2 1,13-5-1,7-1-2,11 0-2,6-4-2,10-4 1,9 0 3,5-5-1,0 2 2,-2 4 1,-6-1 0,-6 5 2,-3 2-2,-9 3-1,-8 4-2,-13 6-1,-10 7-1,-16 7-7,-8 7 0,-21 0 2,-2-1 2,19-27 10,23-16 3,0-1-1,-58 39-1,19-13-6,10-8-6,40-31-7,4-2-5,9-12-4,9-6 4,8 0 8,6-5 5,6 2 8,3 2 1,0 3-1,-2 5 0,0 12-3,-4 7-3,-6 9 4,-2 9-1,-12 14 3,-5 9 1,-8 15-1,-6 4 0,-2-3 1,0-3 2,6-6 3,4-6 2,11-4 3,6-5-2,10-9 2,3-3-1,5-15 2,3-5-1,1-10 2,1-2 1,-1-3-3,0 0-2,1 0-4,1-1-2,-1-1-1,-1 2-2,-5 1 1,-3 0-1,-9 3-12,-2-2-11,-8 3-29,-2 1-18,-5 8 45</inkml:trace>
</inkml:ink>
</file>

<file path=word/ink/ink5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56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529 546,'-12'-2'284,"0"-3"-11,1 0-188,2-2-23,0-2-13,4-5-20,3-1-7,4-9-10,6-1-2,6-5-5,4 0 1,4-1 4,6 0-3,6-1 2,5-1-4,12 3-4,1 1 0,6 6 0,-4 6 0,-9 4 1,-4 5-2,-13 9-2,0 7 1,-6 6-2,0 11 1,-1 5 2,-1 6-1,0 8 5,5-1 2,-1 1 2,4-3 2,3-6-4,-4-4-1,7-11-3,-2-1-1,-2-14 1,2-3-1,-1-10 1,2-5 4,4-7 7,4-6 2,-2-3 3,-3-1 0,-4 0-6,-6 2-1,-9 2-3,-4-2-3,-5 4 1,-2 0-2,-4 6 2,0 7 2,-3 2 4,-1 6 3,1 3-5,-1-2-3,2 2-14,-1 0-6,0 19-3,3 41-1,1-25 6,6 0 1,2-7 0,6-2 1,6-7 1,3-2 0,9-10 2,5-5 0,8-9 2,2-7 1,2-10 2,-4-6 1,-3-11 0,-3-3 0,3-6 0,1 1 2,2 5-1,-1 2 3,-9 11-1,-4 3 0,-8 12 0,-4 4-3,-1 8 0,0 3-1,4 9-1,1 2 2,8 14 0,2 1 1,7 9 2,7 4-2,-2 0 2,1 7-1,-8-1 1,-8-3-3,-4 0 3,-2-2 2,-4 2 9,-2-1 5,-6-3 6,-6-2 3,-6-5 8,-3-2 4,0-7 7,-1 2 1,-3-7-4,2-4-6,-1-4-7,2-6-9,1-1-10,1-1-4,-1 0-6,0 0-1,0 0-4,0 0-1,0-1-14,0 0-13,0 1-45,4-12-31,16-36 2,-14 22 53</inkml:trace>
</inkml:ink>
</file>

<file path=word/ink/ink5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54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10 393,'-3'-4'207,"-2"1"-60,3 0-14,-1 3-54,-1 1-18,-1 7-18,0 6-5,2 10 0,0 10-1,3 20 0,1 10 0,3 27-7,1 9-4,1 15-12,2 3-8,4-5-3,-2-6-1,3-5-1,0-8 2,-1-12-2,-1-7 0,-4-15 0,-2-7 0,-2-10 1,-3-5-1,-3-10 1,-2-5 0,1-9 0,-1-3 4,2-5-2,-1-4 2,-1-1 3,0 1 3,2 1 10,-1-2 2,1 0 4,0-1-5,-2 0-6,-1 0-4,-3 0-8,-3 1-1,-4 3-3,-3-1 1,-6 2-2,-4 2 0,-3 1-1,-2 0 0,5 1 1,5-1 0,4-4 0,7 1 1,6-3-1,5-2-3,7 4-4,3-3 1,9-1-1,3-3 3,8-2 4,5 0 0,0 0 0,1 2 0,-7-3 2,-2 3-2,-5 1 1,-3 0 1,-4 3-2,-3-1 2,-3 1-16,-4 0-14,-2 0-33,-4 0-13,-4 0 44</inkml:trace>
</inkml:ink>
</file>

<file path=word/ink/ink5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53.2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1 401,'0'-1'254,"0"0"19,0 0-136,0 0-68,0 1-23,0-1-28,1 0-7,14-9-4,30-6 0,-29 16-3,2 0 1,-3 2-3,-3-1-2,-1 3 2,-2 0-3,-6 2 4,-4-2 1,-3 8-1,-10-1 4,-6 4-7,-1 2 2,-2-2-2,7 3 0,4-5 1,5-2 0,5-2-2,5-2-2,5-5-3,7 1 2,3-3 3,2-3 0,5 3 1,-2 0 1,-1 0 0,-3 0 1,-8 5-1,-2-2 0,-8 5 6,-1 3 5,-3 3 8,-7 2 2,-4 3-4,-5 3-4,-4 0-12,-2-1-10,-2-2-28,-2-6-23,9-7 34</inkml:trace>
</inkml:ink>
</file>

<file path=word/ink/ink5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52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85 780,'5'-32'305,"-12"27"-217,4 1 1,5 1-35,-1-2-19,6 0-24,1-1-6,3-1-4,5 3 0,0-1 0,-2 1 1,0 1-1,2 2 0,-2 0 1,3 4-2,-7 2 1,-1 0 0,-3 4-3,-2-1 0,-1 5-3,-2 2-1,-2 1 0,-2 1 1,-4-1 3,0 2 2,0 0-2,0-1 1,3-2-3,1-3-2,2-2 2,1 2 0,3-4 0,1 1 0,-1-6 0,-1-1 0,-1-1 4,0 0-1,-1-1 3,-1 0 4,0 0 0,0 0 1,0 0-2,0 0-3,-1 0-2,-9 4-2,-26 32-12,28-27-12,0 0-38,2 0 396,6-6-263</inkml:trace>
</inkml:ink>
</file>

<file path=word/ink/ink5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51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1 191 767,'-40'-22'265,"38"36"-243,-2 4-13,3 6-1,0 0-1,0-2 5,3-6 1,1-8 8,2-3 5,3-7 15,-1-3 9,2-10 8,-1-6-2,3-10-9,-2-8-11,-1-3-17,-3-1-6,-9 3-5,-5 8 0,-6 12-4,-5 8-1,-4 19-6,-2 15-5,-4 25-4,0 11-5,5 10-2,-1-5-1,9-14 7,6-11 5,11-13 6,5-8 2,9-9-1,5-5 0,0-11 0,8-9 1,3-12 2,0-5 1,1-7 0,-4-1 1,-5 2-1,-1 6 1,-10 11-2,-3 9 1,-7 9 3,0 7-3,-4 16-2,-2 7-1,-3 24-5,-3 7 4,0 12 0,1 8 1,2 1 0,2 1 1,1-6 1,2-5-2,-1-11 7,1-6-1,0-11 4,1-8-1,0-13 0,1-8 0,0-7 11,-1-3 7,-3-1 4,-2-5-2,-3-4-9,-1-1-6,1-1-5,1 5-2,0 1-5,2 4-15,0 1-36,0-1-21,4 2-44,2 0 68</inkml:trace>
</inkml:ink>
</file>

<file path=word/ink/ink5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43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20 695,'-9'-2'294,"-1"-3"-176,2 2-28,0-2-12,0 1-21,0 3-8,-1-1-13,0 4-4,-3-2-12,-1 1-7,-1 3-6,0-4-3,1 5-2,-1-4-2,4 3-16,0 0-13,-1-6-41,6-2-24,0-8 61</inkml:trace>
</inkml:ink>
</file>

<file path=word/ink/ink5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43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-3 601,'12'1'262,"-1"10"-157,-1 5-9,-7 11-44,-2 3-23,-9 7-19,-3 2-12,-11-1-38,-2 0-14,-5-6-11,-4-3 8,-3-11 6,1-4 186,-1-10-104</inkml:trace>
</inkml:ink>
</file>

<file path=word/ink/ink5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42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9 801,'-2'-2'302,"7"0"-241,2 2-17,7-1-24,2 0 0,3 1-4,2-3-1,5 5-4,1 3-3,-2 0-2,-2 0-2,-5 2-4,-5 0 1,-7 0 1,-6 3 5,-4 2 0,-8 0 0,-1 4 0,-2-1-4,-3-4-1,4 2-2,3-5-3,3 1-4,5-1-3,3-4 1,3 1-3,2-2 3,7 1 3,1-2 1,4 1 5,2-1 3,6 1 4,-3 2 0,-4-1 2,-4 0-1,-12 1 3,-3 2 6,-11 4 5,-6 1 4,-8 2-5,-3 1-5,0-3-8,4 3-4,2-4-19,4-1-17,7-7-36,1-3-33,9-8 65</inkml:trace>
</inkml:ink>
</file>

<file path=word/ink/ink5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42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77 618,'-7'13'281,"2"6"-78,3 17-173,1 8-6,1 5-4,1 0 2,2-7-2,2-8 1,5-8-7,-1-7-3,6-16 9,0-6 6,6-22 7,2-7 2,5-15-9,0-3-8,-7-4-5,-4 2 2,-11 3 4,-5 5 3,-6 14-2,-3 6-3,-4 16-9,-1 8-2,-7 18-6,-1 8-3,-1 18 0,-1 5-4,6 0-4,3-3-2,8-10-10,2-8-1,8-9-3,2-6-2,3-12 3,5-3 6,5-12 9,1-7 4,8-9 7,2-4 0,1-6 0,1 3 0,-2 8 0,-6 2 0,-8 14 2,-3 9-2,-8 16 2,-5 11 1,-4 20 0,-2 9 4,-8 9-3,2 2-2,2-6 2,-1-4-3,4-7 4,6-5-1,-1-15 5,0-5 3,1-10-2,0-8 2,1 2-7,0-5-4,0-5-9,-1 0-9,2-5-26,6 0-18,6-2 82,0-7-34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16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874,'0'0'318,"0"0"-255,0 0-20,7-1-10,24-7 2,-21 8 4,0-1 0,0 2 2,2 3-2,-1 5-5,0 5-6,-5 3-5,0 7-5,-3 7-4,-3 1 2,-3 7-5,-2 0 6,-5-4 5,1-4-1,2-3-1,1-5-7,6-6-5,4-5-11,3-8-27,1-4-20,4-13-42,5-3-21,13-16-33,1-9-21,4-4 106</inkml:trace>
</inkml:ink>
</file>

<file path=word/ink/ink5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41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5 594,'-4'-9'255,"5"1"-149,3 2-13,4-1-34,2 0-13,6-2-13,0 4 2,-1 2 5,1 2-1,-1 5-6,-4-3-6,1 4-11,-3 0-4,-4 2-7,3 3-1,-8 1-1,-2 2-3,-7 5 2,-2 0-1,-5 7-2,-2-3 1,4-1-1,5 3 0,7-5-4,6 1-12,7-6-19,-1-6-6,11-5-5,0-7 6,5-3 5,1-4-6,-1 1-46,-4-1 55</inkml:trace>
</inkml:ink>
</file>

<file path=word/ink/ink5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41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4 516,'0'-7'244,"4"2"-78,1 1-78,2-2-1,3 5-4,0-1-14,3 2-11,-3 3-29,-1-1-11,-2 3-11,-2 0-1,-2 2-1,-3-1 0,-3 5 1,-3 3 1,-2 4-2,-2 2-2,1 0 0,1-5-3,7 1-2,1-3-6,3-5-18,6-1-5,3-9-20,4-2-15,5-3-28,0-2 136,1-1-45</inkml:trace>
</inkml:ink>
</file>

<file path=word/ink/ink5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40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92 719,'22'-29'278,"-23"29"-215,0 8-19,0 8-13,0 12-21,1 1-2,1 5 0,1-5 4,1-7 4,3-2 2,1-12 7,4-3 1,1-8 2,1-6 4,1-8-2,1-9-3,2-7-6,-1-6-4,-5-3-4,-3 2 5,-8 0 6,-5 2 0,-7 5-3,-2 8-5,-6 12-11,-1 9-5,0 16-1,0 8-4,1 17 2,2 8 2,9 1-2,2 1 0,8-8-2,2-8-2,2-12-1,3-5-1,4-13 1,2-4 1,4-12 3,1-4 3,4-8 4,-1-3-2,-4 0 2,-4-1-1,-3 5 0,-4 0 0,-5 8 2,-1 5 1,-3 11-4,-3 8 0,-1 21-3,-1 11-1,-1 16 1,3 6 1,3 0 1,1-1-6,4-7-22,1-5-21,4-10-49,3-6 414,0-10-251</inkml:trace>
</inkml:ink>
</file>

<file path=word/ink/ink5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40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1 516,'0'-2'237,"0"12"-114,-1 9-8,-3 12-35,-1 9-20,1 8-28,2-1-13,1 0-43,2-1 567,3-7-413</inkml:trace>
</inkml:ink>
</file>

<file path=word/ink/ink5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40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8 563,'12'-39'242,"-15"36"-134,1 0-13,1-1-20,1 1-7,4-4-12,2 0-6,5-1-8,2-3-7,1 6-12,1 1-9,-1 0-11,0 7-2,-3 1 0,-4 5 0,-3 2 2,-4 2 1,-4 5 0,-5-1 0,-5 5-1,0 0 1,-2 1-2,3-1-1,4-3 1,4-3-2,6-8-4,2-3 0,5-3-5,4-1 0,5-4 6,4-2 2,6-2-2,0-2-5,-2-1-23,2-1-12,-6-3-34,0-1-23,-1-1 68</inkml:trace>
</inkml:ink>
</file>

<file path=word/ink/ink5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39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11 619,'-7'-5'248,"0"1"-177,0 3 3,-1 0-5,1 5-16,0 3-6,-4 10-17,1 8-6,-3 19-10,2 7-6,2 6 0,2-2 1,7-12 1,3-10 0,4-16 0,2-5-3,1-8 0,3-8 3,6-11 1,1-8 2,4-13 1,1-5-6,-3-1 0,-3 0-3,-12 4 1,-3 4 5,-11 8 7,-4 6 1,-6 13-3,-1 8-6,-7 16-10,1 12-1,-1 15-1,2 6 1,8-2 0,4 3-3,10-16-13,1-5-3,8-8 0,5-10 2,3-12 9,6-4 4,4-13 0,3-5 4,3-9 2,-1-2 1,-6-6 0,3 0 1,-8 1-1,-5-2 1,-5 9 3,-9 3 1,-2 13 4,-2 6 2,1 9-1,-2 5-3,1 14-6,-4 7-2,3 11-1,3 3 0,2 3 0,5-2 0,6 0-1,-3-1 1,1-3 1,1-2-1,-9-6 1,1 0-1,-3-5 1,-4-2 1,0-2 2,-9-3 3,-1-1 3,-1-3 0,-8-5 3,0-2 2,-6-4 0,1 2 1,-3-4 1,3 3-1,2 1-3,3 0-1,4 2-5,2-3-5,5 1 0,2 2-2,6 0-9,3 2-11,1-4-25,7 2-9,5-2-14,3-2 3,7-2 1,-2-6-9,7-2 53</inkml:trace>
</inkml:ink>
</file>

<file path=word/ink/ink5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38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7 479,'0'-8'216,"3"0"-114,6 0-10,2-1-3,5 0-6,1-2-4,-2 0-4,-1 2-7,0 3-19,-2 0-11,-1 4-19,-1 1-6,-5 3-11,-2 5 0,-6 5 2,-3 5 0,-6 9 2,-4 1-4,-1 3 0,0 1 1,6-8-3,4-1-1,7-5-17,7-2-10,8-3-20,0-5-9,6-4-23,0-3-9,0-5 59</inkml:trace>
</inkml:ink>
</file>

<file path=word/ink/ink5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37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3 589,'3'-82'233,"-3"75"-177,0 3 3,2 5-22,1 5-6,2 12-6,-4 4 0,-3 10-6,0 5-3,0-4-4,4 2-3,-1-7-6,1-4-11,2-4-45,-5-5-31,2-8 50</inkml:trace>
</inkml:ink>
</file>

<file path=word/ink/ink5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37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8 602,'-3'-12'238,"2"9"-173,0 0 4,2 3-21,-1 0-9,0 0-17,0 0-4,2 25-3,5 45-1,2-6 4,2 6-2,-2 3-7,2-4-1,-3-6-4,-1-9-2,-3-10-2,-3-6-2,-3-12 0,-4-6 0,-3-8 3,-2-4 3,-4-7-4,-2-3 1,-2-6 0,-1-2 1,3 0 3,-1-6 3,5-1 8,1-5 0,4-2-4,6 4-2,6 2-10,5 1 0,9 0 1,3 1-1,1-1-9,4 4-8,-1-2-23,1 0-16,4 1 26,1 0 7</inkml:trace>
</inkml:ink>
</file>

<file path=word/ink/ink5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36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95 624,'-1'-9'252,"-1"4"-175,1-1-7,-2 1-16,1 1-9,-1 3-9,-2 1-7,-4 6-14,2 7-2,-5 10-6,1 5 1,5 4 0,0-2 1,3-3 1,2-4 0,6-6-4,4 0-2,3-8 1,1-6-1,-1-7 6,3-8 2,5-9 3,-1-2 3,0-3-1,-4 1-1,-6 0 1,-2 1-3,-9-4-2,-3 0 1,-7 4-7,-1 2-1,-3 14-5,0 8-3,-9 16-3,-4 13-1,-1 11 1,4 4 3,10-1-4,4-4-3,11-8-2,1-6-1,13-10 1,5-4 0,0-14 6,5-2-1,-2-13 6,2-4 4,4-7-1,0-4 1,-3-1 0,-4 2-2,-8-1 2,-3 0-2,-4 3 6,-3 2-1,-3 12 0,-1 7 0,-3 14-8,-1 14-3,-5 21-1,-1 5 0,-1 15 3,3 0 2,4-2-1,2 2 0,2-9-1,2-4-1,4-14 3,2-7 0,1-9 0,0-5-3,-4-7-6,1-3-8,-2-2-5,-2-2-1,0 1-10,-1 0-5,0 0 27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13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11 294,'-14'34'196,"7"-27"1,-2-2-13,-3-3-33,-1-1-26,2 3-22,1-2-6,-3 0-16,6 2-7,-2 2-18,2 2-13,2 11-18,-9-6-9,3 8-16,2 2 0,7 1-1,8 3-2,8-5 2,-2-4-1,1-9-1,-1-6 0,-1-4 2,1-5-1,-2-6 2,-1-3 6,0-6-2,-5-3 7,-4-5 1,-3 1-3,-9 4 2,1 8-6,-6 10-3,-2 6-2,-4 17-3,-7 3 3,1 16-1,2 4 0,5 1-1,9 0-5,11-9 6,2-6-1,8-7-2,3-8 3,7-6-5,1-6 3,8-7 3,-3-5 0,-4-13 2,1-3 2,-8-8-1,-2-4 4,-8 1 2,-3-1 2,-10 6 3,-2 8 1,-4 13-4,-5 6 0,-5 12-2,-4 7-6,-1 11 1,7 11-4,7 7-6,3 2 4,11-2-3,4-3 1,10-9 1,2-6-4,13-7 2,-2-9 0,2-9 2,6-1 1,-9-13 5,3-1 2,-6-7-1,-9-7-1,-4 0-3,-7 0 4,-10-1 0,-1 5 6,-13 1-7,0 9-3,-4 15-1,-3 4-3,4 12-2,0 4 2,7 7-1,5 1-5,9 4 3,1 0 1,9-2-1,7-1 3,8-17-3,-9-5-1,-1 0 2,31 7-1,7-19 4,-4-10 1,-19-17 2,0-3 3,-14-3-4,1 3-5,-12 1 0,-6 0 3,-7 14-1,-8 1 4,-4 18-1,-8 7-2,-1 21 1,-1 6-3,5 16 1,10 9 0,8-5 2,8 3 2,10-12-2,5-6-2,13-9-1,10-11-3,4-15 5,2-7 3,-1-18 6,-4-5 2,-5-11 0,-3-2-5,-10-5 1,-7 1 3,-9 6 4,-6 5 3,-8 12 0,-6 7 1,-3 14-3,-12 7 2,-4 18-5,-2 10 1,4 9-8,7 1-6,14-7-5,9-1-20,15-10-61,17-3-29,18-13 67</inkml:trace>
</inkml:ink>
</file>

<file path=word/ink/ink5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35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3 392,'27'29'205,"-29"-28"-64,-1 5-43,0-5-17,1 4-18,0-3-1,2 0-5,0-1-4,0-2-5,0 0-6,0 0-2,4-15 2,39-36-9,-27 27 0,0-2-10,-7 2-3,-1 8-1,-1 2 0,-7 9 3,2 3-1,-3 2-8,-4 3-3,0 7-10,5 5-2,-1 8 0,1 5 2,5 3 0,-3 0 0,3-4 2,2-1-3,-3-3 2,2-5-1,-2-3 0,1-2-1,-2-9-3,-1 1-5,-2-3-23,0-1-9,0 0-23,-1-1-11,0 0 78,0 1-18</inkml:trace>
</inkml:ink>
</file>

<file path=word/ink/ink5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35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39 543,'-11'4'257,"4"3"-126,1-4-13,1-6-20,5-7-33,3-8-12,5-11-20,5-2-9,0-4-5,2 3-1,-1 3-6,-4 0 1,-1 11-5,-2 6 1,-2 6-5,1 5-3,-2 2-1,1 3-1,0 6 1,-2 5 0,2 8 2,-2 3 0,2 7 0,-1-3-1,-3 2 2,-1-4-2,-2-2 0,1-3-1,-1-10-7,1 2-4,0-11-13,1-2-5,1-2-28,-1-1-13,0 0-52,1-4 71</inkml:trace>
</inkml:ink>
</file>

<file path=word/ink/ink5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34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63 233,'-30'-8'103,"26"6"-46,2 0 10,-2-1 28,1 0 14,-1-1 15,1 1-9,-1-1-25,0 3-10,0 1-24,1 1-10,-2 6-21,1 6-8,-2 14-12,-2 8-1,3 7-2,1 0 1,3-11 2,1-6-1,4-11 1,2-5-1,5-8-3,2-5 2,3-9 5,2-6 2,4-10 1,-1-3-3,-1-5-2,-4 1-1,-11 2 3,-5 6 4,-8 4 2,-5 7 1,-2 11 0,-3 5-9,-4 19-5,-1 7-2,-2 18-7,2 6 7,5 0 0,5-1 2,7-14-1,4-6-3,5-10 0,1-9-4,4-8-1,4-2 2,3-12 1,5-2 2,4-12 6,3-1-1,1-6 2,0-2 1,-5 1-4,-2 2 2,-7 9-2,-7 4 0,-2 11 4,-7 3-1,0 13 0,-1 7-3,-5 14 0,4 10-1,0 8 0,6 3 2,6-2 0,0-3-1,0-7 0,-2-2-1,-1-9 1,-1-3 2,-5-7 5,-4-2 6,-4-4 6,-4 0 1,-2 0-4,-4-2-2,-4 0-7,0-4-1,2-2 1,-2-2-3,6 1-1,1 1-1,3 3-3,3-1-3,3 0-18,3 1-17,4 1-33,4 3-14,4 1 664,4-4-454</inkml:trace>
</inkml:ink>
</file>

<file path=word/ink/ink5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31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3 485,'-1'-1'196,"1"1"-130,-1-1-20,1 1-29,0 0 1,0 0 12,0 0 9,-1 0 22,0 1 5,0 16-1,-2 28-5,4-8-14,3 7-9,5 27-12,1 10-5,-1 16-11,-2 6-3,-2 2-3,-3-3-1,-4-7 0,-1-8 1,-3-16 0,1-6-1,0-5 5,-1-5-2,0-6 0,1-5-2,0-12-2,2-3 1,1-12 0,0-2 3,2-8 3,-1-5-1,1-2 2,2 0-1,-2 0-2,0 0 2,0 0 0,2 0 2,12 2-1,28 3-3,-19-5-1,7 1 0,6 0-2,0-1 0,2 1-1,-3-1 0,4 0 0,3 0 2,0 0-2,3 0-1,5 1 0,0 0-1,-5-1 0,-3 0 0,-15-1-1,-3 0 1,-6 3 2,-3-1 0,-3 1-1,-4 0 0,-2-1-8,-4 0-7,-3 1-4,-3-2-11,3-1-22,0 0-10,-3 1 35</inkml:trace>
</inkml:ink>
</file>

<file path=word/ink/ink5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29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65 438,'-4'-5'173,"-3"2"-113,1-1-10,-1 1-14,0 1 4,2-2 14,1 3 9,1 0 7,1-2-4,2 3-13,-1-1-7,0 0-11,0 1-6,0-1-5,1 0-4,0 0-7,0 0 1,0 0-4,0 0-2,12-6 2,30-18-2,-19 16 3,7 4 0,11-6 2,6 2 2,5-3-3,2-2-3,-5 2-3,-5 2-2,-3 3-3,-4 2 2,-6 5 0,-4 2 0,-2 3 1,-4 3-3,-1 7 0,-5 0-1,0 6 0,-3 3 1,-4 1 0,2 6 2,-4 2-1,-2 4-1,0 18-1,-3 6 1,-1 21-1,2 10 1,1 11 2,-3 6-2,0 0 0,0-1 1,-1 4-2,3 2 1,5 3 1,-1 5-1,3 4 1,1-5 0,-5 10-2,-2-1 0,-1-7-2,-2 3-2,0-9 1,-1-4 1,0-11 3,1-6 4,1-5 0,3-2 1,0-1 0,1-1 1,1-1 8,-2 1 4,-1-2 9,0-1-1,-3-6-6,-1-1-3,0-7-6,-1-5 6,-2-12 14,2-7 4,-3-15 1,0-7 0,1-11-10,1-4-3,0-5-1,-1-3-4,1 1-1,-3-2 2,-1 0 0,0-1 0,-2-2-5,-3-1-1,-4-1-10,-3 0 0,-4 0-4,-3-2-1,-3 0 0,-3 0-2,-1 1 0,-1 1-4,1 4 3,1 0-2,0 2-1,3 4 2,4-2-10,3 3-6,2 1-21,0-2-17,5 0-34,-1-2-12,12-1-27,0-2 261,7-2-111</inkml:trace>
</inkml:ink>
</file>

<file path=word/ink/ink5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28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522,'-1'-2'249,"1"1"-132,0 2-19,0-1-20,0 0-33,0 0-7,0 0-2,0 0 0,0 0 7,0 0 2,6 1-9,2 0-2,21 7-14,-23-7-6,1 0-2,-1 0-3,1-1 0,-2 0-2,-1 2-2,-1-1 1,0 1-2,-3 2-2,-2 4-1,0 3 0,-5 3 0,2 2 0,3 1 2,1 0-1,5 1-19,0-1-9,4-5-29,0-3-15,5-5-32,1-4-30,3-4 83</inkml:trace>
</inkml:ink>
</file>

<file path=word/ink/ink5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28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1 584,'-1'0'243,"-4"10"-137,-14 25-20,19-26-23,4-3-7,-1-1-8,2-2-4,4 1-8,-3 1-2,6-2-2,1-1-5,-2 0 2,0 0-4,1-1-6,-2 3 0,-3-1-9,-1-2-1,-6 5-2,-2 0-1,0 1-2,-1 4 0,-1 4-2,3 2 0,-1 1-1,2 2-1,6-5-12,0 0-8,5-6-17,3-1-11,-2-3-18,0-5-7,1-2-29,-4-5-217,4-5 226</inkml:trace>
</inkml:ink>
</file>

<file path=word/ink/ink5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27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8 750,'-5'-2'282,"2"4"-224,3-2-5,5 2-22,-5-2-16,2-1-10,25-1-3,36-9-19,-23 0-16,-2-2-32,-2-2-13,-3 1-8,-6 0 1,-3 0 5,-1 1-49,-6 1 89</inkml:trace>
</inkml:ink>
</file>

<file path=word/ink/ink5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27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63 779,'-4'-1'308,"4"-1"-223,0 1-27,0 0-7,0 1-15,0-1-5,6-17-6,42-38-7,-28 21 0,4-4 2,-3-2 8,-7 0 1,-2 4 0,-4 2 4,-5 12-9,-2 5-4,-2 10-8,0 2-9,-3 13-9,0 12-5,4 26-3,-1 15 0,2 16 3,3 4-7,-4-9-13,3-5-7,-3-8-17,2-4-5,6-10-7,-8-8-28,4-13 63</inkml:trace>
</inkml:ink>
</file>

<file path=word/ink/ink5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27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470,'7'-4'193,"4"1"-74,3 0-57,3-1 18,3 3 3,0-2-16,-4 0-6,-1 2-24,-8-2-9,0 3-11,-2 2-4,-5 2-4,-5 1-1,-6 6-5,-5 0 4,-4 7 0,3 0-2,0 0 2,8 2-5,5-3-1,5-2-2,9-1-7,2-3 0,9-4-5,1-1 0,-1-4-5,4-3-10,-3 1-44,1-3-9,-4 7 44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09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83 918,'-3'0'380,"2"0"-267,1 1-26,0-1-32,2 0-33,3-1-1,6 0 16,43-8 11,-12 4 8,9-2-5,10 2-16,-2 0-12,-5-2-11,-11 2-3,-6-2-2,-1 2-1,-6 0 2,1 3 0,-14-2 1,-4 0-1,-6 4-3,-5-4 3,0 4-2,-6-3-6,-4-1-52,1 3-37,-10 0-79,2 6-24,-6 8 118</inkml:trace>
</inkml:ink>
</file>

<file path=word/ink/ink5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26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94 652,'3'44'268,"-6"-38"-162,0-2-12,-1-3-21,2 2-10,-2-6-8,2 0-8,2-4-15,0-5-4,2-3-16,2-4-1,0-1-2,1 1 1,-3 2 4,2 1 0,-3 7-1,1 0-4,1 6-6,-2 0-3,2 6-5,0 3-4,0 7-1,2 6 2,-1 8 3,0 3 4,3 3-3,-3-2-8,1-3-21,-2-4-14,0-10-24,1-2-12,-4-8 51</inkml:trace>
</inkml:ink>
</file>

<file path=word/ink/ink5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42:24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5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16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596 811,'-3'0'288,"0"0"-256,1 0-14,2-1-13,0 0 0,0 0 3,8-1 3,36-53 12,-25 18 9,0-7 13,1-2 5,-6-1-6,-5-1-5,-4-9-13,-10-3-5,-4-1-4,-4 6-4,-1 16-4,0 12-2,2 17-5,4 5-2,-3 19-6,5 14-3,-2 36 0,-2 16 1,10 15 5,-1 8 2,9-6 1,2-6 1,3-11-1,5-10 0,-2-19 0,1-7-4,-2-12 1,-7-8-3,-1-9 3,0-2 0,-7-9-4,1 0 2,-3-3 0,-4 0-1,-2-1 3,-3 0-1,-2 0-6,5 1-1,1-1-3,1 0 0,7 2 4,-6-2 1,1 1 1,1-1-2,2 0-3,1 0-3,0-1-4,0 1 0,0 0-5,0 0-3,0-1-26,0 0-35,5-1 61</inkml:trace>
</inkml:ink>
</file>

<file path=word/ink/ink5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15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25,'6'0'224,"1"2"-125,-7 10-13,4 5-5,-1 11-16,0 7-8,0 6-29,-3-1-9,-3-2-19,-1-1-8,0-8 6</inkml:trace>
</inkml:ink>
</file>

<file path=word/ink/ink5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15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05 536,'-3'36'225,"5"-47"-129,0-2-21,2 1-13,-2 0-11,0 2-18,0 2-3,-2 4-3,0 3-4,0 0-5,-1 1-3,1 0-8,0 0 1,0 0-4,-1 0 1,0 0-2,0 0-2,1 0 2,-1 0 1,0 0-1,1 0 2,0 0 1,-1 0 3,0 0 2,0 0 4,1 0 2,0 0 3,-1 0 2,0 0-1,1 0 1,-1 0-3,0 0-2,0 0-1,0 0-5,0 0 0,0-1-3,0-4 0,1-6-4,9-24-1,-1 28 0,-1-1-2,2 7 1,-2 1-3,0 3-4,2 6 0,-3 3-1,-1 3 2,-4 7 3,-2-1-1,-5 6-2,-2 0-2,-5 1-8,0 0 1,0-3 1,1-4 5,5-7 7,2-3-1,2-8-2,3-2-7,2 1 0,-2-3-1,0 0 7,1 0 4,14-2 1,26-4 1,-28 8-5,1 1-8,-2-1-19,-1-1-8,2-4-20,-1 0-10,-5-4-6,4-2-15,-2-1 61</inkml:trace>
</inkml:ink>
</file>

<file path=word/ink/ink5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15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643,'3'0'246,"4"0"-159,8-1-46,7-2-3,10-3-1,2-2-6,12-3-14,-4-1-8,-3-1-12,-2 0-4,-10-1-17,-2 2-6,-4 3-32,-3-1-37,-5 3 66</inkml:trace>
</inkml:ink>
</file>

<file path=word/ink/ink5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14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627 543,'-44'24'220,"43"-24"-149,1-1-2,2-1-23,-2 2-5,0-1-2,0 0 2,3-4 9,10-14 0,33-39-6,-22 23-5,7-14-8,6-8-4,-6-5-5,-4-3 2,-11 5-4,-8 1 1,-5 10 1,-5 1-1,-5 12 0,-1 9 0,0 14-11,2 9-4,2 15-14,-5 10-9,3 24 2,1 8 3,3 9 6,5 4 5,2-2 1,2-4-2,5-5-3,3-5-8,-3-10-21,3-3-15,-6-7-18,-6-6-4,-2-6-10,-4-5-16,-4-5 67</inkml:trace>
</inkml:ink>
</file>

<file path=word/ink/ink5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14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2 467,'46'5'199,"-44"-7"-109,3-4-18,2-4-8,0-2-11,3-4-7,0-1 0,1-1 2,0 1 4,-6-2-7,0 2-6,-1 1-10,-4 3-6,3 6-6,-3 1-4,-3 4-5,5 2-6,-4 3-5,2-3 1,0 0-1,2 10 0,11 40 5,-9-26-5,-4 4-17,3 1-10,-2 0-49,-4 4-3,3 3 50</inkml:trace>
</inkml:ink>
</file>

<file path=word/ink/ink5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13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54 459,'-14'39'207,"10"-34"-103,1-1-22,-2 0-22,3 0-4,0-3-3,0 2-1,2-3-5,0 0-8,0-1-10,0 0-8,0 1-7,0 0 1,0 0-4,0 0 1,0 0-2,0-1-1,0 0 5,0 1-2,0-1 1,0 0-3,4-10-6,16-34 0,-8 20-4,0-3 0,0-6 0,1 1 3,-4-2 5,0 5 7,-3 4 5,-3 6 1,-1 9-3,-2 2-5,1 8-12,-1 1-1,-1 9-6,1 6-3,-2 13 6,-1 6-1,2 2 4,1-2 2,0-6-1,2-4 0,0-4-1,0 0 0,-2-3-3,0-2-3,1-3-12,-2-2-12,0-3-16,1 1-15,-1-1-30,0-1 49,2-2 20</inkml:trace>
</inkml:ink>
</file>

<file path=word/ink/ink5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12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0,'0'6'222,"3"2"1,3 3-212,3-1 0,5-3 1,6 0 1,9-6-4,3 0-3,6-5-19,4-3-32,7-4 31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09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71 744,'-11'-34'356,"1"26"-165,0-2-56,3 3-24,3 2-40,-1 0-12,5 4-12,-3 0-8,8 2-17,-5 0-10,1 4-14,4 10-1,9 49 8,-4-15 5,-6 3-1,0 1 2,-3-4-5,3-8-1,2-9 0,-3-6-2,3-13-2,-7-8-7,0-3-35,3-1-19,-6-7-48,7-2-28,-7-20-128,3-10 172</inkml:trace>
</inkml:ink>
</file>

<file path=word/ink/ink5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12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49 657,'-1'-2'238,"1"2"-202,0 0-2,-1 0 14,1 0 4,0-1 10,0 0-5,0 1-16,3-14-9,14-42-20,-5 20-3,6-10-2,2-2-4,-2-13 3,1-4 1,-10-4-1,-3-3 7,-4 11 2,-7 10 2,-1 15-4,-1 13-3,-1 16-8,2 7-6,-2 17-2,-3 5 1,0 19 2,2 9 2,5 15 1,6 12-1,7 4 0,-2-2 1,5-2 0,-3-4 0,-1-6-8,0-5-7,-5-11-11,-6-9-12,-2-9-17,-3-3-22,-5-12 51</inkml:trace>
</inkml:ink>
</file>

<file path=word/ink/ink5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08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650,'-2'4'235,"-3"-2"-197,0 2 1,0 0 3,-1 1 3,3 0 6,1-3 2,-1 1 1,2-1-2,0-2-4,1 0-4,-1 0-14,0 0-8,1 0-7,0 0-2,0 0-4,0 0 0,0 0-1,0 0 1,0 0-1,0 0 1,0 0-3,0 0 1,0 0-2,-1 0-1,1 0-1,0 0-2,0 0-1,0 0 0,0 0-1,0 0 0,0 0-2,0 0 0,0 0 1,0 0-2,0 0-8,0 0-3,0 0-12,0 0-8,-1 0-18,0-1-15,1 0 40</inkml:trace>
</inkml:ink>
</file>

<file path=word/ink/ink5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04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83 260,'-3'-2'94,"4"-4"-81,0-1-12,1 1-12,3 0-1,-1 2-1,-2 1 8,0 0 14,-2 0 16,-1 3 35,1-1 8,-1 0 7,0 1-10,1 0-24,-1 0-4,0 0 6,0 0 4,0 0 3,0 0-2,-2 1-8,-3 1-4,-24 24-8,27-22 1,0 2-1,-1-4-1,1-1 2,3-1 0,-1 0-6,0 0-3,1 0-11,0 0-3,0 0-3,0 0 1,4 0 1,8-1-1,35 0-1,-24-1-1,6-1-2,7 0 0,4-3-1,4 2 0,-1-1 3,-1 1-2,-3 1 2,0-1-1,3 3-1,8-1 1,4 0-1,9-1 2,4-1-2,-4 0 0,8 0-1,0 1-2,6-1 3,-3-4 1,-3 4 0,-6-3 3,1 7-4,6 3 0,-2 1 1,0 2-1,-12 0 1,1 1-1,5 0-1,5 1 0,1-4 1,1 1 0,-3-3 1,-2-4-1,11 1 0,2-6 0,0 4 2,0 1 0,1-3 0,1 0 1,0 1-1,-3 1 1,-7 2-1,0 1-1,-1 3-1,-3 1 2,-1 2 1,-9 1-1,-7-5 5,-4 0-1,-7 2 6,-1-4 2,-6 0 0,0 0 3,-10 0 0,-6-3 1,-6 3 1,-5 0 1,0-2 1,0 2 5,-5 0 2,-3 1 0,3 1-4,-1-2-4,0 0-10,0-1-4,0 0-6,0 1 0,0 0-3,1 0-10,-1 0-26,1 0-17,0 0-39,0 0-127,0-1 156</inkml:trace>
</inkml:ink>
</file>

<file path=word/ink/ink5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03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47 632,'-8'-1'245,"2"0"-186,9 6-21,5 1-15,13 3-8,12 2 3,10-2 7,5-2 1,0-5-9,-1-3-6,2-4-6,2-1 0,0-3 5,3-5 8,-11 3 3,-7-1 1,-11 2-6,-11 5-7,-9-2-9,-2 0-6,-10 2-15,-5 1-10,-15 1-15,-10 3-5,-17 3 4,-5 3 9,-3 5 18,2-3 9,9 6 9,2 1 1,-1-1 3,1 5-1,6-7 8,4-1 6,16-1 9,6-2 8,11-2 1,2-2-5,4 1-11,1 2-6,5 4-2,1 3-1,6 8 7,-1 1 0,2 4-1,-1 3-1,-1 2-3,4 9 1,-6 18 1,-1 18 1,-4 30-3,-8 12-1,-3 33-2,-2 6-3,-4 26-3,0 4 3,-2-1-3,2-4 1,3-12 3,2-4-1,2-17 1,0-1 0,-1-15-3,-3-7 2,1-15 2,2-11 3,1-15 4,2-9 2,3-15 2,0-9-3,5-11 2,1-5-3,2-11 2,0-5 0,1-7-5,-1-1 2,-3-6-5,1 1 1,-2-5-2,0 1-1,-3-1 1,0-1 2,-2 2 8,0-4 0,0 0 4,0 0-2,1 0-2,-1 0 1,-9 5-5,-27 14-2,29-16-7,-3 0-1,3 2 1,0 2 3,2 0 0,2-4 1,0 1-3,2-2-1,-1-2 1,2 1-3,0-2 0,1 1-4,0 0-4,0 0 0,12 0 4,39-2 3,-7-3 1,6-3 0,6-1 0,2 0 0,-3-7 0,-1 1-1,5 0-1,4-3 0,-1 7-4,-3 0-1,-11 4-4,-6 4-2,-10 2 2,-3 2 4,-8 3-5,-6 1 2,-8-3-3,-1 1-2,-6-1 5,-2 3-1,-5 0-8,-4-1-10,-2 0-28,0-1-17,1-6 46</inkml:trace>
</inkml:ink>
</file>

<file path=word/ink/ink5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01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94 1070,'-4'7'370,"8"2"-346,8 3-11,11-1-12,6-3 1,11-6-1,3-2-2,1-8-4,-2-2 0,-7 0 3,-2-5 2,-5 0 3,3-1 1,0-1-11,3 4-15,0-4-45,-1 3-30,-3 6 60</inkml:trace>
</inkml:ink>
</file>

<file path=word/ink/ink5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01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0 930,'-10'1'358,"11"1"-287,8 3-8,12 4-55,12-2-3,12 0-2,9-2-1,3-6-16,-6-1-11,-2-4-15,-5-5-14,-1 0-10,2 0-16,-4-3-30,-4 4 65</inkml:trace>
</inkml:ink>
</file>

<file path=word/ink/ink5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00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9 894,'9'0'312,"16"0"-269,5-3-5,16-3-2,3-1-1,0-6-13,6 2-9,1-1-5,0-2 1,-3 3-1,-6 0 1,-10 3 6,-5 4 0,-13-1 6,-3 3 0,-9 0-4,-2 1-4,-4 3 4,-1 0 3,-2-1 4,1-1 0,0 0-10,0 0-7,0 0-4,-7 3 0,-23 12-14,28-13-17,3-2-57,1-1-30,-1 0-51,0 0 94</inkml:trace>
</inkml:ink>
</file>

<file path=word/ink/ink5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2:00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564,'0'-3'214,"0"5"-141,0 0-9,0-2 1,0 0 5,0 0 0,0 3-1,1 25-7,3 52-4,0 5-19,0 13-5,-1 22-11,-1 3-5,-2-11-7,-1-8-4,-1-16-2,0-8-1,0-12 1,-1-6-3,1-18-13,0-11-12,1-14-30,0-9-16,-3-11 4,3-6 33</inkml:trace>
</inkml:ink>
</file>

<file path=word/ink/ink5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59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77 399,'-6'-4'207,"0"-5"-65,0 1-9,3 1-39,-1-3-15,1 2-13,-1 1-5,1-3-5,0 4-3,2 0-6,1 4-5,-1 5-16,1-1-8,0-2-17,2 13-2,10 69 6,-4-4 4,0 29 6,-3 10-4,-3 10-3,1-8-2,-5-13 0,-1-7 4,-1-18-3,-3-11-1,1-10-1,0-9-3,1-16-1,0-8-2,1-13-18,-1-9-13,2-5-30,0-7-21,1-11 53</inkml:trace>
</inkml:ink>
</file>

<file path=word/ink/ink5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53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24 757,'-19'-17'284,"8"3"-227,9 5 1,5 0-10,15-1-13,9 1-5,23-1 0,6-3 4,8 2 3,1-1 1,-4 4-5,0 5-5,-1 10-13,-7 3-7,-14 7-6,-7 4-1,-18 4-1,-7 5 4,-11 7-1,-10 2 3,-17 6-1,-12-2-4,-11-3-3,-1 0-4,8-6-2,6-4 1,11-12 2,10-5 3,11-8-4,4-4-6,5-2-8,6-2-3,8-5 4,7 4 8,14 5 9,3 4 1,11 11 0,3 5-2,-4 5 1,-1 2 0,-10 2 2,-4-4 1,-6-1 0,-4-3 0,-9-3-2,-1 2 0,-6-3 2,-5 2 2,-6 2 12,-6-1 5,-9 4 10,-2-4 6,-4-1 5,-5-1 4,-8-5-1,-1-4 0,-6-5-9,2-1-4,11-4-13,4 2-4,8-1-12,6-1-4,5-1-11,2-1-11,6 1-18,1 1-20,4 0-42,-4-1-12,0 0 410,13 0-25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08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7 980,'-3'-17'411,"3"19"-248,2 0-82,-5-2-31,3 0-38,0 0-22,1-1-58,0 0-33,1 0 521,3 2-342</inkml:trace>
</inkml:ink>
</file>

<file path=word/ink/ink5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52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8,'51'53'257,"-44"43"-236,2 14 5,3 8 16,-2-8 4,3-5-7,-5-11-7,0-11-14,-3-7-5,-1-15-7,2-10 0,-4-21-1,0-9-5,-1-15-36,-1-6-27,-3-16 185,0-10-116</inkml:trace>
</inkml:ink>
</file>

<file path=word/ink/ink5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52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871 877,'-15'9'303,"1"0"-281,-2 1-15,1-4-2,1-4 9,7-8 3,3-6 0,8-13-1,2-11 0,11-12-3,5-10 2,11-15-4,9-6-5,2-8-3,2 2-2,-5 1 0,-4 6 1,-2 11 5,-1 9 0,-5 19-1,-5 6-1,-7 15-3,-5 6 0,-7 4-1,-1 7 2,-5 2 2,-3 1 0,-5 7 3,-3 2-2,-1 7-4,1 1-5,6 0-30,-1-4-18,6-6-50,1 1-149,3-8 175</inkml:trace>
</inkml:ink>
</file>

<file path=word/ink/ink5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51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69 560,'-43'-58'210,"37"58"-170,1 0-7,2 0-12,-1 1 0,3-1 6,1-1-1,0 1-6,0 0-4,0 0-2,0 0 3,0 0 13,0 3 2,1 12 2,4 31-3,0-22-4,-2 3-1,4 13-1,2 9-1,2 18-6,0 11-4,1 24-6,0 5-5,0 18-2,2 10 0,0 5-1,3 10 3,-4 4 3,-4-2-3,-2 1-2,0-4-1,-5-10-2,7-3 4,-4-16 1,0-9-3,2-11 2,-3-4-2,1-15-1,-1-4 3,4-15-2,-2-8 1,1-11-1,0-7 3,0-11-1,1-5 3,0-8 1,4-1-4,-3-5-2,-1-1 0,4-3 1,-2-1-1,1-3 0,4 1 1,5-2 0,3-2 2,7 0 4,5-2-1,8 0 1,5 2-2,2 0 2,1-4-1,3 3-1,0-4 1,20 5-1,0 2 2,7 0 0,2 3 3,10-1 0,4 0 4,7 0-1,3 0 1,3 1-2,-1 1 0,1 1 4,5 3 0,-5 1 1,-4 0 1,-3 0-3,0 2 1,-6-2 0,1 1-1,-2 1-3,-5-4-3,-5 0-3,-1-2-2,-8-1 2,-3 1-3,-1-2 2,-3-2-4,-6-3 1,-4-1 2,-17-1-4,-5-1 5,-6 1-5,-7 0 0,-8 0 2,-4 2 2,-7 3 1,-4-3 9,-4 2 17,-1-1 2,-5-3 0,0 4-9,-2-1-14,1 1-9,2-1 2,0 1-3,4 0-5,0 2 0,3-1-5,-1 1-1,1 0 1,0 0 1,0 0-3,0 0 1,4-8-4,14-25 0,-13 26 2,-1 3 3,1-2 3,-2 0 0,0 4 1,1-2-1,-1 1 1,1 1-3,1-2-1,2 0-1,-1 3 3,0-2 4,0 1 2,-3 2 2,1-2 1,-3 3-1,-1-5 4,0 2 1,0 0-2,0-4 1,3-1-2,-2-6-1,2-7 0,2-2 2,-2-10 1,2-4 2,3-12 4,-1-9-1,2-14 0,0-4-3,-5-13-2,-3-7-1,1-1 0,-2 1 1,0 6-2,-1 7 6,-6 10 10,-3 7 3,-7 4 13,2 6-4,-3-1-4,-1 0-5,4-4-11,-4-1 0,3-3-7,0 2 2,-1-4 0,3 1 0,0 0-1,0-2-3,-3 2 2,-1-1-3,-4 2 0,3 1 3,-2 6-1,-3-2-1,0 6 0,-5 2 1,2 3-2,0 3 0,1 5-4,2-1-8,-1 8-2,0 1-2,0 7-5,-2 2 0,-4 3-2,1 4 3,-18 2 12,-5 4 5,-9 2 2,-8 0-1,-3 4 1,-8 0 0,-5-1 4,-13 3 1,-12-2-1,-6 2-3,-12 2 1,2-1-2,0 4 1,-4 2 1,-5 1-1,1-1 3,2 1-3,4-2 0,10 4-3,3 0-3,3-2 0,4 1 1,13-4 5,6 0 1,15-1-1,8 0 5,7 0-5,4-1-1,7 0 2,10 1-1,12 0 1,8 0 2,12-1-4,2 1-6,5 0-51,3 2-26,11 1-25,6-3-16,26-7 730,13-3-469</inkml:trace>
</inkml:ink>
</file>

<file path=word/ink/ink5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9.4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5 844,'-45'-27'285,"43"33"-267,4 0-11,2 3-4,2-1 0,-1-2 1,-2 1 0,2-4 1,-4 0 19,0-3 15,2 0 33,-3 0 14,0 0 0,6 0-11,22 3-30,42 4-13,-22-3-22,4 0-4,1 0-7,0-2-3,10-1 4,2-1 0,-2-5 0,-3 0-3,-12-1-2,-6-1 1,-9 4 4,-6-1 2,-9 4-2,-3 3 0,-7 2-4,-2 5-2,0 4 2,-3 6 2,-3 9 3,-4 3 0,-5 11 2,-1 4-3,1 11-1,0 8 3,-1 21-1,1 12 2,-1 19-1,1 16 0,4 4 2,0 3-3,3 9 3,2-7-2,4 6 4,0 2 1,2-6 5,2 6 1,-2-11-5,5-1-2,-2-9-1,2-7-2,-2-16-3,-2-9 1,3-14 8,-1-10 7,0-6 13,1-5 5,-3-11-3,-5-6-6,-3-13-8,-2-3-5,-4-10 0,3-4 0,2-7 5,0-3 4,-1-3 3,0-2 3,-8-5 2,-3-2-5,-8-3-6,-4-3-4,-4-1-2,-5 1 5,-5 2 4,-6 3 2,-7 5 8,-2 3 1,-1 7-8,2 1-1,9 5-15,3 0-8,5-1-3,4-1-7,4-4-19,1-4-19,4-6-62,1-3-37,5-11-49,-2-7-9,-1-12 134</inkml:trace>
</inkml:ink>
</file>

<file path=word/ink/ink5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5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3 546,'-14'0'230,"2"4"-127,1 4 0,-3-2-14,9 5-8,5 0-33,-1-4-13,10 3-20,-1-4-5,2-3 4,5 0 1,1-5 4,4-3 1,2-3-4,0-3-1,-2 0-7,-4 4-3,-7 3 1,-4 1 1,-5 5 15,-4-2 4,-4 12 0,-4 2-2,-4 6-16,-1 5-1,4-2-4,3-3-3,9-2 0,1-4-10,10-3 0,4 1-1,4-3 2,4-2 5,-1-1 4,0-1 0,-4 1 3,-3 1-3,-7 1-1,-7 1 1,-10 5-6,-4 1-4,-11 6-24,-4-1-19,-6-1-25,0 1 43</inkml:trace>
</inkml:ink>
</file>

<file path=word/ink/ink5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5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 408,'3'-2'243,"0"1"8,-2-2-158,-1 2-11,0 0-11,0 0-5,3 0-10,10 0-2,29-1-8,-23 2-1,2 7-8,-2-1-8,-2 1-14,1 4-6,-5 0-7,-2 0 3,-9 3 0,-4 0-1,-12 2 3,0 5-1,1 2-1,-1 1 2,6 1-4,0-4-3,8-5-21,6-2-16,9-8-22,2-6-8,9-9-13,2-5-16,-4-6 66</inkml:trace>
</inkml:ink>
</file>

<file path=word/ink/ink5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4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81 765,'-39'-29'290,"7"10"-236,-1 2 0,9 8-18,4 2-14,6 7 4,4 4 0,5 11-4,4 11-4,9 26-7,7 14-2,6 18 5,5 5 1,-1-6-3,-1-1-3,-6-12-4,-5-6-2,-10-10 1,-3-9 1,-2-11 1,-3-10 3,-1-11 0,3-6 1,-7-9-2,1-5-1,3-7-2,-4-8 1,5-6-2,1-6-1,7-4-3,6 3 1,7 7 0,4 5-1,7 16 1,-1 5-1,0 7 0,0 5-1,-6 6-2,1 4 0,-6 5 0,-8-4-1,-7 1 5,-6 1 5,-13-2 8,-2 5 4,-8-4-2,-6 0-3,-2-4-17,-1-5-17,7-9-41,8-1-17,15-10 677,9 2-471</inkml:trace>
</inkml:ink>
</file>

<file path=word/ink/ink5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4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700,'-9'3'273,"5"4"-195,1-2-12,4 4-12,4-2-6,3 0-7,5 2-8,-2-3-11,4 0-6,-1 3-9,2-2 0,-3 1-6,-7-1 3,-3 0-1,-3 2 1,-6 3 2,-2 2 1,0 3-2,-3-3 0,7 3-2,4 0-5,3-3-20,6-1-20,10-4-40,-3-5-28,7-11 71</inkml:trace>
</inkml:ink>
</file>

<file path=word/ink/ink5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4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417,'9'-5'229,"-1"0"-44,4-2-67,5 1-9,0 1-25,0 0-14,4 1-12,0 3-7,-1 0-12,0 2-6,-4 4-16,-1 2-6,-8 5-4,-1 3-1,-8 5 3,-8 2 0,-4 4 0,-4 2-1,-1 7-4,3-1-1,4-9-1,2-2-5,10-13-20,4-4-9,6-6-14,4-4-7,5-8-13,4 0-23,3-4 482,1 2-319</inkml:trace>
</inkml:ink>
</file>

<file path=word/ink/ink5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3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7 859,'-13'-13'305,"4"4"-272,2 6-2,2 1-3,0 13-15,1 13-5,3 30-3,1 18-5,2 18 10,5 3 0,4-2 3,-1-7 3,2-13-11,-3-3 2,-3-21-5,-4-7-2,-3-14 4,-6-12-4,-1-8 3,1-4-1,0-8-1,0-5 0,1-13-1,2-6 0,5-9 1,6 3 0,9 6-1,3 6 1,8 11 0,2 5 1,4 10 4,1 7-1,-2 9-6,-3 3 1,-8 4 0,-6 1-1,-14 0 4,-7 2 1,-20 0 5,0 2 2,-9-1-1,-4-3-3,6-5-4,-2-5-12,10-8-28,8-4-20,11-7-73,3-5 80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06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7 22 270,'0'2'147,"0"-2"-27,1-3-58,-1 3-2,1 0 2,0 0 0,0-1-3,0 0-3,0 0-12,-1 0-3,0 0-11,0 0-3,0 1-7,1 1-3,-1-1-1,0 0 2,0 0 9,0 0 2,0 0 2,0-1-4,-1 0-10,0 0-7,1 0-4,0-1 0,0 0-2,0-1 0,0 1 10,0 0 4,0 0 10,-1 1 7,-2 0-4,-1 1-5,-4 4-13,-44 25-7,10 5-1,-13 3 3,-25 14 8,-12 8 2,-17 16 0,-14 8-3,-4 11 5,2 3 9,7 0 12,11-7 2,21-12-9,8-8-7,22-18-18,13-6-2,12-20-5,12-6-2,11-9 1,3-8 0,10-2-3,-4-2-8,4-5 0,4 2-6,4-7-8,2-2-21,2-5-60,1-2-22,-3 2 68</inkml:trace>
</inkml:ink>
</file>

<file path=word/ink/ink5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3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5,'4'3'251,"0"6"-168,0 11-53,6 8-11,-3 8-22,0 2-18,7 2 14</inkml:trace>
</inkml:ink>
</file>

<file path=word/ink/ink5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2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499,'38'-6'238,"-32"3"-64,0-2-81,3-1-22,3 1-8,-3-1-19,2 0-12,-2 1-12,-2 0-1,0 5-10,-1 0-1,-4 6-2,-2 1 0,-5 6 2,-1 4-3,-4 4 0,2 3-1,4-1-3,-1 0-1,10-4-5,0-5-5,5-6-9,3-2 1,2 0-26,2-4-19,3 1-34,-3-3 53</inkml:trace>
</inkml:ink>
</file>

<file path=word/ink/ink5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2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6 584,'-4'-9'255,"0"0"-144,2 4 1,-2 0-6,2 3-15,0 2-14,2 6-35,-1 8-15,6 30-24,2 18-3,3 29 5,3 14 1,-3-5-1,2-5 0,-6-18-5,1-16 1,-6-14 0,-3-10 1,-3-14 1,-3-3 1,1-8 2,1-4 0,-1-5-5,1-4-1,0-7-1,0-5-5,2-8 4,4-1 1,5-2-4,5-4 2,10 5 2,5 5 0,6 4 0,3 9 0,0 9-2,-2 3-1,-4 3 0,-8 2 1,-9-1-2,-5 2 1,-14 2 2,-1 3 2,-14 3 5,-4 2 4,-10 4 3,-4-5-4,2-2 2,3-2-4,12-10-6,4-1-6,11-7-34,3 0-13,8-3-56,4-2-26,10 0 89</inkml:trace>
</inkml:ink>
</file>

<file path=word/ink/ink5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1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78 366,'12'-66'201,"-14"62"-63,-2 1-24,2 1-12,1-1-26,-1 2-10,1 1-10,0 0-11,0 0-10,0 0-7,1 0-5,0 0-3,-1 0-3,0 0 0,0 0-1,0 0-1,1 0-2,0 0-1,0 0-4,0 0-1,0 0-3,0 0 0,0 0 2,0 0-1,0 0 1,0 0-3,0 0 0,0 2-1,-1-2 0,0 2 0,0-2-2,1 0-1,-1 0-3,0 0-7,0 0-10,0 0-9,0 0-25,0 1-17,0 4 46</inkml:trace>
</inkml:ink>
</file>

<file path=word/ink/ink5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0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552,'12'-29'214,"-8"28"-121,3-1-64,4-2 9,5-3 12,-1-1-1,3 2-12,-3-1-8,-5 2-9,0 1-4,-6 3 3,-2-1-1,-1 2 5,-1-1 4,-1 0-7,0 1-5,0 0-7,0 0-7,-2 5-3,-4 3-2,-7 31-9,20-27-1,5 0 0,0 2 3,3-3 5,1 1 2,3-2 4,-2 2-1,-4 2 0,-2 1 0,-9 2-1,-3 1 0,-17 6-7,-5 1-22,-17 6 23</inkml:trace>
</inkml:ink>
</file>

<file path=word/ink/ink5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40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495,'8'-5'196,"-4"-4"-142,2-1-12,-3-6-14,1 1 3,0-2 20,-6-3 13,3 5 11,-5-3 0,1 9-13,1 3-8,0 8-22,2 6-9,-4 10-16,3 5-7,-1 7-1,2 2-7,0-2-11,4 2-15,-2-4-41,3-3-33,5-4 67</inkml:trace>
</inkml:ink>
</file>

<file path=word/ink/ink5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9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-3 770,'-4'-6'266,"2"11"-255,1 4-2,-1 18-1,1 15 3,3 28 10,-1 12 3,1 9-3,2 6-5,-6-6-7,-2-4-4,-2-15 0,0-12 0,2-18-1,-1-8 0,-1-10-2,0-7-2,0-7-3,1-5 2,1-11-4,-1-3 1,3-8 0,1-6-1,6-1 4,7-1 1,7 2 0,5 4 5,5 8 2,2 7 0,4 10 4,2 6-3,-2 2 1,-1 0-2,-11-1-5,-9-1 0,-13-3 3,-8 2 7,-12-1 7,-10 1-1,-4 0-6,-2 1-4,2-3-17,7 0-18,5-1 466,3-1-342</inkml:trace>
</inkml:ink>
</file>

<file path=word/ink/ink5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9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6 660,'-1'-3'243,"4"0"-189,1-1-4,7 0 1,1-1-2,2 2-15,0-1-8,-3 4-13,-1 1-5,-4 3-3,-1 4-1,-7 2 0,-2 6-1,-8 3 0,-3 4 3,-2 3 0,-1-1 1,6 0-2,2-3-7,6-3-14,4-1-7,6-6-26,5-1-7,7-8-1,5-3-7,7-2 48</inkml:trace>
</inkml:ink>
</file>

<file path=word/ink/ink5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9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87 368,'3'0'173,"-2"1"-63,2-1-38,-4-1-5,0 0-6,0 0 1,0-7-17,-9-34 3,2 27 8,4 2 3,2 8 0,1 3-14,1 9-22,-1 5-6,-4 7-17,1 4 0,3 0-2,0 5-12,3 1-27,3-2-10,1-5-57,3-4 66</inkml:trace>
</inkml:ink>
</file>

<file path=word/ink/ink5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8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 647,'-24'-6'225,"3"6"-197,7 8 8,1 10 0,0 6-3,11 21-8,0 8-4,8 15 2,4 10 0,1 3-8,-1-4-4,-5-9-6,5-11-1,-6-22 0,1-6 0,0-15-1,-4-5 1,-1-7-5,1-3-1,5-10 0,0-4-1,10-8 6,5-4-2,2-4 5,4 4 0,-2 6-1,-2 5 0,-1 14 0,-1 2-2,-2 12 0,-1-1-1,-7 4-2,-4 3 3,-9 0 7,-9 2 4,-12 4 8,-2-3 2,-5 3 1,2-3-4,1-6-5,1-3-4,6-7-19,2-4-15,8-2-45,6-3 41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06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6 252,'12'-16'52,"-27"15"-3</inkml:trace>
</inkml:ink>
</file>

<file path=word/ink/ink5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8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 568,'28'-3'223,"-25"-10"-151,1-5-13,0-6 8,2 2-2,-1 0 1,-1 1-4,0 7-15,0 1-6,-3 7-12,1 6-7,-1 7-11,-1 6-5,1 10-8,-1 4 3,0 4-8,3 0-13,0-2-26,3 2-29,3-1 48</inkml:trace>
</inkml:ink>
</file>

<file path=word/ink/ink5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7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44 386,'-11'9'201,"6"4"-46,2-6-57,0-2-4,4-4-5,-2-4-9,-4-6-16,4-5-10,0-8-21,0-3-3,2-1-9,5 1 2,-1 5-4,0 5-3,-3 4-2,-2 2-8,1 11-6,-1 4-3,3 14-1,0 7-2,-3 7 5,5 2 1,0-1-4,3-2-6,2-2-25,-6-1-41,4-1 51</inkml:trace>
</inkml:ink>
</file>

<file path=word/ink/ink5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7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-2 700,'-2'-1'247,"2"11"-222,-4 12-8,2 28-9,0 13 7,-1 18-1,1 3 2,2 3-5,2 1-4,-2-10 0,2-8 2,1-20 6,-3-13 2,0-17 5,2-5 2,-4-11 3,1-2 2,-9-5-6,-1-5-1,1-5-8,-5-5-4,11-8 1,-1 1-5,2-8-3,11 3 0,2 2-2,4 2 1,9 15-1,-3 2-2,3 11-2,2 12-3,4 12 2,-2 3 4,-1 2 0,-3-5 0,-10-2-1,-5-6-1,-8 0 3,-7 1 11,-11-2 4,-5 2 2,-6-3-1,-1-1-3,0-7-5,2-3-1,3-3-7,4-2-9,6-1-22,8-1-22,2-5-66,7-7 74</inkml:trace>
</inkml:ink>
</file>

<file path=word/ink/ink5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6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11 577,'-16'-12'213,"3"-1"-177,-1 1-5,4 0-12,1 2-9,0 0-6,3-1-2,2 1-2,-1 2 0,3 2-3,1 3 1,1 2 0,0-1-2,0 1 5,0 1-1,0 0 4,0 0 6,0 0 9,0 0 8,2 28 15,32 36 1,-24-8 0,3 15-4,0 30-13,0 17-3,0 19-11,-2 12-5,-1 6 0,-4 3 0,-1 4-1,-1-4 1,-5-6 3,-1-5 0,-7-11 3,-2-6 2,-1-13-3,0-9 1,1-19-4,2-7 0,4-16-3,2-6-1,5-14-2,3-4-1,1-16 0,1-4-2,-1-8 0,1-4 3,0-4-2,0-3 2,0-4-2,1-1 0,1-2 1,-1-1-1,1-1 2,0 2 0,-7-1 0,3 1-1,-2 1 3,-6 0-1,4 2 0,-3-2-1,2 3-2,0-1 0,0 1-3,-1 0-1,0 0-6,0 0-8,0 0-10,0 0-11,0 0 24</inkml:trace>
</inkml:ink>
</file>

<file path=word/ink/ink5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5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7,'0'0'246,"4"0"-225,21 2-2,3 3 0,16-3 16,10 4 2,15-3-3,4-2-9,-4-1-15,-3-3-5,-9-1-17,3 1-29,7 1 24</inkml:trace>
</inkml:ink>
</file>

<file path=word/ink/ink5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4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18 932,'-10'-10'313,"4"3"-314,3 5-12,-6 17-4,4 13-2,-5 36 11,-3 23 8,1 29 9,-7 3 8,5 1 14,-1-10 0,3-26-3,3-8-5,2-29-10,4-13 1,2-18-4,-1-8 1,-1-9 12,1-6 2,-1-16-1,0-12-2,-1-26-16,3-13-3,-3-16 1,3-4 0,0-2 2,1-3-1,0 12 0,1 11-1,2 25-1,0 18-1,1 21-5,1 7-3,5 15-8,7 14-2,10 23 5,-3 13 3,1 16 8,-3-1 1,-4 1 1,4-3 0,-5-5-4,-1 0-16,-7-10-26,-2-8-14,-5-16-27,0-10-23,-7-15 71</inkml:trace>
</inkml:ink>
</file>

<file path=word/ink/ink5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4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6 846,'-11'-18'319,"5"9"-235,5 7-44,2 2-18,2 3-15,3 11-10,0 7 0,2 21 1,-2 18 0,2 54 2,-1 24-1,3 57 5,-1 24 0,-2 21-5,2 12-3,-1-15-2,2-12 0,-2-30 7,-2-19 9,0-21 18,-3-14 1,4-20 0,1-10-6,5-25-17,5-9-2,7-22-4,0-11-2,6-16-10,1-7-2,2-11 2,3-4 2,1-5 8,4-5 2,14-2 0,8-1 2,11 0 0,7 4 1,13-1-1,9 2 0,6 4 2,10 0-3,13 2 0,-8-1-1,12-1 0,-2 1 0,-9 3-1,1 1 2,0 1-1,-2 2 0,-6-1 0,2-1-2,-13-3 1,-8-1-2,-8-1 1,-8-3 0,-10-1 1,-1 1 2,-15 0 1,-11 0-1,-14 2 1,-9-5 0,-7 1 1,-7-1-1,-2-1 0,-3-3 2,-3-2-1,0-3 1,-3-9-5,1 0-6,-3-7-7,-1 0-2,1-1-2,-2-2 4,3-3 0,1-2-2,0-6 5,2-5 1,-1-9 4,1-4 6,0-9 1,1-7 5,3-6 10,3-16-3,6-16 5,5-5-3,1-18-6,2 3 0,-1-2-8,-3 3 0,3 8-2,-10-1 1,-9 10-1,-4 3 1,-10 3 4,0 7-2,-8 7 2,3 5-3,-7 7-1,2 3-1,2 9-3,-3 6-1,1 13-8,3 8-6,2 10-14,1 6-1,3 8 2,2 8 5,-2 5 21,1 5 6,1 2 10,-3 3 9,-6 0 6,-3 2 0,-11 1 4,-11-2-1,-5 6-5,-8 0 0,-10 0-3,-6 1-2,-16-4-7,-6-2-3,-8 0-3,-8-4-1,-5-2-1,-3-5-1,-13-6 0,4 0-2,1-2 0,-10-1-1,8 2 0,-3-1-1,-4-1 2,12 2 1,5 4-1,0-1 0,12 6-3,6 4 1,9 1 1,10 3 1,8 0 0,4-3 0,17 5-1,6 1 1,20-2 0,8 2 0,12-5-1,3 0-23,10-3-45,6 0-23,11-11 46</inkml:trace>
</inkml:ink>
</file>

<file path=word/ink/ink5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2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8 567,'-6'-4'225,"2"2"-148,-1-1-8,5 2-27,5 1-10,2-2-11,5 1 0,4-3 8,-1 0 7,4 0 9,0 1 1,-2 3-11,-2 1-8,-7 3-15,-1 4-6,-4 4-4,-3 5 0,-3 4 1,-3 3-1,-7 0-2,2 2-2,4 4-14,0-3-2,7 0-7,6-6-12,6-8-39,2-5-25,6-11 58</inkml:trace>
</inkml:ink>
</file>

<file path=word/ink/ink5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2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580,'0'0'238,"0"0"-159,1-2-17,-1 2-7,0 0-8,0 0-2,4 0-17,4 2-7,24 13-10,-24-8-1,-5-1-2,-2 0-2,-1 7 2,-4 1 0,-3 3 2,-2 4-1,2-4 1,2 0-2,5-4-3,2-3-3,5 0-7,4-1-6,8-3-10,3-4-15,6-2 625,-1-6-447</inkml:trace>
</inkml:ink>
</file>

<file path=word/ink/ink5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2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193 637,'-31'-51'272,"26"59"-133,1 16-114,4 7-8,0 13 0,0 3 1,8-5 5,-3-6-3,4-13-3,2-9 2,-1-10 9,1-3 9,1-12 13,4-6-2,1-14-11,3-8-11,-6-6-15,-4-2 0,-7 0-1,-7 1 0,-6 3-1,-3 1-1,-4 13-6,1 10-2,-1 19-9,2 17-3,-1 26-1,-2 13 4,5 19 8,1 3 1,9-10-1,5-7-2,4-23-6,5-10 0,5-14-3,-2-8 1,8-15 1,-1-11 1,6-17 5,1-7 3,-3-9 1,-1-1 3,-10-2 6,-7 2-2,-7 6 2,-5 9-1,-1 17-6,0 9 0,-1 23-11,1 16-3,-4 20 6,3 12-2,6 9 7,2-4-8,6-11-17,4-5-9,3-13-37,4-4-39,3-7 72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50.8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306 715,'0'1'271,"4"-1"-202,3-1-22,12-3 1,8-3 8,21-10 6,11 0-5,11-8-19,3-3-14,5-1-12,3 1-4,6-1-3,1 2 3,-2 3-5,-6-1 1,-3 8-4,-6 3-1,-14 5 1,-7 6 0,-17 1 1,-5 2-2,-10 2-1,-6-2-4,-10 0 4,-2 3 4,-11-1-9,-3 3-8,-15 0-19,-5 1-12,-17 2 5,-13-2 10,-13 0 15,-4 2 8,-4 0 4,8 9 0,1 6 6,1-2 7,14 0 10,3-6 6,17-2 4,10-1 1,9-5 7,6-2-1,10-2 3,1-3-5,5-1-21,4-1-8,12-6-2,5 1 4,12-7 14,6-3 8,13-1-6,6-1-9,8 3-3,-1 5-6,-8 2 0,-8 0 3,-6 4-6,-3 1-3,-3 0 2,0 4-2,-6 0 0,-1-2-6,-5 4-47,-1-1-30,-2 7 49</inkml:trace>
</inkml:ink>
</file>

<file path=word/ink/ink5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1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645,'-3'6'237,"3"15"-173,3 11-15,1 15-16,0 5-3,3 4-17,2-2-86,-2-4 53</inkml:trace>
</inkml:ink>
</file>

<file path=word/ink/ink5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1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437,'9'1'182,"6"-1"-82,1-1 26,2 0 12,-2-2-17,0 2-46,1 3-22,-8 0-32,-3-2-3,-2 5-5,-4-1-1,-2 7 3,-3 3-1,-7 4 3,-2 4-2,-2 0-3,4 1-2,-1-7-5,5-2-2,7-2-8,2-2-5,13 1-12,4-3-4,5-4-2,2-3-6,2-7-31,2-1-33,2-2 59</inkml:trace>
</inkml:ink>
</file>

<file path=word/ink/ink5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0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74 692,'-10'-5'251,"-3"0"-201,7 3 1,1 4-17,-1 3-9,5 15-18,-4 11-5,-2 10 1,3 7 5,8 1 9,2-8 3,7-11-1,4-5-5,-4-15-4,-1-5-2,6-9 10,-1-9 9,0-21 2,5-11-2,-3-11-10,-4-6-8,-6 5 0,-6 0 1,-8 6 0,-5 8-2,-4 14-4,2 10-6,-2 20-6,0 11-3,0 23 0,-3 14 5,2 13 2,6 2 3,8-5 0,1-9-1,8-16 1,-1-7-1,4-14-4,5-2-1,0-12 1,3-6 2,2-15 3,-3-12 1,6-8 3,-3-8-1,-4-3 2,-1 4 1,-8 3-4,-6 7 3,-2 16 0,0 10-6,-1 16-4,-1 11-4,-2 23-3,-3 12 4,0 18 3,0-1-4,7-8-16,2-7-16,7-15-35,2-7 49</inkml:trace>
</inkml:ink>
</file>

<file path=word/ink/ink5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30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527,'6'-10'237,"1"4"-129,3-3-20,1 3-8,-2 2-24,2 1-14,-3 3-22,-2-1-8,-1 1-8,-4 1-1,-1 4-1,-2 3 0,-7 8-2,-2 2 2,-3 2 2,0 0-1,4-3 5,5 3-4,4-4-3,3-2-3,8-3-13,4-2-3,7-4-6,6 1-23,6-2-30,-3-3-36,-1 3 62</inkml:trace>
</inkml:ink>
</file>

<file path=word/ink/ink5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9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86 589,'19'1'228,"-23"-7"-158,-6-5 4,3-2-18,-2-5-10,4 3-14,5 3-2,2 6 7,-1 0-2,1 6-15,1 2-3,0 7-17,4 8-5,1 4 9,-2-1-1,-1-2-2,2 1-2,-2-3-17,-2-2-9,3-1-38,-2-6-39,3-2 65</inkml:trace>
</inkml:ink>
</file>

<file path=word/ink/ink5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9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93 525,'12'-9'175,"-29"40"-155,2 11 12,2 2 18,1 3 10,4-8-6,1-7-6,5-12-13,3-4-7,4-9 6,2-4 7,2-7 9,2-5 3,6-13-9,1-9-7,3-9-16,0-9-5,-7-8-8,-2 0-2,-9-2 1,-3 5-2,-7 13 0,-2 11 1,-2 18-6,-2 10-3,-6 20-7,-5 13-1,-1 28 4,1 8 0,7 5 7,6-4 0,10-19-2,1-10 0,8-14-3,1-5 1,4-11-4,2-3 4,4-11-2,1-8 2,3-12 3,1-4-2,-2-16 5,-2 1 0,-5-9 1,-5-3 2,-3 9-3,-4 5 2,-3 19 2,1 9-6,-5 14-2,1 12-5,-2 21-2,-4 12 2,3 10-4,1-1-7,5-11-17,5-9-17,6-5-53,5-2 69</inkml:trace>
</inkml:ink>
</file>

<file path=word/ink/ink5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8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06 450,'3'-12'193,"-1"-1"-98,-4-1-13,2-2-18,-4 0-6,4 4-8,2 2 0,-5 2-7,3 5-5,-1 1-17,1 3-12,0-1-8,0 0-3,3 27 0,4 36 4,-6-26-17,2-1-28,7 4 26</inkml:trace>
</inkml:ink>
</file>

<file path=word/ink/ink5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8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25 534,'-4'11'213,"1"-8"-123,2 2-15,1-7-1,1-9-15,3-13-20,2-6-3,3-10-8,2 2 3,-1 6-1,1 4-4,-4 11 2,-1 3-3,-6 9-11,0 2-5,7 12-8,-3 7-2,0 10 0,1 6 3,-3 4-2,2 3-4,2 0-24,-1-3-15,1-3-63,-1-8-202,4-7 213</inkml:trace>
</inkml:ink>
</file>

<file path=word/ink/ink5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8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148 517,'-1'-48'219,"-1"45"-122,1 6 5,-3-3-32,-2 4-17,-4 5-30,-1-2-7,-1 20-8,1 5-2,2 12-1,-1 1 0,5-6 0,0-4 1,5-14 3,6-3 2,2-6 5,3-9 2,2-8 8,2-7-1,5-10-3,0-5-5,0-7-8,-1-7 1,-6-2-2,-5-4 1,-9 2-3,-4 4 1,-8 11-4,2 9 2,-3 14-4,-2 7-4,-2 22-2,-4 9-2,2 18 3,0 6 2,6-3 2,4 0 2,5-15-1,6-3-1,6-10-2,-1-8-2,7-7 1,-2-8-2,4-11 1,5-2 3,2-12 1,3-2 1,2-6-4,-5-6-3,-4-9-3,4-2 0,-9-4 0,-1 4 1,-4 17 2,-13 6 0,4 21-4,-4 9 2,-8 23-2,7 16-1,-6 17 7,1 5 0,6-3 4,-1-11 1,8-11-1,0-7 0,16-12-5,1-5-9,5-13-29,6-6-23,-3-16 37</inkml:trace>
</inkml:ink>
</file>

<file path=word/ink/ink5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3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0 559,'-24'3'218,"1"7"-171,-3 14 6,1 9-7,-3 20-3,-3 11 2,-4 26 9,-2 23 2,2 41-4,5 19-9,10 24-3,4-1-6,10-10 3,6-9 6,8-13 6,8-5 6,12-13-1,1-11-3,6-17-13,0-7-5,-7-23-15,0-6-5,0-19-3,-2-9-5,-3-12-3,-2-8-10,-7-9-32,-2-9-16,-2-4-47,0-7-17,1-11 78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24.7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0 458,'-11'8'223,"1"1"-74,5 2-22,2 6-36,7 6-13,5 4-24,-3 4-12,1 4-2,-2 2 0,9 14-6,-3 3 0,4 16-10,-8 7-3,-9 12-6,2 9 2,-7 12 2,5 6 2,-3 8 9,-3 1 0,6 0 1,-3-6 0,3-1-13,4-1-2,2 0-9,-2 5-5,6 8 1,-8-3-3,-3 7 2,-1 2-1,-8-3 0,2-1 0,-3-8 2,3-6 0,4-14 11,2-10 3,6-17 1,1-8 4,3-13-10,-3-7-3,2-11-5,2-6-3,-5-9-2,6-1-1,0-8-1,-3 1 1,4-4-1,-2-5 0,2 4 0,1-6 3,3 2-2,1 3 2,3-3 0,0 2-2,0-2 2,0-1 0,4 1 0,0-3 2,3 1 1,5 3-3,4-6 3,-1 2-2,8 0 0,-4-5 2,0 2-2,5 0-1,-6-4 0,8 4 0,7 0-2,5-2 0,8-1 2,0-1-1,1 0 1,-3 2 2,6 2-2,8 0 3,0-3-3,2 1-1,0-1 0,-2-1 0,12 0 0,0-2-1,1-2 0,3-3 2,1-1-3,1-1 3,-3 1 3,1-2-3,1 3 2,0 2-2,-3 1-3,-2 2 2,-5 3 0,-2-2 1,9 2 1,-1 1-1,-4-2 0,4 3-1,1-2 0,0 2 1,2 1 1,0-4 0,2 1-2,1 0-2,-7-7 3,4 3-3,-3-6 3,-2 4 2,-3-2-3,-10 0-1,3 4 2,1-4-3,-5 3 4,-2 4 3,-13-1-2,-7 5 0,-4 5 0,-7-5-4,2 6 4,-6 1-1,-5 1 2,-3 4 4,-7-1-7,-3-1 4,-4-1 0,2-1-4,-3-2 2,1 0 1,0 0-3,-3-1 2,2-3 0,-4-4-4,-3-1-14,0-3-19,-8-10-52,1-5-39,0-17 79</inkml:trace>
</inkml:ink>
</file>

<file path=word/ink/ink5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3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646,'9'6'218,"9"1"-202,10 3-5,10-5 3,5-1 2,19-7-7,5-3-5,7-6-54,-1-2 36</inkml:trace>
</inkml:ink>
</file>

<file path=word/ink/ink5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2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9 770,'-1'-1'275,"-2"0"-246,-8 0 2,-16 3-9,27 2-5,8 0-3,8 4 4,7-5 8,5-3 6,11 2 0,3-8-10,7 3-8,4-1-8,-2-6-4,-4 4-2,-12 0-21,-11-1-19,-11 5-57,-4 0-34,-10 0 81</inkml:trace>
</inkml:ink>
</file>

<file path=word/ink/ink5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2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6-3 745,'0'-2'267,"-3"6"-233,-3 11-8,-7 20-15,-7 9 1,-13 13 3,-6-1-3,-16 4-9,-6 4-2,-3-5-5,1-5 2,14-13 7,9-14 6,12-10 5,10-6 0,10-7-3,2-2-1,6-2-10,1 0-4,4-4 0,3-2-2,9 2 4,6 1 1,8 6-1,5 6-1,6 13 0,2 3 1,5 15 0,-1 5 1,-7 5 3,-8 1-3,-13-3 4,-3 0 4,-8-10 4,0 2 6,-2-5-2,-2-4-3,-3-3-5,-3-4-3,0-5-9,-4-4-15,1-11-68,4-3 58</inkml:trace>
</inkml:ink>
</file>

<file path=word/ink/ink5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12T12:41:22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5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1:22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1 613,'-7'-10'302,"7"9"-43,3 1-222,-2 0-13,-1 0-11,0 0-11,0 0 3,2 7 2,9 21 0,31 60 10,-32-21 4,1 25 2,-2 7-4,-3-1-5,4-2-6,-3-18-4,-1-7 4,-1-7-4,0-2 1,-1-10-3,1-4 0,-4-18 0,2-7-1,-2-7-5,-1-8-14,3-4-24,-3-5-16,2-8-23,3-7-21,1-21 69</inkml:trace>
</inkml:ink>
</file>

<file path=word/ink/ink5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6:28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3 910,'-5'2'324,"0"5"-286,8 3-22,-3 6 385,8-4-303</inkml:trace>
</inkml:ink>
</file>

<file path=word/ink/ink5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17:22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5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9.0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5 815,'2'-2'316,"-5"0"-206,3 1-43,-1 1-16,0 0-13,0 0-38,0 7-21,-1 44-40,1-23-24,4 10-65,0 4 92</inkml:trace>
</inkml:ink>
</file>

<file path=word/ink/ink5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7.5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71 665,'-22'-68'287,"27"65"-182,1 5-5,1 5-14,-2 6-41,2 9-17,-5 8-12,0 3-2,-1 2-6,-4-2 0,3-2-4,-4-2 3,3-2-4,3-3 2,-2-10-9,3 0-6,-1-8-14,-1-3-15,1-2-19,-1-4-20,3-5 50</inkml:trace>
</inkml:ink>
</file>

<file path=word/ink/ink5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6.5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5 710,'1'-46'255,"4"55"-202,0 3-7,3 14 1,0 3-5,-5 8-20,2 4-8,-4-3-26,0 0-12,0-5-36,-1-8-32,0-6 6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50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602,'9'-1'227,"6"-1"-167,2-2 0,9-4-14,-1 0-13,2 3-21,2 4-4,-7 0-5,-1 1-1,-7-1 0,-1 2-1,-4 1 0,0 6 0,-1 4 1,-7 0 4,-1 6 0,-1 2 0,-5 4-1,3 2-2,2-2-3,-1-1 0,6-1 2,1-5 1,3-4 12,4-3 10,0-10 11,5-1 5,0-8 1,0-3-5,-3-4-4,-4-2-1,-6 1-3,-3-1-1,-7 1-7,-4-2-2,-4 2-10,-3 3-5,-1 5-18,1 7-19,-1 2-37,4 7-22,-2 2 53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50:02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34,'0'0,"0"0,0 0,-65-13,-7-8</inkml:trace>
</inkml:ink>
</file>

<file path=word/ink/ink5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4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5 796,'-2'-5'318,"2"5"-199,-1 2-32,0-2-40,0 0-15,-2 22-27,-7 42-4,3-11-20,1 0-14,2-2-47,4-22-45,0-14 77</inkml:trace>
</inkml:ink>
</file>

<file path=word/ink/ink5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6:02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766,'-2'9'287,"2"4"-221,1 6-14,5 4-4,2 5-11,1 2-15,-2 2-19,-3-1-12,0-6-19,0-3-8,-7-11-13,5 1-3,-17-13-40,4-2-24,-7-6 69</inkml:trace>
</inkml:ink>
</file>

<file path=word/ink/ink5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2.2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0 908,'-31'5'328,"31"17"-273,3 11-34,2 13-17,0 3 4,2 4 0,-4-7 1,0-9-3,2-2-3,-5-15 0,1-3-11,-1-10-27,-2-3-18,-3-6 28</inkml:trace>
</inkml:ink>
</file>

<file path=word/ink/ink5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1.6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8 819,'-1'3'315,"7"-2"-222,1 2-20,5-5-22,5-1-8,3 0-19,7-3-10,5 3-10,-4 0 0,4 0-5,-2 3-5,-10-2-21,7 2-16,-6 2-44,-5-3-13,7 1 61</inkml:trace>
</inkml:ink>
</file>

<file path=word/ink/ink5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30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72 635,'-10'-3'299,"11"3"-106,1-3-106,11-1-24,11 4-5,4-10 0,7 1-6,1-6-29,1 0-7,6 3-9,1-2-3,-2 5-6,-10-4-11,-10 1-27,-4 1-20,-10-2-40,1 0-19,-7-3 75</inkml:trace>
</inkml:ink>
</file>

<file path=word/ink/ink5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2.9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6 559,'4'-5'271,"-4"5"-102,0 5-20,0 11-56,0 7-17,-4 11-38,4 6-7,-2 0-19,3 5-6,7-5-6,-1-3-13,4-6-32,0-6-19,3-9-50,4-5 87,0-9 6</inkml:trace>
</inkml:ink>
</file>

<file path=word/ink/ink5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21.2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54 524,'-18'9'236,"11"-4"-112,-1-5-22,6 1-39,6 1-13,10-2-15,7 3-5,8-6-5,1-5-3,-1-2-24,-4-7-24,-6 0-81,-4-2 69</inkml:trace>
</inkml:ink>
</file>

<file path=word/ink/ink5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6.8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 816,'-5'-2'318,"4"2"-226,1 4-19,-2 1-22,3 13-27,-3 4-15,3 20-27,0 9-18,-1 3-51,1 0-42,-1-1 80</inkml:trace>
</inkml:ink>
</file>

<file path=word/ink/ink5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6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44,'0'0'298,"3"7"-196,15 55-29,-6-19-12,1 2-26,-4-3-13,2-4-24,0-4-17,-2-9-27,2-4-18,1-7-47,-4-6-21,-1-10 85</inkml:trace>
</inkml:ink>
</file>

<file path=word/ink/ink5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14.4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5 810,'-10'-12'298,"8"9"-266,3 4-12,7 5-81,8 2-56,8 8 68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25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77 584,'-36'-37'221,"29"24"-161,1 2-26,3 3-22,1 3 0,0 3 18,1 1 12,-2 1 24,2 0 7,1 0 5,-1 0-2,0 18-7,0 37 0,4-12-13,2 0-4,-2 7-9,5 3-8,-2-2-15,-2-2 0,-5-10 10,-3 1 9,-6-4 31,0 1 2,-3-5-6,-1-4-7,1-5-25,-3-4-8,1 0-11,-2-4-5,3-1-5,1-3-4,5-5-10,2 1-14,2-7-46,6-2-47,0-1-72,-2 2-14,7-15 117</inkml:trace>
</inkml:ink>
</file>

<file path=word/ink/ink5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8.2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32 659,'-2'2'278,"9"1"-161,4-2-8,13-3-46,7-4-9,16-8-25,10-1-11,1-6-13,-3 0-5,-9 1-22,-6 1-12,-3 7-37,-4 4-33,-7 8 71</inkml:trace>
</inkml:ink>
</file>

<file path=word/ink/ink5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8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75 627,'-36'55'265,"28"-52"-170,6-1-3,2-2-50,0 0-13,0 0-8,0-1-1,0 0 9,1 0 1,15-20-5,29-26-5,-24 22-11,-1 1-1,0-2-3,-4-4 2,-3 3 2,-3-4 2,-5 1 3,-3 6 0,-6 3-2,-3 4 0,1 10-4,-1 5-2,-5 6-4,4 7-2,1 16-5,1 9 2,5 12 0,2 7 1,3 3 2,4 0-1,1-4-4,3-1-6,0-11-14,1-4-9,0-11-15,2-7-6,-3-7-7,-5-7-9,-6-6 49</inkml:trace>
</inkml:ink>
</file>

<file path=word/ink/ink5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5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708,'-5'7'247,"-1"4"-456,-1 0 156</inkml:trace>
</inkml:ink>
</file>

<file path=word/ink/ink5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5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733,'19'-3'303,"17"-3"-207,7 0-9,8-1-40,-2-3-21,-2 3-17,-5-1-2,-9-2-4,-2 3 1,-9 0-6,-2 0-5,-3 4-26,-3 1-21,-3 0 35</inkml:trace>
</inkml:ink>
</file>

<file path=word/ink/ink5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4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4,'0'-3'241,"3"5"-142,-1 3 1,1 9-34,2 7-18,-3 14-12,2 10-8,-3 16-12,0 5-5,2 7-11,0-3-6,1-11-22,-1-8-11,-1-11-17,-2-6-5,0-12 50,-2-5-4</inkml:trace>
</inkml:ink>
</file>

<file path=word/ink/ink5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4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-1 652,'-1'-1'248,"4"8"-199,-1 1-4,-6 14-24,2 11 0,-2 19-3,-2 12 0,2 18-6,-4 1-3,0-6-4,3-8-2,-1-19 0,5-9-2,-1-15-4,-1-6-7,3-10-27,0-6 119,0-8-67</inkml:trace>
</inkml:ink>
</file>

<file path=word/ink/ink5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4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15 739,'-19'-32'304,"17"29"-205,2-2-15,11-8-41,7-2-15,11-8-12,7-1-1,10 3-8,6 0-1,4 5-4,-6 2 0,-5 1-2,-9 5-11,-12 1-29,-1 6-19,-9 3 36</inkml:trace>
</inkml:ink>
</file>

<file path=word/ink/ink5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4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21 518,'-23'-1'240,"3"1"-128,7 1-23,1-1-30,8 2-34,4-2-10,3 1-9,-3-1-3,0 0-3,2 0 0,16 0 3,32-1 2,-32-3 6,2-1 4,-3 0 5,-4 0 3,-4 2 2,0 2-1,-4 1-5,-3 3-4,3 2-5,-4 4-3,1 6 0,-1 6-2,-1 11 0,1 9 1,-1 13-6,-2 5 2,3 15-1,-1 3-1,4 12 1,3 3-3,-2-8 1,3 0 0,1-10 0,-1 1 0,4 2 0,-3-13 0,-2-8 0,1-7 1,3-7 0,-3-3 0,2-3 1,-2-4-1,-6-8 1,-2-5 0,-4-7 2,-4-3 2,-5 0 3,-2-2 1,-4 0 2,-1-3 0,-6-4-2,-1 2-1,-5-1-2,-6-1 0,0 3-2,0-1 0,5 0-2,6-2-4,7 0-17,5-2-15,8-2 23</inkml:trace>
</inkml:ink>
</file>

<file path=word/ink/ink5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3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0 598,'-7'-2'255,"3"-1"-141,2 3-34,0-1-32,2 0-10,0 0-10,0 0-4,24-3-2,31-3 0,-23 3-6,2-1-3,0-2-7,3 0-2,4 1-1,1 0 2,6 5 1,-7-3 1,-4 4 1,-4 0-1,-16 0 2,1 3 0,-8-1-4,-3 0 2,-2 1-3,-5-3 0,1 4 4,-2 0 0,-5 1-2,-1 1 0,-3-3-6,0 0-11,3 0-21,5 0-16,2 1-54,2 2 62</inkml:trace>
</inkml:ink>
</file>

<file path=word/ink/ink5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2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1 430,'-5'-4'210,"5"0"-78,0 3-52,-1-2-23,1 2-19,-1 0-5,0 0-9,0 0-5,1 1-8,0 0 0,0 0 4,0 0 3,7 13 9,18 39 2,-18-5-2,3 12-3,-1 19-10,2 9-5,-3 16-5,-1-1-2,-2-1-2,1-2 0,-3-11 3,1-1-4,-3-7 1,-2-4 2,-3-12-6,-1-4 4,0-8 0,-1-5-1,1-14 1,-2-3 0,5-15-2,-1-3-2,3-6-8,0-3-3,0-5 3,2 1 2,-2 0 9,0 0 2,0 0 1,0 0-2,0-2 1,1-6 0,6-22-1,-7 25 2,0 2 0,0 2 0,-2 0 0,1 1 1,0 0 3,0 0-3,1 1 4,-1 0 0,0 0-2,0 0 1,0 0-1,0 0 1,0 0 0,0 0 2,1 0 6,0 0 0,0 0 1,13 2-2,37-3-8,-24-5-1,3-2-2,1 3 0,-2 1 0,1 0 0,-8 3-2,-4-1 0,-6 0 2,-3 2-6,-6 0-22,1 2-15,-3 1 25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10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1,'5'4'286,"-4"5"-196,8 10-31,5 6 2,2 18 0,6 7-2,2 16-9,1 4 0,1 13-3,1 3-4,0 12 2,-3 2-2,-2 7-12,-7 0-2,-12-3-14,-6 4-8,-16 8-25,-7 5-34,-15 15 32</inkml:trace>
</inkml:ink>
</file>

<file path=word/ink/ink5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37:01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822,'8'0'292,"-2"-1"-249,1 0-16,5-5-36,2-1-39,3-4 30</inkml:trace>
</inkml:ink>
</file>

<file path=word/ink/ink5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8:55:43.5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-3 717,'-10'1'290,"5"7"-181,2 4-26,0 15-18,6 5 0,2 12-17,-2-1-4,1 2-26,2 5-7,1-6-21,1-1-12,-2-13-11,-1-9-11,-5-13-15,1-6-30,5-4 59</inkml:trace>
</inkml:ink>
</file>

<file path=word/ink/ink5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9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95 703,'-42'24'297,"40"-33"-148,1 3-95,1 4-22,0-1-15,3 6-19,-3-3-1,0 0-1,0 0 2,1 0 4,10 5 3,29 9 6,-23-17 5,2-5 6,-1-2 0,-1-3-2,-3-1-2,-11-2 2,-2 0 2,-6 2 0,-4 1-3,-4 4-8,-2 4-4,-9 6-6,-2 9-1,1 15-1,1 6-2,6 4 2,2 0-2,7-4-7,3-5-3,4-7-3,4-1 0,5-9 6,3-2 3,3-6 0,1-5 3,5-4 1,-1-2 2,-1-3 1,1 5 1,-3-1 1,-2 3 0,-3 5 1,-1 1 0,0 6-2,-3 4 1,1 13-2,-3 2 0,2 8 2,1 4-2,2-1 1,-1 0-2,-3-3 0,-3-1 0,-4-6-1,-4-3 2,-4-9 2,0-4 1,-5-8 7,0-3 6,-2-7 8,1-1 6,0-8 5,1 2 0,6-1-8,1-3-6,7 4-9,1-1-6,2 4 0,4 2-1,4 1-3,3 3-1,5-1-3,3 1-6,5 3-7,-2-2-5,3 1-13,-5 1-8,1-1-22,-2 2-13,-5 1 48</inkml:trace>
</inkml:ink>
</file>

<file path=word/ink/ink5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32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789</inkml:trace>
</inkml:ink>
</file>

<file path=word/ink/ink5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4:17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1 264 636,'-29'-35'254,"-12"3"-168,-1 2-2,-4 3-32,-2 2-14,3 5-24,2 3-6,-3 9-5,0 2-1,-10 10-3,-4 7-3,1 16-9,-4 10-6,10 23 0,0 9 2,3 11 10,2 1 4,8 5 4,8 1 0,18 6 0,8 5 0,20-4-1,11 1-1,22-5 1,9-3 1,17-9 6,12-4 2,16-7 1,8-4-2,22-3-4,2-5-2,6-15-1,13-7 0,-1-17-5,-2-9-1,10-13-1,-9-9 2,9-12 4,-1-5 0,-3-11 4,-1-7 3,-21-5 13,-2-6 7,-17-2 12,-16-4 6,-21-7 3,-20-1 2,-33-5 3,-13 6 1,-28 0 13,-13 3 2,-24-2 4,-14-1-6,-17 5-23,-8 1-8,-18 3-21,-5-1-6,-16 0-5,-10 1-1,-5 7-2,-11 7 0,-7 9-1,-3 3-2,-11 14-1,1 4 1,-4 14 0,4 8-1,-1 13-3,7 8-12,7 8-34,3 6-23,24 8-52,2 1-11,25 6 85</inkml:trace>
</inkml:ink>
</file>

<file path=word/ink/ink5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7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96 660,'24'-28'261,"-30"37"-188,3 6-10,-2 6-30,-2 5-10,2 4-15,0 0-4,4-2-1,2-4-2,5-8 2,0-4 5,2-4 24,1-5 13,0-5 21,3-7 1,1-13-20,1-1-11,-1-7-23,-1-3-6,-4 0-3,-4-2 0,-5 2 1,-5 2 1,-4 9-2,-2 5-2,-2 11-7,-4 8-4,-7 14-9,-3 7-6,-7 11-7,4 2 1,6 0-1,2-2 2,11-5 3,7-4 1,12-11-2,9-3 1,13-11 8,2-7 1,2-8 12,-2-4 4,-3-4 5,-3-3-1,-5 0 7,-3 1 5,-7 5 9,-3 4 9,-5 6 14,-2 6 6,-5 4-2,0 4-7,-3 10-20,1 7-10,0 14-9,1 5-1,4 12-1,5 6-1,4 7 1,2 1-1,-3 6-2,3-3 1,-5-2-5,-2 3 0,-2-10 1,-6-6-1,-5-14 4,1-8 10,-2-16 31,1-6 4,0-13 2,-2-4-9,-2-9-29,1-6-5,-4-6-1,2-1-3,4-4-2,3 0 1,13 7-4,0-1-2,6 4-25,3 2-12,0-4-35,2 0-17,1-3 3,2-1 46</inkml:trace>
</inkml:ink>
</file>

<file path=word/ink/ink5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6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993,'-1'2'385,"-5"1"-287,2 0-41,-5 2-99,0 1-44,3 2 51</inkml:trace>
</inkml:ink>
</file>

<file path=word/ink/ink5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6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609 589,'-1'0'276,"-2"-2"-107,0 0-35,3 1-41,0 0-16,0 0-35,0 0-13,3-8-16,21-34-3,-9 17 4,5-4 1,0-10-2,0-2-2,-5-7-3,-4-3 3,-6-5 6,-5-4 4,0 2 6,-7 3-1,-7 17-2,4 10-6,-6 20-10,1 9-5,-2 27-13,-6 16-6,-1 37-8,4 15-3,5 9-2,6 1 4,8-8 10,4-6 4,10-18 10,8-12 0,10-26-2,2-13-2,2-18-2,-4-10 2,-3-15 3,-4-7 3,-10-8 8,-3-3 3,-14-6 6,-4 1 2,-9 5-8,-6 6-3,-3 18-11,-3 9-13,-7 18-34,0 9-21,2 12-188,8 3 172</inkml:trace>
</inkml:ink>
</file>

<file path=word/ink/ink5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5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6 729,'-1'-4'299,"6"7"-178,4-1-12,12 2-34,4-2-8,9-4-33,7 0-16,-2-6-39,1-2-21,-5-1-26,-4 0-20,-6 5-21,-2-1 439,-5 1-259</inkml:trace>
</inkml:ink>
</file>

<file path=word/ink/ink5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5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2 688,'-5'2'312,"5"10"-120,5 7-84,-2 11-50,0 5-8,0 5-27,1 1-12,1-5-36,3-1-18,-3-8-37,-4-5-19,-3-8-31,-3-1 7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10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-5 718,'-1'-5'294,"-2"5"-185,0 7-28,-4 23-51,-5 14-14,-10 28-5,5 18 8,-9 27 28,6 8 5,5 25 2,2 4-2,17-4-19,1-7-7,11-28-11,0-15-5,8-29-7,5-11-11,7-15-33,3-14-20,9-10-44,8-9-22,11-23 81</inkml:trace>
</inkml:ink>
</file>

<file path=word/ink/ink5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5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69 622,'-3'-4'275,"4"4"-148,2 0 5,6-3-35,3 0-12,8-1-30,4 1-13,10-5-26,5 2-16,2-4-44,2 1-19,-3 0-65,-7-1 71</inkml:trace>
</inkml:ink>
</file>

<file path=word/ink/ink5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4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3 493,'29'29'262,"-32"-27"-41,1 0-116,2-3-13,0 1-23,0-1-11,0-5-18,6-15-4,9-33-6,-9 23-3,0-4 2,-2-4-1,-2-6 4,-2-2 0,-4-1-7,-2 4-5,0 10-8,2 7-3,2 15-6,-1 2-2,3 9-5,-1 5-5,1 13-7,0 12-1,1 25-1,3 12-2,3 17 1,2-1 0,-1 16 3,-1 3 4,-1-4 8,-1 3 4,-3-17-1,-1-10 0,-2-12 1,-2-6 0,1-15-7,-4-11-11,0-14-25,-1-6-15,-3-13-49,2-6 66</inkml:trace>
</inkml:ink>
</file>

<file path=word/ink/ink5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4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6 629,'1'-5'263,"2"5"-161,2-1-27,0 1-15,1 2-4,1 2-1,1 5 7,-2 2 2,3 8-9,0 3-5,-4 5-14,0 3-11,-7 0-11,1 1-5,-5 2-5,1-1 0,0-3-1,-2-4-1,-2-9-6,2-2-9,0-8-16,1-1-10,1-7-16,0-5-3,-1-5-8,-1-4-8,1-2-11,-2-1-1,-3 4 2,2 1 13,-4 4 32,2 2 20,2 0 29,1 1 8,5 3-1,1 0-6,1 2-18,1 1 44,0 0-28</inkml:trace>
</inkml:ink>
</file>

<file path=word/ink/ink5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3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78 481,'25'-25'211,"-25"25"-111,-3 0-27,-1 2-15,3-2-3,0 0-3,0 0-3,0 0-7,0 0-9,0 0-7,0 0-3,-5 1-4,1 0 3,-26 9 2,26-10 3,1 0 1,0 0 0,1 0-5,-3 1-3,2 0-3,-1 2-6,-1-2-3,1 2-2,0-1-3,2-1 0,-1 1 0,1 1 1,0 0 1,-1 3 1,0 0 1,1 0-2,1 2-3,-1-2 1,1 1-1,1 1-1,-3-1 3,2 1 0,-2-2 2,0 1 2,0 1-1,1-2 1,0 3 1,2 0-1,-1 0 0,2 4-2,0 0-2,0 4 0,4 0-4,0 3 3,3 1-4,1 0 1,1-1 0,1 0 0,-1-7 0,3 1 2,2-4-1,-1-1 1,3-6 2,0-2 1,3-4 1,2-5 2,5-5-1,-3-5 2,1-4 3,-5-5 3,-2-4 0,1-3 1,-5-4-1,0-1 0,-11 2 2,-2 3 1,-4 5 4,-5 4 0,-6 6-6,-6 0-3,-6 7-7,-3 5-3,2 7-3,-2 7 0,2 8-5,0 4 0,4 6-2,3 2-6,4 8-10,7 1-4,4 5 1,3 1 7,8-3 11,3-4 2,10-5 0,3-5 0,3-12-8,4-3-1,0-12 4,2-8 2,2-5 6,-1-5 4,-4-7 2,-4-1 1,-11-6 0,-6 1 5,-3-2 6,-5 1 4,-3 1 7,-1 2-3,-6 10-2,3 5-2,-1 8-6,0 2-4,4 6-5,-3 0-2,7 10-3,0 7-1,2 6-2,7 6 0,1 5 0,3 3 1,3 3-1,-3-3-9,2-3-13,-3-3-9,0-9-27,-2-3-15,0-7-32,0-5-6,4-6 73</inkml:trace>
</inkml:ink>
</file>

<file path=word/ink/ink5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50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89 397,'-1'-4'210,"0"0"-72,1-1-24,0 1-18,0-1-22,0-26-6,-2 27-5,1-1-10,-1-2-12,1 3-10,-2 1-12,1-1-1,1 7-7,-1 1 1,0 6-8,2 5-2,0-1 2,2 0 0,1-3 3,2-2 0,2-2 3,0-5 1,4-3 5,0-4 2,1-6 2,0 0 1,1-3-7,-6 0-1,-3 0-4,-2 0 1,-6 7 3,-1 0 2,-6 7-2,1 6-3,-4 7-4,1 1-2,2 5-2,0 0 1,6-3-3,3-3 0,2-4-2,4-3-3,2-2 0,2-3 0,4-4 5,-2-3 6,3-5 9,0 2 3,-1-1-3,-3 0-1,-6 3-2,-3-2-3,-4 4-3,-2 3-12,-7 2-52,0 7-35,-2 6 54</inkml:trace>
</inkml:ink>
</file>

<file path=word/ink/ink5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0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00 567,'-29'-12'251,"3"1"-127,5 4-21,5 2-31,2-1-10,8 3-23,2-2-11,7 2-15,5-1-7,11-1-4,6 2 1,7-2-1,7 3 0,3-3 0,1 0-3,-1 2 0,-4-1 0,-5 1 0,-6 1 1,-8 0 1,-1 1 1,-7 2-1,0 2 1,-4 2-2,-2 3 0,-5 5 0,0 4 1,-4 9 0,0 0-1,0 8 3,-1 3-1,0 6 0,0 5-1,2 10-1,1 5 0,6 9-2,2 0 1,4-1-3,1-3-2,0-7 1,2 3-2,1-9 0,0-3 0,1-7 4,-1-7-1,1-3 4,-1-4 0,-5-5 1,-1-3 1,-9-9-1,-2-2 2,-6-4 4,-2-1 4,-5-4 3,-3-2-2,-2-2 0,-1-3-4,-1 5 1,-2-1 2,2 4 4,0-2 5,4 1 6,0-1 1,4 2-3,2-1-3,2-1-8,5 2-7,0-4-5,2 1 0,2-1-4,4 0 1,-2 0-2,0 0-2,0 0-17,3 0-17,6-1-36,25-3-161,-26-4 167</inkml:trace>
</inkml:ink>
</file>

<file path=word/ink/ink5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40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442 675,'-6'-1'298,"3"-2"-143,3-7-95,4-4-26,5-10-24,4-3-5,1-6 2,3-1-1,-2-4 2,1-2 2,-5-5 6,-4 1 3,-7 0 2,-3 4 1,-2 13-9,-1 9-3,-1 13-3,-3 6-5,-2 18-3,0 11-6,-1 22-9,3 8-3,6 8-2,2-3 0,6-7 7,4-4 2,6-10 5,2-7 1,4-10 1,3-8-2,0-16 2,2-3 5,0-14 2,-3-5 4,-5-6 2,-6-7 0,-8 1 3,-7 2-2,-5 6 2,-5 7-1,-7 11-6,-3 5-1,-7 7-20,-3 6-17,3 7-35,5 1 38</inkml:trace>
</inkml:ink>
</file>

<file path=word/ink/ink5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39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70 620,'-11'9'269,"3"5"-124,0 6-93,1 4-19,2 1-14,3-3-7,3-7-3,6-5-4,1-6 3,5-3 2,2-8 11,3-7 9,5-9 9,-1-6 2,0-5-8,0-1-4,-10-4-8,-3 1-6,-11 3-3,-10 4-3,-6 12-6,-4 9-1,-3 21-3,-2 14-3,1 21-8,-2 6 0,5 3-5,6-1-1,7-9 2,5-6 1,7-9 2,3-8 3,7-10 3,1-7-2,5-13 4,3-3 1,2-11 4,5-2 0,0-2 4,1-10 1,-6-2 2,-2 0 3,-7 3 1,-3 10 0,-3 14-1,-5 5 0,-3 8 0,-3 9-2,1 10-4,-5 6-1,1 8-2,3 2-1,-1-3-10,6 2-12,8-5-23,-2-4-11,7-10-32,1-6-20,3-9 72</inkml:trace>
</inkml:ink>
</file>

<file path=word/ink/ink5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38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33 511,'-19'-1'230,"7"3"-118,2 3-20,4-3-33,2 2-12,2-4-17,3 0-7,5 2-9,5 1-3,7-2 4,3-1 1,8-2-6,0-4-2,5 1-4,0-1-3,-2-2 1,-3 0 0,-12 2-1,-5 0-2,-10 2-4,-4 3-1,-11 1-10,-6 3-6,-9 8-9,-4 3 2,-3 4 8,3 3 7,2 0 12,3 1 2,4 0 1,2-1 0,5 0 5,1 2 0,7 9 5,3 2-1,7 10-1,2 5-2,4 5-5,1 4 1,4-1-2,0 0 0,-1 0 0,-2 1-1,-3-1 0,-1-2 1,-4-4-1,-3-9 0,-4-2 3,0-2 1,-2-6 5,3-2 3,2-9-1,0-5 1,2-7-5,1-1-1,5-4-1,4-2-3,5 0 1,6-6 0,7-6-10,4-3-15,7-3 535,-2 2-394</inkml:trace>
</inkml:ink>
</file>

<file path=word/ink/ink5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38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5 738,'-1'2'276,"1"0"-217,8-2-25,11-2-19,2-5-3,9-3-9,-2-1-6,0 0-21,-1 0-15,2 0-42,2 2-54,4 2 91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08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5 905,'-7'-7'377,"0"3"-252,0 1-33,10 3-21,1 0-41,-3 0-14,-1 0-17,0 4-8,0 4 3,5 43 0,-3-17 5,1 3 2,-1-4 2,-1 3 2,0-11-2,0-5 0,3-4-20,3-7-10,0-2-17,6-5-11,-1-10 2,5-2 0,2-12-4,-2-5-3,8-5 177,-1-2-97</inkml:trace>
</inkml:ink>
</file>

<file path=word/ink/ink5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37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91 524,'-9'-36'246,"1"37"-111,-3 3-24,5-3-45,-1-1-18,4 2-25,3 0-7,7 0-10,3 2-3,8-2 1,0-2 0,4 0 1,-1-6 2,5 3-4,2-4-1,-1-3-3,0 0-4,-2-1-13,1 3-7,-5 0-37,-5 3 121,-6 0-52</inkml:trace>
</inkml:ink>
</file>

<file path=word/ink/ink5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37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2 4 605,'2'-4'252,"1"2"-163,0 2-15,-3 3-29,-1-3-13,0 0-17,-7 19-5,-24 37-6,9-24-3,-7 3-1,-1 1 0,-3-2 2,-1-4 1,-4-4-1,2-4 1,5-4 4,4-4-2,11-4 6,3-3-2,9-7-5,2 0 0,4 0-5,2 2-1,-3-2 0,0 0 0,9 5 1,39 23 2,-17-13 4,3 0 1,-1 4 2,0 1 0,-4-4-5,-3 1 2,-1-3-3,-1 1 1,-5-3 0,-1-2-1,-7-1-1,-3-7-2,-4 1-1,-1 0-6,-2-2-26,-1 3 752,-4-6-545</inkml:trace>
</inkml:ink>
</file>

<file path=word/ink/ink5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3:37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 489,'-10'-6'220,"6"6"-115,-2 1-1,-1-1-27,-1 5-12,-2-5-17,3 3 2,1 3-6,2-2-5,4 10-8,-3 4-8,6 20-10,2 8-2,-2 19-5,4 8-2,0-1 0,0 1-1,-6-7-2,0-4 2,-6-5-2,-3-3-1,1-8 1,-1-5 1,-2-11-2,2-6 2,2-13-7,3-4-13,2-7-37,2-7-30,1-10 54</inkml:trace>
</inkml:ink>
</file>

<file path=word/ink/ink5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4:14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1076,'36'-5'362,"25"-7"-388,15-4-42,27-3 43</inkml:trace>
</inkml:ink>
</file>

<file path=word/ink/ink5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4:13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 864,'-19'7'325,"4"5"-250,3-4 2,5 0-19,2 1-9,3-8-18,2-1-3,11-1-15,7-4-5,22-2-7,16 1-10,19-2-25,12 0-18,15 2-51,3 1 706,-2 4-469</inkml:trace>
</inkml:ink>
</file>

<file path=word/ink/ink5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37:02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5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0:01.8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96 775,'-1'-2'275,"6"-2"-238,3-3-16,2-11 6,5-1 2,6-7 0,1-5-2,5-1-14,2 1-3,-5-5-3,4 0-12,2-2-26,-7-3-11,1 4-55,-6-1 59</inkml:trace>
</inkml:ink>
</file>

<file path=word/ink/ink5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25:25.1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6-2 783,'-1'0'299,"1"6"-230,2 1-3,-2 12-18,-2 3 3,-3 16 4,-1 3 1,-2 13-18,1 4-9,-2-2-13,-1-5-7,0-14-3,1-8 0,1-13-12,7-1-4,0-10-17,-1-5-22,5-5-21,-1-6-16,8-11 52</inkml:trace>
</inkml:ink>
</file>

<file path=word/ink/ink5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8:58:36.8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5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17:40.4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7:07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1 110 636,'-1'-12'280,"-4"-1"-165,-3 1-24,3 6-11,-5 4-27,-3 3-7,-5 7-22,-8 4-8,-6 12-6,-2 13-5,-3 16 4,6 12-3,3 9 1,13 0-2,10-9 3,3-11 1,11-18-5,2-9 0,4-13-4,6-4-1,4-12-2,2-2 4,10-17 3,-1-6 2,-5-12 3,0-11 0,-13-9-2,-5-9 2,-6-6 0,-5 2-2,-6 8 1,-3 10-1,-3 16 1,0 6 0,2 17-2,1 6-1,2 18-11,1 19-3,-2 24-1,-4 12 1,2 21 7,2 4 3,-1-3 2,7-1 1,2-18 2,-4-9 0,14-16 0,-2-12-3,-2-18-4,9-7-5,-3-15 2,-1-10 1,8-20 3,-3-11 4,-2-20 2,1-12-3,-6-3 1,0 3 0,-2 27-3,-5 20 2,-1 25-9,1 11-5,-4 23-3,-1 13-2,-1 32 10,-4 6 6,2 3 11,5-2 6,4-25-3,8-7-12,13-24-41,6-12-27,18-20-39,3-16-236,3-22 242</inkml:trace>
</inkml:ink>
</file>

<file path=word/ink/ink5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6T09:20:00.4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5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7:44.0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717,'0'3'195,"5"4"-253,6 7 22</inkml:trace>
</inkml:ink>
</file>

<file path=word/ink/ink5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6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0 695,'-5'5'260,"-1"2"-197,-3 5-43,0 5-8,-5 1-16,0 5-15,-4 1-18,-2 1-8,3 0 9,-2-4 12,3-8 36,1-3 17,3-3 23,-1-2 5,2-1-13,5-1-9,6 2-19,2-1-7,3-4-8,-4 0-3,-3-3-3,2 3 2,0 0 2,0 0 1,0 0 2,0 0 0,0 0 0,1-1-1,1 0 0,4 1 1,-3 0 3,-3 0 0,0 0 3,0 0-2,0 0 1,0-1 3,0 1-1,0 0-4,0 0 1,0 0-6,0 0 0,0 1 2,1 6 1,-1-3-1,5 26-1,-2-25 0,2-2-2,-6-5-4,-2-3-24,3-2-19,4-4 27</inkml:trace>
</inkml:ink>
</file>

<file path=word/ink/ink5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9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5 761,'-2'7'301,"7"-3"-209,10-2-29,7-1-39,-2-4-7,10-4-5,-5-6-10,4-5-13,-2 2-12,0 5-21,1 1-10,3 3-46,0 3 65</inkml:trace>
</inkml:ink>
</file>

<file path=word/ink/ink5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6T09:16:18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7 937,'-1'0'353,"0"0"-271,0 0-42,1 0-32,8 2-6,60-7 0,-26-12 2,3-5-10,1-3-9,-6 6-25,-2 1-15,0 1-35,2 2-29,1 4 77</inkml:trace>
</inkml:ink>
</file>

<file path=word/ink/ink5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5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6 734,'-5'-13'263,"18"7"-238,5 3 8,20-1-10,9 0 7,5-1 9,7 0-2,7-3-9,2 3-5,4 2-12,-6 2-2,-19 5-5,-9-1-1,-19 3-1,-6 0 1,-9 4-5,-4 1 0,-10 10-1,-7 4 0,-14 9 6,-3 2 0,-5-1 0,1-2-3,5-8-10,4-3-3,10-8 3,8 0 1,11-2 2,4 2 2,16 5-1,9-1 3,12 3 2,4 5 1,0-2 0,-3 4-1,-4-2 3,-3-3 0,-7-3 1,-4-1 2,-13-6-3,-8-2-2,-10 1 11,-7 1 3,-18 8 0,-6 7 3,-19-2-12,-5-4-5,0-6-6,3-6-12,20-4-40,9-5 37</inkml:trace>
</inkml:ink>
</file>

<file path=word/ink/ink5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4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739,'0'3'256,"4"12"-242,2 11-5,1 31-8,3 11 5,-5 17 3,-2 3 1,2-5-10,-5-2-9,4-12-20,0-10-10,-1-22-11,1-15-9,-4-18 5,-2-7 4,-2-17 34</inkml:trace>
</inkml:ink>
</file>

<file path=word/ink/ink5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2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03 789,'-14'-10'287,"5"7"-251,1 2-6,4 8-24,2 11-5,-3 26-5,1 19-2,-2 23 7,-3 14 2,1 14 6,0-5 2,-2-13 0,1-12-2,3-30 3,3-12 1,4-20 4,-1-10 0,1-11 7,-3-8 1,-5-19-7,7-8 0,-2-19-19,4-11-4,3-17 1,-3-8 1,-3-8 3,3-1 4,-2 4-2,3 5 2,2 14 5,-2 14 1,0 27 2,2 10-1,-5 14-2,2 5-3,5 6-7,-1 8-4,6 14-4,2 15 1,-2 31 6,1 11 2,2 12 6,-3 3-1,0-1 1,3-4-2,-3-11-1,3-12 0,-3-23-1,0-9 0,-2-8-2,0-8-11,-6-9-22,-3-4-11,-6-9-12,-9-6 28</inkml:trace>
</inkml:ink>
</file>

<file path=word/ink/ink5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8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6 17 659,'18'-18'257,"-2"18"-178,-6 5-34,0 16-9,-8 12-7,-17 35-4,-13 16-4,-22 15-2,-10 6-4,-6-3-5,-1-5-2,10-11 1,4-14 1,19-29 1,6-14 0,16-18-3,10-7-2,5-9-2,7-6 0,12-9-1,9-2 3,7 1-4,6 5 1,5 13 2,1 5-2,12 15 2,1 5-1,-5 6-4,-2 5 0,-18 1-4,-6 1-7,-12 0-7,-8 0-9,-5-2-27,-3-4 689,0 3-484</inkml:trace>
</inkml:ink>
</file>

<file path=word/ink/ink5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3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1 805,'-49'-26'279,"46"32"-267,3 2-24,8 3 6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8.1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252 998,'-9'1'387,"10"0"-286,5-2-13,11-7-55,5-5-1,16-10-10,5-5-2,10-6-23,-1 2-32,-5-6-82,-3 0-34,-3-1 80</inkml:trace>
</inkml:ink>
</file>

<file path=word/ink/ink5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2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 625,'-5'-2'231,"0"2"-186,4 0-1,0-1 5,0 0 5,1 1-1,0 0-8,0 0-21,0 0-11,0 0-11,0 0-3,10 17 1,10 34 4,-19-23 0,2-1 3,-1 0-1,-2-7-1,3-7-2,0 1-1,0-10-4,5 3-4,4-3-18,3-6-9,6-11-38,1-6-9,5-12 52</inkml:trace>
</inkml:ink>
</file>

<file path=word/ink/ink5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2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779,'-6'4'278,"8"3"-248,2 2-9,9 0-21,5-1-5,7-4-19,4-4-22,12-5-37,8-3-30,17-7 72</inkml:trace>
</inkml:ink>
</file>

<file path=word/ink/ink5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2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7 783,'-26'6'310,"15"1"-216,4-2-24,6 1-40,4 1-13,12 1-15,7 1-3,14-1 1,7-3 1,1-5 0,1-3 1,-5-2 0,-3-6-1,0 0-4,-2-2-10,0-2-27,-2 0-22,-3 0 38</inkml:trace>
</inkml:ink>
</file>

<file path=word/ink/ink5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1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-1 770,'-17'2'277,"4"2"-245,7 3-10,-1-2-18,3 0-34,3 0-27,3-1-65,4-1-69,7-4 122</inkml:trace>
</inkml:ink>
</file>

<file path=word/ink/ink5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1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 771,'4'-59'270,"-2"59"-249,7 4 0,5 7-10,9 5 5,3 6 5,8 19 7,2 8 2,4 29-1,0 11-3,2 16-6,2 9-6,-4 0-6,-2 1-3,-10-2 0,-6-3-2,-8-7 1,-10-9 1,-6-9 0,-3-6-2,-13-11-9,0-1-3,-1-15-14,-2-8-6,6-14-22,2-9-22,4-11-96,0-4 107</inkml:trace>
</inkml:ink>
</file>

<file path=word/ink/ink5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0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0 455,'-19'7'185,"-2"14"-137,-2 12 3,0 22-20,-4 10 2,1 22 17,0 13 0,8 22 0,2 10-6,6 24-8,7 2-3,3 2-8,10-5-3,10-26-10,3-10-2,7-21-1,0-12-1,5-15-2,3-11 0,9-16-5,5-11-8,4-14-35,3-6-36,-3-16 49</inkml:trace>
</inkml:ink>
</file>

<file path=word/ink/ink5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0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4 753,'3'0'264,"14"0"-242,8 1-13,18-2-1,9-4-1,17-3 7,5-1-3,-3-7-4,-5 0-6,-14-6-25,-5-5-16,-2-4 24</inkml:trace>
</inkml:ink>
</file>

<file path=word/ink/ink5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29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20 550,'-6'-8'222,"3"1"-150,-1 4-5,-1 1-13,4 2-9,-4 8-19,3 12-12,-2 29-12,0 19-1,0 30 8,1 21 4,-4 9 0,1-3-3,0-14-2,0-21-1,3-23 2,1-11 2,-1-20-1,2-9 3,1-11-3,0-8-2,1-8-1,0-2-3,1-15 0,1-9 0,3-24-1,0-11 0,4-14 0,-3-5 1,1-7 0,-2-5-3,-1 0 1,1 4 1,-2 14-2,2 7 2,-1 15-2,0 9-1,0 14 2,1 9 0,0 9 0,0 4-1,2 8-2,2 6 1,5 16-5,3 12 1,10 25-1,-2 6 0,11 27 5,-5 6 3,0 1 1,2-2 2,-9-17-1,5-8-2,-7-15-1,-4-6-2,-3-14-7,-2-6-7,-6-14-25,-1-7-24,-7-8 42</inkml:trace>
</inkml:ink>
</file>

<file path=word/ink/ink5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28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35 310,'-29'2'149,"27"-2"-64,0 0-23,0 0-14,2 0-20,0 0-7,0-1-13,0 1-1,0-1-1,0 0 5,0 0 9,0 0 6,0 0 11,0 0 2,0 0-2,0 1-3,-1-1-9,1-6-1,-10-24 1,4 26 0,-1-1 4,0 4 0,-2-1-6,0 2-2,1 7-7,-4-2-4,-1 6-4,0 3-2,-2 3-1,-4 6-1,1 7-2,0 6 0,-2 8 0,4 2 0,6 1 1,8-5-1,5-9 1,8-4-1,1-12 1,-3-4-1,4-7-4,1-5 2,6-9 0,1-6 1,4-14 2,1-10 1,-2-12 2,0-2 3,-7 1 2,-4 2-2,-6 5 4,-6 5-2,-7 5 3,-3 6 2,-4 11-2,0 7 0,1 14-10,-2 9-2,-3 15-3,1 10-1,-3 12 2,3 6-3,5 0 0,1 1-3,10-12 1,3-5 2,6-14-2,-1-9 3,8-7 0,-1-6 0,3-8 0,1-8-2,1-12 4,3-5-2,-1-8 5,0 1 3,-5-1-3,-5 2 2,-3 0 0,-4 1 0,-5 7 1,-2 4-1,-4 9 4,-1 5-2,0 8-1,-2 2 0,-2 8-6,2 8-1,-3 11 1,4 8 1,3 12 1,4 1 2,5 4-1,4-4 0,4-6-1,2-8-3,7-11-2,2-4-1,5-13-6,7-3-5,1-11-35,3-7 35</inkml:trace>
</inkml:ink>
</file>

<file path=word/ink/ink5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6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1 156 432,'-14'26'181,"3"10"-122,-2 0 10,2-3-18,4-9-9,3-13-3,4-4-6,0-10 27,2-5 4,7-14 10,4-7-1,5-12-30,0-3-9,-5 3-14,-8 2-5,-8 5 1,-3 4-2,-3 7-5,-1 8-1,-2 14-8,-1 6-1,-2 15-6,-1 6 1,5 12 2,2 4-1,8 9-1,5 5-1,9 6 0,8 1 1,6-5 3,3-2 0,2-8 4,-4-1-1,-5-2 0,-6-1 1,-10-2-3,-8 0-1,-22-3 0,-8-2 2,-15-1 3,-5-3 3,-3-5-1,-5-7-2,2-12 1,7-3-2,6-14 2,13-5-2,14-10-4,4-4-3,15-7-4,9-1 0,21-7-5,10-4 4,17-3-1,4 1 3,0 8 4,0 6-4,-1 8-2,-3 5-4,1 4 0,-6 3 4,-12 6 5,-7 4 5,-16 2 11,-6 1 4,-6 1 8,-3 4-1,-3-1-10,1 4-3,-5 0-9,-3 3-7,-6-1-17,-3 1-15,-7 1-45,0-4 5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48.0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6 59 838,'-1'3'321,"2"4"-239,1 1-13,1 10-49,0 1-4,1 19-9,-2 8 1,-4 21-1,5 12-2,-2 19 7,1 8 4,-2-4 14,-2-3 8,-5-38 6,1-8-6,6-26-13,-4-10-7,3-6-15,0-12-3,-5-8-11,0-10-5,-5-20-3,-4-15 5,2-29 9,-2-12 5,0-13 4,1-1-2,3 14-2,5 6 1,6 20-1,4 16 3,4 16-3,-2 12 0,2 10 2,-2 1 0,-1 10 5,-1 4 1,0 4 1,0 1 1,2 3 7,2 7 5,7 11 9,4 11 1,6 17-2,9 6-2,5 12-9,1 3-3,-1-5-7,-5-2-3,-6-3-4,-1-1-5,-2-6-29,-5-14-16,-6-13-31,-1-7-15,-10-16-14,-3 4-2,-9-16 68</inkml:trace>
</inkml:ink>
</file>

<file path=word/ink/ink5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4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 500,'-6'0'232,"6"1"-124,6 5-31,9 7-50,13 1-8,14-2-1,4-2-1,8-9-11,-2-5-11,2-6-22,2-2-13,5-5-33,-1 1 42</inkml:trace>
</inkml:ink>
</file>

<file path=word/ink/ink5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4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9 872,'40'-10'297,"-40"41"-273,-1 12-11,1 13 7,-2 4-2,2 1-38,-1-7-17,-2-14-34,-1-8-4,0-12 15,-3-7 14,-3-8 31,-1-5 7,-7-13 3,-6-5-17,-1-9 16</inkml:trace>
</inkml:ink>
</file>

<file path=word/ink/ink5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3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75 523,'-13'-12'235,"6"8"-127,5 4-1,2 1-58,4 0-17,-4-1-26,14 0 0,49-4 6,-19-2 0,6 1-4,11-1-8,1-2-27,-1-6-32,-4-4 37</inkml:trace>
</inkml:ink>
</file>

<file path=word/ink/ink5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3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3 711,'5'-5'252,"5"-4"-222,4-7-15,7-13 0,3-8-5,1-13-2,0-3 1,-2-3 0,-6-1-1,-2-3 2,-5-4-2,-7-9 0,0-3 4,-10 6 0,-1 12 2,-4 19 1,-2 11-4,1 19-3,0 5-3,-1 21-9,-2 15-2,-4 40 0,1 20 2,3 22 6,3 13 2,11-1 4,2-9 0,6-10-1,4-13 1,3-18-3,1-4 0,0-16-1,1-11-4,-2-17-8,-3-8-8,-7-13-18,-3-5 2,-9-13 21</inkml:trace>
</inkml:ink>
</file>

<file path=word/ink/ink5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3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59 633,'-25'-13'264,"12"7"-166,6 4 2,8 2-43,7 2-23,14 1-20,8-1-8,22 0 6,5-2 1,3-6-9,-6 1 1,-5-5-9,-5 3-6,-1 0-16,3 0-14,-2 4-50,-1 1 57</inkml:trace>
</inkml:ink>
</file>

<file path=word/ink/ink5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2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553,'21'6'225,"6"0"-155,17-2-13,3-2-14,5-9-24,3-2-21,2-1-73,7-3-144,-1-2 143</inkml:trace>
</inkml:ink>
</file>

<file path=word/ink/ink5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2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4 732,'-19'-5'274,"12"5"-231,6 1-4,13 1-25,3 1-8,19-1 0,3-2-2,5-3 2,3 0 1,-7-2-1,-3-1 0,-8 2-1,-4 1-6,-9 2-22,-4 2-21,-11 3 29</inkml:trace>
</inkml:ink>
</file>

<file path=word/ink/ink5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1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102 703,'-20'-43'291,"13"34"-178,1 1-24,-2 1-31,2 7-15,-2 0-24,0 3-7,1 4-8,1-1-1,2 6-2,0 0 0,6 1-2,1-3-1,3-4 2,1-1-1,-2-5 0,1-3 2,2-6 3,0 0 1,-3-6 6,-1-1 0,-4 0 3,-2-1 3,-5 2 0,-1 8-3,-5 5-5,3 7-4,-2 7-5,0-1 2,2 3-3,2 1 2,1-3 1,5 0-2,5-4 0,1-2-4,9-1-6,-2-2-5,6-3-23,7-7-16,7-8 34</inkml:trace>
</inkml:ink>
</file>

<file path=word/ink/ink5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9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8 0 729,'0'11'264,"-5"19"-203,-6 16-8,-16 30 6,-10 12-7,-15 8-22,-4 1-9,-9-6-21,-1-2-23,5-11-61,3-8 52</inkml:trace>
</inkml:ink>
</file>

<file path=word/ink/ink5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8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32,'-4'-6'292,"2"5"-285,2 3 9,7 14-10,5 9 0,9 24 24,3 14 12,6 15 12,0 3-5,0-7-18,-3-8-8,-4-7-12,-3-4-3,-5-5-3,-1-5 1,-9-13-7,-4-8-11,-7-13-29,-1-1-16,-8-17 478,1-7-333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5:47.4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</inkml:trace>
</inkml:ink>
</file>

<file path=word/ink/ink5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8.0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8 885,'-13'-17'310,"3"3"-286,7 9 32,1 3-15,5 10-21,5 11-9,7 33-13,4 22 11,6 32 18,-1 18 1,2 7 1,-4-9-6,-7-16-6,-1-12-2,-12-17-2,1-6-1,-5-10-2,-6-9 0,-1-18-6,-3-6-14,-2-15-54,1-7-19,4-14 44</inkml:trace>
</inkml:ink>
</file>

<file path=word/ink/ink5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7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0 920,'-10'-53'311,"11"69"-307,6 7-5,10 22-3,4 15 3,5 26 5,1 3 3,-3 2 1,-3-12 1,-5-13-1,-3-5-1,-7-13 10,-5-2 2,-9-14 6,-4-5 2,-7-8-8,-1-2-2,-4-13-4,1-8-7,1-16-12,1-14-8,9-18-9,5-5 0,12-12 6,7-1 4,10-7 5,5-3 4,2 7 4,2 8-1,-2 22 3,-3 11 1,-3 15 7,-2 7-1,-4 14-3,1 11 0,-3 26 0,-2 13 2,-6 18 7,-6 1 1,-1-7-5,-2-8-2,0-19-15,2-6-9,0-15-24,0-8-17,4-12-35,4-6-6,7-18-3,2-11 15,10-16 45,1-13 19,7-9 48,-1 3 11,-3 14 7,-1 11 0,-12 25-8,-3 10-6,-8 14 4,-2 12 2,-6 12 1,-5 8 4,-11 16-7,-9 3-6,-10 4-12,-5-5-5,-4-14-4,2-10-1,10-18-2,6-5 3,8-15-6,8-8 2,7-13-2,4-8-2,13-4 1,5 6 2,8 12-4,6 13-2,4 17 1,-1 9-3,4 12-14,-1 2-14,0 2-56,4-1 497,6-2-321</inkml:trace>
</inkml:ink>
</file>

<file path=word/ink/ink5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6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522,'25'41'232,"2"12"-110,-2 5-25,0 1-27,1-4-11,-3-4-18,-1-5-10,-5-11-12,-4-6 2,-3-9 3,-3-7 9,-5-11 23,-1-4 10,-6-12-12,3-5-6,1-16-40,1-7-22,11-12-13,-2-9-5,6-4 11,9 1 7,-2 7 8,6 10 2,5 22 2,-5 7-2,1 15 2,-1 6-2,-6 12-4,0 9 3,-7 11 0,-7 3 2,-12 2 3,-9 3 0,-9-2 0,-6-2 3,-2-6 0,-2-3 2,1-13 1,1-2-2,3-13-2,8-1-5,7-5-8,7-2 1,11 3-11,1 4 4,13 3 0,5 3 5,5 2 9,5 0 3,-1-3 0,4-1-1,3-6-2,3-4 0,1-2 2,-1-4 1,-12-4 1,-9-4 0,-4-3 2,-10-2 5,-3-1 0,-6-6 4,-17-1 0,-2-3 2,-9 4 1,6 11-3,8 10-2,3 6-5,14 12-8,5 4-1,14 7-2,13 9-1,6-1 10,5 3 9,1-1 17,-5-4 7,0 1-4,-8-2-8,-12 2-15,-13 2-7,-24 6-35,-13 6-21,-19 10 31</inkml:trace>
</inkml:ink>
</file>

<file path=word/ink/ink5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6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1 624,'11'-56'251,"-1"0"-178,3 11-24,0 6-20,0 18-40,1 7-24,-2 13-60,0 10-82,-3 11-58,1 7 134</inkml:trace>
</inkml:ink>
</file>

<file path=word/ink/ink5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1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670,'36'-18'273,"-39"13"-179,-1-1-22,4 1-14,0-2-20,3 3-9,1-3-13,-2 2-3,3 2-5,1 0-1,1 3-4,3 4 0,1 6-1,0 4-3,1 5 1,-1 2 0,-3-1 1,0 1 3,-1-1 0,-1 0 0,3-4-5,-1-3-6,3-6-22,-2-2-13,7-9-21,4-6-16,4-15-124,-1-8 136</inkml:trace>
</inkml:ink>
</file>

<file path=word/ink/ink5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5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6-2 486,'9'-12'171,"1"23"-156,-2 12 15,-2 27 27,-6 10 12,-11 12 16,-6 2-10,-10-1-29,-4-2-10,-7-7-15,3-1-5,-3-19 3,0-11 0,9-19 1,-3-12 0,7-15-5,2-9-4,6-18-2,9-7-2,8-9-2,8 4 0,8 13-3,2 9-2,8 17 0,5 10-1,2 11-2,2 4-1,-8 8-2,2 2-1,0 2-3,-1 2 1,4-5 0,-7-3 2,-2-5 6,0-5-2,-9-6 4,-1-3-1,-3-6-2,0-3-1,-1-7 2,-1-3 1,-2-6 2,-5 0 2,4-2 2,2 5 0,1 7 5,2 4 2,-1 7-4,1 5 0,2 5-7,2 3-1,1 1-1,-4 1 3,0 1 3,-2-5-1,-4 1 0,0-3-1,-4-4 4,-1 0 1,0 0 9,0-1 4,-1 0-2,0 0-1,0 0-11,-4-15-4,-4-33-3,12 22-1,5 3 0,-1-1-1,3 3 1,1 2 0,2 6 0,1 7-2,1 12-6,1 10-2,1 15 2,-1 7 2,2 7 6,-8-2 1,1-6 1,0-5 1,-2-9-3,3-3-1,1-11 1,0-1 0,2-10 1,2-7 6,0-13 8,-7-8 0,-2-8 2,-3-4-2,-11-5-8,-1 3-1,-9 10-6,-10 5-17,-9 20-31,-4 11-28,-8 12 45</inkml:trace>
</inkml:ink>
</file>

<file path=word/ink/ink5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5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715,'-1'17'258,"7"27"-189,0 21-10,-2 31-1,1 9-1,-5 10-28,0-3-11,0-17-9,-1-10 1,2-29-2,-1-17-2,1-22-1,1-7-8,-2-11-25,4-5-12,3-20-34,2-16-18,6-27 1,0-11 10,2-11 36,2 2 28,0 7 35,3 7 10,1 17 9,1 9 3,-1 23-4,1 9-1,-6 16-4,-2 6-1,-6 15 0,-10 6 2,-15 18 5,-7 6 2,-16 5-8,-3 3-6,-3-2-10,-2-2-6,8-8-3,2-9 3,15-17-2,4-8 4,11-10-3,2-2-4,6-2-4,7-1-3,-1-4 0,10 2 1,5 2 3,4 9 0,8 9 0,0 4-8,5 7-36,-2-8-29,1-3 42</inkml:trace>
</inkml:ink>
</file>

<file path=word/ink/ink5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48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 803,'52'35'271,"-47"-39"-259,4 4-7,5-1-2,0 0 1,9 3 0,1 2 0,2 0-2,2 1 1,3 1 1,1-4 1,10 1 4,2-5 1,13-1-1,3-2 2,1-5-2,-1-2 1,-8-4 0,-2-1 1,-5 2-1,2 2-2,-5 0-1,-6-2-2,-5 5-3,-7 1 2,-12 3-1,-4 5-2,-12-3 2,-5 2-3,-8-2-7,-4 2-2,-13 3-8,-6 2-1,-5 4 4,-7 3 5,-2-2 6,1 3 3,-3-2 2,2-3 3,5-3 2,4-1 4,13 1 1,9-1-3,13-1 1,3 0-1,7 1-6,6-2 1,15 3-6,10 2-3,29-4 5,5 0-1,11-4-3,3-5-3,7-5-26,7 0 752,0-8-549</inkml:trace>
</inkml:ink>
</file>

<file path=word/ink/ink5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04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2 1803 769,'-24'-26'291,"10"35"-230,-2 5-7,0 5-5,-8 3 7,2-1 5,-3-2 10,4-6-2,11-8-8,-1-5-10,11-16-27,10-16-9,16-37-16,13-21-5,14-41-11,7-18-4,17-22-1,6-5 3,7 0 13,1 10 5,-2 18 0,3 13-1,-1 27 0,-2 12-2,-9 23 3,-11 8-6,-15 20-5,-3 11 2,-23 19 2,-9 8 3,-15 10 2,-5 1 0,-3 4 2,-6 3 0,-1 7-20,-6 1-24,-5 0-42,0-3 90,-4-2-18</inkml:trace>
</inkml:ink>
</file>

<file path=word/ink/ink5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20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15 298,'-11'-2'182,"6"3"5,-5-1-84,3 2-44,2 4-12,-10-5-12,6 2-4,1-1-1,3 0 0,4-1-1,1 1-5,2-1-10,-2-1-4,0 0-7,3 0 0,22 4 2,28 4-2,-11-5 3,4 0 1,20 3 2,16-2 3,14-2 4,12-1 2,17-4-1,1-3-3,21 0-3,3-4-3,-3-3-4,8-1 1,-4-4-2,0 4 0,2 0 3,-10-1-2,3 7 1,-10-1 2,-17 1 2,-5 2 2,-22-1 2,-6 2-1,-18 2-2,-12-3-3,-24 5 0,-9 1-4,-11 0-2,0 4 1,-7-3-9,-2 0-11,1-2-35,-1-1 3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28.1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162 868,'-5'10'354,"4"-9"-235,9 4-44,6-3-29,9-11 5,10 2 4,12-11 8,2-3-5,1-5-26,-5 2-6,-9 1-19,3 6-2,-6 6 0,1-1 3,-4 5-2,-4 2-1,0 6 0,-4 3-5,-4 3 0,0 2 3,-5-2 1,-4 3 3,-4-3 3,-2-3-7,-1-2 0,-2-3-7,2 1-35,0 0-25,-1 0-74,0 0 83</inkml:trace>
</inkml:ink>
</file>

<file path=word/ink/ink5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17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5 67 583,'-51'7'212,"0"2"-183,8 4-10,2 0-8,2-4-5,2 0 0,0-4-2,1 0 3,-2-3 4,4 3 8,4-4 23,3 2 14,14 0 23,5-2 2,8 4-26,6-2-19,16 5-27,13 1-5,22-1 17,10-2 8,20 0 5,12 0-2,16 8-12,12 3-5,21 4-8,-6-1-1,9-12-3,-2-6 0,-23-16 0,-1-4-2,-19-6 5,-12-1-1,-19 3 2,-15 0 0,-31 2-3,-8 5 2,-21 0-3,-7-1-6,-15 5-20,-11 2-9,-30 4-10,-11 4 3,-19 6 15,-11 2 10,-13 8 9,-3 4 3,-12 6 2,-8 6 1,15 4 4,2-1 6,7-5 7,14-4 3,17-4 1,10-4-5,31-1-5,8-3-3,21-7-3,8-1-6,19-6-5,10-3-1,27-6-2,19-3 3,29-6 5,8 0 2,27-7-2,0-2 2,0-6-2,11-2 0,-14 0 1,-6 0 2,-3 7-1,-10 4 1,-23 6-2,-8 5 0,-30 4-7,-16 1-8,-18 6-19,-12 3 1,-18 4-19,-13 4-15,-29 6-36,-17 2-17,-23 5 14,-7 1 21,-15 0 84,6 1 38,4-3 52,4-1 19,15 1-5,8-2-15,17 0-31,17-1-16,25-2-25,11 0-7,19-1-14,12-1-7,32 1-3,19-2-1,12-8-12,17-2-13,26-2 25</inkml:trace>
</inkml:ink>
</file>

<file path=word/ink/ink5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09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7 41 83,'10'-31'31,"-29"31"-21,-3 0-4,-1 0-2,-2 2 5,-1-1 35,1-1 20,-8 0 38,-1 1 9,-6-1-14,1 1-11,6 2-17,3 2-8,7-1-4,0 2-5,6 0-13,1 1-4,4 1-13,5 1-5,5 0-9,2 1-1,5 3-6,4 1-1,10-2 0,3-3 2,12-5 4,7 0 4,18 1 1,1-3 2,4 5-3,1-4 0,2-1 0,13 3-1,9-3 1,2-2 3,12-6 4,-1-3 1,2-1 3,2-1-3,-4 2-2,-4-1-5,-8 0-5,-6 3 0,-14 1-3,-5 3 1,-3 1-3,-6 1-1,-10-3 2,-8 1-1,-16-3 3,-3 3 2,-9-1 2,-3 1 2,-5 3 5,-1-1 1,0 1 2,-1 0 3,0 0-1,0 0-1,-1 0-5,0 0-6,1 0-5,-1 0-3,0 0-7,0 0-4,0 0-25,0 0-10,-2 11-29,-3 28 43,13-26 14</inkml:trace>
</inkml:ink>
</file>

<file path=word/ink/ink5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05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41 738,'-18'-4'288,"6"2"-215,7 2 0,3 0-32,1 0-17,4 2-24,-3-2-3,0 0-3,12 0 2,42 3 3,-19-3 2,4-2-2,3-1-5,0-2-14,-1-3-14,-2-4 152,1 2-101</inkml:trace>
</inkml:ink>
</file>

<file path=word/ink/ink5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05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51 547,'-45'11'217,"40"-15"-158,1 2-16,1 1-15,-2-3-14,-1 3 0,0 0 12,0-4 7,2 4 11,-1-3 4,1 1-5,1 3-4,2 0-18,1 0-12,0 0-9,0 0-6,0 0 3,4 1 0,9 2 3,32 7-1,-23-8 1,2-2 0,1 0 0,-3-2 2,-1-1 0,-5 1 3,0 1-2,0 0-2,-2 1 1,-1-2-1,2-1-1,0 1-2,0-2 1,3 1-1,-2-2 2,-2-1-1,0 1-19,-2-1-8,1 1-52,-3 3 49</inkml:trace>
</inkml:ink>
</file>

<file path=word/ink/ink5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57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0 33 120,'-39'-33'127,"32"36"7,2 1-2,1 0-15,1-1-40,0 0-17,-1 0-25,1-1-9,-2 4-14,1 2-4,-1 2-4,-2 0-3,-1 3 0,-1 2 0,-2 10-1,1 1 1,-2 7-1,0-2 0,0-1 2,-3-2 1,0-3 0,5 1 0,-3 4-1,4 8 0,0 9 0,-2 7-2,3 1 2,2 0-1,-2-4 1,-1-2 0,-2-2 0,2 3-2,6 1 0,2 1 0,4 1-1,-4-3 1,3 0 0,1 1 0,-3 2-4,5 3 1,0 6-4,5-2-1,10-3 1,4-5-4,2-8-1,1-1-1,-2-6-2,-1 1 2,1-5 2,-1-5 4,2-5 4,3 1 0,4-4 1,2-1 2,2 0-4,-2-6 2,-2-5-3,3 1-4,-5-10-2,1-5 3,-4-5 3,0-9 4,0-5 7,-1 0 4,0-9 1,2 4 4,-3-6-1,-1-2-1,0-1 3,-2-3-3,-2-2 5,-2-1 2,-4-4-1,-5-1 7,-5 3 3,-3 1 1,0 5-2,-3 2-8,-1-1-7,-2-1-4,-6-3-1,0-4 2,-2-4 4,-4-2 5,-2 0 4,0 1 1,0 1-5,2 3-4,-1 3-1,-2-3-2,-1 3-2,-4-1 3,-2 2 0,-2 3-1,0 1 1,0 4-4,3 0-5,-3-1 2,1 0-1,-5 1 0,-4 1 2,0 7 0,-2 6-1,4 8 4,1 8-6,1 6-3,2 7-3,1 4-2,2 8 0,1 3-2,4 2-4,-2 1-7,4-2-15,6 0-4,10-6-30,7 2-31,16-3 61</inkml:trace>
</inkml:ink>
</file>

<file path=word/ink/ink5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53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445,'45'-12'198,"-47"13"-88,2 1-88,1 1-20,-1-3-43,0 0 32</inkml:trace>
</inkml:ink>
</file>

<file path=word/ink/ink5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50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74 441,'-27'5'187,"10"-2"-106,6-1-7,8-3-34,1 1-10,6 0-20,2 0-11,9-1-10,7-2 0,11-7 6,4 1 5,2 2 1,-3-4 3,-5 5 0,-3-1-3,-6-2-13,0 2-14,-7 0-161,-4 1 134</inkml:trace>
</inkml:ink>
</file>

<file path=word/ink/ink5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50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426,'34'-1'183,"-32"4"-101,2 0-56,3 1-14,1 1-3,3-3 0,3 1 2,-1-3-1,9 0-3,-1 0 1,3-2-4,4 2 1,-4-4-1,-2 0-3,-3-2 3,0-1-2,-5-1-2,3 2 0,-3 0-8,-2-1-6,0 2-11,-3 2-14,-5 2 23</inkml:trace>
</inkml:ink>
</file>

<file path=word/ink/ink5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7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 354,'-15'1'177,"5"-3"-40,4 2-15,5 1-29,1-1-22,4 1-42,-4-1-12,0 0-6,16 1 3,42 12 1,-20-4-2,9-2-4,7-1-4,7-3-1,-4-4-3,-3-6-22,-2-1-27,-2-4 30</inkml:trace>
</inkml:ink>
</file>

<file path=word/ink/ink5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23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294,'-24'52'134,"29"-53"-63,-2-4-16,-3 2-26,8 2-10,-4-1-5,6 2 3,-3 1 4,-3 0 3,6 0-1,-2 0-3,5-1-1,5 2-4,-2 1 1,4-1-2,-1-1-4,0-1-2,1 0-7,-3-2-19,1 1 1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50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0 374,'11'33'188,"-12"-35"-59,2 4-67,-1-1-4,-1-2 4,0 0 3,0 0 6,0 0 3,0 1-9,-11 0-10,-16 5-6,26-3-8,1 2-14,2-3-3,-2-2-11,0 1-5,1 0 0,-1-1-1,0 0 4,0 0-1,0 1 2,0 0-2,1 0-4,0 0 0,0 0-6,0 0 2,0 0-2,-1-1 0,1 1 3,0 0-2,0 0 0,0 0-1,0 0-2,0 0 0,0 0-2,0 0 2,0 1 1,0 13-4,0 29 2,1-27 2,5 2-7,3-1 7,-3 0 0,3-2-2,-5-3 5,4-3-3,-2-4-1,-5 0-2,4-4 0,-3-1-3,-2-2 2,0 1 3,0 1 2,0-1 3,0 0 0,0 0 0,-1-2-14,0-3-6,0 3-14,-13-26-10,12 27-5,-3 1-4,2-1-10,-2 0-7,0-5 0,3 2 4,1 0 18,-4-5 14,5 3 24,0 0 10,-6-2 24,-1 0 11,2 2 8,-2-1 5,7 0-7,1 1-7,-3 4-6,2-2-8,-1 4-8,1 3 3,0-2-1,0 0 0,2 7 1,19 39-1,-12-22-6,3 0-1,-4-1-4,4-3-5,-7-5-1,0-2-2,-3-8-9,0-1-11,-3-4-20,-3 0-21,4-3 37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27.8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3 112 927,'-4'-3'365,"-11"-9"-255,5 6-27,-1 7-30,-3 2-14,5 21-16,4 13-12,-2 23-10,0 11-2,0 10 7,1 2 2,0-10 1,2-5 0,1-19-3,-1-12 0,0-21-1,3-7 0,0-9-6,1-9-3,-1-17-6,1-16-2,-3-29 1,3-5 2,1-4 3,-2-9 2,6 1 5,3 4-3,5 16 2,3 25 1,-1 23-1,1 13 5,4 14-2,3 7 0,7 21-3,2 7 3,-3 16 7,0 8 3,-1 6 8,-3-2-2,1-6-2,-5-7-2,1-8-8,-1-7-4,-6-11-2,-1-5 0,-7-9-17,-2-3-10,-4-7-22,-2-3-15,-9-7-45,-2-10-27,-11-13 84</inkml:trace>
</inkml:ink>
</file>

<file path=word/ink/ink5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23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578,'15'28'201,"-3"-25"-180,6 0-3,6-3 4,5 1-3,6-1-8,0-2-3,-2-2-1,-3 2 2,-5-2 16,-1 2 8,-2-1 15,-1-5 1,1 0-6,0-2-5,5 3-14,-2-1-3,1 1-11,0 1-1,-4-2-5,-1 5 0,-4-1-1,-2 1-3,-5 0 2,-3 1 2,-1 1-1,-3-2 1,1 6 0,-4-3-4,1 0 3,-1 0 1,0 0 9,0 0 6,0 0-3,-1 0-3,0 0-13,0 0-11,0 0-24,0 0-22,0 0 38</inkml:trace>
</inkml:ink>
</file>

<file path=word/ink/ink5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22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6 333,'-44'31'154,"48"-29"-72,3 1-11,2-2-17,3 0-8,5 0-10,0-1-4,3-1-6,-1-1-3,2 0-1,1 2 0,0-1-2,0 0 1,-4-4 2,1 2-1,-4-1 0,-1-2 1,0 2 1,-1-1-1,-5 2-1,0 0-5,-3 3-3,-4 0 0,0 0 3,-1 0 2,0 0 1,0 0-3,0 0-5,0 0-5,0-1-6,0 0-1,0 0-17,0 1-6,0-1-38,0 0 36</inkml:trace>
</inkml:ink>
</file>

<file path=word/ink/ink5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09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98 324,'-2'-8'157,"0"1"-61,-1 3-13,-1 1-5,1 2 2,-3 0-3,4 1-7,-1 1-7,0 3-19,3-4-12,0 0-16,-1 0-5,0 0-2,0 0-2,0 0 0,1 2 0,0-2 3,0 0 4,0 0 8,4-1 3,12-6 3,30-56-2,-21 17-2,-1-3-1,2-1-7,-2 3-2,-2 8-4,-1 5-1,-6 13-1,-1 6 2,-10 8-2,-5 5 1,2 3-7,1 5 1,4 17-3,3 9-1,-1 23 4,-1 5-2,-1 2 2,4-4 0,-1-12 0,1-7-1,2-4-21,0-1-14,3-1-34,1 2-21,5 1 56</inkml:trace>
</inkml:ink>
</file>

<file path=word/ink/ink5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07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7 352,'-81'26'174,"67"-24"-59,2-2-2,3 0-35,0 1-13,5-2-18,1 2-5,3-2-14,0 1-7,0 0-12,0 0-3,0 0 0,6 1 2,13 3 0,30 7-1,-11-8-1,6 0-2,9 0-2,4 1 0,0-1-2,5-2 0,16-1 1,-1-1-1,3-3 1,0-3 0,-8-1 1,4-2 1,3 2-1,-5 0 2,-10 2-1,-8 0 0,-11 0 0,-2 3-1,-5 3 0,0 2 0,-14 0 0,-2-1 2,-9 2-2,-9-3 2,2 1 1,-5-1 1,-2 0 6,1 1 0,-1-1-5,1 0-13,-11 0 2</inkml:trace>
</inkml:ink>
</file>

<file path=word/ink/ink5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00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9 502,'-35'-8'228,"33"7"-106,1-1-9,-2 1-32,2 1-9,0-1-4,0 0-2,1 0-5,-1 0-6,0 0-20,0 0-8,0 0-16,0 1-4,0 0-36,0 0-21,1 0-44,-1 0 51</inkml:trace>
</inkml:ink>
</file>

<file path=word/ink/ink5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5:55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6 202 473,'-22'-64'215,"16"59"-100,-1 0-24,-1 0-44,0-1-9,-5-1-5,-1 1 3,-2-1 0,-1 1 3,0-2-4,-2 1-2,1 2-4,-2-2-4,-3 1-4,-2-1 0,-4 2-6,-3-1-2,0 6-4,-1 0-4,0 1-1,5 4-1,1 3 0,4 1-3,0 5 0,-1 1-1,3 0-2,0 2 3,-1-3-1,2 4 1,-3 1 0,0 4 0,-2 4-2,-2 1 1,0 8 0,-4 0-1,2 2 1,3 3 0,1-4 1,6 1 1,2-1 0,2-2 0,8 2 1,-1 4-2,5-2 3,2 2-2,3-1-3,1-2 2,4 1-3,3-3 1,1-1 3,2 5-1,2 0 1,1 0-1,7 4-2,6-2 1,6-4 0,3 0-2,0-3 3,-3-3-2,-3-4-1,-4-3 2,-1-1 1,-1-1 0,1 0 1,2 2-1,5-4-1,6 2 0,5-2 1,-1-4 1,-3 0-3,-4-1 2,-5-3-3,-1 0 2,1-6 0,-1-1 1,1-5 2,3 1 1,1-5 4,-1-1 0,-1-3 3,-2-2-1,-5-2-2,1 0 1,-3 0 0,-1-1-1,2-1 1,-1 0-1,2-2-2,1-1-1,5 2 2,2-2-1,2 1 2,2-2 1,-4-3-3,0 2 2,-4-4-2,-3 2-2,-6 1 0,1-2-1,-1 1 1,1-2 0,1-3 1,-6 3 0,2 1 1,-3 0 0,0-1 3,2-2-1,-4-3 1,-2 3 0,0-1-1,-6-1-2,0 1 1,5 1 1,-9 1 1,3-1 3,-7 0 2,-4-3 3,-3-3 0,-4 2-3,3-3-2,-7-1 0,2 0 0,1 1 3,-3-3-2,3 0-1,-1 1 0,-1-1-4,0 2 2,1 1-3,-2 0-2,-1 0 4,-3 0 0,-2 2 3,-1 1 1,0 0-1,-3 2-3,2 0-3,-4 0-5,-3 3 1,-1 3-2,-3 0 1,3 3 2,4 1-1,4 3 0,-1 0 1,3 2-2,0 1 3,-2 1 1,0 0-3,-3 2 0,-5 0-3,-6 3 0,-5 3-1,-7 1 1,0 5 0,1 2-4,2 4 4,5 4 1,1 1 0,-4 2 2,-3-1-1,-2 0-2,3 1 0,6-2-1,6 3 3,9-3-3,2 1 0,4-1-8,2 0-2,3-1-7,2 0-4,3-3-16,0-1-3,6-2-30,0 0-13,9 3-11,1 1-11,8 2 70</inkml:trace>
</inkml:ink>
</file>

<file path=word/ink/ink5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48:11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5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48:04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5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8:00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142 243,'-22'30'90,"-4"2"-76,3-1 0,3 3-3,-1 0-6,4 6-1,0 1-4,3 9-3,2 1 1,2-2-9,2 1-4,4-8-9,1-1-3,7-5 0,1 1 2,5 0 8,2 3 4,-1-5 11,3 3 10,0-8 28,-1 2 9,2-2 17,-1-3 3,1 0-10,0-2-7,2 2-12,-3 2-2,-1 2-6,5 2-5,-3 1 2,1 1 0,2-1 9,-5-2 0,1-2-7,1-1-6,-1-3-12,1-1 3,-3-3 6,1-2 5,0 2 5,-1-1-1,3-3 3,1 2-6,1-4 0,0-2-2,6 1-4,0 0-3,5-2-5,0-1-4,-4-4-2,2-2-3,-5-5 0,-1-1 1,2 0-1,1-7 2,-1 0-1,1 1-2,-2-3 1,0 2 0,-1-3 2,-1-1 0,1 1 0,-2-2 4,1 1 3,2-2 1,-3 0 3,3 3-3,-4-2-2,-2 2-2,2 0-2,-3 0-2,-3-2 4,-1-1 2,-1-3 1,-1-2-2,3 2-3,0-2 0,0-1-3,0-1 3,-3-8-3,0-2 1,-5-4 7,1 0 1,-4-1 8,-1 0 2,-3-1 1,2 3-1,1 1 0,-1 0-2,1 1-4,-2-3-2,-1-8-3,1 1-1,-3-1 1,0 1 1,3 4-2,-3 1-2,-1 2-3,0 0-1,-4-1 2,1 0 1,-4-1 2,-1 1 2,2 1 6,-2 1 0,-2 2 5,-1 0-1,-6 1-4,0 3 1,3 1-8,-2 0-3,-1-1-6,-1 1-3,-3 0-1,-4-1 0,0 3 1,-1-1 1,-3 1 2,-1 3 0,-2 6 0,0 0 0,2 7-4,0-2-1,0 3-2,1 1 0,0 2 1,3 3 0,0 2-7,5 4-8,0 0-19,-1 3-16,2 7-24,-1 5-11,-2 8 59</inkml:trace>
</inkml:ink>
</file>

<file path=word/ink/ink5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59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41 413,'-23'-15'153,"7"5"-143,5 3 32,0 2-60,2 3-68,-5 0 58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5:27.2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52 779,'-29'-48'289,"29"46"-220,2 0-13,-2 2-25,0 0-4,0 0-8,2 15 1,5 64 0,-7-10 6,0 27-1,-2 4-1,-3-3 14,0-7 6,-2-17 6,0-14-2,0-17-13,4-5-12,-1-14-11,3-4-1,0-6-15,0-6 3,-1-5-12,2-1-13,-3-3-15,2 1-18,0 1-25,0-8-4,2-49-22,1 21-22,4-8 88</inkml:trace>
</inkml:ink>
</file>

<file path=word/ink/ink5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58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703,'17'21'282,"-25"-23"-197,-1-3 22,9 5-53,-7-1-11,7 5-26,1 5-14,-2-2-24,1 2-13,2 0-25,-2-2-14,6-1-24,1 1-31,2-3 84</inkml:trace>
</inkml:ink>
</file>

<file path=word/ink/ink5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58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446,'-1'-1'194,"1"1"-82,7 1-78,1 0-11,9-1 6,3 0 2,9 0-4,3-1-6,-3-3-6,1 2-3,-11-4-2,-2 3 3,-3-1 9,-3-1 6,-4 2 6,-3-2 2,-2 4-10,-1 0-7,-1 1-15,0 0-17,-1 0-50,0 0 12,1 0 23</inkml:trace>
</inkml:ink>
</file>

<file path=word/ink/ink5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58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18,'25'3'85,"5"7"-60,2 7-15,2 7-6,0 9-6,-3 3 2,3 13-2,-2 0 3,0 4 6,0 0 2,-9-8 13,0-6 16,-5-11 12,-1-6 5,-1-7 2,-2-4-8,-1-3-1,-3-3 0,0-1-14,-3-1-7,-2-1-14,-1 0-9,-1-2-25,0 1-29,-3-1 31</inkml:trace>
</inkml:ink>
</file>

<file path=word/ink/ink5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56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8 738,'0'-5'270,"7"4"-218,4 1-32,7 1-17,4 0 0,8 0-1,3 1-2,7-2-1,-2 1-1,-4-3-4,-5-1 1,-11-1 2,-4-2 2,-6 2 3,-1 0 4,-3 0 13,-1 0 7,-2 2 22,0 0 8,-1 1 0,0 0-2,0 0-18,0 1-10,-1 0-16,0 0-5,0 0-5,0 0-2,0 0-3,1 0-4,-1 0-3,0 0-1,0 0-2,0 0 2,1 0-5,0 0-8,0 0-20,0 0-20,0 0 41</inkml:trace>
</inkml:ink>
</file>

<file path=word/ink/ink5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56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44 417,'-2'-3'203,"2"3"-92,2 0-20,-2-1-50,0 1-10,0-1 6,9-2 6,32-15-1,-26 9-3,1 1-10,3-3-6,2 5-4,3-5-1,7 3-5,-1-3-3,0-1-4,0 1-3,-9-1-2,-3 3 3,-4 3-3,-2 3-1,-5 2-8,1 2-10,-2 1-30,-2 1-22,-1 3 43</inkml:trace>
</inkml:ink>
</file>

<file path=word/ink/ink5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54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529,'38'-33'236,"-43"28"-115,1-2-22,-1 1-26,1 4-10,3-2-17,-1 2-1,2 2-9,0-1-6,-1 0-13,1 0-5,0 0-11,0 1 0,0 0 1,0 0-2,0 0 3,0 0-2,0 0 5,0 0 5,1 3 2,1 1 3,-2-4-4,0 0 0,0 0 1,0 0 2,0 0 3,0 0-4,0 0-1,0 0-3,0 0-1,0 0-3,0 3-2,0-3-1,0 0-2,0 0 5,0 0-2,0 0 0,0 0 0,0 0-2,0 0 1,0 0 0,0 0 1,0 0 3,0 0 7,0 0-1,0 0 3,0 0-3,0 0-6,0 0 1,0 0-8,0 0 0,0 0-1,0 0 1,0 0-2,0 0-7,0 0-35,0 0-19,1 3-39,1 3 54</inkml:trace>
</inkml:ink>
</file>

<file path=word/ink/ink5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53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318 434,'-18'33'192,"5"-37"-107,8 4-16,-2-2-15,6 1-23,0-1-10,0 0-8,1 1 2,0 0 5,0 0 0,0 0 1,0 0-2,0 0-6,21 0 0,39-33-1,-20 28-1,8 0-4,0 3-3,0-6 0,2-5-4,5-4 3,3-6-2,4-5-2,-2 0 4,-5-3 2,-5 0 4,-9 4 12,-2 2 2,-6 7-1,-6 6-3,-10 7-12,-3 2-2,-11 3 3,-1 1 7,-15 3 4,-6 3-7,-12 9-7,-10 5-8,-5 12-6,-9 1 5,-9 2 5,-2-3 2,0-6 5,1 1 2,7-8 3,2 0 1,1-5 0,7-1-2,3-4-2,8-5 0,14 3-4,6-5 4,12 2-3,4-4-2,7 0-5,8 0-3,15-3 1,7-1 0,8-2 2,3-3-1,-1-3-7,0 2-6,2-1-20,3 0-18,5 1 32</inkml:trace>
</inkml:ink>
</file>

<file path=word/ink/ink5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26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6 828,'-15'-4'310,"9"4"-252,7 8 2,8 10-35,5 9-10,19 24 3,3 14 3,21 30 10,5 9-2,-2 12-9,-3 7-5,-14-3-7,-7-2-3,-11-4 0,-9-5-3,-13-6-1,-9-2 3,-9-5 9,-3-5 8,-1-14 14,3-7 4,3-21-10,2-11-6,5-14-15,0-6-9,4-9-29,2-1-20,0-5-43,1-3-22,4-4 72</inkml:trace>
</inkml:ink>
</file>

<file path=word/ink/ink5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25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84 234,'1'-6'159,"1"-1"8,-2-3-71,-4 2-8,-2-2-6,5 2-4,-7-1-10,-2 1-2,3 2-8,-4-2-5,0 3-10,1 4-2,-2 3-15,-1 8-3,-2 18-11,-1 10-6,0 31-2,-3 11-2,4 31 1,1 9 2,4 11-1,5 6 1,5-2-1,5 1-1,8-5-1,2-9 1,9-12 1,4-6-1,4-12 0,1-6-1,3-15-3,3-14 1,-1-17-14,2-11-19,0-16-40,4-10 46</inkml:trace>
</inkml:ink>
</file>

<file path=word/ink/ink5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7:23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66 588,'-11'-42'244,"1"35"-142,-1 3 2,2-2-28,0 2-16,3 2-25,2 1-4,1 1-13,1 2-5,0 2-6,2 7-5,1 3-3,3 1 0,3 5 3,1-5-2,3-2 1,0-1 0,-1-6 1,-1-3-2,0-1 0,-2-2 1,-1-4 1,-2-2 5,-2-8 0,-1 0-1,-1-1 1,-2 0 0,-1 4-1,-3 1 0,-4 5-3,1 2-2,-4 4-3,0 4-2,1 6-2,0 3 2,4 5 3,1-1 2,6-2 1,2 0 2,3-5 0,3-1 0,1-2-2,-2-4-1,5-7-2,-2 0 1,2-6 5,1-2-2,-1-1 4,1-4-2,-5-2-1,-2 1 2,-3 4 1,-2 2 2,-4 4 6,-1 5 4,-5 2-5,1 1-1,-1 6-10,1 0-3,2 6-2,3 1-8,6 0-28,5 2-17,9-3-50,9-2 300,18-11-163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19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9,'6'21'341,"1"8"-102,3 13-175,0 8-19,-2 3-45,-2 0-28,1 6-49,-3-3-42,-3-2 71</inkml:trace>
</inkml:ink>
</file>

<file path=word/ink/ink5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50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541,'8'51'184,"6"-55"-154,7 1-12,9-3 0,6 0 2,5-3-12,2-1-8,1-6-102,-3-1 78</inkml:trace>
</inkml:ink>
</file>

<file path=word/ink/ink5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46:48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9 198,'0'0,"0"0,0 0,0 0,0 0,0 0,0 0,-79-37,31 13,-2-2,-1 0,1 0,6 8,5 5,-7-2,4 2</inkml:trace>
</inkml:ink>
</file>

<file path=word/ink/ink5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37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2 693,'-2'0'250,"3"2"-219,12 4-11,11 4-12,14 0-3,12 3 1,7-4-2,0-3 0,3-1-1,-1-2 0,10-2 1,-1-1-3,2-4-1,0-2-13,-5-7-24,5-1 26</inkml:trace>
</inkml:ink>
</file>

<file path=word/ink/ink5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8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908,'-3'6'370,"-1"1"-240,-16 25-71,19-27-116,1 0-45,1-5 59</inkml:trace>
</inkml:ink>
</file>

<file path=word/ink/ink5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8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7 767,'-30'22'304,"26"-29"-206,3 2-19,0-1-22,0 0-7,2 1-14,1 0-5,5 3-5,-2-1-6,5 3-8,3 5-2,-3 3-7,2 4 0,-4 6 1,1 1 0,-5 3 0,0 3 1,-4-7 0,1-1-5,2-7-27,-5-6-21,4-4-49,1-7-28,-3-13 80</inkml:trace>
</inkml:ink>
</file>

<file path=word/ink/ink5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7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84 729,'-6'-4'308,"4"1"-198,5 1 0,10 0-41,6-1-6,18 0 1,4-6 7,6-4-8,2-1-11,-7 1-25,-1 4-11,-6 5-10,-5 4-4,-5 2-1,-6 3 3,-8 7-9,-5 0 1,-10 14-7,-5 4-5,-11 10-10,-7 5-7,-7 4-7,-1-1 2,3-3 13,1-5 6,8-9 2,3-7-6,10-11-4,8-1-9,9-6 5,8-2 6,12 0 7,3-2 11,9 1 8,6-1-1,11 6 4,2-2 0,-1 5 4,-2 6-2,-17-3 0,-6 5 1,-14-1 2,-8-2 13,-10 5 21,-9 2 3,-17 4 5,-9 5 0,-15 0-6,-7 0 2,-5-3-2,4-5-5,10-6-21,8 0-5,12-10-18,7-3-17,9-7-41,1-6-25,13-5-40,5-2-4,12 0-8,5-2 80</inkml:trace>
</inkml:ink>
</file>

<file path=word/ink/ink5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7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49 711,'-18'-15'258,"-3"0"-211,1 3 24,5 6 7,1 5 13,5 3-7,6 13-24,0 9-10,12 24-8,-1 11 10,8 16 15,3 5 3,-3-3-14,1-2-16,-2-7-22,-4-6-11,0-8-6,-4-7 3,-2-10-14,-4-8-14,-2-11-28,-1-8-20,-2-10-36,-5-10-12,-3-15-30,-1-10 36,-6-19 71</inkml:trace>
</inkml:ink>
</file>

<file path=word/ink/ink5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6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882,'-2'12'398,"1"0"-171,1 6-128,0-2-29,0-5-40,-1-1-29,2-4-52,0-2-19,-1-4-40,7 2-7,-2-8 4,5-3 0,4-6 147,-1-8-44</inkml:trace>
</inkml:ink>
</file>

<file path=word/ink/ink5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6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39 952,'-3'5'381,"11"3"-248,5-3-46,13-1-40,6-3-6,10-8-18,6-6-10,4-3-21,2 0-20,-6-4-46,-2 0-25,-6-4-48,-6 0 21,-4 2 81</inkml:trace>
</inkml:ink>
</file>

<file path=word/ink/ink5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6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252 907,'-2'0'357,"1"2"-250,1 7-26,0 17-47,3 14-6,1 23-8,1 9 2,3 5 11,-2-8 0,1-5-4,-2-9-5,-1-13-12,1-7-4,-4-16-5,0-7 2,-1-10-2,-2-2-1,-7-23-10,-1-8-2,-7-22 2,1-12 1,-4-17 10,0-6-2,1-15 0,3-3 0,9 10-1,0 10 0,9 32-1,0 16-1,6 24-7,4 14-3,6 12-1,8 13 1,8 19 7,6 9 5,6 15 7,0 2 3,-5 2-1,-3 0-1,-7-5-2,-4 0-1,-4-11-11,-4-6-22,-5-14-44,-4-9-24,-10-13-47,-3-8 84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49:05.862"/>
    </inkml:context>
    <inkml:brush xml:id="br0">
      <inkml:brushProperty name="width" value="0.1" units="cm"/>
      <inkml:brushProperty name="height" value="0.1" units="cm"/>
      <inkml:brushProperty name="color" value="#177D36"/>
      <inkml:brushProperty name="fitToCurve" value="1"/>
    </inkml:brush>
  </inkml:definitions>
  <inkml:trace contextRef="#ctx0" brushRef="#br0">-1 105 818,'4'-1'286,"14"2"-257,7 2-22,19-3 0,9-2-1,18-4-1,6-3-1,5 1-10,2-1-4,0-2-3,2 1-6,-4-2-12,-3-1-16,-7 0 21,0-2 5</inkml:trace>
</inkml:ink>
</file>

<file path=word/ink/ink5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5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8 1135,'-1'3'398,"8"-3"-350,4-1-54,12-5-56,5-5-21,12-9-44,5-5-25,2-3 101</inkml:trace>
</inkml:ink>
</file>

<file path=word/ink/ink5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5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17 1054,'-12'7'402,"6"-4"-321,4-2-13,9-1-62,3-2-7,12-5-18,5-2-1,8-7-9,5 0-6,4 0-26,0-3-14,-3 4-34,-8-1 68,-5 4 20</inkml:trace>
</inkml:ink>
</file>

<file path=word/ink/ink5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5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981,'-16'11'370,"5"-3"-301,5-2-21,5-5-122,4 0-57,8-5 77</inkml:trace>
</inkml:ink>
</file>

<file path=word/ink/ink5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5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985,'18'12'399,"-25"-11"-256,2-1-30,2 0-14,3 0-30,0-1-23,0 1-37,0 0-7,3 12-11,8 48 2,-8-18 5,2 3 2,0-1-1,0-4-2,2-11-18,0-5-21,4-12-41,2-6-34,4-18-43,1-14-241,1-20 281</inkml:trace>
</inkml:ink>
</file>

<file path=word/ink/ink5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4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21,'7'2'345,"9"3"-16,25 10-311,13 7 7,13 13 18,4 12-1,-7 14-10,-5 6-11,-7 11-12,-6-2 0,-8 12-1,-9 4 0,-17 7 0,-12-1 1,-22-5-1,-9-2 3,-6-5-3,-3-3-1,8-15-16,3-14-14,5-19-38,7-11-27,3-11-47,2-1 77</inkml:trace>
</inkml:ink>
</file>

<file path=word/ink/ink5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4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0 0 938,'-52'9'347,"6"12"-285,0 9 1,-4 19-22,-4 14-6,6 32-10,3 15 0,20 29-5,10 11-3,19 12 3,11-1-4,18-11-2,7-8-1,14-25-13,2-13-1,11-36-33,12-13-28,13-39-51,6-20-44,3-45 102</inkml:trace>
</inkml:ink>
</file>

<file path=word/ink/ink5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4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875,'0'0'342,"2"4"-248,4 7-26,7 16-11,1 11-10,4 16-1,1 8-6,-1 8-13,0-2-4,-2-1-8,0-6-4,-7-16-8,-1-2 3,-5-15-4,-3-3 3,-4-8-9,-3-9-14,-5-10-47,-4-11-25,-6-15-23,-3-7 2,-2-15 36,-2-6 21,-2-7 33,-2 0 11,2 9 27,6 9 14,11 19 17,5 9 5,9 4-6,4 4-5,7-4-8,9-1 1,9 2 2,1 1 3,4 4-3,0 2-2,0 1-11,-3 1-7,-5 3-8,-4 0-6,-7 3-2,-1 1 0,-10 3 6,-5 4-1,-6 7-5,-6 7-3,-3 7-15,-2 2-3,4-3 4,2-5 1,8-7-5,3-4-1,6-5-5,6 2 2,8-2 9,6-1 6,13 1 4,5 0 5,1 1 2,-3 1 2,-8 1 2,-5-3-5,-11 0 0,-2 0 1,-13-2 8,-5 6 8,-11 5 2,-6 4 0,-20 4-9,-6 2-8,-15-1-9,-2-3-4,6 0-29,2-3-27,10-10 45</inkml:trace>
</inkml:ink>
</file>

<file path=word/ink/ink5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3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928,'-32'30'343,"27"-27"-270,1-1-32,3 0-16,-1-2-15,1 0-5,1 0-16,0 0-11,0 0-20,0 0-16,0 0-39,0 0 288,3 0-156</inkml:trace>
</inkml:ink>
</file>

<file path=word/ink/ink5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3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23 878,'-10'0'370,"8"2"-238,2-2-10,4-3-76,5 0-24,8-3-25,6 0-2,12-5-2,5-1-8,4-3-30,2-2-18,-1 2-34,2-4-23,6 1 81</inkml:trace>
</inkml:ink>
</file>

<file path=word/ink/ink5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2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6 899,'-20'-26'378,"15"27"-271,3-2-4,3 2-59,-1-1-24,0 0 2,0 0 5,0 0-3,0-1-3,0 0-4,7 1 0,23 0-3,-20 6-1,6 10-3,9 10-3,12 25-3,2 10 1,2 19-3,-1 0-1,0-3 1,1-2 4,1-3-6,0-2 6,-7-8-3,0-9-2,-13-18 1,-3-6-2,-7-13 3,-8-6-2,-3-6 9,-3-3-3,-6-1-13,-3 0-15,-5-1-37,-6 0-16,-2-4-37,-1-1-7,-3-4 78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42.3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2 493,'-6'-2'233,"6"5"-104,-3-4-27,6 3-71,-3-2-14,0 0-16,0 0 1,0 0-3,0 0-7,7 2-23,28 11-26,-28-8 33</inkml:trace>
</inkml:ink>
</file>

<file path=word/ink/ink5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2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1512,'87'-36'-255,"-30"2"194</inkml:trace>
</inkml:ink>
</file>

<file path=word/ink/ink5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1.9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590 732,'-6'36'366,"-3"-4"-183,-4 28-92,8-59 1,1 2-143,-5-24 51,5-55-2,-1-24 6,0-12-2,0-3 1,-1 6 19,0 6-3,9 17 15</inkml:trace>
</inkml:ink>
</file>

<file path=word/ink/ink5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1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7 239,'40'-59'167,"-36"29"17,0-1-27,-3 0-35,-2 2-9,-1 10-8,-1 4-2,2 11-11,0 3-15,1 2-36,0-1-18,0 0-21,1 2 2,5 22 10,39 27 1,-26-27 0,-1 2-5,-6 0-6,-4 2-1,-11 6-29,-8 8-26,-14 10 33</inkml:trace>
</inkml:ink>
</file>

<file path=word/ink/ink5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1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577,'1'30'226,"2"13"-155,0 6-11,5 1 2,0-4-5,4-8-10,0-9-5,0-11-18,-2-6-8,-1-11 7,0-1 5,1-10 13,0-4 8,1-12-11,2-1-6,-2-12-17,1-3-5,-6 1-8,2-2-7,-3 10-32,0 5-19,3 9-34,-1 5-23,9 7-24,-2 2-45,6 4-58,2 3 27,-1 5 68,2 2 125,1 7 183,-1 7 29,-3 5 28,0 3-48,-5 4-75,-7-2-21,-10 2-34,-9 0-13,-11-3-12,-1-3-4,-1-5-2,2-5 1,2-8-4,4-7-4,5-9-10,3-6-1,4-11-1,4-3 2,5-4 9,4-1 1,5 12 0,4 5 1,0 8-3,3 7-3,3 7-3,1 7-4,4 5-12,-2-1-11,1 0-34,1-6-20,-6-6-36,0-6 69</inkml:trace>
</inkml:ink>
</file>

<file path=word/ink/ink5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0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91,'1'28'249,"6"16"-140,-2 4-15,2 5-18,2-4-16,0-9-24,2-5-10,-5-12-14,-2-5-3,-1-7-2,-2-6 2,-1-5 6,1-2-1,-1-5-4,-1-5-1,0-6-6,0-7 1,4-2 2,6 3-2,2 5-1,-1 3-3,1 8-3,3 5-2,2 10-1,4 11-3,3 8 5,1 4 1,-1-3 5,-1-4 3,0-7-2,0-4-3,-6-7-3,6-7-1,-7-11 9,1-6 11,-2-11 17,-7-1 9,-3-4 2,-5-4-1,-7 3-13,-2 3-7,-4 15-10,-5 6-6,2 17-25,-4 9-23,2 13-45,4 7-20,10 5 64</inkml:trace>
</inkml:ink>
</file>

<file path=word/ink/ink5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10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0 678,'0'19'273,"0"19"-188,-3 9-4,-9 11-31,-4 3-15,-9 1-17,-3-2-3,-2-10-4,1-7-2,2-18 1,5-11 4,6-11 11,2-7 1,2-11-5,4-6-9,1-10-11,4-3-1,9 4 0,0 0 2,6 9-2,4 10 0,2 9-5,2 10 0,5 13-1,-1 1-1,3 6-24,0-2-16,7 0 28</inkml:trace>
</inkml:ink>
</file>

<file path=word/ink/ink5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09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6 523,'7'-4'238,"-6"3"-102,-3 2-17,-8 9-37,-6 10-17,-7 17-31,-5 4-14,-5 3-14,0-2-1,0-5 4,5-5-1,10-14 5,2-5 0,8-10 1,3-4-1,5 1-11,2-4 0,7 2-6,3 0 0,7 4 0,3 3 1,9 8-1,0 5-1,3 3-9,3 4-11,-2-1-47,0-2-143,1-7 146</inkml:trace>
</inkml:ink>
</file>

<file path=word/ink/ink5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09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4 791,'-8'0'283,"5"14"-260,0 10 19,5 23-15,0 8 0,2 19 6,-1 3 2,0 3-10,2-2-6,-1-12-9,0-7-4,1-15-5,-1-8-11,-1-14-21,2-5-12,1-11-40,0-6-25,3-15-119,1-11 143</inkml:trace>
</inkml:ink>
</file>

<file path=word/ink/ink5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46:08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12 679,'-5'-4'276,"0"1"-174,2 1-20,-2-1-31,3 3-16,-2 0-18,0 2-5,-4 10-8,-2 11-1,-3 31-2,-4 16 2,1 38 7,0 19 2,2 26 0,3 11-2,5 5-4,4-4 0,8-9 0,4-14 1,3-22 0,5-12-3,-8-25 4,7-11 2,-4-16 2,-8-10 1,1-14 0,-7-10 2,-4-9-1,5-5 1,-4-2 0,1-4-4,-3 0-3,-5-1-3,-3-1-23,-3-5-16,-1-9-46,1-6-26,4-16 66</inkml:trace>
</inkml:ink>
</file>

<file path=word/ink/ink5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45:54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39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6 9 453,'-4'39'151,"2"-39"-153,3 0-26,2 4-5,-3-4 7,0 0 9,0 0 65,-1 0 24,0 0 27,0 0 6,0 0-39,0 0-19,0 0-30,-1 0-2,-6 2-10,-30 31 0,27-24 4,4 1-5,-7-5 4,4 1 3,6-1 2,-5-4 4,7-1 0,-4-2-2,-3-6-5,9 0-4,-1-5-6,3-2 0,7-3 0,-8 0 2,0 2 3,2 3-1,-7 5 0,-3 4-3,0 3 0,-1 3-3,-8 5-1,2 3 2,-5 5 2,-2 0 4,7 0 6,1-5-2,8 0-2,0-2-2,8-2-4,-1 1-4,0-1-23,3-1-22,0-3 98,12 3-50</inkml:trace>
</inkml:ink>
</file>

<file path=word/ink/ink5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8:53.0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51 336,'15'-12'137,"0"3"-85,1 1 4,-1-2-1,-1 1 1,0 7-1,-1 2-13,2 4-7,-4 6-15,0-2-6,-3 7-6,-3 2-5,-4 0-3,-2 1 4,-8-3 13,-3-2 11,-5 1 8,-3 0-2,-6 1-15,-1-1-7,-1-1-4,-3-2-2,4-5-6,6-3-12,5-2-39,8 1-29,8-2 51</inkml:trace>
</inkml:ink>
</file>

<file path=word/ink/ink5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8:52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18 566,'-1'-9'234,"-2"3"-156,0 2-6,4 1-15,-1 3-25,3 0-11,-3 0-13,0 0-4,2 6 6,3 21 2,2 40 11,-7-22 2,-1 0-9,-1-1-5,1-6-8,-2-4 1,-4-6 0,1-5 3,-2-6-7,0-1-3,3-8-12,1-2-10,-1-6-14,-2-2-8,1-5-32,1-4-32,-4-6 73</inkml:trace>
</inkml:ink>
</file>

<file path=word/ink/ink5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8:50.8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399,'5'-5'159,"4"-2"-110,9 1 17,6 0 5,5 4 2,4-1-6,3 4-17,5 3-9,-6 2-14,-3 2-4,-9-1-5,-5-1-2,-4 3-3,-4-2 2,-8 0-1,-2 2 5,-13 0 9,-3 1-1,-8 3-1,-8 0-8,2 4-8,-3-1-1,4-1-2,3 0-2,6-4-6,3-1-3,6-2-11,1-4-5,5-3-9,2-1-7,1-2-22,1 1-26,1 0 55</inkml:trace>
</inkml:ink>
</file>

<file path=word/ink/ink5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8:50.3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31 366,'-6'-11'162,"1"2"-80,1 1 0,1 5-6,0 3-1,1 0-14,0 5-8,2 5-23,2 5-7,2 11-1,2 8-1,1 13-3,-1 5-5,2 10-6,-2-3-2,-2-11 0,1-7 0,-4-15 0,0-2 0,0-7-1,0 1-1,-1-5 1,-1-3 2,1-2-8,-3-2-7,3-6-20,1 2-10,-1-4-21,0 1-29,0 0 60</inkml:trace>
</inkml:ink>
</file>

<file path=word/ink/ink5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8:49.5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2 19 765,'1'-9'296,"-3"5"-219,-2 1-13,-6 1-26,-5 3-14,-10 1-17,-8 8-3,-9 10 1,1 2-3,-1 10 2,4 1-1,11-2 1,5 1-2,9-3 0,4-2 0,8-6-1,2-4-1,7-4-1,4-2 1,6-3 2,4 1 3,5 0 3,3 0-1,-1 0-1,0 2-1,-9 0-4,-3 0 0,-16-2-2,-5 3 0,-12 2 0,-7 3-4,-4 5-7,-6-1-7,0 1-19,3-5-14,4-4 33</inkml:trace>
</inkml:ink>
</file>

<file path=word/ink/ink5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8:48.8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60 727,'-6'-8'263,"3"6"-226,-1-1-2,1 2-17,-1-1-4,3 2-6,-1 2-2,2-2-3,0 0 1,2 19 9,5 37 4,-2-13 4,0 7-3,1 10-6,-2-7-4,0-9-3,0-11 4,-1-17 12,-1-2 3,0-10 7,0-4 0,-2-2 0,-1 1-2,0 0-7,-1-15-4,-1-48-13,4 23-1,1-8-3,2-1 1,2 8 0,2 7-2,1 12 1,-1 3-1,5 6-1,-2 1 0,2 4 0,1-3-1,1 3 1,3 3 2,2 3-1,0 1-1,-2 2-1,0-3 0,-2 3-3,-1-3-1,0 0-14,0 1-12,-1-4-24,4 1-17,-1 1 46</inkml:trace>
</inkml:ink>
</file>

<file path=word/ink/ink5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8:47.3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77,'15'5'121,"6"-2"-68,0-1-42,6 3-51,-4-5 24</inkml:trace>
</inkml:ink>
</file>

<file path=word/ink/ink5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22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458 647,'-66'-26'249,"64"26"-177,0 0-29,-1-1-7,2 0 0,0 0-1,0 0 0,0 0 2,1 0 5,-1 0-3,-4-10-6,-8-27-4,16 24-14,0-1-4,4-4-4,1-3-1,4-3-2,3-4-1,5-2-1,1-1-2,3 0 2,0 3 0,11 5 0,-2 2 0,-1 3 0,3 1 0,-10 4 1,2 2 2,0 4-3,-4-1 0,-1 8-2,-1 0 0,-4 3-3,2 5 0,-4 3 2,2 3-1,-1 6 2,-1 0 2,4 3-2,-3-1 3,3 1-2,2 0-1,-1 0 2,5 1-2,-2-8 1,0 0 0,1-5-1,-1-1 2,1-7-1,-1-1 0,-2-5 2,1-2-2,-1-2 5,0-2-1,-1 1 0,-1-4-1,-4 1-1,-1-1 0,-3 1 6,-4-1 1,0 0 6,-2 3 1,-6 0 0,2 3 2,-7 0-6,-1-1-3,3 1-3,-4 0-5,3 3 0,1 3-1,1 1-4,-1 1-4,4 1 1,4 2 0,5 4 1,7 2 2,1-2 0,5-1 0,-1-2-1,4 1 0,5 1 1,-5-2 1,3-2 0,-3-1 3,1-4-2,1 0 1,2-2 0,2-4 0,1 3 0,0 0-1,0 2 1,-2 3-1,-5 0 1,-13 0 1,-6 0-1,1 0 0,8 7-4,-3 4-2,-5 8 0,-6 6-2,-3 5 5,-4 0 1,-2 1 2,0 0 2,3-4 1,0-1-1,-1-6 0,3-3 0,-4-8-2,1-1-5,6-7-9,-1 1-5,1-2-12,0 0-8,0-1-33,-1 0-27,1 1 62</inkml:trace>
</inkml:ink>
</file>

<file path=word/ink/ink5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9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 670,'-1'-2'288,"0"2"-172,2 1-10,-1-1-50,0 0-4,13 1 2,36 4-3,-21 0-7,2-2-8,8 0 0,-3-5-1,7 0-5,-2 0-1,-9-2-11,1 2-6,-12-1-6,-4-1-2,-3 0-2,-4 2 2,-4 1 3,1 0-4,-5 1-2,0 0 0,0 0-8,-1 0-6,0 0-17,0 0-13,-1 0-26,0 0-7,1 0-15,-7 15-13,-13 31 67</inkml:trace>
</inkml:ink>
</file>

<file path=word/ink/ink5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8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83 463,'-10'-60'197,"10"-5"-104,-5 3 4,7 6-27,1 6-6,3 18-12,3 7-5,-3 10-5,5 4-1,-2 1 0,2 1-1,7 3-1,4 1-2,4 1-5,5 2-4,1 1-9,1-1-3,7 2-7,-3 0-1,4-4 1,-3 1-1,-6-5-1,-2-1-1,-6 0-2,0 0-1,-3 0 0,-1 2-2,-6 2 0,-4 0-1,-4 5-17,-1 2-10,-5 2-26,0 1-7,-7 5-14,-7 5-11,-10 11 57,-7 3 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0.9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837 747,'-7'-12'265,"3"2"-234,1 4 23,-3 0 12,2-6 12,-3 5-2,3 0-9,4 3-6,0 4-20,1-4-1,4-1-12,2 2-11,9 5-9,9 8-4,11 15 9,5 4 9,-6 11 15,0 3 5,-15-1-6,-5 1-1,-2-4 2,-4-4 7,-2-7 8,1-2 0,-4-6-2,1-7-14,0-6-11,-1-8-3,10-25-5,8-15-1,36-68-4,20-44-18,42-85-79,29-38-62,19-43 85</inkml:trace>
</inkml:ink>
</file>

<file path=word/ink/ink5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8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32 486,'-6'-6'228,"4"2"-95,2 1-31,2-2-54,5 3-17,9-1-12,8-2-1,13 3 11,7 1 3,15 6 0,1 8-1,4 8-9,-4 6-6,-6 11-4,0 7-5,-5 5-2,-7-3-3,-9-1 1,-8-6-2,-17-5 0,-8 0 6,-16 1 11,-14 1 6,-9 7 5,-4-3 0,-8 1-12,-1 1-4,-8-10-5,-1-3-1,-3-9-2,2-7-1,11-6 0,6 0-1,11-6-5,2-2-1,8-3-10,6-2-7,7 0-23,6 1-20,5-3 118,6-1-55</inkml:trace>
</inkml:ink>
</file>

<file path=word/ink/ink5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7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592,'14'2'220,"17"-1"-153,12 2-2,22-3 1,5 0-11,13-1-24,7 1-7,9-4-10,8 2-4,10 0-4,5-3-2,0-3 0,3-2-1,5-2 2,-7-4 4,-5 2 8,-2-2 4,-20 0 4,-8 3-3,-15 1-11,-13 5 0,-11 5-9,-9 2 0,-12 2 2,-7-2-2,-11 1 4,0 2-2,-7-1-1,-3 0 0,-6 1-3,-8-2-8,-11 0-29,-4 3-30,-11 0 38</inkml:trace>
</inkml:ink>
</file>

<file path=word/ink/ink5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6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54 497,'-1'-5'192,"5"0"-133,5-1-12,6-3-17,5-2 3,4 3 2,4-6 0,-1 1-7,2-1-2,0-1-7,-6 5-1,-2 1-1,-4 1-1,-7 0-1,-2 1-1,-2 1-4,-1 1 0,-3 2 1,2 1 1,-4-1 6,1 0-1,-2 0 0,1 2 0,-1 0-6,0 1-1,0-1 0,0 0-5,0 0 0,0 0 1,0 0-6,1 0-2,0 0 0,0 1-2,27-2 8,37-3 1,-11 1 5,10-2 0,13-5 1,7-1 2,10-4 0,7 1 1,7-5 2,8 1-3,7-5-6,-4-4 0,10 10-7,2-3 3,-11 3-2,-2 3 0,-5-5 0,-10 11-1,-8 3 0,-6-1 1,-22 12 0,-7-4-1,-8 3 2,-6 6-1,-6-2-2,-5 0 0,-14 1-4,-1 1 3,-11-1 0,0 0 1,-4 4 1,-2-3-2,-1 6 2,-1 1 0,-1 4-1,-3 5 1,-2 6 0,-1 5 1,-3 12 1,2 15-1,-3 28-1,-3 12 1,3 27 0,-1 7 1,7 2 0,4 11-1,4 4 0,6-2-1,1 9 0,3-4 2,-4-7-1,0 2 0,-3-18 0,1-2-1,-1-7 1,0-8 0,2-3 1,-2-3 1,1-11-2,-2-4 4,-1-13 0,2-6 3,-1-15 1,-2-5 0,-1-16-1,-2-9-1,0-12 6,-3-10 2,-2-6 4,-4-4 0,-5-6-9,-1-3-1,-11-10-5,-2-2-2,-9-6 2,-4-4-1,-4-1-2,-8-2 1,-8-4-2,-10 2-2,-17 4 0,-7 2-1,-6 11 3,-7 2 1,-9 9-1,2 4 4,-18 3 3,6 2 8,3 7 17,-6 0 6,12 6 7,3 1-5,8 1-12,3 0-11,13 1-10,9-1-1,15 1-2,8-5 0,15-2-1,3-4-3,9-3-4,3-2 2,8-5-21,7-3-16,5-10-38,4-4-19,12-17-21,8-7-3,16-26 79</inkml:trace>
</inkml:ink>
</file>

<file path=word/ink/ink5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5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85 504,'-15'-26'213,"7"4"-126,3 6-47,0 3-3,4 7-8,0 3 2,1 3-4,1 3-4,-1-3-13,0 0-4,11 19 7,19 42 5,-12-12 7,3 12 0,-4 30-5,4 9-2,-5 23-6,0 9-1,-3 1-3,0 3 3,-3 5 8,2-5 5,0 1 5,-4-1-3,1-8-6,-3-1-8,-6-3-5,-2-5-3,-9-11 3,1-8-1,0-19 5,1-8 6,4-19 7,-2-9 1,2-21-3,3-5-3,0-11-9,-4-7-1,3-4-4,-4-6-5,4-9-14,4-8-14,-1-18-29,0-10-14,6-15 602,1-8-411</inkml:trace>
</inkml:ink>
</file>

<file path=word/ink/ink5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4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0 476,'-5'-7'217,"3"6"-118,0 0-27,2 0-19,0 1-28,0 0-10,0 0-4,3 2 5,9 8 14,30 39 8,-27-14 5,-4 10-2,3 27-9,-2 13-7,-1 14-10,3 1-5,2-3-4,-7-5-1,7-8-3,-4-3 1,-3-16-1,2-9 1,-5-11 1,-1-2-2,-4-3 1,-1-1-2,-6-3 1,0-4-1,1-10 1,-2-4 1,4-6 1,0-2-3,3-3-1,2 0-2,0-4 0,3-1 1,2-1-1,0-3 2,4-1 0,1 0 1,2 0 6,0-1-2,-4-1-3,1 1 1,-4 3-3,0-1 3,-4 1-1,-1 1 1,0 0-1,-2 0 0,0 0 3,0 0-2,0-1 5,0 1 0,0 0-3,-1 0 1,0 0-4,0 0 1,0 0-4,0 0-5,0 0-10,0 0-8,1-1-23,-3 0-16,-2-1-48,-1-7 68</inkml:trace>
</inkml:ink>
</file>

<file path=word/ink/ink5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3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6 497,'-1'0'179,"1"-2"-145,1 1-18,-1 0 4,0 1 8,0-1 18,6 0 4,13-2-7,28-5-7,-17 0-9,-3 4-2,10 1-3,0-2 1,1 0-2,4-1 0,-6-2-2,-1 3-1,-4-2-4,-1 2-3,-1 4-4,1-1-1,-4 4-4,-3 1 2,-7-3-1,-2 1 2,-6-1-1,-3 0 1,2 3-2,-6-3 0,3 1-1,-4 1-2,0-2-6,-1 0-7,0 0-34,-1 0 28,-22 8 3</inkml:trace>
</inkml:ink>
</file>

<file path=word/ink/ink5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2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05 398,'-58'24'148,"60"-28"-106,0 0-15,1 0-13,0-1 10,-1 0 19,2-1 10,-2 1 15,3 1-3,1-2-16,-2 2-6,5 0-18,-1 3-5,5-4-2,3 5-1,3 0-3,6-4-1,3 4 0,0-3-3,4 0 1,-2 0 1,-1-3 1,1-2-1,1 0 0,-3-3 0,3 3-3,-4 2-1,-4 0-4,-4 2 0,-6 3-1,-4 0-1,-6 1 0,0 0 0,-3 0-4,0 0-6,-1 0-8,0 0-9,0 0-22,-6 13-21,-39 26 42</inkml:trace>
</inkml:ink>
</file>

<file path=word/ink/ink5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1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1 391,'0'-7'239,"-2"3"4,4 4-172,-1 1-24,-1-1-23,0 0-8,0 2 3,5 19 7,11 42 5,-10-19 2,0 11-9,3 2-6,-6-4-11,2-9-3,-4-5-2,-1-4 1,-1-2 3,-2-2-2,-1-7 2,1 0-1,-1-11-4,4 1-7,0-9-25,-1-6-18,2-3-19,-1-4-9,4-14 49</inkml:trace>
</inkml:ink>
</file>

<file path=word/ink/ink5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0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1 172 487,'-3'-18'209,"3"1"-108,-2 1-22,-1 0-15,-1-1-3,-5 1 1,-1-1 0,-4 3-5,-2 2-5,1 3-11,-1 1-7,-3 2-14,0 1-2,-6 5-9,-1 0 0,-4 4-1,-4 2-3,-2 7-1,-4 6-2,2 5-2,3 7 0,3 12 1,6 4 0,6 11 2,1-3-2,11-3-1,6-3 0,9-11 0,6 5-1,11-7 0,2 1 1,8-6-4,7-6 3,6-7 3,3-7 2,-1-9 5,-4-3 0,-6-10-1,-3-3 0,-4 1-3,-2-2 0,-3 5-3,-3 0 0,-5 0-5,0 6-11,-6 0-22,-3 0-18,-1 4 107,2-3-51</inkml:trace>
</inkml:ink>
</file>

<file path=word/ink/ink5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58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78 670,'-3'-6'259,"0"0"-196,9 4-10,0-3-23,6 0-8,7-1-6,0-3 4,9 3 7,-4-3 3,11 1 7,5 2 3,16-1 2,3 4-4,8 6-10,-2-2-7,-6 7-11,1 4-3,-2 2-2,1 3-1,-6 2-2,-4 2-1,-11 10 0,-6 4 0,-12 11 2,-6 7 1,-11 4 0,-4 4 0,-13 2 1,-2 3 0,-12 3 2,-6 0 3,-11-5 7,-4-5 2,-3-10 14,3-12 3,7-6 2,0-4 4,3-14-3,-5-1-1,4-11 3,1-2-4,-2-8-1,6 0-1,1-1-9,1-2-3,7 0-7,1 4-7,4-4-4,0 3-4,8 3-1,0 0 1,5 3-1,3 0-1,1 1-9,3 1-10,1 1-30,0 0-16,0 0-19,0 0-5,0 0-4,0 1 0,13 10-3,29 24-8,-21-23 72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0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-5 701,'0'0'292,"-1"0"-178,0 0 6,0 0-45,0 0-22,0 0-29,0 0-11,0 10-4,19 36 3,7-16 2,3 6 3,9 12-8,-1 7-3,1 2-3,-4-2-4,-5-5 1,2-6 0,-5-2 0,0 0 2,-3-1 3,-4-1-1,-5-1 0,0-2-4,-9-5-1,-1-3-1,-6-3 1,-2-2 1,-2-3-2,-1-1-3,0-9 4,1-1-1,1-6 6,-1-1 2,1-2-2,-2 0 2,-3 0-2,-1-2 0,-4 0-2,0 1 1,-5 2-3,0 2 0,-2 0-1,-3 2 1,-4 7 1,-3 4 2,-4 11-3,0 1 0,6 6-2,2 2-4,6 0-14,0 2-12,-1-3-21,2-3-11,0-1-26,2 0 59</inkml:trace>
</inkml:ink>
</file>

<file path=word/ink/ink5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57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185 441,'9'-6'209,"-3"-1"-92,3-6-1,-2-5-34,-3-2-9,-1 0-5,-5 2-1,-2 2-2,-3-1-6,-4 2-10,2 1-6,-7 4-11,0 3-4,-5 3-8,0 4-5,-3 11-7,-7 4-3,-1 17-5,-6 8 0,3 19 0,4 6 2,6 3 0,7-2 1,10-9-1,5-6 3,8-5-4,7 1 0,8-8-1,7-2-5,8-12 4,4-9 0,3-7 1,0-9 2,-1-1 0,-5-4 1,-4-4 1,-3 2 0,-7-1 0,-3 2 0,-9 3-3,1 1-4,-6 3-22,-2-1-17,-3 2-31,0-1-12,-1-1 54</inkml:trace>
</inkml:ink>
</file>

<file path=word/ink/ink5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56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457,'42'-26'183,"-32"26"-121,-2 0 1,8 2-5,0-1-7,7-1-11,0 2-4,-2-4-4,4 2 0,0 0-5,2-2-1,0-1 3,-4 1-4,2-1-1,-3 3-1,0 0-7,1 0 1,-6 0-3,-2 0 0,-7 0-4,-4 0 0,-1 1 1,0 0 2,-3-1 7,0 0 1,0 0 4,-1 0 0,0 0-5,0 0 0,0 0-9,-15 4 0,-19 5-6,23-9-10,4-3-30,6 3-20,-4 1 33</inkml:trace>
</inkml:ink>
</file>

<file path=word/ink/ink5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56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20 263,'-37'7'176,"23"-10"-8,-1-1-30,4 4-51,5 0-15,-3 3-20,7 0-3,-6-2-11,4 0-1,5 2-11,1-2-6,-2-1-9,0 0-7,0 0 1,12 3 1,40 7 2,-24-8 1,1-4 0,0 1-1,0-2-1,-2-1 0,4-1 1,-1-3 1,1 1-2,0 0-2,-1 4-4,-1-2-9,-8 3-27,5 3-26,-6 2 38</inkml:trace>
</inkml:ink>
</file>

<file path=word/ink/ink5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52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10 477,'-34'23'181,"28"-21"-135,2 0-11,-2-1 2,-2 4 8,2-5 21,2 2 8,1 0-2,2-2-6,0 0-27,0 0-14,1 0-18,0 0-5,0-1 2,10 0 1,34-2-1,-22-2 0,1 0-3,-1 1 0,-1-2-1,0 2 3,-3-3-1,0 1 1,-6 3-1,-3 0 0,-4 4 1,-2-1 1,-3-1 2,-4 1 2,3-1-5,-2 0-1,-22 3-3,-33 6-2,23 4 3,2-1 1,0 1 5,-2-3 0,1 2 0,-4-1-2,-1 0-1,5 1 0,4-1-1,7-2-1,9-2 0,2-1 1,9-2 0,2 0-2,3 0 0,5 2-5,9-2 1,2-4 3,12-1 1,2-5 2,7 2 1,1 0-1,-6-2 0,-2 2-1,-5-1 0,-2 2 1,2 2-2,-3 0 1,-2 2-16,0 0-12,-6 3-43,1 3 41</inkml:trace>
</inkml:ink>
</file>

<file path=word/ink/ink5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49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1 29 514,'-1'-1'224,"0"0"-120,-7-4-21,-29-15-21,25 20-13,-4 2-10,2 0-7,-6 2-8,1 2-4,1 3-7,-4 2 0,3 6-1,-3 2 1,3 3 2,0 4-4,-2 3 0,2 2-2,4 5-5,2-6 3,7 0-3,4-4 0,4-7 2,7 0-1,5-1-1,4 0 4,4 1-2,0 0-4,9 1 0,1 1-2,2 0 1,2 0 3,-14 3-1,2 1-2,-12 3-1,-7 3-2,-9 2-1,-6 3 6,-11 4 1,-4 3 5,-2 8 3,-7 0-1,0 2-2,4-2 0,3-11-2,4-6-1,7-13 2,3-8-3,9-7 0,1-4-3,4-2-2,2-1 0,5-4-3,5 0-1,5-3 4,0 0 2,1 1 2,2 7 1,1 6-5,-3 6-2,-1 14-2,-10 7-1,-5 26 0,-4 6 3,-6 7 0,-1 0 2,-2-9 1,1-2 0,1-8 4,1-2-1,8-6-2,3-6 0,4-13-3,6-1 0,5-16-3,0-4-6,13-3-12,0-11-13,2-6-27,1-5 25,-7-10 19</inkml:trace>
</inkml:ink>
</file>

<file path=word/ink/ink5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47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 565,'-17'55'194,"30"-56"-180,15 1 3,0-3 8,16 0 17,9 3 12,8 1 16,7-2 1,12 1-11,2 0-12,12 3-24,4 0-9,12-3-9,5 0-1,9-6 1,9 5 4,-5-6 11,6-1 3,8 5-2,-5-4-2,6 4-9,-5 4-4,-15-6 0,-3 5-3,-11-1-2,-6 0 0,-16 0-1,-5-3 2,-18 1-1,-8 0-2,-4 2 0,-7 2-1,-8 0 2,-4-2 1,-16 3 0,-4-3 2,-7 2-3,-2 3 0,0-1 2,1 5 0,-4-3 4,-1 8 2,0-3 1,-6 3 0,6 8-1,0 0-2,-2 16-2,3 8-4,-1 22 0,-3 18-1,2 21 3,0 33 5,4 24-4,2 1 1,5 12-5,-1-20 0,1-6 4,1-5 2,-4-23 6,1-6 2,-3-19-1,-3-10 1,-2-11-3,2-12-2,-4-15 4,-1-10 1,3-8 1,-4-9 0,3-9-2,1-2-2,-3-8 1,0-3 3,0 1 5,-1-1 0,2 0-4,-1-1-6,2 1-10,0-1-3,0 0-11,1 0-7,-1 0-24,0 0-13,-3-11-28,-7-27-11,6 24 64</inkml:trace>
</inkml:ink>
</file>

<file path=word/ink/ink5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46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4,'0'8'168,"2"0"-91,0 4-3,-2 4 11,0 3-8,0 12-16,1 11-3,5 37-12,0 19-5,2 43-10,-3 20-6,-5 23-7,0 9-3,-2-4 2,-3-11 4,4-32 9,0-15 9,0-26 8,2-14 1,-2-19-10,1-9-11,2-24-16,-4-7-5,3-17-4,1-6-3,-2-7 0,4-1-3,6-2 4,-3-3 0,11 0 3,2-3 4,1 1-2,8 2 0,1 0-2,1-1-2,9 1 2,5-1-2,12 1 0,12-3 0,14 1 0,7-2-1,17-6 0,4 4 0,0-9-1,7 1 1,3 2 1,-3-1-1,11 9 1,-1 1 1,-6 4-2,-4 0 2,-4 2-2,-6 1-1,-13 0 1,-6 2 0,-16-1 0,-10 2-2,-14 0 2,-4-1-1,-20-2-4,-6 0-2,-10 0-8,-12 0 0,-9-1-20,-8-4-18,-21-8 37</inkml:trace>
</inkml:ink>
</file>

<file path=word/ink/ink5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45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800,'17'3'278,"13"-3"-243,3 2 1,15-1 8,2-3-2,-1 2-17,1-4-5,-9-1-5,-3 0-4,-5-5 2,0 6 0,-9-1-3,-2 3-1,-6 2-4,-3-3-1,-7-2 0,0 5 0,-1 0-1,-2 2 0,1 2-5,-4-7-3,0 2-6,-2 1-6,1-1-14,0 1-10,0 0-34,0 0-29,0 0 67</inkml:trace>
</inkml:ink>
</file>

<file path=word/ink/ink5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45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4 747,'-5'-8'265,"4"6"-232,1-2-8,-1 3-3,1 1 7,0-1 14,0 1 5,0 0-3,0 0-9,0 0-11,4 20-1,10 61 7,-5-14 5,-6 27 0,-1 12-3,0 9-3,-4 3-2,1 1 2,-1-10 3,-2-15-7,4-9-3,-1-22-6,-3-12-6,1-16-3,-3-6 0,2-14 0,2-5 2,-2-10 1,0-8-2,-1-15-5,-1-7-5,3-21-7,2-11-1,2-19-5,0-10-2,-1-5-4,1-1 2,-2 6-3,-1 6 0,1 6 0,-1 11-3,1 12 7,1 8 7,-2 13 5,-1-1 5,-1 9 1,-1 1-1,3 7 1,1 5-1,-3 5 5,4 1-1,-4 6-1,3 0 1,0 2-4,1 3-2,0-3-2,0 0 0,0 0 0,0 0 1,23 5 0,38 9 2,-13-11 1,5-3 1,6-7 1,-3-2 0,0-3 1,0-1 0,-3 2-2,-2-1 2,-9 4-1,-6 2-1,-11 0-1,-2 3-9,-12 1-30,-3 1-20,-8 7-28,-6 4-13,-14 13 65</inkml:trace>
</inkml:ink>
</file>

<file path=word/ink/ink5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42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1 767,'-12'-10'277,"2"4"-231,2 3-7,7 1 2,-1 2-2,2 2-11,0-2-5,0-1-13,0 1-1,16 3-1,31 7 4,-20 1-4,3-5-5,-1-4 1,4 3 0,2 0 7,1 2 3,-6-4 5,-1 1-1,-9-4 0,-1 3-2,0 1-7,-6 1-1,-1 1-4,-4-1-2,0 6 0,0-2 1,-1 4-2,-3 0 0,0 4 1,-1 4 0,0 5 0,0 4 1,0 9-3,-2 7 0,0 13 0,1 2 1,-1 10 0,0 3 1,0 16-1,-2 8 2,0 23-2,-1 8-1,-2 10 1,4 13 0,2 3 0,0-1 0,3 3 1,2-5-1,1-8-1,4-2 1,1-14-5,-1-8-2,2-13-3,0-8-2,-5-17 5,-1-7 0,-3-14 5,-5-14 1,-4-10 2,-2-8-1,-6-13 1,1 2-2,-1-8 2,-3-1 4,-1-5 5,-2 1 4,-3-4 0,-3-1 0,-2 2-1,-3-2 0,-6 0 0,-2 3 1,-6 2 2,-1-1-1,1 2 1,5-1-1,7-2-5,5-1-1,10 3-7,0-3 1,7-1-3,3 1 0,2-2-12,3 2-14,5-1-29,0-4-15,8-2-25,0-5-5,3-4 66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9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8,'18'20'268,"11"20"-189,5 8 10,5 26-14,6 15-18,-2 27-22,-3 18-7,-6 19-14,-8-3-2,-9 4-7,-6-12-3,-11-16 2,-4-8-2,-10-20-1,-3-10 2,-5-16-1,-4-10-10,-2-22-40,0-8 35</inkml:trace>
</inkml:ink>
</file>

<file path=word/ink/ink5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37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8 791,'0'1'268,"9"2"-249,9 2-14,11 1 4,14-3 13,6-1 4,3-2-2,0-2-2,-5-1-2,0-1 1,0-1 3,0 1 2,-5 1-5,0-1-1,-10 4-8,-8-4-5,-11 3 1,-7-1-1,-9-1 7,-5 1-2,-8 0-5,-9-5-7,-9 7-11,-6-3-1,-4 3 1,2 5 1,3 3 1,1 2 6,2 3-1,3 0 2,5 1 2,7 3 0,1-2-1,5 1 1,2 5-1,3 2 1,10 13 0,4 7 0,9 17 0,1 8 2,0 19 5,-3 9 3,-2 22-2,-1 7-1,-5 15-3,0 4 0,-6 0-1,-3 4 0,2-10-1,1-3 1,1-1 0,-3-7 1,-1 2 0,-3 1-2,-4-10 2,3-4 0,-4-12 2,6-9 1,-3-12-1,1-9 1,4-13 0,-2-9 2,7-12-1,1-5-3,6-10-3,8-3-1,3-7-1,5-3 1,4-5 1,0-2-2,3-3 0,1-2 1,3-7-1,6 0 1,5-3 0,8 1-1,1-1-8,0-1-8,-4 0-14,-7 2-13,-6-1-24,-5 3-18,-6 0 54</inkml:trace>
</inkml:ink>
</file>

<file path=word/ink/ink5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1:37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618,'-1'-24'224,"2"5"-189,1 1 1,-1 1 11,1 8 26,0 2 8,0 5 12,-2 2-12,-2 1-24,2-1-8,0 0-22,0 0-5,4 28-8,7 54-2,-7-7 5,2 16 4,-2 15 2,0 0-2,-3-10-6,1-12-3,1-17-7,-1-6-1,2-14-1,-1-8-3,-1-13 1,1-8-3,-2-14-25,-1-3-13,0-8-10,0-3-3,0-14 3,0-5 4,-2-13-30,0-4-28,2 3 70</inkml:trace>
</inkml:ink>
</file>

<file path=word/ink/ink5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2:52:20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5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12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412,'33'35'172,"-31"-43"-98,-1 2-18,5-1-23,-7 1-5,2 1-10,-1 0-3,-2 0 0,0 1 0,-2 3-1,-1 0 0,3 1-5,-3 1-4,4 4-7,-2 3-1,1 2 1,2 1 3,0 0 5,5-2 2,-4-3 2,4-2 3,-3-3 5,3-1 3,-3-1 6,3-4 1,0-2 1,-3-3-3,4 1-1,1-3 1,-8 2 4,3 3 2,-1 2-8,-4 1-6,6 4-31,-3 4-39,-2 5 34</inkml:trace>
</inkml:ink>
</file>

<file path=word/ink/ink5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8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1 441,'-7'-8'242,"1"4"-4,4 5-206,1 8-7,1 19-17,0 11-4,3 21 4,1 4 5,-1 6 1,2 1 0,-1-4-3,0-7-3,-1-12-2,-1-8 1,-2-16-2,-1-6 0,-2-11 2,-1-4 0,-4-9-25,1-6-30,-4-16 28</inkml:trace>
</inkml:ink>
</file>

<file path=word/ink/ink5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07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1 683,'0'-9'251,"-1"7"-201,3 1-9,-3 4-22,1-3-3,0 0 3,13 28 5,14 50 12,-16-17 5,-5 10 1,-2 4-5,0 2-11,1-5-8,-1-8-11,3-10 1,-6-15-5,-4-10 1,1-10-1,-7-6-2,4-7-7,4-2-11,-8-6-24,4-4-18,-4-10-61,-4-6 77</inkml:trace>
</inkml:ink>
</file>

<file path=word/ink/ink5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3:18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1 4 622,'-42'-17'222,"18"32"-195,-1 8-2,-10 6-6,0 2 3,-3 0 1,2 2 5,3-4 3,4 3 1,10 1 1,2-2-1,10-5-7,3-3-3,8-8-6,4-1-4,8-5-3,4-1-1,8-4-1,3-3 0,7-1-2,0-2 0,-4 2-3,-5 3 2,-10 9-2,-2 4 1,-8 10-4,-2 3-3,-9 11 1,-8 4-1,-11 11 4,-4 7 3,-13 6-3,3-1 3,-1-7-2,0-7 1,9-15 3,4-7-2,8-15 3,4-4 0,6-10-4,3-1-2,4-2-11,5-5-2,10-6 1,2-5 4,8-2 7,-1 2 1,-1 5 2,-1 8-1,-3 6-1,-4 6-1,-8 12-4,-4 6-2,-11 12 2,1 9 3,-5 4 3,-1 3 0,8-5 3,-4-9-3,14-10-1,3-9 0,10-10-7,6-4-6,7-13-28,2-8 140,3-15-80</inkml:trace>
</inkml:ink>
</file>

<file path=word/ink/ink5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59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480 973,'-22'-41'358,"20"61"-299,-1 11-20,-5 31-31,-2 10-1,-1 16-3,1-2-2,1-11 0,2-8-2,-1-14 0,0-8 2,1-10 1,3-7 2,1-13 0,3-5-2,-1-10-8,0-7-3,1-15-11,-1-11-7,4-22-6,-1-7-5,4-14 10,0-9 6,-6-11 14,5-2 5,-3 3 1,3 9 3,-1 13-2,0 7 1,2 11-1,0 12 0,-1 8-1,-1 7 0,-1 10 1,-1 7 0,2 10-3,3 7-2,5 20-3,1 8 0,8 28 3,-3 11 3,5 15 2,3-3 3,0 5 14,3-2 6,2-9 12,2 1 3,0-16-3,-4-9-3,-1-10-5,-7-7-2,1-11-4,0-6 1,0-14-2,-1-7 2,1-17 5,-1-9 4,0-22-3,3-9-1,0-27-9,1-6-7,-6-5-1,-2 1-3,-4 11-3,-4 6 1,-8 7-8,-4 5-7,-3 13-11,-8 3-7,-3 11-10,2 6 5,-8 8-1,3 5 4,4 6 5,-2 3-1,4 5-1,4 5 3,4 6 2,3 3 1,7 7 0,2-5-11,5 3-29,5 1-31,2 1 59</inkml:trace>
</inkml:ink>
</file>

<file path=word/ink/ink5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58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9 574,'10'1'202,"0"20"-171,4 13 9,0 31 16,2 16 0,-3 29-14,0 4-7,-3 0 6,-1-10 5,-3-28 16,2-13 14,-3-26-8,-6-14-8,1-16-19,-1-3-13,0-19-16,1-11-5,0-24-12,-1-16-5,-6-18 0,2-7-2,-6-13 11,-4-1 2,3 0 0,-4 3 4,8 23-2,3 9 0,4 27-2,2 13 0,-1 17-4,-2 13-2,1 21-1,1 18-1,7 33 5,-1 10 1,7 13 4,-5 5 0,2-10 3,8-4 2,-3-20 9,6-10 2,-2-19 6,-3-8-2,2-13-10,-1-7-2,4-15-7,0-9 0,1-18 2,3-11 0,0-22 2,1-11-2,2-16-1,-3-6 2,-1 3-5,5 9 1,-4 19 1,-1 13-3,-9 25-1,-4 8-2,-1 19-4,0 9-4,1 27 0,-3 16 0,0 28 1,-2 8 5,0 14 2,-2 4 2,-2-5 2,-1-2 3,1-13 8,-1-3 7,1-7 10,-2-5 4,1-12-4,0-9-8,3-16-12,2-6-9,0-11-10,0-4-12,1-6-14,-1-3-10,3-7-23,1-1-10,3-11-29,1-2 61</inkml:trace>
</inkml:ink>
</file>

<file path=word/ink/ink5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57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8 856,'-6'-15'277,"2"3"-307,4 11-13,1 3-21,-2 13-8,-1 9 10,-5 10 56,3 7 32,2 25 45,2 8 16,1 42 5,1 25-7,0 34-26,2 18-7,-2 10-8,0-3-1,-2-17 16,3-14 10,-4-23 16,-2-18 5,0-21-18,-3-11-11,5-19-28,2-8-13,-1-15-11,6-10-5,-5-16-13,0-10-9,0-10-28,-1-6-10,-1-7-22,1-3-17,-2-16-36,-4-7-26,-6-19 98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9.1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0 497,'-13'21'228,"2"10"-48,-4 29-165,-3 13-3,0 23 2,-4 18-6,-6 28-3,3 12 0,1 27 2,6-6 3,14-17 6,6-12 5,15-38 3,10-9 1,12-23-5,9-7-11,16-16-36,4-11-37,7-17 36</inkml:trace>
</inkml:ink>
</file>

<file path=word/ink/ink5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56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1 396 620,'-96'-35'231,"14"4"-187,9 3-7,17 3-6,11 6-2,10-3 10,2 3 9,14 7 11,6 0 8,13 11-18,14-1-13,18-2-17,10-3-9,26 1 10,18 0-1,22 0-3,12 2-4,28-5-10,2 0 3,24-2-3,8-5 0,13 0 0,8-1 0,1-3-2,9 5 0,-15-2 0,8 4 0,-14 4 2,-4 1-1,-3 4 0,-18 3-1,-6 1-1,-16 3 1,-22 1 3,-5-1-1,-17 2-2,-6-2 0,-12 0-1,-7 0 1,-16-1 2,-3 3 0,-5 5-1,-6 2 1,-10 6-1,-6 0-1,-5 5 2,-3 7-1,-2 9-1,0 9 0,-4 17-1,-1 11-1,-2 32 2,-1 14 0,-5 27 1,-1 8 0,-2 4-1,0 9-2,0-5 5,0 1 13,3-8 27,0-8 14,-2-13 13,-3-10 0,-2-21-19,-3-9-10,-1-21-18,-1-11-8,-1-13-14,-2-13-7,-1-20-27,-5-9-24,-3-15-45,-4-13-24,-8-26-50,2-12 104</inkml:trace>
</inkml:ink>
</file>

<file path=word/ink/ink5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55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719,'-13'17'261,"6"17"-207,2 17 4,5 30 1,1 15-5,3 37-17,-1 12-4,-2 17-5,-2 10 2,-2 5 1,3 2 6,0-12 8,3-8 6,5-17 7,-2-17 3,5-16 3,-2-13-8,1-18-11,5-6-12,-2-18-19,2-7-5,-1-18-8,-3-8 1,-2-10-4,-2-3-3,3-3 1,-1 0-2,4 1 2,1-1 4,-1-3-2,4 0 4,1-3-2,4-1 2,7-5 0,7 1-2,11-3 0,14-1-3,11 0 1,0-4 2,16 2-2,2-1-2,11 1 0,7 2 1,14 1 3,4 1 1,7 3 1,13 6-3,-10 1-2,2 4 1,8 3-1,-9-1 3,16 8 3,-5-2 1,-8 0-2,3-2 3,-16-4-2,6 0 2,4-1 1,-12-4 1,-3-1-1,-3 0-2,-11-2-1,-5-1-2,-6-1 1,-4-1 1,-9-2-3,-3 2 0,-8-4-9,-10-2-10,-9-1-15,-1 1-9,-11-4-20,-6 2-4,-19-5-17,-11-5-13,-22-9-35,-14-3 77</inkml:trace>
</inkml:ink>
</file>

<file path=word/ink/ink5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3:16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3 462,'34'43'183,"-36"-45"-127,1 0-8,-3-2-6,-1 1 6,0-2 9,2 2 0,-1-3-3,3-1-10,-2-3-18,4-4-6,3-6-11,5-5 1,4-4-3,1-1 1,5-3 0,2-1 0,8-3 4,1-1 1,6 1 3,0 2-1,-2 2-4,-1 4-3,-5 3-1,-2 5-3,-5 9-1,0 3 1,-3 7-3,0 2 3,-4 3-3,2 7-1,-2 4 1,-2 5 1,-1 8 1,-1 4 0,-3 6 0,2 0 1,0 1 2,1-3 2,6-6-2,3 2 1,5-9-2,2-1-3,0-7 1,-1-6-3,3-7 5,-1-7 0,4-6 2,0-5 3,2-4-1,-1-2 1,-3-7 2,-1 2-3,-7-2-4,-4 4 1,-4 7-2,-6 1-1,-4 5 2,-2 3 0,-4 0 0,0 3 0,1 4 0,-2 0-2,6 2 1,-1 1-2,5 2-3,7 3 1,2 1-3,6 0 2,3-2-1,-1-1 0,2-2 2,-1 0-1,4 1 1,1 0-1,2 1 0,4 3 1,-2 1 0,3 1-1,-2 4 1,-8-1-1,-7 4-3,-4 2 2,-8 4-1,2 4 2,-5 4-1,-4-1 2,0-1 0,-2-1 1,2-4 3,2-3-2,-2-5 2,1-5-3,-1-7-3,1 1-5,2-1-23,-3-2-13,0 0-26,0-1-20,0 0 59</inkml:trace>
</inkml:ink>
</file>

<file path=word/ink/ink5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3:01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 877,'-4'-1'310,"3"0"-288,0 1-3,0 0-21,1 0-22,0-1 112,17 1-75</inkml:trace>
</inkml:ink>
</file>

<file path=word/ink/ink5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53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123 557,'-57'-16'259,"2"6"-117,8 7-30,12 2-7,13 5-11,8-2-1,10-2-23,6 0-16,14 0-20,6-1-4,17-4 0,14 1-1,10-6-9,1 1-8,4 1-31,-8-7-20,8 5-40,2-3-21,-5 0-30,0 2 74</inkml:trace>
</inkml:ink>
</file>

<file path=word/ink/ink5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53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0 163 615,'3'-12'259,"3"1"-169,0 3-1,-3 3-7,0 3-18,-2 1-6,0 3-11,-1-2-9,-1 0-12,-5 25-6,-20 64-4,1-9-2,-6 18-1,-8 5 1,-3 3-3,-7-4 6,-3-5 10,3-9 2,7-16 7,9-7-4,10-17-13,4-10-4,11-21-12,0-6-3,10-16-5,5-13-2,6-28 0,7-13-3,7-31-3,4-11-3,6-8 1,4-5 6,-6 6 5,1 7 4,-7 16 2,-7 3-2,-1 13 1,-3 7 0,-5 15-1,1 11 0,-6 14-1,0 11-1,-4 8-1,-3 3-1,1 8-1,1 8-2,2 19 2,3 12 2,5 27 3,4 13 1,4 8 2,3 9 2,3-3-3,-1-7 0,6-7-1,-1-10-1,-1-15 2,-4-8 3,-9-14 0,-2-6 0,-6-13-3,0-6-2,-5-8-12,0-5-11,-6-7-14,-1-6-22,-9-11-35,-4-3-38,-14-6 82</inkml:trace>
</inkml:ink>
</file>

<file path=word/ink/ink5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3:06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9 308 786,'-33'-22'300,"13"2"-229,-3-2 1,9 4-27,2 0-11,3 2-22,5 5-2,7 1-6,6 1-1,6 1 0,12 3 0,14 2 10,6 2 4,19 4 8,13 2-1,22 0-6,13 0-1,30 1-10,2-5-2,24 1-3,5-3-2,10-5-2,4 1-1,4-7 2,1-1-2,-4-2 2,-2-3 1,-9 1 0,-3-1 0,-17 2 1,-1 1 1,-25 1-2,-10 0 0,-18 10 1,-16 1 0,-16 5 0,-12 8-1,-21-2 0,-10 3-1,-15 3 4,-5 0 3,-6 6 10,-3 4 8,-4 11 7,0 11-2,-4 18-7,-2 10-5,1 12-9,2 7-3,3 14-1,1 4-1,5 6-2,1-1 4,6-6 12,0-2 8,-2-12 14,2-3 0,-3-15-1,0-6-3,-2-16-10,-3-12-3,-2-10-8,-2-6-5,-5-5 0,-1-1 0,-8-6-2,-3-1 0,-6-2-5,-9-1-1,-15-4-2,-2 1 0,-14-2 1,0-1-1,0 2 1,-11-5 0,-10 3-2,-8-1-2,-10 0 0,-5 4-3,-12-2 3,-4-2 2,-20 1 0,-2 0 2,-16 0 0,-4 2-1,-8 5 2,-3 1 3,3 7 5,-4 2-3,11 3 4,2 2-4,12 1-4,6-2 3,11 0-5,8-3 0,11-7 2,10 1-2,16-9 2,9-2 1,18-5-1,7-2-1,13-1 1,3-2 0,10 3 4,8-3 0,9 1 1,6 1-1,6 0-5,2 0 0,0 1-3,1 0-3,-1 0 1,1 0 0,0-1 2,0 0-2,0-12 2,3-44 1,0 10 0,0-9 2,2-22-6,0-13 0,-3-22-6,-3-15 1,-2-13 2,-5-9 1,-1-8 4,1 3-4,-2 11 3,-1 15-5,-1 29-8,1 15-1,0 20-8,0 1 3,1 13 7,-2 7 4,-1 12 13,1 10 6,1 9 10,2 3 8,3 9-6,1 3-8,3 7-10,-3 2-4,2 6-2,1 0 4,0 1 0,2 0 0,2-2-13,3 0-18,1-6-42,2 1-28,4-5-40,4-3-98,-1-16 166</inkml:trace>
</inkml:ink>
</file>

<file path=word/ink/ink5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3:04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7 385 685,'-7'0'341,"6"1"-118,10 1-104,7-2-43,15 0-41,5-2-11,14-5-20,7 2-15,4-3-28,1 2-15,-6-1-20,-5-5 4,-5-2 9,-3-1 7,-2 1 15,-3-1 7,-5 0 16,-3-1 7,-11-1 8,-6 3 1,-8 3 1,-3 4 5,1 6 8,0 4 1,-9 11 6,1 9 2,-4 22 3,-2 6 4,3 18 5,-2 3 1,-3 3 2,3 1-2,-2-17-7,0-7-2,6-21-4,-5-10 2,6-12 12,-2-6 3,-3-8-6,6-7-6,-5-14-16,4-6-5,3-17-2,-3-8-1,5-12-4,0-7 0,1-9 0,5 0 1,-1 2 2,1 2 1,1 26-3,1 10 0,-3 21-1,-1 10-1,-2 8-2,0 5-6,4 13 2,3 14-2,6 29 3,1 14 8,2 18 5,5 4 3,-1-4 0,3-6 4,0-8-1,-1-7-1,-2-17 1,-1-8-4,-3-16-4,-1-8-1,-2-8-2,0-5 4,1-10 7,0-10 1,-1-12 0,0-9-2,-8-14-5,-3-5 3,-6-6 1,-2-1-2,-6-1-2,-1 3-5,-6 2-1,-3 2-2,0 11-14,-2 1-12,0 10-27,1 4-16,1 6-38,1 4-10,3 10 75</inkml:trace>
</inkml:ink>
</file>

<file path=word/ink/ink5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3:04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14 723,'1'3'276,"0"16"-212,-1 14-18,-2 31-10,-3 16-10,-4 21-5,-1 6-3,-1-2 5,0-9 2,2-19 1,2-10 0,2-27-7,4-9-2,1-18-1,-2-9 4,2-13 1,-1-10-4,5-18-7,2-12-8,2-22-14,2-7-3,-3-16 1,0-6 2,-3-7 9,0 6 3,0 5 5,3 11 0,0 22 0,1 7-1,2 19-2,-2 8-1,4 13-1,1 9 0,1 9 2,4 12 4,6 23 8,1 12 5,4 27 3,-1 8 0,-8 9-7,-5 0-3,-4-7-7,-1-6-3,-3-15 0,0-2-1,-2-13-19,-3-8-17,-1-12-41,-2-8-15,-6-10 57</inkml:trace>
</inkml:ink>
</file>

<file path=word/ink/ink5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3:03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0 670,'-6'7'307,"3"24"-84,3 16-144,-2 35-20,0 18-10,-2 18-29,-5 2-10,3-8-8,0-8 1,-1-16-2,1-8-4,-2-22-10,2-9-10,5-14-33,3-8-19,2-15 4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9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510,'48'13'214,"-39"-11"-120,-2-2-32,-1 3-35,1 4-8,-1 0-10,2 6 1,1 5-7,-3-1-1,-2-1-1,1 1 1,0 1 1,2-1 6,1 3 0,0-6 0,0-5 0,0 1-5,0-6 3,-1 1 0,0-1-1,-2-4 5,-2-1 5,0-2 6,-1-2 9,-1-1 2,-2 0-1,-2-4-7,-3-2-12,-1 0-3,-7-6-9,-2 5 2,-2 1-3,-3 1 0,3 3 0,1 0 1,5-1 1,1 1 3,6 3 0,0-3-1,7 1 2,3-1-3,6-2 1,3 2 3,2-2 9,2-1 5,-1 1 7,1-1-4,1 2-8,0 4-4,-3-1-10,0 5 1,-7 1-4,-2-1-3,-3 1 0,-2 1-2,-2 0 4,-1-1 2,0 0 1,0 0 1,0 0 4,1 0-6,-1 0 3,0 0 0,-4 2 0,2-1 3,-1 1-3,2-2 0,1 0-3,0 0 0,0 0 0,0 0 0,0 0-1,1 0 1,-1 0 1,0 0-2,0 0 0,0 0 0,0 0-8,0 0-2,1 0-15,0 0-4,0 0-6,0 0-10,7-1-12,28-7-17,-23 4 44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7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1 685,'2'-5'291,"3"-2"-178,-1-5-15,1-9-49,2-5-23,-2-11-17,1 1-2,-1-1-2,0 4 6,-2 12 10,0 3 3,-2 12 6,-2 4-8,3 5-16,-2 3-2,3 12-11,1 7 6,-1 15 1,2 5 0,-3 4 5,1-3-3,2-8 3,0-2-2,2-5-3,-1 0-9,1-2-18,-4-5-12,1-6-28,0-5-10,-3-6-51,-1 0 81</inkml:trace>
</inkml:ink>
</file>

<file path=word/ink/ink5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3:03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7 529 842,'-8'6'364,"8"-3"-183,11 0-106,14-3-30,10-2-14,9-8-10,3-3-5,3-6-32,-3-3-15,2 1-32,2 0-17,2 1-7,-3 1-2,-9 0 2,-5 0 3,-14-1 11,-2 1 4,-8 5 12,-5 0 14,-3 4 17,-2 3 14,-3 6 17,-2 1 2,-2 16 14,-3 7 8,1 13 20,1 14 10,2 17-1,1 9-3,3 6-12,2-5-6,1-17-9,3-10-3,-3-19-7,0-5 0,-1-14 6,-2-8 8,0-11 9,0-9-3,-2-16-10,-2-9-9,2-12-15,-6-6 0,-4-16-1,3-5-2,-4-6 2,0 0 1,5 14-2,-2 10 0,-3 18-2,4 13 1,4 17-1,0 6-2,9 13-3,1 9 0,2 25 2,5 11 2,1 19 5,1 7 3,3-4 5,2-2-1,0-9 0,0-10-3,1-17-4,0-9-1,0-15-1,0-9 0,2-15 1,2-8 1,-2-20 0,3-9-1,0-10-3,-3-8-3,-2-9 2,-6-6 0,-6 3 4,-3 4-1,-3 24-1,0 15 1,-1 22 1,1 10-1,0 15-2,0 10-1,5 26 0,-4 16 2,7 22 1,-2 6 0,-1 6-1,5 0 1,-5-7-1,3-5 1,3-15-21,-4-9-19,4-7-41,0-4-192,2-12 191</inkml:trace>
</inkml:ink>
</file>

<file path=word/ink/ink5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3:02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101 890,'-1'10'313,"1"25"-281,4 26-16,-4 28-10,-5 12 0,-1 13-3,-7-10 1,-3-8-1,-3-11 5,-4-23 15,2-12 4,2-20 7,0-6-1,4-19-18,1-8-3,4-20-8,1-13-3,4-21-1,2-12 0,1-17 3,2-8-3,0-10 5,1 3-1,5 4-1,1 8 2,3 19-1,0 8-3,1 25-1,1 10 1,3 15-2,-1 7-2,3 9 3,1 8-3,0 11 7,3 10 6,0 21 7,0 13 6,-1 23-2,-2 3-4,-3 18-8,-1-1-4,0-11-1,0-6-2,2-28-2,1-12-4,0-17-33,0-7-27,-9-18-44,0-8 58</inkml:trace>
</inkml:ink>
</file>

<file path=word/ink/ink5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55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1 376 481,'-89'-48'227,"12"9"-86,10 5-11,9 1-14,4 4-4,22 8-14,6 1-8,18 8-22,8 2-15,19 6-23,15 1-10,23 1-10,10-1 1,16 0-5,9 3-2,14 0-1,7 0-3,16 0 1,1-6 3,1-6-3,6 1 0,-7-4 0,-6-1-1,-2 3 0,-8 0-1,-17 3 1,-9 0 1,-21 5 0,-15 1 0,-7 4 1,-4 3-2,-12 3-1,-4 1 1,-9 3-1,-5 6 0,-7 6 2,1 10-1,-5 11 0,-3 12 1,1 22 0,-1 14 2,0 33-1,3 13-2,0 28 0,3 5-2,-1 3 2,-1-5 3,-3-14 17,-4-11 19,0-18 20,1-11 5,-3-23-17,4-10-15,-2-20-25,4-10-3,2-20-37,5-8-29,4-17-58,-3-12-32,7-24 95</inkml:trace>
</inkml:ink>
</file>

<file path=word/ink/ink5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2:54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1 484,'-6'-11'206,"5"10"-137,-1 2 0,4 11-11,4 11 1,2 33 20,4 17 3,0 38-12,-1 24-12,-5 22-19,-1 11-6,-6 9-6,-1 3-2,-10 0-1,-2-4 3,-10-9 9,-7-14 5,0-19-2,2-12-3,8-26-12,7-16-9,10-32-10,7-13-3,11-20-5,7-8-4,11-13 0,7-4-3,11-8 8,4-3 0,10-2 2,11 2 4,8 0-4,4-1 3,14 2 0,3-1-2,2-3-1,7 4 2,3 1-2,-6-2 0,2 8 2,-4 2-2,-9 2 1,-5 3-2,-10 2 0,-7 0 2,-14 4-2,-6-1-2,-6 2-18,-5-4-11,-17-3-26,-3 2-9,-22-13-12,-12 0-16,-23-16 66</inkml:trace>
</inkml:ink>
</file>

<file path=word/ink/ink5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3:02:03.1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78-2 257,'-7'-4'138,"-5"5"-10,-7 18-104,-11 8-24,-14 18 3,-10 4 1,-10 15-1,2 11 0,-1 5 2,0 4 8,-18 5 24,2 3 9,-3 5 20,1-1 5,2-4-7,-1-8-6,8-2-20,2-4-10,22-10-14,4-8-4,8-15-3,8-4-2,-2-13 2,8-2-1,7-13 2,4-3 1,11-6 1,-6-6 1,7-2-5,2-9 0,10-16-5,15-4-1,9-16 0,7-3 0,10-12 0,5-7 1,19-5 1,3-2 0,1 0-3,3 0-4,-2-6-6,4 0 0,-2 2 2,-5 2 4,-11 13 3,-1 1 0,-7 8 2,-10 7 1,-13 6 2,-13 11 0,-14 12 4,-3 7 3,-8 10 5,0 3 3,-8 2-7,-3 7-5,-17 13-4,-8 10-3,-17 18-1,-4 8 2,-8 9 0,-2 4 0,-13 7 6,-4 6 1,-1 11 2,-1 3-1,2 12-6,-2 2-6,3 2-27,2 2-28,19 5 33</inkml:trace>
</inkml:ink>
</file>

<file path=word/ink/ink5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3:02:02.5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984 469,'-15'14'205,"11"-4"-101,0-3-28,4-6-39,0-1-15,-1-1-17,1 1-5,0-1-5,0 0 2,7-4-4,41-40-3,-15 7-6,7-10-3,12-12 5,5 0 5,0-6 7,2-4 3,7-11-3,12-3-9,7-3-20,-3-2-17,1-4-28,-2 0-50,5-1 81</inkml:trace>
</inkml:ink>
</file>

<file path=word/ink/ink5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3:02:02.2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0 582,'-10'-3'213,"2"6"-182,-2 3-10,-4 7-26,-3 4-21,-2 8-115,-5 3 98</inkml:trace>
</inkml:ink>
</file>

<file path=word/ink/ink5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3:02:01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 565,'-4'-3'195,"3"4"-188,-2 3-111,3 7 78</inkml:trace>
</inkml:ink>
</file>

<file path=word/ink/ink5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12T13:01:55.2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</inkml:trace>
</inkml:ink>
</file>

<file path=word/ink/ink5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1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7-3 629,'1'-2'240,"2"3"-189,0 5-6,2 1-17,-2 4 0,2 9 6,-1 9 0,-1 21 2,0 16-4,-4 25-3,-5 14-2,-8 34-12,-4 7-1,-4 32-8,-3 6-3,3 13 1,1 4-2,1-9 2,6-1 0,0-13 0,2-6 2,5-19-3,2 2 0,1-22-1,-1-2-2,2-11-5,-5-8-8,3-16-8,2-7-4,-3-10-3,3-6 5,-1-11 7,0-6 5,5-16 8,5-6 0,7-12 2,3-1-1,8-6 0,1-2 2,7-3 0,1-4 1,10-1 5,5-2-1,11 1-1,5 0 1,-2 0 0,0 4 0,-3 1 2,5 2-1,14 3-1,0-2-3,-1-2 1,-1-2-1,-2-3 0,4-4 3,1-1-3,-2 0 0,-10-1 3,-2 0-1,-2 1 6,-3-1 2,-4 0 0,-7 1 0,-12-1-5,-4 1-1,-13 0-2,-2-1-1,-5 1 2,-5-1-1,-3 0 0,0 1 0,-2-2 6,-1-3 3,-1-3-1,-1-5 2,-1-2-8,0 0-1,1-6-2,0-3 0,0-5-1,-2-5 2,3-10 1,0-5-1,1-13 8,2-5-2,0-11 3,0-5 3,-1-14-5,1-7 2,-2-9-2,3-7-1,-2 1-3,-1 2-1,-2-1-2,-2 1-2,-1 3-1,-1-5 2,-1 1-3,0 4 1,2-2 0,-1 1-2,2 3 0,-3 5-3,-3 0-4,2 6-1,-2 8-8,0 4-5,3 12-5,-2 4 2,4 10 5,-1 2 6,4 6 8,1 7 2,4 10 4,0 5-1,1 12 2,-1 3-1,-1 8 2,-1 2 3,-3 5 17,0-1 8,-1 2 6,-4-2 0,-5 0-13,-3 1-7,-9 1-6,-5-1-2,-11 0-1,-9 1 1,-13-5 2,-6 1-2,-8-1-3,-2-1-2,-13-5-1,-1-4 2,-4-1 3,-3-4 1,4 2-5,-5 1-3,3 4-7,2 4-6,2 1-12,3 3-4,7 3-3,5 1-1,20 6 4,6 0-2,12-2-10,5-1-7,9 0-35,7 3 5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5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-4 719,'55'-8'300,"-22"34"-204,8 12 9,5 8-7,-4 24-19,-5 18-11,-14 25-5,-11 14-9,-12 17-28,-7-1-2,-12 17-24,-6-2 3,-9-5 5,-5-3-6,-1-28 4,0-12-3,2-17-3,2-5 2,0-10-30,1-5-26,4-16-52,-3-9-25,11-14 83</inkml:trace>
</inkml:ink>
</file>

<file path=word/ink/ink5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2.8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87 431 327,'14'-14'155,"4"2"-70,0 0-22,0-4-18,2 1 0,-5-1 12,1-1 8,-2 1 7,-6-1 0,-3 2-12,-1 3-9,-4 3-19,1 4-8,2 2-11,-3 1-5,1 1-2,-2 1-1,0 0 1,1 0-1,-1-1-1,0 1 0,0 0-2,0 0-2,0 0 1,0-1-1,0 0 1,1 0 1,-1 0-2,-1-10 0,-9-29 0,7 24 2,-6-3-1,2 2-1,-5-1 0,2 1-1,0 0 0,3 2 2,0-1-1,1 3 0,2-1 0,1 0 2,1 7-2,-1 0 0,4 4-2,1 4-3,4 10-2,5 7-2,0 13 4,2 11 0,-1 25 4,0 18 2,-2 22-1,0 18-2,-1 22 2,-2 2-2,-1 27 2,-2-6 2,3 4 0,2 2 4,2-12 1,3 8 1,-1-14 3,-2 2-2,-3-9-1,0-2-2,-7 2-3,-3-9 1,-3 3-3,-3-3 1,3-13 1,-4 3-3,2-9 4,3-7 1,-3-6 2,4-1 3,-3-9 1,-3 0-3,2-6-2,-1-2-1,3-10-5,-1-4 2,5-12 0,-1-9 1,5-12 0,3-7-2,4-10 1,2-5-2,8-9 2,0-1-2,6-11 1,7 0 0,3-5-1,2-2 3,8 0-2,4-2 1,19 0 0,3-1-2,3-1 1,1 1 1,2 2 0,5-1-1,4 0 1,-1 1-1,-5-2 2,4 0 2,0-1 1,1-2 1,-4 1 0,-7-2 0,-2 0-3,4 2 0,-6 1-1,-7 1-3,-14 1 2,-10 1 0,-6 1-2,-5 1 2,-7 2-1,-6 1 0,-6 1 2,-4 0-2,-3 1 4,-2 0 3,-3-3 8,2 2 0,0-1-4,0 0-3,0 0-7,-7-6-2,-29-42 0,25 23 0,-1-9 1,0-3-1,2-8 1,-3-7-1,3-7 1,0-6 0,-2-14 0,2-5 0,1-3-1,2-5 1,1-1 0,0 1 1,-1-6 2,2 0-2,0-8 0,1-2-2,2-6-2,-4-9 2,0 3-1,4-5 1,-3-4 0,-4 4 2,4-1-2,-4 0 2,1 5-1,4 4-1,-3 0 2,-2 5-1,2 6 0,-2 1-1,-2 7-1,-1 1 1,-4 9 1,-1 3 2,1 9-1,0 6-1,0 6 3,2 3 2,4 5 5,-1 5 0,2 8 0,1 5 2,2 8-2,3 2 2,0 5-2,3 1-3,1 3-3,0 5-3,0 3 9,-1 3 3,-1 1 7,0 0 2,0 1-5,-2 3-6,0-2-7,-2 3-2,-4 0-6,-2 1 1,-6-3-1,1 3-2,-10-4 1,-8-2-1,-13 1 0,-8-3 0,-12 0-2,-1 2-2,-15-2-7,-8 0-3,-11 1-6,-6-2-1,-9 3 4,0-1 4,-4 2 4,-2-2 6,8 5 3,4 3 1,6 0 6,11 2-1,9 0 0,7 0 2,21-1 6,8 0 2,16-2 5,7 1 0,9 1-6,4-1-2,7 1-8,3 1-10,4 0-23,6 3-17,3 5-30,3-1-9,7 3 58</inkml:trace>
</inkml:ink>
</file>

<file path=word/ink/ink5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28.7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9 776,'-5'-21'268,"3"8"-246,3 9-6,5 4-7,3 7-8,5 8-5,6 21-2,4 18 4,7 36 1,-8 22-1,-3 39 2,-8 13 2,-9 30 1,2 8 5,-6 6 0,1 2-1,0-11 1,-1-8 8,5-11 21,-2-8 6,2-6 1,-3-4-9,1-9-20,1-2-7,-9-19-3,7-6-3,-8-19 2,2-12 0,7-17-5,-5-12 2,9-19-1,1-9 1,5-8 2,4-4-1,5-3-2,0-3 0,8-6 0,5-3-1,12-6 1,13-1-1,12-6-2,5-2-4,8-3-3,2-4-5,12-1 3,5-2 2,9 1 6,6-2 4,-7 2 2,4 5 1,8 0-2,-9 5-1,5-1-1,1 3 3,-11-4 4,-1 1 6,-6 0-1,-1-2 0,-13 1 4,-5-1-1,-21 0 7,-16 0 3,-16 0 6,-7 3 3,-8 3 2,-5-2 4,-7 3 7,-3 0 5,-3-3-6,-3 1-9,-6-2-24,-2-4-16,-5-2-19,1-1-3,-4-9-4,0-6 4,0-14 11,-2-11 2,0-17 6,-3-5 3,-3-15 2,-3-8 0,1-12 3,-1-6 1,3-6-2,5 2 0,2-3-1,3-5-2,5-9-1,-1-3-4,4-3-5,1 4 1,0 10 3,-4-2 5,-2 3 1,-2 5 3,-5 0 5,1 9 2,-2 6 4,-2 7-2,-2 11 4,-2 4-2,3 15-1,1 4-3,-2 12-11,0 7-4,-8 13-6,-5 4 1,-11 10 3,-6 4 3,-11 7 9,-2 7 7,-1 4 5,-5 2 0,-1 4-4,-4-2-5,1 1-4,1 0-1,-1-1 3,2-2 0,0 0 5,8-3-1,6 1-5,0-2 1,3-2-3,-1 1-2,7 2-13,8 0-12,12 2-30,9-2-15,10 4-21,4 6-15,7 8 74</inkml:trace>
</inkml:ink>
</file>

<file path=word/ink/ink5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58.2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3 69 602,'-13'-12'235,"7"4"-177,2 5 5,3 2-24,2 1-12,-1 0-15,0 0-3,9 17 6,27 46 5,-12 4 9,4 15-3,-7 29-5,0 24-7,-13 21-6,-9 16-2,-5 14-2,-7 2 2,1 1 0,0-7-2,1-8 2,2-7 4,-2-5 1,1-4 1,-3-2-5,-2-6-3,-1-9-1,-3-1-2,1-14-1,2-8 0,4-13-5,4-11 1,7-18 4,4-4-1,10-17 0,5-3 1,15-15-4,6-7 1,11-7 0,3-6 1,3-9 2,2-4-1,11-6 3,7-2 0,9-6-2,1 0 3,11-2-1,2-2-1,7 3 0,4-1 0,6 3-1,-1 1 0,1 0 1,6 4-1,-8 3 0,-2 1 0,-3 6 0,-3 2 0,-11 1 0,-3-1 1,-16-1 1,-12 0 0,-14 0 4,-8 0 10,-11 0 11,-7-1 8,-13 1 9,1-2-3,-7-1-8,-3-2-7,-1-2-10,-1 0-5,-1-1-5,1 0-1,-1 0-4,-7-11-4,-24-40-6,20 20-2,1-8 2,-3-6 1,2-10 4,0-4 2,-2-8-1,0-3 2,2-7 0,-1-2 0,3-12 2,-1-5 0,0-8 3,1-8 1,2-3-1,1-6 0,1-7-4,1-1 2,-4-7-2,1 1 0,-5 7 2,0-1-1,-5 5 9,-2 3 4,0 3 12,-2 4 4,3 8-5,1 3-2,-3 10-15,2 6-3,4 10-4,-3 2 0,2 13-1,-1 8 2,-1 11-3,0 6-1,0 7 2,-1 2-4,-1 1 4,1 2 3,-3 1 1,0 0 5,-3 2 1,-5 0-2,-11-2 1,-7 1-2,-7 0 0,-6 2 1,-6 3-2,-4 0 0,-20 7 0,-3 2-1,-12 3-3,-6 5 0,-7 4 0,0 3-2,-13 4 1,2 4-1,5 3-3,-3-1 3,16 4-17,6 0-9,14-1-20,10 0-14,17-3-21,8-2-7,19-3-15,10 1 56</inkml:trace>
</inkml:ink>
</file>

<file path=word/ink/ink5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44.3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8-3 780,'-29'-3'263,"2"17"-230,-1 13-8,2 40-11,0 15 1,0 30-17,4 11 2,8 6 4,5 0 3,10-10 3,5-8 5,11-29 5,5-15 2,14-22-1,5-13-3,7-19 3,1-13 4,-1-28 16,-1-14 5,-1-31 0,1-14-5,-5-21-15,-1-11-6,-16-8-11,-11 1 1,-21 6-2,-14 14 0,-18 31 2,-6 15-5,-9 41-16,-6 12-22,-23 44-47,-5 28 31,-1 38 19</inkml:trace>
</inkml:ink>
</file>

<file path=word/ink/ink5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43.8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3 58 795,'-8'67'283,"6"-54"-244,-2 7-29,-2 10-4,-3 13 0,-1 3-3,-5 12-2,1 6 1,-2 16-2,0 8 2,3 14 1,2 2 0,6-5 4,5-4 0,6-21-1,7-12-1,4-23-1,3-10 1,1-18 11,2-10 5,8-16 9,2-10 3,4-19 0,7-9 1,-7-20-1,0-12-3,-8-11-6,-7-8-5,-6-8-7,-6 1-1,-10 2-4,-4 6 4,-12 20 0,-7 12 0,-7 22-4,-4 14-3,-7 23-9,-3 13-15,-8 34-32,0 18-18,-2 29-32,4 11 60</inkml:trace>
</inkml:ink>
</file>

<file path=word/ink/ink5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41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5 73 812,'-12'-11'297,"-4"-4"-249,-2 6-10,-6 4-8,-9 5-3,-4 8-1,-7 11-1,0 7 0,-2 24-4,2 11-2,5 23-4,0 12-2,4 17 0,6 7 1,6 0 1,10 3 0,14-4-4,11-7-3,13-13-3,4-12-2,12-24-3,3-12 1,13-22-2,7-12 0,9-23 3,1-13 2,0-27 19,-1-18 10,3-28 17,1-13 3,-11-22-8,-8-9-10,-27-7-14,-11 1-7,-25 10-2,-12 12-1,-19 19 1,-12 15 4,-16 29-9,-8 16-4,-11 33-7,-7 11-7,-10 31 0,-1 10-2,3 35-26,3 14-27,6 24-56,5 14-10,12 13 76</inkml:trace>
</inkml:ink>
</file>

<file path=word/ink/ink5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41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 270 989,'10'-70'336,"-19"61"-325,-2-1-17,-5 8-9,0 0-1,-4 7 2,1 13 12,-2 13-2,-1 13 0,-2 26 4,1 13-1,0 22 2,4 8 2,7 17-4,4 2-1,12 1-3,8 1-2,13-26-3,10-13-2,19-27-4,8-17-2,5-24 4,1-14 3,-5-25 11,-2-16 13,6-22 15,1-15 6,-9-21 14,-8-10 0,-21-17 3,-11-8-2,-11-10-13,-6-7-7,-11-6-13,-5 10-3,-17 7 3,-6 17-1,-16 30-3,-9 13-4,-8 39-9,-3 18-7,-15 38-25,-4 22-20,-5 32-37,1 7-20,8 22 68</inkml:trace>
</inkml:ink>
</file>

<file path=word/ink/ink5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38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421 677,'-6'-10'237,"3"2"-213,3-2-4,6-2-4,7-5 3,10-7 9,10-5 6,9-21 7,9-5 7,18-16 5,12-3 3,13-14 6,4-6-5,7-7-6,-1-6-9,-3-5-17,-3 4-4,-10 7-9,-5 8-2,-12 22-1,-8 5-1,-21 20 0,-12 8-1,-13 20 0,-6 6-2,-5 7-3,-3 4 0,-3 1-5,-1 4 0,-1 5-2,-2 0 3,1 4 2,-2 0 0,3-3-15,-1 3-12,5-1-29,0-1-13,4 1-19,0 1-12,-1-4 66</inkml:trace>
</inkml:ink>
</file>

<file path=word/ink/ink5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37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39 619,'-1'1'222,"2"0"-191,1 0-5,-2-2-17,0 1 9,10-7 9,44-35 7,-17 10 10,5-4 0,5-10 5,2-8 4,18-18 0,12-9-3,15-9-9,4-2-5,5-3-11,-5 0-2,-2 11-5,-9 7-1,-11 15 4,-6 12-2,-10 7-2,-5 9-3,-17 11-8,-10 6 0,-15 11-3,-1 2 1,-10 4-4,0 0-2,-5 0-12,2 0-9,0 0-17,0 0-9,0 0-8,-16 20-4,-36 34-16,23-20-27,-8 13 67</inkml:trace>
</inkml:ink>
</file>

<file path=word/ink/ink5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35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 127 672,'-17'-49'279,"15"41"-181,-2-5-44,0 0-11,-3 3-24,-1-3-4,-3 3-2,-3 3 0,-3 3 6,-4 5-2,-1 9 3,-1 2-4,2 9-8,2 2 1,1 3-7,2 1 1,4-2 0,5-3 0,7-6 0,5-2-1,4-8-2,2-4 0,5-6 1,1-7 2,4-8 2,2-4 0,-1 0 1,-1-3-3,-3 6 3,-5 2-3,-5 7 0,-2 3 1,-4 8-3,2 0-1,-1 5-3,1 5-1,-2 7 0,0 5 4,1 9 4,2 1 1,1 7 7,-1-3 2,1 2 10,-1 0 2,-4-7 5,3 4-2,-4-5-4,0-2-2,0-4-3,-3-4 1,3-4 0,-2-3-1,-2-4-3,3-3 2,-1-2-3,0-3 0,-1-3-5,1-1-7,0-7-4,0-1-10,5-3-31,0-3-19,12-3-44,8-4-17,10-7 7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5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0 572,'-59'14'246,"53"15"-82,-1 18-107,8 30-4,-3 12-10,1 24-28,2 13-7,-9 11-5,-3 10 4,-1 19-6,-6-7 7,6 3 12,6-9 0,4-23 11,7-9-7,10-23-14,3-12 0,9-16-18,2-11-10,3-19-49,0-7 42</inkml:trace>
</inkml:ink>
</file>

<file path=word/ink/ink5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34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195 578,'9'-54'222,"-2"32"-156,-2 1-2,-2-1-10,-3 1-4,-5 2-7,0 3-1,-5 6-6,-4 2-4,-4 8-9,-2 4-6,-5 10-8,0 7-4,-3 13-2,1 3-1,1 6 0,2-6 1,10 0 4,3-1 0,8-6 4,5 6 1,6-5-3,2-2 3,6-2-4,2-4-1,3-3-1,1-2-5,1-2 1,-2 0-1,-4-2-1,-1 0 3,-8 1-1,-3 3-2,-6 0 0,-7 5-3,-8 7 1,-4 3 0,-8 10 2,-3 1-1,-2 1-1,-2-6 2,4-6 0,6-9 0,12-11-3,2-3-6,9-7-11,2-2-2,3-1 0,-3 0 2,0-1 14,0 1 2,4 0 3,8 1 1,26 13 0,-25 0-2,-1 9 2,-1 9-1,-4 14-1,-1 10 3,0 6-1,1-4 1,0-11 2,0-9-3,3-12-10,-1-5-16,2-10-52,0-8 114,1-8-45</inkml:trace>
</inkml:ink>
</file>

<file path=word/ink/ink5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32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0 314,'42'-23'181,"-31"39"2,4 9-140,-5 5-5,1 4-16,-2-6-3,-5-5 2,4-5 4,-5-8 12,2 0 4,1-8 0,0 0-2,3-4-5,-3-3 0,3-6-5,0-3-1,0-11-10,2 2-5,-2-4-4,0 0-2,0 10-4,0-1 0,0 8-1,0 6-2,0 3 0,2 6-4,0 5-2,-1 3 2,0 3 4,-1 2 2,2-3 2,1 0-1,0-2-1,-3-5 0,0-2 1,1-1-1,-3-5 4,1 0 3,0-4 8,1-4 3,0-2 2,-1-4-4,1-4-5,1-2-4,-4 0-3,-1 4-2,-6 6-1,-1 3 0,4 5-2,1 0-1,0 1-3,-3 0-5,0 0-2,0 1 1,0 0 4,0 0 4,0 0 1,7 3-1,33 12-1,-29-19 1,3-2 0,-2-2 1,-2 2 3,4 1-1,-8-2 1,0 0 0,-5-1-3,0 1 0,-1 0-13,-1-2-3,1 2-16,-2-2-7,-1 1-16,3 3-13,2-1 44</inkml:trace>
</inkml:ink>
</file>

<file path=word/ink/ink5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31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244 311,'-7'-7'163,"-1"-1"6,2 3-131,-4 3-2,1 0 1,0 0 2,-1 0 4,1 2 3,0 5-3,4 1-18,0 0-5,1 2-11,1-3-5,-1 4 1,2 0 2,4-2 1,-3 0 4,2 2 4,-2-1 3,-3 3 7,3 2-1,-3-5-1,1 4 0,-1-4 0,-2 0 3,0-5 3,1 1 0,-2-3 0,0-1-1,0 2 0,2-2 1,1-3-3,-1-1-3,1-4-8,1-1-6,3-1-4,3-3-5,6-4 0,1-4 0,4-1-2,7 0 1,5-2-1,3 3 0,7-2 1,1 2-1,4 3 0,3 0 1,11 5-1,0 1 1,0 7 0,-4 1 0,-9 4 0,-1 1 0,-2 2-3,1 1 1,0 5 0,4 3 1,-6 3 1,0 1-1,-4-1 1,-8 0 0,0-2 0,-2 0 0,-2-3 0,-1 1 0,3-3 0,0-5 0,1-3-1,2-2-1,0-5 0,5-3 1,0-8 1,2-1 0,-4-5 2,-3-2-1,-1 3 2,-2 0 1,-2 2-2,-4 4 1,-7 0-1,-5 7-2,-4 5 0,1 2-6,-1 8-10,0 3 0,1 8 0,2 4 5,8 1 11,1 1-2,8 0 1,5 2-3,10-3-1,8-3 0,11-10 2,6-5 2,7-8-1,4-6 2,10-5-1,4-2 1,0-5 0,-2 5 2,-5 5 0,-3 6-1,-9 7 0,-5 4 0,-12 15-4,-7 9 1,-6 24-2,-6 5-1,-8 0 3,-7-3-4,-8-15-2,-7-3-4,-7-15-11,-4-1-6,-6-4-17,-1-3-15,-7 1 39</inkml:trace>
</inkml:ink>
</file>

<file path=word/ink/ink5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26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61 479,'-52'-44'220,"48"37"-116,3 2-5,-1-1-12,2-3-19,2 1-11,2-2-24,3-1-7,3-3-7,3 0-3,3 0-4,3 6-2,-3 2-6,-2 1-3,0 10 0,-3 1-1,-1 9 0,0 6 0,-7 0 0,1 8 1,-3 3 0,2-1 0,6 3 0,-3-10 2,5-6-1,0-7-1,-2-6 0,2-1-1,-2-9 2,0 1 3,0-9 3,-2-2 1,-2-6-1,0-2 1,0-1-1,0 3 0,-3 5-4,-1 3 0,0 6 1,1 0-2,0 5-2,0 2-3,2 6-5,1 2-2,1 6 4,0 5 4,1 0 1,1 3 2,2-6-2,1 0 0,6-5 0,2-4-1,7-5-2,6-4-3,7-11-17,8-3-20,8-10 26</inkml:trace>
</inkml:ink>
</file>

<file path=word/ink/ink5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26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57 486,'-21'-29'190,"31"3"-125,6-2-15,3-6-9,6-1-8,-1-1 0,2 3 4,-2 3 10,-1 4 2,-4 6-9,-6 1-6,-1 5-16,-5 2-7,-1 3-4,-1 3-1,-3 6-5,0 2 1,0 7-2,-1 0-2,1 11 4,0 1-1,2 7 0,2 0 3,5 2-2,4-1 2,5-4-2,4 1-2,6-7 1,-1-5-1,8-4 2,3-5 1,-3-4 1,1-3 0,-6-8 2,-1-1-1,1-6 1,3 1 0,2-4 1,6-2 0,2-1-2,-5 2 1,0 2-3,-9 0 3,-8 5 0,-3 0-1,-10 8 1,-3 3-3,-5 2 1,-1 0-3,-1 1-2,-1 0-2,0 0-3,0 3 0,-1 21 4,-4 28 2,6-28 3,1 2 1,5-5-3,3 1-1,5-8-4,0-3 2,5-4 1,1-6-1,6-3 2,1-5 2,5-10 1,2 0-1,0-7 0,-2 0 1,-3 1-1,-2-1 1,-6 1 0,2 3-1,-5 0-1,-4 4 1,2 5 0,-2-1-2,4 5 1,4 1-2,9 4 0,3 3 1,10-1-3,8 3 3,4 2 0,1-3-2,5 2 4,-2-4-2,7 2 0,1 3 3,-9 0-6,-5 4-2,-17 1 0,-8-1-4,-6 4 4,-6 3 0,-7 4-5,-5 4-3,-7 7 0,-4 4-3,-7 3-7,2 0-7,-2-9-49,1 0 53</inkml:trace>
</inkml:ink>
</file>

<file path=word/ink/ink5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24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47 635,'2'8'228,"2"6"-180,5 25-39,-2 9 2,3 14 13,1 6 5,-1 0-4,-2-1-4,0-6-5,0-6 2,-7-19 5,-1-9 2,2-13 2,-3-5-4,3-6-9,0 0-1,-6-6-5,2-4-7,-2-14-14,-1-7-12,-3-15-11,-3-8 4,0-6 12,-1-1 5,-1 6 14,3 2 1,0 8 2,0-1 1,2 6 0,0 3 1,5 5 2,3 7 0,5 4 1,4 4 0,9 6 2,4-1 1,9 7 1,0 2 0,-1 5-2,0 2-3,-7 5 0,0 0 0,-6 1 2,-5-1 3,-6 0 6,-2 0 7,-8 2 13,-6 4 0,-13 3-5,-4 1-7,-7 2-14,1-4-3,5-5-3,1-3-4,6-6-19,3-2-11,11-3-22,7-4-20,13-5 45</inkml:trace>
</inkml:ink>
</file>

<file path=word/ink/ink5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24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6 74 645,'-36'-8'233,"34"0"-192,-10 0-1,5-2-8,-4 0-3,-4 1-3,5 1 1,-7 1 0,0 2-1,-4 6 0,-1 1-3,1 10-7,-2 3-3,4 13-8,-1 5 0,1 3-2,1 4 0,4-9 0,3 0-1,11-5-1,4-3-1,8-5-1,3 1 1,6-5 0,5 0 0,8 1 0,4-2 0,6 0 0,-3-2 2,-5 3 0,-3 5 1,-14 6-3,-3 7 0,-11 8 0,-8 4-4,-11 5 3,-7 2 1,-17 5 0,-3-1 1,-7 6-1,0-1 0,6-9 1,5-4 0,7-13 2,5-8-3,13-11-1,6-5-2,5-7-5,2-2-4,3-2 0,-4 0 4,0 0 3,6-1 5,11-4 2,24-4-1,-31 14 1,-3 2-1,-7 15-1,-3 10-1,-9 17-1,-3 10 1,0 3 1,-2-1 2,2-8 1,4-6-1,7-7-2,2-5 0,8-7-4,3 0 0,3-13-11,3-2-9,3-12-13,0-8-10,3-11 85,2-6-34</inkml:trace>
</inkml:ink>
</file>

<file path=word/ink/ink5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07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 44 646,'-4'-9'269,"-1"0"-177,-3 0-26,0 4-18,-5 0-25,-1 1-9,-3 3-8,-3-1 0,-3 4 3,-1 6 5,-4 5 8,1 2-1,1 4-6,3 2-2,6 1-10,3-1 2,6-3-1,6-2-3,6-7 0,7-1-1,13-1 4,2-6 2,6-2 7,-2-7-3,1-5 0,-3-2-2,-5-5-3,-2 0-1,-7 1-1,-2 1-1,-3 1 2,-6 3 1,-2 2 1,-4 2 2,-1 5-2,-2 4-1,-2 2-4,3 5 1,-4 4-3,4 1 1,3 6 2,-1-1-2,7 4 1,3 1 1,2 1 3,0 0 3,3 4 3,-1 0 1,-2 0 1,-1 2 0,1 0 2,-4-1 0,1-3 2,-2-1 2,-4-3 2,1-2 0,-4-5 4,0-2 2,-2-3-2,0-2-1,0-2-6,-1-4-2,0-1-5,0 0-3,0-3-4,4 2-6,0 0-17,1-1-18,1 2-38,0 1-16,0-1-12,11-6 59</inkml:trace>
</inkml:ink>
</file>

<file path=word/ink/ink5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06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338 614,'-8'-1'262,"-2"-1"-166,0 6-30,-7-5-18,2 1-18,2 0-1,0-4 5,4 1 3,-5-4 3,3 2 1,4-1-3,0-3-4,7 1-12,0-4-5,4-3-12,5-2-3,6-6-2,-2-3 0,5-2 2,2 3-1,-2 0 1,5 5-1,1 1 0,-4 0-1,1 5 0,0-2 0,0 7-2,-2 1 3,-2 4-1,-1 3 0,-4 1-2,2 6-1,0 2-1,2 3 0,1 3 4,-1 2 0,-4 1 0,4 1 0,2 4 1,1-1 0,8 2 1,-4-2-2,0-4-1,2-2 0,1-3-1,1-5 1,6-5 2,-1-4 0,3-6 3,1-4 1,4-5 1,-2-1 0,-2-3-1,-4-2 0,-8-1 1,-3 2-3,-4-4 2,-3 3 0,-4 6-2,-3 2 2,-4 6 2,-3 2 0,-5 4 2,-2 0-2,-1 3-3,0 4-1,-1 4-3,-1 2 1,1 5-2,2 3 0,3 2 1,3 3-2,6 2 0,1-5 0,7 1 0,5-2-1,3-5 2,1-2-1,5-8-2,1-3 2,6-4 1,0-4 0,6-4 2,1-1 0,-4-4 0,0 2 1,-9-1-1,-3 1 1,0 3-2,-3 6 1,-1 6-1,0 3-2,-3 15 0,0 3-2,-7 11 0,-2 6 3,-6 2 0,-4-1 1,-1 0 0,-3-5 0,0-7-3,1-2-10,-3-5-24,1-5-16,-4-3-24,-1-5-20,-1-7 63</inkml:trace>
</inkml:ink>
</file>

<file path=word/ink/ink5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01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73 409,'1'-14'187,"3"2"-89,4-2-1,5 4-24,3 2-11,6 1-14,2 2-9,3 3-7,2 0 1,1 5-3,-3 1 2,-3 3-6,-2 2-3,-5 0-6,-5 2-4,-6 2-4,-4 1 4,-5 0 10,-5 4 1,-9 1 4,-9 0-6,-5 2-11,-6-1-3,-2-1-5,3 1 2,3-8-10,5-3-7,8-3-15,7-3-13,6 0-27,4 1-42,8-4 73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4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606,'0'6'242,"5"3"-163,-5 9-3,0 3 1,0 9-19,-5 1-9,5 3-23,0 0-6,0-6-10,-3-1-5,1-8-1,0-3-1,5-10 2,1 1 0,-1-5-1,1-2-5,0 0-24,-2-2-10,1-5-58,-1 0 56</inkml:trace>
</inkml:ink>
</file>

<file path=word/ink/ink5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01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 442,'-1'-5'202,"1"3"-93,0 1-36,0 1-17,0 0-24,0 0-8,0 1 6,8 22 8,8 35 7,-9-21-1,2 7-9,0 2-10,1-1-8,-5-2-4,0-6-7,-2-3 1,3-6-1,-3-6-2,0-8 3,2-4-2,-5-7 0,2 0 2,-1-3-9,-1-2-9,-1 1-36,0 1-27,-2-9 46</inkml:trace>
</inkml:ink>
</file>

<file path=word/ink/ink5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01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371 399,'-59'48'237,"56"-48"7,0-1-157,-1-4-20,2-4-23,0-1-8,1-9-13,3 0-5,2-7-2,4-2-2,2-2-1,1 0 0,1 0-2,2 1 1,1 8-5,0 0 0,0 8-1,-3 0 0,2 4-2,0 3 0,0 4-4,-1 2 0,-4 2 0,1 3-2,-1 4 4,2 4 0,-3 6 2,1 5 0,0 6-4,3 1 1,2 1 0,-3-3 0,5-7 0,0-2 1,3-5-3,4-6 1,1-6 2,1-5 3,3-12 5,7 1-2,4-4 2,2-3-2,5 2-6,0-5 3,-5 0-6,0 3 1,-8-2 2,0-1-2,-3-2 1,-5 1-1,0 1 1,-3 1 0,-3 4 2,-4 2 1,-4 2-2,-4 6 4,-4 1 0,-1 1-1,-5 3 3,2 1-1,-2 4-4,-1 2 0,-1 8-1,-1-2-2,4 4-1,3 4 1,6 1-2,2 2 0,7 1 0,3-4-1,4-2 3,3-1 0,5-1 1,-1 1-2,2-2-2,2-3 1,-1-6-2,4-4 3,2-7 0,5-6 1,5-3 0,-1-3 3,-6-3-3,-2 2 1,-14-1 2,0 1-4,-4 5 1,-4-1 0,-4 7-1,-1 2 3,-4 10-2,-1 4-2,-2 7 2,-1 6-2,-3 1 2,-2 8-1,-3 6 0,1-2 0,0 2-1,-1-6 1,1-6-9,0-4-3,0-7-18,1-4-14,0-7-18,-1-1-13,-3-9 51</inkml:trace>
</inkml:ink>
</file>

<file path=word/ink/ink5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7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1 845,'-9'-2'331,"5"-1"-253,4 0-4,7-2-33,8-1-11,9-3-3,6 0 1,8-3-1,-4 1-4,0 5-3,1 2-5,-14 4-5,0 4-1,-7 1-6,-6 2-2,-7 3 0,-1 4-1,-9 7 0,-4 4 2,-4 9 0,-4 3-1,-1 1 2,-1-3 0,5-7 1,7-3-1,6-2-3,3-3-5,15-4-1,-1-5-1,10-7 2,6-3 2,-2-8 1,6-2-6,0-3-29,2-2-16,-1 0-40,2 2 645,-5 2-422</inkml:trace>
</inkml:ink>
</file>

<file path=word/ink/ink5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6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91 615,'0'-1'322,"-1"0"-53,0-6-188,-1-34-9,12 29-28,3-1-7,6 5-2,3 1-2,-1 6-15,0 2-5,1 6-6,-1 5-4,-4 4-3,-5-1 1,-7 5-2,-5 5 1,-6 4 0,-7 2-1,-6 4 1,-4-4 0,0-2 0,1 1 1,6-9-3,4 2-2,2-5-7,4-2-2,4-3-7,4-4 0,7-4 3,1-4 3,9-4 10,0-5-3,6-2-26,4-4-17,4-3-50,-3-2 56</inkml:trace>
</inkml:ink>
</file>

<file path=word/ink/ink5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6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50 607,'-12'-46'238,"9"12"-178,4 3 1,20 7-13,6 0-3,22-1 9,9 4 6,10 3 5,4 4 1,1 4-7,-1 7-8,0 9-22,-6 8-7,-12 11-17,-11 3-3,-26 7-3,-12 3-2,-18 7-4,-15 1-2,-24 9-2,-9 2 2,-14 3 3,-2 0-1,0-10 6,5-5-1,14-13-2,8-5-3,25-13-2,9-5-2,16-6-5,11-3 2,20 1 5,10 0 2,21 3 10,3 4 4,4 5-1,-1 4-3,2 1-2,-2 1 0,-12 0-1,-8-2 2,-25 0-1,-10-3 2,-13 0 14,-5 3 6,-24 4 8,-4 1-2,-21 5-8,-8-5-2,-1 1-6,0 1-2,13-7-7,4-1-14,14-6-28,5-4-23,10-5-46,11 1 61</inkml:trace>
</inkml:ink>
</file>

<file path=word/ink/ink5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5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-3 763,'-8'0'257,"4"5"-259,-4 3 8,5 12 6,-1 7 6,4 25 24,2 12 15,0 17 12,5 10-2,-2 14-16,1 0-13,2-4-16,-4-9-5,0-22-9,0-6-1,-5-17-4,-2-8-9,-1-15-26,-4-11-17,-2-10-40,2-10 52</inkml:trace>
</inkml:ink>
</file>

<file path=word/ink/ink5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5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290 613,'-63'40'235,"55"-32"-178,-3 3-1,2-6 3,5 2 4,1-6 6,4-1 1,0-1-12,-2 0-9,1 0-17,0 1-7,2-14-6,15-36-1,-6 20 1,0 0-1,-1-8-5,-1-2-2,-2 2 2,1 0 2,-3 11 5,0 3 2,-4 11 0,0 1-5,-1 8-7,0 3-4,1 7-9,2 11 0,2 16 0,-1 9 3,2 13 9,0 2 2,0-4 2,3 0 0,0-6-4,-2-2 2,-1-4 2,1-1-1,-3-9 1,-2-3-5,1-9-3,-2 0 3,-1-8-7,0-2 3,1-6 0,-4-3-1,1-1 7,1 0 0,0 0 0,0 0-2,0 0-4,0 1-1,0 0-3,-5 0 1,-2 1-2,-29 5 0,24-6 1,0 0-2,2 2 1,0-2 1,-2 3 0,-3-1-1,-1 3 0,1 0-1,-1-1-1,4 1-2,3-3 5,3 1 2,6-1-9,4 3 2,7-4-5,5 0-2,12 0 11,3-5-3,11 0 6,3-5 0,3-2-1,4 3-1,-9-5-18,-2 2-16,-3 0-45,-7-3-31,1 2 69</inkml:trace>
</inkml:ink>
</file>

<file path=word/ink/ink5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69 673,'0'-26'283,"-2"25"-172,1-2 0,3-3-20,3 2-13,3-4-20,1 2-5,4 0-12,0 0-7,1 3-11,0 2-7,-3 4-11,-1 1-2,-4 4-4,-3 3 2,-7 4-2,-4 1 1,-6 9 2,-3 5-10,-4 2-6,4 4-5,3-1-6,1-4 3,9-6 1,1-2-7,9-10-2,8-4-3,7-7-7,5-2-5,6-5-35,1-4 51</inkml:trace>
</inkml:ink>
</file>

<file path=word/ink/ink5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3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812,'51'20'311,"-42"-29"-225,3-2 2,12 0-13,-1-2-7,2 2-27,0 2-8,-6 3-19,-2 0-5,-4 6-7,-6 1-2,-4 6 1,-7 5-2,-10 8 3,-2 5 2,-8 6 0,4 0 0,2 3-1,2-3 1,9-4-1,3-2 0,10-8-3,4-2-3,9-3 1,2-3 1,6-4-2,-1-4-2,-2-7-15,-1-3-9,-6-6-26,1-4-14,-5-3-34,-2 1 4,-4-5 62</inkml:trace>
</inkml:ink>
</file>

<file path=word/ink/ink5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2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92 563,'-8'-37'238,"7"14"-148,1 5-2,14 5-30,8 2-3,17-1 8,10-2 4,9-1-7,3-2-8,10 4-27,2 3-8,-3 2-8,-5 7-2,-21 1-3,-8 4 0,-14 6-2,-8 1-4,-12 6-1,-8 2 0,-19 11 0,-9 3 0,-26 12-1,-7 3-4,-5 2-2,0-2 4,22-10 2,8-5 4,17-10 2,8-9-3,12-5-2,6 0-5,12-6 2,8 4 3,17-3 1,6 0 3,18 3 1,5 2 0,2 2 2,-3-2-1,-12 0-2,-6-1 0,-11-2-2,-6 1 1,-15 2-2,-8 2-1,-15 6 11,-8 6 0,-19 6 10,-5 5 6,-10 1 3,-10-4 6,-6 0-5,2-5-6,3-2-10,9-2-8,16-9-21,7-4-12,13-4-32,7-5-22,14-7-45,6-4 76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3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17 651,'-14'-33'268,"7"27"-180,1 0-17,1 1-8,3-2-22,-2 1-7,4-1-5,3-1-6,5 0 6,5 1 0,7 2 3,-1-2-2,5 2-8,1 0 0,-2 4-13,0 2-1,-8 5-5,-2 3-3,-3 4 0,-6 3-4,-4 5-4,-7 1 3,-8 5 0,-6 2-1,-3 0 3,-1 2-1,4-4 1,6-1 4,6-5-4,4-2-11,9 0-5,3-4-5,5-2 5,4-2 11,2-3 1,2-3 5,2-2 2,0-1-3,0-3 1,0 0 3,-2-3-1,-3 2 3,-1-3-7,0 4-12,-2-1-26,-2 1-12,-4 2-31,-2-1-38,-5 7 84</inkml:trace>
</inkml:ink>
</file>

<file path=word/ink/ink5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2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51 649,'-1'-16'248,"1"2"-159,1 4-27,0 4 11,-1 0-3,0 6-21,2 0-9,3 14-10,2 10 2,0 26 2,0 14 2,-4 16-8,1 6-7,-4-5-11,0-4-3,-3-11-1,-1-8-2,-1-20-1,0-6-3,-1-14-20,-1-9-12,1-9-31,-1-7-19,-2-21-48,1-5-86,-3-14 145</inkml:trace>
</inkml:ink>
</file>

<file path=word/ink/ink5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1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522,'21'-10'226,"4"1"-133,5 3-7,-1 4-28,-4 0-11,-3 2-15,-1 4-9,-8 4-13,-4 1-8,-9 8 1,-3 9-1,-12 3 3,-3 10 3,-8 1 0,-6-1 0,8-3-2,-1-9 2,10-6-3,8-2 2,11-6-2,11 3-3,8-5-2,5-4-5,11-9-4,3-3-7,10-8-42,-2-1 39</inkml:trace>
</inkml:ink>
</file>

<file path=word/ink/ink5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1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5 187,'3'-3'154,"0"-10"-9,0-7-20,1-10-65,0-3-4,-4-10 26,0-1 9,-1-2 9,0 3-11,1 18-20,-1 4-7,0 17-21,1 3-17,-3 9-20,3 10-7,-3 21-2,1 9 5,4 12 2,0-1 0,5-5-1,0-6-6,0-11-19,1-2-12,-3-8-34,1-4-31,-1-5 66</inkml:trace>
</inkml:ink>
</file>

<file path=word/ink/ink5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41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32 835,'1'8'277,"4"23"-278,-1 11-4,3 37 10,-1 8 5,2 10 5,1 3 3,2-9 5,2 0-1,-1-14-4,0-7-1,-4-24-8,3-10-1,-4-17-8,0-9-7,-6-17-4,-4-14-12,-5-20-18,-5-10 3,-6-18 2,-4-5 12,-6-4 22,-2-4 5,1-5 7,7-1 6,1 5 6,3 7 3,9 26-3,1 12-2,9 20-4,2 4 0,5 7-1,1-2 2,8 0 3,9 1-1,7 3 6,7 5 2,2 4-8,-4 2-2,1 6-11,-3 1-3,-6 4-3,-2 4 0,-15 1-3,-10-1-2,-14 7-1,-11 0 0,-8 8 2,-2 3-1,-9 1-4,1 2-5,2-3-11,-3-7-2,13-6-4,4-6 3,14-8 10,8-1 0,5-4 6,8 0 3,11-1 0,6-1 3,15-1 6,5 2-2,13 4 2,2 1 2,1 8-1,-3 1 1,-14 7-3,-6 2-2,-10 3-6,-9 1-3,-19-3-6,-7 3 5,-20-2 14,-5 2 6,-12-3 15,-5-1-5,-10-5-10,-2-6-5,5-3-20,3-5-21,20-8 28</inkml:trace>
</inkml:ink>
</file>

<file path=word/ink/ink5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9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89 637,'0'-1'236,"0"-5"-183,-2-6-14,4-7-1,1-10-1,2-5 4,4-5 2,-4-5 8,4 7 0,-3 8-9,-1 6-3,-1 14-8,-2 2-6,-1 11-15,0 4-10,-2 19-11,0 8 1,1 17-2,0 9-6,2-5-21,4-1-19,2-10-56,2-6 71</inkml:trace>
</inkml:ink>
</file>

<file path=word/ink/ink5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9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348 619,'-11'2'295,"1"-7"-90,-3-2-122,4-8-38,-1-6-10,4-7-4,2-5-6,3-9 4,1-3-7,3-1-9,3 0-2,1 18-5,-1 7 2,-2 11-7,0 7-2,2 4-7,2 11 0,1 14-3,2 9 6,-3 16 5,-6 2 0,0 0-3,-7-6-8,0-8-21,3-3-15,0-13-37,4-4 737,1-11-500</inkml:trace>
</inkml:ink>
</file>

<file path=word/ink/ink5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9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 86 925,'-19'3'326,"30"16"-265,6 21-49,-1 9 3,-1 18 3,-2 8-5,0 8-4,-6-5-1,-1-12-2,-1-9 0,-6-24-2,0-7 1,0-18-6,-2-5-6,0-7-34,-3-10-26,-10-15-26,-3-6-2,-8-14 23,-4-8 16,-1-4 22,1-6 5,4 0 9,2 6 13,6 4 22,6 6 10,7 11 10,7 11-1,12 11-2,5 1-2,15 4 4,11 3 2,17 1 2,8 5-5,3 6-8,-3 2-6,-9 7-8,-6 3-3,-10 5-3,-9 1-1,-15 2-3,-5 0 0,-20 4-1,-9 5-1,-18 3 2,-14 3 1,-8 2 1,-1 1 1,-4-3 0,8-3 0,10-10 2,10-4-1,17-11-10,5-2-7,14-4-18,8 0 2,16-1 7,7-3 8,12 3 14,4 2 1,3 8 1,4 5-3,7 11 2,0 2-2,-3 3-1,-8 2 1,-19-8-1,-9 1 1,-18-2 11,-7-2 6,-13 10 17,-10-5 7,-17 0 10,-4 0 1,-15-9-8,0 0 0,2-7-14,1-5-4,13-2-9,4-3-7,11-3-21,2-1-16,9-5-42,5-2-22,10-6-64,9-2 92</inkml:trace>
</inkml:ink>
</file>

<file path=word/ink/ink5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8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45 663,'-17'2'290,"27"2"-102,12 2-170,27 2-11,14 1 2,30-4 1,10-1-3,21 0 4,13-1 3,3 3 8,18 0 3,11-2 5,7-2 2,18-2-1,9-4-3,20-3-3,0-2-2,16 0-1,-8 0-2,3-1-8,15 2 0,-4-2-7,10 0 0,1-2 0,-21 0-4,4 1 2,-15-1-1,-10 1 0,-2-1-2,-25 2 0,-9 1 0,-17 1 1,-7 3 2,-27 0 0,-2 2 0,-23-1-1,-10 2 1,-14 2-1,-15-1-1,-23 0 0,-11-1 0,-16-1-13,-4 4-9,-13-3-11,-3 1-25,-14 1 61,-8-7-14</inkml:trace>
</inkml:ink>
</file>

<file path=word/ink/ink5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7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97,'0'-1'288,"2"3"-239,2-3-25,-4 1-8,0 0-12,0 0-3,0 0-1,2 0 1,4 10 0,23 26 5,-24-18 9,-2 5 5,4 0 8,0 6 1,-3 3 2,1-5-1,-1 1-4,0-1-2,3-1-12,0 3-2,0 2-3,1 2-2,2-2-4,1 0 1,-1-2 0,1-4-2,-4-1 2,1 1-1,1 3-1,1 13-1,-1 27-2,1 16 2,-2 42 1,-1 16-6,0 28-13,-4 11-14,-1 9-8,-1 4 7,-1 0 13,3-1 11,0-4 18,-2-3 10,-1-13 10,1-7 2,2-11-9,3-9-8,-1-8-10,1-10-2,-6-16-1,-4-6 0,-5-8-2,-5-4 2,-5-3 1,1-5 1,-6-9-1,1-5 2,0-11-6,1-9-5,0-19-10,3-8-16,4-21-34,-5-12-29,5-20 62</inkml:trace>
</inkml:ink>
</file>

<file path=word/ink/ink5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6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872,'7'9'281,"12"3"-287,29 8-2,9-1 2,20 2 8,13-3-2,18-3 3,6 1 1,26-5 2,4-1 5,16-1 12,13-5 3,9-2 18,11-2-2,14-6-7,1-3-5,20-3-18,2 1-1,12-4-6,17 2-2,-3-4 2,0 0-3,7-3 0,-11 1-1,-9 1-9,8 0-2,-30 3-6,1 4-3,-19 2 5,-10 2 2,-17 5 7,-8 0 4,-12 4 0,-14 4 2,-4 1-1,-11 4 1,-22 2-1,-6 1 2,-18 4-2,-7 1 0,-8 1-1,-6 5 0,-10 0 4,-7 1-4,-9 1 4,-5-1-2,-3-2 0,-2 3 4,2 4 0,-3 3 2,5 10-2,0 8-1,-2 15 0,1 11-3,-2 23 4,-4 14-3,1 28 0,2 19-1,-3 17-5,3 11-4,0 6 1,0 2 0,-4 2 3,2-3 3,-5 2 4,-3-2 6,-5-3 8,-4-4 1,-6-6 0,-6-8-4,-7-5-7,-3-8 5,-6-7 14,0-8 8,0-17 20,1-8 11,0-22 4,4-10-3,3-21-18,3-10-17,7-20-23,1-10-4,2-11-9,0-8-9,-1-8-26,-2-6-16,1-13-53,-3-12-16,2-14 79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2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2-1 834,'2'1'308,"0"2"-210,1 3-91,-3 7-7,-6 2-14,-7 5-10,-12 11-20,-7 1 0,-7 13 11,-2-1 4,0-5 31,-1-2 8,2-8 17,1-3 7,9-6-2,4-3 2,6-3-14,5-4-3,3 0-11,6-2-5,3-2-3,3 2-5,5 3-2,2 5 4,5 7 4,6 4 2,6 7-1,4 3-1,5 3-4,3 2 5,0-2 2,-3-2-1,-2-3 7,-3-2-4,-4 0 9,0 2 3,-4 0 3,0 0 1,-7-4-9,-2-4-3,-6-3-4,-3-7-3,-2-4 2,-5 0-3,-4-4-17,-1 1-5,-3-5-27,-2-3-20,4-5 46</inkml:trace>
</inkml:ink>
</file>

<file path=word/ink/ink5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5.2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13 764,'-10'-16'275,"4"4"-242,6 4-4,5 7-26,-1 5-9,10 18-8,1 15 1,4 39 4,2 17 4,0 50 4,-4 17 2,-8 29 3,-1 12 1,-8 4-5,-4-2-1,-3 2 20,-7 0 14,-3 0 28,-3 3 11,-2-8-8,1-3-5,0-15-21,2-10-8,5-20-15,-2-13-7,4-22 1,2-12-5,0-21 3,5-7-1,2-20-1,1-3 7,1-17-1,1-6 0,0-9-2,3-6-4,1-5-3,3 0 1,-2-5-1,0 4-1,4-3 1,-3-1 0,2 0-1,-1 0 0,-1-2 0,0 0-1,-1 1 1,1-3 0,0 2-1,0-1-2,1 1 2,3-1-1,3-1 1,3 2 1,8-2-2,2 1 1,14-2 0,6 1 1,11-2 1,8 6-1,8-3-1,11 2 0,12-1-1,7 0-1,21 0 2,4-1 0,7 3 1,18-1 1,5-1 0,11 0 0,12-2-3,3 1 0,9 2-2,7 1 0,10 1 3,2-2-2,14 1 2,-8-2 1,12 1-1,-6 0 1,2-1-1,3 0 0,-8-4 0,8-1 1,-11-3-1,0 0-1,-11 0 1,-8-2 0,-16 0 1,-14 1 0,-14 0 0,-13 0 2,-9-1-3,-12 0 0,-20-2-2,-8-1-8,-26 0-26,-8-2-15,-14-1-30,-14-1-10,-23-5 61</inkml:trace>
</inkml:ink>
</file>

<file path=word/ink/ink5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22.7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9 654,'4'-15'252,"6"5"-196,6 4 11,6 3-7,7 0 2,1 2 0,7 1-9,3 1-8,1 2-18,-5 3-9,-9 3-12,-7 2-1,-13 3-1,0 1-3,-11 7 3,-10 2-2,-9 6 0,-5 3-2,-7-3-7,4 0 0,6-7-8,4-5-1,8-4-10,5-4-6,6-1-1,2-3 0,9 0 10,3-1 6,9-2 9,4 4 4,6 0 4,5 4 1,-3 6 1,-1 4-1,-7 3-2,-4 0 0,-8-4 0,-5-3 3,-7-3 11,-2 0 4,-13-1 5,-3 3 0,-9-1-7,-5 2-6,-1-1-7,-1-1-6,7-3-20,4-1-16,9-3 23</inkml:trace>
</inkml:ink>
</file>

<file path=word/ink/ink5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22.3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 20 582,'-9'-12'314,"3"4"-39,5 7-187,1 1-13,0 11-38,0 10-9,1 29-7,1 13 0,2 17 1,0 3-6,-1-8-10,0-6-1,2-10-8,-2-9-3,0-13-23,0-9-14,-3-17-27,0-1-11,0-14-32,-2-7 70</inkml:trace>
</inkml:ink>
</file>

<file path=word/ink/ink5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20.4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79 814,'-5'-4'332,"10"3"-228,4 0 0,11-3-49,8-1-20,10-3-16,8-1-17,8-4-26,2 4-13,-4-1-23,-2 2-2,-8 3 5,-7 3-3,-7 5 574,-4 7-392</inkml:trace>
</inkml:ink>
</file>

<file path=word/ink/ink5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20.2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80 153 719,'-8'-5'278,"2"12"-213,-3 13-7,-6 30-20,-4 21-4,-2 27 8,-1 6 0,2 1-12,1-9-8,5-14-16,3-13 0,4-26-2,3-13-1,2-17 7,0-6 15,1-13 8,-1-8-1,2-18-6,2-9-15,4-20-9,5-9 1,2-13-1,-1-3 0,4-10 2,0-2 0,3 1 1,2 1-1,1 24-3,1 14 0,-1 29-3,-2 16-3,1 22-3,-1 12-1,-3 24 3,1 8 5,-6 27 6,-3 10 6,-6 5 5,4 0-1,-7-11-6,3-6-2,2-8-5,-3-8-7,2-14-25,-4-11-17,-4-14-26,1-6-10,-7-11-25,1-5 373,-7-6-214</inkml:trace>
</inkml:ink>
</file>

<file path=word/ink/ink5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9.6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9 630,'18'3'262,"13"-2"-168,11-1-1,19-6-41,4-3-21,7-3-29,0-1-19,-9 0-48,-1 3 43</inkml:trace>
</inkml:ink>
</file>

<file path=word/ink/ink5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9.4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750,'11'9'299,"4"15"-195,1 10-3,-5 14-29,0 3-25,-6 2-32,-4-3-15,0-6-30,-2-3-10,-1-5-28,-2-6-14,-7-8 358,0-5-221</inkml:trace>
</inkml:ink>
</file>

<file path=word/ink/ink5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8.4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1 365 368,'-3'-21'135,"-4"-5"-95,1 0 18,-1-4 28,-2-3 14,1-1 4,-2-2-12,3 2-19,-1 2-8,0 4-2,-3 1-2,4 10-2,0 4-1,5 6-6,0 5-2,2 5-23,-1 11-9,1 23-14,5 18-5,-2 24 3,4 5 0,-2 1-2,-1-4 1,2-6-1,-3-9 0,2-15 3,2-8-2,-5-17 2,1-6-2,-2-12-11,-5-7-6,-1-9-31,-2-8-18,-3-16-23,-2-10-16,-3-14 9,-4-8 13,-2-7 35,0-2 24,0-1 38,2 8 15,5 11 13,6 7 4,5 19-10,3 1-9,6 9-12,5 7-7,9 2 8,8 3 9,10 3 12,10-1 5,2 4-7,1 3-10,-6 5-15,-8 0-4,-10 3-6,-6 1 0,-10 3 1,-7 3-1,-12 8 2,-8 5-2,-12 9-1,-5 0-4,-2-1 0,0-3-1,1-8 0,7-6 1,5-7-4,4-5-1,14-1-3,6-1-1,10-2-1,9 1 3,8-3 6,1 2 2,6 2 4,-4 3 0,0 6-1,-6 0 0,-6 3 0,-3-3-1,-10 1 3,-5 1 8,-10 4 9,-3-1 3,-14 4-1,-2-2-6,-5-1-9,-3-1-1,5-5-6,0-6-8,7-4-26,4-1-18,12-2 29</inkml:trace>
</inkml:ink>
</file>

<file path=word/ink/ink5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5.8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7 218 723,'-9'-4'259,"5"4"-226,-2 1 3,-3 12-10,4 8-3,-7 20 7,0 14 7,1 20 7,-3 8 1,-2 5-7,-1-3-6,1-11-8,-3-10-5,5-19 3,0-13 3,5-18 9,3-6 2,3-16-7,2-12-6,2-21-15,1-14-5,8-18-2,1-6 1,5-13 0,4-4 2,1-6 0,1 1 1,-2 13-2,-5 15 1,-2 28-4,-1 14 0,-5 22-7,1 9-2,0 25 0,-2 14-2,-3 23 8,0 12 3,-2 16 2,2 0 3,4 0-1,0-7 0,4-10 0,1-6-1,0-7 0,0-7 1,-3-14-6,-2-6-6,-6-19-21,0-4-17,-5-12-14,-2-2-7,-7-9 7,-3-2 16,-8-8 19,-4-5 12,-3-2 25,2 2 9,1 6 13,5 5 9,5 7 8,2 3 4,7 4 6,0 1-1,7 1-12,6 1-6,6 0-14,5 1-3,7-2-10,-2-1 0,4-1-10,0-1-3,-1 2-1,2-2-8,-2 2-24,-2 1-10,-2 1-24,2 2-11,-3 4-6,1 3-5,-4 2-4,-1 1-4,-4 4-39,-1-2 85</inkml:trace>
</inkml:ink>
</file>

<file path=word/ink/ink5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4.4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6 86 360,'-7'-21'205,"2"3"-62,1 7 20,-2 2-9,5 7-25,0 0-19,4 3-44,-3-1-16,3 6-28,30 56-4,-15 1 2,4 15-2,-6 19-8,-2 12-2,-4 10-7,-7 0-1,-5 0 0,-5-4-1,-1-10 4,-4-4-2,0-10 2,1-6-1,1-9-2,6-2 2,4-14-2,5-7-1,8-16-2,3-7-3,7-11-4,1-4 1,5-9 4,3-1 1,6-5 3,4-3 1,7-2-2,10-2 2,7-2 1,0-1 0,3 0-1,2-1 0,10-2-4,7 0-1,3 0-1,1-2 0,8 2-2,-1 1-1,2 0-2,2 3 1,0 1 2,2 4 0,5 0 3,3-2 0,-3 1 2,0 0 1,5 2 0,1 2 0,-6-4 2,4 0 0,-2-4 2,-6 0-1,0-1-1,-1-2 0,-3 1 0,-4-3 0,-4 1-1,-5 3 1,-7-1-2,-1 4 2,-7 1 0,-8-1 0,-15 3 1,-3 2-1,-8 1-1,-3 1 1,-8 0 0,-5 0 0,-12 0 0,-2 0 0,-6 0 2,-2 0 9,-6-2 1,-4-4 1,-10-4 0,0 0-6,-2-3-4,-3-3-1,1-4-1,-3-1-1,-3-6-1,0-1-1,-3-10 0,-1-3 0,-3-10 1,-1-7 0,-2-4-2,-2-5 0,0-1-1,3 0 1,6 0 2,0 2-2,7 2 2,1 5 1,3 4-2,4-1 2,3 3 0,3-4-1,-2 5 1,1 4 0,0 8-2,-5 4 2,0 9 1,-3 5 3,-6 8 7,-4 4 3,-9 5 8,-5 3 3,-9 8 4,0 4 3,-13 7 2,-11 1 0,-15 3-6,-5 5-4,-18-2-8,-2 1-5,-14 1-6,-15-6 1,-5 1 0,-5-1 0,-12-3 1,2 0-1,-11-2-3,0-4-1,0 1-2,5-1-1,7-2-16,3 2-9,17-3-18,3-1-3,21 0 9,11-5 8,20-1 17,12 0 2,17-2-4,11 0-7,19 0-21,13-1-12,19 2 3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2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49,'7'0'221,"1"2"-118,10-2-50,-2 0-2,9 1-2,3-1-9,4 0-15,1 1-5,-2-1-7,-3 0-3,0 0-4,0 0-1,-6 2-2,-2 0-2,-5 0-6,-3 1-9,-8 1-39,-1 0-38,-15 7 58</inkml:trace>
</inkml:ink>
</file>

<file path=word/ink/ink5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08.8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 8 783,'-1'-1'273,"0"0"-248,0 0-7,1 0 4,0 0-5,0 0-5,8 1-19,24 3-29,-25 1 24</inkml:trace>
</inkml:ink>
</file>

<file path=word/ink/ink5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53.7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351,'-4'5'420,"10"6"-510,4 5-62,5-1 89</inkml:trace>
</inkml:ink>
</file>

<file path=word/ink/ink5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53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3 1373,'-5'0'460,"12"4"-451,2 1-12,1-3-44,0 1-31,5-3-84,2-3 95</inkml:trace>
</inkml:ink>
</file>

<file path=word/ink/ink5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53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-1 1376,'-13'5'475,"6"1"-448,6 1-52,8 5-118,7 3-50,7-11 105</inkml:trace>
</inkml:ink>
</file>

<file path=word/ink/ink5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5.8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95 661,'-1'-1'296,"0"-6"-164,0-29-5,10 25-16,9 2-20,1-2-6,6 3-14,-1 1-9,0 3-21,-1 3-11,-2 3-14,-2 2-8,-5 4-3,-5 0 0,-5 5-5,-2 1-1,-9 5 3,-4 5-2,-10 1-3,-2 3-7,-4 0-6,-1-2-1,5-2 9,0-5 6,12-6 2,1-5 1,9-5-9,7 0-3,7-3-1,4-1 1,6-1 9,2 0 2,2-1 0,3-1-1,-1-1-4,-1 0-8,-7-2-19,-3 3-12,-5-2-25,-2 1-10,-2 0-18,-3-1-19,-6-1 78</inkml:trace>
</inkml:ink>
</file>

<file path=word/ink/ink5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5.3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84 588,'-2'-8'274,"2"-3"-106,7 3-87,4-1-14,8-2-21,7 2-1,8-3-4,2 5 2,5 2 2,0 0-6,3 10-11,-6 0-10,-13 8-14,-4 3-1,-16 4-2,-5 0 2,-14 6 2,-11-1-2,-15 6 1,-5 1-4,2 0-1,2 2-1,9-6-6,5-6-3,12-6-11,5-7-2,9-2-1,3-3 3,6-3 8,6 1 3,9 2 6,6 1 2,11 9 3,3 3 1,4 4 0,-4 2 0,-7-1-1,-7-4 1,-13-3-1,-5-2 0,-14-1 12,-5 2 6,-12 2 11,-7-1 5,-9 2-10,-5-2-6,-1 0-10,1-2-4,7-3-13,5-1-12,8-2-33,8-2-19,8-5-290,6 1 252</inkml:trace>
</inkml:ink>
</file>

<file path=word/ink/ink5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4.8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07,'0'0'261,"2"6"-133,4 3-9,0 2-10,3 15-4,0 6-15,-1 15-26,0 11-7,-6 10-20,1 7-8,-2-2-11,0-5-8,-1-13-4,1-12-2,-1-10-3,-1-9-1,-1-10-6,-1-5-11,2-9-41,1-5-27,0-12-45,1-5 506,2-7-295</inkml:trace>
</inkml:ink>
</file>

<file path=word/ink/ink5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4.0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214 527,'-2'5'207,"2"-7"-133,0-4-5,-1-9 8,1-1-3,-2-10-7,2-1 3,-2-1 3,0-2-3,2 3-10,-1 6-5,1 9-13,0 3-8,0 13-14,3 4-10,-2 11-9,2 8-1,0 7-2,0 4 4,0 4-2,1 2-1,0-1-19,-1-2-15,-1-11-36,1-4-16,-3-14 403,1-4-258</inkml:trace>
</inkml:ink>
</file>

<file path=word/ink/ink5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3.7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8 789,'7'-3'317,"6"1"-188,11 0-72,4-3-10,7-1-21,2 0-13,1-3-27,0 2-7,-3 0-14,2 1-9,-8 3-6,-3 1-9,-6 6-39,-8 2 59</inkml:trace>
</inkml:ink>
</file>

<file path=word/ink/ink5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3.5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 131 678,'-4'11'281,"2"12"-171,-1 6-15,0 22-24,-3 10-13,-1 14-22,-2 2-6,0-5-14,1-8-6,1-10-6,-1-8-4,0-14 1,4-11 0,-2-14 3,6-3 0,0-9-4,-1-6 0,6-12-5,1-8-1,3-10-1,2-5-4,-1-10 2,-1-7 1,2-9 5,3-5 4,0 4 4,-1 3-2,1 13 2,-1 7 2,-2 12-2,1 9-1,-5 18-4,0 6-2,-1 18-2,0 9 4,2 18 1,-1 10 2,0 14 2,-1 8-1,-1 7 4,2 3-2,2-6-1,4-4 0,-2-12-19,-1-7-21,-1-8-49,-2-5 638,-4-12-432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49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155 535,'44'-3'213,"-43"5"-142,-1 0-28,4-2-9,-4 0 1,-1-1 11,0 0 0,0 0 12,-3-12 2,-14-33-10,8 26 8,0-1-11,3 4-11,0 4-10,0 1-10,3 7-7,-4-1-3,5 6-6,1 4-1,2 8-2,1 5-5,2 9 6,2 1-4,3 7 3,4 2 1,-3 3 3,1 2-1,0-1 0,-4-2 1,1-8 0,-4-4 0,-3-12 1,-2-3-3,-1-6-2,-3 0 0,-4-1 0,-1-2 4,-5-2-2,1-4 1,0-3-3,1 1 3,1 1 1,-1 0-1,5 2 2,3 0-2,2 3-7,4-1-1,5 0 0,4 0-6,8-4 7,2 3 2,12 1 2,1-1 5,4 1-1,-2-2 2,-7-1-1,-4 1 0,-3 2-1,0 1 1,-5 2-16,1-1-19,-5 3-41,-3 1-214,-4 7 203</inkml:trace>
</inkml:ink>
</file>

<file path=word/ink/ink5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2.8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484,'1'1'249,"9"0"-25,2 1-130,8 2-20,5-1-11,4 0-32,2 0-12,3-1-23,0 1-15,0-3-29,1 0-17,-5-1-43,-3-1 65</inkml:trace>
</inkml:ink>
</file>

<file path=word/ink/ink5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2.7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 20 561,'0'-9'251,"-1"4"-127,1 1 4,0 2-34,0 5-10,0-3-20,0 0-6,-2 25-10,-5 33-6,2-16-9,2-1-6,-2 0-11,2-4-4,0-8-8,-1-2-2,1-6-3,0-6-10,2-5-21,-1 0-20,-1-9-36,-2-1-21,0-7 70</inkml:trace>
</inkml:ink>
</file>

<file path=word/ink/ink5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1.3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6 79 665,'-7'-12'278,"6"3"-169,1 1-31,4-1-30,1-1-9,7 0-8,3 1 5,8 3 2,1 1-1,4 5-5,-2 0-4,-1 7-10,0 2-6,-5 6-7,-4 4-4,-6 5-1,-12-2 0,1-12 2,1 2 0,-19 36-2,-6 6-1,-13-1-2,1-16 0,-1-4 2,3-5 0,8-8 0,9-4-3,10-10-3,3 0-1,6-6-8,4 0 1,8-3 5,3 0 1,9-1 9,2 0 2,5 4 0,-2 2 0,-2 10-2,-5 3 0,-6 4 0,-3 1-1,-9 0 2,-1-1 2,-7 1 9,-5 3 5,-6 1 6,-6 3 3,-6 0-6,-6-2-1,-6 0-8,0-4-2,-1-3 0,3-4 0,8-8-1,3-2-2,8-5-6,4 1-10,5-1-20,4-1-14,4-3-26,5-3-13,5 1 55</inkml:trace>
</inkml:ink>
</file>

<file path=word/ink/ink5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0.8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5 10 656,'-10'-7'256,"3"3"-178,4 4-1,-3 0-6,4 1-9,1 12-13,-4 3-3,1 14-1,1 9 0,-1 15-2,0 6-1,-2 12-12,0 2-4,-1-6-12,1-8-4,1-15-5,-3-6 0,1-6-1,2-3-2,0-9 2,4-5-3,1-11-3,0-3-15,0-8-21,1-4-10,5-11-28,-1-6-3,1-5-13,-2-6-19,0 0 77</inkml:trace>
</inkml:ink>
</file>

<file path=word/ink/ink5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0.3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53 627,'25'-11'230,"-25"-2"-182,6-6-24,-2-3 3,3-3 15,-2 0 11,-5-1 13,3-1 0,1-1-12,4 2-9,0 10-12,-2 3-8,-2 11-13,0 4 0,0 10-7,0 6 1,-1 12 8,-2 4-1,-2 1 4,1 1 1,0-2 2,1-3 1,2 0-1,-3-7-1,1-3-3,-4-3-2,2-5-5,0-2 0,0-4-5,1 0-2,-1-4 0,1-1-2,-3-2-15,3 0-14,0-1-40,-1 0-18,1 1 20,1-8 28</inkml:trace>
</inkml:ink>
</file>

<file path=word/ink/ink5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59.9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269 603,'-2'2'255,"0"-3"-149,2-10-40,3-6-15,1-10-21,2-3-3,2-3-1,-1-2 4,1 2 9,-2 1 0,0 9-1,-1 6-3,-2 9-10,0 4-7,-2 6-12,4 5-4,-1 13-4,2 4 2,0 5 6,1 2 2,0 3 7,0-1 3,0 1 0,0 0-2,-4-7-4,1 1-2,-4-9-1,2-4-2,0-7-2,-3-5-1,1-2-1,-1-1 0,0-1-5,1 0-10,-1 0-35,1-3-20,1-14-51,7-24 68</inkml:trace>
</inkml:ink>
</file>

<file path=word/ink/ink5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59.5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72 725,'-10'-2'324,"6"1"-174,3-1-5,7 4-58,3-1-18,10 0-22,4-1 1,9 0-13,3-3-13,5-4-22,2 0-18,-3-7-22,-1 3-17,-8-1-33,-2 4-6,-3 2-23,-5 0 682,-3 10-432</inkml:trace>
</inkml:ink>
</file>

<file path=word/ink/ink5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59.3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8 137 596,'30'-83'270,"-28"77"-102,0 2-98,1 4-33,-1 3-9,-2 11-10,-3 9 3,-6 24 11,-3 15 1,-4 14 6,-1 4-1,1-8-1,1-7-1,1-15-3,0-9-2,5-14-2,1-9-1,5-11-10,2-6-7,1-13-5,3-10-3,3-18-3,5-4 5,3-12-2,2-5-1,2-9 2,-3-3 0,1 4 0,-3 4 0,-1 20-1,0 8-1,-1 17 2,-3 7 2,3 9-6,-2 4-5,5 13-3,1 9-2,-3 15 7,2 11 3,-4 11-1,-2 5 0,1 3 2,-6-2 0,-2-11 2,-1-5 2,-1-16-11,1-2-10,-1-7-30,-2-4-20,-4-3-31,-3-8-13,-3-8 73</inkml:trace>
</inkml:ink>
</file>

<file path=word/ink/ink5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56.4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43 47 593,'-4'-12'246,"-1"0"-168,3 3-14,1 4-23,-1 0-22,0 2-8,3 3-6,-1-1-2,-1 1 1,0-1 0,1 1-3,0 0 2,-1 0 4,-2 24 6,-7 43 13,1-18 3,-2 18 3,1 4-3,-2 22-9,-2 4-5,2 10-7,-2 3-2,-2-5-2,2-4 2,-5-8-3,1-8 1,0-9-1,2-3 0,3-16 0,4-5-1,4-23 1,5-7-2,6-9-1,1-6 0,7-4-1,1 1-1,9-4 1,6-1-1,10-3 2,8-1 2,13-1 0,3 0 1,7 0-3,0-1 1,10 0 0,6 4-1,3-4 1,5 1 0,7 0 1,-1-2-1,9 2 1,1 1-2,3 0 0,0 1-1,7-1-1,4 3 2,-7-2 0,3 2 0,0 1 1,-5-3-1,-1 4 1,-2 1 3,-4 2 1,-2 3 3,-4-1 3,-1 2 0,-5 0 2,-4-3 2,-3 3-2,0-1-1,-2-3-3,0 1-5,-7-3-2,-6-1 0,-5-1-2,-7-3 1,-7 1 1,-6-3-2,-14-2 1,-2 2-1,-10 0 0,-3 3 0,-9-1 0,-4 3 2,-6-3 0,0 1 1,-2-1 2,-1-4-1,-2 1 0,-1-1-1,-2 1-2,-1 3-1,-3-6-4,-1-1 0,-1-8 0,0-4 1,3-6 3,1-5 0,2-7-1,-2-2 0,0-5-2,-3-3 2,0-6 0,1-5 0,1-7 2,3 4 0,3 3 1,2 5 2,-1 7-2,-3 1-1,-1 6 0,-2 3-1,2 10 0,-4 0 1,0 7-1,-1-1 0,0 4-1,-2 4 1,2 2 7,-4 0 3,-4 3 11,4 2 4,-2 1-6,-2 4-4,-1 4-10,-1 1-4,-2 3-1,-3 1-1,0 0 0,-5-2 0,-2 0 1,-3 1 2,-8-1-2,-2 0 2,-8-2 0,-6-1 0,-4 0 1,-6 0 1,-16-3 4,-7-2 1,-13-3 8,-7-2 0,-5 2-2,-4 0-4,-15-3-7,-1 5-1,-13-1-3,-6 4-3,-1 6-7,-4 0-5,3 4-4,-1 1 0,6 2 0,5 0 3,4-4 9,7-2 2,9-4 8,8 0 4,18 1 0,8-1 2,20 1-3,7 1-2,15-2 0,4 1-7,11 1-24,11 2-22,14 1-41,8 2-21,12 2 68</inkml:trace>
</inkml:ink>
</file>

<file path=word/ink/ink5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54.1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0 55 661,'-2'-4'274,"-4"-5"-172,-19-25-34,15 27-9,-2 7-20,0 6-9,-2 8-7,-2 4-2,0 5-2,-2 3 0,1-1-3,5-2-1,5-3-3,4-6 2,3-6-2,1-3 0,7-4 11,2-2 4,0-5 4,0-5 2,-4-3-11,-3-2-6,-3 2-8,-2 2-3,-9 4-1,-1 3-1,-6 5-2,-4 4-1,-3 9 0,2 4 1,1 3-1,3 3 0,7-3 0,4-2 0,6-4-2,0-5 1,3-2-32,3-5-36,9-7 44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48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9 466,'-18'-52'159,"17"52"-152,1 1-21,0 0-42,0-1-91,0 0 96</inkml:trace>
</inkml:ink>
</file>

<file path=word/ink/ink5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59.8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91 556,'-10'-52'246,"10"50"-126,0 1-45,0 1-11,0 0-16,0 0-7,0 0-13,0 0-4,3 10-8,17 43-2,-9-21-5,0 2-1,2 5-4,-2-5 0,0-5 1,-2-7 1,-2-8 5,-2-3-2,-5-10 3,4 1-2,-5-3 2,2-2 3,-1-1 2,-6-8-2,8-5-2,-6-3-8,4-7-3,1-1 0,-5-5-2,5-1 1,-1-2-1,0 2 0,5 5 0,-1 1-1,-2 8 1,0-1 2,2 6-1,-3-1-1,0 6 1,1 0-2,-7 4 1,6 4 0,-1 1-3,2 3 0,-2-2-2,0 0 2,0 0 3,0 0-1,0 0 1,0 0 0,0 0 0,0 0 2,2 0-2,2 3 1,1-2 0,0 2-1,31 17 1,-23-18 1,2-5 1,1-1 1,2 0 0,2 0-1,1 1-2,2 0-1,0-4 0,-2 2 0,-1 0 1,0 1-1,-6 4-20,2 1-14,-2 2-33,-4 2 38</inkml:trace>
</inkml:ink>
</file>

<file path=word/ink/ink5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58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9 111 504,'-11'-21'233,"0"5"-80,0-1-57,-1 0-10,2 4-18,-6-2-23,1 7-8,-4 5-9,-5 2-6,1 9-9,-2 2-4,-3 11-6,1 3-1,-3 5-2,2 5 2,2 0-1,2 2 0,7-4 3,4-1-1,7-4-2,4-4 0,3-3-1,4-4-3,5 0 0,4-5 0,5 1 1,2-1 2,2-4 2,2 2 2,-4 1 0,-2-3 1,-7 3-5,-1 5 0,-8 4-1,-7 4-1,-10 8 2,-7 1 0,-10 8 2,-1 2 0,-3 3 0,2 1-2,2-13 1,5-2 1,6-9-1,6-6-1,6-7-7,2-3-9,6-3-9,1-3-3,6 2 4,-1-3 7,6 0 9,1 2 6,1 5 1,0 2-1,-3 8 0,-2 2 0,-5 10-2,-3 3 3,-3 8-1,-3 2 1,0-2 1,2-2 0,3-7 1,2-3 0,7-9 0,1-2-1,6-9-3,1-6-3,7-8-28,6-6-23,4-6 34</inkml:trace>
</inkml:ink>
</file>

<file path=word/ink/ink5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7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474,'12'-2'242,"0"-3"-69,2-2-67,3 2-8,0 0-25,1 2-17,-1 2-15,1 2-8,-2 0-8,0 2-3,-1 4-8,-5-2-3,-10 6-10,-1 3-1,-12 5 1,-3 4 0,-4 4-1,-7 2-1,1 2-11,2 2 0,6 1 3,5-2 3,11-3 8,4-4 2,8-5-13,7-4-5,10-8-7,3-3-8,11-6-10,-2-6-13,-5-1-48,-3-4-94,-8 2 130</inkml:trace>
</inkml:ink>
</file>

<file path=word/ink/ink5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7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39 650,'-4'1'240,"0"-7"-185,0-4-7,-2-9-9,1-7-9,5-8-12,-2-5-2,5-1 8,-1 8 2,1 11 10,0 8 2,1 14-14,1 6-3,1 15-16,2 8-3,-1 11 6,-1 0-1,0-3 0,2 1-4,-2-8-1,0 0-6,-1-5-18,-2-6-9,-1-5-36,0-3-41,-1-7 73</inkml:trace>
</inkml:ink>
</file>

<file path=word/ink/ink5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7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6,'5'6'296,"12"0"-236,10 2-9,11-1-8,3-5-2,8-1-23,-3-1-18,0-5-29,0 1-17,-2-3-37,0 2-17,-2 3 66</inkml:trace>
</inkml:ink>
</file>

<file path=word/ink/ink5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6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63 553,'0'-3'235,"0"2"-132,-5-1-4,5 3-29,0-1-12,0 0-18,5 28-3,1 69 2,-10-23 4,-2 11 3,1-4-5,-1-6-11,-4-6-6,3-18-3,1-6 1,-2-17 2,3-7-2,0-11-6,1-4-5,1-6-1,-1-7-1,2-12-4,1-6 0,2-25-5,7-7 0,3-17 0,0-8 0,2-6 1,-1-5 1,-1 7 1,3 2-1,2 25 5,-3 10-19,2 22-3,-7 7-1,-2 12-6,1 5 17,0 7-6,2 11 0,2 10-2,2 17 3,1 25 6,-1 10 4,1 12 1,0-6 1,1 0 2,0-7-2,1-8-12,0-6-16,-1-19-32,-2-8-15,-9-14-33,-4-6 49,-7-8 32</inkml:trace>
</inkml:ink>
</file>

<file path=word/ink/ink5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5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5 487,'59'-3'216,"-57"5"-110,-1-1-16,0-3-11,-1 1-7,0 1-9,0-5-1,1-20-7,4-29 2,-1 25 5,-2 0-2,2 8-9,-3 4-7,0 4-19,3 6-4,-2 5-17,4 5-5,0 9-6,2 4 1,0 7 5,1 1 1,1 4 4,-3-2-2,-1 0 2,0 0-2,-3-4 0,1-3 0,-3-6-1,1-2 0,0-4 1,-2-3-4,0-2-11,-1-2-7,0-1-27,0 0-15,1 0-42,0 0 61</inkml:trace>
</inkml:ink>
</file>

<file path=word/ink/ink5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5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43 365,'-2'-12'144,"-1"0"-75,-3 1 0,-4 0 16,5 3 11,-1 2 0,1-2-4,5 5-15,-3-1-13,-1 4-25,3 5-8,-3 1-4,2 0-3,-1-1 3,3-2-2,0-2-3,1 0 0,-1-2 4,0 0 2,0 0-1,3-18-4,10-37-11,-8 24-3,0 1 1,1 6 0,-1 10 0,-4 3 2,-2 10-8,-1 4-5,1 8-7,5 8-1,2 10 1,-4 0 6,-1 3 3,1 0 1,2-3 2,-4-2-2,0-4-6,0-2-12,1-6-29,4 0-14,-1-6-40,-4-4-17,4-8 76</inkml:trace>
</inkml:ink>
</file>

<file path=word/ink/ink5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4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4 683,'-10'-1'303,"10"4"-184,5-2-10,10 3-34,2 0-12,12-2 0,6 0-12,10-5-27,2 0-15,1-3-35,-4-1-17,-9 0-46,-2 0-33,-6 1 79</inkml:trace>
</inkml:ink>
</file>

<file path=word/ink/ink5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4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189 588,'5'-9'256,"-7"-1"-131,4 5-19,-5-2-26,1 2-9,4 8-21,-3 0-13,1 18-13,-1 10-4,-7 22-2,-3 13 0,-3 16-6,-2 4-3,-2-3-1,0-9 1,4-15 1,2-14 2,3-16 3,3-8 0,3-14-2,0-2-2,4-11-6,2-8-4,3-20-4,4-11-3,6-23-1,2-10 0,1-12 5,4-1 1,-6-2 1,2 8 3,-2 15 0,-2 11-1,-4 23 1,-2 8-1,-5 14 0,-3 6-1,1 6-5,-2 6-1,6 17-2,1 13 2,4 29 5,-3 9 1,-1 13 3,1 2 0,1-7-1,2-4 3,-1-9-3,-2-10-1,-2-14 0,-1-6-2,0-12-5,-2-4-10,-3-7-33,-2-6-17,-2-7-34,-3-3 57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4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72 484,'-39'30'192,"32"-29"-102,3 0 5,2-1 3,1-5-7,9-4-25,4 0-7,10-4-8,4-1-4,9 1-5,-1-1-6,6 4-19,-2 2-5,-2 3-5,-3 3-2,-9 1 5,-1 2 1,-10 4-7,-1 2-4,-6 5-5,-3 0-3,-7 4 1,-5 0 4,-8 4 3,-3 1 4,-5 2 2,2 2-4,-3-4-1,6-1-5,6-8-11,6-2 1,7-4-10,-1-1-1,5 2 4,4-3 4,2 3 8,3 1 3,1 0 6,-3 3-3,6 6-1,-1-2 1,-5 0-9,1 4 1,-5-6 0,-3 0 0,0-2 6,-3-2 4,-4-1 6,-2 0 7,-9-4 9,-2 2 3,-6-1 7,-2-3 1,3 1 0,1-3-10,4-1-11,4-1-1,-1 1-7,3-1 3,6 0-1,-3 1-4,6 1-12,2-2-11,-1 1-27,1 0-18,0 0 40</inkml:trace>
</inkml:ink>
</file>

<file path=word/ink/ink5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23.5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 67 572,'-5'-44'256,"2"44"-146,6 2-24,1-2-10,8-2-6,3-2 4,3-2 5,7 2-6,-5-1-14,1 1-10,-4 3-18,-5 1-8,-5 1-12,-3 5-4,-4 5-4,-3 1 3,-6 9 0,-3 3-1,-8 3 1,0 4-3,3-4-2,3-3 1,9-4-3,4-3-3,12-4-6,3-2-4,5-6-14,4-3-3,1-2-15,0-4-8,3-4-21,-1 0-14,-3-5 56</inkml:trace>
</inkml:ink>
</file>

<file path=word/ink/ink5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23.2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2 575,'24'-16'267,"-24"8"-95,1-1-58,5-1-32,2-2-14,4 4-24,2-1-7,2 4-2,-1 1-6,1 4-6,-1 2-2,-4 2-13,0 4-3,-8 3-2,-3 2-1,-9 7 0,-4 2 2,-7 4-3,3 5 1,0-3-2,3 1-2,6-5-4,2-7-8,8-5-16,2-2-10,7-5-18,2-2-9,5-4 2,3 0-4,2-8-37,2-1 73</inkml:trace>
</inkml:ink>
</file>

<file path=word/ink/ink5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21.1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1 457,'7'-19'210,"5"2"-87,0 0-16,1 1-17,3 5-10,3 3-6,-1 1 2,4 6-6,-1-4-5,-5 6-19,0 2-12,-6 2-15,0 3-7,-10-1-3,1 4-1,-4 6-2,-6-1 1,0 4-1,-2 1-2,-5-2 0,3 2-3,2-6-1,0-3 1,11 0 0,1-5 0,11 1-1,2 0-2,7-5-1,1 0 1,2-1 0,2-2 2,-4 0-4,0-2-11,-3 0-22,-4 0-15,-3 2-31,-3-2 80,-6 3-9</inkml:trace>
</inkml:ink>
</file>

<file path=word/ink/ink5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20.74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213 370,'-9'15'180,"4"-5"-56,-1-6-53,2-5-38,2-5-5,0-9 21,2-4 16,0-9 31,2-5 12,2-6-6,1 4-11,-1 4-23,-1 8-13,1 15-22,-1 4-10,1 15-13,1 4-3,-1 14-7,4 7 3,-3 4 1,1 2-4,-1-2 1,-1-4-15,-3-4-38,-1-3-19,-2-10-50,-2-3-30,0-6 97</inkml:trace>
</inkml:ink>
</file>

<file path=word/ink/ink5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9.1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39 592,'3'-5'258,"-2"2"-136,4 0-18,3-3-26,-4 1-17,6-3-13,0 2-8,1 3-13,-1 2-5,-2 6-9,1 2-4,-4 6-2,-2 4 1,-3 4-4,0 1 1,-5 3 0,-4 1-3,-5-2 1,0 1-2,0-1 2,4-2-2,7-5 1,-1 0 0,8-7-3,2-2-5,3-4-10,5-2-3,1-2-14,4-1-3,-1-2-8,0 0-11,1-1-33,-5 1 57</inkml:trace>
</inkml:ink>
</file>

<file path=word/ink/ink5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8.8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23 580,'47'-32'271,"-47"2"-139,0-6-29,0-2-19,2 5-24,-1 4-6,0 15-9,-1 5-2,0 7-12,1 3-6,3 9-9,3 7-7,0 17-2,2 11-1,-1 4 0,1-1 0,-1-1-2,-3-8-1,-3-1-1,1-1-2,-8-10-15,4-1-13,-4-10-27,1-5-16,1-7-36,0-5 67</inkml:trace>
</inkml:ink>
</file>

<file path=word/ink/ink5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6.66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85 526,'24'11'227,"-24"-16"-134,3-5-28,3-3-5,1-8 1,-2-6 7,1-6 3,1-2 2,-2-2-4,3 0-6,-1 8-12,-1 3-8,-1 13-13,0 6-5,-4 4-11,2 6-4,0 5-6,-2 12 1,1 13 7,0 5 1,-1 10 4,0-5 4,2 2 1,-1-4-1,-1-6-2,1-2-6,-3-9-2,0-1-2,-1-6-2,0-6 4,2-4-5,-2-2 5,1-3-5,1 0-1,0-2 1,0-1-4,0 0 0,0 0-4,-1 0-23,0 0-17,0 0-33,1 0-23,0 1-23,0-1 73</inkml:trace>
</inkml:ink>
</file>

<file path=word/ink/ink5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16.2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 280 298,'0'7'192,"-1"-1"39,-1-4-81,0-4-18,1-4-14,-1-8-26,1-8-14,2-6-16,-1-5-3,1-7-13,1-1-4,1 3-6,-1 7 0,0 11-3,-2 7-8,0 8-7,2 3-9,1 6-8,2 4-1,-1 11-1,4 7-1,2 10 2,-1 4 2,5 3 2,-3-3 2,2-6 2,0-1-2,-6-11-2,-2 1 2,-5-9 1,-4-3 0,2-4 4,-2-5-1,0-2-4,0 0-3,-2-5-34,4 1-14,-1-8-39,4 1-20,7 0-13,-2-2-23,6 7 91</inkml:trace>
</inkml:ink>
</file>

<file path=word/ink/ink5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6.1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5-2 600,'-4'2'269,"3"2"-131,0 5-17,-2 4-23,0 4-5,-2 9-14,-2 3-2,-1 5-17,2 1-11,0-3-16,2 0-9,-1-2-10,0-3 5,4-4 2,0-5 3,0-7-3,-1-5-3,2-4-7,-1-3-4,0-2-2,1 2-5,-1 0-8,0 0-9,0 0-37,-1-9-22,-4-34-42,6 26 64</inkml:trace>
</inkml:ink>
</file>

<file path=word/ink/ink5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4.4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1 383,'10'-7'207,"4"-2"0,3 2-102,3 0-6,0 2-3,0 2-22,0 0-7,-7 3-24,-1 3-14,-6 1-16,-6 3-6,-5 6 1,-4 2 1,-8 5-2,1 3 0,-2-3-2,1 2-1,5-4 1,4-1-1,7 0-3,1-4 1,12 3-5,1-5-3,8-4-3,4 0-3,3-6-21,2-1-15,-1-5-57,-4-3 61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8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6 564,'-1'0'259,"0"0"-133,1 1-48,-1 7-16,3 33-32,5-23-7,-1 1-7,2 1-6,0 0-2,1-2-1,3 0-2,-1-6 7,-1-6 8,-2-1 8,-1-8 13,0-1 0,1-5-3,0-2-6,-1-7-12,-3-2-3,-4-1-4,-6-5 2,-3 6 1,-2-1 4,1 5-3,0 4-6,0 2-4,3 5-9,1 2-13,2 0-10,2 4-25,2-2-14,3 2-18,-3-1-8,0-1-10,5 0-14,11 0 74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3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682,'9'-12'245,"3"-1"-216,9-6 11,4 2 4,9 4 15,3 2 0,10 8 1,5 2-5,1 7-14,1 7-8,-14 6-12,-6 7-6,-14 9-8,-7 9 0,-10 12-3,-6 5-3,-18 5-7,-7-3-4,-19-1-7,-6-5 1,-2-9-3,0-1-5,18-17 8,9-6 2,17-15 5,7-5 0,4-4-3,2-1-1,10-6 4,1-2 3,10 1 7,5 3 3,8 16-1,2 6 5,2 16-4,-4 3-2,-7 3 2,-3-1-6,-10-4-22,-2-3-22,-8-4 26</inkml:trace>
</inkml:ink>
</file>

<file path=word/ink/ink5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2.2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51 534,'35'-34'218,"-29"18"-148,0-4-22,0-5-10,0-5 4,1-1 20,0-3 12,3 9-1,-2 3-3,-4 10-6,-1 6-7,-3 6-14,1 4-11,-2 11-18,-4 7-6,4 9-4,0 5 3,2 6 1,3 0 0,-2 0 0,1 0 0,2-10 1,-4-4 2,-1-8 7,-1-3 2,-2-5 4,1-1-1,-1-5-9,0-3-4,0-1-7,0-2-2,3-1-1,-1 0-2,0 0-17,0 0-14,0 1-34,1-1-21,0 0 256,3-9-148</inkml:trace>
</inkml:ink>
</file>

<file path=word/ink/ink5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01.8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306 600,'-1'-16'266,"6"-4"-127,0-9-38,4-5-38,2-1-12,0-3-14,2 0-3,3 3 3,0 5-3,-1 12-7,-2 6-3,-7 11-4,0 4-2,-3 11-4,-3 7-4,-2 10-3,-2 5-1,-2 4-3,0 1 1,2-2 3,-1 0 0,1-9 1,-1-2 0,2-7-3,0-4-3,1-6 0,1-3 1,0-4-4,0 0-9,0-3-30,0 1-18,1-3-39,0 0-20,0 0 78</inkml:trace>
</inkml:ink>
</file>

<file path=word/ink/ink5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51.9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7 946,'11'-1'23,"3"2"-8,12-2 18,-2-1-14,0 1-6,0-2-5,-2 3-1,-1-1 0,1-1-1,4-1 14,3-1 7,7 1 11,8 0 4,15-2-12,4 2-6,4 0-7,6 2-3,8 1-4,7 2-1,6 2-6,1-1 0,6 2-2,-2 2 0,3 0 1,1 3-2,4 1 8,-2-1 7,6 0 11,8 0 5,-2-5 3,2-1-3,13 0-6,-3-4-4,-2 2-10,9-2-1,-4-1-5,-1-1 0,11 2 0,-6 0-2,4-1 0,5 1 0,-9-1 1,4-1 0,0 1-1,-6 0-1,7 1-2,-1-1 2,-2 1 2,6 0 1,-12-3 1,-3 0 0,4 2 0,-9-1 0,-3 1-1,2 1-2,-11-2 3,-1 1 0,1 0-1,-4 1 3,-9 0-2,0-2-3,-10 0 3,1-2-4,-5-2 3,-4 0 1,-8-3 4,-10 1 3,2 0-2,-4 1-1,-6 1-2,-4 1-3,-14-1 2,-5 1-1,-6 2-5,0-1 0,-4 2 0,-1 1 0,-3 1 0,0-1 2,-5-2-3,0 3 0,-3 0 0,-1-1 0,-4 2 1,-2-1 0,-1 0-1,0 1 1,-2-1-1,0 0-2,0 0 2,0 0 2,0 0-2,0 0 4,0 0-3,1 3 0,5 10 1,19 28-2,-15-20-1,-6 4-1,3 12 0,0 8 2,-1 10 1,1 5 2,1 8-1,-2 5-2,-4 14 0,4 8-3,-1 16 1,-3 6 1,1 3 0,-3-3 1,4-4 0,3-5 1,3-8-1,1-1 0,0-9 2,2-1-1,-2-2 2,0-6-2,-2-5-1,-1-4 0,-3-5 3,0-4 4,-4-4 0,2-5 6,0-10 2,-1-4-4,0-10 3,0-4-2,0-4 5,-1-1 3,0-3-1,-1 0-2,1-2-5,0 1-4,-1 0-3,0-2 1,-4 1-4,2 0 0,-3-2-2,0-1-1,1 4 0,-3-3 3,0-1 2,0 0 1,2-6-4,1-2-6,1-2-17,3-3-12,-2 0-27,1 0-13,0-1-16,0 0-7,0 1-12,0-15 4,9-38 69</inkml:trace>
</inkml:ink>
</file>

<file path=word/ink/ink5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50.31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 125 464,'-39'-67'218,"38"54"-102,1 1-20,-2-1-17,4 4-16,0 2-10,-1 2-17,2 5-7,0 1-10,0 3 1,1 7 3,2 6 2,-6 14 3,1 12-1,-5 26 3,-2 11-1,4 13-7,-1 12-6,1 16-7,0 2-4,2 26-1,0-2-2,4-6 1,5 1-3,0-18 1,2-11 2,1-11 1,-2-6 3,-1-8-1,-2-2 2,-4-13-5,0-6 1,-3-8-4,-1-4 0,0-4 1,-2-6 0,-1-6 2,0-4 1,1 2-2,-1 1 0,1 2-1,-1 2 0,1-3 0,0 0 0,2 1-1,1-3 0,0-5 0,2-6 0,3-7-1,-1-5-1,0-9 1,0-1 1,-2-1 2,1-1 0,-2 1 2,0 1-1,-2 0 0,-2 1 0,0 3 1,-4 0 0,1 3 0,-2-3 2,0-1-2,2 1 0,-1-3 1,2 0 1,3-2-4,0 1 0,4-1-3,-2 0-4,2 0 2,3-2 0,3 1 1,1 1 2,4-3-3,1 0 2,5-1 1,3-3-1,6 0 1,3 0 0,10 0-1,8 0 0,8 1 1,4 1 2,2 1 0,-1 1-1,9 3-1,7 0 0,3 1 0,5-2 0,5 0-1,4-2 1,6-5 0,3 1 0,7-5 0,-3-1-1,3 1 1,3 1-1,-1-2 1,1 2 0,8 2 0,2 1 0,-8 2 0,4-2 0,4-2 0,-1 1 0,8 1 0,6 0 0,-9 4 0,5 0 2,8 1-1,-6 0 1,12 0-1,-2 0-1,-4 0 4,5 1 3,-8 0 7,6-1 4,2 0 6,-3 3-1,7-2-1,-6-1 1,-5-3-12,5 1-1,-13-2-3,-2 2-2,2 1 12,-9 0 5,-2 1 4,0-1 1,-10 2-8,-7 0-4,-8 0-3,-2-1-2,-9 0-4,-5-5-2,-10 2-4,-13-2 0,-17 0-2,-9 2 0,-16-1-1,-7 1 0,-9 0-9,-7-6-20,-14-4-53,-7-4-40,-12-6 75</inkml:trace>
</inkml:ink>
</file>

<file path=word/ink/ink5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51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8 816,'9'-2'279,"18"-1"-267,8 1-6,23 1 8,12 1 3,10 1 0,4-1 1,15 2 4,5 0 2,11 3 14,19 2 3,-3-7-6,16-1-5,16-8-15,-6-3-5,23 1-4,-10 0-1,9 4 0,1-2-2,-5-1 0,-2 0-1,-12-1-1,-1 2 0,-20 0-1,3 2 0,-18-9 0,-7 3 2,-4-2 2,-10 1 0,-14 4 2,-8 1 1,-22 4 0,-13 4 4,-12 6 5,-8 2 0,-7 3 1,-5-5-5,-5 6-7,-4-3 0,-6 0-21,0-1-15,-7-3-42,-1 6 40</inkml:trace>
</inkml:ink>
</file>

<file path=word/ink/ink5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50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2 740,'-4'2'257,"4"10"-237,0 8-6,0 12-10,0 11 2,0 16 10,2 9 7,1 9 23,2 5 11,4 22 12,-1 9-2,3 33-14,-1 13-10,0 18-18,0 13-4,-1 0-8,0 0-4,0-7-4,-2-10 0,0-11-3,-1-11 2,-2-24 0,-2-9 0,0-21 0,-1-6-2,0-16-1,1-13 0,-1-15-1,2-13 0,-3-16-20,3-8-26,-1-14-46,0-7 54</inkml:trace>
</inkml:ink>
</file>

<file path=word/ink/ink5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3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9 90 993,'0'15'344,"7"25"-316,-3 17-10,4 30-12,-4 18-2,-4 33-14,-9 18-13,-5 23-33,-4 28-6,-8 7 9,4 2 11,-4-7 39,4-25 17,2-14 28,3-16 5,1-15 15,4-12 0,8-29-10,3-12-2,7-20-16,6-9-11,7-15-14,3-3-3,9-18-5,4-6-1,14-8-2,2-5-3,7 1-4,2-2-1,4 5 1,8 0 3,11-2 2,4 2 2,10-4 1,8 0-2,5-2 3,7-1 2,12-1 1,-1 1 2,13 5-4,5 0 1,-1 4-2,6-3 0,3 2 2,-1 1-1,9-1 2,-8 0 1,6 1 3,-3-4 4,-6 1 6,3 0 5,-16-5 4,1 6 3,-5-6-3,-8 0 0,1 1-5,-8-7-4,-16-2-5,-7 0-5,-22-3-2,-9 7-4,-15-1 0,-4 3 1,-17-1-2,-6-1 1,-10 4 3,-9-1 1,-4 2 5,-3 1 6,3-2-1,-1-1-1,-6 0-4,-37-3-7,21-3 1,4 0 0,-1-6 2,0-1 0,2-8 2,1-7 4,3-16-2,0-11 0,3-23-1,0-13-3,2-26 1,0-15 1,3-20-3,1-5-1,-5-3 1,2 5-3,0 8-1,0 5-1,6 11-4,0 5-6,0 6-6,1 4-1,2 12 0,-2 3 6,1 16 6,-6 5 1,-2 11 2,1 11 0,-3 13 5,4 9 2,-2 14 1,-4 2 1,1 9-4,2 3-2,0 3-1,8 8-1,-4 3-1,1 2 1,1 5 4,-1-3 6,2 1 2,-3-3 1,4 0-3,-4-2-1,-6-4 2,1 0-2,-8-5 0,-3-4-2,-7-4-7,-3-2-3,-13-4-11,-7-4-4,-13-3-3,-15-4 1,-17-1 6,-5 4 0,-24-2 3,-3 4 0,-19-3 0,-5 4 4,-14 5-3,-6 2 3,-15 8 1,-3 0 1,-12 9 6,-5 2-2,1 5 1,-7 0 1,11 0 0,5 1 0,12-3 1,5-4 2,21-4-1,7-4 5,25-1 12,16-1 1,23 0 6,14 2-4,20-1-18,8 1-10,20 4-38,10 1-25,19 2-80,17 1-12,24 2 96</inkml:trace>
</inkml:ink>
</file>

<file path=word/ink/ink5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3:02:05.4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0 173 208,'-95'-16'98,"69"33"-43,-5 2-21,0 5-24,3 1-7,-1 6-3,-1-6-2,4 9-1,0 1 3,4 5-3,1 8-5,2-4-13,7 5 0,4-4 3,5-2 6,10 0 12,0-3 1,11 0 0,1-1-1,1-12-4,4-1-1,-3-14-3,6-9-8,8-6 11,0-11 8,9-13 30,0-3 24,0-13 24,-3-2 9,-6-6 2,-3-5-6,-10-6-11,-1-2-9,-7-1-19,-6 4-7,-6 7-2,-4 4 1,-4 9 0,-3-1-3,-5 6-12,-2 7-5,-7 5-7,-2 6-3,-7 12-3,-8 2-2,-1 11-2,-1 5-2,1 10 0,6 10-1,0 6 0,4 10-2,6 8-3,-3 3-2,1 10-4,1 4-1,3 7 0,6 1 2,5-1 4,11-1 2,13-9 2,0-8-1,16-18 2,-5-13-1,4-18-2,1-10 2,4-15 4,3-11 3,4-22 9,8-7 1,3-13-1,0-6 3,-8-5 2,-8-9 4,-10-7-1,-7-1-2,-7 5-2,-3 5-2,-9 16 4,-5 8 2,-9 16-3,-2 11-2,-4 18-7,-12 7-5,-10 26-14,-7 12-13,-9 31-23,8 19-24,8 24 44</inkml:trace>
</inkml:ink>
</file>

<file path=word/ink/ink5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3:01:56.6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5 97 846,'-13'-13'302,"4"5"-262,-4-2 4,8 4-13,-4 0-10,-1 3-19,-3 7-5,-5 8-12,-3 9-3,0 19 6,-2 5 2,2 13 8,2 4 2,4 4 0,5 4 0,6 2 2,4-4 0,7-7-2,4-8 0,5-11-1,2-6-2,9-8-2,4-2 1,8-15-1,2-8 0,10-15 1,-4-14 3,-2-14 1,2-6 1,-15-15 2,1-3-1,-9-7-1,-8-3 2,-8 6 1,-7 4 2,-10 6 5,-7 1 3,-8 10 3,-5 4 4,-3 16-7,-7 9-3,-10 13-5,3 11-5,-9 16-1,7 13 2,5 15-10,1 7-3,12 13-6,3 2-7,11 7 7,7 2 2,9-4 3,8-1 6,11-14 0,3-9 1,7-15-1,5-8-2,4-18-2,5-7 4,10-13 0,3-9 5,-5-18 4,-3-10 1,-11-18 6,-5-8 1,-4-7 5,-7-4 6,-13-3 4,-4 1 4,-16 7 2,-2 6-2,-8 16 1,-5 7-4,-5 16-10,-2 12-6,-14 19-11,-5 13-1,0 25-2,-3 14-1,16 19-6,8 6-8,12 7-19,8 1-11,12-4-41,8-5 56</inkml:trace>
</inkml:ink>
</file>

<file path=word/ink/ink5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9.7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3 515,'-1'-3'231,"0"3"-130,0 3-5,1-3-4,-1 0-3,0 9 5,-4 38 0,0-22-6,1 3-24,0-1-17,0 0-31,4-1-8,3-5-19,2 0-13,0-6-39,0-1 14,-6-19 24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3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-2 676,'6'-6'227,"-3"8"-216,1 8 8,1 16 9,0 14 3,-5 33 4,-4 11-1,-6 21-6,0 4 0,-2-1-11,2-3-3,3-14-5,1-9-10,-1-19-13,3-10-13,-1-14-54,1-10-143,3-18 150</inkml:trace>
</inkml:ink>
</file>

<file path=word/ink/ink5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9.5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38 660,'-1'0'275,"0"0"-169,0-1-8,1 0-44,1-2-11,1-2-10,14 2 0,27-25-7,-26 31-1,-2 2-8,-2 2-5,-2 2-5,-2 1-3,-7 1-1,-2 2-1,-8 0 2,-3 0 0,-6 0-1,1-1 0,-2 0-2,3-2 2,2-3 0,2-4-1,9-3-1,-1 2-2,4 2-2,-1-4 0,0 0 1,2 0-1,18 4 1,27 32 1,-22-29-5,-1-1-13,0-3-13,-3 0-10,-5-2-20,-1-2 0,-3-7-36,-4-2 61</inkml:trace>
</inkml:ink>
</file>

<file path=word/ink/ink5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9.0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80 647,'0'-16'260,"9"4"-174,5 1 8,10-1-28,5 3-3,9 1-9,3 1-2,8 4-14,1 2-6,-3 3-12,-3 4-6,-11 3-6,-3 2-4,-15 4-3,-8 3 1,-9 6 1,-12 3-3,-12 6-15,-9 2-7,-14 0-14,-6-1-3,1-2 4,8-4 5,10-8 11,8-4 2,9-8 4,6-3-2,8-2 0,4-3 0,9 2 7,4-2 2,10 1 5,4 1 6,5-1 6,5 4 1,6 6-1,3 1-2,-3 9-5,-3 4-1,-12 6 1,-8 5-3,-9 5 2,-9 2-1,-11-2-1,-7-2 3,-12-6-1,-2-2 2,-7-4 1,-1-2 1,2-4-1,1-4-5,4-4-19,4-3-18,9-7 21</inkml:trace>
</inkml:ink>
</file>

<file path=word/ink/ink5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8.5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4 664,'-5'-2'268,"5"4"-186,1 4-3,9 10-30,0 9-8,-1 25 4,4 11 3,0 22 0,0 5-6,1 7-15,-2-5-11,-1-9-11,-2-8-3,-2-16-3,-2-6-5,-2-18-13,-1-4-8,-3-16-17,0-6-5,-9-14 8,1-6 21</inkml:trace>
</inkml:ink>
</file>

<file path=word/ink/ink5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8.1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63 543,'-1'-10'263,"-2"0"-117,3-2-37,3 3-22,3 1-24,2 2-8,2 2-6,3 1-1,2 3-9,3 0-6,-4 2-10,0 4-5,-1 1-5,-5 1 0,0 3-6,-4-1-2,-8 2-2,-2 1 1,-7 1 1,-4 2-1,-1 2-1,1 1-2,3-4-1,1 0 1,7-5-4,2-2-4,5-3-14,6-2-9,9-2-8,4 0-5,5-2-10,0-1-2,0-4-52,-1-1 69</inkml:trace>
</inkml:ink>
</file>

<file path=word/ink/ink5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7.7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13 419,'0'0'204,"0"0"-91,0 0-6,0 0 2,0 0-5,-1 0-2,0 0-4,0 0-11,0-1-22,0 0-10,0 0-27,1 0-4,0 0-8,0 0-4,0 1 0,0-1-3,5-2-5,2 2-2,24 12-1,-27 7 4,-4 5-3,-1 3 0,-5 0-2,-3 1-8,-4-1-2,-1 1-4,-3-3 0,4-4 2,1-6 7,1-5 4,4-7 1,2-2 0,2-2-6,3-2-1,3-3 0,3-1 1,2 3 6,1 1-1,3 2 1,1 3 0,1 1-3,0 3-5,3 1-28,0-2-15,-2-1-16,-1-2-5,-2-1-3,0-2-18,-3-2 61</inkml:trace>
</inkml:ink>
</file>

<file path=word/ink/ink5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6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4 758,'15'-2'274,"12"-1"-214,5-1-8,7-2-11,2-2-11,3 0-44,1-1-19,-1 3-31,-1 0-20,-3 1-18,-3 2-15,-9-1 75</inkml:trace>
</inkml:ink>
</file>

<file path=word/ink/ink5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6.7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394 599,'-2'-20'226,"2"3"-171,0 3 1,2 3-14,-1 3-6,2 6-12,-2 4 1,0 14 15,0 9 7,-3 21 9,-1 11-2,-4 14-20,-1 3-8,-2 1-14,0-3-3,0-14-4,1-7-2,1-16 1,2-9-1,1-10 1,2-6 6,0-7 16,2-4 2,1-9-1,3-5-7,2-13-18,1-8-7,3-13-10,0-9-3,0-13-2,-2-7 5,0-7 11,1-4 2,-1 1 4,2 0 4,-1 12 2,0 10 4,-1 17 2,0 12-2,-1 16 1,-1 7 2,3 14-7,3 7 0,4 18-3,5 11-5,-3 19 6,-1 10 1,-4 19 1,0 8 1,0-2-3,-2 4-3,-1-8 0,-4-3-6,0-3-24,-1-13-15,-1-11-44,-4-6-16,-3-12 63</inkml:trace>
</inkml:ink>
</file>

<file path=word/ink/ink5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6.1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116 517,'-51'-50'207,"54"54"-113,9 3-8,3 0 1,2-2-7,8-3-30,-2-5-14,5-3-29,-1-3-16,0-1-44,-2 3-21,0-2-22,0 2-3,2 1 25,0-3 20,2 2 27,0-1-2,-2-2 23</inkml:trace>
</inkml:ink>
</file>

<file path=word/ink/ink5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5.9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10 611,'-1'-7'261,"-1"3"-148,1 4 6,1 5-43,0 6-11,0 13-15,-1 6-2,-1 11 2,-1 6-6,1 0-17,0-1-10,0-7-13,2-7-4,-1-8-16,-1-7-6,0-10-14,1-3-7,-2-5-7,0-2-12,-3-5-60,-3-1 80</inkml:trace>
</inkml:ink>
</file>

<file path=word/ink/ink5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5.5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2 432,'31'-26'188,"-24"12"-90,-2-2-9,0-4-4,0-1-6,1-3-8,1 5-5,0 6-14,-1 1-7,-3 7-14,0 3-6,-1 2-13,-1 5-4,-1-5-2,0 0 0,0 6 0,0 10-1,0 32-2,0-26 1,0 0-1,0 1 1,-1-2 0,0 0-1,-1 0 0,0 1-1,0-2 0,-2-4-1,1-4 2,1-4 0,2-1-1,-1-3-1,2-1-1,-1-1-7,0-3-25,0 0-14,0 1 268,0-1-180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3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698,'2'18'250,"1"19"-197,0 14-9,3 24 0,2 8-7,-6 7-16,-1 4-4,-6-7-17,-6-1-9,3-10-34,-3-11-29,0-16-116,5-10 124</inkml:trace>
</inkml:ink>
</file>

<file path=word/ink/ink5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5.0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8 488,'4'-5'200,"3"2"-128,-3 3-9,1 5-25,-3 1-4,-1 6 7,0 3 6,-2 6 6,-1 1 2,2 4-3,-4-2-3,4 0-8,-3-1-6,-1-3-7,4-1-4,-6-3 1,4 0-1,-3-7 1,3 1 0,2-5-5,-2-1-2,3-2-7,1-2-2,-2 0-6,0 0-3,0 0-22,0 0-16,0-1-38,0 1-27,0-1 64</inkml:trace>
</inkml:ink>
</file>

<file path=word/ink/ink5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4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61 527,'-40'-54'205,"36"50"-147,1 0-13,3-1-14,1 0-4,3-3 6,4-1 8,2-3 13,2 0 4,5 0-3,3 1-4,2 2-9,3 1-7,0 4-10,0 2-3,-1 4-13,-2 2-2,-7 3-5,-1 3 2,-6 4-2,-3 2 1,-7 5 0,-4 5-3,-10 1-6,-3 4-7,-8 3-6,-1-2-4,0-2 5,1-5 3,8-5-1,2-5-3,8-6-17,3-3-6,4-4-15,3-1-5,3-4 13,-4 2 7,0 0 22,10-3 15,37-14 10,-25 15 4,5 6 6,1 6-2,4 11-4,-2 1-3,-1 13-2,-4-1-3,-11 5-1,-1 0 0,-12-2-1,-4-2 1,-7-4 4,-6-1 5,-7-5 8,-4-2 4,-5-4 8,0-3 2,0-4 1,3 0 3,2-6-5,3-2-8,8-3-6,2-4-8,7 0-22,2-1-9,7 1-45,3-3 318,9 2-199</inkml:trace>
</inkml:ink>
</file>

<file path=word/ink/ink5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3.9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8 481,'-3'-2'208,"0"-1"-98,3 1-17,-2 0-15,2 2-5,0 0-19,-1 0-10,0 0-12,0 0-4,0 26-2,-4 35 0,5-1-3,0 4-2,-1 9-5,1 0-3,1-8-6,0-2-4,-1-5-2,0-6 0,-2-10-1,-1-9 2,0-11 0,0-4-2,1-9 0,1-2-5,1-6-26,-1-4-19,2-6 319,1-9-217</inkml:trace>
</inkml:ink>
</file>

<file path=word/ink/ink5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3.2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4 511,'0'-3'231,"-1"3"-113,1 2-10,0-2-39,0 0-12,0 9-12,3 38-2,-3-19-2,0-4-3,-1 1-7,1-1-7,1-4-9,-1-1 1,0 0-1,0-1 3,-1-6 0,0 0-3,1-7-1,0 0-4,0-4-3,0-1 0,-1-1-2,1 1 0,0-1-5,0 0-9,0 0-35,0 0-22,0-1 38</inkml:trace>
</inkml:ink>
</file>

<file path=word/ink/ink5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2.9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96 570,'0'-9'251,"4"-7"-128,3 0 1,4-1-33,-1 1-13,1 6-23,2 2-11,2 5-18,-2 3-8,0 6-9,-2 3-2,-4 7-4,-2 4 0,-6 6 0,-4 3-2,-6 8-13,-6 0-5,-3-1-13,-1-2 1,1-8 7,1-2 6,4-8 10,2-2 3,4-7-1,8-1-2,8-2-1,1-4 1,9-1 2,1-1 0,0-2 5,5 0-3,-2-2 1,1-1-2,-1-1-15,-3-2-7,1 0-44,-2-1-15,-1 1 49</inkml:trace>
</inkml:ink>
</file>

<file path=word/ink/ink5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2.5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04 725,'1'-1'299,"7"0"-168,13 1-66,5-2-14,9-7-14,4-2-12,6-5-21,-11 5-10,-16 7-28,-2-1-11,56-13-25,-6 3-12,-12 6-2,-27 7 48</inkml:trace>
</inkml:ink>
</file>

<file path=word/ink/ink5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32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2 232 764,'-30'-55'293,"27"53"-221,1 2-9,1 4-30,1-4-11,-1 0-8,-5 25-2,-8 48 4,7-15 1,-3 4 0,-1 3-2,1-6-4,-2-5-2,1-13 2,0-7 2,0-12 6,2-7 0,-2-9 1,4-4-5,0-4-9,4-4-2,5-15-4,3-6 0,7-19-2,4-9-2,5-10-1,4-3 0,-3-1 3,-3 0 2,-1 1 1,-5 3 2,1 13 0,-1 11-1,-3 18-2,1 8-1,-1 12-7,-2 7-1,1 14-1,0 11 2,0 24 5,1 9 2,0 16 1,-1 6 0,2-1-9,1 0-8,0-10-23,1-9-13,-6-17-39,-3-10 25,-4-15 36</inkml:trace>
</inkml:ink>
</file>

<file path=word/ink/ink5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29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8 136 604,'-28'-27'253,"26"26"-169,1 1-27,0 6-39,1 8-10,3 11 5,3 8 5,0 15 11,0 17 3,0 34-9,-1 12-5,-2 18-16,-1 0-10,-3-21-8,0-12-2,1-25 5,0-15 4,2-18 13,2-6 2,-1-11 0,3-4 2,4-9-7,4-5-1,12-7-3,6-4-1,14-5 2,8 2 2,2 4 2,2-2-1,0 7 1,4 2 0,11 1 1,6 2-1,2-2-1,-1 0 3,0 4 0,0 0-1,0 3 3,-1 1-4,-8-1 3,-3 1 2,8 3 2,-1-2-1,-1 4-2,-1-1-1,-3-2-4,3-2 2,2-2-2,0-3-1,-9-4 2,-5 2-2,0-1 2,3 1 0,3 2-1,-5 0 2,-8 1-3,-5-3 1,-6-4-1,2 1-1,4-5 4,3 2 0,0 0 5,-2-2 0,-10 2-1,-1-2 1,-4 1 0,1 0-1,1 3-2,2-2-2,5 0 0,-3-1-2,-1-2 2,-3-3 0,-5 1-3,-3 0 1,-3 0-1,-4-1 1,0 2 2,0-1 0,-1 1-1,0-2 1,-4-1-2,-3 4 0,-4-1 2,-3 0-3,-6-2 5,-3-2-3,-5 2 2,-2 1 0,-1 0-1,-2-1 0,1-2 0,1-1 2,1-3-5,2-1 3,1-6-2,0 2-2,2-7 1,0-2 0,2-1 0,2-7 0,5-2 1,1-3-1,1 1 4,1 3 4,-1-1 0,-1 2 0,2 1-3,-3-2-2,-1 7-1,-2 2 1,-3 5 1,0 5 0,-4 4 5,-1 3 1,1 0 6,-2 2-2,0 2-5,-1 2-3,-1 3-5,0 1 1,0 3 1,-1 1-3,1 0 1,-2 0-1,0 1-2,1 0 2,-4 3 2,1-3-2,-5 1 1,1-3 0,-9-1 0,-2 1 2,-8-3-1,-5-2-1,-1-1 0,-7-2-1,-1-1 1,-1-1 0,-12-2 0,-7-5 2,-8 0-3,-6-1 0,0 1 0,-8 0 0,-7 2 0,-3 1-2,-9-1 1,3 3 0,1 0 1,1 0 2,-4-1-1,4-1-1,0 0-1,-7-1-1,3 4 0,0 2 0,-2 3-2,-3 4 0,7 1-1,3 1 0,-1 0 4,7 1 1,12-1 0,2 0 2,17 0-1,9 1-1,11 1 0,2-2 1,7 2 0,7-2 0,10-2-1,8 1 1,11 1-35,3 4-17,11 4-38,4 0 43</inkml:trace>
</inkml:ink>
</file>

<file path=word/ink/ink5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7:04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9 328,'1'-5'154,"0"2"-60,2 3-26,-3-2-28,0 2-1,0 0 8,0 0 7,0 0 13,0 0-6,0 0-20,0 0-12,0 0-23,0 0 1,2 15-1,5 47 1,-6-11 3,-1 10-2,6 22 0,0 10-3,4 12-2,0 2 1,3-1-2,0-4 0,0-7 3,5-9-2,-4-2 5,1-3-2,1-2 0,-2 1 0,-2-19-2,-2-6 0,-4-13 0,-1-4-1,-1-7-1,0-6 1,-1-8-1,-1-3 2,-2-7 0,2 0 0,-1-3-1,-1 1-2,2-3-2,0-1 0,2 0-1,-4-1 1,0-1 3,13-1 0,36-12-1,-24 3 1,10-3-2,6 0 0,11 1 1,5 1 2,5 0-2,-2 2 0,10 1-1,8 1 0,10 2 1,5 1 1,3 1-1,5 1 2,3 1-1,4 1 1,8-1 2,-4 2-3,-2 0 1,4 0-1,-1 2-2,-8 1 3,1 2-2,-4 0-1,-7-2 1,0-3-1,-7 1 0,-2-2 5,-6-1 8,-2-1 4,-3-3 6,-3 0-4,-14 2-5,0 1 0,-4 2-7,0 2 2,-4 2-3,-4 3-2,-10 2 0,-5-2-2,-7 2-1,-1-2-1,-4-1 2,-1 0-1,-2-2 1,0-1-1,-1-1 1,0 0-2,0-3 0,1-2 2,0-1-1,0-2 1,-2 1-1,-1-1-1,-3-1 1,2-2-1,-3 0 0,-2 1 0,-1-2 0,0 2 1,-3-4-1,3 1 0,-1-3-3,-1 0-1,3-5-4,-1-2 1,-3-7 0,2-1 2,3-2 2,-4-3 3,2 0 0,-2-5 0,-2 0 0,3 1-2,0-1 1,-3 2 1,-2-4-1,-3-1 0,-3-2 1,-2 0 0,-4 6-2,3 1 2,-5 3 0,-3 0 0,-1 2 2,-1 1 2,-1-1 6,3 2 2,-1 1 3,1 2 4,2 4 5,2 4 1,4 5 1,0 3-2,2 4-6,1 0-1,3 1-4,0 2-1,3 2-3,-1 0-4,0 2-3,1 0-1,0 0-3,0 1 1,0 0 0,0 0-2,0-1 3,0 0 0,0 0 0,0 0 1,0 0-2,0 0-2,-1 0-9,-2-6-3,-27-28-5,6 22-2,-4 2 6,-3 0 1,-6-2 5,-6 0 0,-12 0 2,-6 0-2,-8-1-4,-1 3 2,-11 0 0,-6 2 3,-5 7 8,-1 2 0,-5-2 1,0 1 0,-2 0 0,-4 0-1,-1 7 1,2 2 0,2 0 7,1 2 1,5-1 4,0-1 2,1 0-1,-6-2 0,1 0-2,-2 0-2,-2-4 4,6 1 0,-1-2 7,2-1 4,9 0-4,2-2 0,7 0-2,4 1-2,8-1-3,0 1 0,17 4-4,6-2-1,3 3-3,3-3-2,7 1 1,3 2-2,6-2-1,6 4-1,8-3-17,-1-1-13,8 2-31,4 0-12,8 2-20,5-1-6,9 0 66</inkml:trace>
</inkml:ink>
</file>

<file path=word/ink/ink5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52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1923,'10'-5'-129,"7"-1"-284,8-8 238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2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52 469,'-24'11'223,"8"-2"-68,6 1-55,8-3-40,5-2-15,8-2-19,5-1-6,9-4 0,5-6-2,12-5-10,4-3-9,-2-3-34,2-1-28,-10-1 34</inkml:trace>
</inkml:ink>
</file>

<file path=word/ink/ink5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52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3 1077,'-2'-1'387,"2"-3"-326,6 4-63,1-5-37,3-1-80,2-2-96,-2-11 134</inkml:trace>
</inkml:ink>
</file>

<file path=word/ink/ink5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52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5 1282,'-10'-25'513,"11"26"-304,6 1-170,0-1-16,10 3-64,3-3-51,8 1-106,2-2 136,0-7 9</inkml:trace>
</inkml:ink>
</file>

<file path=word/ink/ink5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8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4 447,'-11'-24'191,"13"26"-102,3 4-8,2-2 6,4-1 0,3 2-3,1-4 3,2 2-6,0-2-3,-2-1-10,0-1-11,-6 1-24,-1 0-10,-7 4-13,-5 3-1,-3 3-1,-2 4 0,-5 6-1,-2 2-4,-2 2 1,3 2-2,2 1-2,5-1-1,9-2-16,5-3-9,8-7-29,4-4-14,8-6-23,-1-4-2,13-7 64</inkml:trace>
</inkml:ink>
</file>

<file path=word/ink/ink5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7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585,'13'38'223,"-25"-28"-169,2-6-16,3-2-5,1-2 8,2-2 21,6-2 11,3-4 11,5 3-2,6 1-13,0 0-8,-1 4-21,1 1-7,-3 2-13,-1 1-7,-2-1-8,-3 4-3,-6 3 2,-2 5-1,-7 7 3,-1-1 2,-2 3-5,0-1 2,4 0-4,1-2-1,4-3-13,4-1-11,3-7-33,1-3-13,7-6-14,1-1 3,2-8 26,3-4 12,1-3 12,-3-3 2,-1 2-5,-1-2-9,-7 1-88,0 0 89</inkml:trace>
</inkml:ink>
</file>

<file path=word/ink/ink5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7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96 659,'-12'-16'268,"10"4"-191,5-3 12,9-1-7,15-5-9,2-2 1,13-3-12,6 2-9,10 3-17,1 5-10,0 11-12,-8 3-4,-15 11-7,-6 6 1,-10 8-1,-5 5 1,-12 12 0,-7 2-2,-16 7 0,-4 2-4,-17 0-18,-6 3-8,-2-5-14,-2-3 0,14-12 11,6-6 3,13-13 4,7-5 1,8-3 1,3-7 4,8-4 9,5-1 5,8-2 7,5 5 2,13 10 5,3 4 0,0 11-1,-2 4-2,-14 2-3,-4 3-2,-12 0 1,-6 2-1,-9 0 8,-8 2 6,-12-1 6,-6-4 7,-11-2-3,-4-4-4,3-8-10,4-2-3,6-8-28,5 1-13,9-7-30,1 1-19,14-7 55</inkml:trace>
</inkml:ink>
</file>

<file path=word/ink/ink5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6.9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53 421,'-2'-13'230,"-1"2"-59,2 1-59,-2 2-29,0 3-32,1 1-11,0 2-5,2 1 2,1 1 4,-1-1 0,-1 0 0,0 1-3,0 0-7,0 0-3,0 0-3,1 0-3,0 0-4,0 0-1,0 2-6,0 5 0,3 38-6,1-16-1,3 20-2,1 11 0,-1 16 5,-2 7 1,0 5 0,-5-3 0,2-8-4,0-7-1,-6-11-2,0-4 0,-2-8 1,0-7-3,-3-13-7,-1-5-9,-2-14-18,0-3-11,5-11-29,0-6-14,1-18-57,-2-5 87</inkml:trace>
</inkml:ink>
</file>

<file path=word/ink/ink5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5.7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61 662,'-2'-9'293,"3"3"-156,4-1-26,3 0-39,3 1-8,6-2-13,3 0-4,2 2-11,-1 3-10,0 3-7,1 0-3,-8 6-6,-1-1-1,-4 4-6,-3 2 0,-6 5-5,-1 4-2,-12 6-9,-2 2-4,-7 5-4,-5 0-2,4-1 8,1-5 4,11-5 3,6-5-13,9-5-32,4-3-16,11-7-47,1-5-45,7-7 109</inkml:trace>
</inkml:ink>
</file>

<file path=word/ink/ink5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5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64 593,'0'0'252,"0"-1"-152,3-2-12,-3 2-24,0 0-5,0 0-4,12-12 3,31-21-9,-29 27-9,-2 4-17,-2 3-7,-3 4-10,-1 3-1,-4 6 0,-3 2-1,-6 7-1,-4 6-2,-4 3-2,-2 5-7,-5-4-1,4-2-1,1-4 2,2-5 4,15-4 1,0-5-1,10-4-9,3-2-8,3-6-12,3 0-7,0-5-3,1-2-2,-2-4-34,-1-1-54,1-2 88</inkml:trace>
</inkml:ink>
</file>

<file path=word/ink/ink5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4.9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7 856,'4'-2'329,"13"-1"-244,6-2-22,10-2-26,1-1-12,6-3-33,-2 1-18,-3 0-28,2 1-9,-5 3-9,-1 1 3,-1 4-5,-7 1-12,-4 3 61</inkml:trace>
</inkml:ink>
</file>

<file path=word/ink/ink5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4.7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243 533,'-3'-65'251,"1"63"-104,0 2-22,2 10-37,-1 4-12,-1 16-14,-1 11-1,-1 10-12,0 7-6,-1 2-18,1 0-9,0-3-8,-1-5-4,2-6-2,0-7 0,-1-15-2,4-8 0,-3-14 3,3-5-2,3-18 6,1-6-2,2-17-2,4-5 1,-3-6-4,1-3 1,-3-9-2,-3-3 0,0-9 1,3 1 1,-2 10 1,3 10-1,-1 27-1,-3 8 0,3 18-3,1 8-1,2 15 0,3 10 1,4 20 2,0 8 2,0 11 4,0 7 1,1 2 1,-2-5-2,4-2-5,-3-6-12,2-5-46,1-5-21,-7-15-55,0-6 75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2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45 714,'-9'-11'299,"4"4"-173,-5-2-19,-5 2-42,-2 0-17,-4 2-24,0 6-8,-5 9-3,-1 5-2,-3 13 3,1 6 0,8 11-4,2 1-3,10 8-5,4 3-1,6-5-1,4 3 4,10-9-4,3-11 0,5-8-3,5-9-9,-1-14-16,4-3-7,1-8-24,-5-10-6,-3-10-26,-6-6-28,-9-4 78</inkml:trace>
</inkml:ink>
</file>

<file path=word/ink/ink5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4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3 695,'5'9'304,"8"-2"-163,12 5-55,4-4-20,6-4-36,2-3-12,4-2-19,1-2-7,2-2-10,1 1-7,-3-3-10,-7-1-3,-10-2-11,-3 0 0,-11-5-4,1-1-7,-6-4-31,0-1-69,-4-3 108</inkml:trace>
</inkml:ink>
</file>

<file path=word/ink/ink5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4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 748,'54'-26'298,"-54"25"-215,0 5 6,0 4-8,1 11 2,0 6 2,1 12-8,-1 1-9,0 0-34,-1-2-15,1-9-14,1-1-11,4-10-36,-4-5-20,1-6-46,-1-4-16,-3-5 0,-2-2-11,-4-8 94</inkml:trace>
</inkml:ink>
</file>

<file path=word/ink/ink5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2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73 448,'-5'-5'235,"2"3"-59,-1-1-77,2-1-12,3-2-15,1-1-5,3-5-9,1 1-6,1 0-1,1 3-3,4 5-11,-2 1-6,1 7-17,-4 3-5,1 5-5,-3 4-1,-4 5 1,-1 0-2,-7 2 1,0 0-1,-9-1-2,-2 1 1,1-5-1,0 0 0,5-6-2,2-3-3,3-4-2,1-2-1,4-6 0,1-1-1,4-4 0,2 0 1,3 0 7,1 1 5,1 3 4,-1 2 0,5 3-1,0 2-2,2 5-1,0-1-1,-2 1-1,0-2 1,0-3 5,-1-3 2,-1-1 5,0-3-1,0-4-5,1-2-1,-5-5-7,-2-5-3,-5-2-20,2 2-9,0 5-41,1 2-16,0 7 54</inkml:trace>
</inkml:ink>
</file>

<file path=word/ink/ink5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2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3 414,'26'21'199,"-28"-33"-77,3-4-32,-1-9-32,0-4 0,2-6 10,-1-3 5,3 2-3,-1 1-1,-2 10-11,3 6-6,-2 9-9,-2 6-7,4 4-15,-1 5-6,3 13-11,-1 4-3,-2 15 2,-1 5-1,-3 1 1,2 5 1,1-5-3,-2-3 1,1-4-2,-1-6 0,0-8-9,0-5-11,2-8-25,3-6-11,-2-9-21,3-4-13,1-9 60</inkml:trace>
</inkml:ink>
</file>

<file path=word/ink/ink5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1.8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67 473,'-9'-32'210,"6"11"-107,3 4 4,0 4-30,10 2-10,3-1-9,5-1-1,13 0 0,-2-1 1,7 4-5,3 2-5,2 5-10,-1 3-11,-2 4-12,-3 2-7,-13 3-5,-4 5 1,-15 7-2,-4 4 2,-19 8-4,-2 4-3,-13 5-5,-9 0-2,2-2-3,-1-3 2,12-9 3,5-3 0,12-11-1,6-3-6,4-7-5,4 1 0,6-1 3,4 2 8,7 3 5,5-1 1,6 7 2,4 0 1,4 4 1,-2 2-1,-2-1 1,-4 1-1,-12 1 0,-6 2 1,-13 1 5,-5 2 1,-13 0-1,-6-2-1,-8-1-2,-3-4 1,0-2-1,3-2-1,6-4-2,4-3-3,7-3-29,8-2-23,6-2 33</inkml:trace>
</inkml:ink>
</file>

<file path=word/ink/ink5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1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7 613,'-2'-4'272,"0"1"-163,2 4 5,0 1-24,0-2-26,0 14-15,1 62-11,0-7-2,0 17-12,-1 2-7,0-2-9,0-8-3,0-8-2,0-10-1,0-9 0,-2-10 0,0-15-12,2-7-13,-2-10-38,1-7-19,1-11-6,-1-5 46</inkml:trace>
</inkml:ink>
</file>

<file path=word/ink/ink5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0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1 462,'3'-7'233,"-4"3"-83,0 2 5,-3 1-55,2 4-26,-1 6-30,4 8-9,-1 8-13,-1 0-1,0 3-10,-3 0-5,4-2-2,1-1-10,0-2-18,2-2-14,1-7-33,-2-1-18,5-6 55</inkml:trace>
</inkml:ink>
</file>

<file path=word/ink/ink5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0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81 673,'-5'-6'275,"3"-7"-169,2-2-26,5-3-23,1-6-9,5 2-9,3 0 1,1-1-8,3 7-6,0 4-5,-2 4-8,3 7-4,-2 3-2,-3 9-2,2 3 0,-10 8-1,-4 3-1,-7 6 0,-5 3-1,-5-1 0,-3-1 1,0-3 0,0-3 0,3-5 0,0-3 2,8-5-3,1-6 0,5-4-2,2 0-2,2-2-1,-3-1 0,0 0 2,4 0-2,11 1 1,28 4-1,-24-3-15,-1-2-11,1 1-23,-2-1-11,-3 0-19,0-2-12,-4-1 62</inkml:trace>
</inkml:ink>
</file>

<file path=word/ink/ink5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0.2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94 773,'-15'3'343,"9"0"-206,16 2-36,13 3-21,10-6-44,5-2-10,7-5-21,-1-5-15,4-3-23,8 1-5,3-1-14,0 0-5,-5 3-9,-8-3-8,-9 2-21,-5 3-24,-10 1 78</inkml:trace>
</inkml:ink>
</file>

<file path=word/ink/ink5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30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7 272 656,'-5'-7'272,"4"1"-192,2 6 3,-1 1-14,0 1-28,0-2-9,0 0-11,0 4-4,0 24 3,-9 56 3,-3-21 1,0 7-3,-2-1-6,-1 0-6,-2-9-2,-2-7 1,1-17 6,4-11 4,6-15 6,4-6-3,3-16-7,3-6-4,5-24-9,5-11 1,8-12 0,2-5 2,-1-10 0,-3-3 1,-1-4-1,-2 3-1,1 15 1,2 7-3,0 15-2,-1 10-2,-2 19-1,0 8 0,2 24 0,0 11 2,3 23 2,-1 12-1,-6 27 1,1 14 2,-4 10 0,-5 6 1,3-3 0,-5-9-1,2-16-4,1-11-10,0-24-29,3-8-16,-1-16-32,-3-11-22,-14-19 73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51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6 712,'1'1'243,"5"3"-213,6 2 1,5-7 17,3-1 0,5-7-10,2-6-6,4-2-20,-1 0-1,-4 0-10,-3 2-6,-12 4-21,-1 4-16,-6 3-37,-4 2 10,-9 10 38</inkml:trace>
</inkml:ink>
</file>

<file path=word/ink/ink5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26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0 379 383,'-14'-21'171,"5"3"-95,3 2 2,3 2-1,3 4 5,-1 2-3,2 5-17,-1 1-11,2 3-23,-2-1-6,0 0-2,0 0-2,15 12 7,25 42 3,-29-5-2,-4 12 2,-4 20-7,1 13-3,-10 9-1,0 1-3,-5-3-1,0-4 0,3-15-4,0-7 2,4-16 1,1-11-2,3-10-2,0-8-4,3-6-4,6-4-2,6-7-4,7-2-3,8-5-1,1 0 3,7-6 3,3 0 3,6-1 3,8-4-2,15 2 2,4-1-2,4-1-1,1 2 1,4-4-1,5 3 1,3 2 2,2 1 1,4 4 3,-3 0 0,9 5 0,4 0-3,2 1 0,4-1 0,0 0-2,4-1 1,-3-5-2,2 2 1,9-4 3,-5-3 1,-6-1 2,2-1 3,-8-1 2,-2-2 0,-3 4-3,-3 1-1,-6 0-5,-2 1 0,-6 2-1,-9-1 0,-3 0-1,-5-1-1,-2-1 3,-3 1-3,-11-2 3,-3 1-2,-3-2-1,-1 0 1,-4 2 0,-1 0 0,-9-1 0,-7 4 0,-12-4-1,-6 3 1,-7-3 15,-2-3 4,-3-2 8,-4-3-1,-9-1-11,-2-3-2,-5-2-8,0-3 4,2 1-7,0-2 3,2-5-3,3 0 1,2-6-2,1-4-2,2-3 0,0-3-1,0-4 1,5-1 0,1-6 0,2-4-2,4-6 3,2-2-3,3-4 2,-2-4 0,0-3-3,-2-1 4,-1 5-3,0 6 3,-4 12 2,-1 5-1,-2 15 2,-1 1-2,2 7 0,0 5 0,-2 5-2,0 2 1,0 5-1,2 4-1,-2 2 1,-2 2 3,2 2 6,0-1 2,-1 5 2,3 2-3,-4 4-2,2 0-2,-1 1 1,-1 2-4,-3-3-1,-4 1-2,-4 0-1,-1-2 1,-5-2-4,-4 1 2,-6-2-4,0 0-1,-14-3 2,-4 0-3,-11-2 4,-6 1-2,-1 0-2,-1 3 3,-9-2-3,-5 3 1,-8 0-4,-8-1 3,-1 1 0,-2-2 6,-2 0 5,-3-4 1,0 1 0,0-1-1,-7-1 3,1-1-1,2 0 6,-7-2-1,9 1 3,-3 2-1,-1-1-2,0-1 1,1 2-5,4 0-2,0 1 1,8 0-4,5 1 1,7-1 0,8 0 1,5-1 5,11-2 3,4-3 2,21 1-1,8 2-3,7-2-3,5-1-3,10 2-5,3 1 0,3 1-7,5 1-6,4 1-24,-1 0-28,1 0-37,0 0-20,14 7 74</inkml:trace>
</inkml:ink>
</file>

<file path=word/ink/ink5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19.2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2 1095,'0'3'375,"1"2"-375,3 4 28,-1 2-20,-2 2-88,6 7 61</inkml:trace>
</inkml:ink>
</file>

<file path=word/ink/ink5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11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84 405,'45'-42'229,"-46"34"-19,-5 0-112,4 1-16,-7 0-20,-1 1-8,2 2-14,-3 4-7,-2-1-13,4 2-8,-2 3-5,-2-3-2,4 8-2,-2 1 0,1 3-2,3 2-1,1 1 0,4 0 2,2 1 1,1 2 1,6 4-2,2-2-2,1 2 0,5-2-1,-1 0 3,-3 0 2,1 1-4,-5 3 2,-2-1-1,2 0 1,-5 1 3,-5-2 0,-5 2 0,-6-1 0,-6-1-2,1 0-1,-5 0-2,-2 1 0,1 1 4,1 0-2,6-6 1,6-1 0,6-9-4,4-1-3,2-4-2,4-2-4,5-1 3,2-1 3,5 0 3,-1 0 2,0 1 1,0 1-2,-1 3 1,-1 2-3,-4 8 1,-4 4 1,-8 9 0,-4 4 2,-8 2 0,-1 0-2,-1 0 2,1 0-1,2-1 3,3-2 1,3-2-1,3-5 1,7-5-3,3-1-1,4-6-6,2 1-6,7-6-7,5-5-8,13-5-18,5-5-15,5-6 39</inkml:trace>
</inkml:ink>
</file>

<file path=word/ink/ink5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11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176 402,'34'-74'204,"-34"67"-71,1 3-13,0-2-40,-1 0-9,0 1-9,0-1-5,0 0-4,-1 0-1,0-3-8,1 0-1,0 1-7,0 1-1,-2 0-2,-1 3 0,0 0-6,0-2-6,2 6-8,-5-2-5,1 2-5,-2 1 0,-1-1-1,-2 0 0,2 3-2,-3 2 0,2 0-2,2 4 0,-2-2-1,3 2 3,4 1-4,4-2 1,4 1 2,2-2-1,1 3 1,1-1 1,3 7-1,0 2 1,3 0 0,-2-1-1,0 0 0,1 1 1,-3 2 0,0-1 1,0-3-1,-2 0-1,-2-4 0,-1 1 0,-4-3 4,-1-2-1,-5 1 0,-5-1 1,-5 2-3,-5 1 2,-5 4-1,-2 1 0,-5 1-1,-4-2 2,1-5 2,1-1 0,8-7 0,6 0 0,6-4-1,3-3 4,2-2-2,2-2 1,4 1-5,2-2-2,8 1-5,1 0-10,2 2-26,-3 1-20,5 1-36,-3 3-18,-1 2 77</inkml:trace>
</inkml:ink>
</file>

<file path=word/ink/ink5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03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5 594,'0'-1'240,"3"2"-167,8-1-6,10 2-43,3-2 9,15 0 10,4-1 0,13-2-6,0 1-4,1-2-6,2 0-2,-1 1-10,7 1-3,8 2-5,-3-1-1,-4-2-1,-6-2 1,-2 0 3,2-1 1,-1 2 1,-5-2 0,-9 4-1,-7-1 0,-9 2 1,-5-1-4,-8 2-1,-3 0-1,-9 2-3,0 0 1,-4 0-1,1 1 1,-2-1 0,1-2-7,-1 0-38,0 0-18,-3 8 33</inkml:trace>
</inkml:ink>
</file>

<file path=word/ink/ink5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2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36 596,'0'-50'263,"2"43"-121,4 1-21,5-4-21,3-1-5,5-1-17,0-1-7,1 4-13,-1 0-10,-6 4-14,0 0-7,-7 6-11,0 6-3,-6 4-3,-3 4-3,-7 5-3,-7 3-3,-4 6-1,-2 2 1,0 1-1,-1-2 1,7-1 1,1-3-2,8-5 1,2-4-1,8-6-4,6 0 2,3-4-2,5-4 0,8 1 5,-1-3 0,5-4 0,0 3 0,-2-3-2,-2-3 0,-5 5-1,-3-4 2,-5 5-1,-3 0-10,-4-1-16,-3 2-12,-2 0-15,0-1-7,0 0-18,0 0-11,1 0 57</inkml:trace>
</inkml:ink>
</file>

<file path=word/ink/ink5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1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1 840,'-18'42'319,"17"-49"-236,2-1-15,9 0-16,3-2-6,8 3-2,2-3 3,4 6 1,1 4-4,-2 0-12,-2 7-12,-8 3-16,-6 0-1,-8 11-3,-5 0 0,-14 5 3,-5 4 1,-6 2-1,0 0 3,2-1-2,3-3 1,6-3-1,4-3-4,6-3 0,5-7-1,5-1 2,3-4 2,8-3 1,2 0 0,8-5-1,2-4-2,1-5-1,1-3 2,-2-2-5,-2-1-9,-1-1-32,-4 1-21,-3-4-40,-2 1-11,-6-1-40,-3 3 94</inkml:trace>
</inkml:ink>
</file>

<file path=word/ink/ink5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1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9 909,'19'6'340,"9"-4"-271,8-10-27,4-6-10,3-5-23,5 0-12,5 5-36,1 0-17,3 0-45,-4 1-34,-5 1 89</inkml:trace>
</inkml:ink>
</file>

<file path=word/ink/ink5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1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295 552,'-36'-33'209,"39"29"-147,-1 0 4,-2 1 3,1 3 3,-1-1-3,-1 0-2,1 0-2,0 1-2,-1 0-4,0 0-4,-1 17-13,-5 43-5,4 2-14,-3 10-4,0 12 1,0 5 3,-2-4 0,1-3 1,-2-17-8,3-9-6,1-13-3,1-9-3,1-12 4,1-8-2,-1-11-1,1-2-1,2-9-3,1-7 0,1-19-4,1-9-6,2-18-11,1-7-5,4-16-3,0-6 3,2-8 12,0-4 8,3 6 5,1 6 1,0 15 1,2 12 0,-4 17 0,0 12-2,-3 16-1,-3 6-4,0 17-3,4 8 0,1 22 2,2 15 3,3 27 5,-4 12 3,1 12 9,1 2 5,-3-3 4,3 0 1,0-12-9,-6-8-3,1-18-27,-3-10-15,-3-16-24,-1-4-21,-1-15-13,-3-8-5,-3-11 59</inkml:trace>
</inkml:ink>
</file>

<file path=word/ink/ink5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0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4,'1'1'267,"1"8"-109,-1 7-38,2 8-10,-1 11-21,-1 3-10,-2 0-20,1 2-9,0 4-19,-3-2-11,3-7-11,-2-5-4,1-7-2,0-5-1,1-5-2,1-5-7,0-8-26,0-2-10,1-4-28,5-1-9,-1-7 329,5 3-203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57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477,'-11'28'187,"10"-28"-132,-2 3-30,2-4-17,0 0-2,0 1-2,0-1 0,0 1-18,0 0-50,0 0 46</inkml:trace>
</inkml:ink>
</file>

<file path=word/ink/ink5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30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7 701,'-11'3'298,"4"-2"-175,4-2-14,-1-1-14,7 2-27,-3-1-15,0 0-15,11-2-4,37-7-5,-25 9-1,-2 2-18,-3 1-4,-7 4-6,-4-1-3,-7 3 1,-1 8-1,-8 5 2,-3 2 1,-3 7 1,-5 1 0,5 1-1,0-1-1,6-4 1,7-2 0,3-4 1,7-1 0,3-5-2,2-6-2,6-5-2,1-4 3,1-10-6,2-2-6,-2-4-22,-1-1-14,-2-1-26,-3-3-10,-5-4-54,-1 1 88</inkml:trace>
</inkml:ink>
</file>

<file path=word/ink/ink5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9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88 843,'-8'2'340,"7"-1"-244,12 0 2,8 0-15,13-2-12,10-1-6,14-4-26,2-4-15,-1 1-20,-3-2-3,-9-1-29,2 4-15,0-1-40,0-4-23,7 8-49,-1-2 94</inkml:trace>
</inkml:ink>
</file>

<file path=word/ink/ink5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114 571,'-5'-7'252,"5"4"-119,-1 1-24,-3 0-33,3 2-12,0 0-29,0 0-8,-4 10-8,-21 51-2,9 0 5,-5 13 0,0 16-3,2 3 1,-3-9-5,5-6-1,3-17-6,2-9 2,5-19 4,2-9-1,4-17 3,0-7 0,3-14-5,3-10-2,3-20-3,5-10 0,4-15-2,0-13 0,0-7 0,0-4-1,2 5 4,-3 8 5,4 15-2,-5 9 0,-2 20-2,-3 11-3,-1 16 4,1 8-1,0 11-2,8 14 0,1 11-4,4 14 2,3 13 3,1-2 3,1 8 6,-1-2 0,1-2-4,2 0-1,-2-11-7,-3-5-1,-6-13-2,-6-8-7,-10-7-27,-1-3-17,-10-4-50,-7-4-16,-7-6 73</inkml:trace>
</inkml:ink>
</file>

<file path=word/ink/ink5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8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89 468,'-7'-1'210,"2"1"-119,2-3 6,0 1-8,1 1-21,1 1-13,0-1-12,0 0-3,1 0-1,0 0 2,0 0-7,0-3-4,1-7-8,7-27-3,-4 26-3,0 1 2,3-1-3,0-2-1,5 1-1,3-1-2,8 1 0,6 2-4,14 2-1,1-1-3,10 8-1,-1-1 1,-7 3-3,-1 4 0,-11 2-1,-2 3-2,-9 3-1,-5 1 2,-10 1-3,-6 0 3,-12 5 0,-5 1 0,-11 7 2,-2 1 0,-1-4 1,-2 2-1,6-8 1,-1-2-1,6-5 1,2-3 2,5-4 1,-3-1 0,6-3-1,6 0 1,0 0-3,6-2 0,2 0-1,0-1-3,1-2 2,3 2 0,-3-1 1,-1 1 1,-1 0 0,-2 0-2,5 1-11,-5-2-10,7 1-29,-4 1-11,-1 0-21,5 2-11,-6-3-29,1-1 74</inkml:trace>
</inkml:ink>
</file>

<file path=word/ink/ink5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4:28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616,'2'-6'265,"-2"-2"-153,-1 6-21,1 2-8,0-1-10,0 1-3,0 0-13,0 0-10,0 0-16,0 3-7,4 25-8,9 56-3,-6-19-1,-4 5-2,1-3-4,-3-3 0,1-14-4,-4-4 0,0-11 0,1-4 1,-4-8-4,5-5-7,-1-5-17,0-4-19,2-8-36,-5-6-21,5-10 62</inkml:trace>
</inkml:ink>
</file>

<file path=word/ink/ink5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3:02:06.8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107 405,'-9'0'196,"-4"3"-85,1 8-30,1 16-52,-1 2-16,0 27-10,1 7 1,-2 19-4,2 8-4,1-4-5,2-1-2,8-16-1,3-9 4,6-17 3,2-14 2,5-15 0,0-8-1,6-18 7,5-3 8,3-23 4,6-6 6,4-10-8,-1-5 4,-2-1 10,-9-6 10,-10-3 15,-6-3 6,-6-3-2,-4 7-5,-3 9-9,-5 4-10,-8 11-9,0 10-4,-8 10-8,-3 12-1,-11 15-6,-7 10-2,0 25-1,-3 7-3,8 22-11,4 11-10,5 18-32,5 10-33,11 7 57</inkml:trace>
</inkml:ink>
</file>

<file path=word/ink/ink5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3:01:57.8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9 167 487,'-12'-7'206,"-2"0"-116,-1 6 3,-2-3-20,0 2-13,-2 6-13,5 6-5,-7 9-12,-2 5-4,-2 15-13,-9 4-4,6 17-3,7 7-3,3 12-1,11 3-2,4 1-8,0 1-4,13-2-3,0-5 1,13-10 6,5-11 5,4-19 3,8-5-1,-3-18-3,0-7 1,1-21-2,0-10 3,2-22 5,4-9 2,1-21 10,-2-8 6,-4-7 12,-11-9 3,-13-1 4,-9 0-3,-18 2-8,-3 9-2,-15 17-3,-3 12-5,-8 19-3,-2 11-6,-2 25-10,2 12-2,-8 32-3,-5 13-1,-2 29 1,0 8 1,15 22-5,10 6-3,18 0-6,11-1-3,12-23 5,11-11 1,17-23 9,3-14 1,9-19-5,-2-13 0,1-19 0,1-12 3,-4-26 5,5-13 2,-3-22 0,5-12 2,-13-17-1,-5-5 1,-17-11-2,-18 2-1,-13 11-9,-15 12-18,-11 34 18</inkml:trace>
</inkml:ink>
</file>

<file path=word/ink/ink5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22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719,'-2'2'278,"9"5"-197,2 1-32,3-4-19,8 5 0,1-6-7,5 2 0,3-4-11,2-1-17,7-4-45,1-2-225,4 5 191</inkml:trace>
</inkml:ink>
</file>

<file path=word/ink/ink5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5:22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7-2 599,'-28'2'260,"0"2"-164,2 5-7,-2 0-18,5-1-28,5 1-6,1-4-2,2-2 3,6 6 4,0-4-1,6 1-4,0-2-8,3 2-9,5-1-4,2-1-4,6 1-2,4-4-2,6 4-2,9-5-3,5 1 0,1 0-2,-2-3 2,-2 2-2,-5-1-1,-1-2-23,0 1-16,-5 5-39,-1-1-18,-2 5 59</inkml:trace>
</inkml:ink>
</file>

<file path=word/ink/ink5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14.5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07,'4'33'297,"15"-26"-252,15-5-14,6-2-24,14-11-7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44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 712,'0'3'258,"6"1"-199,5 4-48,1 0-20,3 1-52,5 3 42</inkml:trace>
</inkml:ink>
</file>

<file path=word/ink/ink5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14.28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38 720,'-8'0'278,"3"0"-209,5 0-9,7 3-29,7-1-3,13-1 0,2-1-5,8-7-6,5-1-7,11-3-25,5-1-20,6 6 19</inkml:trace>
</inkml:ink>
</file>

<file path=word/ink/ink5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12.7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 33 732,'0'1'273,"7"-1"-197,3-4-56,2 3-9,9-5 2,3 2-1,4 2-7,2-2 1,0 0-2,2 1-1,3 0-9,2 1-12,0 1-50,-2 1 44</inkml:trace>
</inkml:ink>
</file>

<file path=word/ink/ink5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12T12:56:12.46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60 555,'-15'0'311,"8"-3"18,5-2-243,2 0-35,3-3-20,4 2-25,2 1-5,4-1-1,2 1 0,4 3-2,3-1-8,9 0-33,6 1-26,18-5 40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37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-1 485,'1'1'182,"-6"-1"-130,6 5-36,1 3-9,-4 7 13,11 7 8,0 8 12,-2 5 1,0 11-3,0 7-2,-3 14-2,4 11-7,-5 15-5,4 11-6,0 14-4,-5 4-4,0 5-3,-5 0 0,-4 2-2,1-1 3,-9-6 1,-1 1-2,-5-7-3,-2-4 1,4-6-2,1-5 6,1-10 14,7-7 2,2-14 9,4-9-2,1-21-7,1-7-3,2-13-5,-1-6-4,2-5-11,0-2 2,0-3-3,1 0 1,-3-5-1,1-1-2,0 2-3,-1-1-6,1 1-12,0 0-11,0 0-29,0 0 37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9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734,'2'-1'254,"6"-1"-232,5 1-12,3-2-5,2-2 8,6 2 7,0 0-1,1 1 0,-2 1-7,0 5-1,-4 2 0,-7 3 0,-6 4 1,-6 5 1,-6 7 4,-10 6 1,-2 5 1,-8-4-6,2 0-2,2-9-7,6-6 4,8-8-2,1-5 0,2-6-3,4 0-3,2-6-3,5-3-2,9-2 5,3-1 0,5 0 0,3 3 0,7 3 0,3 5-1,5 11 0,-1 4-2,-4 6-3,-5 3 4,-11 4 0,-5 2 3,-8 1 11,-5 1 0,-5 5 7,-6-2 11,-13-2 15,1 2 8,-15-5 12,-2 0-2,-1-4 1,-3-3 1,9-1 1,0-8-2,10 0-3,0-5-14,8-5-1,3-1-7,3-1-5,2-3 4,-2 1-15,1-1-5,3 0-13,0-1-7,4 1-3,3 1-1,0 0-27,3 2-15,-5-2-56,0 0-37,0-1-38,1 0 1,12 7 114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7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5 651,'0'-1'282,"0"1"-145,0 0-15,2 0-52,6 2-4,29 48-10,-28-23-10,4 5-6,-1 0-12,1 1-15,1-1-4,-5-9-8,-1-2 2,-5-11 0,-1-6 0,-2-4-2,1-2 5,-1 1 3,0 0 2,0 0 2,-2-22-5,-2-30-1,3 26-7,-1 1 5,4 1-2,2 2-3,-1-2 4,7 8-9,0 2 3,4 5 1,3 5-6,-1-1 2,0 4-7,4 4-8,-7-2-4,0 7 0,0 2 1,-4 7 2,-1 2 0,1 7 3,0 0 0,-4-1 6,3 0 3,-1-9 5,-2-1 4,-1-7-6,4 0 0,1-5-1,-1-4-3,-2-8 6,-1-1 0,-1-7 2,-3 0 3,1 0 0,-1-5 4,-1 1-3,0 1 1,-2-2-1,2 5-1,-1 3 1,-1 0-3,3 4-8,1 2-9,-1-1-13,2 2-5,2 2-9,-2-3 0,0 5-12,5 4-9,-3-2 4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7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3 1003,'-13'-1'343,"10"0"-332,3 2-7,4-1-8,5-1-1,8 1 12,8 0 2,9 6 6,-2 0 8,3 5-5,-3 2-5,-5-2-1,0 2-10,-6 0-2,-5-1 0,-8 2 3,-6 2 5,-10 3 2,-3 6-2,-10 3 0,-1 4-5,-1-1 0,0-2 3,5-5-6,4-5 0,5-8-3,3-3-6,5-6 3,1 0-7,2-3 1,-2 0-1,0 1 1,1-1 6,16-6 1,25-12 2,-22 18 2,5 1-4,0 9 1,7 9-1,-3 5 1,-1 3 2,-5 10 0,-3-4 2,-8 2 1,-3 1 6,-10-4 9,-10 0 5,-10 2 8,-6-1 2,-7-1 8,2-2 5,-5-12 3,0 0-1,1-12-13,0-5-9,10 1-10,0-6-4,9 1-2,0 1-3,1-2-5,11 5-5,-3-2-33,10 3-25,2-1-50,-5-4-16,16 5-11,-1-1 359,11-3-171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6.3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7 2 440,'-13'-4'182,"-5"3"-104,-12 1-3,-7 6-5,-4 4-2,-6 2-3,6 6 0,1 7-14,3-2-1,5 5-18,1 1-8,2-2-2,-3 3-2,1 3 3,-2-1 3,3 2-9,5 0-4,6 7-4,4-2-5,11 1 1,0 0 1,15-2-1,-1-1 3,9 3-1,6-1-1,3-3 0,3 2-4,-4-2 2,-1 2 2,-14 0 0,-2 2 5,-6 4 9,-3 5 2,-6 10 1,-11 4-3,-15 3-9,-10 1-3,-10-2 2,1-7 3,6-8 4,6-12 3,11-17-5,10-4 1,6-13-3,3-2 0,5-10-6,0-5-6,9-8-2,4-6-3,8 2 4,3 1 1,4 8 4,2 5-3,4 15-3,1 3-1,-5 15-3,-3 10 6,-14 14 6,-3 15 0,-8 19 8,-4 10-1,-5 15 1,-4 2-1,2-4-4,3-3-3,4-15-5,4-11 2,3-18-4,9-12-5,8-18-1,5-5 0,8-10 1,-3-5 0,4-8-4,-4-10-14,2-15-34,2-10-22,2-21-40,1-4 68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8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7 678,'34'-13'284,"7"1"-198,7 3-24,3-5-24,-5-3-69,-3-2 496,-5-4-362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8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1000,'-11'3'20,"1"-3"-12,-8 3 18,-2-1-14,4 3-4,3 1 3,7 2-3,4 2 2,6 2 3,6 1 2,6 0 10,2 3 2,7-2-2,2 4-7,2 1-9,-2 0-5,-3 4-3,-3-3 2,-6 3-3,-2-1 5,-13-2-3,-7 2 0,-14-2-2,-3-1-15,-6-2-42,-2-5-176,4-9 158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8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811,'2'-2'293,"7"-1"-245,8 0-20,8-1-12,9 0-6,5-2-1,-1 1 0,2 2-2,-5 1-1,-6 2-4,-2 1 4,-7 4 0,-1 0 3,-8 3 4,-2 4-5,-8 0-2,-6 3-3,-7 7 1,-9 4-2,-9 6-4,-1-2-5,-2 0-5,5-7 0,9-5-4,2-4 1,7-7-7,2-3 1,10 1-1,4-1 1,4 0 9,4-3-1,3 1 12,2 1 1,3-2 6,2 4 4,-3 0 2,2 1 1,-2 6-3,-2 2 1,-5 1-3,-5 1 0,-8 1 1,-2-1 1,-9 2 6,-6-1-2,-7-1-4,-4 1-1,-5-1-6,-1-1-3,-4-2-9,-2-5-9,-1-1-20,1-3-15,5-3 446,6-1-305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6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757,'10'13'346,"5"7"-176,13 16-25,1 6-1,4 8-59,-2 1-27,-11 0-39,-5 0-13,-13 0-27,-5-1-11,-15 0-26,-13 1-14,-18-2-39,-10-1-17,-4-5 8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4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77 509,'10'15'179,"0"-29"-162,5-7-10,1-3-1,-2-3-3,-2 1 17,-1 2 36,2 3 15,-3 6 13,-2 3-9,-4 8-32,-2 0-13,-2 8-12,0 2-5,-2 13 0,2 6 2,-6 11 3,-3 0 1,3 4 6,-1-2-1,2-2-6,-1 2-2,2-4-10,-1 1-1,5-2-3,0-4 0,-2-7 1,1-2-3,-1-9 1,2-3-1,0-3 0,-1-1 2,-1-2 4,-1-1 3,-3-1 4,-1-3-4,-1-1-4,-1 1-1,-3-6-7,3 5-2,-5-1 0,1-3-6,3 6 0,-1-2 4,4 4 1,3 0 2,2 2 0,1-1-6,1-1-1,0 0 0,0 0 8,0 0 1,13 1 5,33 6 3,-17-2-2,-1-4 0,5-5-4,-2-1-5,-4-4-29,4 0-8,-8 0-53,-3-5 56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2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2 428,'-4'7'206,"6"-2"-80,4-1-8,6 1-20,4-1-8,7-1-18,3 0-16,1-4-26,0 0-9,-1-3-13,0 0-10,-10-1-20,-7 3-7,0 0-15,26-10-7,3-2-26,1-5-22,2 0 64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1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1 846,'0'-2'286,"-2"2"-267,-1 4-10,2-4-5,0 0 3,0 0 1,1 0 7,-1 0 10,1 6 18,3 7 6,24 28 5,-6-22-4,5 0-18,3 0-7,2 1-15,2 0-3,2-2-2,3 0-1,3-1-3,5 3 4,-4-2 0,0 2-4,-10 1 1,-7 1-2,-6 7-2,-4 0 3,-6 5 2,-6 1-3,-4 4 2,-6 7-2,-7 9-2,-6 5 6,-6 5-3,-4-2 3,-3-7 1,-1-4-3,1-6 1,2-1 0,8-6-1,1-4-1,5-6-1,2-4-5,1-7-19,5-2-15,2-5-30,-1-4-14,7-7-29,1-6 68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1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1 0 673,'6'8'242,"-4"10"-211,-1 7-8,-17 12-9,-6 10-7,-19 12-12,-9 6-18,-3 1-12,-4-3-1,5-12 16,-3-8 33,7-17 41,1 0 12,9-4 0,11-2-18,10 1-27,9-7-11,11-2-13,5 1-3,13 4-3,5 4 3,9 7 2,3 7 5,1 2-1,-3 3 1,2 1 0,-1-5-1,-1 3 3,1-2-2,3-4 1,-2 0 0,-1-7-1,-3 2-5,-6-4-36,-2-4-34,-3 0 4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6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0 25 421,'30'-26'197,"-25"28"-92,-2 2-11,0 3-4,0 5-2,-1 2-8,-2 8-16,-6 1-15,-2 10-18,-4 2-9,-3 0-10,1 2-2,-6-10-2,1 1 5,-9-8-3,2 1 1,-1-4-1,0-3-3,3-7 2,-1-6-2,2-9 4,3 0 4,6-8-3,0-2-2,11-1-3,2-3-2,6 2-4,5-1 3,6 3-3,7 0-1,2 5-1,1 3-2,4 9 0,-2 1 0,0 8 2,-1 3 0,-4 3 2,-2 1-3,-1-1-9,-4 1-9,-3-3-21,-2 0-16,-7 0 392,1-3-262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0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 0 442,'-8'4'198,"-1"14"-86,-2 7-6,-2 16-26,-6 6-10,-2 13-30,-4 4-11,-5 4-20,0-1-10,-7-7-33,0-4-36,-6-11 44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0.4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38,'5'0'272,"0"-1"-210,4 5-21,1 6-2,6 10 2,1 10-2,6 8-7,2 4-2,-1 0-11,1 0-6,1 0-4,-1 0 0,0-6-6,-1-4 0,-3-5 3,0-6-5,-5-6-7,-3-3-10,-5-10-27,-3-6-6,-2-15-37,-3-11 155,-3-12-59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50.0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0 651,'4'17'268,"-1"9"-183,0 13-15,-2 5-10,-5 6-34,-2-2-17,-6-3-29,-1-1-16,0-8-25,0-5-1,5-11-36,-1-6 63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49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67 445,'-4'-7'189,"3"4"-103,-2 1-7,-1 0-16,-3 3-10,0 14-29,-5 6-9,-2 18-9,-2 14-4,-3 11 7,2 5-3,5-5 4,5-11 2,11-19-1,3-10 6,9-14 4,5-8 2,11-17 5,7-8-6,4-20-4,-1-10-7,-8-2-8,-10 1 4,-11 5 1,-6 4 5,-7 3 4,-7 0 3,-9 7 5,-5 8-2,-12 13-11,2 7-5,-7 21-8,-1 8-6,-1 21 2,-2 7 3,6 9-3,6 3 6,15 1 3,4-5-4,14-12 0,6-10-3,6-21-6,7-6 0,9-17 0,4-9 2,14-16 0,1-10-2,-1-6 0,-4-3 0,-16 4 6,-2 5 3,-13 3 3,-2 3-1,-9 4 2,-3 3-1,0 16-3,-3 7-3,-1 14-3,-3 11-2,-3 14 3,-1 10 3,2 15 2,0 5 5,5 1 3,5 1-1,8-11 3,5-8-6,5-15-15,1-10-11,2-16-44,3-7-28,0-12 61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8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3 154 737,'-10'-73'273,"-24"54"-218,10 3-10,-5-1-19,0 3-8,5 5-3,-1 2-1,3 6 0,1 4 1,-1 7-6,1 4-6,0 8 2,-3 2-1,5 5 3,-4 2 2,9 3-3,5 1-1,9 1-2,8 1-3,7 1 0,7 0-1,2-1 1,3-1 2,-1-1 4,-2-2 3,-3 5-1,-4 1-2,-6 4-2,-5 5-4,-13 2-3,-5 5 0,-13 7-1,-8 3 5,-11 7 3,-7 3 1,-9-8 3,2-4 1,8-20 3,10-9-2,21-15-2,6-10-3,11-9-9,3-7 1,7-12-3,6-4 0,11-5 7,5 0 1,10 2 3,1 5 0,-5 13 1,-6 2-6,-9 17 3,-6 10-3,-8 20-7,-2 17 7,-13 27 0,-7 18 5,-7 13 9,-2 7 0,2 4-4,3-9-1,12-13-4,12-11-2,16-27-3,8-11-3,5-20-1,2-9-8,3-25-11,7-11-3,14-30-21,2-18-18,8-22 44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51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440,'4'8'197,"8"1"-118,9-3-12,3-3-9,8-4-33,-1-7-12,2-7-31,-2-4-45,-1-4 40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51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602,'-2'8'230,"-1"10"-142,-2 9-7,-4 13-5,-4 9-7,-2 4-33,-3 2-11,-5-5-20,-1-5-11,-5-7-36,9-5-21,4-7 34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0:51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3 699,'16'-31'252,"-18"31"-194,-4-2-2,2 4-6,4 5 2,5 8-13,4 6-3,9 12-4,3 2-5,2 0-9,3-1-3,-4-7-5,-2-3-5,-1-7-4,-3-2-5,-5-7-20,-3-4-6,-2-4-33,-3-5-14,-1-6 48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9.7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99 799,'-11'-12'298,"7"1"-247,1-1-6,3 1-18,4-1-6,4 0 10,2 3 2,2-1 3,0 2 0,0 7-11,1 1-2,-1 3-11,-2 1-2,1 4-5,1 6 0,-1 3 0,0 7-3,-2-1 5,-1 3-5,-8 4 1,0 4 0,-8 5-2,-4 3 2,-4 2 0,-2-1 0,1-3-3,0-6 3,6-7-2,2-6-1,7-5 1,-2-8-6,3-2 0,0-6-2,2-3-2,6 0 4,8-4 1,4 3 4,10-2-1,4 0 1,6 2 5,-1-5-1,0 3 7,-4 0-3,-5 0 3,-1 5-1,-8-2 3,0 3 1,-2 3-2,-2-1-1,0 4-1,0-2 0,-2 2 5,-1 0 0,-4-1 1,-3-1 1,-3-2 0,0-1 0,-1 0-2,-2-1-2,0 0-7,0 0 3,0 0-4,0 0 3,-1 0-18,0-1-21,0 0-68,0 1 15,0 0 44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8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657 685,'-51'-4'254,"41"-17"-209,-1-1-3,2-1 2,0-2-2,5-2 2,1-4 5,5-5-14,4-7-2,8-6 2,5-5-5,10-5-8,3 0 1,6 5-12,3 7-2,-5 7-5,3 10-2,-7 11-3,0 6 1,-1 13-1,-1 6-4,2 15 3,1 3-3,4 11 3,1 1 2,1 10 5,-3 4 0,-2 5 5,-4-7-2,3 1 1,-6-10-3,6-7-2,2 0-4,3-14-1,14 2 1,-6-10-5,5 0 5,-8-8-2,-9-8 2,0-1 3,-6-5 0,-1-6 1,1 1-2,-3-12 3,1-4-5,-4-8 3,-2-5 2,4 5 0,-9 3 7,-2 7-5,-4 9 1,-6 9 2,3 6 3,-6 5 3,0 0 0,-3 0-3,2 1-6,1 0-3,0 0-4,0 0-5,0 1 0,0 0-1,0 0 0,4 1 3,7 4 1,35 16-1,-34-15 1,7 9 2,2-1-2,-2-1 0,5 2 2,-5-6-2,5 0 1,-2-6 1,-1 1-3,5-2 3,-1-2-1,2 0 1,-9-6 0,-10 3-4,2 0 3,21-12 1,-3 0 3,-3 0 0,-13 6-2,-3 5 0,0-1 0,-3-2-1,1 7-2,4 3-6,-1 1 4,4 11-2,0 0 1,0 10 1,5 7 1,-2-1 2,0 2 1,3 0 1,-3-4 0,0 4 0,1-2-2,-6-3 1,-2 0-1,-2 7 2,-6 0 1,1 4-2,2 1 2,-5-8 1,3-4 1,-5-8-7,-2-3-14,0-7-26,1-1-18,0-9-52,1-3 69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5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97 624,'-6'4'245,"6"-3"-177,3-3-11,4-5-33,2-4-8,9-8-5,0-6 3,9-1 5,1-4 2,-6-3 11,0 2 4,-13 1 7,1 5 1,-5 6-3,-2 3 0,-8 5-13,-5 3 1,-2 3-15,-7-1-11,8 6-6,2 2-4,3 4 1,5 4 2,10 4 4,4 0-2,11 5 2,6 2 0,3 1-2,-1-1 0,-4-3-3,-1 0-4,-4-7-1,-4 0 2,-4 2-1,-7-6 5,-5 6 4,-3 0 2,-13-6 11,1 8 3,-8-3 1,-3 3-7,2-1-4,-1 0-5,-3-4-9,0 0-11,6-1-21,-4-3-10,10 0-23,1-3-13,7 2 54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8:15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47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2575 353,'-58'24'196,"55"-25"-23,3 3-91,0-1-39,0-1-12,-1 0 2,0 0 3,0 0 9,1 0 4,-1 0-1,0 0 7,0 1 1,0 3 0,0 1-1,0-3-10,0-1-12,1 0-8,-1-1-12,0 0 1,0 0-6,0 0 2,0 0-5,0 0-4,0 0 2,1-1-1,-1 0 0,1 0-2,1-7 0,6-35-3,3 17 0,5-2-1,8-14-2,8-4 0,19-23-1,5-16 2,18-26 0,9-15 2,17-26 7,6-7 1,15-15 3,9-2 1,-5 0 2,3 1 1,3 11 2,-11 4-2,1 23-3,-2 13-2,-20 20-2,-8 13 2,-18 18 5,-15 8 1,-13 23 4,-8 10-4,-17 18 0,-7 6 4,-9 6-2,-2 4 0,-2 2-10,-1 6-3,-9 5-1,-1 4 3,-5 2 5,0 1-3,4-2-3,0-4 0,4-6-4,2-4-7,5-3-19,1 0-10,1-3-23,0 0-16,0-1-15,0 0-9,0 0 281,2-5-15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45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115 740,'-1'0'303,"0"0"-200,-1-1-8,1 0-31,1 1-8,0-1-15,0 0-12,0 0-22,-1 0-1,1-5-3,-1-8 8,1-24 11,0 24 0,0 3 9,0 2-5,-2 0-9,2 6-3,0 0-12,-1 1-2,1 2-13,0 0-5,0 0 0,3 9 1,13 39 11,-9-22 4,1 3 2,-1-3 0,-1-2 1,0-2-1,-2-5-1,-2-2 0,-2-3 1,-2-2 1,-3-3 0,-2 1 3,0-2-5,-4 0 2,0-3 1,-1 1 2,-1-3 2,2 2-2,2-3-2,0 0 0,-1-2-1,4 0 2,4 1-1,1 1-2,5 0-3,-4 0-5,0 0 2,0 0 2,14 0 4,28 2 2,-27-3 4,4 0-5,2-4-31,0-2-30,6-2-51,3-3 59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44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20 648,'21'-17'257,"-26"28"-160,2 11-61,-1-1-11,2 6-11,2 3-4,0-6-5,5 1 0,0-6 7,5-5-3,-1-6 20,3-6 7,5-7 7,0-3 5,2-8-11,0-5-6,-3-6-16,-1 1-1,-6 0-3,-3-1-3,-5 1 17,-4-1-2,-6-3 3,-1 5 4,-4 4-16,1 5-1,-3 11-12,0 3-8,-1 16-13,0 9-4,0 17-6,0 3-1,5 3 11,3-4 2,7-9 8,7-2 5,6-10 2,5-4-1,6-9 2,1-6-1,5-8-5,-1-6 7,2-3-2,1-3 1,-2-5 3,0 1-1,-9-2 5,-3 0 6,-9-2 10,-4 1 4,-3 1-3,-1 3 0,-2 6-7,1 4 0,0 8-1,0 3-9,1 18-6,-1 6-1,0 14-4,7-14 5,-2-12 4,0 1-8,15 29-14,0-6-16,9-13-33,-9-17-17,-1-11-100,5-4 12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7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63 659,'-17'-72'303,"6"61"-115,4 0-126,2 0-9,4-1-22,6 3-9,4-1 10,2 1 2,3 2 5,2 1 5,6 2-10,5 4-5,5 6-13,-2 2-9,-1 7-7,-4 0 0,-7 6-5,-1 3-5,-13 3-3,-5 3-1,-14 1 1,-6 1 9,-7 1-3,-6-5-2,-5 0 1,2-6-4,6-4 5,5-3 3,14-8-4,4 0-7,9 0-4,4-5 1,7 1 2,4-2 8,8-1 14,3 0-1,5-1 11,4 0 2,-3-1-9,-3 1 1,0 1-4,-8 1-6,-1-1-9,-1 1-20,-6 0 64,1-1-35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2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602,'44'-31'288,"-15"30"-51,18 4-216,10 3-5,21 2-19,11 2-16,12-7-39,8 0-27,9-6-2,-1-2 12,13-3 43,4-2 36,2-1 49,8-3 12,-1 3 7,6 2-15,16 1-18,0 2-9,20-1-8,-3 4 2,5 3-19,0 2-5,-2 4-11,-4-4-8,-2 0 3,-5-1 4,-5 1 7,-3-2 3,-21 1 5,-5 0 2,-26-2 0,-13 3 1,-23 2-2,-13 2-1,-23 3-3,-11 1-6,-18 1-27,-13 1-27,-23 4-170,-17 8 156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29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9 540,'5'0'210,"6"0"-152,3 1-3,1 3-16,-1 0-12,-1-1-18,0 0-14,-1-3-18,-2-2-4,-4-1 6,-2 2 11,-3-1 43,1-1 19,-2 2 13,0 0 8,0 1-20,0-1-13,-1 0-13,1 0-13,0 0-10,0 0-2,0 0-9,0 1 2,0 0-1,0 0 0,0 0 3,6 1 0,12 2 0,28-1-3,-21-5 7,4 0-1,10-3 0,8 3 5,6-4-5,0-3 3,7 0 4,-1 1 0,17 0-3,4-1-1,6 0-2,3 1 1,6 0 1,4 2-1,9 2 0,9 0 1,2 5-3,2-2 1,11 3-1,-1-2 3,-1-3 14,7 0 8,-3-3 3,-1 4 4,8-3-4,-4-2-2,1 3-1,0-3-6,-18 3-7,-2 4-1,-8 1-7,-6 4 4,-4 3-2,-8-1-5,-7 1 3,-3 0-6,-9-2-8,-1 0-2,-13-4-16,-4 0 1,-11 0-14,-2 2-13,-13-1 255,-9 1-16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9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574 451,'-8'3'206,"2"-6"-44,1-8-147,1-5-9,2-9-3,1-8-5,3-2 11,4-4 30,1-4 14,6-3 24,3-1-2,4-2-19,3 3-16,5 6-19,2 2-7,6 9-7,5 6 0,-3 7-6,-2 6 1,-5 10-5,-5 3 1,-1 9 2,0 5-4,-1 6 4,1 0 0,2 5 0,4-2 2,4 4 0,4 1 0,1-2-1,-2 1 0,0-4-1,-6-2 0,2-4-3,1-2-1,3-9 2,5 0 0,11-6-1,-2-2-2,2-2-1,-5-6-5,-10-9 6,3-2 1,0-8 3,3-4 2,-1-4 2,-4-1 2,-9-1 2,-7 2 4,-13 3 3,-7 4 3,-6 1 4,-1 3 3,-6 7 3,-3 0-2,-3 9-3,-4 1-6,0 6-7,1 1-5,2 6-5,2 4-3,7 2-1,4 3 3,7 4-10,6-2 3,5-1-2,7-1-2,4-5 9,3-3-1,6-4 1,-4-3 0,2-5 3,-3 0 1,2-2 2,1 3 0,5 3-3,3-1-1,5 4 1,2 1 2,-2 11-1,-5 7 3,-6 15-2,-5 2 0,-8 12 0,-2 2 8,-7 2 14,-1 4 7,-7-4 6,-2 1-8,-4-4-12,-3-4-7,-3-4-56,-2 0 78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3.4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7 140 359,'-6'-9'130,"-3"2"-99,0 3 10,-3-1 25,-1 0 11,-2 4 18,1 1-2,1 2-4,-4 1-1,6 2-25,0 0-9,-5 4-23,-1 0-8,0 1-10,-4 3-4,0 3-3,0 3-3,-7 6 0,1-2 0,-1 3 0,2 6-4,0-3 1,1 4-1,3-2 1,1-3 1,3-2-1,-1-2 2,3 6-2,-5 0 1,2 10-1,-3 2 0,-4 2 2,3 1-2,-4-3 0,5-2-1,1-3-3,5 1 1,4 0-3,5 7 0,0 2 4,3 4 2,4 3 0,1 2 0,3-1-1,2 0 1,3 3-1,3 2 3,2 3-3,4 1 0,0-4 1,2-1 1,0-1 3,-4-2 4,3 2-1,-2-1 2,3-3 3,3-3-5,-7-15 3,3 5 0,2-6-5,1-1 1,8 3-5,-2-8 0,9 1-1,3-5-2,5-3 3,5-1 1,-5-9-2,0-3 4,-6-11-5,0-7-3,9-11 4,9-2 0,7-11 4,2-6 3,-3-10 0,-6-2 1,3-1 3,-1-2 2,4 2 3,-6-2 3,-8 0 0,-6 2 4,-13 0 1,-4 1-4,-5 0 4,-5 2-7,-4-3 2,0-2-1,-7-4 4,-1-5-1,-3-5-4,-2-3-3,-6-6-8,-3-7 2,-5-1-4,0 1-1,-5-1 1,-1 9-1,-1 2 0,0 5-1,-9 11 0,-3 3-9,-5 4 2,-3 3 1,3 0 2,3 4 3,0 5-1,-1 0 1,6 9-2,-2-1 0,1 7 1,-4 2-1,-5 2 1,0 5 0,0 4-4,3 0 5,1 7-3,-1 4 2,0 4 0,3 12-6,-5 4 5,0 5-1,-9 6-2,-2 0 4,6 12-3,2 0-3,8 13 5,2 2-5,3-2 6,2 3 0,2-2-3,0 1 2,1 8 1,4 2-3,1-1-1,5-2 4,4 3-2,-3-2-1,7 6-5,2 5-4,-1 4-6,1 0-2,-1 3 8,2-4 4,3-5 5,-1-2 1,5-1 0,3-2 1,2-2 0,6 1 1,8-8-3,-1-4 0,7-5 0,0-3 4,0-9-4,5-2 3,0-8-4,6 0 0,8-9 4,9-3-5,8-9 4,-3-5-4,-2-7 1,-8-7 3,0 1 1,0-6 0,10-2 1,-2 1 5,-3-3-4,-3 1 2,-13-3-2,-1-2-4,-3-6 1,1-4-1,3-5 2,-1-7 3,-1-9 2,-3-6 1,-8-9 4,0-1 2,-4 1 5,-1 1-2,-4-4-2,-4 1 0,-3 0-5,-2 2 9,-3-2-7,0-1-1,-4-4-2,-1-2-7,-4 5 6,-1 0 0,0 7 0,-3 3 4,-2 0 4,0 2 2,-3 4 1,-4 2-2,0 8-7,-6 3-1,-6 4 5,-2 2 0,-11-4-1,2 3-3,0 3 1,2 2 2,2 7 3,2 3 7,-3 6-5,0 1-5,-11 7-7,-3 0-4,-9 5-4,0 4 3,5 5-1,2 4-10,-1 6-28,-4 2-25,-6 4-42,-2 5-16,4 11-13,2 7 19,9 16 77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59.5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790,'-1'1'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4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7,'17'7'339,"8"7"-219,22 7 9,5 5-11,8 8-36,0 1-19,-8 7-32,-5 3-18,-8 12-61,-7 3-30,-12 6-49,-6 2-22,-21 0 95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59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692,'-1'0'262,"1"0"-200,-1 0-35,0 0-23,0 0-5,1 0-43,0 0 192,17 8-122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58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37 479,'-8'-7'209,"2"1"-115,5 4-13,1 2-42,1 0-13,-1 0-24,0 0 3,0 0-1,0 0 1,7 3 14,36 27 0,-18-20 15,0-3 1,11-5-3,4-1 4,3-4-8,0-2 0,-2-1-3,-6-4-4,-6-4-4,-2 3-2,-6 0-2,-2 4-6,-5 3 0,-2 2-3,-1 2-5,-6 0 1,-5-1 4,1 1 1,-6-1 8,5 1 3,-1 0-4,0 0 1,0 0-4,0 0-4,0 0-5,0 0 2,0 1-4,1 0-10,-2 2-24,1 1-23,1-4 35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53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81,'26'1'158,"-26"-1"3,0 0-34,-2 0-33,2 0-41,0 0-6,0 0-6,0 0 3,-1-1 1,1 1 5,0 0-9,-1 0-6,1 0-8,0 0-9,0 0-2,0 0-3,0 0-3,-1 0 0,1 0-7,0 0-1,0 0 2,0 4-3,0-4 5,0 1 0,0-1 4,0 0 3,0 0-1,0 4 4,0-4-6,0 1-1,0-1-1,0 0-5,0 1-1,0-1 3,0 2-4,0-2-7,0 0-24,1 2-22,-1-2 3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52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68,'37'54'227,"-28"-52"2,-7 0-161,-3-2-21,1 0-32,-1-1-5,1 0-2,0 1-4,0 0-15,0 0-23,5 1 22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49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2 97 494,'-33'5'192,"-8"11"-139,0 7-12,-9 9-17,1 10-10,7 18-8,5 10 4,10 15-5,2 5 3,18 4 5,7-8-3,15-14 5,10-16 0,10-26-1,13-8 3,13-18 11,8-3 2,5-16 4,-8-13-4,2-8-9,-2-15-4,3-7-7,-2-2-1,-17-12-2,-9-1 1,-25-15 10,-8-4 4,-16 3 10,-11 5 5,-18 23-11,-10 13-9,-21 23-9,-7 16-13,-15 26-37,-12 12-20,-3 31 35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45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57 594,'-9'-1'218,"-2"0"-185,6 3 1,-2-3-12,2 3-8,6 3 1,-7-5 15,8 2 10,-3 0 15,-7-6 1,11 6-7,-9-2-7,7 0-15,3 2-6,-6-3-10,2 1-3,-1 0 1,0 0-1,0 0 0,0 0-2,1 0-6,0 0 0,0 0-3,0 0 3,7 2 2,2 3-3,33 14 0,-24-18 1,7-1-2,1-3 2,9-4 2,3 1-2,12 0-1,6 1 2,-3-3-2,0-1 1,-12-2 3,-5-1-2,-5 2 1,-2 3 0,-8 3-5,-5 2 5,-5 3 0,-7 1 4,-1-2 9,-1 1 0,-3-1 17,0 0 5,0-1 0,0 0 1,0 1-10,0 0-9,0 0-8,1 0-1,-1-1-10,0 0 5,-3 1-13,2-1-14,1 0-32,0 0-22,-3 1-43,0 1 81,-3 8 15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44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25 385,'-4'-25'202,"-1"30"-66,3 0 3,-3-3-54,6 7-10,-1-4-15,0 1-5,2 1-17,1-1-8,6 1-18,2-1-4,3 0-4,3-2-5,4-1-28,1-3-16,10-11 391,5-5-27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43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10 382,'-14'-5'170,"1"4"-83,1-1 2,1 0-20,-1 3-2,4 2-4,0-1-3,3-1-3,2 0-9,1-3-11,1 2-10,1 0-16,0 0-4,0 0-4,0 0-3,0 0 0,0 0 0,10 1-2,26 1 2,-20-1 3,0 3-1,2-2 0,3 3 1,7 0-3,3-2 0,7 0-1,-3-2 0,-6-2 1,-3 0 0,-8-4 2,2 2-1,-3-3 1,2 5-2,-4-2 1,-3-1 0,0 3-1,-2 0 5,2 3-5,-1 1 0,0 1 0,-2-4-1,0 0 1,1 3 2,1-1 1,4 2 0,4 1-5,2-3 2,1 0-1,5-5 1,-3 1 13,-4-4-3,-1 0 8,-6 1-2,-3 4-4,-1 1 1,-7 1-5,0 3 1,-2-3 8,0-1 9,-1 0 8,0-1-2,1 0-12,-1 1-8,0 0-8,-2 0-4,-5 2-14,-25 10-20,31-12-50,5 3 527,10-4-352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41.6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0 437,'-5'-9'167,"0"4"-147,4 1 16,2 4-26,-2-2-6,1 2 6,0 0 7,0 0 19,0 0 6,0 0 12,0 0-8,1 0-17,11 2-6,23 9-15,-27-10-10,5 3-38,-3-2 357,12-5-251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40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97 477,'-3'21'187,"3"-25"-133,1 3-28,1-1-12,-2 1 3,0 0 9,-1 0 18,0 0 8,0 0 7,0 0-6,0 0-12,1 1-4,-1-1-11,0 0-3,0 0-2,0 0-2,0 0 0,0 0 1,0 0-5,1 1-4,-1 0-5,0-1-6,0 0 1,0 0-1,0 0-1,1 0 1,0 0-2,0 0 1,8 0 2,28-10 1,-23 9-2,1-3-1,5 0-2,2 0 2,1-1 4,3-2-1,1 2-2,0 2 0,2 0 0,-2 2 3,-7-1 6,-1 1-5,-7 0 0,4 4-4,-4 0-3,-3-2 3,-1 5 0,-1-1 2,0-2 0,4 5 0,-4-6 0,2 1-2,-1-1 2,-2-3 1,2 1 2,-3-3 0,3 2 2,1 1-4,0 1 0,0-4-1,-1 3-3,1-1 2,1 2-1,1-1 1,0-2 3,2 4-4,-1-4 0,-1 2 3,0 0-2,1-2 2,-4 0 2,1-1 0,-2 1 2,-2-2 1,-1 2-2,2 4 1,-4-2 0,1 1 0,-3 0 1,1-1-1,-1 0-1,0 0-7,0 0-26,0 1-16,0 0 419,0 0-29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00.1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1 584,'-5'-2'283,"4"8"-33,2 1-274,6 4-64,-1 3 258,5 3-147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16 744,'-5'-8'280,"0"4"-202,-2 0 2,-1 4-23,-1 2-12,-3 12-30,-1 5-5,-5 18-5,3 15-5,-4 15-3,4 9-1,2 15-2,2 0 4,10 9-14,3-2-13,15-8-54,7-8 476,18-20-313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38.4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49 312,'-31'-12'163,"29"3"-61,-3-2-7,4 4-47,4 3-14,-2 2-15,1 1 2,-2 0 12,-1 0 0,0 0 14,0 1-1,0 0-1,0 0 2,0 0-16,0 0-1,1 0-15,-1 0-4,0 0 4,0 0 0,0 0-1,0 3-1,0 1-4,1 5-9,5 26-35,-5-27-30,1-4 39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36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2 303,'33'-33'126,"-22"33"-75,-2-3-27,3 2-18,2 1-4,-1-2-3,2 4 0,-2-3-4,0 0 6,-1-1 1,-4 1 0,-2-1 22,5 2 11,-9-2 11,5 2 1,2 0-18,-6 0-7,4 1-13,4 1-1,-6-2 3,6 0-6,3 2 6,-1-2 4,1 2-4,-3-1-2,1 0-5,0 1-3,4 2 2,2-1-2,-1 2 2,4 0-4,0-1-1,3 2 3,4-1-1,3-1 3,2-1-5,0-2 2,6-1-2,-2-3 3,1 2 2,2-1-2,-6-5 4,2 1-4,0 2-1,-2 0 0,2 4-1,0 0 1,3 0 4,-3-1-3,0 1 2,-2 0-2,-7-3-3,0 0 1,1 1 0,5-1-2,1 0 3,6 0 0,2 0-3,-5-3 3,3 2-4,-6-1 2,-5 1 5,6 3-4,-9-1 1,3 3-1,-4 1 1,1 3-1,-1 0 1,0 0 0,2 0-4,-1-2 5,6 2-1,-1-1 1,-3-4 0,2 1-1,-8-2 1,-1-3-1,-1 3-2,-2 0 2,0 1 0,-1 2 2,-1-2 3,0 1-5,-3 0-1,3 2 1,2-2-2,4 0 2,6 1-1,1 0 1,1-2-1,0-1 3,-2-2 0,1 1 0,-1 0-1,0-1-4,0 3 3,0-3-1,2 2 3,2 1 1,-3-1-5,5 1 2,-1-1-1,2 0 1,1-1 2,-3-3 0,-1 2-2,-1-1 1,-3 0 2,0 1-3,3 0 4,-3-1-2,5 4 2,4 3 1,-5-2-5,6 1 2,-6-1-6,-4-1 4,0-1 0,-4 1 2,-1-2 0,0 0-2,-3 2 0,-2-3 0,-1 3 3,-1 0 4,0-2 5,1 4-2,-1-2-1,-2 1 3,-5 2 7,0-3 7,-2 1 6,-4-1-2,-1 0-13,-2-3-3,-1 2-6,0 1-4,1-1 7,-1 1-9,0-1-25,0 1 18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8.9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9 625,'9'-52'287,"17"13"-72,6-3-150,21 5 3,10 2-8,17 4-12,0 8-2,-3 13 7,-4 10 4,-12 18-7,-2 10-4,-5 21-14,-10 10-12,-23 17-7,-8 10-4,-26 9-5,-14 4-3,-22 12-9,-17-3-10,-9 8-23,-6-7-6,-1-16 1,4-7-5,11-31 1,15-10 1,24-29 4,7-14 5,14-17 15,3-10 6,8-11 10,5-3 1,10 0 6,2 2 1,5 15 1,1 9 3,5 20-1,2 14 5,-1 29-5,-4 7 9,-6 21 6,-4 5 2,-4 0 4,3-2 0,1-18-7,4-13-7,10-23-1,1-12-12,11-19-15,7-8-12,1-23-32,2-11-25,-6-21 56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8.4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7 0 787,'5'7'284,"-5"12"-234,-6 7-4,-5 27 7,-8 13 1,-1 22-11,4 8 2,0 27-1,-2 5-4,-3 10 0,0 8-5,1-10-12,2-6-3,1-9-7,1-10-3,-1-21-3,-1-8-5,3-22-4,-2-9-11,7-17-37,2-11-20,3-21-47,0-12-35,6-24 99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8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5-2 840,'-4'0'309,"3"9"-251,0 11-9,-2 16-20,-2 12 8,2 29 6,-1 13 5,-4 22-6,2 9-3,-2 12 8,-1-3-4,1-1 2,-6 0-1,-5-15-16,-4-4-6,-4-12-11,1-9-3,2-22-14,4-9-10,1-28-38,6-7-22,4-21-41,3-7-25,10-26 9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7.8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20 883,'-1'-1'303,"21"-3"-272,6-2 1,13-6 0,2-5 3,4 0-12,1-2-10,-3-2-8,6 1-11,1-4-31,5 2-18,1-5-65,-3-3 73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7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1 48 801,'34'-19'307,"-42"11"-230,-5 0-36,-5 0-12,2 5-9,-4 2-3,-3 1 5,2 2 1,-6 8 0,-3 4 5,-2 11-2,-1 12 2,1 15-5,-2 4-12,5 12-6,2 0-5,4 5 0,6 0 2,7-5 0,9-5 3,11-18-4,8-7-1,12-14-1,3-6-2,3-9-2,3-8-4,0-10-16,-2-10-8,6-8-27,2-7-13,-5-12-42,-2 1 68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6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1 58 611,'0'-17'270,"-2"2"-139,-8 2-49,0 4-8,-9 5-28,-4 4-20,-6 8-8,-5 6-5,-9 10 1,-3 8 5,-3 11 0,-4 3 1,2 6-10,1-2-5,9 1 1,7-1-3,11-3 2,5 2 2,9-10-4,4-3-3,6-12 0,5-2 0,8-3-4,1-3 6,8 0-1,4 2 2,2-1 1,3 1-3,-8 3 2,-1 7-5,-9 12 0,-3 11 0,-15 14-1,-6 5 2,-15 8 2,-8 1 1,-11 13 4,-8 2 2,-3 4 3,-4-4 5,3-16-1,2-13-2,13-22-1,8-8-5,15-23-5,7-6-1,5-13-4,6-5-6,6-6 6,6-7 2,15-4 1,6-5 10,12 6-6,0 2 3,-5 12 2,-2 8-9,-7 15-1,0 9-4,-2 23-2,-6 11 5,-9 22 1,-6 11 5,-9 17-2,-3 6 2,-3 2 3,-2 2-4,3-7 2,1-5 2,6-12 0,4-14-1,5-15 0,2-10-6,2-10-3,2-6 2,6-12-5,-1-5 2,5-12-9,4-3-16,-8-13-30,9-2-24,-4-10 49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5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2 375,'31'-30'180,"-20"32"-57,-17-5-8,9 4-16,-1 0-8,-9-1-23,8 0-10,-9-2-11,0 0-6,6 2-10,2 1 1,3 0-3,-3-1-3,0 0-1,0 0-3,0 0-6,0 0-5,0-1-8,0 0-4,8-2 1,33-15-1,-19 9 1,3-3 2,1 1-4,-1 2 2,-4 5 2,0 0-2,-1 4 1,5 3-2,-4 5-6,-1 5 3,1 7 2,-4 7 0,-3 10 3,-3 7 0,-8 8 0,-6 1 0,-8 8-3,0 4 2,-5 12-4,2 4 0,0 4 0,-2 1-7,1-1-1,3-1-9,4-2 7,3-5 2,5-11 4,3-3 4,8-9-8,3-4 1,7-15-3,5-5 2,6-11-1,1-5 0,3-12 1,-1-4 0,-9-15 9,1-3-2,-8-11 3,-3-2 2,-5 0-2,-4 2 5,-5 7 0,-5 3 6,-2 12 3,-7 3-6,-1 9-3,-2 8-4,-6 18-6,-1 10 7,-1 12 0,3 8 0,3 4 1,10 5-1,7 4 0,1 0-3,11 3-4,2 2 3,1 1 2,7 3 1,-3 5 3,-6 1-1,3 6-2,-6 2 0,-8-6-1,-2 3 2,-11-6 2,-4-2 6,-7-7 19,-1-10 10,-8-13 19,-3-7 10,4-13 9,-3-10-2,3-13 5,2-6-4,-1-12-8,4 0-8,2-8-22,3 1-8,5 0-21,-1-2-2,5 2-24,2 4-22,0 0-46,5 4-22,1 4-30,3-3-17,10 1 108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3.9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99 718,'-42'3'265,"14"0"-211,7 1 5,7-4 5,6 1 1,5-1-10,3-1-12,7 1-27,5-1-11,14 1-9,15 0 4,21 2 2,9-1 3,16-1 4,14 2-3,14-2-5,9 1-2,25-3-15,-7-4 2,26 0-2,1-3 2,4-1 10,8 0 2,-7-3 2,4 4-4,-12-3-3,3 5-7,-23-3-4,-8 3 2,-5 6 2,-22 1 8,-14 4 4,-9 3 3,-22-1 2,-3 2 1,-7 5 0,-4-1-2,-15 3 2,-6 1-4,-16-2 0,-5 1 4,-4 4 5,-4-1 5,1 14 5,0 3-2,-3 12-5,-3 4-3,1 8-2,0 6-5,3 18 0,2 10-2,0 20 0,2 10 1,-2 10-3,3 4 3,-3 8 11,0 0 14,0-8 9,-6-6 4,-2-12-2,-2-7-11,-4-11-10,2 2-5,-6-16-6,0-6 1,2-18 5,-6-15-1,11-18-2,1-8-3,2-14-18,4-3-23,-2-14-49,1-10-24,3-16 63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2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9 2 688,'-21'-4'311,"-9"8"-91,-11 0-166,-11 10-19,-5 6-5,-1 16-16,4 14-5,5 20 5,4 9 1,9 3 3,7-4 3,17-4 1,6-3-2,12-11-7,5-3-4,9-16-5,3-9-8,2-10-29,-1-7-13,-3-12-35,-2-3-23,-1-8 71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23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-4 683,'-4'-3'255,"1"-1"-201,1 2-25,3 6-13,2 2 7,-2 6 14,-2-4 7,-4-2 10,1 0-2,2 0-14,1 4-1,0-2-18,2 4-6,-2-5 2,1-1-4,-1-3 7,1 2-2,1-1-3,-1 0-3,0 1-4,0-2-1,0 2 2,0 1 3,2 4-4,2 4 2,-1 12-4,2 9-6,2 24 2,-1 14 1,0 37 3,1 17 8,-6 23-1,1 5-4,-2-2-1,1-2-1,-1-7 2,-6-9 7,-1-14 4,-2-8-1,2-16-3,0-6-7,2-9-3,-4-12-3,2-11-1,1-6 2,0-18-1,4-3 1,2-16-1,0-5-1,-1-9-1,-1-4-7,5 2 4,-3-1 0,0 1-1,0 0 4,17-1-1,33-3-1,-18-3 3,2-6 2,7 8-1,2 1 0,5 4 0,4 3-4,12 1 3,10-4-1,9 2 1,-1-3 2,10 0-3,5 0 3,6 0-2,5-3-3,8 0 1,0 1-6,5-4 7,13 1 4,-8 3-3,-2-2 0,2-1-5,-7 5-6,-4 1 5,4 4 3,-5 10-5,-7-8 0,-4 2 0,-1 3-2,-6-2 7,2 7 4,-5-5-2,0 0 1,-7-3 1,-2-4-3,-13-1 0,-13-2 3,-13-4-13,-5 1-6,-11 0-40,-5-3-20,-14-5-1,-9-12 36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5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41 859,'-24'0'318,"17"0"-265,6 1-8,2 0-27,6-1-13,11 1-12,5 0 2,15-1 4,4-2 1,14 2 6,11-1-4,15-2-1,7-1 1,10-4-5,8-3 3,3 2-1,2-1-2,11 2 5,-2 2-2,-1 0 0,9 0-1,-11-4-5,-9-1 2,5 0-3,-9-1-2,-12 3 5,-2 2-5,-28 3 6,-11 1 3,-14 3-1,-5 4 4,-12-1 2,-3 3 5,-8 1 5,-2-2 7,-5 0 6,-2 0-4,-1 3-8,-2 4-5,-4 4-11,1 3 1,0 7 3,-1 8-4,4 15 2,2 5-1,2 8-4,4-2 5,4-4-3,0-3 1,-2-2 1,0-2-1,-3-1 0,-3-1 0,-1-9 0,-1-6 2,-2-12-1,2-4-8,-1-8-23,-1-3-14,-3-6-20,1-6-15,-1-7 57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5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554,'0'1'232,"4"2"-130,0 4-41,-2-1 0,4 8-4,-6 3-2,1 10 6,0 10 0,-3 18-7,2 8-6,3 8-21,0-1-4,3-10-12,1-2-2,-4-10-3,2-3-3,-3-10 0,1-4 1,0-13 0,-3-4-2,0-7 0,5 0-2,4-1 0,7-2-1,9-3-1,0-6-5,8-3-4,4-4 0,10-1-1,7 1 2,13-3 10,5 1-3,6 0 5,3 0-2,10 3-4,4 0 4,5 3-2,5 0 4,3 1-2,2 3 0,8 3 2,4 1-4,-6 7 3,1 1 1,3 0-3,-5-1 1,-1-3 0,1-2-3,-10-3-2,-5 0 2,-9-6-11,-7 1-4,-10-2-12,-4 0-8,-11-1-14,-6 1-7,-21-1-23,-6 1 48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44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11 877,'2'-5'319,"9"-3"-276,2-5-14,5-7-21,2-1-1,4-1 1,3-1 0,4 1-4,2 2 4,2 4 5,-2 4 1,-8 3 4,-3 0-1,-14 4 0,2 1-3,-5 3-2,-3 1-2,-1 0-4,-3 0 4,1 0-11,0 0-19,0 0-35,1 0-20,-1 0 633,0-1-436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43.7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60 578,'-1'-2'217,"3"2"-163,1 0-33,-3 0-7,0 0 9,0 0 3,0 0 10,4 8 5,17 44-2,-12-17-3,-2 18-10,-4 7-8,-3 7-12,-6 1-2,-5-6-2,0-4 2,2-11 0,-1-7 4,6-12-5,-2-4 5,5-9 2,2-3-5,5-3 1,1-3-6,7 0 0,5-1 1,5-3-1,9-1 2,2-6-1,7 1 2,13-2 3,7 3-2,6-2-1,0 1-3,-4-4-2,-2-1 2,5 2 2,3-2 5,-6 1 6,1 3 5,-6-4 6,0 3-3,9-4-1,5 1-1,2 6-8,0-6 2,2 4-4,3-4-8,5-2 0,1 2 2,-1-2-4,-2 0 1,1 0 3,0 1-7,-12-1 8,-5 2-4,-11 2 4,-1-1 4,-3 4 7,-5 2-1,-8 0-2,-5 2-1,-13 1-9,-2-1 4,-8 0-2,-2 0 5,-6-1-3,1 0 2,-3 1 20,-1-1 9,0 1 14,0 0 1,-1 0-20,0 0-11,0 0-9,0 0 1,0-1-2,0 1-2,-1 0-2,-5-2-2,-34-12-3,27 3 2,-3 1-3,-3-3-1,-4-4-1,-2 0-2,-3-4 1,0-3 3,2-5 1,-1-3 1,2 0 2,1 1-3,1 2 3,0 0-2,-1 6 1,2-1-3,-3 5 3,0 3-1,-4 1-3,-2 4 4,-1 2-4,1 0 2,0 3 2,-1 2 7,3 1 1,0 1 4,4 1 3,1-2-3,-1 0 3,-5 0-2,-6-1-5,-2 1-2,-7-1-6,0 2 0,0 1-4,-2 1-2,1 3-1,-6-1-1,-11 3 1,-6 1 1,-6 2-5,3 4 1,-3 0 0,-3 0 3,-2 0 6,-1-1-3,7 0-3,4 1 3,1-2-2,5-3 3,2 3-1,7-3-4,14 0 3,5 0 6,13-3 4,5 0-7,7-1 3,6-1-4,5-2-14,0 0 0,4 2-21,-3-2-11,0 0-17,0 0-15,12 5-46,35 14-15,-17-24 8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6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6 826,'9'-22'332,"17"-4"-214,4-3 11,24-3-40,14-3-8,20 3-25,5-2-13,9 11-7,-1 4-1,-7 15-9,-1 9-6,-16 18-6,-11 8-11,-15 18-8,-8 7-7,-28 8-20,-17 4-3,-30 10-28,-18 6 6,-17 0 17,-10-4 8,-11-14 33,0-7 2,11-14-5,11-4-13,25-18-16,13-9-3,14-15-16,11-9 10,12-9 12,7-5 10,14-1 27,5 4 10,10 11 17,2 7 6,9 17 1,-1 6-4,-4 14-12,-4 6-10,-5 10-7,-7 2-1,-4-1-3,1-2 2,-10-10-8,1-4 2,-7-9-19,-4-5-13,-2-10-25,-4-4-23,1-7-32,-3-7 65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6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805,'4'3'330,"3"8"-229,9 17-1,1 12-7,-3 25-15,1 16-9,-5 30-5,-6 7-6,-2 19-17,1 4-7,2-15-15,3-6-9,1-20-6,-4-11 0,-6-19-12,-4-14-14,-4-25-50,4-11-21,-3-18-44,1-6-7,-6-23 98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6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63,'25'-5'340,"-23"45"-233,4 9-6,3 19-22,-2 7-18,-1 17-22,-1 6-8,-4 1-15,2 4-1,-3-14-5,-1-6-7,1-14-3,-2-12-18,-1-12-33,-1-6-12,-6-17-47,2-7 1,-5-17 70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5.7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5 968,'7'7'344,"20"0"-290,7-2-34,8-7-1,4-5-20,6-9-52,4-1-25,9-6-49,2-1-13,-4-3-58,-2-1 125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5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147 932,'29'-31'351,"-42"24"-266,-7-5-9,3-2-17,-1-2-15,-3-5-18,5 6-2,-14-1-2,0 4 5,0 10 0,-3 1 0,4 13-7,1 10-9,6 12-10,7 8-3,10 11-3,2-1 1,12 3 1,4 3 1,9-7-3,9-3-2,8-11-9,6-7-12,9-13-34,-1-5-11,-3-12-29,-4-6-6,-14-12 537,-7-5-34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2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 634,'-4'-3'286,"0"0"-153,-2 3-23,5 3-27,0 4-37,2 4-16,6 5-19,1 4-5,5 0 0,1 3-1,0 0-11,-2 1-20,-10-2-43,-2 0-38,-15-1 65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4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 1489,'-12'-7'522,"9"7"-428,6 4-137,2 4-17,7 8-102,0 3-48,1 2 111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4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 1310,'-6'-6'464,"12"8"-419,3 3-43,7 4-80,5 3-34,6 1 564,3 1-370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3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9 605,'82'-4'254,"12"1"-177,18-4 13,8 1-17,10-6-27,10-2-13,12-2-17,7-6-3,13-1-4,2 0 2,11-3-1,1 1 2,6 2 1,-1-1 6,2 1 5,0 2 2,-8 2-3,-1 4-10,-10 4-5,-12 1-3,-8 5-1,-7 0 0,-24 4-1,-3 0-2,-20-1-3,-8 1-10,-8 1-22,-10-1-17,-11-1-42,0 0 0,-9-10 54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1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1166,'-4'-2'407,"4"6"-364,3 0-31,-3-2-29,0 4-26,1-4-73,0 2-47,-1-4 98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1.6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31,'10'23'386,"-9"-23"-365,4 5-12,3 5-26,1 7-54,1 5-34,-8-7 58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1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 983,'-7'-1'356,"5"-1"-321,2 2-33,0 2-81,0-2-41,0 0 70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30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315,'16'6'149,"58"3"-76,-21-12-12,9-4-33,2 0-13,13-1-23,7 0-11,4-2-35,1-1-6,-3 4 10,3-1 13,2 4 52,-4 1 26,3-2 38,1 4 9,2 1 5,1 1-14,6 5-26,-4-3-9,4 1-23,4 1-6,5-3-5,2 3-7,0-2 6,1 2-4,2 2-5,-3 0 11,-3 2 8,4-1 12,-11 1 17,0 2-6,-3-1-11,-4 3-5,2-2-19,1 0 1,0-2 2,2-1-9,-7-3 2,-1 0 0,-10-3-12,-5 2 2,-7-1-19,-4-1-11,-4 2-15,-4-2 27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08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0 815,'67'22'320,"-9"-33"-239,2 0 1,3-6-35,6-3-24,1-2-53,3-3-28,-9-1-66,-7 0-74,-11 2 130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08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92 854,'14'56'293,"-16"-58"-277,6-3-25,1 1-11,2-4 2,-1-1 2,-4 0 16,0 0 4,-3 3 32,0 3 22,0 2 15,1 1 3,0 0-32,0 0-20,1 28-12,-1 83-11,-10-16 2,-4 13-1,-3 11-15,-3-3 4,1-9-15,2-11 4,1-25 14,2-10-3,7-20 11,1-12 2,6-16-26,0-9-22,2-15-14,0-9-10,3-28 7,3-12 15,2-26-1,2-13 0,-4-11 20,-2-4 9,0 2 30,0 3 13,0 18 19,1 5 2,1 15 0,0 12 3,3 11-10,-2 10 2,-4 21-4,-1 6-1,-3 10-17,2 6 0,2 15-8,5 13-11,7 27 8,-3 15-3,8 21 3,-6 4 5,-5 7 1,5 2 0,-10-7-1,0-2 3,3-13-6,-1-10-1,2-17-7,0-7-10,-6-16-41,-1-5-27,-5-13 181,-2-6-105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1.0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67 288,'-32'-35'154,"28"32"-45,-4-3-20,3 2-37,-1 0-14,3 4-7,-2 0 4,0-4 6,2 7 4,3-1-12,0 1-11,5 7-4,-1-2 0,2 0 7,2-1 4,2-1 0,0-2-4,2-2 2,4 0 1,5 0-8,-3-4-2,11 3-5,-6-3 0,4-1-4,6 3-2,-3-1-4,5 0 0,2-3-2,6 1 0,10-1 1,9 3-4,-2-4 5,-3 0 0,-9-2 1,-11-4-1,-3 4-3,-8 1 2,-11 0-1,-2 5 1,-9 1 7,-2 1 8,0 1 22,-2-2 4,0 0 2,-1 1-4,-2 0-20,0 1-5,-2 2-7,-21 10-8,17-8 2,-1-1 2,5-1-4,-1-3 0,4 0-11,-1-2-15,1-4-42,3-1-23,5-19 54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2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77 513,'16'-54'270,"-19"41"-34,2 5-150,2 6-32,4 8-16,3 14-15,3 3-8,2 19 3,2 4 1,2 0 0,5 3 3,3-12 3,-7 0 0,-2-5-6,-8-5-6,-6-5-5,0 0-6,-7-6 2,-3-4 1,-9-5-1,0 0 2,-17-7-8,5 0-9,-4-1-16,-1-4-9,16 4-14,-2-5 4,11-2 6,5-1 2,10-6 17,5-3 2,14-2 10,7-1 9,0 0 13,2 1 15,-3 3 16,-2 6 5,-2 5-3,-1 3-8,-6 5-21,-2 3-5,-3 5-9,-4 0-1,0 5 2,-5-2 0,-2 1 3,0 0-1,-2-6 1,1 1 2,0-6 2,0-2-3,2-2 5,1-3-2,-1-2 3,0-4 2,0 2 3,0-5 4,-2 0-4,5 4 0,-1-2-9,0 3-4,6 8-3,-8-3-3,4 5 0,5 6-7,-1 3-11,5 5-5,-2 3-27,-2 1-12,-4 2-16,1-2-13,-1-2-20,-3-6-25,4-8 90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0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 51,'12'-3'7,"-17"3"-8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3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428 503,'-2'-4'269,"1"6"-62,-3-2-93,0 1-13,-2-1-18,-3-4-7,2-1-20,2 0-11,1 0-18,0 0-5,2-2 3,-3-1 0,5-4-3,5 3-4,9-8-8,8-1-1,11-6 1,7-10-2,18 0-2,1-4 0,-1 3-10,-1 2 5,-12 0-1,-3 3 2,-7 1 6,-3 7-6,-6 9 0,-6 6-2,-6 7-3,-6 1 3,-7 4 0,5 7 5,-6 9 9,-2 3 4,-3 13 15,-10-3-6,-5 7-3,3 1-3,0 9-10,3 5 4,0 0 1,2 1-4,1-6-3,-3-3-2,5 5-7,-1-2 3,-1 0 0,0 1-3,1-5 2,0 0-8,1-14-43,5-1-25,1-9-49,-3-7-21,5-5 514,1-1-303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21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5,'9'17'354,"-3"-2"-174,-1-2-105,-16-6-65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21.1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0 959,'-1'11'423,"6"6"-175,7 5-92,7 12-68,5 2-12,15 12-43,4 3-14,11 3-11,4 3-6,1-10-4,-1-2-1,0-10-10,1-3 4,-5-8-1,-3-7 2,-12-3 10,-10-4 3,-9-1 5,-7 1-4,-8-3 0,-1 0-1,-4 3-3,0 1 4,-5 6-1,-3 2-4,-10-1 4,-5 2-1,-7 0-1,-8-1 2,-2 3 3,0 0 6,-1 1 11,3 4 2,-2 4 3,0 2-7,1 8-5,-3 4 1,-2-3-10,-5 4 0,-4-4-2,3-2-7,3 0 3,4-5 0,11-6-3,3-6 3,9-10-37,6-4-25,5-5-81,8-2-41,10-10-33,8-8 117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20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3 0 1361,'28'68'500,"12"44"-412,-1 20-2,-6 20-23,-8 8-26,-15 13-33,-7 3-24,-18 3-75,-8-5-36,-20-18-41,-3-15 16,-1-38 43,-2-19 18,9-34 12,1-17-1,5-22-16,6-10-126,11-27 164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9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0 1392,'-37'68'482,"15"39"-439,-2 22-21,8 27-22,2 17-30,7 23-84,7 8-35,6 0-34,12-17 5,16-37 33,6-28 89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9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4 757,'10'-21'333,"6"-2"-182,10 4-42,10 1-23,10 3-27,6 5-8,10 2-22,5-2-5,0-2-12,1-4-20,5-3-49,-6-2-35,-4-6 711,-3 2-492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9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0 1285,'-21'20'476,"2"4"-386,2 0-37,9-3-41,6 1-32,10-5-50,4 1-27,10 2 5,-2-1 19,7-3 44,0 0 22,-7-3 9,1 1 7,-9 0 31,-6 0 17,-4 4 23,-4 0-5,-7 1-29,-5 2-14,-5-1-34,-9-6-19,-5-3-49,-4-7-29,-7-10-64,2-3-19,-2-10 118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9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7 929,'-5'0'351,"16"0"-269,9 0-25,16-2-41,9-2-7,8-1-16,2 1-16,4 4-23,0 3-5,-6 9 2,-5 5 10,-16 5 6,-8 4 2,-16 0 3,-8 0 1,-14 0 17,-11-2 10,-15 0 8,-5 0 3,-12-5 5,-1 0-4,3-3-2,0-4-4,6-6-5,3-2 0,4-5-3,5 0-4,13-4-10,6 1-9,15-4 2,7 2 2,16-2 8,7 1 11,15 3 4,3 0 2,5 6 5,3 3-5,3 7-3,0 5-1,-3 2-2,-7 1 2,-8 0 2,-12 1 3,-15 0 13,-9-1 9,-22 1 16,-9 3 6,-19-1-2,-5 1 0,-1-1-6,-1-4-9,8-4-12,-3-1-20,-2-6-36,2 0-24,0-6-198,7 2 178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8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1095,'15'0'392,"15"0"-327,8-1-29,10-3-25,5-2 1,-3-6-23,-1 0-16,-7 0-30,-5 2-7,-4 3 10,-4 3 10,-6 3 20,-6-2 7,-4 3 8,-6 0 3,-4-1-3,-2 1-5,-4-1-29,3 1-21,0 0 4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1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22 491,'-49'-14'258,"44"12"-62,-2-1-110,-5 0-18,2 5-32,2 5-11,-6 10-10,0 5-3,1 16-7,-5 4-2,0 6 0,0 3-3,2-6 4,7-4 1,7-7 2,6-3 4,2-12-3,7-1-1,2-13-1,4-4 0,7-8 3,-8-10-3,3-5 1,-3-4-1,-8-3-5,2-1 6,-11-1 3,-4-1-4,-9 0 3,0 5 2,-3 7-1,-7 1 3,1 9 4,-1 0-5,0 2 0,9 5-5,7 1-4,5 1 0,13 1-9,3 0 2,16-2-1,-2-4-4,7-2 11,-1 1-2,-7-5-2,4 7 7,-9 5-7,0 2-2,0 15 0,-6 2-4,-4 6 5,-4-1 5,-5 4 4,-5 0-1,-1 4-4,-3 4-1,-3-4-7,-1-1-1,0-7-13,2-4-2,0-9 3,2-4-1,-2-7 10,3-2 0,0-7-1,2-3 4,2-5 4,-1-4 4,3-6 4,3-2 4,5-3 2,3 0-2,5 0 0,5 9-4,4 8 5,-3 1 3,1 12 6,-6-3 4,-3 8-5,3 8-6,-2 9-5,-4 3-5,-6 4-1,-3-1 2,-5-2-1,-1 0 1,0-5 2,0-4-3,3-6 0,2-4 4,5-3 2,-5-5 4,4-5 2,0-5 1,4-5-2,6-2-5,-2-6-1,0 2-3,-1 1 1,0 6-1,-2 6-3,-1 7 0,-4 6-6,-1 4-1,0 12 1,-3 2-9,-1 4-20,0 2-15,-1-5-34,1-2 7,2-7 48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7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286 1166,'-12'-2'420,"2"-1"-369,10 3-10,-1 0-29,1-5-45,5-5-25,0-13-30,8-10-5,4-10 12,-5-2 15,0 4 29,-5 6 18,-8 13 45,-5 6 22,-1 10 35,-4 4 0,-4 20-28,3 10-20,-7 26-27,1 7-8,9 6 0,1-2 1,9-4-9,4-5-14,0-8-48,3-3-24,2-11 51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6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0 1290,'16'32'541,"-4"7"-265,1 9-215,-10 7-70,-12 2-43,-15 3-116,-7 1-42,-31-8 115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6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0 1143,'3'67'417,"11"14"-350,12 26-16,9 13-9,0 7-19,7 9-13,-8 11-5,-8-1-3,-15 11 0,-12-3-1,-21-8 0,-8 2 2,-14-13 4,-5-7-2,-10-15 2,-1-15 0,4-22-5,7-12-2,17-19-28,9-11-28,13-18-67,10-8 74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6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-5 786,'-29'-3'394,"4"12"-53,3 10-281,2 23-40,-1 9-12,-1 36-20,-2 22-4,1 34-26,1 23-12,0 20-13,2 7 1,11 5 15,5-9 15,21-21 26,12-14 2,11-34 5,14-20-1,15-33-11,9-19-17,14-33 2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5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52 1016,'-13'47'378,"11"6"-293,7-16-60,9-4-10,11-19-18,5-4-10,16-10-8,2-14-7,0-14 9,3-10 4,-11-9 11,-4 5 7,-12 0 23,-10 3 17,-10 8 36,-8 2 12,-11 11-5,-5 3-15,-14 12-45,-4 8-21,-17 12-39,-1 7-21,-4 9-34,0 1-18,14 1-30,5-3-7,15-14 92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5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56 963,'9'-50'397,"-25"44"-266,1 6-50,0 0-36,-3 8-39,-3 3-13,-2 8-10,-2 8-7,-5 12-2,2 7 3,1 5 14,9 3 9,8-3 6,8-3 0,11-9-3,4-6 1,12-12 3,2-6-3,8-8 1,-3-7 1,0-7-1,-3-6 4,-6-7-7,-1-2-4,-8 0 0,-5-2-6,-11 5 18,-5 1 2,-7 8 7,-3 6-1,-4 10-19,-3 12-2,-9 11-23,1 3-5,-3 1-18,7-4-16,12-2-26,3-1 440,10-3-27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5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1124,'20'0'401,"12"-3"-346,4 0-25,1-4-81,3-4-40,0-3 49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4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7 648,'-15'-8'264,"6"9"-164,1 6-15,2 9-24,4 13-2,5 9-9,7 7-8,6 9-20,-1-2-8,0 2-13,2-1-21,-3 1-72,-3 0 63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4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1 154 663,'26'-34'235,"-24"29"-204,1-2-20,0-1-20,-2-3-13,-2-6-1,0 3 1,-4 1 29,1 0 30,0 5 41,-1-2 20,1 4 7,-1 0-5,2 5-27,-1 0-18,-2 3-25,0 7-14,-9 12-11,-4 12-3,-11 13-8,-6 1 1,-1 3-4,-1-4 0,2-5 7,5-3-1,8-13 2,4-5 0,11-12 3,2-2 1,6-6-1,5 0 3,7-3-1,4-5 0,10-4 3,5 0-1,8 1-1,0 1-3,2 5-2,-3 1 5,2 3-5,-4 0 3,-1 3-3,0-1-3,-7 1-4,0-2-4,-5-1-20,-15-2-12,-3 1-23,0 0-7,4-8-4,-5-2-26,-11-8 71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4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56 684,'-43'35'283,"2"5"-172,2-1-25,9 0-35,5-7-11,12-11-16,6-5-12,7-10-4,6-5-1,10-9 6,4-8 6,12-13-3,7-3-3,2-3-1,-1 0-2,-7 4 7,-6 1 2,-11 11 1,-4 3 3,-7 12-9,-3 4-5,-5 9-2,-2 10-4,-9 13 3,-5 7 0,-5 6-1,-2-2 1,9-8-3,5-3 3,8-12-3,7-3-2,5-6 0,-1-8 0,10-6 5,-1-8 1,7-11 0,3-7-1,0-6-5,-3-1 2,-10 2 3,-4-1 1,-10 1 12,-2 7 8,-3 5 6,-5 7 2,-3 16-15,-4 2-12,-8 15-5,-3 5-7,-3 12 8,3 3 2,8-1-6,8 0 0,11-9-5,6-4-6,9-12 1,1-6 2,13-11 2,0-9 6,7-14 2,4-3 1,-7-5-1,-4 1-3,-12 6-1,-6 0 2,-11 1-2,-2 3 5,-8 5-9,-1 6-17,-7 15-34,2 8-16,-9 13-24,3 6-1,6 0 4,4-1 57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4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3 622,'-4'-5'292,"-2"5"-138,3 6-53,0 3-23,4 9-42,1 3-12,-2 6-3,1 2-7,-3 0-6,-2 4-8,-5-1-51,-3-1-9,-3-2 33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2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7 0 519,'-5'0'229,"5"-2"-119,-3 0-32,2 2-18,0-1-17,0 0-6,0 1 1,1 0 3,0 0 8,0 0-2,0 19-18,-4 33-7,-5-14-14,-14 3 1,-7 11-5,-6 0 4,-8 4-4,2 3-1,-2-2 2,2-2-5,1-3 6,2-8 7,6-5 13,6-3 1,6-10-3,5 0-5,12-5-16,0-4 0,13 4 5,5-2-8,7 1 0,2 5 1,4-4-4,-1 2 5,1 3 0,1 1 0,0 7-1,0 1-3,3 4 2,0 1 0,6 3 2,-1-2 2,-6-6-4,2-3 0,-10-12-3,-3-6 3,-3-3-3,-7-5-16,-6-4-27,0 1-21,-6-6-26,3 0 52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1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2 55 760,'-37'-41'338,"34"37"-175,-1 0-46,1 0-20,1 2-27,1 2-16,0 0-22,1 0-14,0 0-15,-1 0-3,1 0-3,-1 0-4,-6 23-4,-15 33-15,-4-20-24,-7 8-2,-12-2-2,-6 0 17,-4-6 29,2-5 8,8-6 19,3 0 2,11-5 5,5-2 2,11-6-7,6-4-7,9-2-9,2-2-7,11 3-3,4 0 2,11-1-3,3-2 8,5 0-2,3 0 0,0-1 2,-1-1-2,2 0 0,-6-1 0,-3-1-2,-2 0 0,-7-3-7,1 2-5,-6-4-28,-2 1-13,-3-1-28,-4-4-17,1-2 68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0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2,'10'12'336,"14"0"-258,8-1-36,6-4-17,3-3-7,4-7-15,-1-2 2,7-4-49,2-4-24,8 3 42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10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1129,'12'9'414,"6"0"-317,14 0-71,12-1-11,1-7-9,5-3-12,-1-4-51,-3-4-30,-2 4-32,1-4-8,0 4-9,-6 1-13,-10-1 100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9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48 463,'-45'-33'220,"29"26"-91,2 2 17,4 3-15,1 1-15,3 2-34,4 3-17,9 9-27,2 6-7,12 13-6,7 5 0,8 7-5,4 0-6,3-2-10,-3-2-3,3-6-3,-3-3-2,2-1 3,-7-5-1,-4-2 2,-7-2 1,-7-1 1,-4 0 10,-8-1 22,0 1 1,-10 0 9,0 1-1,-10 0-16,-2 1-2,-9 1-10,-1 1-4,-5 3 7,0 1 4,1 9 5,0 2-5,1 7-3,1-1-2,-3 0-3,4-1-4,1-5-7,2 0-6,5-9-30,-2-1-20,9-8-48,-2-4-28,12-6-23,5-6 23,15-12 84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9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7-4 800,'-8'-3'289,"3"3"-248,1 1 6,-2 4-19,1 6-4,-5 7-15,-6 11 0,-9 10-12,-7 7-10,-13 10-3,-10 2-2,-11 2 17,-1 0 17,6-4 40,7-6 15,13-8 19,8-4-1,12-11-30,7-2-13,18-2-28,5-1-13,15 4-8,11 3-2,11 0-4,7 3-4,14-1-19,2 0-18,-6-4-27,-3 0-13,-13-3-27,-6-3-25,-2 0 9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8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0 541,'-16'47'323,"-4"19"11,1 8-216,-6 1-64,-5-2-22,-11-8-53,-7-3-31,-5-6 34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8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38,'-7'7'337,"4"5"-146,12 13-97,6 8-18,9 15-15,3 10-2,8 11-1,-3 2-7,1-5-22,0-6-8,-5-14-20,0-4-10,-6-13-26,-2-2-23,-6-9-33,-2-6-11,-3-9-11,-2-6-17,-3-16 92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8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1056,'-7'46'387,"1"3"-318,2 3-31,0-14-51,3-3-28,0-7-54,0-7-26,0-3 74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7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36 698,'-1'-9'275,"7"-6"-183,1 1-37,6-6-18,3-1-1,1 3-6,6 1 4,-1 6-1,-1 2-6,3 8-12,-4 1-5,-3 7-7,-1 5 0,-6 4 1,-4 6-4,-6 5-5,-6 0-7,-10 4 0,-4 1 2,-6-1 10,0-1 0,1-4 2,1-3 0,10-7-4,1-5 3,8-2-3,2-4-1,8 2-2,4-2 0,9-5 2,4-2-1,5-4 2,2 1 2,2 1 2,2-1-1,0 2-4,-3 1-6,-1-1-24,1 1-10,-6 0-50,-1 6 57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4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353,'8'18'137,"-2"13"-104,-4 3-16,-2 4-20,0 3-2,4-8-4,-1-5 0,6-4 5,-1-8 6,-1-12 44,-1-1 22,0-7 47,-3-6 6,4-4-15,-3-7-15,-3-6-29,1 1-5,-5-7-10,-1 4 0,-1 0-1,3 4-7,-2 8-4,2 1-10,1 6-14,1 3-5,0 2-10,6 5 1,0 4-8,2 0 2,1 8 7,1 0-5,1 8 3,0 2-5,-1-1 0,2 6 2,-1-8 5,-1 0 2,4-1 1,-5-7-1,1-2-1,-2-4 1,-4-6-1,3-4 4,3-3 3,1-3 0,5-6-2,-1-4-1,-7-2 0,1 1-1,-1-2 3,-6 2 2,0 5-3,-2 5 5,-2 9-4,4 4-5,-4 6-5,-1 2-1,-3 12-3,0 0 4,8 7 0,3 0-7,3 1-9,1-3-11,3-6-17,4 0-7,3-9-9,2-6-10,0-7-12,-1-3-9,-2-6 6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7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3 344 904,'-50'-53'335,"34"58"-276,-3 4-21,-1 8-29,3 7-18,-3 13-18,6 8-7,6 8-4,4 4 8,14-5 10,4-9 10,11-12 4,2-10 4,1-15 1,3-6 5,0-14 9,-1-10 3,-1-14 7,-1-2-6,-8-15-5,-3 1-5,-12 1-4,-11 16 4,0 1 1,-14-24 8,-11-1 10,-2 14-4,-2 29-1,-4 11-6,-7 23-15,-1 15-1,4 24-11,4 9-10,15 6-18,7 0-7,15-4-4,6-7 4,14-13 16,6-8 7,11-21 7,5-6 7,7-17-2,-2-13 0,0-17 7,-4-8-3,-3-16 6,-3 1 1,-6-3-2,-5-1 5,-11-2 15,-4 0 12,-9 3 20,-2 4 7,-4 19-4,-2 9-4,0 15-11,-1 8-6,3 11-7,0 8-13,5 23-9,1 10 0,3 19-2,5 4 3,3 1 4,3-4-4,0-5 1,0-5-1,0-6-4,-2-6-17,1-7-35,-2-7-22,2-10 43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3:06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835,'-4'18'321,"10"12"-247,7 9-6,8 12-47,9 5-2,7 9-7,3 4-5,-1 9 0,-4 2-6,-3 2-1,-3-1-5,-1-3 0,-3 1-1,-3-5-1,-4-5 9,-4-6 2,-6-8 1,-3-8 1,0-6-2,-3-14-8,1-5-14,0-16-37,-1-3-47,3-11 63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1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09 680,'2'-5'261,"3"-6"-191,4 0-18,2-2-4,3 0-2,-1-2 8,2 4 0,1-1-4,2 3-9,-2 4-17,2 1-10,-5 4-10,-2 4 0,-4 0 1,-2 3-2,-6 5 2,-3 7 5,-6 10-3,-7 1-1,-1 6-11,-3 1-5,-2-5-4,2 0-3,9-7 3,1-9-7,10-5-9,7-3-2,-1-9 1,6 1 8,6-5 18,1-2 2,8 7 3,0 1 1,2 3 0,2 4 3,-6-3 2,-3 4-3,-7 3 2,-7 1 1,-9 8 6,-5 1 6,-10 7 7,-4 1 5,-3-3 3,-4-1 3,-1-2 0,0-4 1,3-5 1,-3-1 0,7-8-7,-1 0-8,2-6-15,4-1-12,2-3-20,5-2-16,6-3-37,0-6-14,10-4 58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0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0 588,'-7'10'265,"-7"11"-129,3 3-33,-7 10-50,-1 7-17,-7 10-37,-1 1-14,1 0-52,0-6-45,10-9 7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10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12,'-1'6'271,"3"5"-191,3 3-2,3 7-4,5 5-4,5 5-18,6 1-8,3 4-18,0-1-7,-1-1-3,-2-1-8,-4-11-6,-3 1-5,-4-12-29,0-1-16,-4-4-46,-6-5-40,-2-5 8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2:09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249 751,'-33'41'287,"29"-52"-218,-4-3-16,4-10-26,-1-2-5,2-6-7,6-2-5,5 3-4,4 0-1,6 7-1,0 2 2,1 5 0,0 4 0,0 4-6,-2 7 1,-2 9-1,-2 8 1,-6 15 4,-5 5-1,-11 12 0,-7 4-1,-7 9-2,-3-1 6,0 1 4,-1-7-1,3-14-1,3-8-7,6-17 4,4-4-2,6-9-4,4-3 4,4-5-8,6-3 4,0-5 6,2-1-2,1 3 4,2 3-4,5 10 1,-2 1-3,3 8-1,-3 0 2,2 2-4,-2 2 2,1 2-13,-2-1-15,0 2-36,-2-4-32,-1-3 61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10.6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15,'28'21'390,"29"34"-282,17 22 1,14 31-27,2 19-26,0 30-36,-9 5-8,-4 22 2,-10 5-6,-24-1-3,-12-9 4,-22-20 33,-4-10 17,-13-28 0,-1-4-2,-7-28-36,-3-14-13,5-21-38,-2-11-38,5-14-107,4-7-11,-1-17 10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10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2-3 899,'-35'-7'343,"3"12"-272,0 5-9,-7 22-44,-5 13-7,-6 27-10,1 18 0,8 39 15,6 17-3,13 34 7,10 7-2,13 10-10,12-7 3,16-3-8,7-10 3,19-31-4,4-10-1,4-34-20,4-7-21,9-23-52,8-8-43,6-26 84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9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40,'3'16'361,"0"10"-208,7 26-27,0 12-12,-3 23-32,3 10-20,-5 10-23,2 4-12,-4-13-15,2-9-3,0-17-5,0-12 2,1-11-12,-1-8-16,-2-19-42,0-8-30,-3-16-59,1-6 15,-11-24 83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9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27 772,'8'-13'304,"-1"7"-226,-4-2-10,-4 12-39,-7 0-10,-7 16-29,-2 7-7,-13 4-11,1 8 1,1 3 19,0-1 7,5-7 8,12-5 4,5-12-3,5-5-2,14-5-6,2-4-2,12-6 8,5-6 8,3-5 15,0-2 5,1-1 0,3 3-4,0 2-14,2 4-4,-5 5-7,-1 3-1,-11 6-3,-6 1 1,-6 2-3,-8 0 0,-5-1-14,-3 0-13,-12-3-28,0 0-27,-5-5 5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3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 443,'-18'30'188,"-3"6"-111,3 5-18,-3 0-20,3 0-3,3-7 9,4-6 3,8-5 3,3-5-3,4-8-1,2-4 2,5-7 1,0-2 2,3-9-4,4-1-4,-2-8-12,-4-1-5,-1-1-12,-5 0-3,-6 2-5,0 1 1,-4 2-4,-4 0 0,-2 2 1,2 5-2,0-1 1,0 3-8,7 2-3,1-2-5,2-1 2,6 1 5,2 1 3,3-1 2,10 7-3,-6 3-3,4 6-1,1 5-1,-5 8-6,7 6 9,-4 4-4,-5-1 4,-2-4 8,-5-4-5,3-3 5,0-6-2,0 0-5,-3-5 1,-2-7-13,-2-1 5,-1-12 2,-1-1 1,-1-7 10,-1 1 1,-2-5 7,-1 4 5,2 9 3,-1 5 5,1 5-12,1 2-5,3 7-6,1 1-8,5 10 8,2-1-1,3-4 1,3 0 1,5-2-2,-2-3 4,2-2 4,2-3-2,-8-8-2,2 1-2,-3-7 0,-8-3 3,-1-3 3,-6-3-1,-5 3-8,3 0-16,-5 3-31,3 4-20,1-1 40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9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369 702,'-5'-13'284,"4"-13"-188,0-2-39,5-7-34,-2-6-7,0 0-6,2 1 1,-4-2-4,0 7 0,2 5 6,-2 7 2,1 13 6,-1 5-3,4 12-5,0 6-3,2 15-1,2 9 5,3 17 7,-3 2 4,6 15-6,-2 0 3,-1-1-4,3-2-1,-2-18 4,-2-6-4,-2-12-4,0-4-3,-7-12-1,4-4-4,-5-10-1,0-3-1,-1-4-22,0 5-15,0-2-37,-6-20-23,-9-30 6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8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41 798,'-12'3'311,"4"1"-236,6 2-6,8 2-31,-5-3-14,18 2-9,0-6 0,7-1 7,5 0 5,-1-5 3,6 3 0,5-1-10,6-2-8,10 1-5,1-4-6,0 0 1,-6 2 2,-11 0-3,-10-1 1,-8 1 0,-5-2-1,-5 5-1,-3-1-2,-3 5-19,-3 2-12,-3-1-25,0 8-19,-4 0 31,-2-1 18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8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20 739,'-7'-2'315,"0"4"-187,0 11-52,-2 16-50,0 14-15,-4 18-6,3 8-5,2 12 3,3 3-2,5-9 10,2-7 6,7-19 14,4-11 5,3-14-4,5-8 0,1-10-8,-2-7 0,4-15 3,1-7 1,-2-21-6,0-9 0,-5-16-10,-9-10-7,-9-2 5,-9 1-6,-10 6 1,-4 9-2,-6 18-4,2 15-3,1 23-11,-2 9-10,3 21-36,-3 10-15,-4 18-25,7 12-9,-9 12 7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7.7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91 634,'-39'-37'286,"36"37"-153,0 2-31,8 12-42,3 2-14,0 8-11,1 4 1,-4 7-9,-1 7-7,2 10-3,-5 1-2,2-9-5,0-7 1,-3-20-1,1-5-3,3-12 8,-3-9 5,5-12-4,0-15 1,-2-12-8,2-5-8,-6-5-4,0 5-2,-3-6-5,0 2-2,-1 9 6,0 5 4,3 20 3,0 8 2,0 10 1,-1 3-5,3 2 1,-1 0-1,0 0 0,0 0 3,2 6 1,3 13 0,7 36 4,-8-20-2,-2 14 9,1 8 5,-1 20-3,0 10-1,-2 1-10,0-1-4,0-16 1,0-10 6,0-11 7,0-5 7,0-13 7,0-6 1,0-10-3,0-9-2,0-2-8,0-4-4,-4-9-11,1-4-11,-4-10-29,1-3-16,1 1-39,2 2-17,3 2-26,3 6 360,5 1-182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6.7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133 854,'-16'4'342,"12"-8"-245,5 3-16,10-5-55,5-2-17,12-7-7,9 3 3,18-3 2,6-1 2,6 7 0,-2-3-1,-1 4 1,-1-1-2,9 1-1,2 2 0,-9 3-2,-5-1 1,-17 4-1,-8-3-3,-4 7 0,-4 1-1,-6 0 0,-6-4-2,-7-1-18,-5-1-11,-8 0-31,4 1-25,0-1 5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06.4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98 768,'-36'-5'279,"9"3"-223,6-2 8,4 1-6,4 1-1,4 2-8,2 0-3,5 0-2,1 2-8,1-3-18,0 0-8,0 0-14,16 0-2,51-5 4,-17 0 2,16 1 0,4-3 2,-6-3 1,-6-1-2,-9 2-1,-4 0 0,1 3-16,3 6-17,-5 0-43,-5 2-29,-12 8 6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8:22.1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4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0 980,'-5'20'380,"-4"22"-255,0 16-33,-7 27-7,-6 5-5,2 8-20,-4-7-2,6-17-13,2-4-7,7-19-6,1-9-13,8-15-13,-1-12-6,-1-13-40,5-3-24,-3-16-67,2-4-37,6-16 160,-3-11-31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4.3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979,'-4'7'367,"8"7"-285,3-2-15,14 18-23,0 7-2,12 4-11,5 4-1,1-4-13,3-6-2,0-5-3,-2-1-1,-6-1-3,-3 0-5,-9-5-3,-5-4-20,-9-6-43,-1 0-24,-7-4-54,-1 0 80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4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41 992,'-19'10'409,"12"-6"-271,7 0 2,12 0-58,7 0-14,18-6-19,7-3-3,18-5-12,10 5-13,-3-7-15,0-1-5,-6-3-15,-3-8-15,1 3-44,-1 3-16,-7 3-49,-8 3-17,-11 6 18,-1-2 7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3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31 539,'-4'-17'267,"-1"8"-105,3 7-27,2 2-70,-1-2-23,0 2-27,1 0-17,0 0-28,0 0-7,0 0-50,1 0-33,13 5 7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3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9 219 866,'-8'-32'357,"6"26"-218,-1 6-32,1 20-56,-3 11-16,-4 35-21,-4 12 6,-9 29 2,-5-1 4,-7 13 5,4-1-5,0-24 2,4-4-2,8-34-8,1-16-4,6-14-5,5-9-5,0-13-4,5-5-2,1-20-8,0-13 0,1-38-2,5-25 3,4-38-2,0-10 6,10 7 3,-1 10-1,4 21 6,3 14 3,0 23 3,-2 12 0,-3 29-4,-4 9-1,-4 15-3,4 7-3,3 14 2,0 8 0,5 33 3,-1 16 7,2 24 8,1 11-2,-3 8 1,1-3-1,-8-4-3,1-3-4,2-26-2,-2-7-4,1-23-43,-1-9-24,-11-16-69,-2-5-28,-17-20-29,-9-7 108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8:12.4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79 28 811,'-6'-9'281,"5"5"-268,-4-3 14,-1 5-5,-4-4 6,-6 6 11,3 11 1,-8 8 2,-1 12 2,-12 19 0,-6 14 1,-14 35-8,-22 13-7,-14 36-13,-6 5-7,-21 20 3,5 10 2,3 4 9,0 6 10,4-14 19,6-2 3,7-10-1,-1-10-12,10-2-24,1-9-5,13-12-5,6-5 2,19-21 3,9-12-1,7-24-8,5-14 3,11-20-4,2-14-3,6-14-4,4-2-20,4-11-41,2-3-21,5-18-47,3-16-16,9-24 219,4-12-83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57.8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 626,'28'-1'214,"7"-3"-206,6-1-17,6 3 6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57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47,'36'41'152,"-37"-47"-162,3 0-73,-1 3 57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57.2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59,'-4'4'225,"9"3"-218,3-1-2,16 0-15,11-4-28,21-11 27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55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50 755,'8'-2'265,"12"2"-232,23 0-27,15-3-4,18-5 0,12-2 3,15-10 0,8-1 3,13-6-1,11-7-2,9 2 0,-2-2-3,18 1-3,-2 1 2,15 3 4,2 2 1,9 2 3,2 5 8,5 5-1,-1 2-3,4 6-1,-8-4-7,3 4-5,4 2 1,-14-4 3,5 3-3,-28-2 2,2 2 1,-27 6 0,-10-1-2,-12 2 3,-15-1-2,-12 3 8,-14 1 2,-22 4 3,-8-1 2,-10-1 0,-3 2 0,-5-2-4,-7 0 0,-7-3-6,-2 1 3,-3 0-4,-1-1-2,0 8-1,-2-1-2,-3 4 3,1 5-1,-5 4 1,1 6-5,-1 13 0,-1 6-3,-1 19 1,-2 11 3,-3 19 1,-4 8 5,-1 7-2,7 3-1,3-5 1,4-4 0,2-7 7,0-5 4,-1-8 5,-2-8 6,6-10-3,-4-11-2,1-20-6,2-6-2,-3-13-10,5-3 0,1-2-34,0-3-23,-5 0-19,-1-1 33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54.7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9 276,'2'-3'182,"-6"-1"-9,4 1-54,0 3-22,0 0-37,0 0-17,0 0-31,0 0-5,7 27 4,8 43 4,-5-1 2,-3 10-4,-5 17-10,3 6 1,-7-3 1,4 0-4,-2-12 0,0-8 0,0-6 1,-4-4 1,1-2 4,3-5-2,6-15-3,3-11 1,6-18-3,5-1 0,9-8-5,6-4 3,17-3 2,10-2-1,7-5 1,7 0 1,7-3-1,3 1 0,18 0 4,5 0-4,22 4 0,2-2 0,17 4 0,10-1 4,4 1 3,9 1 2,-1 0 4,11 4 3,-1 0-4,6 1-4,3-5-3,-6-5-4,6-3 2,0-7 2,2-5 1,1-6-1,0-3 0,-2-1-3,-15-3-1,-4 5 1,-19 2 0,-14 4-1,-11 7 0,-17 1-1,-23 8-3,-15 0 2,-26 5-11,-15 1-9,-20 0-36,-11 5-11,-22 3 39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51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83 499,'-21'-12'238,"7"9"-86,1-1-25,6 0-38,2 1-23,5 4-37,6 1-14,11 11-15,8-1-2,18-5 2,17 6 2,17-11-2,5-3 2,16-11 1,2-6 2,5-1-2,-1 1 2,-16 3-3,-6 7 1,-18-1 6,-9 5 0,-22 2 11,-11-1 2,-14 6 21,-2 0 7,-5 6 12,-3 1-4,-1 1-24,-3 0-12,1-2-70,4-1-38,2-8 49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50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1 933,'-5'0'293,"7"3"-339,9 6-59,6-3 63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50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96,'-8'11'319,"3"6"-276,5 5-22,2 3-7,11 3-14,1 0-26,9-6 14,7-10 2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2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512,'11'0'251,"-2"9"-98,3 7-22,-3 13-52,-1 3-23,-5 2-25,-3 1-10,0-4-14,0 0-1,2-6-17,0-4-7,-1-9-10,2-5-10,-3-6-21,-1-4-5,1-8-18,-1-4-8,0-8-108,2-2 13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9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6 128 532,'-38'-9'189,"0"2"-173,-3 2 14,1 2-4,1 3 8,9 1 11,3-1 8,11 1 5,4-1-1,7-2-10,5 1-13,5-2-15,10 2-12,15 1-2,8-5 9,25 0 3,2-5 6,8-1-6,7-1-5,7 0-1,6 0-6,-2 1 0,-6 2 4,-12 0 6,-1 6 7,1 7 4,-2 2 1,-13 5-6,-11 0-5,-14-4 2,-4 1-2,-7-1-5,-6-2 4,-4 0-3,-7-5-4,-2 1 5,-3-1 9,-7-3 4,1 2-2,-6-7-19,1-1-28,2 0-67,-4-3 33,0 4 24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8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2 791,'-1'1'283,"0"7"-262,3 4-17,-2 7-27,1 6 9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8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2 593,'-3'-2'234,"3"2"-162,0 0-28,0 0-23,0 0 1,0 0-2,0 0 0,0 0-2,0 0-4,0 0-8,1 7-1,8 31-43,-6-30-218,-1-6 183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7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4,'4'1'205,"25"9"-234,3-7 20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6.8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27,'4'6'5,"3"2"-97,3 4 70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39:46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6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0 638,'-20'5'244,"5"4"-220,6 0 34,3 3-18,3 2-21,3-2-6,0 1-25,6-1-16,2-5-63,5-7 58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5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392 735,'-42'-17'269,"13"9"-213,0 1-14,8 4-14,11 3-2,0 0-8,7 1-9,15 3-9,3-1-5,19-3-2,10 0 4,10-8 2,8-5 3,13-10 0,10 1 2,2-9 0,-4-5-1,-1 2-1,-1-7 2,0 2-1,4 3 0,-12 6 0,-15 2 1,-6 14-1,-8 4-1,-1 16-2,0 8-2,-12 19-2,0 19 0,-12 26 5,-4 20 0,-3 43 1,-2 12 1,-1 34-4,-1 6 0,4 7-2,-1 2 0,1-7 3,2-4 1,3-15 25,1-8 16,-1-17 23,3 1 5,-1-13-16,0-2-15,2-11-21,-6-12-7,-3-13-5,0-8-2,-7-15-3,3-9 1,-5-20-6,1-9-8,0-18-27,-5-9-20,6-8-41,3-6-25,11-14 77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4.4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3 75 667,'-12'-13'236,"2"0"-233,2 0 28,1 1-14,2 5-10,1 1 1,0 1 3,1 5 1,-1-6 7,3 8-2,1 8-3,-4-3-1,3 19-1,-2 7 5,-3 30 11,5 29 5,-4 32 7,2 27-5,0 31-13,1 14-4,2 28-10,0 8-2,-6 5-4,-2-9-2,-10-14 0,-3-16-1,-6-23 12,-7-11 6,6-29 7,2-10 1,11-30-6,15-5-8,7-27-7,6-11-4,0-17-5,2-11-6,0-15-8,-1-5 3,13-5 4,-3-5 6,10-4 9,4 2-2,7-7 1,7-1 1,22 3-2,10-1 0,10-1 0,11-2-1,8-5-1,2-6 0,11-6-2,0 1 1,-13-1 0,-1 2 1,-1 11 3,-11 2 2,-4 6-2,-9 1 0,-24 5-3,-2 3 1,-18 5 2,-6 2-2,-21-3-12,-7 2 2,-20-4-2,-3-3-19,-13-14 409,-6-14-288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3.4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539 849,'-20'-4'306,"8"1"-293,11 0 29,8-1-21,10-7-22,14 1-5,21-4 6,18 0 2,16-3 2,5-2-4,23-2 0,-1-3 1,13-1 1,14-3 1,1-6 0,14 3-2,10 1 4,5 3-3,12 5-1,-3 6 2,13 2-5,-4 3 2,1 1 3,2-5-3,2 2-3,-4-3-11,-2-1-20,-12 0-3,-11-1-4,-13 2 8,-31 4 18,-9 2 4,-26 3 11,-10 5 2,-14 4 12,-12 0 7,-17 3 12,-4 0 0,-4 1-2,-1 2-9,-1 3-11,2 3-3,-2 1-7,-3 3 0,3 10 4,-3 8-2,-6 18 2,5 10-1,-5 20-3,-6 8 2,1 13-4,-8 0 1,-6 6 3,3-1 5,-7-4 20,3 1 13,-4-11 18,-5-6 5,9-4-13,-2-9-16,4-16-23,0-11-12,2-18-47,3-9-20,0-16-34,4-9 5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9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54 521,'31'37'205,"-37"-24"-143,0 4-19,0 0-26,2 3-4,-3-2-4,3 1-7,5 2 1,2-3-2,7-3 1,-2-6 9,1-4 9,2-5 1,1-1 12,2 0-4,4-7-6,-5 1-1,-2-5-14,0-2-3,-11 0-10,0-1-3,-5 1-1,-4 2 4,-2-1 1,-5 0 4,-1 3 0,0-2-4,-2 4 7,4 1-3,0 0 1,3 2 1,7 2-2,-1-1 0,9 4 0,2-2 3,3-3 1,5-1 0,3-6 6,6 0 2,-1 1 8,4 3 2,-2 0-2,0 3 1,0 1-5,0 1-4,-3 7 0,-2 2-4,-1 5-6,-4 3 1,0 7-2,-5 2 1,-5 3 0,-2-3 1,-4-2-3,-3-1 0,0-4-4,2 1-6,-2-9-11,2-3-3,4-3-5,0-4-8,-3-7 6,1 0-1,0-5 8,0-3 15,1 0 4,-1-2 8,-2 1 5,4 2-3,6 6 5,2 0 2,0-1 2,-1-1 5,2-1 3,1 2 0,6 4 3,3 6-4,-5 0-2,5 2-3,-4 6-6,-1 0-1,1 8-3,-3 2-3,-3 5-1,-1 4 1,1 0-1,-5-2 1,0-4-2,-3-3 0,1-5 3,-1-5-1,1-6 1,3 1-3,-1-8 1,3-1 1,0-11 0,3-3 3,4-7-1,2-4-4,5 1 0,-2-2 1,2 10 1,0 5 5,-3 7 1,3 8 2,-7 5-6,3 6-1,-3 7-1,-7 2-2,3 10-1,-2 1 1,-1 2-1,-1-3 3,-3-8 2,0-4-1,-3-4-10,4-2-6,-1-4-10,-3-1-10,5-4-3,0 0-3,0-4-9,3 1-10,-8-3 4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2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52 712,'-69'-30'289,"63"29"-197,4 1 1,8-3-47,5-2-15,8-1-20,4-4-3,8-2 9,2 1 6,4-5 6,3 1 1,0 4-11,-2-2-3,-2 5-9,-5 1-2,-12 3-2,-3 4-2,-15 2-3,-3 4 1,-12 8 0,-10 4-8,-11 4 4,-8 2-1,0 1 3,4 0 3,9 4 2,4-3-1,9-3 0,3-4 1,11-6-1,3 1-1,9-3-2,2-3 2,5-3-3,3-3 0,3-6 3,5 0 0,-3-1-1,-1 1 4,-8 2-3,-6 0 0,-7 2 12,-4 0-3,-8 2 4,-7 1-1,-5 3-11,-1 6 0,-4 3 3,5 2-4,5 0 4,1-5-2,9-2-3,2-3 0,5-1-3,5 1-1,5 0-1,4-3 1,7 1 0,-1-1 0,6-4 2,1 3 0,-1 2 1,2 2 0,-6 5-6,-6-2 4,-6 2-4,-7 2 6,-10 4 1,-5 3 2,-13 2 0,-4 2 0,-2 2 4,2-2-5,1-5-2,4-5-1,4-9-18,5-1-14,5-11-33,6-3-29,7-9 60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42.7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1 2 574,'-13'-1'198,"4"0"-199,5 2 48,1 0-1,-5-3-5,9 6-7,-1 10-6,7 12-6,-3 18 6,-4 8 0,-1 28-6,-3 7-3,-6 17-8,-1 10-4,-6 3-4,-1 1-2,0-7-1,-3-12-1,4-13 3,2-13-1,6-18-1,7-8 0,11-19-3,6-7-3,21-10-7,11-10-1,20-13 1,8-6 4,12-9 8,8-4-1,9-7 2,10 1 0,17-5 0,-2 2 0,3 8-2,10 3-4,-7 10-3,4 6 4,9 6 1,-10 4 3,12 8 6,0 0-1,1 6 5,12 1 0,-7-5 0,8 2 0,0-7-2,-3-3 0,7-2 0,-11-3 0,7 0 3,-6 4 7,4 1 2,-7-1 0,-7 4-2,0-2-1,-23 0 2,-5 1-5,-8-1-1,-14 0-6,-10 0 1,-10 0 1,-22 0-1,-7-1 7,-14 0-2,-4 1 2,-17 0 2,-2 0-5,-11 0 5,-8-4-3,-6-5-23,-10-5-28,-11-5 22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39.6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64 392,'-29'-48'173,"27"47"-92,-1-3-23,4 5-44,3 2-7,1-2 1,1 1 12,-2-3 22,3 2 5,0-3 4,4 5-9,2-2-13,0-4-3,12 3-6,-2-4 0,12-3-6,0-1 0,4-2-3,4 3-1,5 0 0,7 1-2,4 1-3,-2-1-2,-4 3-2,0 2 1,3 2 1,5 3-1,9-1-1,2-2 1,2-4-2,7-3 0,4-4 2,4-3-2,1-1 3,-4-1-1,5 4-1,-1-1 3,-2 4 4,-2 2 1,-4 3 7,1 3-1,-4 2-3,4 3-2,-7 1-5,3 4-2,4 1-3,-3-1 0,2 2 1,-6-3 0,4-2 0,4 1 0,-3-4-1,2 0 0,-4 0 3,2 0-1,0-4-1,-1 0 2,4-4 2,-1-4 2,7-2 5,4 2-2,-2-3-5,-3 1-2,4 3-3,-4 0-2,-1 1 1,-2-1 0,-8-3 1,7 3-1,-12-4 1,-4-1 0,-9 2 1,-7-3 1,-3 5-2,4 3 1,-11 3 0,-5 1 1,-5 2 3,-10-1-1,-5 1 2,-3 1 0,-7 0 2,-1 3 2,-1 1 1,-4-4 3,-1 1 2,-1-3 1,-1-1-3,0 1-3,1 0-12,-1 0-21,0 0 184,0-1-128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28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1031,'3'19'373,"0"10"-339,2 9-39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28.7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0 784,'-1'5'279,"1"13"-232,2 15 3,-4 12-2,-3 12 3,-5 19-5,-7 5-10,-2 8-9,-3 1 1,-4-13 8,-1-7 10,5-16 9,-1-7 3,7-10-4,4-6-7,1-9-9,1-3-6,-2-13-9,3-1-5,3-5-9,3-2-9,2-1-50,1-3-37,6-9-81,11-4 99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28.4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4 957,'-5'-5'352,"1"2"-287,7 3-50,2 5-7,1 0-8,8 5 2,9 10 8,7 6 7,11 18 12,4 6 3,17 17 2,5 4-5,4-2-9,0-7-2,-4-12-3,-5-12 3,-3-8 2,-2-2 1,-10-9-4,-7-1-6,-17-8-4,-5-1-2,-13-8 3,-3-1 1,-2 0 7,-4-1 2,4 0-20,-1 0-13,-9-3-45,-40-21-22,21 6-35,2-1-12,-8-3-63,-2-3 120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39:27.8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431 699,'-8'3'243,"13"2"-220,6-4-2,9-14-10,3-4 4,14-11 9,2-8 3,16 5 2,4-5 1,1-1 5,-2-2-1,-7-2-1,-2 2-3,-3 3-6,4 5-2,-6 7-4,-6 4-1,-10 11-2,-6 3-3,-14 5-4,-1 1 0,-6 4-1,-4 2 5,-6 4 2,-4 2 6,-6 0 1,-1 3-5,3-2-5,0-4-6,6-2-25,1-5-24,10-5-42,3-5 50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5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4 897,'-55'38'452,"40"-16"-23,9 25-425,0 11-42,5 16-27,2-2-5,10-11 8,6-9 5,7-21 15,6-10 9,5-18 15,1-8 25,2-19 43,-3-6 15,1-10 43,-4-4 7,-4-3-2,-7-2-14,-11-3-36,-7 2-17,-12 4-27,-4 5-2,-14 10-13,-2 7-4,-8 15-33,-3 9-15,-2 15-62,-3 9-20,1 10-37,2 3 5,5-3 109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4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2 862,'-4'2'374,"12"1"-195,6 1-32,16 0-70,7-1-10,9-6-30,6-1-19,-1-7-31,2 2-30,-3-2-48,1-2-28,0 1-33,-4-3 89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4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5 765,'-8'-7'380,"1"0"-122,7 6-138,2 1-33,7 9-48,2 6-16,5 15-11,2 9-4,-1 12 3,-3 8-2,0 9-3,-3-2-3,-4-10 0,2-8 0,-3-12-1,0-5 1,2-9-3,-4-4-5,-1-10-27,-1-4-22,0-5-42,2-7-16,-1-13 732,3-5-485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4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79 1203,'-10'-3'441,"5"-1"-356,8 1-64,4-5-37,7-2-49,3-4-27,3 2-32,0 2 2,2 1 40,-2 4 24,-3 4 47,-1 3 14,-9 7 23,1 6 14,-10 13 11,-5 4 2,-6 11-10,-8 1-10,-2 6-18,-5 1-8,-7 2-8,1-3-4,2-8 3,3-6 0,9-13 2,6-7 1,10-10-1,0-3-1,8-4-1,-1-4 1,4-6 2,2-3 7,4-6 8,3-2 3,2 4 6,3 2 2,1 6 3,2 5-2,-1 6-6,4 4-6,4 7-10,-1 0-4,2 3-15,-5-1-15,-1-1-22,0-4-10,-3-5-14,1-3-5,-3-5-18,-3-4-32,2-3 8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1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34 638,'-11'5'278,"6"-3"-163,5-1-35,12 3-41,9-3-16,9-7-6,2-4-3,8-9-18,0-5-17,5-2-50,3-4-46,-2-2 74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3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3-4 932,'11'-6'365,"-25"47"-243,-1 8-38,-4 11-36,-2 4-12,-1-3-27,-3-1-19,2-9-41,1-7-14,4-8-37,3-5-10,5-9 73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3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3 954,'-11'1'349,"8"9"-287,7 7-26,9 15-29,3 11 0,10 10-6,2 4 2,8 1-2,2-3-1,-2-2 7,-4-6-2,-12-8 3,-2-6-1,-6-9 3,-2-8 11,-4-6-3,-5-5 1,-1-4-11,-1-2-16,-2-9-44,-4-6-31,-1-13 49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2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2 55 947,'-9'-14'345,"-1"2"-279,1 2-9,-5 2-25,0 3-5,0 2-26,-1 0-8,-1 3-3,0 3-2,-3 2 8,0 9 4,0 9 1,-2 3-1,1 14 5,0 4-4,3 13-1,2 5 3,4 6-5,6 5 0,3 0-4,4 2-5,10-2-7,3-5-2,7-17-4,8-5-2,6-18-4,1-7-4,2-14 4,3-4 8,-5-10 10,-2-5 5,-10-7 12,-9-6 6,-8-4 29,-8-2 13,-11-4 20,-3 1 6,-10-1-2,-5 3-6,-7 8-21,-4 5-12,-3 11-27,-3 7-8,-1 10-29,0 9-8,-1 12-31,2 4-19,5 5-18,5 1-13,11-4 74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2.2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772,'-68'36'304,"63"-36"-209,8 2-54,4-2-14,7 1-17,4-1-9,11-1 3,1 1 0,4-1 4,0-1 7,-2 3 11,-3-2 6,0 1-1,-3 0-8,-1-1-11,-3 1-6,-2-1-4,-1 1 1,-4-1-16,-2 1-8,-4 0-16,-3 1-11,-4 0-22,-1 0-26,-1 0 62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1.7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250 921,'-3'-5'350,"2"-3"-260,2-2-37,2-6-38,2-6-3,1-7-24,-1-3-10,-1-6-11,1 5-5,-3 6 14,0 6 11,-2 11 15,-3 4 9,2 4 20,1 2 4,-1 4-6,1-4-7,0 10-15,1 51-6,0-19 4,2 1 5,1-1 4,-1-2 3,3 0 8,-1-1 0,2-1-1,0-3-3,-3-3-7,1-4 3,-2-7 2,-1-3 4,0-7 4,0-1-1,-3-4 0,1 0 0,0-5 2,-1 1-1,-1 0-3,2-3-3,-1 0-9,0 1-4,-3-1-5,-10 0-3,-30 0-3,24 1-5,-1 1 0,-2 3 2,-1-4-2,4 1 5,-3-2 3,2 0-2,5 1 5,1-1-2,9 3-3,5-3-4,2 2-13,1 0-8,-2-2-4,0 1 1,0 0 11,5-1 7,11 1 9,31 1 2,-27 0 0,1-1 1,-2-1-2,1 0-7,3 1-22,0 1-11,3-2-23,0 0-15,1-4-15,1-2-10,-3-1 6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0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9-2 854,'-12'-5'334,"4"8"-230,-5 6-17,-3 14-40,0 10-9,-5 12-23,1 2-4,-7 19-7,-2 6 0,-2 10-2,-3 2 5,3-14-7,3-7-8,4-15-18,7-4-16,5-11-13,2-9-4,4-8-5,4-7-6,9-6-27,6-5-17,11-10 7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0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059,'0'1'387,"10"7"-305,5 6-50,8 7-13,4 8-4,2 4-3,6 8-10,2 5 2,4 5-1,-1-2 0,-3 0 2,0-6-4,-9-6 0,-6-6 1,-5-7-2,-5-4 0,-3-4 0,-1-3 0,-6-4-11,-1-3-10,1-2-45,2-3-33,-4-7 5,6-6 44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0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44 731,'-5'-34'291,"5"1"-180,2 3-20,2 8-19,2 4-12,1 11-23,2 7-8,3 8 1,3 7 9,2 15 9,0 7 4,5 15-4,-2 10-11,1 11-9,-3 2 2,-4 2-10,-1-6-1,-6-8-4,0-6-11,0-7-1,-1-4 2,1-8-3,-2-6-2,1-11-9,-2-7-14,1-6-39,0-2-14,1-7-32,0-3-7,1-13 0,1-8 66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40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4 37 779,'-37'-13'276,"37"11"-240,0 1-22,-1-1-11,1 1-3,0 0 2,0 0-2,0 0 1,-1 0 6,0 0 9,0 0 13,0 1 14,1-1 4,0 0 1,0 0-1,0 0-6,0 0-6,0 0-3,0 0-4,0 1-4,0-1 0,0 0 6,0 0 2,-1 0 7,1 0 1,0 0-8,0 1 0,0 0-10,0 0-5,-1 5-12,-7 20 1,-21 40-5,4-19 0,-10 11-1,-2-1-3,-3 8-1,-3 1-8,2 1 4,2-3-7,2-11 4,-1-7 4,5-11-2,3-6 8,5-11 1,10-4 1,7-10 1,1 1-2,13-1-10,-1-3 3,7 0 0,2-1 1,4-3 8,6-2 1,2 2 14,3-2 3,4 1 5,-1 1 0,6-1-12,1 2 2,4 1-11,2 1-1,-5-1 0,-1-3-5,-10-1-5,-3 0-4,-7 0-8,-3 1-7,-6 2-13,-2-1-11,-4 0-13,-1-1-4,-6-3-16,0 0-7,-8-5-49,-2 0 86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8.3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6 813,'11'-11'287,"11"3"-243,24-2-11,12 0-6,15 1 0,12-4-2,24 1-15,5-4 0,23-3-7,16 1-1,13-5 1,14 0 0,17-1 1,2-3 0,13 2-3,1 0 1,9 5 1,-2 3 0,6 3 4,-1 3-1,-3 2 4,9 1-4,-12 0 0,2 1-1,-14-1-6,-6 3 6,-16-2 3,-10 0 0,-15-2 7,-11 4-4,-15-2 5,-13 1 3,-19 0 4,-11 0 3,-17 2 8,-8-4-5,-5 3-2,-7-5-7,-9 0-14,-3 2 0,-14 0-7,-3 0 1,-8-2-9,-4 3-8,-4-1-5,-2 3-1,-1 3 6,-1 1 5,-2 0 5,-3-3-1,2 5-12,-2-1-9,0 0-17,0 0-5,-1 0-17,0 6-12,0 9 5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1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1 586,'-19'-1'325,"0"0"2,4 3-265,0 2-17,-2 4-30,-1 5-10,1 8-5,0 7 0,5 10 2,2 2 0,6-3 0,4 0-2,3-6-1,4-3-4,6-4-17,1-8-8,0-8-17,3-5-9,-3-11-10,-1-3-15,-2-5-22,-3 0 6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6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 186 639,'-15'-15'313,"11"4"-82,6 2-168,13-4-54,6 0-15,15-3-13,4 2-10,7-4-2,2 3-1,-6 0 10,0-1 12,-1 4 13,-2 3 5,0 1 3,3 5-2,-7 5-1,1 3 0,-6 9-1,-6 1 1,-5 9 1,-5 1 2,-6 11 6,0 5 6,-2 7 5,-2 2 2,1 5-1,-2 8-5,-2 17-5,-2 12-4,-1 19-3,-2 7-2,4 8 0,2 6-3,4 16-5,2 4 7,4 22 5,-1 3 5,5 1 15,1 1 5,1-15 30,6-2 8,0-22 7,0-10-8,-1-15-23,-1-10-13,-1-13-15,-3-8-5,1-18-15,-2-7-2,-8-17-3,1-8-1,-7-12 0,-3-6 5,-5-3 1,-1 0-3,-9-1 12,-5-1 2,-11-3 0,-3-3 4,-7-5-11,-3 1-6,-6-3-5,-4-4 1,-8 0-3,-4-3-1,-8 0 5,0 6-1,-2 3-1,0 2 5,1 6-2,0 1 0,4 0-1,5 4-3,9-1 0,5-2-5,12-1-18,2-4-18,8-5-50,4 1-19,5-3-39,4-1-8,5-5 10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5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9 981,'-22'-7'352,"8"4"-311,8 3-6,5 0-34,1 1-4,10 3-1,2 3-1,12 1 5,3-2 1,12 1 8,5-4 6,8 0 7,2-3 3,0 0-7,-2-3-3,-4-1-4,1-1-4,-9 0 0,-2 2-3,-5-1-18,-5 1-12,-9 1-27,-4 0-11,-10 1-4,-9 2 6,-12 2-7,-9 0 5,-13 4 18,-4 1 8,-1 2 49,0-2 21,6-1 25,-1 0 10,7 0-7,1 0-9,3 0-13,3 1-6,4 3-13,3 2-2,8 2-9,3 4-4,6 8 2,1 6 1,6 9 1,4 3 1,3 13-4,2 1 0,6 21-3,0 14-1,4 11-1,-3 21-1,-3 16-2,-1 4-9,-4 22-3,0-6-4,-3 0 6,1 1 6,-5-2 7,-2 3 3,-2-1 3,1 4 4,0-11 15,3-8 10,2-20 16,1-16 5,3-14-3,0-8-5,0-13-14,-2-8-4,-1-18-5,-1-11-1,-2-16-5,-1-8-5,-3-6-4,-1-6 0,-3-2 5,0-1 4,0-2-5,0 0-4,0 0-9,0 0 0,0 1-8,0-1-5,20-9-7,34-28-7,-23 23-6,1 2-3,3 3-18,-2-1 1,1 5-8,-1 0-6,-1 2-8,-1 0-10,-2 2-18,-1 0-35,-6-3 92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4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 1133,'-10'-1'515,"3"0"-118,7 1-377,1 0-23,4 3-13,-1 0-31,-1 1-108,4 2-40,9-5 107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2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44 969,'36'5'360,"-41"-7"-292,3 2-38,1-2-68,1 0-19,0 2-35,0-1 2,0 0 28,0 0 17,5-2 53,6-4 26,28-19 34,-26 24 6,1 0 2,2 2-15,2 3-22,3-2-9,0 5-20,1 3-6,-2 5-12,-4 1-10,-5 0-12,-7 1 2,-3 0 0,-1-1 4,-11 0 11,-3 0 4,-8-3 6,-1 3 8,-2-1 9,0-2-5,3 2 2,0-7-6,8-3-5,4-1-4,3-2-2,2 1 1,5-2-1,2-3 1,-2 3 0,0-1-3,11-4 2,34-6 5,-19 11 1,0 1 1,0 4-1,0 1-2,-6 6-10,-3 2-1,-6 4 0,-4 0-1,-9-1 11,-6 1 5,-8-1 22,-7 2 8,-3 1 21,-2 2 14,-2-8 4,1-1 3,2-10-9,2-1-7,3-2-20,4-1-9,2-1-11,2-2-10,3-4-2,1 4-6,3-2-15,2 1-7,2 3-17,2-1-9,0-1-18,1 4-9,0 0-29,0-1-11,3 0 73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1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1 0 1141,'0'6'34,"-1"1"-3,-6 10 32,0 5 1,-13 13-6,0 7 1,-5 10-6,-4 4 0,1-4-1,-1-4-14,2-8-11,1-3-6,4-7-17,0-4-7,2-7-23,6-4-18,5-7-37,4-3-13,5-5-26,0-5-21,7-9 94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1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36 927,'-34'-31'339,"31"27"-284,1 3-18,6 1-59,0 1-7,5 2-9,2-1 4,2-1 26,1 2 4,1 1 28,1 1 18,-1-2 22,-2 3 16,2 1 0,0 1-14,8 11-14,2 4-20,5 12-18,-1 7-6,-1 2-9,2 2 3,-5-8-4,-2-7 3,-4-7 0,-6-8-1,-4-6-1,-2-1-2,-6-8-5,1 0-1,-2-2-11,-1 0-12,0 1-32,1-1-19,-10-17-36,-19-32-27,16 21 95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1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1055,'-25'22'397,"44"-23"-313,3-3-29,17 4-55,5 0-3,3-1-31,1 1-19,0-3-35,-2 3-5,-2 0 28,-7 1 18,-7 1 35,-5-2 8,-9-3 4,0 0-1,-5 2 1,2 1-8,-6 0 733,5 0-544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30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74 1163,'-7'-6'417,"6"1"-371,2-1-56,8-6-68,4-4-19,3-9-34,0-6 1,-7-6 34,-2 0 32,-2 1 80,-3 0 42,-1 3 43,0 3 6,-1 7-11,1 4-11,1 7-31,-1 4-12,-1 6-26,1 2-8,-1 3-16,0-3-9,0 0-7,6 12 2,22 44 2,-21-20 2,-3 10 8,0 0 2,-2 4 2,-1-1 4,-1 1 1,-2 0-2,0-3 7,-1 2 1,0-4 3,-1-2 2,1-4-7,-2-1 4,-1-8 1,1-9 0,0-10 3,2-4-4,2-7-6,-1 2-6,1-2-13,1-1-7,-1 0-16,0 0-5,-4-7-6,-17-39-8,15 24-20,-2-2 425,0-3-271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9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975,'0'1'353,"2"2"-288,4 10-51,1 4-9,3 12-5,2 10-1,-4 10-3,1 4-2,-4 6 2,-3-3-2,-2-10 2,-1-4 5,-2-14-3,-1-5 2,0-11 0,0-3-2,-2-4 1,1-2-16,-3-4-41,-2-7-31,2-5 50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9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4 1091,'-6'-6'395,"4"4"-328,0-1-43,4 3-40,-2-1-17,0 1-35,0-1-6,0 0 3,0 1 13,0 0 35,1 0 15,5 0 26,-1 0 10,29 2 9,-23-2 0,0 0-17,-1 0-9,3 4-10,0 1-4,-6 9-5,1 6-5,-9 9-7,-4 6 0,-7 6 2,-6 2 5,-8 3 4,-4-2 5,-3-6 4,0-2 1,6-13 14,5-5 0,9-8 10,5-6 3,5-1-9,0-4-3,5-7-10,3-3-8,7-9-5,5-1 0,6-2 4,1 0 1,3 5 2,0 2 0,-6 4-2,2 7 2,-4 5 1,0 3 0,0 6-1,-5 0 4,1 7-3,-1 2-2,-1 0 4,0 1-4,-1-6 1,0-4 5,-1-4-7,-3-5 0,1 0-5,-2-1-1,1-8-10,2-5-5,-1-11-18,3-4-15,-1-6-36,2 1 57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31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28 838,'-2'6'310,"4"-4"-260,4 1-8,-1-5-29,-7-4 0,1-4 0,8-5 2,-2-4 4,2-3-3,7-2 5,-6 1 2,4 0 0,-1 4-1,-8 1-10,-3 0-4,0 5-6,-4-3 0,-2 10 2,0 1-6,-7 7-10,8 13-4,-8-3-2,3 7 4,4 6 13,5-1-1,10 6 0,10-1 2,4-5-6,-1 0-2,6-3 2,-4 0-2,0-4 7,-3 0 0,-3-5 1,-3-6 2,-3 0-4,-6-6 0,-6 2 1,-1 2 0,-10 1 3,-4-1-1,-3 1 1,-2 2 0,2-1-8,0 2-5,5 0-30,4-2-18,3-3 3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8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16 433,'-1'-9'252,"1"6"21,0-1-153,0 4-31,0 1-7,-1-1-23,0 0-15,-2 17-15,-12 42-9,1-9-4,-2 3-1,-6 2 1,-2 0-2,-2-6-5,0-3-1,1-9-9,2-6-6,5-9-24,2-5-12,5-8-27,4-2-17,12-6 5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8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 731,'0'-2'281,"0"1"-213,0 0-33,3-1-9,7-2-2,25 2 8,-20 12-6,3 2 4,2 7-5,4-1-4,-1 7 6,2 1-2,-2 0 1,0 1 2,-1-3-8,0 1-4,-4-2-9,1-1-5,-3-3-1,-1 0 1,-5-5-2,-1-1 4,-3-2-5,-3-2-3,-3 0-9,0-5-9,-2-1-6,-1 0-1,1-3-7,-4-1-8,-1-5-27,-3-4-43,-1-5 73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7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328 849,'-31'54'310,"31"-54"-251,-1 0-43,-2-1-37,3 0-10,0 0-2,0 0 5,7-13 19,14-37 13,-17 21 16,-4 0 9,0-3 24,-4 0 3,1-1-1,1 0-5,1 2-19,0 3-15,1 8-13,-2 3-4,-1 9-9,0 3-2,2 2-8,1 5 2,0-1 0,0 0 6,0 0 2,0 0 6,1 27 4,0 35 6,2-17 6,-3 2-4,4 4 2,1 1-4,-2-2 4,-3 0-2,-3-2 2,0-2-3,-2-2-2,0-5 2,-3-4 8,1 0 4,0-5 4,1 0-1,2-8-7,-2-7-4,2-7-4,2-3-4,1-4 0,1 0 0,0-1-3,0 0 2,-1 0-6,0 0-7,0-1-15,0 0-10,0 0-23,0 0-7,1 0-23,-3-1 53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6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926,'-2'-1'332,"3"1"-288,1 0-36,-2 0-13,0 0-7,0 0 4,3 1 4,9 3 1,30 36 3,-27-24 2,-6 5 5,0 5 3,-6 1 3,-2 3-1,-2-2 1,-1-1-3,1-5 2,0-2-5,1-7-2,1-5 0,2-1-11,-1-3-5,3-3-23,-1 2-13,1-8-21,0-3-15,-3-4 54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6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514,'4'-4'281,"12"0"-7,6 2-203,11 1-37,3 1-12,8 1-8,0-1-6,-3 0-10,1 2-2,-8-2-11,-2 0-8,-3-1-8,-5-1-4,-2 0-3,-2 1 2,-3 2-6,-1-1-14,-3 2 38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5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814,'-8'-4'326,"7"4"-207,4 6-70,8 5-40,5 8-7,7 5-3,2 1-6,0 3-9,-1 1-3,-1-1 2,-2-2 5,-2-2 7,-1 0 5,-3-6 5,0 0 8,-2-3 10,-2-3 10,-2-1 3,-3-3-5,0-1-10,-1-1-4,0-2-12,-3 0-4,-1-2-10,-1-1-13,-2 2-9,2-3 0,-1 0 9,0 0 5,0 0 13,0 0-1,0 0 1,-3 0-2,-3 4-23,-24 25-13,29-29-53,1 0 59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4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7 812,'0'3'333,"0"-3"-193,1 0-97,-1 0-52,0-1-12,0 0-22,5-11-12,18-38-3,-12 24 6,-2-1 29,0-1 21,-2 2 30,0-1 10,-1 7 6,-4 4 0,2 7-15,1 4-7,-2 3-16,0 2-7,2 4-6,-3 3-3,2 6-2,1 3 6,1 8 0,2 2 1,2 7 3,-3 2 2,-3 0 1,0 1 6,-1 2-2,0-2-3,-1-3 4,-2-3-2,-4-9 7,-1-3 0,-1-6 0,5-4-1,0-4-5,-3-3-9,0-5-29,-4-5-23,-2-12 32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3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13 575,'-4'-7'304,"1"3"-7,3 1-216,0 3-29,0 1-10,0-1-26,0 0-9,-1 13-6,-6 46-2,-1-12 3,-2 5 0,0 5-3,-1 1 0,-7-3-13,-1 1-4,-12-1-15,-4-2-10,1-3-5,-4-4-11,7-10-28,2-7 29,5-13 29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3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287 552,'-14'-1'241,"3"2"-125,1-3-49,2 0-34,0-3-7,2 0 3,2 0 0,-1-5 5,4-3-2,0-11-1,0-1 2,4-4 0,-1-3 4,3 1-4,2-1-10,0 8-8,3 3-6,1 8-9,4 4 2,0 3-3,6 6-3,3 6 3,2 3-5,-1 13-2,-4 6-2,2 19-7,-8 6 1,-9 7 2,-5 3-3,-14-2 0,-9-3 6,-10 2 6,-3-2 8,-11-2 15,15-24 8,16-16 13,0-1 4,-40 32-12,9-8-6,8-19-17,28-21-5,2-13 0,1-4-3,12-6-3,-1-5 1,10 0 3,1 0 2,3 7 2,-2 7-3,2 10-3,3 5-2,2 10-4,4 5 4,5 7 0,0 1 2,4 0 0,-5-3-6,3-2-16,0-1-12,-4-6-23,0-3-11,-6-8-39,0-8 68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21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37 602,'-5'1'228,"4"-1"-162,1-1-21,0 1-15,0-1-10,0 1-14,0 0-2,0 0-3,0 0 0,0 0 1,0 0-2,0 0 2,0-1-1,0 1-1,0 0 0,0 0 0,0 0 1,13 2 2,35 7 0,-18-6 1,7-1-2,12 2 2,6-2-2,6-2 0,4 0 1,9-1-2,7 0 0,9-1 1,4 0 0,7 0-1,3 0 1,8-1-1,8 1-1,7-5-1,0-2-1,12-3-1,4-2 1,4-1 0,10-3 1,0 2-4,6 2-1,3-1-5,-1 5-6,7 2-7,-6 3-3,7 5-9,-4 0-3,3 3-9,0 3-2,-4 1-4,0 0 8,-8 2 13,2 0 5,-15-3 28,2-1 10,-10-5 22,-6 2 8,-4 0-5,-8 3-3,-16 0-8,-5 0-1,-16 1 8,-5-3 7,-12 4 7,-9-1 1,-14 1-3,-9 0-3,-7-3-7,-3 3 4,-10-3-6,0-1-3,-8 1 5,-2-1-2,-4-1 2,0 0 3,-1-2-7,0 0 0,0-1 4,-1 0-8,1 0-5,-1 0-6,0 1-14,0 0-5,0 0-15,0 0-8,0-1-20,0 0-14,1 0-29,-1 1 5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29:58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16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52 872,'-1'-45'346,"-5"42"-244,-1 0-23,1 2-47,1 0-9,-4 2-16,0 0-5,2 5-4,-1 7-3,0 2 7,3 1-2,2 0-1,1-5 4,5-4-9,0-2 2,2-4 4,1 0-2,0-3 7,1-3 6,-1-2 1,-1-2 4,-2 0 7,1 1 2,-4 0 8,-1 1-1,0 2-6,-5 1-7,1 1-11,-2 2-4,-1 4-8,1 2 2,-5 8-1,4 2-4,1 4 9,1 1-8,3-1 1,3-2 5,3-4-7,1-1 5,4-4-3,1-2 2,4-6 3,5 0-1,2-7 1,-4-4 0,1-2 4,-5-3 2,-6 0 10,1 0 6,-7 0 4,-7 1 7,-2 3-2,-2 2-7,-6 4-6,2 3-9,-5 4-7,-1 0 3,4 6-2,-1 0-3,6 4 1,4 1-5,6 1 1,5 2 2,7-1-7,3-1-5,8-4-38,3-4-28,16-15 5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14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196 736,'-26'-31'258,"1"3"-231,1-1 2,1 7 3,0 3 4,2 1-3,3 2 2,3 2-2,1 2 4,7 6 10,-1 0-8,8 6-15,6 5-14,10 6-14,5 5-2,14 3 3,4 0 2,8 1 0,6-4 1,6-4 0,0-1-1,3-6 3,1-1-2,-9-4 8,-1 0 3,-13-1 9,-6 0 1,-6 3 3,-4 1 1,-3 2-10,-4 1 2,-4 1-12,-1 1-2,-3 6-3,0 4 0,-1 9 3,-5 6-4,-3 15 0,-1 8 0,-6 18-6,0 14 3,-1 29-13,-4 13-9,3 31-7,2 7-11,1 16 11,6 4 6,6-8 11,4-3 14,9-23 16,0-6 14,4-20 17,-4-9 12,0-17 18,-1-11 7,-5-19 17,3-10 0,-9-21-9,0-10-13,-3-15-24,-3-6-6,1-7-6,-2-3 1,0-2-10,-1 1-5,0 0-25,1 1-12,-12-4-39,-36-13-23,13 7-44,0 4-13,-5 7-4,1 2 4,-3 10 35,2 2 18,3 4 38,0 0 13,5 2 14,-1 0 4,2-4 3,3-1 2,5-4 2,7-3 2,6-2 0,-1-1-1,4 1-19,2 4-18,0-1 23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13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60 862,'-28'-8'350,"6"0"-221,3 5-62,4 0-18,6-2-24,-1 2-9,7 0-2,1 3-2,4 1-10,-2-1-2,4 0-4,20 3 4,40 4 8,-22-5 0,7-1 2,9 3-7,0-4-1,0 0 1,-6-4-3,-8 0 0,-7-3 3,-7-2 0,-8 3-1,-4 1 1,-10 3 0,-4 2-3,-4 0 3,-3-1 0,3 0-7,-1 0-4,-14-2-10,-35-5-1,23 13 6,-4 1-1,0 6 10,0 0-4,1 2-1,-1 1 5,3 2-2,3 1 4,4-1 2,6 2-2,5 0 0,1 3 0,5 3 2,1 3 0,3 11 6,1 8-5,0 16-2,0 8 0,-1 12 1,-1 10 0,-2 17 0,-1 7 3,-1 20-7,-1 10 6,-1 14 0,-2 10-2,1 5 1,-3 0 0,1 3 5,0 1 7,2-2 10,-2-1 4,3-6 1,-2-9-1,2-12-10,1-8 0,0-20-2,2-5 2,0-12 15,-3-11-7,1-18 7,2-16-1,0-22-13,1-9 1,2-11-6,0-4-6,-1-7-1,3-3 0,1 0-11,2-1-3,2-2-10,-1 1-2,3-2-3,1 0-10,3-1 14,3 1-3,4-1 4,1 1 4,5 4-17,0-2-4,1 4-4,0-2-8,1 1-18,0-1-11,-2-1-21,7 4 52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11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780,'-18'4'338,"30"3"-224,6 2 26,1 3-7,8 2-41,-1 0-15,2 3-13,4 3-13,0 4-11,2 1-9,-2 1-21,1 0 2,-2-1-6,-3 0-3,-2-3 0,-4-2-2,-4-3 0,-2-3 4,0 0 2,-4-5 0,-2 0-3,-4-2-1,-6-4-2,1-1 4,-2-2 18,0 0 3,0-1 7,0 1 2,0-1-20,0 1-6,0-1-8,1 0-6,-3 0-17,-4 0-4,-26-3-21,28 3-19,-2 0-16,3 1-13,-1 0-19,1 0-10,2 0-6,1 4 7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9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26 731,'1'0'256,"0"0"-223,-1-1-13,0 1-5,-1-1 0,0 0 5,0 1 3,1-1 8,0 1-1,0 0-6,0-1-3,-1 0-9,0 0-2,0 0-2,1 0-4,0 0 0,-1 1-1,1-1-4,-1 0-4,0 0-9,0 0-9,0 0-14,0 0-8,0 0-14,1 1 2,0-1 10,0 0 11,0 0 23,0 0 7,0 0 17,0 0 6,0 1 18,0-1 10,0 0 8,0 0 1,0 1-9,0 0-8,0 0-11,0 0-5,1 0 4,9 1 4,33 3 2,-23 0 2,0-1-12,-2 1-9,1 1-7,-2-2-1,-1 4 0,1 2 0,-5 1 3,-1 1-1,-4-1-1,-2 2 1,-1-3 1,-1 3 2,-2 1 9,-2 0 6,-2-2 6,-3 0 0,0 1-5,-3-1-6,-4-1-9,-1 2-3,-7-4-3,-1 0 2,-1-2-5,4-1 2,5-5-1,4 2-2,6-3 0,-3 1-3,4 0 0,-1-1-4,2 1 0,1-1-1,0 0-4,1 0 4,0 0-4,0 0 5,0 0 0,0 0-1,10-3 4,26-12 2,-28 12 2,0 1-2,2-3-11,0 4-10,-2 0-20,1-1-8,-1 2-11,-1 1-4,1 0-1,-4 0 0,1 1-13,0-1-6,3 4-21,-2 0-21,2 3-46,-2-1 12,0 2 39,0 0 44,-2 0 97,3 3 5,-5-2 7,2 2-10,-4-5-16,2-1 1,-4-2 32,1-3 24,-4 3 32,-3-2 9,-3 4-23,-2 0-20,-4 0-27,-3 1-8,-3-1-15,-3 1 0,-3-1 16,0-2 5,-2-3 20,-2 0 6,5 0-7,2 2-2,6 1-9,4-1-9,4-2-11,2 0-4,3-2-14,1-2-9,4 3-20,1 1-23,1 0 31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8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814,'0'0'312,"0"5"-222,0 4-26,-5 14-29,-1 10-5,-4 15-10,-3 3-3,-1-1-14,0-1-5,-4-6-37,0-2-25,1-2 37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7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63 619,'5'-10'258,"4"-1"-125,0-2-34,9 1-20,-1 1-5,1 5-24,-4 5-11,-2 6-16,-1 3-7,-4 12-7,-3 7-4,-6 5 0,-1 2 0,-10 2-3,-6-3 2,-6 1-2,-2-3 0,2-4 3,1-5-1,10-8 1,2-5 2,6-7-7,3-2-1,4-7 0,4-4-4,6-5 4,6-1 0,2 2 1,1 3 0,5 6 3,-6 0-1,5 5-1,-2 2-5,-7 1-22,3 3-9,-8 2-26,3 0-18,0 4 51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7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2 0 817,'-39'71'291,"25"-53"-241,-3 6-19,-6 17-12,-2 2 1,-2 6-5,-1 1-4,0 0-6,-3 0-1,-4-2 1,3-2-4,-1-7 4,6-4-2,8-7-13,2-4-12,7-6-24,3-4-24,7-10 44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6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3 557,'-5'-5'248,"2"3"-112,-1-1-20,2 1-29,1 2-11,2 4-24,-1-4-6,0 0-5,1 3-4,6 14-3,10 29-8,-13-23-15,1 1-3,-3-2-6,2-1 0,-2-5-1,0-2-9,-1-4-20,0-3-15,-1-5-35,0-1-16,0-1 58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5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5 870,'3'-5'323,"2"0"-258,6 1-6,3 2 2,6 4-6,4 6-3,10 10-10,5 8-2,6 9-4,0 4-10,-4 1-6,-6-6-5,-3-1-9,-5-3-1,-3-7-5,-2 1 0,-6-4-7,-3-3-16,-6-3-33,-3-4-19,-3-5-28,0-2-7,-5-5-16,-2-1 77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29:53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4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62 547,'-4'-32'255,"-1"15"-93,1 8 1,1 6-21,2 1-25,1 6-53,-6 7-24,-1 16-31,-6 11-6,-4 22-1,-3 3-1,-3 6 2,-4-2-3,1-1-32,2 0-23,-2 1-63,5 4 70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4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606,'0'-1'331,"-2"1"11,4 3-283,-2-3-33,0 0-6,8 17 1,36 35 8,-9-11 8,-2 5 4,4 14 1,4 5-7,-11 1-9,2 0-5,-6-9-10,-1 1-3,-4-3-4,-3-7-4,-6-13-20,-4-11-7,-5-14-43,0-6-19,-4-16-14,-2-12-22,-2-23 84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3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95 892,'-13'-7'389,"3"3"-194,9 0-113,-1 0-36,3-1-33,4-1-14,3-1-7,2 1 1,6 0-14,3 1 1,5 2-1,5 0 0,11 2 11,5-1 3,12 0-1,2 1-6,-3-4-4,-2 0-3,-10-2 3,-3 1 5,-6 2 7,-4 3 1,-5 1 4,-7 3 1,-8 2-3,-1 5 3,-9 7 7,-1 4 1,-9 14 12,-6 3 4,-2 7 3,-2 6 3,1 6-5,2 8-1,5 10-2,3 7-2,4 9-6,4 7-4,2 14-2,4 7-3,7 12-2,3 3 2,5-3-5,0 0 1,6-2 2,3-2-1,0 1-1,1 0 3,-4-4-3,-2-2 1,-6-3 1,-5-3-3,-6-4 1,-5-5-3,-3-8 4,-2-2-4,-2-12 5,0-6 6,-1-12 6,-3-15 5,-3-10 2,2-6 3,-1-10-2,0-2-2,-3-14 1,-3-2-4,-2-6 3,-1-3 6,-2 0-1,-1-5-3,0-1-8,-1-2 0,-4 1-7,1 2 1,-4 4 2,0-1-7,-1 4-2,-4 2 1,-1 4-3,-4 3 1,0 4-12,-1 1-11,6-2-41,6 1-28,4-5-45,7-1-23,12-1 103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2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0 1768,'3'4'-6,"4"3"-9,6 3-6,10 5 4,8-3 2,11 0 3,3-3 3,1-4 1,-2-2-1,-5-4-1,-4 1-6,-5-3 2,-4 1-1,-8-1-5,-6 1-3,-8 1 1,-6 1 5,-12-1 3,-3-2 1,-14 4-4,-4 2 2,-9 4 6,-5 0 7,-6-2 3,-1 4-3,1 2 2,9 4-2,8 7 2,5 1 5,10 1 2,-3 1 4,13 5-1,3 6-3,4 18 1,6 16 0,5 25-1,3 16 0,4 30-3,2 4-2,2 28 5,-1 5-3,-1 2-1,-1 6 2,0-10 8,-3-8 15,-2-9 24,-1-6 7,-6-7-11,-1-1-8,-3-5-26,-1-2-5,-1-20-1,0-10-5,2-18 5,-1-10-2,4-14-3,0-8 4,-1-20-5,1-7 3,2-15-3,-1-4-7,4-8-4,2-2-3,5-2 2,1-2 2,5-1 5,2 3 2,6-4-1,2 0 5,2-1-12,0-3-3,-3 4-31,0 3-23,-4 1-35,0 8-24,3 3 83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0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3 796,'-9'-1'335,"-3"1"-198,3 7-42,-3 1-28,-1 11-23,2 4-10,2 12-9,2 4 2,3 8-1,3 3 0,3 0 7,3 0-3,3-6-1,1-4-3,1-8-7,4-2-8,1-13-7,2-8 1,7-10 0,2-10 4,4-12 13,1-8 6,-4-13 6,-5-3 8,-10-8 4,-6 1 0,-12-3 0,-8 2-4,-7 6-17,-3 8-12,1 16-15,-1 9-8,0 15-11,0 5-12,-2 19-50,5 10-36,1 16-68,6 2 14,12 4 105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5:00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6 30 935,'-12'-9'376,"-2"1"-255,-10 1-57,-1 1-28,-9 9-24,-3 4-5,0 10-3,1 10-1,5 16-3,-1 10-3,6 19 2,5 9 0,9 10 0,5 2 2,9-2-1,6-10 0,7-19 0,4-10-2,5-23 0,2-6 0,2-16 4,1-5 7,-2-10 13,1-7 1,-5-12 8,-8 0 0,-8-9 5,-10 3 5,-15 1-3,-3 1-1,-10 14-15,-1 6-4,-3 14-20,-1 9-14,1 9-40,4 4-20,5 5-35,5 1-24,11 0 93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4:59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1 768,'-12'0'293,"2"0"-224,3 0-6,1 0-3,6-2-14,7-1 2,9 1-7,7 0-1,8 0 1,3-2-3,1 3-13,-2-1-12,-4-2-10,-1 0 1,-6 0-3,0 3 1,-4 2-1,-2 1-1,-3 2-11,-3-2-9,-5 2-15,-1 2-15,-4-5-27,-1 1-12,-1-2 5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4:59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4 813,'-4'-3'327,"2"3"-221,2 4-44,4 5-26,6 12-13,4 9 0,2 18 6,3 11 6,-3 14-2,0-1-1,-3 1-3,-1-3-5,-3-8-8,1-5-4,-6-6-7,-2-6-1,-2-11-19,-4-5-16,2-12-51,1-2-28,0-7 69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4:59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4 766,'6'-3'327,"-2"2"-157,0 0-116,0 2-11,-3 1-17,-1 3-10,-8 8-5,-4 3-3,-8 12-4,-6 3 0,-7 7 1,2-2 1,-1-2-2,3-1 4,10-7 1,2-4 0,8-5-2,4-2-5,6-8-2,6 3-3,7-1-2,6-3 0,15-1 4,2-1 1,8-4 2,-2 1 5,-4 0-3,-3 0 3,-5-1-2,-1 0-4,-8 1 3,-2-2-3,-6 1-22,-4 0-21,-6-3-50,-2-1-24,-5-4 72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4:58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377 694,'-12'6'257,"3"-3"-194,0-2 7,1-2 12,0 1 6,2-7-10,1-2-11,3-9-23,2-4-5,5-10 1,-1-6-1,3-3 7,-2-1-7,0 2-5,0 2 4,-4 4-13,3 6 3,-4 10-13,-3 3-3,2 11-9,1 4-3,2 8-7,4 6-1,0 17 0,-4 11 0,0 21 12,-1 10-3,2 1 5,-1-3 0,-1-12 2,1-4-1,-1-8-6,1-5-15,-2-4-38,0-5-26,-2-5-36,-1-2-10,-1-3 8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29:42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4:58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412 786,'-15'5'333,"2"1"-178,3-3-11,2-4-19,4-3-20,1-9-49,3-2-10,3-12-25,3-9 8,6-6 5,2-7-4,2-1-1,0 0-4,-1 6-2,0 6-2,-2 12-8,-1 9-6,-1 7-6,-3 6-2,7 5-5,2 8 2,3 20-1,3 12 2,-7 22 6,-3 6 1,-5 11 10,-2-1 2,-4-8 6,-2-2 0,-2-13-4,0-4-2,-1-9-3,1-8-5,1-10-3,-4-7 0,5-11-11,0-1-8,1-6-18,3 3-9,-4-7-33,0-3-26,1-3-55,-1-4-24,6-4 112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4:57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270 1047,'-14'-8'380,"1"-2"-307,1-4-8,0-3-5,0 0 4,3-2-9,1 0-7,5-2-4,2 0-2,5-2-7,3-2-5,9 3-16,3-2-6,9 7-5,1 6-1,-3 9 2,2 8-4,-6 16-1,-3 5-2,-3 17 3,-6 5 3,-8 10-2,-4 7-3,-10 4-7,-3 1-6,-11-6 8,-6-4 5,-4-12 6,0-5 3,7-13 1,5-7 1,8-13-1,4-4 0,4-7-5,3-2-3,3-4-3,1-1-2,5 0 2,3 1-4,7 2 8,3 3-1,6 6-7,5 6 6,4 9-7,0 2 4,-3 4 4,-3-2 0,-3-4 1,0-3 1,0-6 0,-1-2-4,-4-8 0,0-3-12,-1-4-41,-1-3-20,-4-6-53,1-2-24,-4-3 101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40:22.5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113'0,"395"0,-99 0,-99 70,226 1,-127-15,-338-5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40:20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 0,'-56'169,"-43"56,113 113,113-225,70-113,-99-70,-41 27,-15-41,-14-29,-28 0,-14-56,0 113,-85-29,57 71,-28 0,28 14,-15-14,29 14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14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9 114,'-1'25'127,"7"-32"14,4-2-12,3 5-32,3 0-49,5 2-14,1 2-16,1-3-6,2 1-4,-2 1-4,-8 0 0,-5 1 1,-1 4 0,-5-1 3,-4 1 13,0-1 1,-12 2-1,-2 1-3,-6 5-20,-5-1-8,-2 1-5,0-2-3,4-1 10,0-1 2,6-4 12,2 2 13,8-5 12,2 0 13,6 0-3,5 1-6,3-1-2,2-2-2,9-2 7,5-4-1,11 1-4,4 0-4,1-2-9,-1 1-6,-7 1-5,-5 1-7,-8-1-2,-6 4 4,-4-1-22,-2 4-16,-1-2 23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11.3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0 771,'-48'26'325,"34"-35"-205,-2 4-8,3-1-8,3 2-24,1 3-9,10 3-29,-4-3-17,9 7-24,7 3-5,4 0-3,9 5 2,3-5 5,0-2-4,0-5 2,1-1 2,-7-4 0,-2 2 1,-11 0 3,-7-3 1,-5 3 11,-5 0 3,-9 1-4,-4 0-4,-8 0-10,-5-1-1,2-2 2,2 2-2,5-1 3,0 4 8,9 1 10,5 0 8,5 2-2,6-3-15,4 0-10,7 3 0,7-1 2,6 2 4,10-1 3,-3-8-4,8 1-2,2-6-14,8-5-71,3 2-50,8 0 7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10.6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5 657,'-1'-2'270,"-2"-1"-157,5 1-69,-2 2-16,0-1 4,4 1 0,12 1 0,27 5-4,-19-3-14,-4-1-4,6 2-2,-1-2-4,-1 1 0,-2 0 1,-9-3-2,-3 0 2,-7-1 1,-2 1 6,-4 6-1,-8-6-6,-9 0-7,-2 3-5,-6-6-2,3 3 1,1 1 8,1-3 0,4 0 3,8 3 8,3 0 0,3 0 2,2 0 2,-2-3-4,4 2-4,3 1-3,3 1-4,3 3 4,7 1 4,-1-3 5,7-3 0,3 0-1,5-5-4,4-2-3,5-5-11,6 4-23,-1-3-42,1 2-31,-4 9 6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10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-1 441,'-76'11'223,"69"-7"-87,1 0 0,3-2-43,-2-2-11,4-1-5,-1 1-4,3-2-17,-1 1-8,0 0-17,0 0-10,0 0-8,2 1-4,10-1-6,30-3-2,-27 7-1,1-2 1,0 0-1,-1-1 6,-1-1-5,0 2 2,-2 0-3,0 0-1,-8-2 1,1 1-6,-5 0 2,-2-1 1,1 1 0,0 0 3,-3 0-5,-17 2 0,-31 7-1,26-5 2,-1-1 4,6 0 3,3-3-2,3 0-1,8 1 2,0-1 2,7 0 0,-1 0-3,7 1-1,5 2-8,1-2 8,4-1 4,4 0 4,-1-4 1,7 0-2,2 1-1,-2-2-2,5 2 4,-2 1-9,-1-2-12,-1 2-44,-4-2-30,1 9 53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08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03 614,'28'27'236,"-28"-26"-155,-1 0-16,1 3-21,0-4-7,-1 0-20,0 0 0,0 0 4,1 0 6,0 0 11,0 0 1,0 0-3,0 0 0,0 0-7,0 0-2,0 0 9,0 0 0,0 0-3,0 0-1,0-1-16,0 0-7,0 0-7,0 0-1,4-14-1,10-25 0,-8 25 0,1-1 1,1 0 1,1-1 0,-2-4-1,1 0 0,0-4 1,-2 1 1,3 0 2,-4 0 0,-2 3 6,-1-1 1,-2 8 3,-1 2 2,1 9 0,0 1 0,1 3-3,-2-1-6,0 0-6,1 0-2,0 14 1,0 29 2,1-26 4,0-1 0,1 4 3,-3-2 3,0 4 0,1 0 3,-3 0-2,3 3-4,0 0-1,-4-1-5,4 0 0,0 1-2,-1-3 0,0-1 4,-2-2-2,3-3 3,-1-6-2,1 2 0,2-4-3,-2-2 1,0 0-1,0-4-2,-2-2 1,2 1 0,0-1-1,0 0 2,0 0 3,0 0-2,-1 0 1,1 2-2,-2 4-2,0-1 0,-7 27 3,7-28-1,-1-3 3,1 2-2,-3-2-2,2 0 2,-2 2 1,-2 0 1,1-3 2,-3 1 1,-2 0-5,-1-1 1,4 0-2,1 0 0,6 0 2,-1 1-1,2 0-5,0-1-6,0 0-3,0 0 2,6 1 4,9 1 2,31 5 3,-26-7-1,1 1-2,3 1 3,-4-2 0,4 2 2,-5 0 3,-2-2-3,2 6-2,-10-3-1,4 2-15,-7 2-11,-3-2-45,4 3-30,-10-1-45,3 4 23,-14 0 73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07.7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1-2 414,'-7'1'231,"-2"2"-1,3 3-130,0 2-30,-2 2-6,1 3-10,-3 0-5,-3 7-6,-1 3-2,-4 10-6,-3 7-3,3 10-13,-8 3-6,-6-1-4,1-3-2,-6-10 3,4-4 1,12-5 0,1-7 3,11-6-2,2-5-2,3-9-2,3-1-3,0-3-7,1 1-11,0-1-28,0 1-16,0-1-32,6-4-13,33-22 64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29:41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07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55 424,'-34'-5'189,"32"5"-78,2 0-36,-9-1-15,2 1 0,-4-1 5,1-2 3,3-1 1,0 2-1,1-3-2,0 1-4,1 1-9,1 0-5,-2-1-16,2 2-3,-1-2-7,2 4-1,-2-1 6,3-3-1,-2 2-1,0-3-5,3 3-8,-3 2-5,3 0-5,1 0 2,-1 0-7,1 0-2,0 0-5,0 0-1,0 0 2,10 10 5,45 36-1,-25-27 3,3 2 2,1-1 2,-6-2-1,-4 0 0,-5-1 2,-2-4-4,-5-1 4,0-1-2,-4-3-2,1 4 0,-3-3-1,-3-1 2,0 0 1,-3-4 2,0-2-3,1 0-2,-2-3-8,1 0-13,0 0-37,0 0-21,0 0-43,1-13 80,8-42 17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01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479,'5'0'176,"1"1"-151,-3-1-5,2 0 1,-5 0-2,4 0-3,3 3-1,-4-1-3,1-1-8,-1 0-19,4 1 8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01.0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85,'12'8'164,"-5"1"-160,0-1-33,0 0 21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00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 455,'17'1'153,"4"3"-135,-2-3-12,7-1 3,0-1-6,-5-8-4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59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 1109,'-4'-3'27,"11"6"-21,7 2 0,0 0 0,1 1-3,-8-6-30,-4 0-40,3-3 39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58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923,'14'3'313,"2"1"-299,0-1 2,-1 3-48,0 2-50,-7 0 49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58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760,'0'3'246,"8"3"-272,11 4 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58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430,'3'1'166,"1"3"-116,-1 0-28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45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3 635,'8'-2'220,"3"0"-197,1 0-16,3-2 6,4 6 5,0-6 7,4 2-4,3 0-3,-4-5-6,2 2-9,0-2-2,-3 0-36,0 2 208,-8-1-139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45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-1 494,'0'2'210,"-1"5"-118,-13 21-13,1-24 0,3-3-5,2-1-6,6-1-7,1 0 0,0 0-6,0 0-5,0 0-11,1 0-14,0 0-16,4 0-3,19-4-7,30-6 2,-25 9-1,1 2-1,-6-3-3,-2 1 4,-3 0 2,1 0-2,-4 1 1,-2-1 0,0 0-14,1 1-7,-3 1-13,1 0-13,-1 1-10,-4 1-11,-3 1-19,-4 3 390,-6 4-23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5:10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1,'0'0'85,"0"-1"5,0 1 1,0 0-2,0 0-23,0 0-12,0 0-21,7 3-4,29 16-4,-27-17-4,1-2 4,-2 0-3,0-1 5,-2 0 4,-2 1-7,2 0 1,-5-1-8,3 1-2,-1 1-8,0-1 0,-1 0 2,-2 0 0,0-1 9,0 1 3,0-1 4,0 0 0,0 0-13,-1 0 3,0 0-8,0 0-2,0 1 2,0-1-6,-7 0 0,-25 0-1,25 0 5,1 2 2,0-5-2,-2 4 1,2 0-3,2-2 1,4 4-1,0-2 0,1 0-2,0 0 0,0 0-1,0-1 0,0 0 1,0 0-1,10 0 1,29 0 0,-30 2 0,3-2 0,-2 1 0,-2-1 0,-3 0-5,2 1-12,-2 1 197,-1 3-139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41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530,'32'-42'191,"-19"49"-157,5 4 14,0 1 9,3 9 3,4 6-2,2 7-7,13 24-5,2 13-8,10 25-16,-1 12-2,-7 19-7,-5 7-4,-13 12-3,-5 6 0,-5 1-3,-2 3-2,-5-4 1,0-6 1,-3-4 7,-1-6 4,-3-5 11,-2 2-5,-5-7-5,-2-1 1,-4-6-11,-4-9 0,-1-14 9,1-2 10,-6-14 5,0-8 9,1-9-2,1-12-8,2-14-1,0-6-7,1-15-4,-1-3-3,2-6-5,6-2-2,3-3-11,-2-1-12,7-2-38,-2-5-26,-1-9-37,4-5 499,-6-9-301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41.1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6 0 582,'-9'7'243,"2"3"-159,-3-4-10,3 9-20,-8 0-17,2 7-5,-2 4-6,-2-1 2,1 9-1,-5-3-7,1 12-4,-6 4-6,3 22-7,-2 7 4,0 16-2,6 9-1,3 14 2,4 2-5,4 8-5,1 4 3,2-2-11,5 6-2,2 5 1,2-4-5,2-1 11,-2-5 2,2-11 2,0 4 3,0-9-1,3 5 4,1-1 3,1-11 0,1-5 12,0-8-4,4-12 2,3-4 1,3-10-11,-1-3 1,2-4 0,-1-3-3,2-8-2,-2-5 2,-3-16-14,-1-5-5,1-9-34,0-11-31,3-11 51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40.3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304,'1'1'165,"-2"0"-46,0 0-7,0-1-44,0 0-7,0 0-7,0 0-3,0 0-5,1 0-11,-1 0-11,0 0-4,1 0-6,0 2 1,1 10-4,5 30-1,2-22-2,-3 2 0,12 11-5,-5-1 0,1 7-2,9 7 2,-7 3-3,7 6 1,-4 6 3,-4 1-4,-1 3 3,-2 2-3,1 1 0,-4-5 0,3 4 3,-1 0-1,-2-5-2,1 2 1,-2-6 1,3-1-2,-2-1 3,0 0-1,-1 0 2,-2 1 3,-2 1 2,-1 2 3,0 1-1,-2 0 1,0 4-1,-2-2 2,-1 4-2,-2 1-2,1 6-3,-1 2-5,-4 4 1,-1 0-4,1-1 4,-4-1-1,1-11 2,2 2 3,-5-7-7,1-4 3,-2-3-3,1-4 2,-2-6 3,2 1-4,2-3-1,-4-3 1,3-9 7,0-2 4,4-9 5,0-2 3,7-1-7,-1-6-2,4-2-7,1-5-2,-3-2-1,2-1-3,0-1-12,0 0-10,0 0-23,0 0-23,0-1 49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38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9 640,'0'-2'248,"1"1"-191,4 1-1,-5-1-30,0 0 0,8-1-2,38-6-4,-26 6-7,0-3-5,5 0-3,4 4-2,0-4-8,4 1-24,-2 2 20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38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94 445,'-74'-6'186,"66"13"-114,-5-6 6,0 2-1,7-1 5,-2-5-2,6 3-18,0-2-15,-1-3-15,0-2-5,3 2-4,0-3-2,1 1-9,2 3-4,1-1-5,3 2-1,0 2 0,3 3 0,1 0 1,1 2 1,5 5 0,1-1-2,6-1-2,3-2-5,2-8-9,3-1-7,4-7-4,-3-3-2,-3 0-9,-6-1-8,-12 1 72,-2 1-33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26.2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44 210,'-2'0'135,"0"-1"1,-6-2 0,-23-11-22,28 16-13,-1-4-26,9 3-14,-7-3-13,-1-2-7,3 2-18,-1 1-4,5 0-13,-4 0-3,0 1-2,0-1-1,11 0 0,36 0 1,-15 1-1,5 1-1,7-1-1,5 3 0,-4-2 0,-3-1 2,-6-1 0,-4-2-1,0 2 1,-2-1-2,-7 0 3,-2-1 2,-8 1 2,-5 0-2,-5 1 6,0 1-2,-3-1 3,0 1 1,0 0-24,0 0-21,0 0 20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9:08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06 543,'-34'-3'209,"6"6"-147,5 0 13,7-2-2,6 4 1,4-5-8,3 0-13,7 0-26,6-1-12,14-1-10,11 0-4,22-1 4,9-4 3,2-2-6,1-1 0,-6-4 3,0 0-3,4 1 3,1 1 5,-9 2 3,-5 2 0,-12 2-3,-6 2-2,-8 5-4,-4 3 3,-6 4-2,-1 3-6,-4 8 6,-1 3 2,2 14 1,-3 6 5,-1 16-7,-1 10 0,-4 25-4,0 11 4,-1 16-4,3 10-3,4 3 3,0 1 1,7 7 12,1-5-2,-1-3 1,2 2-3,-5-9-10,-2-1 2,-1-1-1,-5-7-1,-5-9 5,0-6-1,-3-16 11,1-8 5,-2-15 4,1-6 3,-2-17-8,1-10-4,1-9-5,-1-7-4,1-9-2,1-2 2,0-4-4,0 1 3,0-1-13,0 0-15,0 0-32,0 0-22,0-4-27,-1-6 422,5-20-250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9:07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516,'-3'3'228,"1"-5"-140,3 3-19,-1-1-20,0 0-14,0 0 9,3 1 7,8 14-8,26 32 2,-22-11-8,0 15-11,1 36-8,0 22-5,-8 36-8,2 20 0,-2 9 2,-2 2-6,2-11-1,3-11 3,-5-10-8,-4-8 7,-10-12 2,-6-2-1,-4-14 1,0-9-2,2-11-1,-2-11-1,5-13 0,3-6 0,6-17 7,2-7-5,5-15 1,2-3-1,4-5 0,1-3 1,5-2 6,1-4 5,5-3 1,5-2 7,5-2-4,3-1-5,7 0-6,0-2-4,3-6-5,9-1 2,12-3 0,6 0 0,2 1 6,0 3-6,-3 0 5,3 1-5,3 2-1,-2 0-3,-10 2 2,-6 2-2,-11 5-13,-3-1-4,-5 3-31,-3 2-12,-11 1 42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9:03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28 688,'-16'-4'273,"4"1"-195,4 0-19,3 3-7,1 0-13,3 0-6,4 0-18,-3-1-9,7 0 3,48-7-2,-8 3 8,4-2 0,4-3-11,4 0-1,1-5 4,4-1-1,9-2 7,1-2 2,-2-1-2,-8-1-2,-14 5 2,-4 3-3,-11 2-1,-3 3-2,-7 4-2,0-1 0,-9 6 1,-4 1-2,-7 2-2,-2-2 2,0 3-4,-3-1 5,1 1-1,-1 3 1,2 2 4,4 2 0,1 3 3,2 2 1,-5 0-3,5 2-4,-1 4 0,1-1-5,3 7 2,-1 3-1,-1 3-1,0 1 0,-2 5 0,0 5-1,-2 18 4,0 12-2,0 20-2,0 7 1,-1 11-2,0 6 2,-1-1 7,-1 1 3,-2-5 0,0-3-5,-4-2-4,-3-1-3,-1-3-1,-1-1 2,0 0 1,0-1-1,-2-8 1,-1-6 2,2-17-1,1-10 4,3-12-5,3-4-1,2-9-1,0-4 1,2-11-1,2-4 0,1-8-3,2-3 0,-2-3 0,-1-2-1,-3-1 7,-1-4-1,-1 2 10,0 0-4,0 0-2,0 0-2,-2-6-22,-17-27-13,12 28-30,-3-3-21,3 2-16,1-2 58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9:02.6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39 506,'-8'-11'206,"3"3"-132,-3 0-2,1 4-19,2 0 2,-3 2-2,6 2 4,3-2 2,-4 2-3,3 0-15,0 0-4,-1 0-17,0 0-4,0 0-2,0 22-5,-6 41 2,-1-18-6,-1 24-5,-2 10-1,5 20-1,-3 11 0,0 16 3,1 8 3,-1 11-4,4-4 5,3-8-2,5 2-2,4-9 4,2-5 0,4-8 0,0-7 1,0-15-6,-2-6 0,-5-12-2,-4-8-2,-3-9 6,-1-5 2,0-11 4,1-8-1,4-11 2,-1-6-8,2-6 0,-1-3 3,0-4-4,0-2 6,0-1-3,8-1 2,-3-3-1,1 2 6,8 0-3,-3-1-2,5 0 2,2-1-4,2-3-1,5-1 3,8 0-5,6 0-1,14 2 2,5 1-2,5 2 1,-2 1 0,-2-2-1,-1-2 1,5-4 1,2 0 0,-3-2 3,-4 1-1,-11 0-2,-8 0 2,-8 2-14,-7 4-10,-12 3-35,-6-1-23,-10-2 48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5:08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31 340,'-51'-26'186,"50"24"-22,-3 2-49,3 0-47,0 0-12,0-1-24,1 0-6,-1 1-5,0-1-4,0 1-8,0 0-3,1 0-4,0 0-2,0 0 1,0 0 2,0 0-2,3 1 2,2 2 1,0 0-1,26 13 1,-29-16 0,-1 1 2,-1-2 4,-1 0-2,1 1 0,-1-1-5,-1 1-5,-10 1 1,-29 6 0,31-1 1,-1-1 2,0 1-2,1-2 0,1-2 0,2-1-1,4 2 1,0-1 1,3 1 0,-1-1 0,0-2-1,1 0 1,0 0-1,0 0 0,0 0 0,0-1-1,8 0-3,28-2-8,-27 3-29,3 0-7,0 2 24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19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369,'58'28'194,"-58"-30"-74,0 1-2,-1 2-10,0-2-25,0 1-12,0 0-21,0 0-6,0 0-12,0 0-7,1 0-12,-1 0-1,0 0-5,0 0 3,1 0 7,0 0 0,0 0 3,14 3-2,28 3-4,-23-8-4,-2 1-2,-2 0-5,-3 1-3,-1 0 1,-5 0-2,-1 2-1,-3 0 0,-2 0-4,-4 3-2,-7 0 2,-13 3-3,-8 2 1,-3-1 2,-2 0 2,8-1 4,4-1 4,5-3 1,4 1 0,2-5-1,6 1-2,3-2-3,4 1-3,4 0-1,5-4-3,9-4 3,2-1 0,8-1 4,1-2 2,10 3 0,-2 0 4,-1 1-4,-5 1-1,-10 1-2,-5 1 2,-8 4 0,0 1 2,-7-1-1,2 1-3,-1 0-3,-2 0 3,0 0 1,0 0 1,0 0-1,0 0 2,-4 2 1,-3 2-2,-22 14-20,27-16-23,3-2 23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11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0 381,'0'0'198,"-2"-1"-57,3 2-27,-1-1-39,0 0-15,0 0-18,0 0-7,0 0-7,0 0-7,0 0-4,0 0-3,0-1-3,0 0 3,1-1 2,12-1-1,27-7-4,-27 6-1,-3 0-6,-1 2-2,-5-1 3,0 3-6,-3 0 2,-1 2 1,-1-2-2,0 0 1,0 0-2,-3 1-1,-14 7 2,-26 14 1,31-14 6,-2-2 2,5-3 0,1-1 4,6-1-5,0 0-2,3 0-3,0-1-4,0 0-12,0 0-9,13-3 5,37-17 5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8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6 657,'0'3'256,"5"2"-166,3 0-28,7-1-19,3 1 0,6-5-17,4-1-10,2-5-14,1-1-13,9-1-31,2-4-24,4-2 41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8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2 644,'0'-1'274,"1"0"-156,0 4-48,-1-3-13,0 0-10,3 14 2,6 49-3,-9-24-5,0 9-16,0 1-7,-1-5-11,1-4-5,-2-10 4,0-7-4,2-13-11,-2-1-9,2-8-23,-1 0-6,-4-10-30,0-4-27,-5-8 70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8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-1 657,'0'0'243,"0"-1"-199,5 4 11,12 25 4,31 65 4,-22-19-3,4 31-12,0 11-5,-2 15-17,-2 6-7,-1 1-4,-6-3 0,-6 6 1,-3 1 3,-15-3-6,-5 0 1,-10-8-3,-10-7-2,3-11 4,0-8 2,0-13-2,5-6-4,0-15-5,2-3-3,4-10-1,0-4 1,3-9 4,1-3-3,-1-15 1,-1-4-3,-1-9-4,3-4-2,1-6-25,3-4-13,3-8-42,0-5-18,5-13 67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7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-2 809,'0'-1'278,"-1"0"-259,1 1-7,-2 28 1,-10 62 0,0-12-1,-7 14 2,-3 33-3,-3 16 0,2 23 2,5 2-5,1 8 7,5-3 2,10-4 5,2-4 12,8-14 1,6-4 1,6-14-2,7-10-5,10-16-6,-1-14 0,6-18-9,-5-9-5,-5-21-5,0-6-1,-2-16-8,-2-5-11,-4-10-24,-3-6-14,-7-13-22,0-11-9,-2-21 5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6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1 516,'-7'3'261,"4"2"-117,3-1-33,3 2-27,9 4-37,2-1-4,10 1-18,3-2-4,2-4-12,3-1-7,-7-4-14,-2-2-11,-2-5-28,-3-3-16,2-5 47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6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2 535,'-1'-7'225,"2"4"-134,0 1 3,2 4-2,-3-2-4,0 0-19,0 0-11,0 0-16,1 6-5,3 20 4,4 33-2,-8-20-9,1 2-5,1-7-10,-1 0-4,-1-9-3,-1-4-4,-1-4 0,1-4-2,-2-9-25,-2-2-16,-3-9-27,-1-4-19,-3-8-31,-4-4-8,-6-6 78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6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8,'6'15'255,"6"3"-207,7 10 10,6 8 8,8 10 6,7 11-4,-1 23-20,2 14-20,-11 18-7,-6 10-12,-7 12-6,-7 1 8,-2 17-8,-5 1 8,-5 7 9,-5 1 1,-6-15 6,-3-3-9,-1-22-4,1-9-5,0-18-7,0-10 3,-5-16-4,-1-8 2,-2-16 0,2-7 0,4-14-1,2-8 1,7-6 2,-1-6 1,4-4-10,1 0-12,3-9-26,2-4-20,4-12-14,5-8-8,10-10 55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5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95 163,'-13'-8'117,"2"0"-23,-3 2 13,2-4-16,0 0-23,1 0-11,4-1-12,-7 3-1,7 3-4,-2-1 1,2 2 3,3 0 0,-1 0-2,2 3 4,-1-1 1,1 2-3,3 0-10,0 0-3,-1 0-7,0 0-9,0 0 2,-2 4-5,-7 15-2,-12 31 6,12-19-8,1 4 0,-1 9 4,-2 2-2,2 11 7,0 7 0,2 13 1,-2 6-3,2 15-4,3 10-1,0 13-4,-1 6 1,4 21 0,-4 2 5,5 4-4,4-4 1,8-22 0,4-8-4,4-9 0,1-8 2,3-14 0,0-7 3,1-16-2,1-6-1,0-7-5,-2-10-1,-4-10-1,-3-7 0,-4-9 2,-1-2-1,-4-7 0,0-1-1,-1-5-11,-3-1-8,1-4-15,-2-4-9,2-14-24,2-5-13,4-17 5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8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35 630,'-14'3'253,"4"1"-179,2-4-20,0-2-11,-1-1-15,4-2-5,1-8 0,3-4-7,4-3 0,1-3 3,6-4 2,3 2 2,-2-9 6,0 4-6,-5 8 0,5 7-3,-2 10-8,-2 4-3,-1 2-11,1 5 1,-3 8-7,2 5 4,1 8 0,-2 3 4,5 0 5,-5-4-4,0-3 1,-3-2 2,1-7-3,2-2-1,-4-7 2,-1-2-2,-1-1-8,2 3 2,-1-5-10,0-1-3,0 0 8,0 0 2,6-15 12,16-29-1,-18 22 0,5 0-2,-1 6-1,-1 3 4,-1 4 1,-1 6-2,0 5-2,0 5-3,0 8 1,-2 2 0,2 7-9,-2-1-10,1 2-38,-1 0-47,3-2 67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5:07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3 308,'-1'-1'163,"0"1"-34,0-1-34,1 0-36,-1 0-7,0 0-2,0 0-1,0 0 0,-4 1 0,2-1-3,2 1-5,-5 0-12,1 1-6,-29 13-8,23-9-3,5-1-5,-1-1 1,7-3-2,2 0 2,-3 0 1,1 0-2,0 0-3,0 0-1,0-1 0,1 0-1,16-2 2,27-9-4,-25 8 2,1-1 1,-2 2-3,-2-2 6,-5 0-7,-5 3 1,-3 1 2,-1 3-7,-2 0 4,0-2 1,-1 0 0,0 0 5,1 0 0,-2 0-3,-9 1-1,-27 8 2,27-9-3,0-2 4,-3 2 3,6-2-3,1 1 9,1 0-5,7 1-1,-1 2 1,1 0-10,-1-2 1,0 0-1,0 0-2,0 0 4,13 1-11,30 7-14,-30-8-15,4 0 20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4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686,'3'1'247,"7"-1"-207,1-1-4,5-2 1,-1 0-12,9 3-11,-2-5-7,0-2-35,7 1-31,-9-3 35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4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0 197,'-30'24'151,"29"-30"30,1 2-30,-1 0-33,0 1-7,0 1-19,0 1-5,0 0-13,1 0-9,0 0-12,0 1-10,-1-1-22,1 1-8,0 0-12,0 0-3,0 0 1,12 3 0,37 9 0,-24-4 1,1-7 0,-1-1 0,-1-4 1,-2-2-2,0 2-9,-3-1-7,-5-2-22,-3 2-14,-8-2-39,-3 1 56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3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549,'-4'0'229,"5"1"-160,1 3-6,6 4-38,3 1 1,5 3 11,3 3 2,6 5 6,5 4 1,7 11 2,7 7-4,6 13-15,2 6-6,-7 9-14,-4 7-1,-10 20 3,-5 9-8,-4 17 0,-4 3 3,-5-3 1,-3 14 8,-5-2 14,-3 3 0,-4 2 0,-1-13-5,-3-6-15,-3 1-3,-6-6-6,-3-6 5,-2-10 0,-1-12 5,-5-16 5,0-8 5,-2-10 10,-4-7 0,2-10 3,0-7 0,4-8 6,3-3 5,8-5 6,1-1-7,3-7-9,4-2-8,3-3-9,-1 1-1,4 0-6,1-1-2,0-1-2,0 0-6,0 0-5,0 0 2,0 0-8,0 0 5,0 0-1,0 0-12,0 0-23,0 0-9,0 0-27,0 0-6,0 0-18,0 0-12,0 0-43,0-1 94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6:52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8 30 554,'-12'-9'248,"-1"2"-132,6 2-36,-4 0-18,-1 0-24,1 4-1,-4 2-11,1 4 1,-4 6-9,0 7-8,-7 17-8,-4 10-2,0 22 0,-5 11 3,2 18 3,5 13 2,-1 19 0,3 8 2,7 16 0,1 1 2,13 1 6,3-2-2,9-7 5,2-2-4,4-10-8,2-4 5,1-15 4,1-8 1,3-19 11,1-7-1,7-12-4,1-7 1,2-8-6,-2-5-1,-5-7-3,-2-5-7,-6-11-1,-1-1-3,-9-9 0,-1-4 4,-4-6 1,-1 0-6,0-5-28,-3-2-22,1 1-65,0-4 64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59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9 881,'19'0'357,"23"-3"-230,12-4 2,27-4-34,3-6-29,4-9-66,3 4-46,-9-5-88,6 1 80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59.6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9 36 841,'4'4'317,"-1"19"-226,-3 14-2,-5 34-8,-7 15-5,-8 23-32,-1 11-6,-2-1-17,-3-3-9,3-15-9,-1-11 0,6-17 1,2-11 0,6-22 3,0-14-4,7-16 0,-2-11-3,6-22-2,5-11-6,2-34-13,6-7-1,0-29-6,-1-9 6,-1-10 15,1-7 5,5 11 4,3 10 1,12 27-2,0 16-1,-2 27-5,3 12 3,-12 17-3,1 10 1,-1 23 4,-7 14 4,7 31 17,-1 10 3,0 18 8,4 2-4,3-1-4,0-3 1,2-7-8,-7-7 1,-9-13-10,-2-3-18,-12-10-49,-3-5-31,-8-16-46,-6-8-17,-6-26 102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59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15 581,'-14'3'292,"4"-2"-131,11-3-44,8-4-31,18-7-45,14-5-6,15-8-6,1-5-5,1 1-13,-8-2-7,0 8-2,-1 5-2,-14 5 3,2 10-1,-14 6 8,-4 10 7,-2 21 4,-11 5 4,-11 17-6,-8 2-1,-7 4-8,-1-2-4,14-3-2,2-7-4,13-13-1,7-7 0,5-15-2,7-5-1,1-16 5,1-9 2,1-18 12,0-8 3,-2-12 4,-4 0 1,-12 0-6,-5 7 1,-11 14-8,-8 3-5,-6 13 2,-4 7-3,-6 12-6,1 10 2,-3 5-4,0 2-5,4-3 3,4-3-8,11-5-8,12-1 3,14-5-5,5-1 5,13-5 7,1-7 5,1-10 7,3-1 3,-3-1-1,2 6-1,-3 15-1,-1 6 1,-13 17 4,-6 7 0,-7 13 6,-12 1-4,-1 6 3,-3 0 2,2-9-4,9-4 0,4-13 0,5-8-5,12-11 11,1-8 5,3-18 7,4-5-2,-6-13-6,-5-8-4,3 4-12,-6 3-7,-6 10-41,1 5-21,-5 5-61,2 2-18,4-1 93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57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76 542,'-23'3'205,"8"9"-154,3-4 3,4 4-13,0 1-6,4-2-8,1 4-1,0 0 4,5 6 3,0 2 6,5 2-4,6 3-10,3-2-6,8-1-13,6 2 1,15-7 1,3-2 0,2-11 2,-2-7-2,1-9-5,4-5 3,21-5-3,5-6 1,6 1 1,0-4-2,7 3 4,6 2-1,5-2 2,12-1-2,4-3-1,0 2 2,20-3-2,-3 2 2,-9 5 0,4 2 0,-14 15 0,-7 6 0,-14 11-5,-15 6 1,-20 9-1,-9 6-2,-22 4 3,-5 9 1,-30 5 8,-9 0 3,-12 10 1,-8-7-1,9-3-8,-4-8-1,12-21-2,3-4 0,4-15-5,4-3-6,5-9-14,1-5-5,6-12-5,6-9 5,11-10 12,11-1 3,19-2 8,5 5-1,6 7 3,-2 5-1,6 10 1,5 8 2,11 10-2,-2 2 0,-5 12 1,-9 4-2,-6 6 2,-3 4 1,-2 5 0,-9-2 1,-14-1 6,-6-2 2,-12-10 6,2-1 1,-3-10-6,4-2-1,-1-14-8,0-11 0,8-13 2,1-8-3,-5-11 0,0-6 2,-7 7 2,-1 3 3,-5 15 13,-3 12 5,-7 8 15,-8 5 0,-2 11-9,-2 1-8,0 11-17,-1 2 0,-1 3 3,4 3 2,2-4 5,5 0 2,2-4-1,-2-6-2,4-1 2,-1-4-7,2 0-4,-1 0-2,0-1-6,0 0 1,0 0-10,0 0-13,0 0-45,0-3-29,8-13-32,12-33 72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46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20 847,'-2'1'301,"5"0"-264,2-1-22,6 2-14,3 0 0,10 2 5,1-2-4,9-1 0,0 4 2,11-2-1,10 3 6,-1-3 6,2-1-3,4-2-3,3-2-3,12-2-2,6 1-2,-2-4 1,-4-1 0,3 1-2,6 0 3,1 3-1,1 1-2,-3 1 2,7 1-1,0 0 2,1-1-4,5 1-1,-4-2 1,8 0 1,4 0 4,5 1 1,1-4 2,-12 0-1,6-1 6,-1 2-1,0-3-1,7 1-1,-1 0-6,-3-7 4,-6 1-7,1-2 0,-8-4 3,-4 4-4,-2 0 4,-13 3 0,-9-2-3,-17 5-1,-8 3-1,-10 0 3,-1 6 8,-10 0 14,-6-3 6,-5 3 9,-8-2 1,0 2 20,-6 2 0,-5-2-6,1 1-12,-7 0-29,1 1 1,1 5 3,0-4 8,0 2-1,3-2-1,3-3-10,2 3-9,3-3-14,1 0-34,1-2-88,2 2 612,0-1-392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0:27.6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03 431,'-15'-5'204,"4"4"-86,3-2-18,0-1-34,6 4-15,-1-1-20,6 1-7,-3-1-13,0 0-5,0 0-2,0 0 3,0 0-4,0 1 2,0-1-3,0 0-2,0 0 4,3 0-2,0 0 3,6-1 2,20-4-3,-20 6 0,-1 0 1,4 1-3,0 0-1,-2-2 6,4-2-7,-2-2 3,4 0 0,1-3-3,4 5 2,-2-4-2,1 0 2,3 4 0,4 1 1,2 3 0,6 0 0,-1-1-2,1-3 0,0 2 0,-4 1 1,0 3 0,-4-2 0,1-1 3,2 0-1,0-3 1,6 0 4,4-1-4,1-3 2,3 2-1,-8 1 0,-4 3-2,-2 2 0,-6-2 2,4 2-6,3 3 2,-2-1 0,4 2-2,7 0 2,4-3 0,1 0-1,-1-1 1,-9-3 0,-2-3 0,-1 1-2,0 0-1,3 1 1,0-1 3,9 3-3,-2-3 6,5 4-5,-2 2 1,-9-2 0,1 3-1,-4-3 2,0 0-2,1 0 0,1-3-1,5 2-1,4 1 0,-2 0 1,2 4 1,-9-1 0,-2 0 2,4 3-3,-4-3 0,5-1 1,5-1-1,10 0 0,3-3 2,0 4-2,-5-1-3,-10-2 4,0 0-4,4 1 4,3 0 2,7 1-2,-4 0-1,-7-1 1,-2 0-4,-12-1 4,1 1 1,-3 1 3,0-1 4,-1 1 1,0-1 6,-4-1-4,2 1-1,-5-2-2,-3-1-1,-6 4 8,-9-4 6,-5 2 18,3 1 5,0 0 6,0 0 4,0 0-11,0 0 1,0 0-12,0 0-7,-1-1-10,0 0-8,0 0-4,0 1-4,0 0 0,0 0-3,0 0-3,1 0-13,-1 0-30,0 0-19,1 0-58,4-1 7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4:47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29,'1'9'265,"1"3"-161,7 16-41,0 4-19,0 13-13,5 7-5,1 10-5,4 7-3,-1-2-5,0 1-3,-5-6-5,-6-6 0,-2-5 0,-7-8 0,-5-8-3,-2-7 8,-9-12 3,0-6 8,0-9 3,2-4-7,4-6 0,-1-6-9,1-13-1,0-4-1,4-9-5,4 1 3,4-3 0,1 1-1,7 0-1,1-1 1,7 2-3,3-2-2,3-1-5,4 3-4,-2 3-5,5 4-1,-5 6-3,-3 4-6,-5 5-11,-7 3-6,1 6-12,-2 3-7,-7 1-34,1 0 63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9:09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94 592,'34'-42'254,"-37"38"-149,5-1-19,0-4-25,2 0 0,4 0 6,0 1 2,4 3-5,0 4-7,-5-1-19,0 3-9,0 5-16,0 3-7,-2 7 2,-5 0-1,-5 8-1,-5-1 2,-4 3-4,-3 2 0,-1-2-2,-2 0-1,-3-2-8,2-2-5,4-7-5,5-3-1,9-7 5,7-2 2,5-3 5,-1-2 3,9-1 14,-4-2 6,7 1 1,3 0 0,-2 2-12,2 0-3,-4-1-2,1 3-1,-1 0-1,-4-1-2,0 1-17,-4-2-18,-3-4-46,-3 0 48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9:09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152 612,'-11'16'222,"-4"12"-188,-6 3-6,-3 17-5,2 2 6,4 3 4,5-3 3,10-9 2,1-8-5,15-9-8,0-9-5,13-14-2,4-7 8,3-22 13,5-8 4,-4-16-4,0-3-9,-8-4-12,-6 2-6,-10-1-1,-5 1 4,-11 7 4,-4 8-5,-8 16 1,-4 10-5,-5 20-9,-2 16 0,-14 28-10,-3 15-1,-3 22-3,2 1 0,18 3 7,7-7-2,12-19 3,8-9 3,10-23-3,8-7-1,10-18-3,8-8 1,8-15 3,2-12 4,1-19 10,-5-7-2,-7-12 4,-5-3 1,-3-3-3,-3-2 5,-7 5 0,-2 5-1,-9 24-4,-1 15-2,-6 24 2,-3 12-2,-5 22-1,-2 9-2,1 14-2,0 7-1,6 0 8,5 0-3,5-3-4,3-3 4,4-9-20,4-3-8,0-10-35,3-6-21,0-7-24,1-8-22,1-9 8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9:08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521,'-17'27'200,"19"-27"-132,4 0-23,3-1-2,4 0 11,5-1 2,1 1-7,4 1-13,1 1-12,3 2-16,4 2-3,5 4-1,-1-1 1,3 2 5,-1 0 4,-6-2 0,-4 2 0,-7-1-5,-2 1-1,-6 0-1,-1-1-4,-4-2-13,-3 0-12,-2-2-25,-2 1-14,0-2 41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59:06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9:06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60 541,'-14'53'233,"16"-52"-122,-3-2-25,1-2-10,0 2-17,0 0-10,3-18-12,6-33 3,-2 18 4,-3-4 0,3-2-6,-1 1-6,-3 7-8,0 7-3,-2 10-5,-1 5 4,1 7-2,-1 2-4,0 3-8,0-2-7,0 0-3,0 26 0,1 38 4,-3-24 2,2 1 1,2 0 0,0-7-2,2 0 0,-1-7 2,-2-2-4,0-4 1,-1-3 2,-1-4-1,1-5 3,0-2-3,-2-4 2,0-1-3,-1 0 4,2-2 5,1-1-7,-1 0 2,0 0 0,0 0 1,0 0-1,-7-2 4,-26-14-5,23 16-1,5 2 8,-2 3-2,2-2 7,5 2 0,-2-1-5,6 1-1,1 0 2,7 0 6,3 0 5,5-2 8,1-1-2,3-1-10,1 0-5,-2-1-7,3 0-4,-7 1-1,-2 0 5,-4 0-19,-4 1-14,-3 0-55,-1 0-41,-10 2 78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9:04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68 680,'-7'-9'267,"1"3"-202,6 2-15,-1 3-16,-5 2-25,1 7-4,-6 14-1,-2 11-7,0 24 4,2 7 0,5 6 0,2-7 6,5-11 6,8-9 0,7-14 2,-1-5 2,7-13-7,0-8-1,3-15 7,2-7-2,-1-14 3,-2-7 0,-4-8-7,-3-3 1,-8-7 1,-4-2 3,-8-4 2,-4 7 3,-4 16 3,0 11 0,-3 21-7,-4 9-9,-12 23-7,-4 15-18,-7 29-4,-2 10 0,9 8-7,5-3 10,12-12 6,8-9 5,9-16 9,6-8-3,8-20 0,5-6-3,6-17-1,5-15 4,6-14 3,1-10 3,1-11 1,-5 0-1,-9-9 3,-4-2 4,-8-3 7,-1 1 9,-5 15 0,-2 12-4,-2 21 3,-2 9-8,0 13-12,0 7-3,-4 24-8,0 17-1,-4 23 7,0 8 0,4-4 1,2-6 0,7-11 1,3-9 1,8-14-4,3-6-4,11-14-6,5-9-3,10-16-18,4-13-7,0-16-35,-1-3 232,-5 0-127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7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8 687,'-2'-7'269,"2"1"-196,0 0-4,2-1-8,0 3-14,1-1-15,3 0-13,3-1-3,6-1-5,3 0 1,4 2-1,1 3-4,3 2-4,-5 5 4,3 1-7,-4-1 2,-11-2-1,3 1-9,-10 1 0,-3-1-4,1 7-2,-10-1 5,-9 0 3,0 5 6,-6-2 0,4 4-5,6-3-4,2-3-4,7-4-3,4-2 0,2-1 1,4 0 0,3-3 12,4 4 1,5-1 5,4 1 5,2 3-10,-1-3 2,-2 1 2,-3 0-4,-7-3 7,0 0 2,-8-1 10,-4-1 3,-8 5 3,-10 1 0,-8 4-9,-4 1-2,-2 1-2,6 0-2,3-2-1,2-2-3,7-3-14,4-2-10,6-5-20,3 2-14,4-6 33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7.1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0 697,'21'-23'253,"6"4"-216,14 2 27,2 2 1,-3 1-3,0 2-12,-12 5-21,-2 4-3,-6 6-16,-3 5-3,-8 7-10,-5 3-3,-8 11 3,-7 6-4,-10 13 5,-6 5-5,-9 7-18,-7-1-5,-2-8-8,3-6 2,8-16 10,11-4 4,13-7-11,6-3-3,8-2-3,6 0 6,13 4 20,4 1 3,11 5 10,1 2-3,1-1 3,-2 3-1,-6-4 1,-1-3 2,-4-4-22,-4-2-30,-5-2 31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6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-2 576,'4'1'203,"-5"13"-152,0 7-11,-2 23 24,-4 16 1,0 15-9,-8 6-12,-7 0-14,-1-4-5,0-2-11,1-9-4,10-7-6,1-8-4,4-18-27,4-3-11,-2-14-45,1-5-144,1-10 16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6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11 475,'0'-9'241,"0"6"-80,-2 1-19,-2 5-65,1 5-18,-5 17-25,-3 14 1,-2 24 6,-5 10 0,-1 0-7,2 3-9,4-9-12,0-5-5,6-5-16,2-11-10,3-13-26,2-5-15,1-14-32,0-8 55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29:54.8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,'0'-14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6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1 696,'4'4'251,"3"-1"-207,15-1-23,3-2-2,8-9-3,4-2-4,4-2-7,1 0-1,2-1-18,-2-2-11,0-2-24,-7 0-20,-3-6-126,-3 0 132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6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4 50 739,'-19'-38'285,"0"31"-219,2 2-7,-8 5-28,-2 6-12,-2 12-8,0 9 7,-3 21-10,0 7 1,4 10-1,2 0-5,13-9 0,4-3 1,10-11 0,9-2-2,4-10 3,8-4-3,4-13 0,3-6 2,5-10-5,0-7-2,1-6-14,1-7-10,-4-4-22,-5-3-27,-9-4 48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5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2 594,'4'-11'220,"11"1"-152,8-2-20,12-1 14,3-1-3,1 3-7,-3 1-4,-7 3-6,-2 3-7,-3 4-11,-3 5-9,-4 4-9,-4 4 0,-10 5-9,-5 3 5,-12 9-2,-7 6-6,-12 9-8,-4 3-10,-10-2-13,0-1-5,3-10 0,5-8-2,17-9-6,5-7 1,13-8-22,4 0 10,7-7 23,9 1 15,10 2 59,8 1 7,3 9 8,0 4-7,-1 8-21,-4 1-6,0 3-10,-2-2-2,-2-6-5,-4-2-4,-3-6-17,-3-1-17,-5-3 22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4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676,'-1'7'235,"1"10"-200,-2 11 5,-2 23-9,4 11 2,-7 14-15,1 2-7,1-12-4,-6-4-2,8-10-3,-1-6-4,1-7-15,3-10-8,0-15-39,-1-7-23,-2-15 55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4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3 543,'-4'-4'244,"0"4"-124,1 4-31,-2 11-43,-2 8-4,0 19-7,-1 12-3,-1 13-8,1 5-10,-1-4-6,1-7-5,1-14-5,0-6-14,1-6-23,5-5-17,-4-7 26,5-7 9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4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6 732,'6'4'252,"8"-1"-236,9-2-6,12-4 1,5-6-1,12-7-1,0-2-9,4-7-18,-2-3-14,-8-5-29,-3-3-4,-9-1-10,-1 0 0,-9 3 0,1 3-25,-7 4 68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3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0 715,'-3'3'242,"0"2"-236,-6 10-12,-2 6-3,-3 19 7,-2 12 10,3 12 1,4 7-1,6-8-2,6-6 0,10-14-3,3-7 0,8-7-2,3-5-1,3-10 4,4-7-4,1-10-9,6-6-14,-4-10-42,-6-1 4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5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01 783,'-5'-53'292,"4"24"-248,1 10 1,1 23-25,3 15-16,1 19-6,3 16 0,2 20 3,2 5 9,8 9 8,2 2 5,5-10 7,0-7 1,0-11-8,-6-3-5,-4-9-7,-2-5-5,-13-13-3,-5-6 2,-11-11 2,-6-5-1,-2-3 4,-3-5-1,-3-5 1,1-6-3,2-8-8,4-1-10,6-10-13,7 1-4,8-6-1,7 2 10,8 5 10,6 2 3,5 11 5,-1 1 0,9 8 4,0 5 5,0 9 3,2 5 1,-10 7-2,0 4-1,-1-1 1,-4-1-3,0-4-2,-1-5-1,-2-4-3,-1-1 0,-3-6 3,-3-1-1,-1-4 5,-1-5 1,-1-2 7,-2-7 6,-1-5 5,-3-3-4,-2-1-9,0 6-1,0 8-4,1 8 6,3 6-8,-2 2 0,3 9-6,1 2-3,4 5 5,3 2 0,6 0 4,-1-5-1,0-5 2,6-1-1,-5-9-1,0 0-2,0-4-2,-7-5 2,-3-5 1,-2-2 1,-7-11 1,-1-4-3,-7-11-10,-4-5-3,-8-10-5,-1-2-3,-9-4 11,-1 2 0,-1 7 3,2 6 2,7 16-2,1 3-3,6 12-18,3 4-12,5 7-26,3 2-13,5 5-25,0 3-17,6 7 77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4.6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80 927,'-14'-2'321,"-9"2"-305,-3 6-7,-10 10-21,-7 6-7,0 15-5,1 6 4,9 8 7,2 0 10,15-7 13,6-7 2,12-10 1,8-7 4,11-8-1,0-6-2,4-13 12,2-7-6,3-11-9,2-2 4,-5-4-12,-6-1 1,-12 1 11,-8-3-1,-9-2 4,-4 3 4,-5 1-3,-5 6-9,-4 7-2,-2 3-5,0 2-3,3 3 0,4 1-2,9 3 1,8 4-8,2-2 1,10-3 2,3 2-1,13-3 2,6 0 2,8 4-2,2 4 0,4 8-2,-3 9-3,0 13 5,-2 6-4,-13 11 5,0 5 6,-11 6-2,-5-1 3,-2-3-3,-2-4-1,-2-15 1,-3-7-1,-1-13 6,-1-7-5,-3-7 3,2-4-5,-4-10-6,2-3 4,-2-15-1,3-1 5,3-8 2,4-6 2,7 3 7,1 2-6,5 11 0,-2 8 1,2 13-6,0 7-1,1 16 1,-1 8-2,-1 17 3,-2 4-1,-1 6 1,-1-1 1,-1-5-5,0-6 6,-2-10-3,1-6 4,2-12-7,3 1-4,-2-11 1,1-4 2,-5-10 7,2-7 3,2-7-2,3-2-1,2 2 0,-5 4-3,-1 11 7,-4 7-10,-1 13-5,1 9-2,0 12-16,1 4-1,0 0-30,1-3-29,4-8 57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3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474 563,'-82'-129'250,"67"86"-141,9 5-30,3 3-20,7 11-30,5 5-5,8 8-11,7 3-2,6 1 6,4 2 7,5 5 7,3 5 2,1 12-9,-1 7-8,-6 12-7,-6 0-6,-9 5 6,-6-1-1,-4-6 5,-2-3 1,-5-11 2,1-3-3,0-7-3,0-2-5,3-2-14,0-2-2,-2-3-9,0-3 3,1-8 7,0-1 5,2-13 5,1 3 1,-1-4 4,-1-2 4,-2 6 1,-2-1-3,-2 10 1,0 4 1,-2 7 1,0 3 1,1 10-8,-1 5-7,0 8-1,0 1-2,3-1 7,4-2 2,3-8-4,3-1 4,1-4-4,-2-3 1,1-4-6,0-1-5,-1-5-6,-2-3 3,-1-6 7,-6-4 2,-1-6 10,-2-6 1,-1-7 8,1-2 8,-2-4 2,2 5 3,0 10-9,0 8-7,2 11-6,0 7-10,3 9-3,2 7 0,11 11-2,2 4 8,2 2 1,2-3 2,-4-6 2,1-4-1,-4-8 1,-3-2-2,-4-6 1,-5-4 1,-3-6 3,-2-4 2,-5-13-1,-3-6-2,-4-7-12,-2-6-6,5-5-11,-1-1 1,7 5 4,4 5-4,3 10-5,1 3-9,7 7-36,1 0 4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29:47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2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754 931,'-2'0'353,"-3"2"-281,-4 3-11,-12 6-53,-7 2-8,-6 13-17,-2 4 1,1 10 6,7 6 7,8 3 4,6-3 3,13-7 1,4-9-5,8-8 6,4-10-5,7-9 4,4-3 1,7-14-4,-1-6 4,0-10-2,-4-2 0,-13-3 2,-2 0 1,-9 0 2,-9 2-1,-11 2 5,-9 4-1,-9 7 4,-1 1-6,0 8-8,3 1 4,5 2-7,6 3 4,10 1-8,5-1-13,6 1-12,6-5-4,6 0 8,5 0 7,10 5 11,2 3 4,4 7-2,-1 5-1,-1 10-3,-3 5 1,-10 7 4,-4 5 1,-8 3 1,-3 3 2,3 1 1,1-4-2,3-5 2,2-7 0,4-9-3,4-3 3,1-13-1,3-6-2,1-12 4,0-8-1,0-6 1,-1-4 1,-6-5-1,-4 0 2,-6-8-5,0 3-4,-3 1-5,-3 0-5,-2 8 3,-4 2 3,1 11 8,-2 6 1,4 8 16,0 6-6,0 9 1,3 8 2,1 14-10,4 7 11,6 7 6,1-1 8,5-3 8,1-2-4,-6-6-6,4-5-7,-8-10-7,-3-8 1,0-5 13,-9-5 8,-2-4 17,4 0-3,-5-11-12,1-1-8,-2-7-21,-2-6-2,3-2-15,4 1-17,4 3-29,2 5-11,5-1-21,2 1 0,7-1 13,-1 1 3,3 3 27,2 2 11,0 4 16,1-2 11,-4 5 12,-1 4 8,-6 8 7,-1 8 2,-4 17 1,-2 6-6,-4 10-5,1 2-5,-2-4-3,1-4-3,5-7 3,0-5-2,7-6 3,3-6-1,4-12 6,-1-4 8,3-12 9,-1-5 7,-7-8 10,2-2-1,-14-8-2,-7-6 2,-12-13 0,-6-8 0,-8-13 3,-5-1 6,1-1 3,-1-1 11,6 5-7,5 8-17,4 16-27,7 8-14,7 18-10,2 2 2,5 5 1,6 2-9,8 0-15,5 1-16,8 4-40,6 4-19,8 9-40,0 6 2,6 15 92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58.5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-5 780,'-2'-3'318,"0"0"-212,2 9-7,-1 14-38,-2 4-13,-1 18-11,3 5-3,-1 9-6,1 6-9,0-6-12,1-4-5,0-11-10,3-12-12,0-13-26,0-6-8,-3-14-11,-1-4-3,-2-13-44,-4-9 73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51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38 548,'7'-5'188,"11"2"-173,4 2 41,9-1-11,5-1 5,2-1-14,-1-6-7,11 1-8,2 2-5,2-5-5,11 4-4,-6-2-2,-3-2-1,-2 2-2,-6-1 8,8-2 8,8 2 6,4 0 9,0-1 0,3 1-5,-2-1-1,11 0-4,2-1 0,-2 2-7,0-1 1,-5 4-6,7 2-6,0-2 3,2 1-5,-3-2 4,-4 0 0,11 1-2,-1-1 1,5 2-4,-1-4 6,-3-2-1,4 1-1,-4 0 2,3-3-1,3 6-6,1-4 4,4 6-4,1 5-1,3-3 2,-2-2 0,3 0 2,-1 0 1,2 0-2,1 4 1,7 0 0,3-5-1,1 1 6,0 0-6,0-5 1,-2 5 4,-9-1-6,7 2 9,2 2 2,0 0-4,3 3 2,-5 1-4,-4-2-8,2 2 1,2-2-3,3-1 3,-3 0 1,-2-5 0,7 2 4,-2-1-4,-3 0-2,6 2 2,-2-2 3,-7 1-3,4 4 9,-3 2-5,-13 2-2,0 0 1,-14 2-3,-6-2 0,-2 2 4,-10 0 1,-4-1 11,-8 2 8,-15-1 2,-4-3 7,-12 1-3,-6-1-1,-5-1-3,-4-2-8,-5 0-5,2 2-5,-3-1-3,0 1-1,0-1-75,0 0-54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23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0 792,'-4'4'286,"8"-4"-234,6 4-7,11-8-15,2-3 5,15 2-4,-3-4-10,0 1-11,3 5-2,-9-2-36,-4-3-30,-1-1 3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23.5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7 772,'4'-3'263,"18"3"-247,0-3-3,9-7 3,6 3-1,-3-3-7,-1 1-3,-2 1 2,-1 1-4,-5 0-6,3 4-8,-9 3-40,-5 2-22,-6 9 44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23.3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5 0 966,'-6'9'365,"0"14"-264,-3 13-31,-9 23-16,-8 9-10,-8 18-26,-4-2-7,-4-4-37,11-3-21,6-16-33,6-10-16,14-21-29,2-12 83,10-21 18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23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0 913,'-12'53'330,"40"-12"-275,10 11-3,7 6-7,5 1-10,-9-4-18,-3-8-7,-9-8-8,-7-5-10,-3-7-21,-6-4-20,-8-8-26,-1-2-18,-6-10 59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22.7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31 788,'-5'3'324,"4"-2"-230,5-1-26,5 5-33,5-4-17,7 2 5,7-2 7,3-4 0,11 0-12,10-3-6,0 1-2,1 1-3,-9-1-7,-10 0-20,-6 1-59,-4-1-36,0 0 6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22.5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166 768,'-7'-5'316,"3"2"-197,2-1 1,-1 2-44,1 1-9,1 1-32,0 0-11,1 0-17,-11 28-9,-12 70 0,8-19-1,0 16 9,-1 6 1,-1-6 6,1-8 4,1-19 2,1-10 3,5-20-5,-1-5-1,5-11-9,-7-12 4,3-5-8,5-4-2,-5-10-6,8-4-7,3-28-8,0-15-1,12-31-6,1-12 0,2-15 10,5 3 2,0 5 7,1 10 4,-3 20 3,-1 10-1,-3 27 4,-2 6 0,-2 19 0,-2 5 0,1 8-1,3 9-1,2 12 0,4 10-1,2 19 7,-1 8 11,1 20 10,-4 2 3,-2 5-3,1 1-3,-2-5-8,-2-1-3,-3-8-6,0 0-2,-6-17-5,2-4-16,0-14-25,-4-8-22,1-8-38,-3-4-1,-4-13 65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21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101 421,'-3'-7'226,"-3"-2"-66,6 10-49,1 2-21,2-1-33,-3-2-10,-1-1-15,1 0-4,0 1-1,-1 0 4,0 0 5,0 6-2,-5 22-5,-9 47-9,3-10-7,-1 9-1,-3 12 2,0 3-1,-3 0 0,1-10 0,-1-8-5,2-7-1,3-13-2,0-4-3,5-12 3,4-7 1,2-11-2,3-3-1,1-7-4,3-2-3,3-1 0,0-1 1,7 0 2,1-1-1,6 0 2,2-1 0,6 0 0,3 0 3,11 1-3,3-2-2,4-1 2,2 0-2,-4-1 2,-4-1 0,-22 2 0,1 0 0,80-4 0,3-1 3,12-3-3,-27 3 4,2-1-3,4-1-4,4 0 3,-2 3-3,1 3 3,4 2 1,-1 1-1,6 2 5,-4 4-3,-3 0 1,7 4 0,-5-1-1,-1-3 1,1 2 0,6-3-2,-7-4 0,2-1-1,6-1 0,-10-2 0,3 1-3,-2-1 3,0-1-1,0 3 2,-6-1 4,-1 0-3,-7 0-2,-3 0 2,-3 1-2,-6 2 1,-4 2 3,-10 4 0,2 1 0,-1 4 3,-6-5 1,-12 1 8,-10-3 5,-13-4 5,-3 4-1,-9-5-2,-1 3-2,-7-4-2,-1-2 3,-1 4 13,-1-3 2,0 0-1,0 0-9,0 0-18,0 0-6,0 0-7,1 0 3,-1 1-7,0-1 8,0 0-2,-8-15 4,-8-34 1,18 21-3,0-10-1,4-1-2,0-16 2,-3-5-1,1-1 2,-2-3 0,-1 4 0,1 3 0,-1 5 0,-3 0 3,2 7-3,-1 6 0,-2 4 1,3 6 1,0 2-1,-3 1-2,4 4-1,-2 2-5,3 2 4,2 1 2,0 6 1,-2 2 2,-1 4 5,0 2 0,0 1 7,0 3 1,-1 0-1,1-1 0,-1 1-3,0 0-1,0 0 0,0 0 0,-2 0-6,-12 3-4,-34 3 1,17-7 2,-9 0-1,-8-2 7,-10 1-9,6 2-1,-7 0 0,-4 1-5,-12-1 2,-4 1 0,-3 5-4,-4-5-2,-3 5-2,-5-2-2,-8-1-7,-2 4-4,-9-1-1,1 0-2,-2 1 10,-10-4 6,8 3 6,-3-1 2,-10-2 5,5 3 2,0 2 3,-2-5 0,6-1 6,8-2-2,-2-8 1,2-2-1,9-1-7,-5-4 1,5-4-3,6 0 0,0-1-1,3 3-2,4-1 6,1 2 4,9 2 3,9 4 4,14 2 2,6 2-4,6 5 2,0-5-3,12 5-5,5 0 0,12 0-6,6 1-1,7-1-5,1 0-2,3 1-37,2 0-20,-2 0-49,0-1-26,0 0-1,1 0 616,-1 0-367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2T10:29:46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40:37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77,'0'0,"0"0,0 0,0 0,0 0,0 0,0 0,0 0,-73-68,60 59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5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86 630,'-4'-1'251,"2"-1"-166,2 2-4,0 0 1,0 0-9,0-1-12,0 1-16,6-5-1,53-48 8,-20 12 10,10-20 2,6-10 0,9-13-6,7-5-9,6 6-6,-3 5-6,-10 10-14,-9 9-5,-12 13-12,-6 9-2,-9 16 3,-6 6 0,-12 9 1,-3 3-2,-6 3-2,-2-1 2,2 1-3,-1 0-2,0 0 0,0 0-2,-1 0 6,0 0 1,0 0 2,0 0-6,1 0-21,-1-1-21,1 0-54,0 0-22,0 1-38,4-15 12,17-28 92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3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0 751 352,'-8'56'220,"5"-56"8,1 2-132,1-1-16,0-1-18,0 0-5,0 0 1,0 0 0,0 0-1,0 0-4,0 0-14,1 0-6,-1 0-3,0-1-4,-8 0-2,-25-1-2,24-2-4,-1 0-2,-2-3-2,-1-2 5,-1-4 2,-2-1-2,0-8 2,4-1-9,-6-7-2,0-3-3,-2-7-3,-6-4 3,-1-9-6,-2-1 3,-4-1-1,-2-2 0,1 6 0,3 2-3,6 3 0,1 4-1,4 6-1,1 2 2,2 6 2,2 7-3,3 5 5,-1 5-4,7 6-5,0 1-3,4 3-4,0 1 0,1 4 3,1-1 2,1 2 1,0 2-2,1 0-18,3 1-10,0-2-32,1-6-11,1-2-21,1-9-17,4-7 77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4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1034,'-11'8'349,"5"8"-340,9 12-29,6 3-29,13 9 510,13 1-37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5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717,'24'33'290,"9"11"-188,-2 4 4,2 2-13,0-2-8,-2-2-12,-1-5 0,-6-9-2,-3-6 2,-10-13-10,1-2 2,-7-7-13,-1-2 1,-5-6 11,-6-7-7,-4-10-9,0-4-17,2-11-23,1-4-5,4-2-8,-3 0 2,4 7-13,0 6-8,0 5-17,3 6-14,-2 3-31,2 0-17,-1 2-26,-2 0-13,-4 0 5,-3 4 77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2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671,'-5'24'272,"1"18"-170,3 10-19,1 6-24,0-2-14,0-9-33,1-8-25,2-9-45,0-5-31,-1-11-63,-1-6 88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1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1 931,'-1'3'313,"-2"3"-342,2-3 18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0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914,'-4'25'336,"2"10"-288,3 26 29,3 14-2,2 17-29,2 6-13,1 3-21,1-3-7,0-12 1,-2-4-4,0-13-6,-1-6-24,-3-4-51,0-6-28,2-5 6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0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6 0 861,'6'16'311,"-4"6"-261,-8 12-18,-6 7-9,-11 1-14,-5 2-2,-2-1-8,-2-6 1,0-7 4,4-6 2,5-13 11,3-4 5,6-12 4,3-3 0,4-10-4,0-4-9,7-8-9,4-5 1,7 1-7,1 3 2,4 13-1,1 6-6,2 12-1,3 6-2,2 9 0,4 4 4,5 6-1,1 1 6,7 1 2,-1-5-1,1-3 6,-5-5-6,-7-7 1,1-1-1,-5-5 1,-1-5 6,0-2 7,-2-5 4,-1-2 1,1 0-2,-1 2-2,-1 2 0,3 4-3,2 1 6,-2 3-5,2 2-3,-2 3-5,1 3-2,2 2-3,-2-1 2,-1-1-6,-5 0-12,-4-5-24,-3 0-15,-4-3-31,-2-3-2,-3-8 59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0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61 1021,'-105'-40'342,"90"46"-319,4 7-13,5 10 3,6 14 1,10 19-15,3 11 2,12 21 3,1 2 1,3 3 10,3-5 0,-5-14-1,-5-8 0,-5-9-10,-5-6 0,-11-13-3,0-3 2,-9-13 0,-1-6-2,-5-14-10,-2-6-12,0-13-10,-2-8 1,2-10 12,2-5 12,2-4 4,7 2 6,9 3 4,4 3-2,12 6 0,5 3-4,4-2-2,3-4 0,6-12 7,-1-2-2,4-7 2,1-4 0,-5 2-5,-4-3 10,-9 1 2,-6 4 5,-11 10 4,-6 8-4,-8 17-4,-8 7-9,-7 18-17,-3 17-7,-6 30-2,1 17 2,4 25 7,1 8 5,11 2 0,3-6 3,4-8 0,6-11 1,2-12-7,2-5-15,2-17-38,1-4-20,-1-16-56,-1-4 8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5:13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58 428,'0'-1'193,"-1"0"-87,0 0-15,0 0-34,-3 0-4,1 0-19,-1 1 1,2-1-12,-1 0-7,1 0-4,2 0-9,-1 0-3,0 0-1,0 0-3,1 1 2,0-1 2,3-1 1,15-9 2,26-6-3,-29 13 0,2 6-1,-4-2 0,0 1 1,-6-2 0,0 2-1,-6 2-2,-2-3 1,1 4 2,0-4 3,-1 0 3,0 0 2,-4 1-2,-6 1-2,-24 7 1,29-9-3,-1-1 1,-1 0 1,4 2-4,-1-2 2,4 1-3,0-2 0,1 2-2,0-1-1,0 0-1,0 0-4,0 0-4,13-1 1,33-6-26,-20 3 129,4-4-74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39.3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0 1006,'-4'5'357,"-3"10"-319,-5 9-7,-3 16-21,-6 8-7,-4 13-5,1 1-6,3-2-19,7-5 5,9-11-7,5-7 5,8-11 17,3-3-2,1-10 3,3-5-4,-5-8-17,0-4-5,-6-8-8,-3-1-6,-5-3 1,-7-4-1,-6 3 10,-6 0 12,-4 4 32,1 5 20,8 5 21,4 1 10,5 2-2,4-2-8,5 1-19,4-4-10,14 0-12,3-4 3,9-3 12,2-1 3,-1-6 3,0-2-2,-2 2-9,-3 0-4,-4 3-7,0 8 1,-8 2 1,0 3 0,-4 3-3,-2 2-1,-2 0-2,-2 6-3,0 8 0,0 4 1,2 12-1,0 1 2,1 3-1,2-1 1,1-5-2,3-1 1,0-10 4,2-5-6,-4-5 0,1-5-1,-5-2-3,0-1 7,-5-6 3,-1-1 2,-1-8 0,-3-3-1,3-5-4,-3-3 2,3-1-2,2-1-2,5 0-3,3-2-2,3 0-4,1 0-5,5 2-4,2 1-1,2 4 0,3-1 3,-2 5 6,1 1 2,3 8 3,-2 4 3,1 4-3,-1 7-1,0 7 0,-18 8-2,-3-10 1,0-1 4,3 43 3,-10 4-1,-19 2 6,-2-21-2,-6-4 0,1-6 1,5-7-1,1-7 4,6-12-3,4-4 0,5-12-3,5-7-3,3-11 2,4-6 3,5-6 3,2 2 0,7 8 1,2 8-4,3 12-4,4 7-4,3 15-3,-1 4-3,4 11 2,-4 3 0,-4 1-3,1-2-4,-5-2-5,-4-5-1,-1-5-2,-2-5 5,-4-4-2,-2-4 3,-3-5 9,-1-4-2,-4-6 6,0-1 1,-7-7 3,0 2 4,-2-6 12,1-4 3,4 2 7,0 4 2,3 10-7,1 9 1,6 6-9,5 4 2,10 7 5,7 0 4,11 10 10,2 0 2,-2 2-1,3 2-4,-14-2-14,-4 0-10,-15 1-12,-10-1-26,-12 1-38,-7 2-25,-18-2 54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38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9,'15'42'188,"0"13"-53,-2 1-28,-6-1-25,4-1-8,-5-4-12,-3-3-5,-3-10-2,-2-3-9,-2-13-6,-1-2 1,0-8-2,-2-8 1,-2-3-1,4-3-8,1-14-20,1-2-9,6-13-10,4-8-8,6-9 0,6-1 1,6-3 5,2 5 0,6 8 7,-1 5 3,3 12-2,1 6 1,-2 7 1,1 6 0,-7 13-1,-3 3 2,-9 12-4,-9 4 1,-7 3-1,-10 1 1,-13 2 0,-5-2-1,-11-3 3,3-3 1,3-5 7,5-3 3,8-5-1,2-5-2,5-4-6,4-4-4,5-6-11,4-1 3,6-6-6,1 1 5,7 0 7,2 1-1,4 3 4,1 0 1,3 0 0,0 3-1,2 4 4,0 1-7,-2 9 1,1 4 0,-4 5-1,1 4 6,-5-2 0,-3 1 0,-2-9-2,-4-3 1,1-5 2,-3-5-1,1-2 5,0-3-3,1-8-1,0-4 2,2-9-1,-1-2 3,1-6 9,0 2 1,-2 6 7,0 6-2,-1 13-6,-2 4-1,1 10-10,-1 5-3,0 12-4,1 6-2,0 8-2,1-1-8,2-3-38,5-4-25,9-8 45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37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 962,'-7'-3'331,"3"2"-302,7 2-9,-1 0-4,-2-1-8,0 0-28,4 3-49,10-1-42,31 25 64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37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98 597,'-11'0'282,"5"1"-126,6 0-84,6 0-19,8-2-15,5-2 3,11-4 0,4 0-6,3-6-11,1 0-6,6-2-7,0 0 3,-1 5-9,-2-1 6,-10 5 3,-1 6-1,-8 6 6,-2 6-2,-3 10-6,-5 3-3,0 9-4,-5 5-3,0 4-1,-5 1 0,-1-1-2,0-5-6,-2-11-30,1-3-21,2-10-48,-1-6 61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36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72 669,'29'-18'276,"-31"8"-150,2 0-39,-6-1-22,-1 3-8,-7 1-23,-1 2-4,-6 3-13,-6 1-4,-2 4 0,2 6-8,-1 8 7,0 9 1,3 12-2,-1 4 3,8 8-8,3 2-1,9-3-1,4 3-3,5-5 0,6-3-1,6-5-1,3-5 0,4-8-2,2-6-2,5-14-1,3-5 1,3-10-14,1-5-9,-2-6-21,-1-2-13,-12-5-27,-6-5 0,-16 3 5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36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378,'26'-28'193,"-24"28"-41,-2-1-79,-2 1-7,1-1-3,0 0-6,1 0-10,-1 0-7,0 0-12,0 0-4,0 0-3,0 1-2,1-1-4,0 0 1,0 0-7,0 0-1,0 0-2,0 0-5,-1 1 1,0-1 0,1 0-1,0 0 3,0 0-1,0 0-4,0 0-3,0 1-10,0-1-12,0 0-9,0 0-21,0 0-12,0 0-81,0 0 98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35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74 422,'-30'-48'194,"19"41"-101,4 2-36,3 3-18,-3 1-17,5-1-1,-3 0 16,-2 1 10,3 0 17,1 2 4,2 1-6,-1-2-4,1 0-15,0 0-7,0 0-12,1 0-3,0 0-6,0-1 0,0 1 1,0 0 1,0 0-3,0 0-2,0 0-2,0 0-2,0 0 1,0-1 2,0 0-4,0 1 2,0-1-4,0 0-3,0 0 1,0 0-3,0 0 0,0 0-1,0 1-13,0 0-15,0 0-25,0 0-20,0 0 345,6 1-218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31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1 765,'-4'1'294,"2"-1"-202,1 1-65,0-1-30,0 0-55,0 0 38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31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81,'9'43'237,"-9"-41"-46,-1 0-136,0-1-22,0-1-7,1 0-13,-1 0 5,1 0-6,0 0-5,0 0-31,0 0-44,0 0 45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28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 630,'-1'0'258,"1"0"-162,2 1-26,-2-1-6,0 0 0,0 0-7,0 0-10,0 0-6,0 0-15,-1 0-6,1-1-13,-1 1-4,0 0-24,1-1-17,-1 0 2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5:11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-2 298,'-2'1'167,"-2"-1"-14,0 5-89,0-1-12,1-1-15,-2 0-3,2 3 1,-2-3-3,3 3 2,0-1 0,3-1-7,-1-1-8,1 3-8,-1-6-6,2 0-4,1 6 3,2-6 0,2 3 0,0-3 1,2 0-3,2 0 0,0-4-1,1 4 1,-2-3-1,2 2 0,2 1-1,-4 1-1,1 2 1,-5-4 1,-4 1-1,2-2 4,-4 1 0,0 0 0,-1 1 2,0 0-2,0 0 0,-14 3-2,-24 4 0,23 0-2,-3-2 0,5-1 3,-3 0-3,5 2 3,2-6-1,2 0-1,3 0 1,3 0-2,2 1-2,1 1-1,-1-2 0,0-1 3,0 0-1,11 0 0,28-4 1,-23 4-4,-1 2 3,2 0 1,-1-3 0,-6-2 3,1 4-2,-6-1 1,-1 0-2,2 1 14,-8-3 3,-6 1 3,-3 3-2,-6-1-14,1 4-2,1-1-5,4 3 3,1 0-2,3-3 0,2 1-4,4-4-20,4 1-44,3-1 43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28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 211,'-1'-1'147,"0"1"13,1 0-16,-1 0-39,0 0-16,0 0-24,0 0-8,0 0-10,0 0-4,1 0-5,-1 0-7,0 0-5,0 0-1,0 0-9,0 0 3,1 2-4,-1-1-2,0 0 2,0-1 0,0 0 5,0 1 2,0 1-2,1-2-1,-1 0-9,0 2-5,0-1-1,0 1-3,0-1 0,1-1 1,-1 0 1,0 0 1,0 0-4,0 0 0,0 0-12,1 0-10,0 1-19,0 3-19,0-4 3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36.6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777,'-9'58'295,"8"-58"-223,-2 2-29,3-1-56,-1-1-42,1 0 32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1:36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48 404,'-28'-32'186,"25"27"-100,2 2-16,1 0-43,0 0-14,0 3 0,0 0 12,0 0 16,0-1 5,0 0 5,0 0-4,0 1-4,0 0-3,0 0 1,0 0-2,0 0-2,0 0 3,0 0-7,0 0 0,0 0-12,0 0-4,0 0-9,0 0-6,0 0-1,0 0-1,0 0-3,2 12 1,8 29 2,-2-19 0,6 10-2,3 5 2,3 6-8,1-2 1,1 2 0,1-2-5,2 2 4,-4-1 0,-1-3 1,-1-2 2,-3-4 4,-3-1 1,-2-5-1,-5-4 2,-4-9 4,2-4-3,-6-3 10,2-3 2,-1 1 1,-5-4-2,8-1-24,0-2-14,0-11-57,3-4 314,5-4-187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2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6 523,'-7'-1'239,"4"1"-127,-3-1-28,4-2-16,2 2-26,-2-4-6,3-4-8,0 1 4,1-4 2,3-1-4,3 2 3,-1 1-4,-2 3-4,0 2 1,-4 4-8,2 1-6,4 2-10,-7 3-5,3 6-3,1 3 3,-2 2 1,2 3 4,4-1 3,-4-4 0,1-2-2,2-3 0,-3-5-3,-2-1 0,4-3 1,-2-3-2,6-4 2,-1-3 2,1-4 1,-1-2 2,-2-1 1,2 2 1,-5 4 6,-1 4 0,-2 7-1,-2 0-6,3 4-10,-2-4-3,0 3-1,2 21 1,4 29-11,-2-30-16,4-4-37,4-3-18,4-6 52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1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4 778,'-1'-9'287,"7"-2"-227,1 1-1,5-5-15,0-1-3,7 1-8,1-1 4,2 7-5,3 5-8,0 10-8,1 4-9,1 12-5,-1 0-1,-3 6-2,-3 2 1,-5 2-2,-4 1-1,-9-3-8,-2 1-8,-7-3-14,-5 2-7,-8 1 0,-3-2 0,0-1 7,0-7 8,9-6 11,0-6 10,6-6 5,0-3-5,4-4 1,3 1 2,2-3 1,3 2 6,4 2-4,2 1-3,2 5 3,1 1 1,3 8 6,1 4 3,0 5 2,1 6 0,0 3-1,-2 1-2,2-4-4,-1-3 1,2-2-4,-1-3 3,0-3-1,2-2 1,-5-7-8,-2-2-14,-1-8-34,2-4-33,1-7 47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0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21 639,'0'-14'281,"1"7"-141,-1 9-86,2 8-13,3 20-11,-1 12-5,-1 19 4,-3 9 4,-4 14-4,-1 8-1,-4-2-5,0-1-4,1-9-13,0-9-6,0-10-25,-1-10-12,3-16-14,2-11-10,1-14-18,1-9 51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0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2 769,'-22'-18'284,"13"45"-220,1 10-1,-4 13-20,2 9 0,-3 8-13,7 6-3,3-6-14,0-2-2,0-9-6,0-7-5,-3-6-30,3-6-25,0-10-75,-1-8 81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0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823,'11'11'276,"13"0"-265,9-5 5,14-4-7,5-4-12,0-8-58,1 0-49,-10-8 62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20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41 541,'1'-3'247,"-1"-1"-100,0 0-12,-2 0-36,-4-2-12,-4 1-19,-3-2-6,-3 2-20,-2 2-11,-6 7-23,-7 7-5,-8 17-3,-1 7 1,1 15 0,7 3-1,13-2 0,9-2-1,12-12-6,8-3-3,9-8-5,5-4-7,12-6-5,1-6-6,2-8-12,1-6-9,-9-14-29,1-1 53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19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738,'26'-40'287,"-28"40"-194,2 1-13,-3 0-23,3-1-2,-1 0-16,0 0-6,0 3-8,-2 13-8,2 33-2,9-21-2,8 7-3,1 1-1,5 3-4,2 0-3,0 0 0,4 3 2,-1 0 4,1 1 2,3-3 5,-2-4-1,-3-2 0,0-3 3,-8-6-3,-3-1-2,-2-6-1,-5 0 0,-2-2 1,-2-5 2,-3-1 4,-4-3 1,0-4 8,2 1 10,-3-3 5,3 0 1,-1-1-5,1-1-12,0 1-11,0-1-8,0 1-32,0-1-28,1 0-51,-1 0-30,0 0-16,0 0 87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25:06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16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9 39 508,'0'0'197,"0"-2"-135,0 2-15,0 0-12,-1-1 0,0 1 0,0 0 4,0-1 13,0 1 0,0-1 0,0 0-5,1 0-10,-1 0-9,0 0-5,0 0 1,0 0-10,0 1-1,0-1-1,0 0-3,1 0 1,-1 0 3,0 0-6,0 0-4,0 0 3,0 1-2,0-1-1,0 0 2,1 0-3,-1 0 6,0-1 1,0 1 2,0-1 5,0 1-1,0 0 7,0 0 1,1 0 1,-1 1-5,0-1-3,0 0-3,0 0 2,0 0-1,0 0-1,0 0 1,1 0-5,-1 1 7,0-1-4,0 0-1,0 0 3,0 0 0,0 1 2,-12 3 0,-34 14 0,20-4-7,-19 7-6,-8 4-2,-20 10-6,-10 6 5,-18 7 2,-10 5-1,-16 8 3,-12 8-4,-5 10 0,-8-2 2,-5 5 0,4-4-2,-5 0-1,5 1 0,12-8 1,0-6 4,25-12-2,10-4 2,15-8 5,12-4 2,17-8 7,9-10 7,23-6-8,10-4-5,15-8-2,3 3-11,7-3-10,3-1-1,8-2-6,3-2 3,7-1-3,1-1-8,0 0-23,1 2-19,-5-1-19,-2 1-5,-4 4-13,-3-2 8,2-1 63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7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560,'3'-2'235,"2"0"-139,-3-2-14,-3-2-29,1 1-8,2-2-17,-2 2 2,5-1-2,-1-2 9,-3 3 8,2 0 9,-3 0 8,-2 0-5,2-2-7,2 2-7,4 0-11,0 0-4,0 2-5,1 0 1,-1 3-1,0 1-1,2 5-7,1 6-1,0 3-7,2 9-1,-2 5-1,0 0-6,0 5 1,-2-5 1,3-2 2,-1-3 2,-6-11-2,2-1-2,-5-7 6,0-2-3,0-2 6,-1-4 5,0 2-7,0 1 1,0-23-2,4-29-3,3 25 1,2-1 1,1 5 1,1 3-2,0 7 7,-2 4-4,0 7-3,0 3 3,-1 6-4,0 6 1,-1 6-1,-1 5-4,1 3-3,-3-1 3,3-2 0,1-4 0,3-5-16,3-7-19,5-7-40,8-6-24,9-15-34,8-4 76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6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 973,'-9'-7'385,"10"8"-293,0 4-9,10 16-32,4 12-13,11 19 15,4 9 9,7 10 5,-1-3-3,-6-5-20,0-3-7,-7-10-21,-3-5-10,-4-10-20,-4-3-18,-3-12-46,-1-5-21,-3-6-42,-4-9-12,-1-14 5,-2-8 4,-3-19 23,0-2 13,-3-6 39,1-3 18,-2-3 47,1-1 23,4 0 39,-2 5 16,5 17 7,0 9-7,-1 18-15,2 10-10,-5 15-5,-1 10 2,-7 20-4,-3 5 0,-5 6-4,2 4-5,-8-2-11,0-2-5,-3-9-21,-1-8-21,14-13-39,3-6-28,14-7 58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6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661,'10'11'289,"0"9"-153,0-2-14,-5 6-31,-1-1-26,-4-1-34,-2 3-21,-5-3-48,1 2-24,-6-3-49,-1-1 397,1-4-231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6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365,'3'8'141,"0"-5"-108,-2-4-27,2-1-25,-3 2-5,0-1 2,0 0 11,0-2 36,11 0 15,30-26 24,-25 26 11,1 3 4,-1 1-10,-3 1-8,1 2-13,-2 2-8,1 0 0,1 5-10,-3-4-3,0 1-14,-7-2-3,1-1-23,2 0-27,-3-4 27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5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570,'10'8'320,"1"-4"-4,1-4-190,0-2-65,0-2-25,1-1-50,2 2-10,0 2-8,0-4 1,-1 1 8,1-2-1,3-1 9,1 4-4,3-4-13,2 2-16,0-3-57,-1 0 64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5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1037,'-4'18'395,"2"6"-309,-3 3-34,2 2-52,0-2-29,0 0-44,0-1-18,-2-6-18,3 1-35,1-5 104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5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246 834,'-4'-24'314,"0"-4"-238,2-8-46,-2-3-9,0 1-9,1 2 15,-1 12 16,2 7-3,2 13 15,-1 4-15,2 14-21,1 7-4,3 12-14,2 6-5,0 4-1,2-2 0,-2-3-2,0-4 2,0-4 0,0-4 2,-3-7-2,2-4 5,-6-6 2,-1-2 1,-5-2-3,-7 0 0,-3-2 0,-2 1 0,-1-2 1,0 1-1,3 2 0,2-1 5,6-1 7,1 0 5,4-2 1,3 1-2,4-1-6,4 1 1,8 1-1,2 2-6,6-5 0,5 2-4,5-2-1,0-2-2,2-3-27,-5-3-18,-4-4-36,0 2-20,-2-1 69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4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7 733,'-5'-8'308,"-2"6"-197,2 10-4,-3 6-17,-2 18-27,-3 7-11,-12 10-10,-2 3-5,-6-2-3,-2-1-5,5-5-14,1-3-4,4-6-29,4-5-26,5-4-49,3-2-23,9-5 71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4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20,'0'4'358,"6"5"-244,2 3 9,11 15-31,1 1 4,4 12-30,4 4-18,-5 2-24,4 1-15,-1-3-11,-6-3 4,1-8-9,-7-5-4,-3-9-36,2-4-21,-7-9-55,-2-5-16,-2-11 9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1:42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20 532,'-59'2'231,"50"1"-134,1-1-5,5 6-39,-6-5-8,3 3-8,5 2-5,-4 0-5,5 3-2,1-3-4,-1-2-2,1-3-2,-3-3-5,2 0 2,0-1-2,0 1-1,0 0 0,0 0 3,0 0 1,0 0-2,0 0 2,-1-1-6,0 0 0,1 1 0,-1-1 2,0 0-4,0 0 0,0 0-1,0 0-3,0 0 3,1 1-5,0-1-1,0 0 1,11-4-1,36-7-3,-24 8 2,0-3-4,-6 0 4,4 3 1,-3-4 0,5 4 3,2 0-5,-6-3 1,-1 1 1,-3 4 0,-5-2 4,0 3-3,-5 1 1,-2 0 0,-1 0 3,-2 0 4,-1 0 11,0 0 2,0 0 1,1 0-3,-1 0-12,0 0-3,0 0-4,0 0-1,0 0-3,0 0-10,0 0-33,1 0-13,0 0-39,0-1-22,0 0 81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4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889,'-3'25'324,"-2"9"-272,0 3-19,-1 9-26,-3-5 1,2-4-12,4 3-6,1-9-16,1-3-10,2-9-3,-3-8 4,2-8 16,1-1 11,-5-5 8,-3-3 5,-5-6 3,-4-8 2,2-4 13,-1 1 5,5-4 8,4 3-1,9-1-12,8 1-4,15-1-6,1-4-1,9 3 8,5 0 3,2 5 13,5 6 7,2 9-1,1 4-3,-3 9-14,-4 3-9,-13 7-7,-8 3-2,-12 2-3,-5 5 2,-12 1-2,-6-1 0,-16 0 2,-5-2 1,-7-6 0,-1-2-1,7-8 5,2-6-6,9-5 0,4-5 1,7-5-4,1 0-2,10-1-1,1-2-1,9 2-6,5 3 3,6 7-5,5 6 0,6 10-2,2 4 2,4 5-13,2 0-20,-5-4-37,-1-3-21,-7-11-41,-4-3 83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3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090,'-4'1'397,"6"2"-355,3 5 1,4 9-40,3 8-20,1 10-29,1 5-25,5 1-56,1-2 7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2.8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2 483,'12'43'242,"1"0"-41,-5-7-136,1-4-30,1-5-12,-6-11-24,0-1-1,-1-11-5,1-2-3,4-9 6,1-8 1,1-9 1,1-9 5,3-8 3,2-3 7,4-7 19,3 0 6,4 1 18,5 6-7,0 15-15,-1 10-3,0 18-10,-6 7 5,-5 17-5,-3 6 0,-14 9-10,-3 2-8,-11 1 1,-6 0-4,-7-2 2,-6-8 1,0-6-3,-1-8 0,7-10-2,3-5-1,6-13 3,4-6 0,5-8 4,6-8 5,7-4 7,2-3 2,8 2 2,2 9-2,3 11-7,0 9 1,5 13-7,-1 7-1,-1 10 2,2 5-4,-7 6 1,0-2-2,-1 1-4,-4-4-4,-1-11-18,-1 1-14,-1-10-20,-2-4-11,0-6 1,-3-6-2,0-9-18,-1-1-8,-3-4 63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2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83,'-1'4'271,"6"4"-252,3 2-24,3 1 745,1 1-560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2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9 949,'0'-1'378,"-1"0"-270,0 0-33,-16-5-53,-30 5-17,21 25-18,-2 10 0,1 17 3,2 2 0,7-1 8,6-2-3,10-12-10,5-8-9,6-13-23,4-6-7,4-10-5,0-1 5,-1-7 12,1-4 5,-6-3 5,-1-4 3,-5 3 10,-4 3 9,-5 1 26,-2-1 7,-1 4 6,-2-3-6,4 2-14,3 0-7,2-1-2,4-2 0,7-3 3,3 0 5,8-4 14,3 4 6,5 1 15,1 2 3,1 9-3,-2 2-2,-5 7-7,-2 6-3,-5 11-1,0 6-6,-7 7-6,-2 5-4,-7-5-5,-1-1-9,-2-9-37,0-4-25,0-11-48,1-3 60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1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7,'23'33'333,"7"4"-143,2 1-42,-5-1-75,-1-3-28,-11 0-49,-7-1-26,-14-2-35,-9-2-16,-8-2-25,-2-3-222,3-5 240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1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83 707,'-20'-35'308,"-1"7"-162,2 8-41,6 19-59,-6 1-27,6 17-50,2 8-15,5 7-30,4 2-13,8-1-44,4-5-128,3-10 181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0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9 668,'8'-17'266,"9"-1"-181,5 2-3,3-1-16,3 1-5,0 7-10,-4 2-2,2 7-6,2 5-4,-1 10 1,1 7-4,-1 13-11,-1 5-6,-1 5-13,-3-1-3,-7-6-2,1-1-3,-5-7-14,2-2-10,-4-3-23,-3-1-14,-2-7-14,-8-2-5,1-6-27,-2-7-6,-10-3 13,6-8 8,-7-6 44,-2 0 34,3-4 51,-3 2 21,5 1 19,7 3-7,8 4-25,7 3-14,4 2-13,4 0-1,5 1-11,0-3 3,2-2 0,-1-1-9,-2-5-20,1 1-15,-3-8 22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50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450,'17'-24'208,"-2"2"-107,-8 8-9,-1 7-5,-2 9-18,-2 7-2,-2 18-8,-1 7-7,-3 18-22,-1 3-13,1 6-9,0-8-4,4-8-2,1-6 4,3-14-3,5-2-4,1-12-8,3-4-3,1-10-5,0-4 6,3-9 2,0-2-1,-4-3 0,-4 2-5,-3 1-9,-5 0-1,-7 3 5,-3 1 6,-6 8 9,-2 4 5,1 6 1,-1 4 2,2-1 7,2-3 1,7 1-1,1-4-3,8-5-4,5 0-2,7-9-1,3-5 1,9-3 8,3-2 5,6-1 13,3 2 4,-2 4 2,1 2-6,-7 6-12,-5 6-7,-6 8-12,-6 7 2,-3 12 0,-4 9 2,-3 10 0,-2 3-3,0-2-8,3-4-13,5-9-11,0-6-3,5-10 3,-3-7 8,3-9 12,3-4 7,-3-10 7,1-3 9,-4-6 11,-6-5 4,-5-2 6,-6 0-3,-9-2-5,-1 5-1,-5 6-8,-1 2 3,3 7-3,0 2-5,8 4-1,1 2-6,7 1-9,2 1-2,8-4-3,6 2 2,5 1 5,4 1 4,8 6 7,0 2 2,10 8 5,-4 4-4,0 8-2,-1 8-4,-9 6 0,-3 5-1,-7-4-4,-4-4-10,-6-7-19,1-3-7,-6-8 383,-1-2-26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9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663 394,'-12'-14'198,"1"5"-66,2 3-11,3 4-51,3 4-16,4-2-31,3 2-13,-4-2-10,4-1 2,23-1-9,34-3-4,-26-4-7,2-5-5,-4-2 5,-5-7 2,-2-1 6,-3-1 6,-2-2-2,1 1-2,-6-4-6,-3 1-5,-6-5-5,-6-1-13,-7-2-26,-5-5-1,-4-5 41,-2-2 39,0-3 69,0 4 23,6 16-7,3 9-14,3 17-29,4 8-20,2 19-27,1 8-7,7 24-4,3 6 0,5 3 4,4 2-1,2-5 10,-1-2 0,0-5 6,-1 2 1,-2-7 0,-3-3-3,-3-7-7,-6-7 0,-7-10-4,-2-4 3,-9-6 5,2-1 2,-4-4-1,-2-2-1,2-4-14,-1-2-11,1-3-21,2-2-15,3-1-36,2-3 187,8-4-89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1:41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9 450,'-1'0'187,"0"0"-109,0 0-7,0 0-17,0 0-5,0 0-8,0 0-3,1 0-4,-1 0 3,0 0 4,0 0-2,0-1-2,0 0-2,0 0-10,0 0 3,1 1 4,-1-1-1,0 0 1,0 0-5,0 0-11,0 0-6,0 1-7,0 0 0,-8 15-3,-10 39 1,19-24 2,-2 0-4,3-6 3,0-3 4,1-7-6,3-3 0,-1-5-5,1-1-4,-2-5-14,1 1-6,0-3-24,-1-3-15,2-2-50,-3 0 73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9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0 464,'-14'14'203,"-7"11"-92,1 4-42,-5 13-25,2 4-9,4 7-22,4 3-1,8-7-2,2-5-2,6-12-28,4-9-55,2-10-88,3-3-72,3-12 139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9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4 747,'-3'0'301,"3"1"-200,4-1-32,-4 0-30,0 0-10,18-1-14,35-3-2,-18-1-11,0-2-9,0-3-20,-1-3-12,-3 0-28,2-3-12,0 0 52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8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2,'42'86'166,"-24"-40"-96,-2-3 11,1-3 20,1-3-6,-5-8 2,-2-6-8,-1-7-25,-3-5-5,-2-8-5,-1 0-5,-1-6 4,0-3-5,1-10-19,-1-7-2,-1-9-14,-1-3-1,0-3-5,1 0-2,2 4-3,3 2-1,3 10-1,1 3 0,2 8-1,0 3-2,0 5 0,3 3-5,2 9 6,8 11-7,1 7 0,0 7 3,-2 6-3,-7-2 8,-2 2 1,-3-4 0,-2-4-3,0-5-8,-3-8-9,-1-4-8,-5-9-16,0-1-8,-4-6-16,-1-4-5,-2-6-43,-1-5 72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8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 31 647,'-88'-32'288,"69"35"-121,0 4-84,0 8-39,-2 6-18,3 17-28,-1 9-8,4 14 2,2 1 4,8-3 6,2-5 1,10-12 3,2-6-2,5-15 2,5-8 0,2-13-6,4-4 3,7-15-10,0-3-3,-1-10-5,-3-3-11,-11 0-8,-7-3 4,-12 3 7,-9 0 11,-10 5 15,-6 2 6,-6 5 1,2 4 0,0 5-2,6 2-3,5 6-3,5 1 0,7 3-4,2 1-1,10-1-3,5-2-1,12-1-1,7-1 0,14 3 3,6 2 0,3 7-1,0 7-7,-6 9-24,-6 9-10,-6 5-2,-4 1 0,-6 0 28,-2-1 6,-4-3 11,-3-1 4,-7-5 6,-1-6 8,-4-6 11,-2-4-2,0-7 0,0-3 1,-2-6 1,2-3 7,1-13-2,1-6-5,4-10-14,3-7-1,2-2-3,-1-4-3,5 3-4,-1 5-8,-7 7-25,4 9-21,-8 6 36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7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79 518,'-86'-53'248,"77"53"-116,3 2-21,7 2-58,6 0-27,11-4-25,8-2-13,16-6-46,5-3 137,10-4-7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7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5,'4'12'35,"1"8"-11,4 15 29,1 10-42,0 2-11,2 0-42,4-2-22,0-9-52,1-3-21,-2-12 88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7.2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903,'-2'17'317,"3"8"-289,11 19 0,0 6-11,5 13-6,2 3-6,1 8-2,2 3 1,-4 0-4,0 6 1,-2-7 0,-5 2 2,-3-6-3,-2-7 1,-5-14-30,0-9-30,-1-15 39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7:46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1 803,'-13'-31'301,"8"31"-244,1 7-11,1 10-36,-1 12-10,3 18-17,0 5 0,6 3 11,0-7 1,7-12 6,1-7 7,1-13-6,0-7 4,0-9 1,1-6-2,0-10 2,3-4 0,-3-10 4,1-4-2,-1 1 6,-3-1 7,1 10-1,-3 5-1,0 12-8,4 2-10,4 13-5,0 5-5,2 7-21,-2 7-19,-5 0 389,2 0-272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36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97 350,'-8'-82'149,"4"20"-81,-2 5 4,1 15 9,1 10 0,2 14 8,3 14-1,-1 5-23,2 9-9,3 24-14,0 10-1,3 38 19,1 21 1,-5 11-13,2 17-6,0 5-16,-2-8-5,-1 3-3,-1-10-3,-5-18-9,2-7-11,3-19-49,1-13-30,4-25 48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36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236,'6'-10'153,"0"3"-17,-6 0-20,2 5-15,0 4-24,2 1-7,2 14-9,1 2-2,-1 16-13,0 18-6,3 32-20,-2 17-7,3 22-8,-1 0-3,2-1-2,-3-7-4,-4-4 4,4 1-3,-7-10 4,0-1 4,-2-8 2,-7-9 3,-1-15 0,-5-9-1,0-26-7,4-12-8,2-22-36,2-13-38,-2-36 5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23:58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9 364,'4'-14'170,"-1"-2"-79,6 13-17,-4-5-14,0 5 6,-2 0 2,-3-1 5,2 3 1,-2-1-15,0 1-12,0 1-29,0 0-11,1 22-10,4 40 0,-4-24 7,-3 0-4,-1-4-3,-3-4-2,0-5-9,-1-4 3,3-6 6,1-4 1,1-7-11,4 1 0,5-5-4,0 0 0,8-4 13,1-5 3,9-2 2,12 2 0,10-1 3,13-1-1,11-1 2,0 0-1,4-2 1,-1 2-1,14 6-2,-1-5 0,9 4-1,-1-1 1,5 2 1,1 6 0,1 2 3,6 4-2,-6 0 3,0 1 0,6 2 1,-4-6 3,1 3 1,1-1-1,2-4-1,-2 3-3,-5-3-5,-2-1 0,-4 2 1,-4-1 0,-2 2 1,-2 0 0,-10-3-1,1 1-1,-5-2 1,2 0-2,-10-1 6,-13-3-4,-5 1 2,-7-2-1,2 0-4,2 2 4,-3 1-1,-5-1 0,-2 3 5,-8 0-6,-6-1 0,0 2 2,-6 0-1,2 3-1,-1 2 0,-1 3 0,-4-4-2,-1 1 1,-6-4-1,-1-1 1,0 3 1,-2-3 4,0 0 7,0 0 2,0 0 2,-1 0-4,0 0-1,0 0-2,0-1-1,0 0 1,1 0 0,-1 0 2,0 1-3,-3-8 0,-6-33-5,16 25-1,3-8 0,-2-2 0,4-6 2,0-1 0,1-1 2,1-1-2,-2 6-1,-3 3-2,-6 5 1,-1 7 0,-1 6 7,0 3 1,2 5 0,0 1 0,-3-1-5,0 0-4,1 0-3,-1 0 0,0 0-18,-1 8-5,-1 24-29,6-26-17,0-3 4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1:28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613,'-34'30'217,"34"-29"-184,1-1-26,3 2-7,-3-4-3,5 3-21,-1-4-16,3-4-72,1 1 71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07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80 625,'5'-64'255,"0"10"-188,-2 20 16,-2 8 0,-1 13 0,0 9-11,1 20-8,1 18 1,-2 37-2,2 21 10,-4 30 7,-1 10-6,3 13-18,3 3-9,3 0-3,2-14-5,-3-12 2,-1-7 1,-2-23-7,-2-5 1,0-24-11,-4-14-2,1-9-7,-2-6-3,3-9 0,0-1-5,-1-10 0,-3-5 0,-1-7-2,-3-2-1,0-3-1,4 3-5,1-2-21,-1-1-23,6-3-72,0-1-46,6-6 358,0-3-186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07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88 609,'-7'-36'270,"2"9"-174,2 12 18,1 5-20,2 14-29,2 2-8,3 22-13,2 10-1,3 21 3,-1 23 1,2 24-7,1 11-3,-5 19-10,0 2-7,-7-2-4,0 0-4,-5-10-5,-3-8-2,-2-20-2,-5-14-2,6-21-4,1-10-10,4-27-39,1-9-29,5-23-73,0-17-70,7-28 140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07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11 628,'-20'-7'249,"5"3"-174,2 5-1,2 0-22,-1-1-6,6 0 5,0 0-6,6 10-10,2 9-3,5 19-1,1 15 7,0 31 11,3 17-2,-3 28-10,1 8-6,-3 6-9,0 4 0,-4-3-3,-3-6-4,-2-10-6,-6-14-2,-1-18-8,-2-8-8,-6-14-27,4-10-11,-4-21-16,4-16-4,3-28-31,-3-19 640,10-31-42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18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2 509,'15'-12'262,"14"-5"-7,11-2-174,12-3 4,3 1-12,-4 4-21,-6 3-8,-14 7-16,0 2-7,-9 6-13,-3 2 3,-9 6-15,-8 5-1,-13 15 0,-9 10-13,-14 18-1,-4 3-2,-4-4-3,3-5 6,2-17 13,7-9-1,11-13-4,5-3 3,11-8-5,3 0 2,6-3 5,6-1 3,8 0-1,5 2 3,4 4 2,-1 6-2,-1 12 2,-2 6-2,-5 10 0,-1 4 1,-2-3 3,-4 0 4,-1-8 10,-1-4 3,0-8 6,-1-2-2,1-6-7,-3-3-3,1-4-8,0 0-1,-1-2-2,0-1-1,-1 0-15,-1-2-8,-2-3-24,-1 2-15,-1-2 38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18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545,'1'14'263,"2"7"-59,-3 22-144,-2 15-2,-1 19-16,-4 5-7,-2 5-14,-3-2-4,-2-9-10,0-1-19,6-13-52,0-4-37,3-19 57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17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0 664,'-3'11'285,"-3"12"-121,-1 9-82,-3 22-29,-3 8-7,-2 12-28,1 2-8,-1-8-12,3-5-19,2-13-27,2-8-17,5-14-52,1-6 74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17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8 932,'16'-2'322,"18"-2"-277,5-7-12,4-7 0,6-5-1,2-5-34,3 1-28,3-3-49,-5 1-33,-10 0-35,-6 2 8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58:17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 26 749,'-5'-6'309,"-4"-2"-192,1 2-16,-3 1-38,-4 3-25,-6 5-38,-3 6-2,-6 13-7,-1 6 4,0 19 11,1 6-2,6 9 1,8 2-1,10-8 0,6-6-4,11-11 0,5-6-1,8-7-2,4-5 1,3-12-6,2-3-3,4-9-33,0-9-15,3-9 34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2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68 426,'0'4'194,"-3"-4"-64,2-2-11,1 1-14,0 0-16,-2-17-40,-9-36-13,6 25-6,3 3-3,-2 5 2,4 5 6,2 11-4,-2 0-1,0 7-17,-1 1-10,0 8-5,4 8-5,2 12 6,4 4 2,3 7 1,2-1 1,-5-8-2,3-1 0,2-8-15,-5-5-16,1-6-27,-2-4-26,-6-8 53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2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5 0 606,'0'1'231,"1"6"-162,-1 4 3,-9 17-4,-3 12-9,-12 19-19,-5 10-10,-4 4-7,-4-3-1,3-5-7,-4-9-2,8-11-8,5-5-5,6-19-21,13-4-12,6-13-86,8-7 77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21:28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2 530,'-4'24'236,"-1"-28"-130,5 2-42,0 1-18,-2-1-28,2 2-8,0 0-6,0 0-3,0 0-1,0 0 1,7 0 2,25-2-3,-22-2 2,0 0-1,0-3 2,2 2 1,-3-2-4,1 1 1,-2 0-9,-2 2-8,-1 1-31,-3-2-29,0 1 47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2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9 600,'-13'-8'246,"7"4"-177,-3 0 7,3 1-22,4 3-11,2 0-4,3 0-11,-4 0-7,1 0-7,3 15 1,21 50 6,-4-13 5,6 4-9,1 0-4,0-9-4,-1-8-6,-1-9 3,-4-9-1,-3-4-5,-5-2 4,-7-9-3,-1 0 0,-5-7-13,0-3-7,-4-12-44,-4-7-43,-1-12 70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2T10:58:15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1,'0'0,"0"0,0 0,0 0,0 0,7-86,2 42,-1-10,-1-3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41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6 1135,'6'1'12,"4"-12"14,3 2-5,22-16-11,12-6-3,17 1 1,1-1-2,-3 10 0,-4 5-3,-6 13-5,0 8-3,-11 13 2,-5 11-2,-11 17 5,-8 13 2,-3 25 2,5 5 1,-6 15 2,2 7 0,-1-2 0,-2 2-2,4-11-10,4-11-8,6-23-16,9-8-4,17-25-1,9-10 6,7-14 6,2-7 6,-5-13 10,-2-5 4,5 3 15,3 7 12,-4 20 18,-2 13 6,-9 26 4,-6 16-1,-2 30 3,7 8-3,3 27-3,3 3-8,6 0-19,4 6-15,27-21-90,7-12 8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21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118 123,'-50'28'69,"40"-23"-10,0-2 9,1-3 5,3 5-9,-1-2-9,0 0-22,6 3-7,-6-6-1,2 0 5,2-1 13,-6-1-1,8 4 2,-4-2-5,3 6-13,3-3-7,-1-2-8,5 6-4,1-9 7,1 3 1,4-1 10,2-2 5,5 2-3,0-5 6,8 1-11,1-1-4,9-6-9,8 1-2,13-3-3,4 1-4,7 3 3,-2 1-2,8 4 0,8 0 1,6 0 1,1-2 0,7-1-2,1-5 5,6 0-7,4-1 0,13 4 1,-5-1-3,3 1 4,8 3 2,-14-2-3,2 4 0,9 5 1,-4 2-2,-8 4 0,3-1 4,-3 2-3,-8-4-1,2 2 0,-3-2-4,-10-2 5,-7 1 0,-12-3 0,-6 3 3,-20 0-2,-7 0 4,-12-1 0,-6 0 7,-8 0 9,-2 1 1,-8-2 10,-1 1-2,-3-1 4,0-1 3,-1 0-3,0 0 3,0 0-18,-1 0-7,-9 6-7,-25 27-7,25-29-1,3 3-13,4 0-37,3-7 35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43:19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12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2 1667,'-10'5'527,"11"0"-675,6-5 6,16 9 87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12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470,'-1'-1'510,"2"0"-471,5 7-10,6-2-27,0 2-8,8 3-81,3-3-51,-4 3-96,0 7 128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12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2 940,'-2'-1'347,"2"7"-314,-1-4-48,0 10-3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11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1 1241,'-12'2'428,"14"5"-399,-1-1-21,6 2-53,1 4-26,-3-6-62,3 2-27,-4 8 102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10.8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 753,'-35'-2'313,"15"3"-147,14 2-134,11-1-22,12 4-9,18-1-8,9 0 6,23 7 0,7-4 1,33 3 3,7-1 0,30-2 2,12 1-2,5 0-3,11-2 3,-1-1-3,10-1 1,-8-3-1,12 2 0,-2-2 3,5 0 0,0-1-1,-4-1-1,-8-2-9,-9-1-9,-8 0-12,-18 0 2,-12 3 4,-9 1 7,-23 7 13,-10 4 0,-18 7 3,-13 0 0,-7 10 3,0 4 3,2 7 8,1 6-3,-6 8-3,-2 7-3,-4 18-5,-5 6 2,4 22 0,4 13 0,2 28 4,2 23 6,-11 23 3,-10 10 7,-14 17 26,-7 9 13,-8 17 31,-3 9 7,-2 1-10,-3-6-13,2-30-34,4-17-12,-4-35-19,7-22-15,-1-27-30,-11-22-16,1-32-34,-9-18-19,-8-37-16,-1-17 7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1:00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2 0 827,'-10'49'338,"0"6"-227,-19-3-30,-4-2-26,-8-8-34,-11-8-21,3-9-24,4-3-8,5-18 1,3-5 3,10-14 14,5-7 9,11-8 4,5-6 5,13 0 11,2-3 0,18 12-8,5 7 2,-1 11-10,3 8 1,-7 14 6,3 10-2,3 12 2,-1 2-4,2-5-48,1-2-22,2-9 40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10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7 653,'-5'-7'236,"5"6"-197,-1 1-9,1-2-21,0 2-1,0 0 4,-1-1 8,0 0 17,1 1 6,0 0 6,0 0-8,0 0-15,0 0-5,5 12-7,24 49 5,-13-10 5,2 15 9,-1 24 1,0 13 0,-4 30-9,1 11-10,-9 21-4,-1 9-6,-7 6 0,-4 1-1,-3 0-3,1 2 2,-4 0-1,3 2 2,-3-4-1,0-7 1,2-11-2,-2-6 0,0-18 1,2-7-2,0-12 0,0-8-1,5-14-2,-1-10 2,3-19 3,2-11 0,3-12 0,0-5-3,4-8-1,5 1-3,2-10 2,3-2 1,0-7 0,2-3 0,-2-5 1,3-1 1,-1-1-2,-1-2 2,2 2-1,-1 0 0,1-2 1,2-3-1,-11-2-2,1 0 2,-5-1-1,-1 1 1,1 2 3,-3-2-2,1 4 2,-3-2-1,0 0 1,-1 0-1,1 0 1,-1-1-2,1 0-4,0 0 3,0 0-2,18-2 0,35-10 2,-24 1 0,12-1-1,8-1 1,11-5-2,14 0 1,18 4 1,3 0-1,21 3 2,1 5 0,6-2-1,19 2 0,-4 1-1,9-5 1,19 4 1,-10-5-1,17 1 1,-3 1 1,5-4 2,-6 1-1,8 0-1,-1 1 0,-6 4-2,12 1 0,-21 1-5,7 5-8,-18-2-21,-6-1-10,-11 0-14,-16 0-3,-18-2-22,-12 4-23,-16-1 67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01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49 858,'-36'54'350,"30"-56"-228,2 2-44,2 5-20,1-2-26,0-4-5,1-2 2,2-6 7,4-5 12,2-1-3,6-9-11,3-1-14,2-2-12,6 1-2,-3 4 0,0 1 5,-9 8 2,-1 4-2,2 11-3,-4 5-6,9 13-1,-2 4 2,-1 7-3,2 4 6,-7-4-3,2-2 2,-3-9 4,1-8 1,9 0 3,-2-8-2,5-4-1,2-3-5,-2-19 2,3 1 3,-3-11 4,0 0 0,-2 6-3,-8 0-1,-6 13-6,-5 3 0,-5 6-35,-3 2-38,-1 2-95,3 4-14,-2-1 101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01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88 648,'-7'7'280,"-1"0"-145,0-1-11,4 1-35,0-3-12,3-3-29,-3-4-9,1-9-17,2-2-4,2-5-6,8 0-3,5-5-2,2-1-1,1 1 2,-1 1-1,2 9 1,-1 4-3,2 10-2,3 10-2,-1 9-1,2 7 0,-3 6 2,-2-1 2,-2-3 8,3-1 2,-1-6 8,-1-1 0,-8-10-4,0-3-4,-3-8-7,5-6 6,0-7 16,-3-10 8,0-11 0,-1-4-4,1-6-20,-2 3-3,0 5-9,-2 2-2,6 8-36,4 5-26,3 7-61,1 2-34,2 5 98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3:00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4 894,'10'47'345,"-10"-47"-248,-1-3-26,1-3-23,5 0-9,-3-7-12,5-1 0,-3-7-7,2-1-3,0-3-5,1-2-1,2 4-2,2 6 1,0 5 1,1 8-6,-1 6 1,0 5-1,-1 9-5,4 8 2,0 8-1,0-1-1,2 2 4,3-4-4,2-6 2,2-4 2,3-10-1,-9-5 6,2-6 6,-4-7 1,-2-11 8,1-3-6,-5-10-5,4 2-6,-5 1-13,2-2-14,-3 3-78,2 5-27,4 0 70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9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193 536,'-8'-2'261,"-2"1"-110,-4 4-37,-4-2-8,2 7-17,3 1 0,-1-5-8,-3 0-6,6-1-19,3-4-9,2 0-18,4-1-9,3-5-17,2-5-4,5-10-3,3-2-1,5-6 3,5 4-1,7 5 3,-2 4 4,-3 6-4,-1 5-4,-7 7-1,0 6-5,-1 11 7,-1 1 3,2 8-1,0-6 2,-2-3 0,0-5 0,-2-12 0,-1 1 0,2-8-1,-2-3 2,-1-6 7,0-3 4,-6-7 1,1 0-3,-2 2-14,0 1-26,1 8-76,5 6-23,-4 4 69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6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6 640,'20'-49'274,"-20"47"-133,6 0-103,2-2-7,9-1 20,2 0 6,2 1-3,0 1-7,4 4-25,-3 3-7,-2 3-7,-2 4-2,-10 7 1,-2 2 0,-10 9 3,-5 5 1,-6 6-3,-3 3 0,-3-7-4,1-1 1,1-13-1,4-4-1,9-9-2,0-5-3,7-4-4,-1-6-2,5-9 1,2-4 4,4-7 3,2 0 3,1 9 3,0 2-2,-1 9 0,-1 5-1,0 8-3,-2 5 3,-2 7 6,3 8 3,-1 2 18,-1-4 4,5 2 3,-3-9 3,9-4-1,3-1 1,0-13-2,8 0-6,-8-15-14,3-3-8,-3-2-5,-5-7-8,-6-1-47,-1 0-35,-3-4-355,0 2 304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6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160 689,'-8'0'263,"3"14"-194,-3 5-21,-1 20-18,4 6-7,-1 10 0,2 0 1,2-12-8,2-3-2,9-14-2,3-8-3,4-11 6,0-6 6,6-15 14,1-8 7,1-18 1,4-6-6,-6-11-14,-8-7-4,-8-1-4,-12 1-2,-8 15 1,-1 12 2,-5 21 0,1 11-3,-7 18-7,-1 15-5,-5 26-5,1 9 0,4 14-6,7 2-5,9-17-6,4-7-1,9-17 9,4-14 1,8-16 3,5-8 2,8-23 0,3-8 5,4-17 2,2-5 2,-5-14 0,0-2 2,-7 0 0,-7 3-1,-6 16 1,-7 10 0,-6 20 7,1 12 5,-6 18 0,-5 8-4,-3 24-6,-4 9-4,2 15 1,8 7 3,8-4-2,3-7-3,12-10-17,-4-8-19,7-9-37,3-1-22,5-5 56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5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602,'9'-5'240,"1"-1"-127,1-2-66,3 2-17,-2 0 1,1 6-10,0 1-6,2 8-3,-6 2-3,-2 9 4,0 3-1,-8 4-1,-2 5 2,-5 0-7,-3 0 0,-5 1-2,0 0 0,-4-6 1,2-2-2,8-11-3,4-1 1,6-9-6,1-4 0,5-2 2,3-4 1,2-6 9,1 2 7,6 3 2,0 1-2,4 6-5,2 0-2,-6 1-3,0 2-6,-4 2-26,-1-1-24,-2 2-3,-1-2 26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5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4 742,'-3'-3'299,"3"2"-207,-1 2-17,0-1-47,0 1 0,-2 27-1,-9 41-1,-2-15-10,-2 5-11,-6 3-25,0-2-18,-2-5-63,8-2 64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4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679,'40'-25'315,"-41"41"-77,5 6-192,10 10-27,9 10-2,8 2-3,3 3-2,1-3-4,-3-3 1,-3-7-5,-2-4 0,-3-6-2,-1-4-2,-1-6-12,-4-4-16,-1-7-51,-8-6-35,-5-9 66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9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817,'-34'78'339,"38"-14"-239,1 11-7,-3 7-24,-4 12-38,-2 1-6,-4-2-12,2 2-2,2-16-29,1-8-25,5-15-54,3-14-44,11-14 90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4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9 839,'-2'0'320,"15"2"-220,1 2-28,11-2-34,5-1 0,7-4-16,5-3-10,7-3-17,3-5-14,1 0-29,-4-2-17,-8 4-38,-8-2-35,-4 4 91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4.5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 726,'47'-31'349,"-51"31"-72,2 4-236,5 15-34,0 5-10,-3 13-5,3 7-3,-4 2-10,-1-4-2,2-1 5,0-7 2,1-11-9,0-1-15,0-11-65,-1-2 141,-3-7-48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3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3 626,'0'-1'215,"5"9"-182,0 1-18,3 13 10,1 6 7,-1 13 3,1 8 2,0 10-3,0 0 4,-1-5 9,-1-7-2,0-15-1,-3-11-8,0-8-14,0-7-5,1-4-8,1-2 2,1-13 6,8-7 2,8-25 4,6-9-4,10-9-10,-3-2-3,0 10-1,-3 5-2,-7 8 1,1 10-1,-2 6-2,-3 5-1,-3 10-2,0 2-1,-10 4-7,1 4-3,-4 3-6,-1 2-3,2 3-13,-1 0-10,-5-5-45,3 5 58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3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06 212 584,'-30'-7'248,"19"-5"-134,7 2-68,-8-1-8,-5-4-11,-1 0-8,-6-1-7,-1 1-1,-1-1 8,-4-1 8,-4 0 12,-1 1 2,-2 1-9,3 4-8,-9 1-14,-2 5-7,-15 2-5,-4 0 2,-5 5 0,3 2 0,0 3 2,-5 1-2,-7 0 1,-2 5 0,3 0-1,3 1 0,2 1 1,1 0-1,-3 4-4,0 2-9,-3 9-18,-1 2-6,-8 6-5,-3 0 4,3 4 2,-4 3 5,4 7 3,-2 5 4,3 7 8,4 3 2,0 1 4,2 3-3,-1 4-5,6 5 0,4 0 1,4-1 6,5-3 7,-1-1 2,9 4 3,7 5-1,9 2 0,5 3 0,9 7-2,1 2 3,-4 0 4,2-4 3,-2-6 7,7-4 0,4-5 4,0-3-1,4-7-3,-7-7-1,4-7-2,1-9 3,4-18 3,5-4 2,0-13 0,-1-3-4,2-3-7,-7-8-11,-2-10-38,1-5-32,-3-15 39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2.4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48 560,'45'-10'218,"-46"2"-137,-5 0-7,3 2-8,3 1-8,-4 1-24,5 2-11,-5-3-15,6 5-5,6 0-4,4 1 0,7 3 1,-5-3-1,2 3 1,-5-1 0,4 6 0,-1 0 1,-5 3 5,3 3 0,-12-3 2,0 8 1,-8 6-2,-5 5 4,-3 9-4,-6-3 0,-2 5-1,-5-3-3,-1-9 2,6 0-2,7-16 2,4-6 0,9-5-8,1-5 1,5-8 0,7-1-1,7-13 8,-1 1-3,5-4 1,1 5 0,-4 8 1,2 6 1,-2 11-3,-3 4-1,-2 12-3,-2 0 2,-1 8 1,-1-1-3,-2-3-15,0-2-12,0-11-37,2-2 770,4-10-539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1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2-2 709,'-7'-3'247,"-29"-1"-221,25 24-4,-8 8-10,-4 6 1,-4 10-3,-2 2-2,-15 5-5,-2-6 0,1-7-2,0-4-6,20-3-44,3-9 14,9-7 11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1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8 687,'0'-6'270,"-1"6"-185,-2-2-20,0 2-25,2 0 2,0 0 7,0 0-3,-1 18-2,-3 28-9,5-20-11,2 5-8,5 4-8,3 1-1,1 4-1,6 2-1,-3-1-4,3 1 2,-1-2-2,-1-6 2,-1-6-2,-2-4-2,-1-9-11,-4-6-12,0-3-37,1-6-13,0-6-27,1-4 717,1-17-471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0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6 642,'55'25'215,"-46"-37"-203,0-5-12,5-11 4,-2-1 10,3-3 6,2 3 10,-6 3 9,1 4 1,-3 5-3,-3 5-8,-2 7-10,-4 3-3,0 9-4,0 4 0,1 14 4,1 3 4,0 4 2,-2-1 2,-1-2-3,1 3-2,2-1-4,1-1-4,1-2 3,0-6 0,-2-2 3,-1-2 0,-1-5-4,0-3-2,-1-3-4,1-2 4,-1-2-1,-4-1 2,1-2-1,-5-2-1,1 0-1,0-2-5,-6-1 2,-5 3-3,3 2 0,-4 0-2,1 4 3,5-2-1,3 0 0,7 1 3,4-3-7,2 0 0,-2 0-1,0 0-3,21 1 11,32 3 1,-26-5 3,-7-4 0,4 1-6,-4-1 1,1 2-3,0 0 3,-5 2-2,1 2 0,-8 0 0,-2 1-1,-2 2-1,-3 0 0,-2 2 1,0 1-5,-4-3-15,-2 0-11,1 2-36,1-2-18,2 0 53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50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120 575,'-4'-2'229,"-2"3"-165,-3 7-22,-1 8-15,-1 15-15,0 7 0,4 13 10,0 0 5,3-2 2,1-7 0,0-11-11,4-6-4,5-9-5,4-3-1,1-13-1,4-3 6,-1-17 4,1-7 0,5-10 0,-7-12-5,1-4-6,-4-7 2,-10-5-2,-4 6 2,-8 10 2,0 10 1,-4 18 4,3 13-2,-2 15-4,-4 9-4,2 25-5,-6 10-3,1 14 1,6 8 2,4-2-3,6-7 2,6-13-5,5-10-3,4-16 0,2-8-1,7-17-1,0-5 2,3-19 4,0-7 0,3-14 6,-5-4 1,-1-7-1,-2-2-1,-5 1 3,-1 5 0,-4 13-1,-1 11 0,-4 18 8,0 5 3,-2 9 2,0 9 2,-1 20-11,-3 9 1,-2 15 6,-1 5 2,2 1 6,-1-6-5,9-1-8,0-8-9,2-6-32,5-1-13,2-7-36,2-5-17,3-7 66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9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03 373,'0'0'179,"0"0"-47,-1-2-45,0 1-19,0 1-10,0-1-28,1-12-10,4-28-1,-3 19 4,-1-1 12,2 0 3,2 1-3,2 2-9,-4 5-7,2 2-6,0 9-1,-4 1 1,4 3-5,-1 5 1,-1 3-4,4 3-3,-2 4 4,-1 2-3,3 4 8,-1 5 4,3 2-6,0 1 4,-4-2-6,-1-4-3,0-2 5,-3-5-2,0-1-1,0-1 2,0-6-5,1-4-3,-1-4-20,1 0-18,-1-1-55,0 1 5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9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1,'13'17'284,"1"3"-167,3 1-31,-2-5-51,4 1-15,-4-5-11,3-5-5,0-2 0,-2-6 4,-1-6 28,2 1 13,5-6 24,-2-3 5,1-1-19,-1-1-8,-6 2-26,-1 3-13,-2 9-11,-1 5-4,0 8-4,-2 2 2,1 6-23,1-3-18,-1 1-42,-1 0-24,-1-11 70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8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0 771,'0'0'301,"1"8"-217,3 5-23,-4 9-30,-4 8 0,-3 10-3,-6 0-7,-1 5-12,-9-3-3,-2-5-2,9 2-2,-3-9-26,8 0-18,4-9-76,0-4 72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8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771,'0'5'266,"6"5"-233,8 14-25,9 10-8,6 11 6,1-1 3,-2 2-2,-4-6-2,-3-2-1,-1-6 7,-4-7 8,-3-2 6,-5-12-1,-2-1-10,-3-3-5,0-5-17,-3 0-36,-3-4 5,2 1 1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6.7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1 598,'2'2'224,"1"5"-148,0 4-60,3 7-2,5 9 11,-1 6 6,0 4-1,-1-1 1,-2 7 11,3-1 0,-4-7 8,2 1 0,-4-10-14,0-5-3,1 0-8,-3-9-6,2-1 1,-3-4-5,-1-7-7,3 5 0,-3-3-9,5 2 2,-3 0-5,-1-3 5,5 1 2,0-2-3,-1-7 0,0-5-2,5-14-1,1-4 5,5-5 5,5 0-5,-2 1 3,1 4-2,-3 3-2,-2 3 4,-1 2 1,3 0-5,0 2 2,-2 1-3,0 5-2,-4 1 3,-1 4-1,-1-1 0,-3 1 1,0 2 0,-4 2-2,2 2-1,-2 0-10,0 3-4,-1 0-1,-2-1-5,1 1-9,0 0-9,0 0-25,0 0 37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6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80 110 434,'39'-45'172,"-43"43"-115,0-2-21,0 2-16,-1-1 12,-1 0 18,2 1 2,-2 1 3,0 1-6,1 0-11,-1 3-2,-3-3-5,1 2-1,0 2-8,-1-4-2,-2 0-10,-4-5-5,-6 0 0,-2 2-5,-13-3 1,-2 4 3,-9-4-1,-6 0-1,-3 0 1,0 1-2,-7 0-4,-2-1 3,-8 5-3,-6-3 0,4 8 1,-1-4 1,-8 0 1,-1 0 1,-6-1 0,-3 1 1,-7-1-6,5 0 0,-10 4-2,-2 4 1,1 4 4,-12 1 1,0 4 1,-4 3 0,7 7 1,9 3-1,-7 4 2,3 4-4,0 10-11,-11 0-2,3 3-1,1 2 2,-3-7 10,3 3 2,11 4 1,1 4-3,0 4-2,6-2-4,4 3-2,2-4 2,5 0 1,2 6 1,2 3 0,1 2-5,5 1-28,2-3-7,1-2-7,0-1 1,15 5 28,5-2 12,12-1 7,4 3 8,-5-4 0,7 4-2,1-1 0,6 2-1,8-2 4,-1-2-3,3 5 2,-2-2-3,3 4 5,-1-2 6,2 2 8,2 3 7,2 7-5,-3 3 4,2-3-3,-3-2-3,-5-8 1,3-4-1,-2-2 6,4 2 3,3-1 0,-3-4-1,7-5-4,-1-4-3,1-12 2,5 0-6,1-1-6,1-6-2,2-2-3,-2-2 0,-1-14-3,4 1-4,-1-10-12,3-8-11,-2-10-52,-3-13-31,0-16 65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4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82,'57'16'205,"-59"-16"-165,2 0 8,-1-2 25,1 2 1,0-1-14,0 0 1,0 0-18,0 0-11,0 1-13,0-1-12,0 0-9,0 0-1,0 0-2,0 1 4,0 0 6,9 15 0,11 31 0,-17-25 0,2-5-2,1-6-3,4-2 0,-2-7-7,5-4-5,6-4 1,-1-9-2,0 0 3,-1-4-9,-5 2-4,-2 5-14,0 5-21,-3 5 40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4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-4 747,'-5'0'289,"-2"11"-208,-2 8-27,-9 17-21,0 12-9,-7 8-11,-5-3-4,9-3-28,-5-7-16,5-13-53,10-2 36,2-13 24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4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 508,'-5'-3'198,"4"1"-151,1 2-6,3 6 10,10 7 3,2 7 18,4 5 2,6 4-18,-3 4-7,-1-3-17,-1-2-6,-7-6-10,2-3-8,-2-1-5,-1-4 1,-4-2-8,-3-2-5,-4-2-21,-2-2-20,1-2-42,-3-5 55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3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736,'0'5'279,"3"4"-184,2 4-91,1-1-1,-4 0-15,-2-4-16,0-3-22,3 2-16,2-4-28,4 2-37,4-2 86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3.6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836,'6'36'290,"-6"-37"-263,-1-2-19,0 3-18,0-1-3,0 1-5,0 0-3,0 0-19,0 0-18,0 4 36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3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835,'33'-22'298,"-33"21"-260,5 3-36,-2 3-41,0-4-6,2 4-19,-7-5-12,2 0 5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9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3 555,'2'31'294,"5"4"-60,4 5-130,-1-1-19,8-1-32,-2-2-12,-2-9-18,-4-6-5,-3-9-8,-3-7 4,-2-4 11,3 0 11,2-9 10,0-5-3,5-14-17,0-7-7,3-9-12,1-4-4,5 1 3,0 3-1,6 7-4,-3 6 1,7 14-5,-5 6-4,0 17 2,-5 8-2,-4 15 4,-3 7-1,-7 4 3,4 3-2,-11-7-4,7 0 6,-5-8-5,-2-6 0,5-8 1,-5-8-4,-3-5 5,3-2-4,-4-11-1,0-5 1,4-10-1,0-4 3,8-1 6,0-4-1,5 1-2,-2-2-2,4 4-19,3 5-9,0 12-16,4 8 2,-1 11 13,1 10 8,-3 7 12,0 5 6,-1 5 2,-2-3 6,5-3 7,4-4 0,-2-10 8,-2-6 2,1-8 8,-2-7 2,0-7 9,1-4 2,-7-6 0,-7-1-1,-6 1-11,-3-2-3,-11 4-8,-5-2-15,-7 12-22,-4 6-18,-8 15-50,1 7-16,4 9 67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1.7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7 95 739,'-3'-1'255,"3"1"-240,-1-2-7,0 1 0,0 0 7,1 0 7,0 0 7,0 0 10,0 0 2,0 0 4,0 1 0,2-5-11,-1 3-12,10-5-10,31-22-7,-11 28-4,4-4 3,25 10-4,8-3 1,3 0 0,5-2-1,7-3 0,6-3-2,5 1 1,-1-1-1,-10 1 2,-5-2 4,-10 1-6,-6 3-2,-19 3-7,-10 2-1,-13 2 1,-5 0-2,-4 3 8,-5 0-3,-2 3 6,-1 1 6,-2-2-1,-1 1 3,-2-1 0,2 5-2,-3 2 2,2 4-2,1 2 2,-1 0-3,2 9-1,5 6 5,1 11-7,0 10 2,0 13-1,-3 8 1,2 29 0,-1 7 4,-2 28-4,-2 13-1,-5 15 4,-3 13-2,1 9 8,-2-3-1,0 0 4,0-4-4,-4-11 5,3-3-1,-3-16-1,0-12 6,5-15-7,1-11 0,3-18-1,3-9-4,3-16 2,1-9 1,4-11-5,-2-10 3,0-12-6,-1-6-2,0-8 0,0-7-1,-3-6 0,3 1-2,-5-8 3,1 1 1,-1 0 0,-1-1-4,1 0-17,-1 0-15,0 0-29,0 0-17,-1-7 53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40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18 704,'-16'-10'248,"15"5"-218,-2 2 1,4 5-12,4 2-4,0 9 5,-1 6 6,9 27 15,2 15 5,4 31-6,8 26-4,-11 30-15,6 16-7,-4 29-4,-6-2-6,-2 7-2,-5-2 1,-1-8 2,1-3 1,1-11 10,-5-11 0,-3-10 0,-6-8-2,-2-9-6,1-5-3,-4-14-1,6-7-1,-7-19 0,7-8 0,3-18-1,-1-13 0,8-20-2,-1-8-2,3-12 1,4-3 0,-4-7 0,1-2 2,0-2 2,1 0 1,2-3 0,-1 3 0,-1-3-1,-2 1 0,1 4 1,-3-3 3,2 1-1,-1 1-1,2-3-4,3 2-1,5-4-2,4-2 0,9-4 1,9 0 1,17-2 0,4 1 0,7 1-2,0 0 1,-2 1-1,6 0 2,7 3-11,1 0-5,-8 4-10,-11-1-8,-13 1-13,-6 1-13,-8 0-60,-2 3 78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9.6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571,'1'10'214,"-1"2"-163,4-3-40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9.4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26,'20'4'191,"3"1"-97,-6-3-34,6-3-65,-5-3-94,2-2 70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9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1050,'-2'34'375,"0"-34"-309,2-1-87,1 2-38,-1-1-47,0 0-40,0 0 93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8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6 682,'0'0'287,"-1"0"-137,1 0-127,0-1-14,14-7-3,38-22 5,-28 14-7,5 15-3,1 3 0,-3 10-1,1 7 1,-13 7-1,-10 5 0,-10 14-3,-14 2-2,-4 5 2,-5-3-4,-3-8 8,8-5 2,2-22-2,5-1 2,5-16-8,2 0 3,6-6-1,3-5-1,8-3 2,-1-7 0,9 6 4,4 3 2,5 6 4,7 9-4,9 6-5,-1 5-3,3 10-29,-2 1-31,-6 1 42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8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88 675,'-32'26'264,"3"9"-197,9 16-7,3 9-19,3 11-21,3 2-8,6-13-6,5-5-1,8-24 0,2-8-4,9-16 1,2-7 7,6-17 6,0-10 6,2-17 1,0-11-6,-3-10-7,-2-5 2,-22-6-5,-1 6 4,-15 16-3,-5 10 0,0 28 0,-9 14-5,0 33-2,-4 20-6,0 33 0,4 12 1,7 2-4,3-8 1,11-21 0,1-18-4,9-19 4,3-11-3,5-26-6,6-4 3,3-31 4,3-13 1,1-18 7,0-11 1,-3-5-1,0 3 5,-3 6 4,0 8-2,-2 23 7,-1 14-5,3 29-7,0 12 1,-2 29-2,-1 15 1,-13 27 6,2 12 3,-5 7 1,-4-1 2,9-5 2,-6-9 2,5-16-5,2-8-3,-3-24-29,3-7-27,6-14 31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7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3 4 661,'-7'-4'243,"6"4"-195,1 0-7,-1-1-16,0 1-1,1 0-5,0 0 1,0 0-5,0 0 5,0 0 17,3 25 8,7 62 8,-4-2-7,-7 46-23,0 32-9,-6 51-9,-1 21-4,-1 31-3,-4-4-4,-3-8 0,0-5 2,-8-26 9,2-12 6,-1-25 10,-2-17 2,10-31-3,-3-13-1,6-30-10,0-18-3,4-21-3,5-13-3,3-22-5,2-7-11,1-9-33,0-9-22,1-16-48,4-10-28,-1-26 9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6.8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348 725,'0'-33'252,"13"-16"-225,-3-12-12,8-3-4,-1 3-1,-4 21-1,-4 10 1,-2 21 4,0 8 0,-3 12 2,5 12 3,0 18 1,0 6 2,-1 11-3,0 0-4,-3-9-7,1 3-2,-1-10-30,1-4-33,6 2 3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6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3 0 450,'-7'31'192,"2"18"-111,-4 12-15,9 17-24,-3 4-4,6-6-11,11-8-5,1-19-5,9-11-4,-5-18 4,-3-10 2,-5-17 2,2-7 6,1-18 4,-4-10-6,-1-18-3,-6-8-5,-9-7-9,-3-1 8,-9 12 10,-3 13 7,1 25 4,-4 18-8,-5 35-21,1 19-7,-9 36-15,2 17-6,6 10-4,5-6-5,18-26 12,8-16 4,15-34 5,4-10 0,11-19-2,4-6-1,-3-21 6,1-11 4,-9-21 2,-2-8 4,-3-6 4,-5-4 4,-12 4 14,0 6 5,-9 21-5,3 14 3,4 25-8,-3 4-5,5 18-3,-2 13-5,1 17-11,3 13 0,-1 9 0,1-2-1,4 0-3,0-4-3,6-4-16,1-5-12,4-5-42,-4-3 48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8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9 563,'-9'-7'241,"7"5"-145,1 2-20,9 8-53,4 4-14,2 8-28,6 5-16,0 1 22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5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-1 477,'-1'0'171,"1"3"-146,0 4 37,0 2 12,-1 10 29,0 6 8,-5 16-17,2 13-13,1 23-26,0 16-13,-1 43-23,0 21-7,-4 48-12,2 23-4,-2 23-10,2 12-2,0-2 5,0-18 9,0-8 22,-2-12 13,3-24 13,-5-4 0,3-42-14,0-17-10,3-27-14,5-14-5,-2-28-25,0-13-14,1-28-25,-4-12-15,-4-26 52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5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173 733,'-40'-16'285,"12"7"-190,14 3-38,10 4-18,1 2-15,9-2-24,9 4-3,17 4-2,13 3 3,16 5 0,2 1 2,27 4 1,10-3-1,19-4 0,22-1-3,10-9 4,7-2 0,23-4 0,2-4 0,14-2-1,11-5 2,2-3 3,8-3-3,1 0 2,-4 0-4,-5 2-4,-10 4 4,-9 2 0,-9 2 0,-16 2 2,-4 2-2,-17 1 0,-15 0-1,0 0 1,-16-1-2,-6 2-8,0 3-1,-8 3-17,-2 9-8,-10 5-23,-7 6-3,-18 5 7,-7 1 5,-6 2 25,0 3 5,-11 4 15,-3 4 11,-11 5 15,-5 2 12,-6 8 10,-2-3 0,-3 5-3,-4 2-8,0 5-7,-2 5-3,1 13-3,2 3-4,-3 21-2,8 15-5,-5 19-2,2 14 2,0 14-4,1 6 0,2 15-1,-1 7 2,-2 5 3,-4 1 6,-4-3 4,-4-4-1,-6-6 4,-4-5-3,-4-13 14,0-10 8,-1-26 1,3-15 0,10-30-19,-1-18-9,8-25-10,3-13-7,-1-20-39,4-6-35,-5-27-39,1-10 61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2:34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23 757,'-10'-17'282,"7"15"-227,0-3-13,3 11-23,5 8-13,3 14-9,0 10 3,6 24 7,-1 12 4,4 34-1,4 20 3,0 40-5,2 19-1,-1 25 0,-2 9-1,-4 4-6,-4 2 5,-5-12 1,-4-5-3,-9-19 2,-3-10-2,-3-17 4,1-11 1,8-18-1,4-5-2,7-30-10,6-14-1,6-25 1,3-19-3,6-18 1,0-1 3,0-9-2,0-1 3,-5 0 4,3 0-3,1-5 3,-2 2 1,1-3 3,3-1-1,7 1 1,5-4 3,8-3-4,0 0 3,1-7-3,7 2-4,15-10 0,9-2 0,13-1 4,4-3 0,11 4 0,4 1-1,13 2-3,11 3 0,3 7 4,11 2-2,6 4 2,1 4-1,14 1 0,-3 1-2,8-2-3,-3 2 3,-4-1-2,-4-2 0,-8 2 4,-1 0-3,-21 1 0,2 0 0,-16 4-3,-9-1 3,-7 2 0,-3 1 2,-14-3 0,-2-1-1,-14-5-14,-12-2-9,-10-7-41,-8-7 456,-20-13-305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24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941,'44'-15'334,"9"12"-303,1 9 197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23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6-1 755,'1'0'295,"-8"18"-190,-7 14-16,-16 31-10,-10 19-1,-24 14-23,-7 3-17,-3 8-23,2-3-30,14-6-69,7-8 7,5-31 33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23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591,'76'-14'245,"-52"37"-143,13 14-29,-1 4 10,6 10-14,5-1-8,1-2-17,8 2-11,1-3-12,0 0-4,-6 2-8,-8-3-2,-14-6-19,-10-4-16,-9-11-35,0-6-21,-6-12-47,-4-13 79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23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891,'7'-2'326,"3"3"-268,1 0-12,1 3-49,0-1-47,0-2 29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23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130 487,'-65'12'264,"15"-1"-63,12-1 6,27-4-76,8-5-35,22-3-43,13-8-18,27-10 5,11-4 6,7-6-9,10 2-10,-2 8-47,-1 0-28,-7 10-59,-11 1-30,-19 11 85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23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0 626,'-2'28'218,"-18"106"-203,-1 13-2,-4 15 1,-4 23-5,0 2 3,6-9 7,0-15 0,5-37 14,3-17-1,5-41-4,0-14 1,6-24-7,0-13 7,-3-23 0,0-16-1,0-38-6,4-21-10,13-43 0,4-19-4,3-29-3,2-2 5,-3 5 0,3 8 0,6 36 3,-1 15-2,4 32-3,1 13 5,2 23 2,-4 8-3,0 24-4,0 13-2,-3 36 1,-1 20 8,-5 43 26,2 27 1,-6 22 7,3 12-3,-2-4-1,-1-11 3,0-11 6,-1-15-3,0-20-18,-2-11-9,-2-22-14,1-11-18,-4-19-43,0-8-21,-3-17-41,-1-10 12,-8-19-9,-7-16-12,-9-27 89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38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443 846,'-23'-86'320,"13"64"-254,10-4-15,7-1-15,9-3-16,5-5-7,14 0-2,1-1-4,0 0 8,-3 0 1,-6 8 3,0 4 1,-1 8-10,0 10-4,-8 8-6,-3 6-4,-1 18-3,-6 6 4,-6 19-6,-3 6 2,-6 9-26,-4 1-15,3 6-35,-4-1-42,4-1 84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8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159 697,'1'14'266,"6"8"-205,-17 6-18,-3 9-26,-4 14-70,-14 0-42,12 4-19,2-5 11,11-13 59,9-7 38,5-17 42,2-6 13,9-12 32,7-3 7,-1-16-11,3-6-9,-1-9-33,-6-6-11,-1 2-10,-4 1-5,-11 0 1,-4 6-3,-6 12 4,-4 6 7,-6 10-2,-1 2 3,-1 2-7,2 3-5,1-2-6,4 3 3,3 0-3,-1-6-3,13 3 0,2-3-4,7 3 1,6 0 0,6 6 2,3 2 3,-1 4 1,2 5 1,-3 6 1,-1 6-5,1 5 2,-5 3-3,-3-3 3,2 0 1,-2-6 6,1-6 4,7-3 0,-4-9 4,5-7 2,4-5 5,-5-14 5,1-2 5,-4-9 2,-5-1-6,-5-4-10,-5 0-5,-10-3-13,-5 0-9,-10 0-31,-1 5-26,-4-1-41,-1 0-28,-6-1 88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37.9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83 536,'-9'2'230,"0"-2"-130,2 1 8,-1-4-33,1 3-4,1 0-13,2 2-5,3 1-1,1-2-11,0-1-15,-1 0-3,0 0-20,0 0 2,1-1-3,0 0-5,0 0 3,18-2-1,40-1-1,-26-4 3,4 0-1,0-1 1,-3-2-10,0 1-11,-7 1-20,-2-1-16,-5 4-38,-5-3-42,-4 9 89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36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20 522,'-3'-10'276,"-1"1"-26,0 10-186,-1 11-11,-4 22-1,-1 22 1,-2 40 0,-3 10 4,1 21-22,-1 6-9,1-6-6,3-1-4,1-25-2,-2-18 2,6-24-9,-2-14 4,8-17-2,5-11-9,-3-13-16,3-6-5,-4-29-27,-1-12-12,5-32-15,-4-18-7,2-22 16,3-6 17,-2 0 30,8 12 11,1 15 15,1 13 3,1 19 5,-3 2-3,3 22 0,0 4-1,0 9-1,0 8 5,-4 8 5,-1 7 4,7 15 8,-1 12 5,6 29 7,3 23-3,0 32-11,3 11-4,-1 18-17,0-5-2,-6-12 0,2-6-4,-5-23-1,-4-10-1,-1-16 0,-5-10 0,-4-18-12,0-6-9,-5-14-21,-2-5-15,-5-6-25,-1-6 49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45:27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0,'-42'0,"-28"99,27 140,43-13,14-170,127-56,0-56,-57-71,-70 56,-42-41,-14 55,-28-27,56 27,-57 29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45:19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,'0'-14,"155"14,-28 0,-71 14,43 0,-71-14,29 0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29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460,'32'27'190,"-7"-21"-115,3-1-28,7 4-32,5 1-5,0-5-10,-4-2 0,-1-4-1,-5-2 1,-3-6 5,1 2 5,-3 0 16,0-1 7,7 3 15,4-1-5,1-1-11,5-1-6,0-1-14,-1-1-3,7 4-8,-3-1 0,2 3-5,2 4-8,-6 2-6,-3 1 0,-8 1 1,-5-3 5,-5-3 3,-1-1 4,-2-1 2,-1 0 7,-3 1 18,-3 2 3,-1 1 10,-5-3-1,4 2-12,0-1-2,4-2-12,6 1-2,6-3 0,1-2-7,5 2 1,1 1 0,2 3-7,-5-1 5,-1 2-10,-3 0-5,-6 3-19,4 3-17,-9 1 27,5 9 4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28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-3 572,'-16'0'200,"-5"5"-185,3 10-10,-6 0-11,3 10-85,2 0 65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20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871 987,'-6'-6'344,"9"2"-309,3-4-21,9-9-6,6-6-3,9-6 1,7-1 1,0 0-4,6 0 1,8-3-1,5-2 0,13-11 1,6-8-1,36-18 7,16-10 11,51-25 31,23-12 8,51-28 26,36-18 5,45-20-25,30-10-10,29-21-33,9-5-16,23-24-26,2-6-32,11-4-96,-1-11 9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38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706,'-3'19'277,"0"-3"-187,4 6-20,-1-3-30,0 1-13,2-3-32,0-4-11,3-4-44,-5-5-39,0-4 62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38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9 910,'-4'-1'320,"12"3"-271,-3-1-23,4 4-9,8 0 3,1-3-9,1-1-2,2-1-12,-2-4-10,-1-5-22,4 3-17,0-8-36,0 3-30,2 1 7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37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8 972,'-4'0'320,"5"0"-346,0 0-24,-1 0-38,0 0-3,0 0-11,0 0 2,0-1 32,0 0 14,0 1 49,0 0 19,0 0 14,0-1 2,0 1-7,-1-1-10,0 0-48,1 0-55,-1 1-48,0-1-5,0 0 7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7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59 511,'0'31'225,"0"8"-113,1-3-59,4 0-18,4-8-20,-3-10 2,9-4 4,-5-11 14,5-6 31,3-1 13,-5-16 22,3 0-7,-6-8-8,-4-3-10,-4 0-16,-5-1-4,-7 1-22,-5-1-9,-6 13-31,0 6-11,-2 15-35,2 11-29,-3 17-31,2 9-27,12 1 88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36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906,'1'1'322,"12"1"-262,6-1-8,12-1-2,1-3-1,8-5-26,2 2-3,6-4-13,9 5-2,-6 0 2,-4-2-6,-14 2-21,-10-2-18,-3 6-43,1 3-28,-3 5 68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35.7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-1 679,'-9'-4'319,"7"4"-91,0 9-163,-8 4-10,-11 21-11,-4 12-8,-14 19-12,3 7-2,-7 7-12,1 1 1,1-4-13,2-10-12,12-21-15,8-11-17,10-22-32,6-6-37,15-20 74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35.4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8,'21'33'536,"-10"-17"-347,-1 1-165,57 79-1,8 5-3,-24-48 1,-24-27-5,-14-13-19,0 1-23,63 47-1,-19-22 1,-36 320-59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45:28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45:05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85'0,"13"0,44 0,-100 0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1-09T09:45:04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71'0,"112"0,-141 0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35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58 664,'23'-44'236,"25"-16"-202,14-7 6,23-25-7,23-15 1,31-22-15,12-15-3,35-9-5,0-3 0,12-11 5,4 5 0,1-4 5,11 7-4,-9 7-4,3 0-1,-4 13-3,-2-4 4,-1 9-7,-4 11 3,-13 10-9,-13 8-3,-20 16 3,-18 4-1,-21 18 4,-12 13-1,-28 22-2,-10 6-4,-28 10 1,-14 4 3,-16 5-6,-2 4 2,-3 3-23,3 3 594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34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95 683,'92'-79'239,"28"-12"-216,6-13-6,32-21-7,10-2 0,15-12 0,6-10-1,8 2 6,-6-3 1,8-15 4,5 11 8,-4-5-3,7 4-3,-10 16-6,-5-10-6,-2 15-4,-5 3-3,-16 5-1,-3 14-3,-31 17-7,-9 12-1,-28 25-1,-17 10 4,-23 18 1,-10 4-2,-21 12-52,-2 8 41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1-09T09:46:22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09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01 879,'-4'1'336,"9"-4"-248,28-6 11,8-5-24,20-5 3,11-3-9,15 0-40,1 1-11,-2-1-16,-6 4-1,1 2 1,-5 0 0,-6 8-6,-10 1-12,-26 6-32,-7 4-21,-13 0-58,-1 8 4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2T10:30:57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25,'3'34'297,"0"10"-198,-1 5-29,0-1-16,2-2-41,0-6-32,3-8-69,-1-5 57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6:09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5 613,'4'-31'237,"4"-3"-172,6 4 7,1 11-10,-1 4-7,3 15-13,-3 11-4,-4 22-2,2 19-4,-9 36-7,-2 17-5,-1 27-10,-6 2-2,3-4-3,-4-14-4,-2-29 4,2-15-4,1-32 2,1-15 5,5-14-7,-2-14-1,2-25-8,1-13-4,-3-41 1,2-20 0,2-29 8,1-7 0,5-1 3,3 16 4,-4 21-3,1 16-1,2 26 2,-1 6-3,4 17 2,-2 4 1,4 12-2,-3 4 1,6 12 0,-1 8 2,3 20 6,4 13 6,1 37 10,5 20 5,0 32 1,5 4-2,0 11 10,-1-12-6,5-22-3,-2-6-7,-8-31-15,-1-5 0,-11-15-5,-5-4-2,-2-11-2,-5-8-6,-5-14-22,-1-7-8,-9-9-36,-3-12-19,-2-12 62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6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60 802,'4'67'308,"2"18"-248,3 17 14,0 5-5,-1-4-16,0-6-11,2-11-22,-2-11-6,0-19-11,-5-12-1,1-16-4,-2-9-4,-4-19-8,-2-5-10,-6-23-12,-2-11-5,-2-22-17,-5-16 5,-4-15 7,1-5 7,-3-10 25,4 4 9,8 10 15,5 10 3,10 28-1,9 14 1,8 21 6,2 6 6,8 9 18,0-1 7,8 4 3,2 2-3,2 0-8,9 9-7,-6-1-15,-11 2-7,-15 2-11,-11 2-2,-21 5 0,-5 6 5,-16 12-5,-13 3-1,-2 6-5,5 5-6,2-10-1,8-2-6,17-13-21,4-10-7,13-6-9,2-5 5,8-5 23,5 3 9,8-3 16,6 3 3,7 3 7,2 0 3,13 13 2,-1 0 2,-7 7-5,-4 1-2,-18 2 0,-7 0-3,-8 7 1,-8 0 3,-22 0 1,-5 4-1,-18-3-2,-5 2-4,-2 3-32,-5 3-22,9-5 30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5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36 976,'-9'2'363,"7"4"-306,3 8-18,2 7-19,4 15-8,6 12 2,3 9-1,-1 0 0,3-7-5,0-11-3,3-17-3,3-8-2,1-14 2,-4-11 4,-3-19 3,1-7-1,-3-12 0,1-5-2,-5 2-1,-7-8-1,-6-3-3,-1 4-1,-3 14-3,3 11 0,1 26-9,1 13-2,2 32-3,4 14-1,2 23 10,5 13 6,2 13 2,0 2 3,4 4-1,-5-4-1,-2-10 0,-4-4 0,-8-15 0,0-7 4,-9-17 8,-5-9 5,-6-11 1,-5-8 1,-9-11-10,0-5-3,-1-8-9,2-4-17,-5-12-34,5-3-23,9-8-49,9-3-231,20-7 248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4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9 787,'15'-2'315,"17"-2"-210,-8-5-15,14 0-35,1-3-22,10-3-29,5 1-9,7-2-28,0 0-22,-9-2-27,0 4 46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4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5,'26'68'310,"-21"-18"-229,0 3-12,6 2-25,-2-1-19,-2-8-49,-1-4-24,-6-7-36,0-5-17,-8-7-33,-4-3 8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4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70 935,'-10'-2'343,"11"3"-274,8 5 9,14 1-39,3-3-2,21-3-18,3-3-9,0-10-18,5 0-20,-9-4-46,3 1-25,3-2-59,3 4 97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4.1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668,'2'20'272,"3"28"-167,-3 13 6,-2 23-14,-1 7-4,-3 14-17,2-3-14,2-7-24,-1-5-17,0-25-16,1-9 0,-4-25 0,2-10 2,-1-16 7,2-3 2,-2-10-4,-1-9-2,-1-18-15,-1-10-10,2-25-10,-3-9-4,3-16 5,3-4 4,5-3 10,2 6 8,3 25 2,2 15 4,0 32-5,4 17-4,6 21-1,-2 11-2,8 25 14,0 12 9,0 16 12,1 5-2,0 1-7,-3-4-6,0-12-12,-1-8-11,-7-14-35,-1-5-19,-11-9-37,-3-1-13,-8-8 73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3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0 762,'-6'28'314,"-8"25"-189,-12 14-5,-16 20-27,-3 4-30,-7 5-38,8-5-24,10-12-47,2-10-24,17-19-47,4-14-34,14-24 9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3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5 704,'-4'-1'289,"3"1"-121,-2 16-120,20 56 3,13-17 4,10 2-7,6 3-18,-1-6-16,-2-6-7,-10-8-20,-11-3-11,-10-7-38,-7 0-22,-7-10-58,3-4 87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1-09T09:45:43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1 725,'1'6'300,"5"1"-157,17 3-75,6-3-18,18-2-10,-1-5-17,3-6-38,-1-4-26,1-4-75,5 0 280,3 2-14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